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diagrams/data4.xml" ContentType="application/vnd.openxmlformats-officedocument.drawingml.diagramData+xml"/>
  <Override PartName="/word/diagrams/layout4.xml" ContentType="application/vnd.openxmlformats-officedocument.drawingml.diagramLayout+xml"/>
  <Override PartName="/word/diagrams/quickStyle4.xml" ContentType="application/vnd.openxmlformats-officedocument.drawingml.diagramStyle+xml"/>
  <Override PartName="/word/diagrams/colors4.xml" ContentType="application/vnd.openxmlformats-officedocument.drawingml.diagramColors+xml"/>
  <Override PartName="/word/diagrams/drawing4.xml" ContentType="application/vnd.ms-office.drawingml.diagramDrawing+xml"/>
  <Override PartName="/word/diagrams/data5.xml" ContentType="application/vnd.openxmlformats-officedocument.drawingml.diagramData+xml"/>
  <Override PartName="/word/diagrams/layout5.xml" ContentType="application/vnd.openxmlformats-officedocument.drawingml.diagramLayout+xml"/>
  <Override PartName="/word/diagrams/quickStyle5.xml" ContentType="application/vnd.openxmlformats-officedocument.drawingml.diagramStyle+xml"/>
  <Override PartName="/word/diagrams/colors5.xml" ContentType="application/vnd.openxmlformats-officedocument.drawingml.diagramColors+xml"/>
  <Override PartName="/word/diagrams/drawing5.xml" ContentType="application/vnd.ms-office.drawingml.diagramDrawing+xml"/>
  <Override PartName="/word/diagrams/data6.xml" ContentType="application/vnd.openxmlformats-officedocument.drawingml.diagramData+xml"/>
  <Override PartName="/word/diagrams/layout6.xml" ContentType="application/vnd.openxmlformats-officedocument.drawingml.diagramLayout+xml"/>
  <Override PartName="/word/diagrams/quickStyle6.xml" ContentType="application/vnd.openxmlformats-officedocument.drawingml.diagramStyle+xml"/>
  <Override PartName="/word/diagrams/colors6.xml" ContentType="application/vnd.openxmlformats-officedocument.drawingml.diagramColors+xml"/>
  <Override PartName="/word/diagrams/drawing6.xml" ContentType="application/vnd.ms-office.drawingml.diagramDrawing+xml"/>
  <Override PartName="/word/diagrams/data7.xml" ContentType="application/vnd.openxmlformats-officedocument.drawingml.diagramData+xml"/>
  <Override PartName="/word/diagrams/layout7.xml" ContentType="application/vnd.openxmlformats-officedocument.drawingml.diagramLayout+xml"/>
  <Override PartName="/word/diagrams/quickStyle7.xml" ContentType="application/vnd.openxmlformats-officedocument.drawingml.diagramStyle+xml"/>
  <Override PartName="/word/diagrams/colors7.xml" ContentType="application/vnd.openxmlformats-officedocument.drawingml.diagramColors+xml"/>
  <Override PartName="/word/diagrams/drawing7.xml" ContentType="application/vnd.ms-office.drawingml.diagramDrawing+xml"/>
  <Override PartName="/word/diagrams/data8.xml" ContentType="application/vnd.openxmlformats-officedocument.drawingml.diagramData+xml"/>
  <Override PartName="/word/diagrams/layout8.xml" ContentType="application/vnd.openxmlformats-officedocument.drawingml.diagramLayout+xml"/>
  <Override PartName="/word/diagrams/quickStyle8.xml" ContentType="application/vnd.openxmlformats-officedocument.drawingml.diagramStyle+xml"/>
  <Override PartName="/word/diagrams/colors8.xml" ContentType="application/vnd.openxmlformats-officedocument.drawingml.diagramColors+xml"/>
  <Override PartName="/word/diagrams/drawing8.xml" ContentType="application/vnd.ms-office.drawingml.diagramDrawing+xml"/>
  <Override PartName="/word/diagrams/data9.xml" ContentType="application/vnd.openxmlformats-officedocument.drawingml.diagramData+xml"/>
  <Override PartName="/word/diagrams/layout9.xml" ContentType="application/vnd.openxmlformats-officedocument.drawingml.diagramLayout+xml"/>
  <Override PartName="/word/diagrams/quickStyle9.xml" ContentType="application/vnd.openxmlformats-officedocument.drawingml.diagramStyle+xml"/>
  <Override PartName="/word/diagrams/colors9.xml" ContentType="application/vnd.openxmlformats-officedocument.drawingml.diagramColors+xml"/>
  <Override PartName="/word/diagrams/drawing9.xml" ContentType="application/vnd.ms-office.drawingml.diagramDrawing+xml"/>
  <Override PartName="/word/diagrams/data10.xml" ContentType="application/vnd.openxmlformats-officedocument.drawingml.diagramData+xml"/>
  <Override PartName="/word/diagrams/layout10.xml" ContentType="application/vnd.openxmlformats-officedocument.drawingml.diagramLayout+xml"/>
  <Override PartName="/word/diagrams/quickStyle10.xml" ContentType="application/vnd.openxmlformats-officedocument.drawingml.diagramStyle+xml"/>
  <Override PartName="/word/diagrams/colors10.xml" ContentType="application/vnd.openxmlformats-officedocument.drawingml.diagramColors+xml"/>
  <Override PartName="/word/diagrams/drawing10.xml" ContentType="application/vnd.ms-office.drawingml.diagramDrawing+xml"/>
  <Override PartName="/word/diagrams/data11.xml" ContentType="application/vnd.openxmlformats-officedocument.drawingml.diagramData+xml"/>
  <Override PartName="/word/diagrams/layout11.xml" ContentType="application/vnd.openxmlformats-officedocument.drawingml.diagramLayout+xml"/>
  <Override PartName="/word/diagrams/quickStyle11.xml" ContentType="application/vnd.openxmlformats-officedocument.drawingml.diagramStyle+xml"/>
  <Override PartName="/word/diagrams/colors11.xml" ContentType="application/vnd.openxmlformats-officedocument.drawingml.diagramColors+xml"/>
  <Override PartName="/word/diagrams/drawing11.xml" ContentType="application/vnd.ms-office.drawingml.diagramDrawing+xml"/>
  <Override PartName="/word/diagrams/data12.xml" ContentType="application/vnd.openxmlformats-officedocument.drawingml.diagramData+xml"/>
  <Override PartName="/word/diagrams/layout12.xml" ContentType="application/vnd.openxmlformats-officedocument.drawingml.diagramLayout+xml"/>
  <Override PartName="/word/diagrams/quickStyle12.xml" ContentType="application/vnd.openxmlformats-officedocument.drawingml.diagramStyle+xml"/>
  <Override PartName="/word/diagrams/colors12.xml" ContentType="application/vnd.openxmlformats-officedocument.drawingml.diagramColors+xml"/>
  <Override PartName="/word/diagrams/drawing12.xml" ContentType="application/vnd.ms-office.drawingml.diagramDrawing+xml"/>
  <Override PartName="/word/diagrams/data13.xml" ContentType="application/vnd.openxmlformats-officedocument.drawingml.diagramData+xml"/>
  <Override PartName="/word/diagrams/layout13.xml" ContentType="application/vnd.openxmlformats-officedocument.drawingml.diagramLayout+xml"/>
  <Override PartName="/word/diagrams/quickStyle13.xml" ContentType="application/vnd.openxmlformats-officedocument.drawingml.diagramStyle+xml"/>
  <Override PartName="/word/diagrams/colors13.xml" ContentType="application/vnd.openxmlformats-officedocument.drawingml.diagramColors+xml"/>
  <Override PartName="/word/diagrams/drawing13.xml" ContentType="application/vnd.ms-office.drawingml.diagramDrawing+xml"/>
  <Override PartName="/word/diagrams/data14.xml" ContentType="application/vnd.openxmlformats-officedocument.drawingml.diagramData+xml"/>
  <Override PartName="/word/diagrams/layout14.xml" ContentType="application/vnd.openxmlformats-officedocument.drawingml.diagramLayout+xml"/>
  <Override PartName="/word/diagrams/quickStyle14.xml" ContentType="application/vnd.openxmlformats-officedocument.drawingml.diagramStyle+xml"/>
  <Override PartName="/word/diagrams/colors14.xml" ContentType="application/vnd.openxmlformats-officedocument.drawingml.diagramColors+xml"/>
  <Override PartName="/word/diagrams/drawing14.xml" ContentType="application/vnd.ms-office.drawingml.diagramDrawing+xml"/>
  <Override PartName="/word/diagrams/data15.xml" ContentType="application/vnd.openxmlformats-officedocument.drawingml.diagramData+xml"/>
  <Override PartName="/word/diagrams/layout15.xml" ContentType="application/vnd.openxmlformats-officedocument.drawingml.diagramLayout+xml"/>
  <Override PartName="/word/diagrams/quickStyle15.xml" ContentType="application/vnd.openxmlformats-officedocument.drawingml.diagramStyle+xml"/>
  <Override PartName="/word/diagrams/colors15.xml" ContentType="application/vnd.openxmlformats-officedocument.drawingml.diagramColors+xml"/>
  <Override PartName="/word/diagrams/drawing15.xml" ContentType="application/vnd.ms-office.drawingml.diagramDrawing+xml"/>
  <Override PartName="/word/diagrams/data16.xml" ContentType="application/vnd.openxmlformats-officedocument.drawingml.diagramData+xml"/>
  <Override PartName="/word/diagrams/layout16.xml" ContentType="application/vnd.openxmlformats-officedocument.drawingml.diagramLayout+xml"/>
  <Override PartName="/word/diagrams/quickStyle16.xml" ContentType="application/vnd.openxmlformats-officedocument.drawingml.diagramStyle+xml"/>
  <Override PartName="/word/diagrams/colors16.xml" ContentType="application/vnd.openxmlformats-officedocument.drawingml.diagramColors+xml"/>
  <Override PartName="/word/diagrams/drawing16.xml" ContentType="application/vnd.ms-office.drawingml.diagramDrawing+xml"/>
  <Override PartName="/word/diagrams/data17.xml" ContentType="application/vnd.openxmlformats-officedocument.drawingml.diagramData+xml"/>
  <Override PartName="/word/diagrams/layout17.xml" ContentType="application/vnd.openxmlformats-officedocument.drawingml.diagramLayout+xml"/>
  <Override PartName="/word/diagrams/quickStyle17.xml" ContentType="application/vnd.openxmlformats-officedocument.drawingml.diagramStyle+xml"/>
  <Override PartName="/word/diagrams/colors17.xml" ContentType="application/vnd.openxmlformats-officedocument.drawingml.diagramColors+xml"/>
  <Override PartName="/word/diagrams/drawing17.xml" ContentType="application/vnd.ms-office.drawingml.diagramDrawing+xml"/>
  <Override PartName="/word/diagrams/data18.xml" ContentType="application/vnd.openxmlformats-officedocument.drawingml.diagramData+xml"/>
  <Override PartName="/word/diagrams/layout18.xml" ContentType="application/vnd.openxmlformats-officedocument.drawingml.diagramLayout+xml"/>
  <Override PartName="/word/diagrams/quickStyle18.xml" ContentType="application/vnd.openxmlformats-officedocument.drawingml.diagramStyle+xml"/>
  <Override PartName="/word/diagrams/colors18.xml" ContentType="application/vnd.openxmlformats-officedocument.drawingml.diagramColors+xml"/>
  <Override PartName="/word/diagrams/drawing18.xml" ContentType="application/vnd.ms-office.drawingml.diagramDrawing+xml"/>
  <Override PartName="/word/diagrams/data19.xml" ContentType="application/vnd.openxmlformats-officedocument.drawingml.diagramData+xml"/>
  <Override PartName="/word/diagrams/layout19.xml" ContentType="application/vnd.openxmlformats-officedocument.drawingml.diagramLayout+xml"/>
  <Override PartName="/word/diagrams/quickStyle19.xml" ContentType="application/vnd.openxmlformats-officedocument.drawingml.diagramStyle+xml"/>
  <Override PartName="/word/diagrams/colors19.xml" ContentType="application/vnd.openxmlformats-officedocument.drawingml.diagramColors+xml"/>
  <Override PartName="/word/diagrams/drawing19.xml" ContentType="application/vnd.ms-office.drawingml.diagramDrawing+xml"/>
  <Override PartName="/word/diagrams/data20.xml" ContentType="application/vnd.openxmlformats-officedocument.drawingml.diagramData+xml"/>
  <Override PartName="/word/diagrams/layout20.xml" ContentType="application/vnd.openxmlformats-officedocument.drawingml.diagramLayout+xml"/>
  <Override PartName="/word/diagrams/quickStyle20.xml" ContentType="application/vnd.openxmlformats-officedocument.drawingml.diagramStyle+xml"/>
  <Override PartName="/word/diagrams/colors20.xml" ContentType="application/vnd.openxmlformats-officedocument.drawingml.diagramColors+xml"/>
  <Override PartName="/word/diagrams/drawing20.xml" ContentType="application/vnd.ms-office.drawingml.diagramDrawing+xml"/>
  <Override PartName="/word/diagrams/data21.xml" ContentType="application/vnd.openxmlformats-officedocument.drawingml.diagramData+xml"/>
  <Override PartName="/word/diagrams/layout21.xml" ContentType="application/vnd.openxmlformats-officedocument.drawingml.diagramLayout+xml"/>
  <Override PartName="/word/diagrams/quickStyle21.xml" ContentType="application/vnd.openxmlformats-officedocument.drawingml.diagramStyle+xml"/>
  <Override PartName="/word/diagrams/colors21.xml" ContentType="application/vnd.openxmlformats-officedocument.drawingml.diagramColors+xml"/>
  <Override PartName="/word/diagrams/drawing21.xml" ContentType="application/vnd.ms-office.drawingml.diagramDrawing+xml"/>
  <Override PartName="/word/diagrams/data22.xml" ContentType="application/vnd.openxmlformats-officedocument.drawingml.diagramData+xml"/>
  <Override PartName="/word/diagrams/layout22.xml" ContentType="application/vnd.openxmlformats-officedocument.drawingml.diagramLayout+xml"/>
  <Override PartName="/word/diagrams/quickStyle22.xml" ContentType="application/vnd.openxmlformats-officedocument.drawingml.diagramStyle+xml"/>
  <Override PartName="/word/diagrams/colors22.xml" ContentType="application/vnd.openxmlformats-officedocument.drawingml.diagramColors+xml"/>
  <Override PartName="/word/diagrams/drawing22.xml" ContentType="application/vnd.ms-office.drawingml.diagramDrawing+xml"/>
  <Override PartName="/word/diagrams/data23.xml" ContentType="application/vnd.openxmlformats-officedocument.drawingml.diagramData+xml"/>
  <Override PartName="/word/diagrams/layout23.xml" ContentType="application/vnd.openxmlformats-officedocument.drawingml.diagramLayout+xml"/>
  <Override PartName="/word/diagrams/quickStyle23.xml" ContentType="application/vnd.openxmlformats-officedocument.drawingml.diagramStyle+xml"/>
  <Override PartName="/word/diagrams/colors23.xml" ContentType="application/vnd.openxmlformats-officedocument.drawingml.diagramColors+xml"/>
  <Override PartName="/word/diagrams/drawing23.xml" ContentType="application/vnd.ms-office.drawingml.diagramDrawing+xml"/>
  <Override PartName="/word/diagrams/data24.xml" ContentType="application/vnd.openxmlformats-officedocument.drawingml.diagramData+xml"/>
  <Override PartName="/word/diagrams/layout24.xml" ContentType="application/vnd.openxmlformats-officedocument.drawingml.diagramLayout+xml"/>
  <Override PartName="/word/diagrams/quickStyle24.xml" ContentType="application/vnd.openxmlformats-officedocument.drawingml.diagramStyle+xml"/>
  <Override PartName="/word/diagrams/colors24.xml" ContentType="application/vnd.openxmlformats-officedocument.drawingml.diagramColors+xml"/>
  <Override PartName="/word/diagrams/drawing24.xml" ContentType="application/vnd.ms-office.drawingml.diagramDrawing+xml"/>
  <Override PartName="/word/diagrams/data25.xml" ContentType="application/vnd.openxmlformats-officedocument.drawingml.diagramData+xml"/>
  <Override PartName="/word/diagrams/layout25.xml" ContentType="application/vnd.openxmlformats-officedocument.drawingml.diagramLayout+xml"/>
  <Override PartName="/word/diagrams/quickStyle25.xml" ContentType="application/vnd.openxmlformats-officedocument.drawingml.diagramStyle+xml"/>
  <Override PartName="/word/diagrams/colors25.xml" ContentType="application/vnd.openxmlformats-officedocument.drawingml.diagramColors+xml"/>
  <Override PartName="/word/diagrams/drawing25.xml" ContentType="application/vnd.ms-office.drawingml.diagramDrawing+xml"/>
  <Override PartName="/word/diagrams/data26.xml" ContentType="application/vnd.openxmlformats-officedocument.drawingml.diagramData+xml"/>
  <Override PartName="/word/diagrams/layout26.xml" ContentType="application/vnd.openxmlformats-officedocument.drawingml.diagramLayout+xml"/>
  <Override PartName="/word/diagrams/quickStyle26.xml" ContentType="application/vnd.openxmlformats-officedocument.drawingml.diagramStyle+xml"/>
  <Override PartName="/word/diagrams/colors26.xml" ContentType="application/vnd.openxmlformats-officedocument.drawingml.diagramColors+xml"/>
  <Override PartName="/word/diagrams/drawing26.xml" ContentType="application/vnd.ms-office.drawingml.diagramDrawing+xml"/>
  <Override PartName="/word/diagrams/data27.xml" ContentType="application/vnd.openxmlformats-officedocument.drawingml.diagramData+xml"/>
  <Override PartName="/word/diagrams/layout27.xml" ContentType="application/vnd.openxmlformats-officedocument.drawingml.diagramLayout+xml"/>
  <Override PartName="/word/diagrams/quickStyle27.xml" ContentType="application/vnd.openxmlformats-officedocument.drawingml.diagramStyle+xml"/>
  <Override PartName="/word/diagrams/colors27.xml" ContentType="application/vnd.openxmlformats-officedocument.drawingml.diagramColors+xml"/>
  <Override PartName="/word/diagrams/drawing27.xml" ContentType="application/vnd.ms-office.drawingml.diagramDrawing+xml"/>
  <Override PartName="/word/diagrams/data28.xml" ContentType="application/vnd.openxmlformats-officedocument.drawingml.diagramData+xml"/>
  <Override PartName="/word/diagrams/layout28.xml" ContentType="application/vnd.openxmlformats-officedocument.drawingml.diagramLayout+xml"/>
  <Override PartName="/word/diagrams/quickStyle28.xml" ContentType="application/vnd.openxmlformats-officedocument.drawingml.diagramStyle+xml"/>
  <Override PartName="/word/diagrams/colors28.xml" ContentType="application/vnd.openxmlformats-officedocument.drawingml.diagramColors+xml"/>
  <Override PartName="/word/diagrams/drawing28.xml" ContentType="application/vnd.ms-office.drawingml.diagramDrawing+xml"/>
  <Override PartName="/word/diagrams/data29.xml" ContentType="application/vnd.openxmlformats-officedocument.drawingml.diagramData+xml"/>
  <Override PartName="/word/diagrams/layout29.xml" ContentType="application/vnd.openxmlformats-officedocument.drawingml.diagramLayout+xml"/>
  <Override PartName="/word/diagrams/quickStyle29.xml" ContentType="application/vnd.openxmlformats-officedocument.drawingml.diagramStyle+xml"/>
  <Override PartName="/word/diagrams/colors29.xml" ContentType="application/vnd.openxmlformats-officedocument.drawingml.diagramColors+xml"/>
  <Override PartName="/word/diagrams/drawing29.xml" ContentType="application/vnd.ms-office.drawingml.diagramDrawing+xml"/>
  <Override PartName="/word/diagrams/data30.xml" ContentType="application/vnd.openxmlformats-officedocument.drawingml.diagramData+xml"/>
  <Override PartName="/word/diagrams/layout30.xml" ContentType="application/vnd.openxmlformats-officedocument.drawingml.diagramLayout+xml"/>
  <Override PartName="/word/diagrams/quickStyle30.xml" ContentType="application/vnd.openxmlformats-officedocument.drawingml.diagramStyle+xml"/>
  <Override PartName="/word/diagrams/colors30.xml" ContentType="application/vnd.openxmlformats-officedocument.drawingml.diagramColors+xml"/>
  <Override PartName="/word/diagrams/drawing30.xml" ContentType="application/vnd.ms-office.drawingml.diagramDrawing+xml"/>
  <Override PartName="/word/diagrams/data31.xml" ContentType="application/vnd.openxmlformats-officedocument.drawingml.diagramData+xml"/>
  <Override PartName="/word/diagrams/layout31.xml" ContentType="application/vnd.openxmlformats-officedocument.drawingml.diagramLayout+xml"/>
  <Override PartName="/word/diagrams/quickStyle31.xml" ContentType="application/vnd.openxmlformats-officedocument.drawingml.diagramStyle+xml"/>
  <Override PartName="/word/diagrams/colors31.xml" ContentType="application/vnd.openxmlformats-officedocument.drawingml.diagramColors+xml"/>
  <Override PartName="/word/diagrams/drawing31.xml" ContentType="application/vnd.ms-office.drawingml.diagramDrawing+xml"/>
  <Override PartName="/word/diagrams/data32.xml" ContentType="application/vnd.openxmlformats-officedocument.drawingml.diagramData+xml"/>
  <Override PartName="/word/diagrams/layout32.xml" ContentType="application/vnd.openxmlformats-officedocument.drawingml.diagramLayout+xml"/>
  <Override PartName="/word/diagrams/quickStyle32.xml" ContentType="application/vnd.openxmlformats-officedocument.drawingml.diagramStyle+xml"/>
  <Override PartName="/word/diagrams/colors32.xml" ContentType="application/vnd.openxmlformats-officedocument.drawingml.diagramColors+xml"/>
  <Override PartName="/word/diagrams/drawing32.xml" ContentType="application/vnd.ms-office.drawingml.diagramDrawing+xml"/>
  <Override PartName="/word/diagrams/data33.xml" ContentType="application/vnd.openxmlformats-officedocument.drawingml.diagramData+xml"/>
  <Override PartName="/word/diagrams/layout33.xml" ContentType="application/vnd.openxmlformats-officedocument.drawingml.diagramLayout+xml"/>
  <Override PartName="/word/diagrams/quickStyle33.xml" ContentType="application/vnd.openxmlformats-officedocument.drawingml.diagramStyle+xml"/>
  <Override PartName="/word/diagrams/colors33.xml" ContentType="application/vnd.openxmlformats-officedocument.drawingml.diagramColors+xml"/>
  <Override PartName="/word/diagrams/drawing33.xml" ContentType="application/vnd.ms-office.drawingml.diagramDrawing+xml"/>
  <Override PartName="/word/diagrams/data34.xml" ContentType="application/vnd.openxmlformats-officedocument.drawingml.diagramData+xml"/>
  <Override PartName="/word/diagrams/layout34.xml" ContentType="application/vnd.openxmlformats-officedocument.drawingml.diagramLayout+xml"/>
  <Override PartName="/word/diagrams/quickStyle34.xml" ContentType="application/vnd.openxmlformats-officedocument.drawingml.diagramStyle+xml"/>
  <Override PartName="/word/diagrams/colors34.xml" ContentType="application/vnd.openxmlformats-officedocument.drawingml.diagramColors+xml"/>
  <Override PartName="/word/diagrams/drawing34.xml" ContentType="application/vnd.ms-office.drawingml.diagramDrawing+xml"/>
  <Override PartName="/word/diagrams/data35.xml" ContentType="application/vnd.openxmlformats-officedocument.drawingml.diagramData+xml"/>
  <Override PartName="/word/diagrams/layout35.xml" ContentType="application/vnd.openxmlformats-officedocument.drawingml.diagramLayout+xml"/>
  <Override PartName="/word/diagrams/quickStyle35.xml" ContentType="application/vnd.openxmlformats-officedocument.drawingml.diagramStyle+xml"/>
  <Override PartName="/word/diagrams/colors35.xml" ContentType="application/vnd.openxmlformats-officedocument.drawingml.diagramColors+xml"/>
  <Override PartName="/word/diagrams/drawing35.xml" ContentType="application/vnd.ms-office.drawingml.diagramDrawing+xml"/>
  <Override PartName="/word/diagrams/data36.xml" ContentType="application/vnd.openxmlformats-officedocument.drawingml.diagramData+xml"/>
  <Override PartName="/word/diagrams/layout36.xml" ContentType="application/vnd.openxmlformats-officedocument.drawingml.diagramLayout+xml"/>
  <Override PartName="/word/diagrams/quickStyle36.xml" ContentType="application/vnd.openxmlformats-officedocument.drawingml.diagramStyle+xml"/>
  <Override PartName="/word/diagrams/colors36.xml" ContentType="application/vnd.openxmlformats-officedocument.drawingml.diagramColors+xml"/>
  <Override PartName="/word/diagrams/drawing36.xml" ContentType="application/vnd.ms-office.drawingml.diagramDrawing+xml"/>
  <Override PartName="/word/diagrams/data37.xml" ContentType="application/vnd.openxmlformats-officedocument.drawingml.diagramData+xml"/>
  <Override PartName="/word/diagrams/layout37.xml" ContentType="application/vnd.openxmlformats-officedocument.drawingml.diagramLayout+xml"/>
  <Override PartName="/word/diagrams/quickStyle37.xml" ContentType="application/vnd.openxmlformats-officedocument.drawingml.diagramStyle+xml"/>
  <Override PartName="/word/diagrams/colors37.xml" ContentType="application/vnd.openxmlformats-officedocument.drawingml.diagramColors+xml"/>
  <Override PartName="/word/diagrams/drawing37.xml" ContentType="application/vnd.ms-office.drawingml.diagramDrawing+xml"/>
  <Override PartName="/word/diagrams/data38.xml" ContentType="application/vnd.openxmlformats-officedocument.drawingml.diagramData+xml"/>
  <Override PartName="/word/diagrams/layout38.xml" ContentType="application/vnd.openxmlformats-officedocument.drawingml.diagramLayout+xml"/>
  <Override PartName="/word/diagrams/quickStyle38.xml" ContentType="application/vnd.openxmlformats-officedocument.drawingml.diagramStyle+xml"/>
  <Override PartName="/word/diagrams/colors38.xml" ContentType="application/vnd.openxmlformats-officedocument.drawingml.diagramColors+xml"/>
  <Override PartName="/word/diagrams/drawing38.xml" ContentType="application/vnd.ms-office.drawingml.diagramDrawing+xml"/>
  <Override PartName="/word/diagrams/data39.xml" ContentType="application/vnd.openxmlformats-officedocument.drawingml.diagramData+xml"/>
  <Override PartName="/word/diagrams/layout39.xml" ContentType="application/vnd.openxmlformats-officedocument.drawingml.diagramLayout+xml"/>
  <Override PartName="/word/diagrams/quickStyle39.xml" ContentType="application/vnd.openxmlformats-officedocument.drawingml.diagramStyle+xml"/>
  <Override PartName="/word/diagrams/colors39.xml" ContentType="application/vnd.openxmlformats-officedocument.drawingml.diagramColors+xml"/>
  <Override PartName="/word/diagrams/drawing39.xml" ContentType="application/vnd.ms-office.drawingml.diagramDrawing+xml"/>
  <Override PartName="/word/diagrams/data40.xml" ContentType="application/vnd.openxmlformats-officedocument.drawingml.diagramData+xml"/>
  <Override PartName="/word/diagrams/layout40.xml" ContentType="application/vnd.openxmlformats-officedocument.drawingml.diagramLayout+xml"/>
  <Override PartName="/word/diagrams/quickStyle40.xml" ContentType="application/vnd.openxmlformats-officedocument.drawingml.diagramStyle+xml"/>
  <Override PartName="/word/diagrams/colors40.xml" ContentType="application/vnd.openxmlformats-officedocument.drawingml.diagramColors+xml"/>
  <Override PartName="/word/diagrams/drawing40.xml" ContentType="application/vnd.ms-office.drawingml.diagramDrawing+xml"/>
  <Override PartName="/word/diagrams/data41.xml" ContentType="application/vnd.openxmlformats-officedocument.drawingml.diagramData+xml"/>
  <Override PartName="/word/diagrams/layout41.xml" ContentType="application/vnd.openxmlformats-officedocument.drawingml.diagramLayout+xml"/>
  <Override PartName="/word/diagrams/quickStyle41.xml" ContentType="application/vnd.openxmlformats-officedocument.drawingml.diagramStyle+xml"/>
  <Override PartName="/word/diagrams/colors41.xml" ContentType="application/vnd.openxmlformats-officedocument.drawingml.diagramColors+xml"/>
  <Override PartName="/word/diagrams/drawing41.xml" ContentType="application/vnd.ms-office.drawingml.diagramDrawing+xml"/>
  <Override PartName="/word/diagrams/data42.xml" ContentType="application/vnd.openxmlformats-officedocument.drawingml.diagramData+xml"/>
  <Override PartName="/word/diagrams/layout42.xml" ContentType="application/vnd.openxmlformats-officedocument.drawingml.diagramLayout+xml"/>
  <Override PartName="/word/diagrams/quickStyle42.xml" ContentType="application/vnd.openxmlformats-officedocument.drawingml.diagramStyle+xml"/>
  <Override PartName="/word/diagrams/colors42.xml" ContentType="application/vnd.openxmlformats-officedocument.drawingml.diagramColors+xml"/>
  <Override PartName="/word/diagrams/drawing42.xml" ContentType="application/vnd.ms-office.drawingml.diagramDrawing+xml"/>
  <Override PartName="/word/diagrams/data43.xml" ContentType="application/vnd.openxmlformats-officedocument.drawingml.diagramData+xml"/>
  <Override PartName="/word/diagrams/layout43.xml" ContentType="application/vnd.openxmlformats-officedocument.drawingml.diagramLayout+xml"/>
  <Override PartName="/word/diagrams/quickStyle43.xml" ContentType="application/vnd.openxmlformats-officedocument.drawingml.diagramStyle+xml"/>
  <Override PartName="/word/diagrams/colors43.xml" ContentType="application/vnd.openxmlformats-officedocument.drawingml.diagramColors+xml"/>
  <Override PartName="/word/diagrams/drawing43.xml" ContentType="application/vnd.ms-office.drawingml.diagramDrawing+xml"/>
  <Override PartName="/word/diagrams/data44.xml" ContentType="application/vnd.openxmlformats-officedocument.drawingml.diagramData+xml"/>
  <Override PartName="/word/diagrams/layout44.xml" ContentType="application/vnd.openxmlformats-officedocument.drawingml.diagramLayout+xml"/>
  <Override PartName="/word/diagrams/quickStyle44.xml" ContentType="application/vnd.openxmlformats-officedocument.drawingml.diagramStyle+xml"/>
  <Override PartName="/word/diagrams/colors44.xml" ContentType="application/vnd.openxmlformats-officedocument.drawingml.diagramColors+xml"/>
  <Override PartName="/word/diagrams/drawing44.xml" ContentType="application/vnd.ms-office.drawingml.diagramDrawing+xml"/>
  <Override PartName="/word/diagrams/data45.xml" ContentType="application/vnd.openxmlformats-officedocument.drawingml.diagramData+xml"/>
  <Override PartName="/word/diagrams/layout45.xml" ContentType="application/vnd.openxmlformats-officedocument.drawingml.diagramLayout+xml"/>
  <Override PartName="/word/diagrams/quickStyle45.xml" ContentType="application/vnd.openxmlformats-officedocument.drawingml.diagramStyle+xml"/>
  <Override PartName="/word/diagrams/colors45.xml" ContentType="application/vnd.openxmlformats-officedocument.drawingml.diagramColors+xml"/>
  <Override PartName="/word/diagrams/drawing45.xml" ContentType="application/vnd.ms-office.drawingml.diagramDrawing+xml"/>
  <Override PartName="/word/diagrams/data46.xml" ContentType="application/vnd.openxmlformats-officedocument.drawingml.diagramData+xml"/>
  <Override PartName="/word/diagrams/layout46.xml" ContentType="application/vnd.openxmlformats-officedocument.drawingml.diagramLayout+xml"/>
  <Override PartName="/word/diagrams/quickStyle46.xml" ContentType="application/vnd.openxmlformats-officedocument.drawingml.diagramStyle+xml"/>
  <Override PartName="/word/diagrams/colors46.xml" ContentType="application/vnd.openxmlformats-officedocument.drawingml.diagramColors+xml"/>
  <Override PartName="/word/diagrams/drawing46.xml" ContentType="application/vnd.ms-office.drawingml.diagramDrawing+xml"/>
  <Override PartName="/word/diagrams/data47.xml" ContentType="application/vnd.openxmlformats-officedocument.drawingml.diagramData+xml"/>
  <Override PartName="/word/diagrams/layout47.xml" ContentType="application/vnd.openxmlformats-officedocument.drawingml.diagramLayout+xml"/>
  <Override PartName="/word/diagrams/quickStyle47.xml" ContentType="application/vnd.openxmlformats-officedocument.drawingml.diagramStyle+xml"/>
  <Override PartName="/word/diagrams/colors47.xml" ContentType="application/vnd.openxmlformats-officedocument.drawingml.diagramColors+xml"/>
  <Override PartName="/word/diagrams/drawing47.xml" ContentType="application/vnd.ms-office.drawingml.diagramDrawing+xml"/>
  <Override PartName="/word/diagrams/data48.xml" ContentType="application/vnd.openxmlformats-officedocument.drawingml.diagramData+xml"/>
  <Override PartName="/word/diagrams/layout48.xml" ContentType="application/vnd.openxmlformats-officedocument.drawingml.diagramLayout+xml"/>
  <Override PartName="/word/diagrams/quickStyle48.xml" ContentType="application/vnd.openxmlformats-officedocument.drawingml.diagramStyle+xml"/>
  <Override PartName="/word/diagrams/colors48.xml" ContentType="application/vnd.openxmlformats-officedocument.drawingml.diagramColors+xml"/>
  <Override PartName="/word/diagrams/drawing48.xml" ContentType="application/vnd.ms-office.drawingml.diagramDrawing+xml"/>
  <Override PartName="/word/diagrams/data49.xml" ContentType="application/vnd.openxmlformats-officedocument.drawingml.diagramData+xml"/>
  <Override PartName="/word/diagrams/layout49.xml" ContentType="application/vnd.openxmlformats-officedocument.drawingml.diagramLayout+xml"/>
  <Override PartName="/word/diagrams/quickStyle49.xml" ContentType="application/vnd.openxmlformats-officedocument.drawingml.diagramStyle+xml"/>
  <Override PartName="/word/diagrams/colors49.xml" ContentType="application/vnd.openxmlformats-officedocument.drawingml.diagramColors+xml"/>
  <Override PartName="/word/diagrams/drawing49.xml" ContentType="application/vnd.ms-office.drawingml.diagramDrawing+xml"/>
  <Override PartName="/word/diagrams/data50.xml" ContentType="application/vnd.openxmlformats-officedocument.drawingml.diagramData+xml"/>
  <Override PartName="/word/diagrams/layout50.xml" ContentType="application/vnd.openxmlformats-officedocument.drawingml.diagramLayout+xml"/>
  <Override PartName="/word/diagrams/quickStyle50.xml" ContentType="application/vnd.openxmlformats-officedocument.drawingml.diagramStyle+xml"/>
  <Override PartName="/word/diagrams/colors50.xml" ContentType="application/vnd.openxmlformats-officedocument.drawingml.diagramColors+xml"/>
  <Override PartName="/word/diagrams/drawing50.xml" ContentType="application/vnd.ms-office.drawingml.diagramDrawing+xml"/>
  <Override PartName="/word/diagrams/data51.xml" ContentType="application/vnd.openxmlformats-officedocument.drawingml.diagramData+xml"/>
  <Override PartName="/word/diagrams/layout51.xml" ContentType="application/vnd.openxmlformats-officedocument.drawingml.diagramLayout+xml"/>
  <Override PartName="/word/diagrams/quickStyle51.xml" ContentType="application/vnd.openxmlformats-officedocument.drawingml.diagramStyle+xml"/>
  <Override PartName="/word/diagrams/colors51.xml" ContentType="application/vnd.openxmlformats-officedocument.drawingml.diagramColors+xml"/>
  <Override PartName="/word/diagrams/drawing51.xml" ContentType="application/vnd.ms-office.drawingml.diagramDrawing+xml"/>
  <Override PartName="/word/diagrams/data52.xml" ContentType="application/vnd.openxmlformats-officedocument.drawingml.diagramData+xml"/>
  <Override PartName="/word/diagrams/layout52.xml" ContentType="application/vnd.openxmlformats-officedocument.drawingml.diagramLayout+xml"/>
  <Override PartName="/word/diagrams/quickStyle52.xml" ContentType="application/vnd.openxmlformats-officedocument.drawingml.diagramStyle+xml"/>
  <Override PartName="/word/diagrams/colors52.xml" ContentType="application/vnd.openxmlformats-officedocument.drawingml.diagramColors+xml"/>
  <Override PartName="/word/diagrams/drawing52.xml" ContentType="application/vnd.ms-office.drawingml.diagramDrawing+xml"/>
  <Override PartName="/word/diagrams/data53.xml" ContentType="application/vnd.openxmlformats-officedocument.drawingml.diagramData+xml"/>
  <Override PartName="/word/diagrams/layout53.xml" ContentType="application/vnd.openxmlformats-officedocument.drawingml.diagramLayout+xml"/>
  <Override PartName="/word/diagrams/quickStyle53.xml" ContentType="application/vnd.openxmlformats-officedocument.drawingml.diagramStyle+xml"/>
  <Override PartName="/word/diagrams/colors53.xml" ContentType="application/vnd.openxmlformats-officedocument.drawingml.diagramColors+xml"/>
  <Override PartName="/word/diagrams/drawing53.xml" ContentType="application/vnd.ms-office.drawingml.diagramDrawing+xml"/>
  <Override PartName="/word/diagrams/data54.xml" ContentType="application/vnd.openxmlformats-officedocument.drawingml.diagramData+xml"/>
  <Override PartName="/word/diagrams/layout54.xml" ContentType="application/vnd.openxmlformats-officedocument.drawingml.diagramLayout+xml"/>
  <Override PartName="/word/diagrams/quickStyle54.xml" ContentType="application/vnd.openxmlformats-officedocument.drawingml.diagramStyle+xml"/>
  <Override PartName="/word/diagrams/colors54.xml" ContentType="application/vnd.openxmlformats-officedocument.drawingml.diagramColors+xml"/>
  <Override PartName="/word/diagrams/drawing54.xml" ContentType="application/vnd.ms-office.drawingml.diagramDrawing+xml"/>
  <Override PartName="/word/diagrams/data55.xml" ContentType="application/vnd.openxmlformats-officedocument.drawingml.diagramData+xml"/>
  <Override PartName="/word/diagrams/layout55.xml" ContentType="application/vnd.openxmlformats-officedocument.drawingml.diagramLayout+xml"/>
  <Override PartName="/word/diagrams/quickStyle55.xml" ContentType="application/vnd.openxmlformats-officedocument.drawingml.diagramStyle+xml"/>
  <Override PartName="/word/diagrams/colors55.xml" ContentType="application/vnd.openxmlformats-officedocument.drawingml.diagramColors+xml"/>
  <Override PartName="/word/diagrams/drawing55.xml" ContentType="application/vnd.ms-office.drawingml.diagramDrawing+xml"/>
  <Override PartName="/word/diagrams/data56.xml" ContentType="application/vnd.openxmlformats-officedocument.drawingml.diagramData+xml"/>
  <Override PartName="/word/diagrams/layout56.xml" ContentType="application/vnd.openxmlformats-officedocument.drawingml.diagramLayout+xml"/>
  <Override PartName="/word/diagrams/quickStyle56.xml" ContentType="application/vnd.openxmlformats-officedocument.drawingml.diagramStyle+xml"/>
  <Override PartName="/word/diagrams/colors56.xml" ContentType="application/vnd.openxmlformats-officedocument.drawingml.diagramColors+xml"/>
  <Override PartName="/word/diagrams/drawing56.xml" ContentType="application/vnd.ms-office.drawingml.diagramDrawing+xml"/>
  <Override PartName="/word/diagrams/data57.xml" ContentType="application/vnd.openxmlformats-officedocument.drawingml.diagramData+xml"/>
  <Override PartName="/word/diagrams/layout57.xml" ContentType="application/vnd.openxmlformats-officedocument.drawingml.diagramLayout+xml"/>
  <Override PartName="/word/diagrams/quickStyle57.xml" ContentType="application/vnd.openxmlformats-officedocument.drawingml.diagramStyle+xml"/>
  <Override PartName="/word/diagrams/colors57.xml" ContentType="application/vnd.openxmlformats-officedocument.drawingml.diagramColors+xml"/>
  <Override PartName="/word/diagrams/drawing57.xml" ContentType="application/vnd.ms-office.drawingml.diagramDrawing+xml"/>
  <Override PartName="/word/diagrams/data58.xml" ContentType="application/vnd.openxmlformats-officedocument.drawingml.diagramData+xml"/>
  <Override PartName="/word/diagrams/layout58.xml" ContentType="application/vnd.openxmlformats-officedocument.drawingml.diagramLayout+xml"/>
  <Override PartName="/word/diagrams/quickStyle58.xml" ContentType="application/vnd.openxmlformats-officedocument.drawingml.diagramStyle+xml"/>
  <Override PartName="/word/diagrams/colors58.xml" ContentType="application/vnd.openxmlformats-officedocument.drawingml.diagramColors+xml"/>
  <Override PartName="/word/diagrams/drawing58.xml" ContentType="application/vnd.ms-office.drawingml.diagramDrawing+xml"/>
  <Override PartName="/word/diagrams/data59.xml" ContentType="application/vnd.openxmlformats-officedocument.drawingml.diagramData+xml"/>
  <Override PartName="/word/diagrams/layout59.xml" ContentType="application/vnd.openxmlformats-officedocument.drawingml.diagramLayout+xml"/>
  <Override PartName="/word/diagrams/quickStyle59.xml" ContentType="application/vnd.openxmlformats-officedocument.drawingml.diagramStyle+xml"/>
  <Override PartName="/word/diagrams/colors59.xml" ContentType="application/vnd.openxmlformats-officedocument.drawingml.diagramColors+xml"/>
  <Override PartName="/word/diagrams/drawing59.xml" ContentType="application/vnd.ms-office.drawingml.diagramDrawing+xml"/>
  <Override PartName="/word/diagrams/data60.xml" ContentType="application/vnd.openxmlformats-officedocument.drawingml.diagramData+xml"/>
  <Override PartName="/word/diagrams/layout60.xml" ContentType="application/vnd.openxmlformats-officedocument.drawingml.diagramLayout+xml"/>
  <Override PartName="/word/diagrams/quickStyle60.xml" ContentType="application/vnd.openxmlformats-officedocument.drawingml.diagramStyle+xml"/>
  <Override PartName="/word/diagrams/colors60.xml" ContentType="application/vnd.openxmlformats-officedocument.drawingml.diagramColors+xml"/>
  <Override PartName="/word/diagrams/drawing60.xml" ContentType="application/vnd.ms-office.drawingml.diagramDrawing+xml"/>
  <Override PartName="/word/diagrams/data61.xml" ContentType="application/vnd.openxmlformats-officedocument.drawingml.diagramData+xml"/>
  <Override PartName="/word/diagrams/layout61.xml" ContentType="application/vnd.openxmlformats-officedocument.drawingml.diagramLayout+xml"/>
  <Override PartName="/word/diagrams/quickStyle61.xml" ContentType="application/vnd.openxmlformats-officedocument.drawingml.diagramStyle+xml"/>
  <Override PartName="/word/diagrams/colors61.xml" ContentType="application/vnd.openxmlformats-officedocument.drawingml.diagramColors+xml"/>
  <Override PartName="/word/diagrams/drawing61.xml" ContentType="application/vnd.ms-office.drawingml.diagramDrawing+xml"/>
  <Override PartName="/word/diagrams/data62.xml" ContentType="application/vnd.openxmlformats-officedocument.drawingml.diagramData+xml"/>
  <Override PartName="/word/diagrams/layout62.xml" ContentType="application/vnd.openxmlformats-officedocument.drawingml.diagramLayout+xml"/>
  <Override PartName="/word/diagrams/quickStyle62.xml" ContentType="application/vnd.openxmlformats-officedocument.drawingml.diagramStyle+xml"/>
  <Override PartName="/word/diagrams/colors62.xml" ContentType="application/vnd.openxmlformats-officedocument.drawingml.diagramColors+xml"/>
  <Override PartName="/word/diagrams/drawing62.xml" ContentType="application/vnd.ms-office.drawingml.diagramDrawing+xml"/>
  <Override PartName="/word/diagrams/data63.xml" ContentType="application/vnd.openxmlformats-officedocument.drawingml.diagramData+xml"/>
  <Override PartName="/word/diagrams/layout63.xml" ContentType="application/vnd.openxmlformats-officedocument.drawingml.diagramLayout+xml"/>
  <Override PartName="/word/diagrams/quickStyle63.xml" ContentType="application/vnd.openxmlformats-officedocument.drawingml.diagramStyle+xml"/>
  <Override PartName="/word/diagrams/colors63.xml" ContentType="application/vnd.openxmlformats-officedocument.drawingml.diagramColors+xml"/>
  <Override PartName="/word/diagrams/drawing63.xml" ContentType="application/vnd.ms-office.drawingml.diagramDrawing+xml"/>
  <Override PartName="/word/diagrams/data64.xml" ContentType="application/vnd.openxmlformats-officedocument.drawingml.diagramData+xml"/>
  <Override PartName="/word/diagrams/layout64.xml" ContentType="application/vnd.openxmlformats-officedocument.drawingml.diagramLayout+xml"/>
  <Override PartName="/word/diagrams/quickStyle64.xml" ContentType="application/vnd.openxmlformats-officedocument.drawingml.diagramStyle+xml"/>
  <Override PartName="/word/diagrams/colors64.xml" ContentType="application/vnd.openxmlformats-officedocument.drawingml.diagramColors+xml"/>
  <Override PartName="/word/diagrams/drawing64.xml" ContentType="application/vnd.ms-office.drawingml.diagramDrawing+xml"/>
  <Override PartName="/word/diagrams/data65.xml" ContentType="application/vnd.openxmlformats-officedocument.drawingml.diagramData+xml"/>
  <Override PartName="/word/diagrams/layout65.xml" ContentType="application/vnd.openxmlformats-officedocument.drawingml.diagramLayout+xml"/>
  <Override PartName="/word/diagrams/quickStyle65.xml" ContentType="application/vnd.openxmlformats-officedocument.drawingml.diagramStyle+xml"/>
  <Override PartName="/word/diagrams/colors65.xml" ContentType="application/vnd.openxmlformats-officedocument.drawingml.diagramColors+xml"/>
  <Override PartName="/word/diagrams/drawing65.xml" ContentType="application/vnd.ms-office.drawingml.diagramDrawing+xml"/>
  <Override PartName="/word/diagrams/data66.xml" ContentType="application/vnd.openxmlformats-officedocument.drawingml.diagramData+xml"/>
  <Override PartName="/word/diagrams/layout66.xml" ContentType="application/vnd.openxmlformats-officedocument.drawingml.diagramLayout+xml"/>
  <Override PartName="/word/diagrams/quickStyle66.xml" ContentType="application/vnd.openxmlformats-officedocument.drawingml.diagramStyle+xml"/>
  <Override PartName="/word/diagrams/colors66.xml" ContentType="application/vnd.openxmlformats-officedocument.drawingml.diagramColors+xml"/>
  <Override PartName="/word/diagrams/drawing66.xml" ContentType="application/vnd.ms-office.drawingml.diagramDrawing+xml"/>
  <Override PartName="/word/diagrams/data67.xml" ContentType="application/vnd.openxmlformats-officedocument.drawingml.diagramData+xml"/>
  <Override PartName="/word/diagrams/layout67.xml" ContentType="application/vnd.openxmlformats-officedocument.drawingml.diagramLayout+xml"/>
  <Override PartName="/word/diagrams/quickStyle67.xml" ContentType="application/vnd.openxmlformats-officedocument.drawingml.diagramStyle+xml"/>
  <Override PartName="/word/diagrams/colors67.xml" ContentType="application/vnd.openxmlformats-officedocument.drawingml.diagramColors+xml"/>
  <Override PartName="/word/diagrams/drawing67.xml" ContentType="application/vnd.ms-office.drawingml.diagramDrawing+xml"/>
  <Override PartName="/word/diagrams/data68.xml" ContentType="application/vnd.openxmlformats-officedocument.drawingml.diagramData+xml"/>
  <Override PartName="/word/diagrams/layout68.xml" ContentType="application/vnd.openxmlformats-officedocument.drawingml.diagramLayout+xml"/>
  <Override PartName="/word/diagrams/quickStyle68.xml" ContentType="application/vnd.openxmlformats-officedocument.drawingml.diagramStyle+xml"/>
  <Override PartName="/word/diagrams/colors68.xml" ContentType="application/vnd.openxmlformats-officedocument.drawingml.diagramColors+xml"/>
  <Override PartName="/word/diagrams/drawing68.xml" ContentType="application/vnd.ms-office.drawingml.diagramDrawing+xml"/>
  <Override PartName="/word/diagrams/data69.xml" ContentType="application/vnd.openxmlformats-officedocument.drawingml.diagramData+xml"/>
  <Override PartName="/word/diagrams/layout69.xml" ContentType="application/vnd.openxmlformats-officedocument.drawingml.diagramLayout+xml"/>
  <Override PartName="/word/diagrams/quickStyle69.xml" ContentType="application/vnd.openxmlformats-officedocument.drawingml.diagramStyle+xml"/>
  <Override PartName="/word/diagrams/colors69.xml" ContentType="application/vnd.openxmlformats-officedocument.drawingml.diagramColors+xml"/>
  <Override PartName="/word/diagrams/drawing69.xml" ContentType="application/vnd.ms-office.drawingml.diagramDrawing+xml"/>
  <Override PartName="/word/diagrams/data70.xml" ContentType="application/vnd.openxmlformats-officedocument.drawingml.diagramData+xml"/>
  <Override PartName="/word/diagrams/layout70.xml" ContentType="application/vnd.openxmlformats-officedocument.drawingml.diagramLayout+xml"/>
  <Override PartName="/word/diagrams/quickStyle70.xml" ContentType="application/vnd.openxmlformats-officedocument.drawingml.diagramStyle+xml"/>
  <Override PartName="/word/diagrams/colors70.xml" ContentType="application/vnd.openxmlformats-officedocument.drawingml.diagramColors+xml"/>
  <Override PartName="/word/diagrams/drawing70.xml" ContentType="application/vnd.ms-office.drawingml.diagramDrawing+xml"/>
  <Override PartName="/word/diagrams/data71.xml" ContentType="application/vnd.openxmlformats-officedocument.drawingml.diagramData+xml"/>
  <Override PartName="/word/diagrams/layout71.xml" ContentType="application/vnd.openxmlformats-officedocument.drawingml.diagramLayout+xml"/>
  <Override PartName="/word/diagrams/quickStyle71.xml" ContentType="application/vnd.openxmlformats-officedocument.drawingml.diagramStyle+xml"/>
  <Override PartName="/word/diagrams/colors71.xml" ContentType="application/vnd.openxmlformats-officedocument.drawingml.diagramColors+xml"/>
  <Override PartName="/word/diagrams/drawing71.xml" ContentType="application/vnd.ms-office.drawingml.diagramDrawing+xml"/>
  <Override PartName="/word/diagrams/data72.xml" ContentType="application/vnd.openxmlformats-officedocument.drawingml.diagramData+xml"/>
  <Override PartName="/word/diagrams/layout72.xml" ContentType="application/vnd.openxmlformats-officedocument.drawingml.diagramLayout+xml"/>
  <Override PartName="/word/diagrams/quickStyle72.xml" ContentType="application/vnd.openxmlformats-officedocument.drawingml.diagramStyle+xml"/>
  <Override PartName="/word/diagrams/colors72.xml" ContentType="application/vnd.openxmlformats-officedocument.drawingml.diagramColors+xml"/>
  <Override PartName="/word/diagrams/drawing72.xml" ContentType="application/vnd.ms-office.drawingml.diagramDrawing+xml"/>
  <Override PartName="/word/diagrams/data73.xml" ContentType="application/vnd.openxmlformats-officedocument.drawingml.diagramData+xml"/>
  <Override PartName="/word/diagrams/layout73.xml" ContentType="application/vnd.openxmlformats-officedocument.drawingml.diagramLayout+xml"/>
  <Override PartName="/word/diagrams/quickStyle73.xml" ContentType="application/vnd.openxmlformats-officedocument.drawingml.diagramStyle+xml"/>
  <Override PartName="/word/diagrams/colors73.xml" ContentType="application/vnd.openxmlformats-officedocument.drawingml.diagramColors+xml"/>
  <Override PartName="/word/diagrams/drawing73.xml" ContentType="application/vnd.ms-office.drawingml.diagramDrawing+xml"/>
  <Override PartName="/word/diagrams/data74.xml" ContentType="application/vnd.openxmlformats-officedocument.drawingml.diagramData+xml"/>
  <Override PartName="/word/diagrams/layout74.xml" ContentType="application/vnd.openxmlformats-officedocument.drawingml.diagramLayout+xml"/>
  <Override PartName="/word/diagrams/quickStyle74.xml" ContentType="application/vnd.openxmlformats-officedocument.drawingml.diagramStyle+xml"/>
  <Override PartName="/word/diagrams/colors74.xml" ContentType="application/vnd.openxmlformats-officedocument.drawingml.diagramColors+xml"/>
  <Override PartName="/word/diagrams/drawing74.xml" ContentType="application/vnd.ms-office.drawingml.diagramDrawing+xml"/>
  <Override PartName="/word/diagrams/data75.xml" ContentType="application/vnd.openxmlformats-officedocument.drawingml.diagramData+xml"/>
  <Override PartName="/word/diagrams/layout75.xml" ContentType="application/vnd.openxmlformats-officedocument.drawingml.diagramLayout+xml"/>
  <Override PartName="/word/diagrams/quickStyle75.xml" ContentType="application/vnd.openxmlformats-officedocument.drawingml.diagramStyle+xml"/>
  <Override PartName="/word/diagrams/colors75.xml" ContentType="application/vnd.openxmlformats-officedocument.drawingml.diagramColors+xml"/>
  <Override PartName="/word/diagrams/drawing75.xml" ContentType="application/vnd.ms-office.drawingml.diagramDrawing+xml"/>
  <Override PartName="/word/diagrams/data76.xml" ContentType="application/vnd.openxmlformats-officedocument.drawingml.diagramData+xml"/>
  <Override PartName="/word/diagrams/layout76.xml" ContentType="application/vnd.openxmlformats-officedocument.drawingml.diagramLayout+xml"/>
  <Override PartName="/word/diagrams/quickStyle76.xml" ContentType="application/vnd.openxmlformats-officedocument.drawingml.diagramStyle+xml"/>
  <Override PartName="/word/diagrams/colors76.xml" ContentType="application/vnd.openxmlformats-officedocument.drawingml.diagramColors+xml"/>
  <Override PartName="/word/diagrams/drawing76.xml" ContentType="application/vnd.ms-office.drawingml.diagramDrawing+xml"/>
  <Override PartName="/word/diagrams/data77.xml" ContentType="application/vnd.openxmlformats-officedocument.drawingml.diagramData+xml"/>
  <Override PartName="/word/diagrams/layout77.xml" ContentType="application/vnd.openxmlformats-officedocument.drawingml.diagramLayout+xml"/>
  <Override PartName="/word/diagrams/quickStyle77.xml" ContentType="application/vnd.openxmlformats-officedocument.drawingml.diagramStyle+xml"/>
  <Override PartName="/word/diagrams/colors77.xml" ContentType="application/vnd.openxmlformats-officedocument.drawingml.diagramColors+xml"/>
  <Override PartName="/word/diagrams/drawing77.xml" ContentType="application/vnd.ms-office.drawingml.diagramDrawing+xml"/>
  <Override PartName="/word/diagrams/data78.xml" ContentType="application/vnd.openxmlformats-officedocument.drawingml.diagramData+xml"/>
  <Override PartName="/word/diagrams/layout78.xml" ContentType="application/vnd.openxmlformats-officedocument.drawingml.diagramLayout+xml"/>
  <Override PartName="/word/diagrams/quickStyle78.xml" ContentType="application/vnd.openxmlformats-officedocument.drawingml.diagramStyle+xml"/>
  <Override PartName="/word/diagrams/colors78.xml" ContentType="application/vnd.openxmlformats-officedocument.drawingml.diagramColors+xml"/>
  <Override PartName="/word/diagrams/drawing78.xml" ContentType="application/vnd.ms-office.drawingml.diagramDrawing+xml"/>
  <Override PartName="/word/diagrams/data79.xml" ContentType="application/vnd.openxmlformats-officedocument.drawingml.diagramData+xml"/>
  <Override PartName="/word/diagrams/layout79.xml" ContentType="application/vnd.openxmlformats-officedocument.drawingml.diagramLayout+xml"/>
  <Override PartName="/word/diagrams/quickStyle79.xml" ContentType="application/vnd.openxmlformats-officedocument.drawingml.diagramStyle+xml"/>
  <Override PartName="/word/diagrams/colors79.xml" ContentType="application/vnd.openxmlformats-officedocument.drawingml.diagramColors+xml"/>
  <Override PartName="/word/diagrams/drawing79.xml" ContentType="application/vnd.ms-office.drawingml.diagramDrawing+xml"/>
  <Override PartName="/word/diagrams/data80.xml" ContentType="application/vnd.openxmlformats-officedocument.drawingml.diagramData+xml"/>
  <Override PartName="/word/diagrams/layout80.xml" ContentType="application/vnd.openxmlformats-officedocument.drawingml.diagramLayout+xml"/>
  <Override PartName="/word/diagrams/quickStyle80.xml" ContentType="application/vnd.openxmlformats-officedocument.drawingml.diagramStyle+xml"/>
  <Override PartName="/word/diagrams/colors80.xml" ContentType="application/vnd.openxmlformats-officedocument.drawingml.diagramColors+xml"/>
  <Override PartName="/word/diagrams/drawing80.xml" ContentType="application/vnd.ms-office.drawingml.diagramDrawing+xml"/>
  <Override PartName="/word/diagrams/data81.xml" ContentType="application/vnd.openxmlformats-officedocument.drawingml.diagramData+xml"/>
  <Override PartName="/word/diagrams/layout81.xml" ContentType="application/vnd.openxmlformats-officedocument.drawingml.diagramLayout+xml"/>
  <Override PartName="/word/diagrams/quickStyle81.xml" ContentType="application/vnd.openxmlformats-officedocument.drawingml.diagramStyle+xml"/>
  <Override PartName="/word/diagrams/colors81.xml" ContentType="application/vnd.openxmlformats-officedocument.drawingml.diagramColors+xml"/>
  <Override PartName="/word/diagrams/drawing81.xml" ContentType="application/vnd.ms-office.drawingml.diagramDrawing+xml"/>
  <Override PartName="/word/diagrams/data82.xml" ContentType="application/vnd.openxmlformats-officedocument.drawingml.diagramData+xml"/>
  <Override PartName="/word/diagrams/layout82.xml" ContentType="application/vnd.openxmlformats-officedocument.drawingml.diagramLayout+xml"/>
  <Override PartName="/word/diagrams/quickStyle82.xml" ContentType="application/vnd.openxmlformats-officedocument.drawingml.diagramStyle+xml"/>
  <Override PartName="/word/diagrams/colors82.xml" ContentType="application/vnd.openxmlformats-officedocument.drawingml.diagramColors+xml"/>
  <Override PartName="/word/diagrams/drawing82.xml" ContentType="application/vnd.ms-office.drawingml.diagramDrawing+xml"/>
  <Override PartName="/word/diagrams/data83.xml" ContentType="application/vnd.openxmlformats-officedocument.drawingml.diagramData+xml"/>
  <Override PartName="/word/diagrams/layout83.xml" ContentType="application/vnd.openxmlformats-officedocument.drawingml.diagramLayout+xml"/>
  <Override PartName="/word/diagrams/quickStyle83.xml" ContentType="application/vnd.openxmlformats-officedocument.drawingml.diagramStyle+xml"/>
  <Override PartName="/word/diagrams/colors83.xml" ContentType="application/vnd.openxmlformats-officedocument.drawingml.diagramColors+xml"/>
  <Override PartName="/word/diagrams/drawing83.xml" ContentType="application/vnd.ms-office.drawingml.diagramDrawing+xml"/>
  <Override PartName="/word/diagrams/data84.xml" ContentType="application/vnd.openxmlformats-officedocument.drawingml.diagramData+xml"/>
  <Override PartName="/word/diagrams/layout84.xml" ContentType="application/vnd.openxmlformats-officedocument.drawingml.diagramLayout+xml"/>
  <Override PartName="/word/diagrams/quickStyle84.xml" ContentType="application/vnd.openxmlformats-officedocument.drawingml.diagramStyle+xml"/>
  <Override PartName="/word/diagrams/colors84.xml" ContentType="application/vnd.openxmlformats-officedocument.drawingml.diagramColors+xml"/>
  <Override PartName="/word/diagrams/drawing84.xml" ContentType="application/vnd.ms-office.drawingml.diagramDrawing+xml"/>
  <Override PartName="/word/diagrams/data85.xml" ContentType="application/vnd.openxmlformats-officedocument.drawingml.diagramData+xml"/>
  <Override PartName="/word/diagrams/layout85.xml" ContentType="application/vnd.openxmlformats-officedocument.drawingml.diagramLayout+xml"/>
  <Override PartName="/word/diagrams/quickStyle85.xml" ContentType="application/vnd.openxmlformats-officedocument.drawingml.diagramStyle+xml"/>
  <Override PartName="/word/diagrams/colors85.xml" ContentType="application/vnd.openxmlformats-officedocument.drawingml.diagramColors+xml"/>
  <Override PartName="/word/diagrams/drawing85.xml" ContentType="application/vnd.ms-office.drawingml.diagramDrawing+xml"/>
  <Override PartName="/word/diagrams/data86.xml" ContentType="application/vnd.openxmlformats-officedocument.drawingml.diagramData+xml"/>
  <Override PartName="/word/diagrams/layout86.xml" ContentType="application/vnd.openxmlformats-officedocument.drawingml.diagramLayout+xml"/>
  <Override PartName="/word/diagrams/quickStyle86.xml" ContentType="application/vnd.openxmlformats-officedocument.drawingml.diagramStyle+xml"/>
  <Override PartName="/word/diagrams/colors86.xml" ContentType="application/vnd.openxmlformats-officedocument.drawingml.diagramColors+xml"/>
  <Override PartName="/word/diagrams/drawing86.xml" ContentType="application/vnd.ms-office.drawingml.diagramDrawing+xml"/>
  <Override PartName="/word/diagrams/data87.xml" ContentType="application/vnd.openxmlformats-officedocument.drawingml.diagramData+xml"/>
  <Override PartName="/word/diagrams/layout87.xml" ContentType="application/vnd.openxmlformats-officedocument.drawingml.diagramLayout+xml"/>
  <Override PartName="/word/diagrams/quickStyle87.xml" ContentType="application/vnd.openxmlformats-officedocument.drawingml.diagramStyle+xml"/>
  <Override PartName="/word/diagrams/colors87.xml" ContentType="application/vnd.openxmlformats-officedocument.drawingml.diagramColors+xml"/>
  <Override PartName="/word/diagrams/drawing87.xml" ContentType="application/vnd.ms-office.drawingml.diagramDrawing+xml"/>
  <Override PartName="/word/diagrams/data88.xml" ContentType="application/vnd.openxmlformats-officedocument.drawingml.diagramData+xml"/>
  <Override PartName="/word/diagrams/layout88.xml" ContentType="application/vnd.openxmlformats-officedocument.drawingml.diagramLayout+xml"/>
  <Override PartName="/word/diagrams/quickStyle88.xml" ContentType="application/vnd.openxmlformats-officedocument.drawingml.diagramStyle+xml"/>
  <Override PartName="/word/diagrams/colors88.xml" ContentType="application/vnd.openxmlformats-officedocument.drawingml.diagramColors+xml"/>
  <Override PartName="/word/diagrams/drawing88.xml" ContentType="application/vnd.ms-office.drawingml.diagramDrawing+xml"/>
  <Override PartName="/word/diagrams/data89.xml" ContentType="application/vnd.openxmlformats-officedocument.drawingml.diagramData+xml"/>
  <Override PartName="/word/diagrams/layout89.xml" ContentType="application/vnd.openxmlformats-officedocument.drawingml.diagramLayout+xml"/>
  <Override PartName="/word/diagrams/quickStyle89.xml" ContentType="application/vnd.openxmlformats-officedocument.drawingml.diagramStyle+xml"/>
  <Override PartName="/word/diagrams/colors89.xml" ContentType="application/vnd.openxmlformats-officedocument.drawingml.diagramColors+xml"/>
  <Override PartName="/word/diagrams/drawing89.xml" ContentType="application/vnd.ms-office.drawingml.diagramDrawing+xml"/>
  <Override PartName="/word/diagrams/data90.xml" ContentType="application/vnd.openxmlformats-officedocument.drawingml.diagramData+xml"/>
  <Override PartName="/word/diagrams/layout90.xml" ContentType="application/vnd.openxmlformats-officedocument.drawingml.diagramLayout+xml"/>
  <Override PartName="/word/diagrams/quickStyle90.xml" ContentType="application/vnd.openxmlformats-officedocument.drawingml.diagramStyle+xml"/>
  <Override PartName="/word/diagrams/colors90.xml" ContentType="application/vnd.openxmlformats-officedocument.drawingml.diagramColors+xml"/>
  <Override PartName="/word/diagrams/drawing90.xml" ContentType="application/vnd.ms-office.drawingml.diagramDrawing+xml"/>
  <Override PartName="/word/diagrams/data91.xml" ContentType="application/vnd.openxmlformats-officedocument.drawingml.diagramData+xml"/>
  <Override PartName="/word/diagrams/layout91.xml" ContentType="application/vnd.openxmlformats-officedocument.drawingml.diagramLayout+xml"/>
  <Override PartName="/word/diagrams/quickStyle91.xml" ContentType="application/vnd.openxmlformats-officedocument.drawingml.diagramStyle+xml"/>
  <Override PartName="/word/diagrams/colors91.xml" ContentType="application/vnd.openxmlformats-officedocument.drawingml.diagramColors+xml"/>
  <Override PartName="/word/diagrams/drawing91.xml" ContentType="application/vnd.ms-office.drawingml.diagramDrawing+xml"/>
  <Override PartName="/word/diagrams/data92.xml" ContentType="application/vnd.openxmlformats-officedocument.drawingml.diagramData+xml"/>
  <Override PartName="/word/diagrams/layout92.xml" ContentType="application/vnd.openxmlformats-officedocument.drawingml.diagramLayout+xml"/>
  <Override PartName="/word/diagrams/quickStyle92.xml" ContentType="application/vnd.openxmlformats-officedocument.drawingml.diagramStyle+xml"/>
  <Override PartName="/word/diagrams/colors92.xml" ContentType="application/vnd.openxmlformats-officedocument.drawingml.diagramColors+xml"/>
  <Override PartName="/word/diagrams/drawing92.xml" ContentType="application/vnd.ms-office.drawingml.diagramDrawing+xml"/>
  <Override PartName="/word/diagrams/data93.xml" ContentType="application/vnd.openxmlformats-officedocument.drawingml.diagramData+xml"/>
  <Override PartName="/word/diagrams/layout93.xml" ContentType="application/vnd.openxmlformats-officedocument.drawingml.diagramLayout+xml"/>
  <Override PartName="/word/diagrams/quickStyle93.xml" ContentType="application/vnd.openxmlformats-officedocument.drawingml.diagramStyle+xml"/>
  <Override PartName="/word/diagrams/colors93.xml" ContentType="application/vnd.openxmlformats-officedocument.drawingml.diagramColors+xml"/>
  <Override PartName="/word/diagrams/drawing93.xml" ContentType="application/vnd.ms-office.drawingml.diagramDrawing+xml"/>
  <Override PartName="/word/diagrams/data94.xml" ContentType="application/vnd.openxmlformats-officedocument.drawingml.diagramData+xml"/>
  <Override PartName="/word/diagrams/layout94.xml" ContentType="application/vnd.openxmlformats-officedocument.drawingml.diagramLayout+xml"/>
  <Override PartName="/word/diagrams/quickStyle94.xml" ContentType="application/vnd.openxmlformats-officedocument.drawingml.diagramStyle+xml"/>
  <Override PartName="/word/diagrams/colors94.xml" ContentType="application/vnd.openxmlformats-officedocument.drawingml.diagramColors+xml"/>
  <Override PartName="/word/diagrams/drawing94.xml" ContentType="application/vnd.ms-office.drawingml.diagramDrawing+xml"/>
  <Override PartName="/word/diagrams/data95.xml" ContentType="application/vnd.openxmlformats-officedocument.drawingml.diagramData+xml"/>
  <Override PartName="/word/diagrams/layout95.xml" ContentType="application/vnd.openxmlformats-officedocument.drawingml.diagramLayout+xml"/>
  <Override PartName="/word/diagrams/quickStyle95.xml" ContentType="application/vnd.openxmlformats-officedocument.drawingml.diagramStyle+xml"/>
  <Override PartName="/word/diagrams/colors95.xml" ContentType="application/vnd.openxmlformats-officedocument.drawingml.diagramColors+xml"/>
  <Override PartName="/word/diagrams/drawing95.xml" ContentType="application/vnd.ms-office.drawingml.diagramDrawing+xml"/>
  <Override PartName="/word/diagrams/data96.xml" ContentType="application/vnd.openxmlformats-officedocument.drawingml.diagramData+xml"/>
  <Override PartName="/word/diagrams/layout96.xml" ContentType="application/vnd.openxmlformats-officedocument.drawingml.diagramLayout+xml"/>
  <Override PartName="/word/diagrams/quickStyle96.xml" ContentType="application/vnd.openxmlformats-officedocument.drawingml.diagramStyle+xml"/>
  <Override PartName="/word/diagrams/colors96.xml" ContentType="application/vnd.openxmlformats-officedocument.drawingml.diagramColors+xml"/>
  <Override PartName="/word/diagrams/drawing96.xml" ContentType="application/vnd.ms-office.drawingml.diagramDrawing+xml"/>
  <Override PartName="/word/diagrams/data97.xml" ContentType="application/vnd.openxmlformats-officedocument.drawingml.diagramData+xml"/>
  <Override PartName="/word/diagrams/layout97.xml" ContentType="application/vnd.openxmlformats-officedocument.drawingml.diagramLayout+xml"/>
  <Override PartName="/word/diagrams/quickStyle97.xml" ContentType="application/vnd.openxmlformats-officedocument.drawingml.diagramStyle+xml"/>
  <Override PartName="/word/diagrams/colors97.xml" ContentType="application/vnd.openxmlformats-officedocument.drawingml.diagramColors+xml"/>
  <Override PartName="/word/diagrams/drawing97.xml" ContentType="application/vnd.ms-office.drawingml.diagramDrawing+xml"/>
  <Override PartName="/word/diagrams/data98.xml" ContentType="application/vnd.openxmlformats-officedocument.drawingml.diagramData+xml"/>
  <Override PartName="/word/diagrams/layout98.xml" ContentType="application/vnd.openxmlformats-officedocument.drawingml.diagramLayout+xml"/>
  <Override PartName="/word/diagrams/quickStyle98.xml" ContentType="application/vnd.openxmlformats-officedocument.drawingml.diagramStyle+xml"/>
  <Override PartName="/word/diagrams/colors98.xml" ContentType="application/vnd.openxmlformats-officedocument.drawingml.diagramColors+xml"/>
  <Override PartName="/word/diagrams/drawing98.xml" ContentType="application/vnd.ms-office.drawingml.diagramDrawing+xml"/>
  <Override PartName="/word/diagrams/data99.xml" ContentType="application/vnd.openxmlformats-officedocument.drawingml.diagramData+xml"/>
  <Override PartName="/word/diagrams/layout99.xml" ContentType="application/vnd.openxmlformats-officedocument.drawingml.diagramLayout+xml"/>
  <Override PartName="/word/diagrams/quickStyle99.xml" ContentType="application/vnd.openxmlformats-officedocument.drawingml.diagramStyle+xml"/>
  <Override PartName="/word/diagrams/colors99.xml" ContentType="application/vnd.openxmlformats-officedocument.drawingml.diagramColors+xml"/>
  <Override PartName="/word/diagrams/drawing99.xml" ContentType="application/vnd.ms-office.drawingml.diagramDrawing+xml"/>
  <Override PartName="/word/diagrams/data100.xml" ContentType="application/vnd.openxmlformats-officedocument.drawingml.diagramData+xml"/>
  <Override PartName="/word/diagrams/layout100.xml" ContentType="application/vnd.openxmlformats-officedocument.drawingml.diagramLayout+xml"/>
  <Override PartName="/word/diagrams/quickStyle100.xml" ContentType="application/vnd.openxmlformats-officedocument.drawingml.diagramStyle+xml"/>
  <Override PartName="/word/diagrams/colors100.xml" ContentType="application/vnd.openxmlformats-officedocument.drawingml.diagramColors+xml"/>
  <Override PartName="/word/diagrams/drawing100.xml" ContentType="application/vnd.ms-office.drawingml.diagramDrawing+xml"/>
  <Override PartName="/word/diagrams/data101.xml" ContentType="application/vnd.openxmlformats-officedocument.drawingml.diagramData+xml"/>
  <Override PartName="/word/diagrams/layout101.xml" ContentType="application/vnd.openxmlformats-officedocument.drawingml.diagramLayout+xml"/>
  <Override PartName="/word/diagrams/quickStyle101.xml" ContentType="application/vnd.openxmlformats-officedocument.drawingml.diagramStyle+xml"/>
  <Override PartName="/word/diagrams/colors101.xml" ContentType="application/vnd.openxmlformats-officedocument.drawingml.diagramColors+xml"/>
  <Override PartName="/word/diagrams/drawing101.xml" ContentType="application/vnd.ms-office.drawingml.diagramDrawing+xml"/>
  <Override PartName="/word/diagrams/data102.xml" ContentType="application/vnd.openxmlformats-officedocument.drawingml.diagramData+xml"/>
  <Override PartName="/word/diagrams/layout102.xml" ContentType="application/vnd.openxmlformats-officedocument.drawingml.diagramLayout+xml"/>
  <Override PartName="/word/diagrams/quickStyle102.xml" ContentType="application/vnd.openxmlformats-officedocument.drawingml.diagramStyle+xml"/>
  <Override PartName="/word/diagrams/colors102.xml" ContentType="application/vnd.openxmlformats-officedocument.drawingml.diagramColors+xml"/>
  <Override PartName="/word/diagrams/drawing102.xml" ContentType="application/vnd.ms-office.drawingml.diagramDrawing+xml"/>
  <Override PartName="/word/footer1.xml" ContentType="application/vnd.openxmlformats-officedocument.wordprocessingml.footer+xml"/>
  <Override PartName="/word/diagrams/data103.xml" ContentType="application/vnd.openxmlformats-officedocument.drawingml.diagramData+xml"/>
  <Override PartName="/word/diagrams/layout103.xml" ContentType="application/vnd.openxmlformats-officedocument.drawingml.diagramLayout+xml"/>
  <Override PartName="/word/diagrams/quickStyle103.xml" ContentType="application/vnd.openxmlformats-officedocument.drawingml.diagramStyle+xml"/>
  <Override PartName="/word/diagrams/colors103.xml" ContentType="application/vnd.openxmlformats-officedocument.drawingml.diagramColors+xml"/>
  <Override PartName="/word/diagrams/drawing103.xml" ContentType="application/vnd.ms-office.drawingml.diagramDrawing+xml"/>
  <Override PartName="/word/diagrams/data104.xml" ContentType="application/vnd.openxmlformats-officedocument.drawingml.diagramData+xml"/>
  <Override PartName="/word/diagrams/layout104.xml" ContentType="application/vnd.openxmlformats-officedocument.drawingml.diagramLayout+xml"/>
  <Override PartName="/word/diagrams/quickStyle104.xml" ContentType="application/vnd.openxmlformats-officedocument.drawingml.diagramStyle+xml"/>
  <Override PartName="/word/diagrams/colors104.xml" ContentType="application/vnd.openxmlformats-officedocument.drawingml.diagramColors+xml"/>
  <Override PartName="/word/diagrams/drawing104.xml" ContentType="application/vnd.ms-office.drawingml.diagramDrawing+xml"/>
  <Override PartName="/word/diagrams/data105.xml" ContentType="application/vnd.openxmlformats-officedocument.drawingml.diagramData+xml"/>
  <Override PartName="/word/diagrams/layout105.xml" ContentType="application/vnd.openxmlformats-officedocument.drawingml.diagramLayout+xml"/>
  <Override PartName="/word/diagrams/quickStyle105.xml" ContentType="application/vnd.openxmlformats-officedocument.drawingml.diagramStyle+xml"/>
  <Override PartName="/word/diagrams/colors105.xml" ContentType="application/vnd.openxmlformats-officedocument.drawingml.diagramColors+xml"/>
  <Override PartName="/word/diagrams/drawing105.xml" ContentType="application/vnd.ms-office.drawingml.diagramDrawing+xml"/>
  <Override PartName="/word/diagrams/data106.xml" ContentType="application/vnd.openxmlformats-officedocument.drawingml.diagramData+xml"/>
  <Override PartName="/word/diagrams/layout106.xml" ContentType="application/vnd.openxmlformats-officedocument.drawingml.diagramLayout+xml"/>
  <Override PartName="/word/diagrams/quickStyle106.xml" ContentType="application/vnd.openxmlformats-officedocument.drawingml.diagramStyle+xml"/>
  <Override PartName="/word/diagrams/colors106.xml" ContentType="application/vnd.openxmlformats-officedocument.drawingml.diagramColors+xml"/>
  <Override PartName="/word/diagrams/drawing106.xml" ContentType="application/vnd.ms-office.drawingml.diagramDrawing+xml"/>
  <Override PartName="/word/diagrams/data107.xml" ContentType="application/vnd.openxmlformats-officedocument.drawingml.diagramData+xml"/>
  <Override PartName="/word/diagrams/layout107.xml" ContentType="application/vnd.openxmlformats-officedocument.drawingml.diagramLayout+xml"/>
  <Override PartName="/word/diagrams/quickStyle107.xml" ContentType="application/vnd.openxmlformats-officedocument.drawingml.diagramStyle+xml"/>
  <Override PartName="/word/diagrams/colors107.xml" ContentType="application/vnd.openxmlformats-officedocument.drawingml.diagramColors+xml"/>
  <Override PartName="/word/diagrams/drawing107.xml" ContentType="application/vnd.ms-office.drawingml.diagramDrawing+xml"/>
  <Override PartName="/word/diagrams/data108.xml" ContentType="application/vnd.openxmlformats-officedocument.drawingml.diagramData+xml"/>
  <Override PartName="/word/diagrams/layout108.xml" ContentType="application/vnd.openxmlformats-officedocument.drawingml.diagramLayout+xml"/>
  <Override PartName="/word/diagrams/quickStyle108.xml" ContentType="application/vnd.openxmlformats-officedocument.drawingml.diagramStyle+xml"/>
  <Override PartName="/word/diagrams/colors108.xml" ContentType="application/vnd.openxmlformats-officedocument.drawingml.diagramColors+xml"/>
  <Override PartName="/word/diagrams/drawing108.xml" ContentType="application/vnd.ms-office.drawingml.diagramDrawing+xml"/>
  <Override PartName="/word/diagrams/data109.xml" ContentType="application/vnd.openxmlformats-officedocument.drawingml.diagramData+xml"/>
  <Override PartName="/word/diagrams/layout109.xml" ContentType="application/vnd.openxmlformats-officedocument.drawingml.diagramLayout+xml"/>
  <Override PartName="/word/diagrams/quickStyle109.xml" ContentType="application/vnd.openxmlformats-officedocument.drawingml.diagramStyle+xml"/>
  <Override PartName="/word/diagrams/colors109.xml" ContentType="application/vnd.openxmlformats-officedocument.drawingml.diagramColors+xml"/>
  <Override PartName="/word/diagrams/drawing109.xml" ContentType="application/vnd.ms-office.drawingml.diagramDrawing+xml"/>
  <Override PartName="/word/diagrams/data110.xml" ContentType="application/vnd.openxmlformats-officedocument.drawingml.diagramData+xml"/>
  <Override PartName="/word/diagrams/layout110.xml" ContentType="application/vnd.openxmlformats-officedocument.drawingml.diagramLayout+xml"/>
  <Override PartName="/word/diagrams/quickStyle110.xml" ContentType="application/vnd.openxmlformats-officedocument.drawingml.diagramStyle+xml"/>
  <Override PartName="/word/diagrams/colors110.xml" ContentType="application/vnd.openxmlformats-officedocument.drawingml.diagramColors+xml"/>
  <Override PartName="/word/diagrams/drawing110.xml" ContentType="application/vnd.ms-office.drawingml.diagramDrawing+xml"/>
  <Override PartName="/word/diagrams/data111.xml" ContentType="application/vnd.openxmlformats-officedocument.drawingml.diagramData+xml"/>
  <Override PartName="/word/diagrams/layout111.xml" ContentType="application/vnd.openxmlformats-officedocument.drawingml.diagramLayout+xml"/>
  <Override PartName="/word/diagrams/quickStyle111.xml" ContentType="application/vnd.openxmlformats-officedocument.drawingml.diagramStyle+xml"/>
  <Override PartName="/word/diagrams/colors111.xml" ContentType="application/vnd.openxmlformats-officedocument.drawingml.diagramColors+xml"/>
  <Override PartName="/word/diagrams/drawing111.xml" ContentType="application/vnd.ms-office.drawingml.diagramDrawing+xml"/>
  <Override PartName="/word/diagrams/data112.xml" ContentType="application/vnd.openxmlformats-officedocument.drawingml.diagramData+xml"/>
  <Override PartName="/word/diagrams/layout112.xml" ContentType="application/vnd.openxmlformats-officedocument.drawingml.diagramLayout+xml"/>
  <Override PartName="/word/diagrams/quickStyle112.xml" ContentType="application/vnd.openxmlformats-officedocument.drawingml.diagramStyle+xml"/>
  <Override PartName="/word/diagrams/colors112.xml" ContentType="application/vnd.openxmlformats-officedocument.drawingml.diagramColors+xml"/>
  <Override PartName="/word/diagrams/drawing112.xml" ContentType="application/vnd.ms-office.drawingml.diagramDrawing+xml"/>
  <Override PartName="/word/diagrams/data113.xml" ContentType="application/vnd.openxmlformats-officedocument.drawingml.diagramData+xml"/>
  <Override PartName="/word/diagrams/layout113.xml" ContentType="application/vnd.openxmlformats-officedocument.drawingml.diagramLayout+xml"/>
  <Override PartName="/word/diagrams/quickStyle113.xml" ContentType="application/vnd.openxmlformats-officedocument.drawingml.diagramStyle+xml"/>
  <Override PartName="/word/diagrams/colors113.xml" ContentType="application/vnd.openxmlformats-officedocument.drawingml.diagramColors+xml"/>
  <Override PartName="/word/diagrams/drawing113.xml" ContentType="application/vnd.ms-office.drawingml.diagramDrawing+xml"/>
  <Override PartName="/word/diagrams/data114.xml" ContentType="application/vnd.openxmlformats-officedocument.drawingml.diagramData+xml"/>
  <Override PartName="/word/diagrams/layout114.xml" ContentType="application/vnd.openxmlformats-officedocument.drawingml.diagramLayout+xml"/>
  <Override PartName="/word/diagrams/quickStyle114.xml" ContentType="application/vnd.openxmlformats-officedocument.drawingml.diagramStyle+xml"/>
  <Override PartName="/word/diagrams/colors114.xml" ContentType="application/vnd.openxmlformats-officedocument.drawingml.diagramColors+xml"/>
  <Override PartName="/word/diagrams/drawing114.xml" ContentType="application/vnd.ms-office.drawingml.diagramDrawing+xml"/>
  <Override PartName="/word/diagrams/data115.xml" ContentType="application/vnd.openxmlformats-officedocument.drawingml.diagramData+xml"/>
  <Override PartName="/word/diagrams/layout115.xml" ContentType="application/vnd.openxmlformats-officedocument.drawingml.diagramLayout+xml"/>
  <Override PartName="/word/diagrams/quickStyle115.xml" ContentType="application/vnd.openxmlformats-officedocument.drawingml.diagramStyle+xml"/>
  <Override PartName="/word/diagrams/colors115.xml" ContentType="application/vnd.openxmlformats-officedocument.drawingml.diagramColors+xml"/>
  <Override PartName="/word/diagrams/drawing115.xml" ContentType="application/vnd.ms-office.drawingml.diagramDrawing+xml"/>
  <Override PartName="/word/diagrams/data116.xml" ContentType="application/vnd.openxmlformats-officedocument.drawingml.diagramData+xml"/>
  <Override PartName="/word/diagrams/layout116.xml" ContentType="application/vnd.openxmlformats-officedocument.drawingml.diagramLayout+xml"/>
  <Override PartName="/word/diagrams/quickStyle116.xml" ContentType="application/vnd.openxmlformats-officedocument.drawingml.diagramStyle+xml"/>
  <Override PartName="/word/diagrams/colors116.xml" ContentType="application/vnd.openxmlformats-officedocument.drawingml.diagramColors+xml"/>
  <Override PartName="/word/diagrams/drawing116.xml" ContentType="application/vnd.ms-office.drawingml.diagramDrawing+xml"/>
  <Override PartName="/word/diagrams/data117.xml" ContentType="application/vnd.openxmlformats-officedocument.drawingml.diagramData+xml"/>
  <Override PartName="/word/diagrams/layout117.xml" ContentType="application/vnd.openxmlformats-officedocument.drawingml.diagramLayout+xml"/>
  <Override PartName="/word/diagrams/quickStyle117.xml" ContentType="application/vnd.openxmlformats-officedocument.drawingml.diagramStyle+xml"/>
  <Override PartName="/word/diagrams/colors117.xml" ContentType="application/vnd.openxmlformats-officedocument.drawingml.diagramColors+xml"/>
  <Override PartName="/word/diagrams/drawing117.xml" ContentType="application/vnd.ms-office.drawingml.diagramDrawing+xml"/>
  <Override PartName="/word/diagrams/data118.xml" ContentType="application/vnd.openxmlformats-officedocument.drawingml.diagramData+xml"/>
  <Override PartName="/word/diagrams/layout118.xml" ContentType="application/vnd.openxmlformats-officedocument.drawingml.diagramLayout+xml"/>
  <Override PartName="/word/diagrams/quickStyle118.xml" ContentType="application/vnd.openxmlformats-officedocument.drawingml.diagramStyle+xml"/>
  <Override PartName="/word/diagrams/colors118.xml" ContentType="application/vnd.openxmlformats-officedocument.drawingml.diagramColors+xml"/>
  <Override PartName="/word/diagrams/drawing118.xml" ContentType="application/vnd.ms-office.drawingml.diagramDrawing+xml"/>
  <Override PartName="/word/diagrams/data119.xml" ContentType="application/vnd.openxmlformats-officedocument.drawingml.diagramData+xml"/>
  <Override PartName="/word/diagrams/layout119.xml" ContentType="application/vnd.openxmlformats-officedocument.drawingml.diagramLayout+xml"/>
  <Override PartName="/word/diagrams/quickStyle119.xml" ContentType="application/vnd.openxmlformats-officedocument.drawingml.diagramStyle+xml"/>
  <Override PartName="/word/diagrams/colors119.xml" ContentType="application/vnd.openxmlformats-officedocument.drawingml.diagramColors+xml"/>
  <Override PartName="/word/diagrams/drawing119.xml" ContentType="application/vnd.ms-office.drawingml.diagramDrawing+xml"/>
  <Override PartName="/word/diagrams/data120.xml" ContentType="application/vnd.openxmlformats-officedocument.drawingml.diagramData+xml"/>
  <Override PartName="/word/diagrams/layout120.xml" ContentType="application/vnd.openxmlformats-officedocument.drawingml.diagramLayout+xml"/>
  <Override PartName="/word/diagrams/quickStyle120.xml" ContentType="application/vnd.openxmlformats-officedocument.drawingml.diagramStyle+xml"/>
  <Override PartName="/word/diagrams/colors120.xml" ContentType="application/vnd.openxmlformats-officedocument.drawingml.diagramColors+xml"/>
  <Override PartName="/word/diagrams/drawing120.xml" ContentType="application/vnd.ms-office.drawingml.diagramDrawing+xml"/>
  <Override PartName="/word/diagrams/data121.xml" ContentType="application/vnd.openxmlformats-officedocument.drawingml.diagramData+xml"/>
  <Override PartName="/word/diagrams/layout121.xml" ContentType="application/vnd.openxmlformats-officedocument.drawingml.diagramLayout+xml"/>
  <Override PartName="/word/diagrams/quickStyle121.xml" ContentType="application/vnd.openxmlformats-officedocument.drawingml.diagramStyle+xml"/>
  <Override PartName="/word/diagrams/colors121.xml" ContentType="application/vnd.openxmlformats-officedocument.drawingml.diagramColors+xml"/>
  <Override PartName="/word/diagrams/drawing121.xml" ContentType="application/vnd.ms-office.drawingml.diagramDrawing+xml"/>
  <Override PartName="/word/diagrams/data122.xml" ContentType="application/vnd.openxmlformats-officedocument.drawingml.diagramData+xml"/>
  <Override PartName="/word/diagrams/layout122.xml" ContentType="application/vnd.openxmlformats-officedocument.drawingml.diagramLayout+xml"/>
  <Override PartName="/word/diagrams/quickStyle122.xml" ContentType="application/vnd.openxmlformats-officedocument.drawingml.diagramStyle+xml"/>
  <Override PartName="/word/diagrams/colors122.xml" ContentType="application/vnd.openxmlformats-officedocument.drawingml.diagramColors+xml"/>
  <Override PartName="/word/diagrams/drawing122.xml" ContentType="application/vnd.ms-office.drawingml.diagramDrawing+xml"/>
  <Override PartName="/word/diagrams/data123.xml" ContentType="application/vnd.openxmlformats-officedocument.drawingml.diagramData+xml"/>
  <Override PartName="/word/diagrams/layout123.xml" ContentType="application/vnd.openxmlformats-officedocument.drawingml.diagramLayout+xml"/>
  <Override PartName="/word/diagrams/quickStyle123.xml" ContentType="application/vnd.openxmlformats-officedocument.drawingml.diagramStyle+xml"/>
  <Override PartName="/word/diagrams/colors123.xml" ContentType="application/vnd.openxmlformats-officedocument.drawingml.diagramColors+xml"/>
  <Override PartName="/word/diagrams/drawing123.xml" ContentType="application/vnd.ms-office.drawingml.diagramDrawing+xml"/>
  <Override PartName="/word/diagrams/data124.xml" ContentType="application/vnd.openxmlformats-officedocument.drawingml.diagramData+xml"/>
  <Override PartName="/word/diagrams/layout124.xml" ContentType="application/vnd.openxmlformats-officedocument.drawingml.diagramLayout+xml"/>
  <Override PartName="/word/diagrams/quickStyle124.xml" ContentType="application/vnd.openxmlformats-officedocument.drawingml.diagramStyle+xml"/>
  <Override PartName="/word/diagrams/colors124.xml" ContentType="application/vnd.openxmlformats-officedocument.drawingml.diagramColors+xml"/>
  <Override PartName="/word/diagrams/drawing124.xml" ContentType="application/vnd.ms-office.drawingml.diagramDrawing+xml"/>
  <Override PartName="/word/diagrams/data125.xml" ContentType="application/vnd.openxmlformats-officedocument.drawingml.diagramData+xml"/>
  <Override PartName="/word/diagrams/layout125.xml" ContentType="application/vnd.openxmlformats-officedocument.drawingml.diagramLayout+xml"/>
  <Override PartName="/word/diagrams/quickStyle125.xml" ContentType="application/vnd.openxmlformats-officedocument.drawingml.diagramStyle+xml"/>
  <Override PartName="/word/diagrams/colors125.xml" ContentType="application/vnd.openxmlformats-officedocument.drawingml.diagramColors+xml"/>
  <Override PartName="/word/diagrams/drawing125.xml" ContentType="application/vnd.ms-office.drawingml.diagramDrawing+xml"/>
  <Override PartName="/word/diagrams/data126.xml" ContentType="application/vnd.openxmlformats-officedocument.drawingml.diagramData+xml"/>
  <Override PartName="/word/diagrams/layout126.xml" ContentType="application/vnd.openxmlformats-officedocument.drawingml.diagramLayout+xml"/>
  <Override PartName="/word/diagrams/quickStyle126.xml" ContentType="application/vnd.openxmlformats-officedocument.drawingml.diagramStyle+xml"/>
  <Override PartName="/word/diagrams/colors126.xml" ContentType="application/vnd.openxmlformats-officedocument.drawingml.diagramColors+xml"/>
  <Override PartName="/word/diagrams/drawing126.xml" ContentType="application/vnd.ms-office.drawingml.diagramDrawing+xml"/>
  <Override PartName="/word/diagrams/data127.xml" ContentType="application/vnd.openxmlformats-officedocument.drawingml.diagramData+xml"/>
  <Override PartName="/word/diagrams/layout127.xml" ContentType="application/vnd.openxmlformats-officedocument.drawingml.diagramLayout+xml"/>
  <Override PartName="/word/diagrams/quickStyle127.xml" ContentType="application/vnd.openxmlformats-officedocument.drawingml.diagramStyle+xml"/>
  <Override PartName="/word/diagrams/colors127.xml" ContentType="application/vnd.openxmlformats-officedocument.drawingml.diagramColors+xml"/>
  <Override PartName="/word/diagrams/drawing127.xml" ContentType="application/vnd.ms-office.drawingml.diagramDrawing+xml"/>
  <Override PartName="/word/diagrams/data128.xml" ContentType="application/vnd.openxmlformats-officedocument.drawingml.diagramData+xml"/>
  <Override PartName="/word/diagrams/layout128.xml" ContentType="application/vnd.openxmlformats-officedocument.drawingml.diagramLayout+xml"/>
  <Override PartName="/word/diagrams/quickStyle128.xml" ContentType="application/vnd.openxmlformats-officedocument.drawingml.diagramStyle+xml"/>
  <Override PartName="/word/diagrams/colors128.xml" ContentType="application/vnd.openxmlformats-officedocument.drawingml.diagramColors+xml"/>
  <Override PartName="/word/diagrams/drawing128.xml" ContentType="application/vnd.ms-office.drawingml.diagramDrawing+xml"/>
  <Override PartName="/word/diagrams/data129.xml" ContentType="application/vnd.openxmlformats-officedocument.drawingml.diagramData+xml"/>
  <Override PartName="/word/diagrams/layout129.xml" ContentType="application/vnd.openxmlformats-officedocument.drawingml.diagramLayout+xml"/>
  <Override PartName="/word/diagrams/quickStyle129.xml" ContentType="application/vnd.openxmlformats-officedocument.drawingml.diagramStyle+xml"/>
  <Override PartName="/word/diagrams/colors129.xml" ContentType="application/vnd.openxmlformats-officedocument.drawingml.diagramColors+xml"/>
  <Override PartName="/word/diagrams/drawing129.xml" ContentType="application/vnd.ms-office.drawingml.diagramDrawing+xml"/>
  <Override PartName="/word/diagrams/data130.xml" ContentType="application/vnd.openxmlformats-officedocument.drawingml.diagramData+xml"/>
  <Override PartName="/word/diagrams/layout130.xml" ContentType="application/vnd.openxmlformats-officedocument.drawingml.diagramLayout+xml"/>
  <Override PartName="/word/diagrams/quickStyle130.xml" ContentType="application/vnd.openxmlformats-officedocument.drawingml.diagramStyle+xml"/>
  <Override PartName="/word/diagrams/colors130.xml" ContentType="application/vnd.openxmlformats-officedocument.drawingml.diagramColors+xml"/>
  <Override PartName="/word/diagrams/drawing130.xml" ContentType="application/vnd.ms-office.drawingml.diagramDrawing+xml"/>
  <Override PartName="/word/diagrams/data131.xml" ContentType="application/vnd.openxmlformats-officedocument.drawingml.diagramData+xml"/>
  <Override PartName="/word/diagrams/layout131.xml" ContentType="application/vnd.openxmlformats-officedocument.drawingml.diagramLayout+xml"/>
  <Override PartName="/word/diagrams/quickStyle131.xml" ContentType="application/vnd.openxmlformats-officedocument.drawingml.diagramStyle+xml"/>
  <Override PartName="/word/diagrams/colors131.xml" ContentType="application/vnd.openxmlformats-officedocument.drawingml.diagramColors+xml"/>
  <Override PartName="/word/diagrams/drawing131.xml" ContentType="application/vnd.ms-office.drawingml.diagramDrawing+xml"/>
  <Override PartName="/word/diagrams/data132.xml" ContentType="application/vnd.openxmlformats-officedocument.drawingml.diagramData+xml"/>
  <Override PartName="/word/diagrams/layout132.xml" ContentType="application/vnd.openxmlformats-officedocument.drawingml.diagramLayout+xml"/>
  <Override PartName="/word/diagrams/quickStyle132.xml" ContentType="application/vnd.openxmlformats-officedocument.drawingml.diagramStyle+xml"/>
  <Override PartName="/word/diagrams/colors132.xml" ContentType="application/vnd.openxmlformats-officedocument.drawingml.diagramColors+xml"/>
  <Override PartName="/word/diagrams/drawing132.xml" ContentType="application/vnd.ms-office.drawingml.diagramDrawing+xml"/>
  <Override PartName="/word/diagrams/data133.xml" ContentType="application/vnd.openxmlformats-officedocument.drawingml.diagramData+xml"/>
  <Override PartName="/word/diagrams/layout133.xml" ContentType="application/vnd.openxmlformats-officedocument.drawingml.diagramLayout+xml"/>
  <Override PartName="/word/diagrams/quickStyle133.xml" ContentType="application/vnd.openxmlformats-officedocument.drawingml.diagramStyle+xml"/>
  <Override PartName="/word/diagrams/colors133.xml" ContentType="application/vnd.openxmlformats-officedocument.drawingml.diagramColors+xml"/>
  <Override PartName="/word/diagrams/drawing133.xml" ContentType="application/vnd.ms-office.drawingml.diagramDrawing+xml"/>
  <Override PartName="/word/diagrams/data134.xml" ContentType="application/vnd.openxmlformats-officedocument.drawingml.diagramData+xml"/>
  <Override PartName="/word/diagrams/layout134.xml" ContentType="application/vnd.openxmlformats-officedocument.drawingml.diagramLayout+xml"/>
  <Override PartName="/word/diagrams/quickStyle134.xml" ContentType="application/vnd.openxmlformats-officedocument.drawingml.diagramStyle+xml"/>
  <Override PartName="/word/diagrams/colors134.xml" ContentType="application/vnd.openxmlformats-officedocument.drawingml.diagramColors+xml"/>
  <Override PartName="/word/diagrams/drawing134.xml" ContentType="application/vnd.ms-office.drawingml.diagramDrawing+xml"/>
  <Override PartName="/word/diagrams/data135.xml" ContentType="application/vnd.openxmlformats-officedocument.drawingml.diagramData+xml"/>
  <Override PartName="/word/diagrams/layout135.xml" ContentType="application/vnd.openxmlformats-officedocument.drawingml.diagramLayout+xml"/>
  <Override PartName="/word/diagrams/quickStyle135.xml" ContentType="application/vnd.openxmlformats-officedocument.drawingml.diagramStyle+xml"/>
  <Override PartName="/word/diagrams/colors135.xml" ContentType="application/vnd.openxmlformats-officedocument.drawingml.diagramColors+xml"/>
  <Override PartName="/word/diagrams/drawing135.xml" ContentType="application/vnd.ms-office.drawingml.diagramDrawing+xml"/>
  <Override PartName="/word/diagrams/data136.xml" ContentType="application/vnd.openxmlformats-officedocument.drawingml.diagramData+xml"/>
  <Override PartName="/word/diagrams/layout136.xml" ContentType="application/vnd.openxmlformats-officedocument.drawingml.diagramLayout+xml"/>
  <Override PartName="/word/diagrams/quickStyle136.xml" ContentType="application/vnd.openxmlformats-officedocument.drawingml.diagramStyle+xml"/>
  <Override PartName="/word/diagrams/colors136.xml" ContentType="application/vnd.openxmlformats-officedocument.drawingml.diagramColors+xml"/>
  <Override PartName="/word/diagrams/drawing136.xml" ContentType="application/vnd.ms-office.drawingml.diagramDrawing+xml"/>
  <Override PartName="/word/diagrams/data137.xml" ContentType="application/vnd.openxmlformats-officedocument.drawingml.diagramData+xml"/>
  <Override PartName="/word/diagrams/layout137.xml" ContentType="application/vnd.openxmlformats-officedocument.drawingml.diagramLayout+xml"/>
  <Override PartName="/word/diagrams/quickStyle137.xml" ContentType="application/vnd.openxmlformats-officedocument.drawingml.diagramStyle+xml"/>
  <Override PartName="/word/diagrams/colors137.xml" ContentType="application/vnd.openxmlformats-officedocument.drawingml.diagramColors+xml"/>
  <Override PartName="/word/diagrams/drawing137.xml" ContentType="application/vnd.ms-office.drawingml.diagramDrawing+xml"/>
  <Override PartName="/word/diagrams/data138.xml" ContentType="application/vnd.openxmlformats-officedocument.drawingml.diagramData+xml"/>
  <Override PartName="/word/diagrams/layout138.xml" ContentType="application/vnd.openxmlformats-officedocument.drawingml.diagramLayout+xml"/>
  <Override PartName="/word/diagrams/quickStyle138.xml" ContentType="application/vnd.openxmlformats-officedocument.drawingml.diagramStyle+xml"/>
  <Override PartName="/word/diagrams/colors138.xml" ContentType="application/vnd.openxmlformats-officedocument.drawingml.diagramColors+xml"/>
  <Override PartName="/word/diagrams/drawing138.xml" ContentType="application/vnd.ms-office.drawingml.diagramDrawing+xml"/>
  <Override PartName="/word/diagrams/data139.xml" ContentType="application/vnd.openxmlformats-officedocument.drawingml.diagramData+xml"/>
  <Override PartName="/word/diagrams/layout139.xml" ContentType="application/vnd.openxmlformats-officedocument.drawingml.diagramLayout+xml"/>
  <Override PartName="/word/diagrams/quickStyle139.xml" ContentType="application/vnd.openxmlformats-officedocument.drawingml.diagramStyle+xml"/>
  <Override PartName="/word/diagrams/colors139.xml" ContentType="application/vnd.openxmlformats-officedocument.drawingml.diagramColors+xml"/>
  <Override PartName="/word/diagrams/drawing139.xml" ContentType="application/vnd.ms-office.drawingml.diagramDrawing+xml"/>
  <Override PartName="/word/diagrams/data140.xml" ContentType="application/vnd.openxmlformats-officedocument.drawingml.diagramData+xml"/>
  <Override PartName="/word/diagrams/layout140.xml" ContentType="application/vnd.openxmlformats-officedocument.drawingml.diagramLayout+xml"/>
  <Override PartName="/word/diagrams/quickStyle140.xml" ContentType="application/vnd.openxmlformats-officedocument.drawingml.diagramStyle+xml"/>
  <Override PartName="/word/diagrams/colors140.xml" ContentType="application/vnd.openxmlformats-officedocument.drawingml.diagramColors+xml"/>
  <Override PartName="/word/diagrams/drawing140.xml" ContentType="application/vnd.ms-office.drawingml.diagramDrawing+xml"/>
  <Override PartName="/word/diagrams/data141.xml" ContentType="application/vnd.openxmlformats-officedocument.drawingml.diagramData+xml"/>
  <Override PartName="/word/diagrams/layout141.xml" ContentType="application/vnd.openxmlformats-officedocument.drawingml.diagramLayout+xml"/>
  <Override PartName="/word/diagrams/quickStyle141.xml" ContentType="application/vnd.openxmlformats-officedocument.drawingml.diagramStyle+xml"/>
  <Override PartName="/word/diagrams/colors141.xml" ContentType="application/vnd.openxmlformats-officedocument.drawingml.diagramColors+xml"/>
  <Override PartName="/word/diagrams/drawing141.xml" ContentType="application/vnd.ms-office.drawingml.diagramDrawing+xml"/>
  <Override PartName="/word/diagrams/data142.xml" ContentType="application/vnd.openxmlformats-officedocument.drawingml.diagramData+xml"/>
  <Override PartName="/word/diagrams/layout142.xml" ContentType="application/vnd.openxmlformats-officedocument.drawingml.diagramLayout+xml"/>
  <Override PartName="/word/diagrams/quickStyle142.xml" ContentType="application/vnd.openxmlformats-officedocument.drawingml.diagramStyle+xml"/>
  <Override PartName="/word/diagrams/colors142.xml" ContentType="application/vnd.openxmlformats-officedocument.drawingml.diagramColors+xml"/>
  <Override PartName="/word/diagrams/drawing142.xml" ContentType="application/vnd.ms-office.drawingml.diagramDrawing+xml"/>
  <Override PartName="/word/diagrams/data143.xml" ContentType="application/vnd.openxmlformats-officedocument.drawingml.diagramData+xml"/>
  <Override PartName="/word/diagrams/layout143.xml" ContentType="application/vnd.openxmlformats-officedocument.drawingml.diagramLayout+xml"/>
  <Override PartName="/word/diagrams/quickStyle143.xml" ContentType="application/vnd.openxmlformats-officedocument.drawingml.diagramStyle+xml"/>
  <Override PartName="/word/diagrams/colors143.xml" ContentType="application/vnd.openxmlformats-officedocument.drawingml.diagramColors+xml"/>
  <Override PartName="/word/diagrams/drawing143.xml" ContentType="application/vnd.ms-office.drawingml.diagramDrawing+xml"/>
  <Override PartName="/word/diagrams/data144.xml" ContentType="application/vnd.openxmlformats-officedocument.drawingml.diagramData+xml"/>
  <Override PartName="/word/diagrams/layout144.xml" ContentType="application/vnd.openxmlformats-officedocument.drawingml.diagramLayout+xml"/>
  <Override PartName="/word/diagrams/quickStyle144.xml" ContentType="application/vnd.openxmlformats-officedocument.drawingml.diagramStyle+xml"/>
  <Override PartName="/word/diagrams/colors144.xml" ContentType="application/vnd.openxmlformats-officedocument.drawingml.diagramColors+xml"/>
  <Override PartName="/word/diagrams/drawing144.xml" ContentType="application/vnd.ms-office.drawingml.diagramDrawing+xml"/>
  <Override PartName="/word/diagrams/data145.xml" ContentType="application/vnd.openxmlformats-officedocument.drawingml.diagramData+xml"/>
  <Override PartName="/word/diagrams/layout145.xml" ContentType="application/vnd.openxmlformats-officedocument.drawingml.diagramLayout+xml"/>
  <Override PartName="/word/diagrams/quickStyle145.xml" ContentType="application/vnd.openxmlformats-officedocument.drawingml.diagramStyle+xml"/>
  <Override PartName="/word/diagrams/colors145.xml" ContentType="application/vnd.openxmlformats-officedocument.drawingml.diagramColors+xml"/>
  <Override PartName="/word/diagrams/drawing145.xml" ContentType="application/vnd.ms-office.drawingml.diagramDrawing+xml"/>
  <Override PartName="/word/diagrams/data146.xml" ContentType="application/vnd.openxmlformats-officedocument.drawingml.diagramData+xml"/>
  <Override PartName="/word/diagrams/layout146.xml" ContentType="application/vnd.openxmlformats-officedocument.drawingml.diagramLayout+xml"/>
  <Override PartName="/word/diagrams/quickStyle146.xml" ContentType="application/vnd.openxmlformats-officedocument.drawingml.diagramStyle+xml"/>
  <Override PartName="/word/diagrams/colors146.xml" ContentType="application/vnd.openxmlformats-officedocument.drawingml.diagramColors+xml"/>
  <Override PartName="/word/diagrams/drawing146.xml" ContentType="application/vnd.ms-office.drawingml.diagramDrawing+xml"/>
  <Override PartName="/word/diagrams/data147.xml" ContentType="application/vnd.openxmlformats-officedocument.drawingml.diagramData+xml"/>
  <Override PartName="/word/diagrams/layout147.xml" ContentType="application/vnd.openxmlformats-officedocument.drawingml.diagramLayout+xml"/>
  <Override PartName="/word/diagrams/quickStyle147.xml" ContentType="application/vnd.openxmlformats-officedocument.drawingml.diagramStyle+xml"/>
  <Override PartName="/word/diagrams/colors147.xml" ContentType="application/vnd.openxmlformats-officedocument.drawingml.diagramColors+xml"/>
  <Override PartName="/word/diagrams/drawing147.xml" ContentType="application/vnd.ms-office.drawingml.diagramDrawing+xml"/>
  <Override PartName="/word/diagrams/data148.xml" ContentType="application/vnd.openxmlformats-officedocument.drawingml.diagramData+xml"/>
  <Override PartName="/word/diagrams/layout148.xml" ContentType="application/vnd.openxmlformats-officedocument.drawingml.diagramLayout+xml"/>
  <Override PartName="/word/diagrams/quickStyle148.xml" ContentType="application/vnd.openxmlformats-officedocument.drawingml.diagramStyle+xml"/>
  <Override PartName="/word/diagrams/colors148.xml" ContentType="application/vnd.openxmlformats-officedocument.drawingml.diagramColors+xml"/>
  <Override PartName="/word/diagrams/drawing148.xml" ContentType="application/vnd.ms-office.drawingml.diagramDrawing+xml"/>
  <Override PartName="/word/diagrams/data149.xml" ContentType="application/vnd.openxmlformats-officedocument.drawingml.diagramData+xml"/>
  <Override PartName="/word/diagrams/layout149.xml" ContentType="application/vnd.openxmlformats-officedocument.drawingml.diagramLayout+xml"/>
  <Override PartName="/word/diagrams/quickStyle149.xml" ContentType="application/vnd.openxmlformats-officedocument.drawingml.diagramStyle+xml"/>
  <Override PartName="/word/diagrams/colors149.xml" ContentType="application/vnd.openxmlformats-officedocument.drawingml.diagramColors+xml"/>
  <Override PartName="/word/diagrams/drawing149.xml" ContentType="application/vnd.ms-office.drawingml.diagramDrawing+xml"/>
  <Override PartName="/word/diagrams/data150.xml" ContentType="application/vnd.openxmlformats-officedocument.drawingml.diagramData+xml"/>
  <Override PartName="/word/diagrams/layout150.xml" ContentType="application/vnd.openxmlformats-officedocument.drawingml.diagramLayout+xml"/>
  <Override PartName="/word/diagrams/quickStyle150.xml" ContentType="application/vnd.openxmlformats-officedocument.drawingml.diagramStyle+xml"/>
  <Override PartName="/word/diagrams/colors150.xml" ContentType="application/vnd.openxmlformats-officedocument.drawingml.diagramColors+xml"/>
  <Override PartName="/word/diagrams/drawing150.xml" ContentType="application/vnd.ms-office.drawingml.diagramDrawing+xml"/>
  <Override PartName="/word/diagrams/data151.xml" ContentType="application/vnd.openxmlformats-officedocument.drawingml.diagramData+xml"/>
  <Override PartName="/word/diagrams/layout151.xml" ContentType="application/vnd.openxmlformats-officedocument.drawingml.diagramLayout+xml"/>
  <Override PartName="/word/diagrams/quickStyle151.xml" ContentType="application/vnd.openxmlformats-officedocument.drawingml.diagramStyle+xml"/>
  <Override PartName="/word/diagrams/colors151.xml" ContentType="application/vnd.openxmlformats-officedocument.drawingml.diagramColors+xml"/>
  <Override PartName="/word/diagrams/drawing151.xml" ContentType="application/vnd.ms-office.drawingml.diagramDrawing+xml"/>
  <Override PartName="/word/diagrams/data152.xml" ContentType="application/vnd.openxmlformats-officedocument.drawingml.diagramData+xml"/>
  <Override PartName="/word/diagrams/layout152.xml" ContentType="application/vnd.openxmlformats-officedocument.drawingml.diagramLayout+xml"/>
  <Override PartName="/word/diagrams/quickStyle152.xml" ContentType="application/vnd.openxmlformats-officedocument.drawingml.diagramStyle+xml"/>
  <Override PartName="/word/diagrams/colors152.xml" ContentType="application/vnd.openxmlformats-officedocument.drawingml.diagramColors+xml"/>
  <Override PartName="/word/diagrams/drawing152.xml" ContentType="application/vnd.ms-office.drawingml.diagramDrawing+xml"/>
  <Override PartName="/word/diagrams/data153.xml" ContentType="application/vnd.openxmlformats-officedocument.drawingml.diagramData+xml"/>
  <Override PartName="/word/diagrams/layout153.xml" ContentType="application/vnd.openxmlformats-officedocument.drawingml.diagramLayout+xml"/>
  <Override PartName="/word/diagrams/quickStyle153.xml" ContentType="application/vnd.openxmlformats-officedocument.drawingml.diagramStyle+xml"/>
  <Override PartName="/word/diagrams/colors153.xml" ContentType="application/vnd.openxmlformats-officedocument.drawingml.diagramColors+xml"/>
  <Override PartName="/word/diagrams/drawing153.xml" ContentType="application/vnd.ms-office.drawingml.diagramDrawing+xml"/>
  <Override PartName="/word/diagrams/data154.xml" ContentType="application/vnd.openxmlformats-officedocument.drawingml.diagramData+xml"/>
  <Override PartName="/word/diagrams/layout154.xml" ContentType="application/vnd.openxmlformats-officedocument.drawingml.diagramLayout+xml"/>
  <Override PartName="/word/diagrams/quickStyle154.xml" ContentType="application/vnd.openxmlformats-officedocument.drawingml.diagramStyle+xml"/>
  <Override PartName="/word/diagrams/colors154.xml" ContentType="application/vnd.openxmlformats-officedocument.drawingml.diagramColors+xml"/>
  <Override PartName="/word/diagrams/drawing154.xml" ContentType="application/vnd.ms-office.drawingml.diagramDrawing+xml"/>
  <Override PartName="/word/diagrams/data155.xml" ContentType="application/vnd.openxmlformats-officedocument.drawingml.diagramData+xml"/>
  <Override PartName="/word/diagrams/layout155.xml" ContentType="application/vnd.openxmlformats-officedocument.drawingml.diagramLayout+xml"/>
  <Override PartName="/word/diagrams/quickStyle155.xml" ContentType="application/vnd.openxmlformats-officedocument.drawingml.diagramStyle+xml"/>
  <Override PartName="/word/diagrams/colors155.xml" ContentType="application/vnd.openxmlformats-officedocument.drawingml.diagramColors+xml"/>
  <Override PartName="/word/diagrams/drawing155.xml" ContentType="application/vnd.ms-office.drawingml.diagramDrawing+xml"/>
  <Override PartName="/word/diagrams/data156.xml" ContentType="application/vnd.openxmlformats-officedocument.drawingml.diagramData+xml"/>
  <Override PartName="/word/diagrams/layout156.xml" ContentType="application/vnd.openxmlformats-officedocument.drawingml.diagramLayout+xml"/>
  <Override PartName="/word/diagrams/quickStyle156.xml" ContentType="application/vnd.openxmlformats-officedocument.drawingml.diagramStyle+xml"/>
  <Override PartName="/word/diagrams/colors156.xml" ContentType="application/vnd.openxmlformats-officedocument.drawingml.diagramColors+xml"/>
  <Override PartName="/word/diagrams/drawing156.xml" ContentType="application/vnd.ms-office.drawingml.diagramDrawing+xml"/>
  <Override PartName="/word/diagrams/data157.xml" ContentType="application/vnd.openxmlformats-officedocument.drawingml.diagramData+xml"/>
  <Override PartName="/word/diagrams/layout157.xml" ContentType="application/vnd.openxmlformats-officedocument.drawingml.diagramLayout+xml"/>
  <Override PartName="/word/diagrams/quickStyle157.xml" ContentType="application/vnd.openxmlformats-officedocument.drawingml.diagramStyle+xml"/>
  <Override PartName="/word/diagrams/colors157.xml" ContentType="application/vnd.openxmlformats-officedocument.drawingml.diagramColors+xml"/>
  <Override PartName="/word/diagrams/drawing157.xml" ContentType="application/vnd.ms-office.drawingml.diagramDrawing+xml"/>
  <Override PartName="/word/diagrams/data158.xml" ContentType="application/vnd.openxmlformats-officedocument.drawingml.diagramData+xml"/>
  <Override PartName="/word/diagrams/layout158.xml" ContentType="application/vnd.openxmlformats-officedocument.drawingml.diagramLayout+xml"/>
  <Override PartName="/word/diagrams/quickStyle158.xml" ContentType="application/vnd.openxmlformats-officedocument.drawingml.diagramStyle+xml"/>
  <Override PartName="/word/diagrams/colors158.xml" ContentType="application/vnd.openxmlformats-officedocument.drawingml.diagramColors+xml"/>
  <Override PartName="/word/diagrams/drawing158.xml" ContentType="application/vnd.ms-office.drawingml.diagramDrawing+xml"/>
  <Override PartName="/word/diagrams/data159.xml" ContentType="application/vnd.openxmlformats-officedocument.drawingml.diagramData+xml"/>
  <Override PartName="/word/diagrams/layout159.xml" ContentType="application/vnd.openxmlformats-officedocument.drawingml.diagramLayout+xml"/>
  <Override PartName="/word/diagrams/quickStyle159.xml" ContentType="application/vnd.openxmlformats-officedocument.drawingml.diagramStyle+xml"/>
  <Override PartName="/word/diagrams/colors159.xml" ContentType="application/vnd.openxmlformats-officedocument.drawingml.diagramColors+xml"/>
  <Override PartName="/word/diagrams/drawing159.xml" ContentType="application/vnd.ms-office.drawingml.diagramDrawing+xml"/>
  <Override PartName="/word/diagrams/data160.xml" ContentType="application/vnd.openxmlformats-officedocument.drawingml.diagramData+xml"/>
  <Override PartName="/word/diagrams/layout160.xml" ContentType="application/vnd.openxmlformats-officedocument.drawingml.diagramLayout+xml"/>
  <Override PartName="/word/diagrams/quickStyle160.xml" ContentType="application/vnd.openxmlformats-officedocument.drawingml.diagramStyle+xml"/>
  <Override PartName="/word/diagrams/colors160.xml" ContentType="application/vnd.openxmlformats-officedocument.drawingml.diagramColors+xml"/>
  <Override PartName="/word/diagrams/drawing160.xml" ContentType="application/vnd.ms-office.drawingml.diagramDrawing+xml"/>
  <Override PartName="/word/diagrams/data161.xml" ContentType="application/vnd.openxmlformats-officedocument.drawingml.diagramData+xml"/>
  <Override PartName="/word/diagrams/layout161.xml" ContentType="application/vnd.openxmlformats-officedocument.drawingml.diagramLayout+xml"/>
  <Override PartName="/word/diagrams/quickStyle161.xml" ContentType="application/vnd.openxmlformats-officedocument.drawingml.diagramStyle+xml"/>
  <Override PartName="/word/diagrams/colors161.xml" ContentType="application/vnd.openxmlformats-officedocument.drawingml.diagramColors+xml"/>
  <Override PartName="/word/diagrams/drawing161.xml" ContentType="application/vnd.ms-office.drawingml.diagramDrawing+xml"/>
  <Override PartName="/word/diagrams/data162.xml" ContentType="application/vnd.openxmlformats-officedocument.drawingml.diagramData+xml"/>
  <Override PartName="/word/diagrams/layout162.xml" ContentType="application/vnd.openxmlformats-officedocument.drawingml.diagramLayout+xml"/>
  <Override PartName="/word/diagrams/quickStyle162.xml" ContentType="application/vnd.openxmlformats-officedocument.drawingml.diagramStyle+xml"/>
  <Override PartName="/word/diagrams/colors162.xml" ContentType="application/vnd.openxmlformats-officedocument.drawingml.diagramColors+xml"/>
  <Override PartName="/word/diagrams/drawing162.xml" ContentType="application/vnd.ms-office.drawingml.diagramDrawing+xml"/>
  <Override PartName="/word/diagrams/data163.xml" ContentType="application/vnd.openxmlformats-officedocument.drawingml.diagramData+xml"/>
  <Override PartName="/word/diagrams/layout163.xml" ContentType="application/vnd.openxmlformats-officedocument.drawingml.diagramLayout+xml"/>
  <Override PartName="/word/diagrams/quickStyle163.xml" ContentType="application/vnd.openxmlformats-officedocument.drawingml.diagramStyle+xml"/>
  <Override PartName="/word/diagrams/colors163.xml" ContentType="application/vnd.openxmlformats-officedocument.drawingml.diagramColors+xml"/>
  <Override PartName="/word/diagrams/drawing163.xml" ContentType="application/vnd.ms-office.drawingml.diagramDrawing+xml"/>
  <Override PartName="/word/diagrams/data164.xml" ContentType="application/vnd.openxmlformats-officedocument.drawingml.diagramData+xml"/>
  <Override PartName="/word/diagrams/layout164.xml" ContentType="application/vnd.openxmlformats-officedocument.drawingml.diagramLayout+xml"/>
  <Override PartName="/word/diagrams/quickStyle164.xml" ContentType="application/vnd.openxmlformats-officedocument.drawingml.diagramStyle+xml"/>
  <Override PartName="/word/diagrams/colors164.xml" ContentType="application/vnd.openxmlformats-officedocument.drawingml.diagramColors+xml"/>
  <Override PartName="/word/diagrams/drawing164.xml" ContentType="application/vnd.ms-office.drawingml.diagramDrawing+xml"/>
  <Override PartName="/word/diagrams/data165.xml" ContentType="application/vnd.openxmlformats-officedocument.drawingml.diagramData+xml"/>
  <Override PartName="/word/diagrams/layout165.xml" ContentType="application/vnd.openxmlformats-officedocument.drawingml.diagramLayout+xml"/>
  <Override PartName="/word/diagrams/quickStyle165.xml" ContentType="application/vnd.openxmlformats-officedocument.drawingml.diagramStyle+xml"/>
  <Override PartName="/word/diagrams/colors165.xml" ContentType="application/vnd.openxmlformats-officedocument.drawingml.diagramColors+xml"/>
  <Override PartName="/word/diagrams/drawing165.xml" ContentType="application/vnd.ms-office.drawingml.diagramDrawing+xml"/>
  <Override PartName="/word/diagrams/data166.xml" ContentType="application/vnd.openxmlformats-officedocument.drawingml.diagramData+xml"/>
  <Override PartName="/word/diagrams/layout166.xml" ContentType="application/vnd.openxmlformats-officedocument.drawingml.diagramLayout+xml"/>
  <Override PartName="/word/diagrams/quickStyle166.xml" ContentType="application/vnd.openxmlformats-officedocument.drawingml.diagramStyle+xml"/>
  <Override PartName="/word/diagrams/colors166.xml" ContentType="application/vnd.openxmlformats-officedocument.drawingml.diagramColors+xml"/>
  <Override PartName="/word/diagrams/drawing166.xml" ContentType="application/vnd.ms-office.drawingml.diagramDrawing+xml"/>
  <Override PartName="/word/diagrams/data167.xml" ContentType="application/vnd.openxmlformats-officedocument.drawingml.diagramData+xml"/>
  <Override PartName="/word/diagrams/layout167.xml" ContentType="application/vnd.openxmlformats-officedocument.drawingml.diagramLayout+xml"/>
  <Override PartName="/word/diagrams/quickStyle167.xml" ContentType="application/vnd.openxmlformats-officedocument.drawingml.diagramStyle+xml"/>
  <Override PartName="/word/diagrams/colors167.xml" ContentType="application/vnd.openxmlformats-officedocument.drawingml.diagramColors+xml"/>
  <Override PartName="/word/diagrams/drawing167.xml" ContentType="application/vnd.ms-office.drawingml.diagramDrawing+xml"/>
  <Override PartName="/word/diagrams/data168.xml" ContentType="application/vnd.openxmlformats-officedocument.drawingml.diagramData+xml"/>
  <Override PartName="/word/diagrams/layout168.xml" ContentType="application/vnd.openxmlformats-officedocument.drawingml.diagramLayout+xml"/>
  <Override PartName="/word/diagrams/quickStyle168.xml" ContentType="application/vnd.openxmlformats-officedocument.drawingml.diagramStyle+xml"/>
  <Override PartName="/word/diagrams/colors168.xml" ContentType="application/vnd.openxmlformats-officedocument.drawingml.diagramColors+xml"/>
  <Override PartName="/word/diagrams/drawing168.xml" ContentType="application/vnd.ms-office.drawingml.diagramDrawing+xml"/>
  <Override PartName="/word/diagrams/data169.xml" ContentType="application/vnd.openxmlformats-officedocument.drawingml.diagramData+xml"/>
  <Override PartName="/word/diagrams/layout169.xml" ContentType="application/vnd.openxmlformats-officedocument.drawingml.diagramLayout+xml"/>
  <Override PartName="/word/diagrams/quickStyle169.xml" ContentType="application/vnd.openxmlformats-officedocument.drawingml.diagramStyle+xml"/>
  <Override PartName="/word/diagrams/colors169.xml" ContentType="application/vnd.openxmlformats-officedocument.drawingml.diagramColors+xml"/>
  <Override PartName="/word/diagrams/drawing169.xml" ContentType="application/vnd.ms-office.drawingml.diagramDrawing+xml"/>
  <Override PartName="/word/diagrams/data170.xml" ContentType="application/vnd.openxmlformats-officedocument.drawingml.diagramData+xml"/>
  <Override PartName="/word/diagrams/layout170.xml" ContentType="application/vnd.openxmlformats-officedocument.drawingml.diagramLayout+xml"/>
  <Override PartName="/word/diagrams/quickStyle170.xml" ContentType="application/vnd.openxmlformats-officedocument.drawingml.diagramStyle+xml"/>
  <Override PartName="/word/diagrams/colors170.xml" ContentType="application/vnd.openxmlformats-officedocument.drawingml.diagramColors+xml"/>
  <Override PartName="/word/diagrams/drawing170.xml" ContentType="application/vnd.ms-office.drawingml.diagramDrawing+xml"/>
  <Override PartName="/word/diagrams/data171.xml" ContentType="application/vnd.openxmlformats-officedocument.drawingml.diagramData+xml"/>
  <Override PartName="/word/diagrams/layout171.xml" ContentType="application/vnd.openxmlformats-officedocument.drawingml.diagramLayout+xml"/>
  <Override PartName="/word/diagrams/quickStyle171.xml" ContentType="application/vnd.openxmlformats-officedocument.drawingml.diagramStyle+xml"/>
  <Override PartName="/word/diagrams/colors171.xml" ContentType="application/vnd.openxmlformats-officedocument.drawingml.diagramColors+xml"/>
  <Override PartName="/word/diagrams/drawing171.xml" ContentType="application/vnd.ms-office.drawingml.diagramDrawing+xml"/>
  <Override PartName="/word/diagrams/data172.xml" ContentType="application/vnd.openxmlformats-officedocument.drawingml.diagramData+xml"/>
  <Override PartName="/word/diagrams/layout172.xml" ContentType="application/vnd.openxmlformats-officedocument.drawingml.diagramLayout+xml"/>
  <Override PartName="/word/diagrams/quickStyle172.xml" ContentType="application/vnd.openxmlformats-officedocument.drawingml.diagramStyle+xml"/>
  <Override PartName="/word/diagrams/colors172.xml" ContentType="application/vnd.openxmlformats-officedocument.drawingml.diagramColors+xml"/>
  <Override PartName="/word/diagrams/drawing172.xml" ContentType="application/vnd.ms-office.drawingml.diagramDrawing+xml"/>
  <Override PartName="/word/diagrams/data173.xml" ContentType="application/vnd.openxmlformats-officedocument.drawingml.diagramData+xml"/>
  <Override PartName="/word/diagrams/layout173.xml" ContentType="application/vnd.openxmlformats-officedocument.drawingml.diagramLayout+xml"/>
  <Override PartName="/word/diagrams/quickStyle173.xml" ContentType="application/vnd.openxmlformats-officedocument.drawingml.diagramStyle+xml"/>
  <Override PartName="/word/diagrams/colors173.xml" ContentType="application/vnd.openxmlformats-officedocument.drawingml.diagramColors+xml"/>
  <Override PartName="/word/diagrams/drawing173.xml" ContentType="application/vnd.ms-office.drawingml.diagramDrawing+xml"/>
  <Override PartName="/word/diagrams/data174.xml" ContentType="application/vnd.openxmlformats-officedocument.drawingml.diagramData+xml"/>
  <Override PartName="/word/diagrams/layout174.xml" ContentType="application/vnd.openxmlformats-officedocument.drawingml.diagramLayout+xml"/>
  <Override PartName="/word/diagrams/quickStyle174.xml" ContentType="application/vnd.openxmlformats-officedocument.drawingml.diagramStyle+xml"/>
  <Override PartName="/word/diagrams/colors174.xml" ContentType="application/vnd.openxmlformats-officedocument.drawingml.diagramColors+xml"/>
  <Override PartName="/word/diagrams/drawing174.xml" ContentType="application/vnd.ms-office.drawingml.diagramDrawing+xml"/>
  <Override PartName="/word/diagrams/data175.xml" ContentType="application/vnd.openxmlformats-officedocument.drawingml.diagramData+xml"/>
  <Override PartName="/word/diagrams/layout175.xml" ContentType="application/vnd.openxmlformats-officedocument.drawingml.diagramLayout+xml"/>
  <Override PartName="/word/diagrams/quickStyle175.xml" ContentType="application/vnd.openxmlformats-officedocument.drawingml.diagramStyle+xml"/>
  <Override PartName="/word/diagrams/colors175.xml" ContentType="application/vnd.openxmlformats-officedocument.drawingml.diagramColors+xml"/>
  <Override PartName="/word/diagrams/drawing175.xml" ContentType="application/vnd.ms-office.drawingml.diagramDrawing+xml"/>
  <Override PartName="/word/diagrams/data176.xml" ContentType="application/vnd.openxmlformats-officedocument.drawingml.diagramData+xml"/>
  <Override PartName="/word/diagrams/layout176.xml" ContentType="application/vnd.openxmlformats-officedocument.drawingml.diagramLayout+xml"/>
  <Override PartName="/word/diagrams/quickStyle176.xml" ContentType="application/vnd.openxmlformats-officedocument.drawingml.diagramStyle+xml"/>
  <Override PartName="/word/diagrams/colors176.xml" ContentType="application/vnd.openxmlformats-officedocument.drawingml.diagramColors+xml"/>
  <Override PartName="/word/diagrams/drawing176.xml" ContentType="application/vnd.ms-office.drawingml.diagramDrawing+xml"/>
  <Override PartName="/word/diagrams/data177.xml" ContentType="application/vnd.openxmlformats-officedocument.drawingml.diagramData+xml"/>
  <Override PartName="/word/diagrams/layout177.xml" ContentType="application/vnd.openxmlformats-officedocument.drawingml.diagramLayout+xml"/>
  <Override PartName="/word/diagrams/quickStyle177.xml" ContentType="application/vnd.openxmlformats-officedocument.drawingml.diagramStyle+xml"/>
  <Override PartName="/word/diagrams/colors177.xml" ContentType="application/vnd.openxmlformats-officedocument.drawingml.diagramColors+xml"/>
  <Override PartName="/word/diagrams/drawing177.xml" ContentType="application/vnd.ms-office.drawingml.diagramDrawing+xml"/>
  <Override PartName="/word/diagrams/data178.xml" ContentType="application/vnd.openxmlformats-officedocument.drawingml.diagramData+xml"/>
  <Override PartName="/word/diagrams/layout178.xml" ContentType="application/vnd.openxmlformats-officedocument.drawingml.diagramLayout+xml"/>
  <Override PartName="/word/diagrams/quickStyle178.xml" ContentType="application/vnd.openxmlformats-officedocument.drawingml.diagramStyle+xml"/>
  <Override PartName="/word/diagrams/colors178.xml" ContentType="application/vnd.openxmlformats-officedocument.drawingml.diagramColors+xml"/>
  <Override PartName="/word/diagrams/drawing178.xml" ContentType="application/vnd.ms-office.drawingml.diagramDrawing+xml"/>
  <Override PartName="/word/diagrams/data179.xml" ContentType="application/vnd.openxmlformats-officedocument.drawingml.diagramData+xml"/>
  <Override PartName="/word/diagrams/layout179.xml" ContentType="application/vnd.openxmlformats-officedocument.drawingml.diagramLayout+xml"/>
  <Override PartName="/word/diagrams/quickStyle179.xml" ContentType="application/vnd.openxmlformats-officedocument.drawingml.diagramStyle+xml"/>
  <Override PartName="/word/diagrams/colors179.xml" ContentType="application/vnd.openxmlformats-officedocument.drawingml.diagramColors+xml"/>
  <Override PartName="/word/diagrams/drawing179.xml" ContentType="application/vnd.ms-office.drawingml.diagramDrawing+xml"/>
  <Override PartName="/word/diagrams/data180.xml" ContentType="application/vnd.openxmlformats-officedocument.drawingml.diagramData+xml"/>
  <Override PartName="/word/diagrams/layout180.xml" ContentType="application/vnd.openxmlformats-officedocument.drawingml.diagramLayout+xml"/>
  <Override PartName="/word/diagrams/quickStyle180.xml" ContentType="application/vnd.openxmlformats-officedocument.drawingml.diagramStyle+xml"/>
  <Override PartName="/word/diagrams/colors180.xml" ContentType="application/vnd.openxmlformats-officedocument.drawingml.diagramColors+xml"/>
  <Override PartName="/word/diagrams/drawing180.xml" ContentType="application/vnd.ms-office.drawingml.diagramDrawing+xml"/>
  <Override PartName="/word/diagrams/data181.xml" ContentType="application/vnd.openxmlformats-officedocument.drawingml.diagramData+xml"/>
  <Override PartName="/word/diagrams/layout181.xml" ContentType="application/vnd.openxmlformats-officedocument.drawingml.diagramLayout+xml"/>
  <Override PartName="/word/diagrams/quickStyle181.xml" ContentType="application/vnd.openxmlformats-officedocument.drawingml.diagramStyle+xml"/>
  <Override PartName="/word/diagrams/colors181.xml" ContentType="application/vnd.openxmlformats-officedocument.drawingml.diagramColors+xml"/>
  <Override PartName="/word/diagrams/drawing181.xml" ContentType="application/vnd.ms-office.drawingml.diagramDrawing+xml"/>
  <Override PartName="/word/diagrams/data182.xml" ContentType="application/vnd.openxmlformats-officedocument.drawingml.diagramData+xml"/>
  <Override PartName="/word/diagrams/layout182.xml" ContentType="application/vnd.openxmlformats-officedocument.drawingml.diagramLayout+xml"/>
  <Override PartName="/word/diagrams/quickStyle182.xml" ContentType="application/vnd.openxmlformats-officedocument.drawingml.diagramStyle+xml"/>
  <Override PartName="/word/diagrams/colors182.xml" ContentType="application/vnd.openxmlformats-officedocument.drawingml.diagramColors+xml"/>
  <Override PartName="/word/diagrams/drawing182.xml" ContentType="application/vnd.ms-office.drawingml.diagramDrawing+xml"/>
  <Override PartName="/word/diagrams/data183.xml" ContentType="application/vnd.openxmlformats-officedocument.drawingml.diagramData+xml"/>
  <Override PartName="/word/diagrams/layout183.xml" ContentType="application/vnd.openxmlformats-officedocument.drawingml.diagramLayout+xml"/>
  <Override PartName="/word/diagrams/quickStyle183.xml" ContentType="application/vnd.openxmlformats-officedocument.drawingml.diagramStyle+xml"/>
  <Override PartName="/word/diagrams/colors183.xml" ContentType="application/vnd.openxmlformats-officedocument.drawingml.diagramColors+xml"/>
  <Override PartName="/word/diagrams/drawing183.xml" ContentType="application/vnd.ms-office.drawingml.diagramDrawing+xml"/>
  <Override PartName="/word/diagrams/data184.xml" ContentType="application/vnd.openxmlformats-officedocument.drawingml.diagramData+xml"/>
  <Override PartName="/word/diagrams/layout184.xml" ContentType="application/vnd.openxmlformats-officedocument.drawingml.diagramLayout+xml"/>
  <Override PartName="/word/diagrams/quickStyle184.xml" ContentType="application/vnd.openxmlformats-officedocument.drawingml.diagramStyle+xml"/>
  <Override PartName="/word/diagrams/colors184.xml" ContentType="application/vnd.openxmlformats-officedocument.drawingml.diagramColors+xml"/>
  <Override PartName="/word/diagrams/drawing184.xml" ContentType="application/vnd.ms-office.drawingml.diagramDrawing+xml"/>
  <Override PartName="/word/diagrams/data185.xml" ContentType="application/vnd.openxmlformats-officedocument.drawingml.diagramData+xml"/>
  <Override PartName="/word/diagrams/layout185.xml" ContentType="application/vnd.openxmlformats-officedocument.drawingml.diagramLayout+xml"/>
  <Override PartName="/word/diagrams/quickStyle185.xml" ContentType="application/vnd.openxmlformats-officedocument.drawingml.diagramStyle+xml"/>
  <Override PartName="/word/diagrams/colors185.xml" ContentType="application/vnd.openxmlformats-officedocument.drawingml.diagramColors+xml"/>
  <Override PartName="/word/diagrams/drawing185.xml" ContentType="application/vnd.ms-office.drawingml.diagramDrawing+xml"/>
  <Override PartName="/word/diagrams/data186.xml" ContentType="application/vnd.openxmlformats-officedocument.drawingml.diagramData+xml"/>
  <Override PartName="/word/diagrams/layout186.xml" ContentType="application/vnd.openxmlformats-officedocument.drawingml.diagramLayout+xml"/>
  <Override PartName="/word/diagrams/quickStyle186.xml" ContentType="application/vnd.openxmlformats-officedocument.drawingml.diagramStyle+xml"/>
  <Override PartName="/word/diagrams/colors186.xml" ContentType="application/vnd.openxmlformats-officedocument.drawingml.diagramColors+xml"/>
  <Override PartName="/word/diagrams/drawing186.xml" ContentType="application/vnd.ms-office.drawingml.diagramDrawing+xml"/>
  <Override PartName="/word/diagrams/data187.xml" ContentType="application/vnd.openxmlformats-officedocument.drawingml.diagramData+xml"/>
  <Override PartName="/word/diagrams/layout187.xml" ContentType="application/vnd.openxmlformats-officedocument.drawingml.diagramLayout+xml"/>
  <Override PartName="/word/diagrams/quickStyle187.xml" ContentType="application/vnd.openxmlformats-officedocument.drawingml.diagramStyle+xml"/>
  <Override PartName="/word/diagrams/colors187.xml" ContentType="application/vnd.openxmlformats-officedocument.drawingml.diagramColors+xml"/>
  <Override PartName="/word/diagrams/drawing187.xml" ContentType="application/vnd.ms-office.drawingml.diagramDrawing+xml"/>
  <Override PartName="/word/diagrams/data188.xml" ContentType="application/vnd.openxmlformats-officedocument.drawingml.diagramData+xml"/>
  <Override PartName="/word/diagrams/layout188.xml" ContentType="application/vnd.openxmlformats-officedocument.drawingml.diagramLayout+xml"/>
  <Override PartName="/word/diagrams/quickStyle188.xml" ContentType="application/vnd.openxmlformats-officedocument.drawingml.diagramStyle+xml"/>
  <Override PartName="/word/diagrams/colors188.xml" ContentType="application/vnd.openxmlformats-officedocument.drawingml.diagramColors+xml"/>
  <Override PartName="/word/diagrams/drawing188.xml" ContentType="application/vnd.ms-office.drawingml.diagramDrawing+xml"/>
  <Override PartName="/word/diagrams/data189.xml" ContentType="application/vnd.openxmlformats-officedocument.drawingml.diagramData+xml"/>
  <Override PartName="/word/diagrams/layout189.xml" ContentType="application/vnd.openxmlformats-officedocument.drawingml.diagramLayout+xml"/>
  <Override PartName="/word/diagrams/quickStyle189.xml" ContentType="application/vnd.openxmlformats-officedocument.drawingml.diagramStyle+xml"/>
  <Override PartName="/word/diagrams/colors189.xml" ContentType="application/vnd.openxmlformats-officedocument.drawingml.diagramColors+xml"/>
  <Override PartName="/word/diagrams/drawing189.xml" ContentType="application/vnd.ms-office.drawingml.diagramDrawing+xml"/>
  <Override PartName="/word/diagrams/data190.xml" ContentType="application/vnd.openxmlformats-officedocument.drawingml.diagramData+xml"/>
  <Override PartName="/word/diagrams/layout190.xml" ContentType="application/vnd.openxmlformats-officedocument.drawingml.diagramLayout+xml"/>
  <Override PartName="/word/diagrams/quickStyle190.xml" ContentType="application/vnd.openxmlformats-officedocument.drawingml.diagramStyle+xml"/>
  <Override PartName="/word/diagrams/colors190.xml" ContentType="application/vnd.openxmlformats-officedocument.drawingml.diagramColors+xml"/>
  <Override PartName="/word/diagrams/drawing190.xml" ContentType="application/vnd.ms-office.drawingml.diagramDrawing+xml"/>
  <Override PartName="/word/diagrams/data191.xml" ContentType="application/vnd.openxmlformats-officedocument.drawingml.diagramData+xml"/>
  <Override PartName="/word/diagrams/layout191.xml" ContentType="application/vnd.openxmlformats-officedocument.drawingml.diagramLayout+xml"/>
  <Override PartName="/word/diagrams/quickStyle191.xml" ContentType="application/vnd.openxmlformats-officedocument.drawingml.diagramStyle+xml"/>
  <Override PartName="/word/diagrams/colors191.xml" ContentType="application/vnd.openxmlformats-officedocument.drawingml.diagramColors+xml"/>
  <Override PartName="/word/diagrams/drawing191.xml" ContentType="application/vnd.ms-office.drawingml.diagramDrawing+xml"/>
  <Override PartName="/word/diagrams/data192.xml" ContentType="application/vnd.openxmlformats-officedocument.drawingml.diagramData+xml"/>
  <Override PartName="/word/diagrams/layout192.xml" ContentType="application/vnd.openxmlformats-officedocument.drawingml.diagramLayout+xml"/>
  <Override PartName="/word/diagrams/quickStyle192.xml" ContentType="application/vnd.openxmlformats-officedocument.drawingml.diagramStyle+xml"/>
  <Override PartName="/word/diagrams/colors192.xml" ContentType="application/vnd.openxmlformats-officedocument.drawingml.diagramColors+xml"/>
  <Override PartName="/word/diagrams/drawing192.xml" ContentType="application/vnd.ms-office.drawingml.diagramDrawing+xml"/>
  <Override PartName="/word/diagrams/data193.xml" ContentType="application/vnd.openxmlformats-officedocument.drawingml.diagramData+xml"/>
  <Override PartName="/word/diagrams/layout193.xml" ContentType="application/vnd.openxmlformats-officedocument.drawingml.diagramLayout+xml"/>
  <Override PartName="/word/diagrams/quickStyle193.xml" ContentType="application/vnd.openxmlformats-officedocument.drawingml.diagramStyle+xml"/>
  <Override PartName="/word/diagrams/colors193.xml" ContentType="application/vnd.openxmlformats-officedocument.drawingml.diagramColors+xml"/>
  <Override PartName="/word/diagrams/drawing193.xml" ContentType="application/vnd.ms-office.drawingml.diagramDrawing+xml"/>
  <Override PartName="/word/diagrams/data194.xml" ContentType="application/vnd.openxmlformats-officedocument.drawingml.diagramData+xml"/>
  <Override PartName="/word/diagrams/layout194.xml" ContentType="application/vnd.openxmlformats-officedocument.drawingml.diagramLayout+xml"/>
  <Override PartName="/word/diagrams/quickStyle194.xml" ContentType="application/vnd.openxmlformats-officedocument.drawingml.diagramStyle+xml"/>
  <Override PartName="/word/diagrams/colors194.xml" ContentType="application/vnd.openxmlformats-officedocument.drawingml.diagramColors+xml"/>
  <Override PartName="/word/diagrams/drawing194.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C462C" w:rsidRPr="0073542B" w:rsidRDefault="002C462C" w:rsidP="00D83E7F">
      <w:pPr>
        <w:widowControl w:val="0"/>
        <w:spacing w:line="360" w:lineRule="auto"/>
        <w:jc w:val="center"/>
        <w:rPr>
          <w:b/>
          <w:sz w:val="32"/>
          <w:szCs w:val="32"/>
        </w:rPr>
      </w:pPr>
      <w:r w:rsidRPr="0073542B">
        <w:rPr>
          <w:b/>
          <w:sz w:val="32"/>
          <w:szCs w:val="32"/>
        </w:rPr>
        <w:t>МІНІСТЕРСТВО ОСВІТИ І НАУКИ УКРАЇНИ</w:t>
      </w:r>
    </w:p>
    <w:p w:rsidR="002C462C" w:rsidRPr="0073542B" w:rsidRDefault="002C462C" w:rsidP="00D83E7F">
      <w:pPr>
        <w:widowControl w:val="0"/>
        <w:spacing w:line="360" w:lineRule="auto"/>
        <w:jc w:val="center"/>
        <w:rPr>
          <w:b/>
          <w:sz w:val="32"/>
          <w:szCs w:val="32"/>
        </w:rPr>
      </w:pPr>
      <w:r w:rsidRPr="0073542B">
        <w:rPr>
          <w:b/>
          <w:sz w:val="32"/>
          <w:szCs w:val="32"/>
        </w:rPr>
        <w:t>ЛУЦЬКИЙ НАЦІОНАЛЬНИЙ ТЕХНІЧНИЙ УНІВЕРСИТЕТ</w:t>
      </w:r>
    </w:p>
    <w:p w:rsidR="002C462C" w:rsidRPr="0073542B" w:rsidRDefault="002C462C" w:rsidP="00D83E7F">
      <w:pPr>
        <w:widowControl w:val="0"/>
        <w:spacing w:line="360" w:lineRule="auto"/>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both"/>
      </w:pPr>
    </w:p>
    <w:p w:rsidR="002C462C" w:rsidRPr="00D83E7F" w:rsidRDefault="002C462C" w:rsidP="00D83E7F">
      <w:pPr>
        <w:widowControl w:val="0"/>
        <w:jc w:val="center"/>
        <w:rPr>
          <w:sz w:val="32"/>
          <w:szCs w:val="32"/>
        </w:rPr>
      </w:pPr>
      <w:r w:rsidRPr="00F147CE">
        <w:rPr>
          <w:sz w:val="32"/>
          <w:szCs w:val="32"/>
        </w:rPr>
        <w:t xml:space="preserve">Баула О.В., Вісина Т.М., </w:t>
      </w:r>
      <w:r w:rsidR="00393120">
        <w:rPr>
          <w:sz w:val="32"/>
          <w:szCs w:val="32"/>
        </w:rPr>
        <w:t xml:space="preserve">Лютак О.М., </w:t>
      </w:r>
      <w:r w:rsidR="004F1A7A">
        <w:rPr>
          <w:sz w:val="32"/>
          <w:szCs w:val="32"/>
        </w:rPr>
        <w:t>Савош Л.В. та ін.</w:t>
      </w:r>
    </w:p>
    <w:p w:rsidR="002C462C" w:rsidRPr="0073542B" w:rsidRDefault="002C462C" w:rsidP="00D83E7F">
      <w:pPr>
        <w:widowControl w:val="0"/>
        <w:jc w:val="both"/>
      </w:pPr>
    </w:p>
    <w:p w:rsidR="002C462C" w:rsidRPr="0073542B" w:rsidRDefault="002C462C" w:rsidP="00D83E7F">
      <w:pPr>
        <w:widowControl w:val="0"/>
        <w:jc w:val="both"/>
      </w:pPr>
    </w:p>
    <w:p w:rsidR="002C462C" w:rsidRPr="0073542B" w:rsidRDefault="002C462C" w:rsidP="00D83E7F">
      <w:pPr>
        <w:widowControl w:val="0"/>
        <w:jc w:val="center"/>
        <w:rPr>
          <w:sz w:val="56"/>
          <w:szCs w:val="56"/>
        </w:rPr>
      </w:pPr>
    </w:p>
    <w:p w:rsidR="002C462C" w:rsidRPr="0058448C" w:rsidRDefault="002C462C" w:rsidP="00D83E7F">
      <w:pPr>
        <w:widowControl w:val="0"/>
        <w:jc w:val="center"/>
        <w:rPr>
          <w:b/>
          <w:sz w:val="56"/>
          <w:szCs w:val="56"/>
        </w:rPr>
      </w:pPr>
    </w:p>
    <w:p w:rsidR="002C462C" w:rsidRDefault="00BA48D3" w:rsidP="00D83E7F">
      <w:pPr>
        <w:widowControl w:val="0"/>
        <w:jc w:val="center"/>
        <w:rPr>
          <w:b/>
          <w:sz w:val="64"/>
          <w:szCs w:val="64"/>
        </w:rPr>
      </w:pPr>
      <w:r>
        <w:rPr>
          <w:b/>
          <w:sz w:val="64"/>
          <w:szCs w:val="64"/>
        </w:rPr>
        <w:t>ЕКОНОМІКС</w:t>
      </w:r>
    </w:p>
    <w:p w:rsidR="00BA48D3" w:rsidRPr="00BA48D3" w:rsidRDefault="00BA48D3" w:rsidP="00D83E7F">
      <w:pPr>
        <w:widowControl w:val="0"/>
        <w:jc w:val="center"/>
        <w:rPr>
          <w:b/>
          <w:i/>
          <w:sz w:val="48"/>
          <w:szCs w:val="64"/>
        </w:rPr>
      </w:pPr>
      <w:r w:rsidRPr="00BA48D3">
        <w:rPr>
          <w:b/>
          <w:i/>
          <w:sz w:val="48"/>
          <w:szCs w:val="64"/>
        </w:rPr>
        <w:t>Частина 1</w:t>
      </w:r>
      <w:r>
        <w:rPr>
          <w:b/>
          <w:i/>
          <w:sz w:val="48"/>
          <w:szCs w:val="64"/>
        </w:rPr>
        <w:t xml:space="preserve">: </w:t>
      </w:r>
      <w:r w:rsidRPr="00BA48D3">
        <w:rPr>
          <w:b/>
          <w:i/>
          <w:sz w:val="48"/>
          <w:szCs w:val="64"/>
        </w:rPr>
        <w:t>Вступ до економікса. Мікроекономіка</w:t>
      </w:r>
    </w:p>
    <w:p w:rsidR="00BA48D3" w:rsidRPr="0058448C" w:rsidRDefault="00BA48D3" w:rsidP="00D83E7F">
      <w:pPr>
        <w:widowControl w:val="0"/>
        <w:jc w:val="center"/>
        <w:rPr>
          <w:b/>
          <w:sz w:val="64"/>
          <w:szCs w:val="64"/>
        </w:rPr>
      </w:pPr>
    </w:p>
    <w:p w:rsidR="002C462C" w:rsidRPr="0073542B" w:rsidRDefault="002C462C" w:rsidP="00D83E7F">
      <w:pPr>
        <w:pStyle w:val="31"/>
        <w:widowControl w:val="0"/>
        <w:spacing w:after="0"/>
        <w:ind w:left="0"/>
        <w:jc w:val="both"/>
        <w:rPr>
          <w:b/>
          <w:bCs/>
          <w:sz w:val="28"/>
          <w:szCs w:val="28"/>
        </w:rPr>
      </w:pPr>
    </w:p>
    <w:p w:rsidR="002C462C" w:rsidRPr="0073542B" w:rsidRDefault="002C462C" w:rsidP="00D83E7F">
      <w:pPr>
        <w:pStyle w:val="31"/>
        <w:widowControl w:val="0"/>
        <w:spacing w:after="0"/>
        <w:ind w:left="0"/>
        <w:jc w:val="center"/>
        <w:rPr>
          <w:b/>
          <w:bCs/>
          <w:sz w:val="44"/>
          <w:szCs w:val="44"/>
        </w:rPr>
      </w:pPr>
    </w:p>
    <w:p w:rsidR="002C462C" w:rsidRPr="0073542B" w:rsidRDefault="002C462C" w:rsidP="00D83E7F">
      <w:pPr>
        <w:pStyle w:val="31"/>
        <w:widowControl w:val="0"/>
        <w:spacing w:after="0"/>
        <w:ind w:left="0"/>
        <w:jc w:val="center"/>
        <w:rPr>
          <w:b/>
          <w:bCs/>
          <w:i/>
          <w:sz w:val="44"/>
          <w:szCs w:val="44"/>
        </w:rPr>
      </w:pPr>
      <w:r w:rsidRPr="0073542B">
        <w:rPr>
          <w:b/>
          <w:bCs/>
          <w:sz w:val="44"/>
          <w:szCs w:val="44"/>
        </w:rPr>
        <w:t>Навчальний посібник</w:t>
      </w:r>
    </w:p>
    <w:p w:rsidR="002C462C" w:rsidRDefault="002C462C" w:rsidP="00D83E7F">
      <w:pPr>
        <w:widowControl w:val="0"/>
        <w:jc w:val="center"/>
        <w:rPr>
          <w:i/>
        </w:rPr>
      </w:pPr>
    </w:p>
    <w:p w:rsidR="002C462C" w:rsidRDefault="002C462C" w:rsidP="00D83E7F">
      <w:pPr>
        <w:widowControl w:val="0"/>
        <w:jc w:val="center"/>
        <w:rPr>
          <w:i/>
        </w:rPr>
      </w:pPr>
      <w:r>
        <w:rPr>
          <w:i/>
        </w:rPr>
        <w:t xml:space="preserve">Рекомендовано Вченою радою </w:t>
      </w:r>
    </w:p>
    <w:p w:rsidR="002C462C" w:rsidRDefault="002C462C" w:rsidP="00D83E7F">
      <w:pPr>
        <w:widowControl w:val="0"/>
        <w:jc w:val="center"/>
        <w:rPr>
          <w:i/>
        </w:rPr>
      </w:pPr>
      <w:r>
        <w:rPr>
          <w:i/>
        </w:rPr>
        <w:t>Луцького національного технічного університету</w:t>
      </w:r>
    </w:p>
    <w:p w:rsidR="002C462C" w:rsidRPr="00D83E7F" w:rsidRDefault="002C462C" w:rsidP="00D83E7F">
      <w:pPr>
        <w:widowControl w:val="0"/>
        <w:jc w:val="center"/>
        <w:rPr>
          <w:i/>
        </w:rPr>
      </w:pPr>
      <w:r>
        <w:rPr>
          <w:i/>
        </w:rPr>
        <w:t xml:space="preserve"> як навчальний посібник</w:t>
      </w:r>
    </w:p>
    <w:p w:rsidR="002C462C" w:rsidRPr="0073542B" w:rsidRDefault="002C462C" w:rsidP="00D83E7F">
      <w:pPr>
        <w:widowControl w:val="0"/>
        <w:jc w:val="both"/>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widowControl w:val="0"/>
        <w:jc w:val="both"/>
        <w:rPr>
          <w:b/>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Pr="0073542B" w:rsidRDefault="002C462C" w:rsidP="00D83E7F">
      <w:pPr>
        <w:pStyle w:val="af"/>
        <w:widowControl w:val="0"/>
        <w:spacing w:line="240" w:lineRule="auto"/>
        <w:ind w:left="0"/>
        <w:jc w:val="both"/>
        <w:rPr>
          <w:szCs w:val="28"/>
        </w:rPr>
      </w:pPr>
    </w:p>
    <w:p w:rsidR="002C462C" w:rsidRDefault="002C462C" w:rsidP="00D83E7F">
      <w:pPr>
        <w:pStyle w:val="af"/>
        <w:widowControl w:val="0"/>
        <w:spacing w:line="240" w:lineRule="auto"/>
        <w:ind w:left="0"/>
        <w:rPr>
          <w:sz w:val="32"/>
          <w:szCs w:val="32"/>
        </w:rPr>
      </w:pPr>
      <w:r w:rsidRPr="0073542B">
        <w:rPr>
          <w:sz w:val="32"/>
          <w:szCs w:val="32"/>
        </w:rPr>
        <w:t xml:space="preserve">ЛУЦЬК </w:t>
      </w:r>
    </w:p>
    <w:p w:rsidR="002C462C" w:rsidRDefault="00BA48D3" w:rsidP="00D83E7F">
      <w:pPr>
        <w:pStyle w:val="af"/>
        <w:widowControl w:val="0"/>
        <w:spacing w:line="240" w:lineRule="auto"/>
        <w:ind w:left="0"/>
        <w:rPr>
          <w:sz w:val="32"/>
          <w:szCs w:val="32"/>
        </w:rPr>
      </w:pPr>
      <w:r>
        <w:rPr>
          <w:sz w:val="32"/>
          <w:szCs w:val="32"/>
        </w:rPr>
        <w:t>Інформа</w:t>
      </w:r>
      <w:r w:rsidR="002C462C">
        <w:rPr>
          <w:sz w:val="32"/>
          <w:szCs w:val="32"/>
        </w:rPr>
        <w:t>ційно-видавничий відділ Луцького НТУ</w:t>
      </w:r>
    </w:p>
    <w:p w:rsidR="002C462C" w:rsidRPr="0073542B" w:rsidRDefault="002C462C" w:rsidP="00D83E7F">
      <w:pPr>
        <w:pStyle w:val="af"/>
        <w:widowControl w:val="0"/>
        <w:spacing w:line="240" w:lineRule="auto"/>
        <w:ind w:left="0"/>
        <w:rPr>
          <w:sz w:val="32"/>
          <w:szCs w:val="32"/>
        </w:rPr>
      </w:pPr>
      <w:r w:rsidRPr="0073542B">
        <w:rPr>
          <w:sz w:val="32"/>
          <w:szCs w:val="32"/>
        </w:rPr>
        <w:t>20</w:t>
      </w:r>
      <w:r w:rsidR="00BA48D3">
        <w:rPr>
          <w:sz w:val="32"/>
          <w:szCs w:val="32"/>
        </w:rPr>
        <w:t>21</w:t>
      </w:r>
    </w:p>
    <w:p w:rsidR="002C462C" w:rsidRPr="00BA48D3" w:rsidRDefault="00F512F3" w:rsidP="00D83E7F">
      <w:pPr>
        <w:pStyle w:val="af"/>
        <w:widowControl w:val="0"/>
        <w:spacing w:line="240" w:lineRule="auto"/>
        <w:ind w:left="0" w:firstLine="540"/>
        <w:jc w:val="both"/>
        <w:rPr>
          <w:highlight w:val="yellow"/>
        </w:rPr>
      </w:pPr>
      <w:r>
        <w:rPr>
          <w:noProof/>
          <w:lang w:val="en-US" w:eastAsia="en-US"/>
        </w:rPr>
        <w:pict>
          <v:rect id="_x0000_s1026" style="position:absolute;left:0;text-align:left;margin-left:228.05pt;margin-top:12.45pt;width:59.25pt;height:20.95pt;z-index:251644928" stroked="f"/>
        </w:pict>
      </w:r>
      <w:r w:rsidR="002C462C" w:rsidRPr="0073542B">
        <w:br w:type="page"/>
      </w:r>
      <w:r w:rsidR="002C462C" w:rsidRPr="001822FE">
        <w:lastRenderedPageBreak/>
        <w:t>УДК 330.1</w:t>
      </w:r>
      <w:r w:rsidR="001822FE" w:rsidRPr="001822FE">
        <w:t>01</w:t>
      </w:r>
      <w:r w:rsidR="002C462C" w:rsidRPr="001822FE">
        <w:t xml:space="preserve"> (075.8)</w:t>
      </w:r>
    </w:p>
    <w:p w:rsidR="002C462C" w:rsidRPr="00062278" w:rsidRDefault="001822FE" w:rsidP="00D83E7F">
      <w:pPr>
        <w:widowControl w:val="0"/>
        <w:jc w:val="both"/>
        <w:rPr>
          <w:b/>
        </w:rPr>
      </w:pPr>
      <w:r>
        <w:rPr>
          <w:b/>
        </w:rPr>
        <w:t>Е 45</w:t>
      </w:r>
    </w:p>
    <w:p w:rsidR="002C462C" w:rsidRPr="00BA48D3" w:rsidRDefault="002C462C" w:rsidP="00D83E7F">
      <w:pPr>
        <w:widowControl w:val="0"/>
        <w:ind w:firstLine="540"/>
        <w:jc w:val="both"/>
        <w:rPr>
          <w:sz w:val="48"/>
        </w:rPr>
      </w:pPr>
    </w:p>
    <w:p w:rsidR="002C462C" w:rsidRDefault="002C462C" w:rsidP="00D83E7F">
      <w:pPr>
        <w:ind w:firstLine="567"/>
        <w:jc w:val="both"/>
        <w:rPr>
          <w:i/>
          <w:sz w:val="20"/>
          <w:szCs w:val="20"/>
        </w:rPr>
      </w:pPr>
    </w:p>
    <w:p w:rsidR="002C462C" w:rsidRPr="00D83E7F" w:rsidRDefault="002C462C" w:rsidP="00D83E7F">
      <w:pPr>
        <w:ind w:firstLine="567"/>
        <w:jc w:val="both"/>
        <w:rPr>
          <w:i/>
        </w:rPr>
      </w:pPr>
      <w:r w:rsidRPr="00FE2060">
        <w:rPr>
          <w:i/>
          <w:sz w:val="20"/>
          <w:szCs w:val="20"/>
        </w:rPr>
        <w:t xml:space="preserve"> </w:t>
      </w:r>
      <w:r w:rsidRPr="00356659">
        <w:rPr>
          <w:i/>
        </w:rPr>
        <w:t xml:space="preserve">Рекомендовано до друку вченою радою Луцького національного технічного університету (протокол № </w:t>
      </w:r>
      <w:r w:rsidRPr="00356659">
        <w:rPr>
          <w:i/>
          <w:lang w:val="ru-RU"/>
        </w:rPr>
        <w:t xml:space="preserve">     </w:t>
      </w:r>
      <w:r w:rsidRPr="00356659">
        <w:rPr>
          <w:i/>
        </w:rPr>
        <w:t xml:space="preserve"> від </w:t>
      </w:r>
      <w:r w:rsidRPr="00356659">
        <w:rPr>
          <w:i/>
          <w:lang w:val="ru-RU"/>
        </w:rPr>
        <w:t xml:space="preserve">                         </w:t>
      </w:r>
      <w:r w:rsidRPr="00356659">
        <w:rPr>
          <w:i/>
        </w:rPr>
        <w:t>р.)</w:t>
      </w:r>
    </w:p>
    <w:p w:rsidR="002C462C" w:rsidRPr="00077E85" w:rsidRDefault="002C462C" w:rsidP="00D83E7F">
      <w:pPr>
        <w:widowControl w:val="0"/>
        <w:ind w:firstLine="540"/>
        <w:jc w:val="both"/>
        <w:rPr>
          <w:b/>
          <w:sz w:val="48"/>
        </w:rPr>
      </w:pPr>
    </w:p>
    <w:p w:rsidR="002C462C" w:rsidRPr="00684E67" w:rsidRDefault="002C462C" w:rsidP="00D83E7F">
      <w:pPr>
        <w:widowControl w:val="0"/>
        <w:ind w:firstLine="540"/>
        <w:jc w:val="both"/>
      </w:pPr>
      <w:r w:rsidRPr="00684E67">
        <w:rPr>
          <w:b/>
        </w:rPr>
        <w:t>А в т о р и:</w:t>
      </w:r>
      <w:r w:rsidRPr="00684E67">
        <w:t xml:space="preserve"> </w:t>
      </w:r>
      <w:r w:rsidR="00FF71F3" w:rsidRPr="00684E67">
        <w:t xml:space="preserve">к.е.н., доцент </w:t>
      </w:r>
      <w:r w:rsidRPr="00684E67">
        <w:t>Баула О.В. (тем</w:t>
      </w:r>
      <w:r w:rsidR="00FF71F3" w:rsidRPr="00684E67">
        <w:t>а 1</w:t>
      </w:r>
      <w:r w:rsidR="003041E6" w:rsidRPr="00684E67">
        <w:t>,</w:t>
      </w:r>
      <w:r w:rsidR="00061F09" w:rsidRPr="00684E67">
        <w:t xml:space="preserve"> </w:t>
      </w:r>
      <w:r w:rsidR="003041E6" w:rsidRPr="00684E67">
        <w:t>5, 7</w:t>
      </w:r>
      <w:r w:rsidRPr="00684E67">
        <w:t xml:space="preserve">); </w:t>
      </w:r>
      <w:r w:rsidR="00496E20" w:rsidRPr="00684E67">
        <w:t xml:space="preserve">к.і.н., доцент Вісина Т.М. (тема 3, 4); </w:t>
      </w:r>
      <w:r w:rsidR="00393120" w:rsidRPr="00684E67">
        <w:t xml:space="preserve">д.е.н., професор Лютак О.М. (тема 6);  к.е.н., доцент  Савош Л.В. </w:t>
      </w:r>
      <w:r w:rsidR="001822FE">
        <w:t xml:space="preserve">        </w:t>
      </w:r>
      <w:r w:rsidR="00393120" w:rsidRPr="00684E67">
        <w:t xml:space="preserve">(тема 8);  к.е.н., доцент  Кравчук О.Я. (тема 2);  к.е.н., </w:t>
      </w:r>
      <w:r w:rsidR="00496E20" w:rsidRPr="00684E67">
        <w:t xml:space="preserve">доцент Зелінська О.М. </w:t>
      </w:r>
      <w:r w:rsidR="001822FE">
        <w:t xml:space="preserve">       </w:t>
      </w:r>
      <w:r w:rsidR="00496E20" w:rsidRPr="00684E67">
        <w:t xml:space="preserve">(тема 9), </w:t>
      </w:r>
      <w:r w:rsidR="00061F09" w:rsidRPr="00684E67">
        <w:t xml:space="preserve">  </w:t>
      </w:r>
      <w:r w:rsidR="00496E20" w:rsidRPr="00684E67">
        <w:t>Полянська Т.О. (тема 10)</w:t>
      </w:r>
      <w:r w:rsidR="003041E6" w:rsidRPr="00684E67">
        <w:t>.</w:t>
      </w:r>
    </w:p>
    <w:p w:rsidR="002C462C" w:rsidRPr="003041E6" w:rsidRDefault="002C462C" w:rsidP="00D83E7F">
      <w:pPr>
        <w:widowControl w:val="0"/>
        <w:ind w:firstLine="540"/>
        <w:jc w:val="both"/>
        <w:rPr>
          <w:b/>
          <w:sz w:val="40"/>
        </w:rPr>
      </w:pPr>
    </w:p>
    <w:p w:rsidR="002C462C" w:rsidRPr="0073542B" w:rsidRDefault="002C462C" w:rsidP="00D83E7F">
      <w:pPr>
        <w:widowControl w:val="0"/>
        <w:ind w:firstLine="540"/>
        <w:jc w:val="both"/>
      </w:pPr>
      <w:r w:rsidRPr="0073542B">
        <w:rPr>
          <w:b/>
        </w:rPr>
        <w:t>Рецензенти</w:t>
      </w:r>
      <w:r w:rsidRPr="0073542B">
        <w:t>:</w:t>
      </w:r>
    </w:p>
    <w:p w:rsidR="008B22FF" w:rsidRPr="008B22FF" w:rsidRDefault="008B22FF" w:rsidP="008B22FF">
      <w:pPr>
        <w:pStyle w:val="af6"/>
        <w:tabs>
          <w:tab w:val="left" w:pos="900"/>
        </w:tabs>
        <w:ind w:left="567"/>
        <w:jc w:val="both"/>
      </w:pPr>
      <w:r w:rsidRPr="008B22FF">
        <w:rPr>
          <w:b/>
        </w:rPr>
        <w:t>Столярчук Я.М.</w:t>
      </w:r>
      <w:r>
        <w:rPr>
          <w:b/>
        </w:rPr>
        <w:t xml:space="preserve"> </w:t>
      </w:r>
      <w:r w:rsidRPr="00077E85">
        <w:t>–</w:t>
      </w:r>
      <w:r w:rsidRPr="008B22FF">
        <w:rPr>
          <w:b/>
          <w:i/>
        </w:rPr>
        <w:t xml:space="preserve"> </w:t>
      </w:r>
      <w:r w:rsidRPr="008B22FF">
        <w:t>професор,</w:t>
      </w:r>
      <w:r>
        <w:t xml:space="preserve"> </w:t>
      </w:r>
      <w:r w:rsidRPr="008B22FF">
        <w:t>д.е.н., професор кафедри міжнародної  економіки</w:t>
      </w:r>
      <w:r>
        <w:t xml:space="preserve"> </w:t>
      </w:r>
      <w:r w:rsidRPr="008B22FF">
        <w:t xml:space="preserve">Київського національного економічного університету імені Вадима Гетьмана                                                   </w:t>
      </w:r>
    </w:p>
    <w:p w:rsidR="00077E85" w:rsidRDefault="00077E85" w:rsidP="008B22FF">
      <w:pPr>
        <w:ind w:left="567"/>
        <w:jc w:val="both"/>
      </w:pPr>
      <w:r w:rsidRPr="00077E85">
        <w:rPr>
          <w:b/>
        </w:rPr>
        <w:t>Черчик Л.М.</w:t>
      </w:r>
      <w:r w:rsidRPr="00077E85">
        <w:t xml:space="preserve"> – професор, д.е.н., завідувач кафедри менеджменту та адміністрування Волинського національного університету імені Лесі Українки</w:t>
      </w:r>
      <w:r w:rsidRPr="00077E85">
        <w:tab/>
      </w:r>
    </w:p>
    <w:p w:rsidR="002C462C" w:rsidRDefault="00077E85" w:rsidP="008B22FF">
      <w:pPr>
        <w:spacing w:line="228" w:lineRule="auto"/>
        <w:ind w:left="567"/>
        <w:jc w:val="both"/>
        <w:rPr>
          <w:b/>
          <w:sz w:val="26"/>
          <w:szCs w:val="26"/>
        </w:rPr>
      </w:pPr>
      <w:r w:rsidRPr="008B22FF">
        <w:rPr>
          <w:b/>
        </w:rPr>
        <w:t>Шубалий О.М</w:t>
      </w:r>
      <w:r w:rsidR="002C462C" w:rsidRPr="008B22FF">
        <w:rPr>
          <w:b/>
        </w:rPr>
        <w:t>.</w:t>
      </w:r>
      <w:r w:rsidR="002C462C" w:rsidRPr="008B22FF">
        <w:t xml:space="preserve"> – </w:t>
      </w:r>
      <w:r w:rsidR="008B22FF" w:rsidRPr="00077E85">
        <w:t xml:space="preserve">професор, </w:t>
      </w:r>
      <w:r w:rsidRPr="008B22FF">
        <w:t>д.</w:t>
      </w:r>
      <w:r w:rsidRPr="00077E85">
        <w:t>е.н., завідувач кафедри економіки Луцького національного технічного університету</w:t>
      </w:r>
      <w:r w:rsidRPr="00077E85">
        <w:tab/>
      </w:r>
      <w:r w:rsidRPr="008416A4">
        <w:rPr>
          <w:b/>
          <w:sz w:val="26"/>
          <w:szCs w:val="26"/>
        </w:rPr>
        <w:tab/>
      </w:r>
    </w:p>
    <w:p w:rsidR="008B22FF" w:rsidRPr="00BA48D3" w:rsidRDefault="008B22FF" w:rsidP="008B22FF">
      <w:pPr>
        <w:spacing w:line="228" w:lineRule="auto"/>
        <w:ind w:left="567"/>
        <w:jc w:val="both"/>
        <w:rPr>
          <w:highlight w:val="yellow"/>
        </w:rPr>
      </w:pPr>
    </w:p>
    <w:p w:rsidR="002C462C" w:rsidRPr="0073542B" w:rsidRDefault="008B3E8A" w:rsidP="00D83E7F">
      <w:pPr>
        <w:widowControl w:val="0"/>
        <w:ind w:firstLine="540"/>
        <w:jc w:val="both"/>
      </w:pPr>
      <w:r w:rsidRPr="008B3E8A">
        <w:rPr>
          <w:b/>
        </w:rPr>
        <w:t>ЕКОНОМІКС.</w:t>
      </w:r>
      <w:r>
        <w:t xml:space="preserve"> </w:t>
      </w:r>
      <w:r w:rsidR="00BA48D3" w:rsidRPr="003041E6">
        <w:rPr>
          <w:b/>
        </w:rPr>
        <w:t>Частина 1: Вступ до економікса. Мікроекономіка</w:t>
      </w:r>
      <w:r w:rsidR="00BA48D3">
        <w:t xml:space="preserve">: </w:t>
      </w:r>
      <w:r w:rsidR="002C462C" w:rsidRPr="00DF1B58">
        <w:t xml:space="preserve"> Навчальний посібник / Баула О.В., Вісина Т.М.,</w:t>
      </w:r>
      <w:r w:rsidR="00FF71F3">
        <w:t xml:space="preserve"> </w:t>
      </w:r>
      <w:r w:rsidR="00393120">
        <w:t xml:space="preserve">Лютак О.М., </w:t>
      </w:r>
      <w:r w:rsidR="003041E6">
        <w:t>Савош Л.В.,</w:t>
      </w:r>
      <w:r w:rsidR="00496E20">
        <w:t xml:space="preserve"> </w:t>
      </w:r>
      <w:r w:rsidR="00393120">
        <w:t xml:space="preserve">   </w:t>
      </w:r>
      <w:r w:rsidR="003041E6">
        <w:t xml:space="preserve">Кравчук О.Я., </w:t>
      </w:r>
      <w:r w:rsidR="009535C9">
        <w:t xml:space="preserve">Зелінська О.М., </w:t>
      </w:r>
      <w:r w:rsidR="003041E6">
        <w:t>Полянська Т.О.</w:t>
      </w:r>
      <w:r w:rsidR="00BA48D3">
        <w:t xml:space="preserve"> </w:t>
      </w:r>
      <w:r w:rsidR="002C462C" w:rsidRPr="00DF1B58">
        <w:t xml:space="preserve">Луцьк: </w:t>
      </w:r>
      <w:r w:rsidR="00BA48D3">
        <w:t>Інформа</w:t>
      </w:r>
      <w:r w:rsidR="002C462C" w:rsidRPr="00DF1B58">
        <w:t>ційно-вид</w:t>
      </w:r>
      <w:r w:rsidR="00BA48D3">
        <w:t xml:space="preserve">авничий відділ Луцького </w:t>
      </w:r>
      <w:r w:rsidR="003041E6">
        <w:t>національного технічного університету</w:t>
      </w:r>
      <w:r w:rsidR="00BA48D3">
        <w:t>, 2021</w:t>
      </w:r>
      <w:r w:rsidR="002C462C" w:rsidRPr="00DF1B58">
        <w:t xml:space="preserve">. </w:t>
      </w:r>
      <w:r w:rsidR="000459CA" w:rsidRPr="000459CA">
        <w:t>307</w:t>
      </w:r>
      <w:r w:rsidR="002C462C" w:rsidRPr="000459CA">
        <w:t xml:space="preserve"> с.</w:t>
      </w:r>
    </w:p>
    <w:p w:rsidR="002C462C" w:rsidRPr="003041E6" w:rsidRDefault="002C462C" w:rsidP="00D83E7F">
      <w:pPr>
        <w:widowControl w:val="0"/>
        <w:ind w:firstLine="540"/>
        <w:jc w:val="both"/>
        <w:rPr>
          <w:sz w:val="24"/>
        </w:rPr>
      </w:pPr>
    </w:p>
    <w:p w:rsidR="002C462C" w:rsidRDefault="002C462C" w:rsidP="00D83E7F">
      <w:pPr>
        <w:widowControl w:val="0"/>
        <w:ind w:right="-9" w:firstLine="540"/>
        <w:jc w:val="both"/>
      </w:pPr>
      <w:r w:rsidRPr="0073542B">
        <w:t xml:space="preserve">В основу </w:t>
      </w:r>
      <w:r>
        <w:t xml:space="preserve">навчального посібника </w:t>
      </w:r>
      <w:r w:rsidRPr="0073542B">
        <w:t xml:space="preserve">покладено курс лекцій, що </w:t>
      </w:r>
      <w:r w:rsidR="003041E6">
        <w:t>викладається</w:t>
      </w:r>
      <w:r w:rsidRPr="0073542B">
        <w:t xml:space="preserve"> </w:t>
      </w:r>
      <w:r w:rsidR="003041E6">
        <w:t xml:space="preserve">здобувачам першого (бакалаврського) рівня вищої освіти </w:t>
      </w:r>
      <w:r w:rsidRPr="0073542B">
        <w:t xml:space="preserve"> Луцького національного технічного університету. В посібнику на системній основі розкриваються </w:t>
      </w:r>
      <w:r>
        <w:t xml:space="preserve">закони і категорії </w:t>
      </w:r>
      <w:r w:rsidR="00BA48D3">
        <w:t>економікса</w:t>
      </w:r>
      <w:r>
        <w:t xml:space="preserve">, </w:t>
      </w:r>
      <w:r w:rsidR="00BA48D3">
        <w:t>мікро</w:t>
      </w:r>
      <w:r w:rsidR="007D6153">
        <w:t>- та макроекномічні</w:t>
      </w:r>
      <w:r w:rsidR="00BA48D3">
        <w:t xml:space="preserve"> аспекти функціонування суспільного виробництва</w:t>
      </w:r>
      <w:r>
        <w:t>.</w:t>
      </w:r>
    </w:p>
    <w:p w:rsidR="002C462C" w:rsidRDefault="002C462C" w:rsidP="00D83E7F">
      <w:pPr>
        <w:widowControl w:val="0"/>
        <w:ind w:right="-9" w:firstLine="540"/>
        <w:jc w:val="both"/>
      </w:pPr>
      <w:r>
        <w:t xml:space="preserve"> Посібник наповнений схемами, графіками, таблицями, а також подано  контрольні питання і завдання для </w:t>
      </w:r>
      <w:r w:rsidR="00BA48D3">
        <w:t>перевірки знань</w:t>
      </w:r>
      <w:r>
        <w:t xml:space="preserve"> до кожної теми</w:t>
      </w:r>
      <w:r w:rsidR="003041E6">
        <w:t xml:space="preserve"> з прикладами відповіді та розв’язками</w:t>
      </w:r>
      <w:r>
        <w:t>.</w:t>
      </w:r>
    </w:p>
    <w:p w:rsidR="002C462C" w:rsidRPr="0073542B" w:rsidRDefault="002C462C" w:rsidP="00D83E7F">
      <w:pPr>
        <w:widowControl w:val="0"/>
        <w:tabs>
          <w:tab w:val="num" w:pos="1080"/>
        </w:tabs>
        <w:ind w:firstLine="540"/>
        <w:jc w:val="both"/>
      </w:pPr>
      <w:r w:rsidRPr="0073542B">
        <w:t xml:space="preserve">Рекомендовано для </w:t>
      </w:r>
      <w:r w:rsidR="003041E6">
        <w:t>здобувачів вищої освіти</w:t>
      </w:r>
      <w:r>
        <w:t>, викладачів</w:t>
      </w:r>
      <w:r w:rsidRPr="0073542B">
        <w:t xml:space="preserve"> закладів</w:t>
      </w:r>
      <w:r w:rsidR="00BA48D3">
        <w:t xml:space="preserve"> вищої освіти</w:t>
      </w:r>
      <w:r w:rsidRPr="0073542B">
        <w:t>.</w:t>
      </w:r>
    </w:p>
    <w:p w:rsidR="002C462C" w:rsidRPr="003041E6" w:rsidRDefault="002C462C" w:rsidP="00D83E7F">
      <w:pPr>
        <w:widowControl w:val="0"/>
        <w:ind w:firstLine="540"/>
        <w:jc w:val="both"/>
        <w:rPr>
          <w:sz w:val="24"/>
        </w:rPr>
      </w:pPr>
    </w:p>
    <w:p w:rsidR="002C462C" w:rsidRPr="0073542B" w:rsidRDefault="002C462C" w:rsidP="00D83E7F">
      <w:pPr>
        <w:widowControl w:val="0"/>
        <w:ind w:firstLine="540"/>
        <w:jc w:val="both"/>
      </w:pPr>
      <w:r w:rsidRPr="00356659">
        <w:t xml:space="preserve">ISBN </w:t>
      </w:r>
      <w:bookmarkStart w:id="0" w:name="_GoBack"/>
      <w:bookmarkEnd w:id="0"/>
    </w:p>
    <w:p w:rsidR="00393120" w:rsidRDefault="002C462C" w:rsidP="008B22FF">
      <w:pPr>
        <w:widowControl w:val="0"/>
        <w:ind w:left="5812"/>
        <w:rPr>
          <w:sz w:val="24"/>
          <w:szCs w:val="20"/>
        </w:rPr>
      </w:pPr>
      <w:r w:rsidRPr="00BA48D3">
        <w:rPr>
          <w:sz w:val="24"/>
          <w:szCs w:val="20"/>
        </w:rPr>
        <w:t xml:space="preserve">© Баула О.В., Вісина Т.М., </w:t>
      </w:r>
    </w:p>
    <w:p w:rsidR="00393120" w:rsidRDefault="00393120" w:rsidP="008B22FF">
      <w:pPr>
        <w:widowControl w:val="0"/>
        <w:ind w:left="5812"/>
        <w:rPr>
          <w:sz w:val="24"/>
          <w:szCs w:val="20"/>
        </w:rPr>
      </w:pPr>
      <w:r>
        <w:rPr>
          <w:sz w:val="24"/>
          <w:szCs w:val="20"/>
        </w:rPr>
        <w:t xml:space="preserve">Лютак О.М., </w:t>
      </w:r>
      <w:r w:rsidR="003041E6">
        <w:rPr>
          <w:sz w:val="24"/>
          <w:szCs w:val="20"/>
        </w:rPr>
        <w:t xml:space="preserve">Савош </w:t>
      </w:r>
      <w:r w:rsidR="008B22FF">
        <w:rPr>
          <w:sz w:val="24"/>
          <w:szCs w:val="20"/>
        </w:rPr>
        <w:t>Л</w:t>
      </w:r>
      <w:r w:rsidR="003041E6">
        <w:rPr>
          <w:sz w:val="24"/>
          <w:szCs w:val="20"/>
        </w:rPr>
        <w:t xml:space="preserve">.В., </w:t>
      </w:r>
      <w:r w:rsidR="009535C9">
        <w:rPr>
          <w:sz w:val="24"/>
          <w:szCs w:val="20"/>
        </w:rPr>
        <w:t xml:space="preserve">Кравчук О.Я., </w:t>
      </w:r>
    </w:p>
    <w:p w:rsidR="003041E6" w:rsidRDefault="003041E6" w:rsidP="008B22FF">
      <w:pPr>
        <w:widowControl w:val="0"/>
        <w:ind w:left="5812"/>
        <w:rPr>
          <w:sz w:val="24"/>
          <w:szCs w:val="20"/>
        </w:rPr>
      </w:pPr>
      <w:r>
        <w:rPr>
          <w:sz w:val="24"/>
          <w:szCs w:val="20"/>
        </w:rPr>
        <w:t>Зелінська О.М., Полянська Т.О.</w:t>
      </w:r>
    </w:p>
    <w:p w:rsidR="002C462C" w:rsidRPr="00BA48D3" w:rsidRDefault="002C462C" w:rsidP="008B22FF">
      <w:pPr>
        <w:widowControl w:val="0"/>
        <w:ind w:left="5812"/>
        <w:rPr>
          <w:sz w:val="24"/>
          <w:szCs w:val="20"/>
        </w:rPr>
      </w:pPr>
      <w:r w:rsidRPr="00BA48D3">
        <w:rPr>
          <w:sz w:val="24"/>
          <w:szCs w:val="20"/>
        </w:rPr>
        <w:t>© Луцький НТУ, 20</w:t>
      </w:r>
      <w:r w:rsidR="00BA48D3" w:rsidRPr="00BA48D3">
        <w:rPr>
          <w:sz w:val="24"/>
          <w:szCs w:val="20"/>
        </w:rPr>
        <w:t>21</w:t>
      </w:r>
    </w:p>
    <w:p w:rsidR="002C462C" w:rsidRPr="00EC1E93" w:rsidRDefault="00F512F3" w:rsidP="00D83E7F">
      <w:pPr>
        <w:pStyle w:val="1"/>
        <w:widowControl w:val="0"/>
        <w:ind w:firstLine="540"/>
        <w:rPr>
          <w:b/>
          <w:sz w:val="32"/>
          <w:szCs w:val="32"/>
        </w:rPr>
      </w:pPr>
      <w:r>
        <w:rPr>
          <w:noProof/>
          <w:lang w:val="en-US" w:eastAsia="en-US"/>
        </w:rPr>
        <w:pict>
          <v:rect id="_x0000_s1027" style="position:absolute;left:0;text-align:left;margin-left:228.95pt;margin-top:18.25pt;width:51.05pt;height:27.35pt;z-index:251645952" stroked="f"/>
        </w:pict>
      </w:r>
      <w:r w:rsidR="002C462C" w:rsidRPr="0073542B">
        <w:rPr>
          <w:szCs w:val="28"/>
        </w:rPr>
        <w:br w:type="page"/>
      </w:r>
      <w:r w:rsidR="002C462C" w:rsidRPr="00EC1E93">
        <w:rPr>
          <w:b/>
          <w:sz w:val="32"/>
          <w:szCs w:val="32"/>
        </w:rPr>
        <w:lastRenderedPageBreak/>
        <w:t>ЗМІСТ</w:t>
      </w:r>
    </w:p>
    <w:p w:rsidR="002C462C" w:rsidRPr="008E77E5" w:rsidRDefault="002C462C" w:rsidP="00687965">
      <w:pPr>
        <w:rPr>
          <w:sz w:val="10"/>
        </w:rPr>
      </w:pPr>
    </w:p>
    <w:tbl>
      <w:tblPr>
        <w:tblW w:w="10173" w:type="dxa"/>
        <w:tblLook w:val="00A0" w:firstRow="1" w:lastRow="0" w:firstColumn="1" w:lastColumn="0" w:noHBand="0" w:noVBand="0"/>
      </w:tblPr>
      <w:tblGrid>
        <w:gridCol w:w="9464"/>
        <w:gridCol w:w="709"/>
      </w:tblGrid>
      <w:tr w:rsidR="002C462C" w:rsidTr="00C32AD7">
        <w:tc>
          <w:tcPr>
            <w:tcW w:w="9464" w:type="dxa"/>
          </w:tcPr>
          <w:p w:rsidR="002C462C" w:rsidRPr="00074ACD" w:rsidRDefault="002C462C" w:rsidP="008E77E5">
            <w:pPr>
              <w:spacing w:before="120" w:after="120" w:line="233" w:lineRule="auto"/>
              <w:rPr>
                <w:b/>
              </w:rPr>
            </w:pPr>
            <w:r w:rsidRPr="00F34577">
              <w:rPr>
                <w:b/>
                <w:caps/>
                <w:sz w:val="32"/>
                <w:szCs w:val="32"/>
                <w:u w:val="single"/>
              </w:rPr>
              <w:t>Вступ</w:t>
            </w:r>
          </w:p>
        </w:tc>
        <w:tc>
          <w:tcPr>
            <w:tcW w:w="709" w:type="dxa"/>
            <w:vAlign w:val="bottom"/>
          </w:tcPr>
          <w:p w:rsidR="002C462C" w:rsidRPr="00B773CA" w:rsidRDefault="00B773CA" w:rsidP="008E77E5">
            <w:pPr>
              <w:spacing w:line="233" w:lineRule="auto"/>
              <w:jc w:val="center"/>
              <w:rPr>
                <w:b/>
              </w:rPr>
            </w:pPr>
            <w:r w:rsidRPr="00B773CA">
              <w:rPr>
                <w:b/>
              </w:rPr>
              <w:t>6</w:t>
            </w:r>
          </w:p>
        </w:tc>
      </w:tr>
      <w:tr w:rsidR="002C462C" w:rsidTr="00C32AD7">
        <w:tc>
          <w:tcPr>
            <w:tcW w:w="9464" w:type="dxa"/>
          </w:tcPr>
          <w:p w:rsidR="002C462C" w:rsidRPr="00074ACD" w:rsidRDefault="002C462C" w:rsidP="008E77E5">
            <w:pPr>
              <w:spacing w:before="120" w:after="120" w:line="233" w:lineRule="auto"/>
              <w:ind w:left="1701" w:hanging="1701"/>
              <w:rPr>
                <w:sz w:val="32"/>
                <w:szCs w:val="32"/>
              </w:rPr>
            </w:pPr>
            <w:r w:rsidRPr="00074ACD">
              <w:rPr>
                <w:b/>
                <w:caps/>
                <w:sz w:val="32"/>
                <w:szCs w:val="32"/>
                <w:u w:val="single"/>
              </w:rPr>
              <w:t>РОзділ І.</w:t>
            </w:r>
            <w:r w:rsidRPr="00074ACD">
              <w:rPr>
                <w:b/>
                <w:caps/>
                <w:sz w:val="32"/>
                <w:szCs w:val="32"/>
              </w:rPr>
              <w:t xml:space="preserve">  </w:t>
            </w:r>
            <w:r w:rsidR="006550AA">
              <w:rPr>
                <w:b/>
                <w:caps/>
                <w:sz w:val="32"/>
                <w:szCs w:val="32"/>
              </w:rPr>
              <w:t>вступ до економікса</w:t>
            </w:r>
          </w:p>
        </w:tc>
        <w:tc>
          <w:tcPr>
            <w:tcW w:w="709" w:type="dxa"/>
            <w:vAlign w:val="bottom"/>
          </w:tcPr>
          <w:p w:rsidR="002C462C" w:rsidRPr="00B773CA" w:rsidRDefault="00B773CA" w:rsidP="008E77E5">
            <w:pPr>
              <w:spacing w:before="120" w:after="120" w:line="233" w:lineRule="auto"/>
              <w:jc w:val="center"/>
              <w:rPr>
                <w:b/>
              </w:rPr>
            </w:pPr>
            <w:r w:rsidRPr="00B773CA">
              <w:rPr>
                <w:b/>
              </w:rPr>
              <w:t>7</w:t>
            </w:r>
          </w:p>
        </w:tc>
      </w:tr>
      <w:tr w:rsidR="002C462C" w:rsidTr="00C32AD7">
        <w:tc>
          <w:tcPr>
            <w:tcW w:w="9464" w:type="dxa"/>
          </w:tcPr>
          <w:p w:rsidR="002C462C" w:rsidRDefault="003C28AF" w:rsidP="008E77E5">
            <w:pPr>
              <w:spacing w:line="233" w:lineRule="auto"/>
              <w:jc w:val="both"/>
            </w:pPr>
            <w:r w:rsidRPr="003C28AF">
              <w:rPr>
                <w:b/>
                <w:caps/>
              </w:rPr>
              <w:t>Тема 1. Предмет і метод економікса. Загальні проблеми економічного розвитку</w:t>
            </w:r>
          </w:p>
        </w:tc>
        <w:tc>
          <w:tcPr>
            <w:tcW w:w="709" w:type="dxa"/>
            <w:vAlign w:val="bottom"/>
          </w:tcPr>
          <w:p w:rsidR="002C462C" w:rsidRPr="00B773CA" w:rsidRDefault="00B773CA" w:rsidP="008E77E5">
            <w:pPr>
              <w:spacing w:line="233" w:lineRule="auto"/>
              <w:jc w:val="center"/>
              <w:rPr>
                <w:b/>
              </w:rPr>
            </w:pPr>
            <w:r>
              <w:rPr>
                <w:b/>
              </w:rPr>
              <w:t>7</w:t>
            </w:r>
          </w:p>
        </w:tc>
      </w:tr>
      <w:tr w:rsidR="003C28AF" w:rsidTr="00C32AD7">
        <w:tc>
          <w:tcPr>
            <w:tcW w:w="9464" w:type="dxa"/>
          </w:tcPr>
          <w:p w:rsidR="003C28AF" w:rsidRPr="003551F2" w:rsidRDefault="00EE0F4E" w:rsidP="008E77E5">
            <w:pPr>
              <w:pStyle w:val="11"/>
              <w:tabs>
                <w:tab w:val="left" w:pos="851"/>
              </w:tabs>
              <w:spacing w:line="233" w:lineRule="auto"/>
              <w:jc w:val="both"/>
              <w:rPr>
                <w:lang w:val="uk-UA"/>
              </w:rPr>
            </w:pPr>
            <w:r>
              <w:rPr>
                <w:sz w:val="28"/>
                <w:szCs w:val="28"/>
                <w:lang w:val="uk-UA"/>
              </w:rPr>
              <w:t>1.</w:t>
            </w:r>
            <w:r w:rsidR="003C28AF" w:rsidRPr="003C28AF">
              <w:rPr>
                <w:sz w:val="28"/>
                <w:szCs w:val="28"/>
                <w:lang w:val="uk-UA"/>
              </w:rPr>
              <w:t>1.Предмет економічної теорії (економікса) і його тлумачення різними школами. Складові частини сучасної економічної теорії.  Позитивна і  нормативна економічна теорія.</w:t>
            </w:r>
          </w:p>
        </w:tc>
        <w:tc>
          <w:tcPr>
            <w:tcW w:w="709" w:type="dxa"/>
            <w:vAlign w:val="bottom"/>
          </w:tcPr>
          <w:p w:rsidR="003C28AF" w:rsidRPr="00B773CA" w:rsidRDefault="00B773CA" w:rsidP="008E77E5">
            <w:pPr>
              <w:spacing w:line="233" w:lineRule="auto"/>
              <w:jc w:val="center"/>
            </w:pPr>
            <w:r w:rsidRPr="00B773CA">
              <w:t>8</w:t>
            </w:r>
          </w:p>
        </w:tc>
      </w:tr>
      <w:tr w:rsidR="003C28AF" w:rsidTr="00C32AD7">
        <w:tc>
          <w:tcPr>
            <w:tcW w:w="9464" w:type="dxa"/>
          </w:tcPr>
          <w:p w:rsidR="003C28AF" w:rsidRPr="003C28AF" w:rsidRDefault="00EE0F4E" w:rsidP="008E77E5">
            <w:pPr>
              <w:pStyle w:val="11"/>
              <w:tabs>
                <w:tab w:val="left" w:pos="851"/>
              </w:tabs>
              <w:spacing w:line="233" w:lineRule="auto"/>
              <w:jc w:val="both"/>
            </w:pPr>
            <w:r>
              <w:rPr>
                <w:sz w:val="28"/>
                <w:szCs w:val="28"/>
                <w:lang w:val="uk-UA"/>
              </w:rPr>
              <w:t>1.</w:t>
            </w:r>
            <w:r w:rsidR="003C28AF" w:rsidRPr="003C28AF">
              <w:rPr>
                <w:sz w:val="28"/>
                <w:szCs w:val="28"/>
                <w:lang w:val="uk-UA"/>
              </w:rPr>
              <w:t>2.Економічні закони, принципи і категорії. Система еко</w:t>
            </w:r>
            <w:r w:rsidR="003C28AF" w:rsidRPr="003C28AF">
              <w:rPr>
                <w:sz w:val="28"/>
                <w:szCs w:val="28"/>
                <w:lang w:val="uk-UA"/>
              </w:rPr>
              <w:softHyphen/>
              <w:t>номічних законів.</w:t>
            </w:r>
          </w:p>
        </w:tc>
        <w:tc>
          <w:tcPr>
            <w:tcW w:w="709" w:type="dxa"/>
            <w:vAlign w:val="bottom"/>
          </w:tcPr>
          <w:p w:rsidR="003C28AF" w:rsidRPr="00B773CA" w:rsidRDefault="00B773CA" w:rsidP="008E77E5">
            <w:pPr>
              <w:spacing w:line="233" w:lineRule="auto"/>
              <w:jc w:val="center"/>
            </w:pPr>
            <w:r w:rsidRPr="00B773CA">
              <w:t>12</w:t>
            </w:r>
          </w:p>
        </w:tc>
      </w:tr>
      <w:tr w:rsidR="003C28AF" w:rsidTr="00C32AD7">
        <w:tc>
          <w:tcPr>
            <w:tcW w:w="9464" w:type="dxa"/>
          </w:tcPr>
          <w:p w:rsidR="003C28AF" w:rsidRPr="003C28AF" w:rsidRDefault="00EE0F4E" w:rsidP="008E77E5">
            <w:pPr>
              <w:shd w:val="clear" w:color="auto" w:fill="FFFFFF"/>
              <w:tabs>
                <w:tab w:val="left" w:pos="851"/>
              </w:tabs>
              <w:spacing w:line="233" w:lineRule="auto"/>
              <w:jc w:val="both"/>
            </w:pPr>
            <w:r>
              <w:t>1.</w:t>
            </w:r>
            <w:r w:rsidR="003C28AF" w:rsidRPr="003C28AF">
              <w:t xml:space="preserve">3.Методи пізнання економічних явищ і процесів. Загальні та специфічні методи наукового пізнання та їх використання. </w:t>
            </w:r>
          </w:p>
        </w:tc>
        <w:tc>
          <w:tcPr>
            <w:tcW w:w="709" w:type="dxa"/>
            <w:vAlign w:val="bottom"/>
          </w:tcPr>
          <w:p w:rsidR="003C28AF" w:rsidRPr="00B773CA" w:rsidRDefault="00B773CA" w:rsidP="008E77E5">
            <w:pPr>
              <w:spacing w:line="233" w:lineRule="auto"/>
              <w:jc w:val="center"/>
            </w:pPr>
            <w:r w:rsidRPr="00B773CA">
              <w:t>14</w:t>
            </w:r>
          </w:p>
        </w:tc>
      </w:tr>
      <w:tr w:rsidR="003C28AF" w:rsidTr="00C32AD7">
        <w:tc>
          <w:tcPr>
            <w:tcW w:w="9464" w:type="dxa"/>
          </w:tcPr>
          <w:p w:rsidR="003C28AF" w:rsidRPr="003C28AF" w:rsidRDefault="00EE0F4E" w:rsidP="008E77E5">
            <w:pPr>
              <w:tabs>
                <w:tab w:val="left" w:pos="426"/>
                <w:tab w:val="left" w:pos="851"/>
                <w:tab w:val="left" w:pos="900"/>
              </w:tabs>
              <w:spacing w:line="233" w:lineRule="auto"/>
              <w:jc w:val="both"/>
            </w:pPr>
            <w:r>
              <w:t>1.</w:t>
            </w:r>
            <w:r w:rsidR="003C28AF" w:rsidRPr="003C28AF">
              <w:t>4. Потреби та їх класифікація. Закон зростання потреб. Варіанти співвідношення потреб і виробництва.</w:t>
            </w:r>
          </w:p>
        </w:tc>
        <w:tc>
          <w:tcPr>
            <w:tcW w:w="709" w:type="dxa"/>
            <w:vAlign w:val="bottom"/>
          </w:tcPr>
          <w:p w:rsidR="003C28AF" w:rsidRPr="00B773CA" w:rsidRDefault="00B773CA" w:rsidP="008E77E5">
            <w:pPr>
              <w:spacing w:line="233" w:lineRule="auto"/>
              <w:jc w:val="center"/>
            </w:pPr>
            <w:r w:rsidRPr="00B773CA">
              <w:t>17</w:t>
            </w:r>
          </w:p>
        </w:tc>
      </w:tr>
      <w:tr w:rsidR="002C462C" w:rsidTr="00C32AD7">
        <w:tc>
          <w:tcPr>
            <w:tcW w:w="9464" w:type="dxa"/>
          </w:tcPr>
          <w:p w:rsidR="002C462C" w:rsidRDefault="00EE0F4E" w:rsidP="008E77E5">
            <w:pPr>
              <w:pStyle w:val="31"/>
              <w:tabs>
                <w:tab w:val="left" w:pos="426"/>
                <w:tab w:val="left" w:pos="851"/>
                <w:tab w:val="left" w:pos="900"/>
              </w:tabs>
              <w:spacing w:after="0" w:line="233" w:lineRule="auto"/>
              <w:ind w:left="0"/>
              <w:jc w:val="both"/>
            </w:pPr>
            <w:r>
              <w:rPr>
                <w:sz w:val="28"/>
                <w:szCs w:val="28"/>
              </w:rPr>
              <w:t>1.</w:t>
            </w:r>
            <w:r w:rsidR="003C28AF" w:rsidRPr="003C28AF">
              <w:rPr>
                <w:sz w:val="28"/>
                <w:szCs w:val="28"/>
              </w:rPr>
              <w:t xml:space="preserve">5.  Суть та класифікація виробничих ресурсів. Виробничі ресурси як фактори  виробництва. </w:t>
            </w:r>
          </w:p>
        </w:tc>
        <w:tc>
          <w:tcPr>
            <w:tcW w:w="709" w:type="dxa"/>
            <w:vAlign w:val="bottom"/>
          </w:tcPr>
          <w:p w:rsidR="002C462C" w:rsidRPr="00B773CA" w:rsidRDefault="00B773CA" w:rsidP="008E77E5">
            <w:pPr>
              <w:spacing w:line="233" w:lineRule="auto"/>
              <w:jc w:val="center"/>
            </w:pPr>
            <w:r>
              <w:t>20</w:t>
            </w:r>
          </w:p>
        </w:tc>
      </w:tr>
      <w:tr w:rsidR="002C462C" w:rsidTr="00C32AD7">
        <w:tc>
          <w:tcPr>
            <w:tcW w:w="9464" w:type="dxa"/>
          </w:tcPr>
          <w:p w:rsidR="002C462C" w:rsidRDefault="00EE0F4E" w:rsidP="008E77E5">
            <w:pPr>
              <w:pStyle w:val="31"/>
              <w:tabs>
                <w:tab w:val="left" w:pos="284"/>
                <w:tab w:val="left" w:pos="851"/>
              </w:tabs>
              <w:spacing w:after="0" w:line="233" w:lineRule="auto"/>
              <w:ind w:left="0"/>
              <w:jc w:val="both"/>
            </w:pPr>
            <w:r>
              <w:rPr>
                <w:sz w:val="28"/>
                <w:szCs w:val="28"/>
              </w:rPr>
              <w:t>1.</w:t>
            </w:r>
            <w:r w:rsidR="003C28AF" w:rsidRPr="003C28AF">
              <w:rPr>
                <w:sz w:val="28"/>
                <w:szCs w:val="28"/>
              </w:rPr>
              <w:t>6.   Виробництво: суть, еволюція поглядів, структура, форми організації. Ефективність виробництва.</w:t>
            </w:r>
          </w:p>
        </w:tc>
        <w:tc>
          <w:tcPr>
            <w:tcW w:w="709" w:type="dxa"/>
            <w:vAlign w:val="bottom"/>
          </w:tcPr>
          <w:p w:rsidR="002C462C" w:rsidRPr="00B773CA" w:rsidRDefault="00B773CA" w:rsidP="008E77E5">
            <w:pPr>
              <w:spacing w:line="233" w:lineRule="auto"/>
              <w:jc w:val="center"/>
            </w:pPr>
            <w:r>
              <w:t>22</w:t>
            </w:r>
          </w:p>
        </w:tc>
      </w:tr>
      <w:tr w:rsidR="002C462C" w:rsidTr="00C32AD7">
        <w:tc>
          <w:tcPr>
            <w:tcW w:w="9464" w:type="dxa"/>
          </w:tcPr>
          <w:p w:rsidR="002C462C" w:rsidRDefault="00EE0F4E" w:rsidP="008E77E5">
            <w:pPr>
              <w:spacing w:line="233" w:lineRule="auto"/>
            </w:pPr>
            <w:r>
              <w:t>1.</w:t>
            </w:r>
            <w:r w:rsidR="003C28AF" w:rsidRPr="003C28AF">
              <w:t>7.  Товар і його властивості. Вартість,  теорії вартості. Закон вартості.</w:t>
            </w:r>
          </w:p>
        </w:tc>
        <w:tc>
          <w:tcPr>
            <w:tcW w:w="709" w:type="dxa"/>
            <w:vAlign w:val="bottom"/>
          </w:tcPr>
          <w:p w:rsidR="002C462C" w:rsidRPr="00B773CA" w:rsidRDefault="00B773CA" w:rsidP="008E77E5">
            <w:pPr>
              <w:spacing w:line="233" w:lineRule="auto"/>
              <w:jc w:val="center"/>
            </w:pPr>
            <w:r>
              <w:t>29</w:t>
            </w:r>
          </w:p>
        </w:tc>
      </w:tr>
      <w:tr w:rsidR="002C462C" w:rsidTr="00C32AD7">
        <w:tc>
          <w:tcPr>
            <w:tcW w:w="9464" w:type="dxa"/>
          </w:tcPr>
          <w:p w:rsidR="002C462C" w:rsidRDefault="00EE0F4E" w:rsidP="008E77E5">
            <w:pPr>
              <w:tabs>
                <w:tab w:val="left" w:pos="851"/>
              </w:tabs>
              <w:spacing w:line="233" w:lineRule="auto"/>
              <w:jc w:val="both"/>
            </w:pPr>
            <w:r>
              <w:t>1.</w:t>
            </w:r>
            <w:r w:rsidR="003C28AF" w:rsidRPr="003C28AF">
              <w:t>8. Гроші, їх суть, функції, теорії виникнення. Грошовий обіг та його закони.</w:t>
            </w:r>
            <w:r w:rsidR="003C28AF">
              <w:t xml:space="preserve"> Грошова система, її структурні компоненти та основні типи.</w:t>
            </w:r>
          </w:p>
        </w:tc>
        <w:tc>
          <w:tcPr>
            <w:tcW w:w="709" w:type="dxa"/>
            <w:vAlign w:val="bottom"/>
          </w:tcPr>
          <w:p w:rsidR="002C462C" w:rsidRPr="00B773CA" w:rsidRDefault="00B773CA" w:rsidP="008E77E5">
            <w:pPr>
              <w:spacing w:line="233" w:lineRule="auto"/>
              <w:jc w:val="center"/>
            </w:pPr>
            <w:r>
              <w:t>34</w:t>
            </w:r>
          </w:p>
        </w:tc>
      </w:tr>
      <w:tr w:rsidR="008E77E5" w:rsidTr="00C32AD7">
        <w:tc>
          <w:tcPr>
            <w:tcW w:w="9464" w:type="dxa"/>
          </w:tcPr>
          <w:p w:rsidR="008E77E5" w:rsidRDefault="008E77E5" w:rsidP="008E77E5">
            <w:pPr>
              <w:tabs>
                <w:tab w:val="left" w:pos="851"/>
              </w:tabs>
              <w:spacing w:after="120" w:line="233" w:lineRule="auto"/>
              <w:jc w:val="both"/>
            </w:pPr>
            <w:r>
              <w:t>ПРАКТИКУМ</w:t>
            </w:r>
          </w:p>
        </w:tc>
        <w:tc>
          <w:tcPr>
            <w:tcW w:w="709" w:type="dxa"/>
            <w:vAlign w:val="bottom"/>
          </w:tcPr>
          <w:p w:rsidR="008E77E5" w:rsidRPr="00B773CA" w:rsidRDefault="00B773CA" w:rsidP="008E77E5">
            <w:pPr>
              <w:spacing w:line="233" w:lineRule="auto"/>
              <w:jc w:val="center"/>
            </w:pPr>
            <w:r>
              <w:t>45</w:t>
            </w:r>
          </w:p>
        </w:tc>
      </w:tr>
      <w:tr w:rsidR="002C462C" w:rsidTr="00C32AD7">
        <w:tc>
          <w:tcPr>
            <w:tcW w:w="9464" w:type="dxa"/>
          </w:tcPr>
          <w:p w:rsidR="002C462C" w:rsidRDefault="003C28AF" w:rsidP="008E77E5">
            <w:pPr>
              <w:pStyle w:val="35"/>
              <w:spacing w:line="233" w:lineRule="auto"/>
              <w:jc w:val="both"/>
            </w:pPr>
            <w:r w:rsidRPr="003C28AF">
              <w:rPr>
                <w:b/>
                <w:caps/>
                <w:sz w:val="28"/>
                <w:szCs w:val="28"/>
                <w:lang w:val="uk-UA"/>
              </w:rPr>
              <w:t>ТЕМА 2. ЕКОНОМІЧНА СИСТЕМА СУСПІЛЬСТВА. ВЛАСНІСТЬ. ТЕОРЕТИЧНІ ОСНОВИ РИНКОВОЇ ЕКОНОМІКИ</w:t>
            </w:r>
          </w:p>
        </w:tc>
        <w:tc>
          <w:tcPr>
            <w:tcW w:w="709" w:type="dxa"/>
            <w:vAlign w:val="bottom"/>
          </w:tcPr>
          <w:p w:rsidR="002C462C" w:rsidRPr="00B773CA" w:rsidRDefault="00B773CA" w:rsidP="008E77E5">
            <w:pPr>
              <w:spacing w:line="233" w:lineRule="auto"/>
              <w:jc w:val="center"/>
              <w:rPr>
                <w:b/>
              </w:rPr>
            </w:pPr>
            <w:r w:rsidRPr="00B773CA">
              <w:rPr>
                <w:b/>
              </w:rPr>
              <w:t>55</w:t>
            </w:r>
          </w:p>
        </w:tc>
      </w:tr>
      <w:tr w:rsidR="002C462C" w:rsidTr="00C32AD7">
        <w:tc>
          <w:tcPr>
            <w:tcW w:w="9464" w:type="dxa"/>
          </w:tcPr>
          <w:p w:rsidR="002C462C" w:rsidRDefault="00EE0F4E" w:rsidP="008E77E5">
            <w:pPr>
              <w:pStyle w:val="31"/>
              <w:tabs>
                <w:tab w:val="left" w:pos="284"/>
                <w:tab w:val="left" w:pos="426"/>
              </w:tabs>
              <w:spacing w:after="0" w:line="233" w:lineRule="auto"/>
              <w:ind w:left="0"/>
              <w:jc w:val="both"/>
            </w:pPr>
            <w:r>
              <w:rPr>
                <w:sz w:val="28"/>
                <w:szCs w:val="28"/>
              </w:rPr>
              <w:t>2.</w:t>
            </w:r>
            <w:r w:rsidR="003C28AF" w:rsidRPr="003C28AF">
              <w:rPr>
                <w:sz w:val="28"/>
                <w:szCs w:val="28"/>
              </w:rPr>
              <w:t>1. Національна економіка та економічна система. Економічна система: сутність, цілі й основні структурні елементи, типи.</w:t>
            </w:r>
          </w:p>
        </w:tc>
        <w:tc>
          <w:tcPr>
            <w:tcW w:w="709" w:type="dxa"/>
            <w:vAlign w:val="bottom"/>
          </w:tcPr>
          <w:p w:rsidR="002C462C" w:rsidRPr="00B773CA" w:rsidRDefault="00B773CA" w:rsidP="008E77E5">
            <w:pPr>
              <w:spacing w:line="233" w:lineRule="auto"/>
              <w:jc w:val="center"/>
            </w:pPr>
            <w:r>
              <w:t>55</w:t>
            </w:r>
          </w:p>
        </w:tc>
      </w:tr>
      <w:tr w:rsidR="002C462C" w:rsidTr="00C32AD7">
        <w:tc>
          <w:tcPr>
            <w:tcW w:w="9464" w:type="dxa"/>
          </w:tcPr>
          <w:p w:rsidR="002C462C" w:rsidRDefault="00EE0F4E" w:rsidP="008E77E5">
            <w:pPr>
              <w:pStyle w:val="31"/>
              <w:tabs>
                <w:tab w:val="left" w:pos="284"/>
                <w:tab w:val="left" w:pos="426"/>
              </w:tabs>
              <w:spacing w:after="0" w:line="233" w:lineRule="auto"/>
              <w:ind w:left="0"/>
              <w:jc w:val="both"/>
            </w:pPr>
            <w:r>
              <w:rPr>
                <w:sz w:val="28"/>
                <w:szCs w:val="28"/>
              </w:rPr>
              <w:t>2.</w:t>
            </w:r>
            <w:r w:rsidR="003C28AF" w:rsidRPr="003C28AF">
              <w:rPr>
                <w:sz w:val="28"/>
                <w:szCs w:val="28"/>
              </w:rPr>
              <w:t>2. Власність: сутність, об’єкти та суб’єкти.</w:t>
            </w:r>
          </w:p>
        </w:tc>
        <w:tc>
          <w:tcPr>
            <w:tcW w:w="709" w:type="dxa"/>
            <w:vAlign w:val="bottom"/>
          </w:tcPr>
          <w:p w:rsidR="002C462C" w:rsidRPr="00B773CA" w:rsidRDefault="00B773CA" w:rsidP="008E77E5">
            <w:pPr>
              <w:spacing w:line="233" w:lineRule="auto"/>
              <w:jc w:val="center"/>
              <w:rPr>
                <w:b/>
              </w:rPr>
            </w:pPr>
            <w:r>
              <w:rPr>
                <w:b/>
              </w:rPr>
              <w:t>59</w:t>
            </w:r>
          </w:p>
        </w:tc>
      </w:tr>
      <w:tr w:rsidR="002C462C" w:rsidTr="00C32AD7">
        <w:tc>
          <w:tcPr>
            <w:tcW w:w="9464" w:type="dxa"/>
          </w:tcPr>
          <w:p w:rsidR="002C462C" w:rsidRDefault="00EE0F4E" w:rsidP="008E77E5">
            <w:pPr>
              <w:tabs>
                <w:tab w:val="left" w:pos="426"/>
              </w:tabs>
              <w:spacing w:line="233" w:lineRule="auto"/>
              <w:jc w:val="both"/>
            </w:pPr>
            <w:r>
              <w:t>2.</w:t>
            </w:r>
            <w:r w:rsidR="003C28AF" w:rsidRPr="003C28AF">
              <w:t>3. Типи, форми і види власності.</w:t>
            </w:r>
          </w:p>
        </w:tc>
        <w:tc>
          <w:tcPr>
            <w:tcW w:w="709" w:type="dxa"/>
            <w:vAlign w:val="bottom"/>
          </w:tcPr>
          <w:p w:rsidR="002C462C" w:rsidRPr="00B773CA" w:rsidRDefault="00B773CA" w:rsidP="008E77E5">
            <w:pPr>
              <w:spacing w:line="233" w:lineRule="auto"/>
              <w:jc w:val="center"/>
            </w:pPr>
            <w:r>
              <w:t>60</w:t>
            </w:r>
          </w:p>
        </w:tc>
      </w:tr>
      <w:tr w:rsidR="002C462C" w:rsidTr="00C32AD7">
        <w:tc>
          <w:tcPr>
            <w:tcW w:w="9464" w:type="dxa"/>
          </w:tcPr>
          <w:p w:rsidR="002C462C" w:rsidRDefault="00EE0F4E" w:rsidP="008E77E5">
            <w:pPr>
              <w:pStyle w:val="31"/>
              <w:tabs>
                <w:tab w:val="left" w:pos="426"/>
              </w:tabs>
              <w:spacing w:after="0" w:line="233" w:lineRule="auto"/>
              <w:ind w:left="0"/>
              <w:jc w:val="both"/>
            </w:pPr>
            <w:r>
              <w:rPr>
                <w:sz w:val="28"/>
                <w:szCs w:val="28"/>
              </w:rPr>
              <w:t>2.</w:t>
            </w:r>
            <w:r w:rsidR="003C28AF" w:rsidRPr="003C28AF">
              <w:rPr>
                <w:sz w:val="28"/>
                <w:szCs w:val="28"/>
              </w:rPr>
              <w:t>4. Суть, функції, етапи, позитивні та негативні риси ринку.</w:t>
            </w:r>
          </w:p>
        </w:tc>
        <w:tc>
          <w:tcPr>
            <w:tcW w:w="709" w:type="dxa"/>
            <w:vAlign w:val="bottom"/>
          </w:tcPr>
          <w:p w:rsidR="002C462C" w:rsidRPr="00B773CA" w:rsidRDefault="00B773CA" w:rsidP="008E77E5">
            <w:pPr>
              <w:spacing w:line="233" w:lineRule="auto"/>
              <w:jc w:val="center"/>
            </w:pPr>
            <w:r>
              <w:t>63</w:t>
            </w:r>
          </w:p>
        </w:tc>
      </w:tr>
      <w:tr w:rsidR="002C462C" w:rsidTr="00C32AD7">
        <w:tc>
          <w:tcPr>
            <w:tcW w:w="9464" w:type="dxa"/>
          </w:tcPr>
          <w:p w:rsidR="002C462C" w:rsidRDefault="00EE0F4E" w:rsidP="008E77E5">
            <w:pPr>
              <w:pStyle w:val="31"/>
              <w:tabs>
                <w:tab w:val="left" w:pos="426"/>
              </w:tabs>
              <w:spacing w:after="0" w:line="233" w:lineRule="auto"/>
              <w:ind w:left="0"/>
              <w:jc w:val="both"/>
            </w:pPr>
            <w:r>
              <w:rPr>
                <w:sz w:val="28"/>
                <w:szCs w:val="28"/>
              </w:rPr>
              <w:t>2.</w:t>
            </w:r>
            <w:r w:rsidR="003C28AF" w:rsidRPr="003C28AF">
              <w:rPr>
                <w:sz w:val="28"/>
                <w:szCs w:val="28"/>
              </w:rPr>
              <w:t>5. Основні суб’єкти ринкової економіки. Кругообіг ресурсів, товарів та доходів в умовах ринкової економічної системи. Доходи суб’єктів ринкової економіки.</w:t>
            </w:r>
          </w:p>
        </w:tc>
        <w:tc>
          <w:tcPr>
            <w:tcW w:w="709" w:type="dxa"/>
            <w:vAlign w:val="bottom"/>
          </w:tcPr>
          <w:p w:rsidR="002C462C" w:rsidRPr="00B773CA" w:rsidRDefault="00B773CA" w:rsidP="008E77E5">
            <w:pPr>
              <w:spacing w:line="233" w:lineRule="auto"/>
              <w:jc w:val="center"/>
            </w:pPr>
            <w:r>
              <w:t>67</w:t>
            </w:r>
          </w:p>
        </w:tc>
      </w:tr>
      <w:tr w:rsidR="002C462C" w:rsidTr="00C32AD7">
        <w:tc>
          <w:tcPr>
            <w:tcW w:w="9464" w:type="dxa"/>
          </w:tcPr>
          <w:p w:rsidR="002C462C" w:rsidRDefault="00EE0F4E" w:rsidP="008E77E5">
            <w:pPr>
              <w:spacing w:line="233" w:lineRule="auto"/>
            </w:pPr>
            <w:r>
              <w:t>2.</w:t>
            </w:r>
            <w:r w:rsidR="003C28AF" w:rsidRPr="003C28AF">
              <w:t>6. Структура та інфраструктура ринку.</w:t>
            </w:r>
          </w:p>
        </w:tc>
        <w:tc>
          <w:tcPr>
            <w:tcW w:w="709" w:type="dxa"/>
            <w:vAlign w:val="bottom"/>
          </w:tcPr>
          <w:p w:rsidR="002C462C" w:rsidRPr="00B773CA" w:rsidRDefault="00B773CA" w:rsidP="008E77E5">
            <w:pPr>
              <w:spacing w:line="233" w:lineRule="auto"/>
              <w:jc w:val="center"/>
            </w:pPr>
            <w:r>
              <w:t>89</w:t>
            </w:r>
          </w:p>
        </w:tc>
      </w:tr>
      <w:tr w:rsidR="008E77E5" w:rsidTr="00C32AD7">
        <w:tc>
          <w:tcPr>
            <w:tcW w:w="9464" w:type="dxa"/>
          </w:tcPr>
          <w:p w:rsidR="008E77E5" w:rsidRDefault="008E77E5" w:rsidP="008E77E5">
            <w:pPr>
              <w:spacing w:after="120" w:line="233" w:lineRule="auto"/>
            </w:pPr>
            <w:r>
              <w:t>ПРАКТИКУМ</w:t>
            </w:r>
          </w:p>
        </w:tc>
        <w:tc>
          <w:tcPr>
            <w:tcW w:w="709" w:type="dxa"/>
            <w:vAlign w:val="bottom"/>
          </w:tcPr>
          <w:p w:rsidR="008E77E5" w:rsidRPr="00B773CA" w:rsidRDefault="00B773CA" w:rsidP="008E77E5">
            <w:pPr>
              <w:spacing w:line="233" w:lineRule="auto"/>
              <w:jc w:val="center"/>
            </w:pPr>
            <w:r>
              <w:t>97</w:t>
            </w:r>
          </w:p>
        </w:tc>
      </w:tr>
      <w:tr w:rsidR="00EE0F4E" w:rsidTr="00C32AD7">
        <w:tc>
          <w:tcPr>
            <w:tcW w:w="9464" w:type="dxa"/>
          </w:tcPr>
          <w:p w:rsidR="00EE0F4E" w:rsidRPr="00EE0F4E" w:rsidRDefault="00EE0F4E" w:rsidP="008E77E5">
            <w:pPr>
              <w:tabs>
                <w:tab w:val="left" w:pos="142"/>
              </w:tabs>
              <w:spacing w:line="233" w:lineRule="auto"/>
              <w:jc w:val="both"/>
            </w:pPr>
            <w:r w:rsidRPr="00EE0F4E">
              <w:rPr>
                <w:b/>
                <w:szCs w:val="24"/>
              </w:rPr>
              <w:t xml:space="preserve">ТЕМА 3. ЗАРОДЖЕННЯ ТА ЕВОЛЮЦІЯ ЕКОНОМІЧНОЇ ДУМКИ </w:t>
            </w:r>
          </w:p>
        </w:tc>
        <w:tc>
          <w:tcPr>
            <w:tcW w:w="709" w:type="dxa"/>
            <w:vAlign w:val="bottom"/>
          </w:tcPr>
          <w:p w:rsidR="00EE0F4E" w:rsidRPr="00B773CA" w:rsidRDefault="00B773CA" w:rsidP="008E77E5">
            <w:pPr>
              <w:spacing w:line="233" w:lineRule="auto"/>
              <w:jc w:val="center"/>
              <w:rPr>
                <w:b/>
              </w:rPr>
            </w:pPr>
            <w:r w:rsidRPr="00B773CA">
              <w:rPr>
                <w:b/>
              </w:rPr>
              <w:t>109</w:t>
            </w:r>
          </w:p>
        </w:tc>
      </w:tr>
      <w:tr w:rsidR="00EE0F4E" w:rsidTr="00C32AD7">
        <w:tc>
          <w:tcPr>
            <w:tcW w:w="9464" w:type="dxa"/>
          </w:tcPr>
          <w:p w:rsidR="00EE0F4E" w:rsidRPr="00EE0F4E" w:rsidRDefault="009B3199" w:rsidP="008E77E5">
            <w:pPr>
              <w:tabs>
                <w:tab w:val="left" w:pos="142"/>
              </w:tabs>
              <w:spacing w:line="233" w:lineRule="auto"/>
              <w:jc w:val="both"/>
            </w:pPr>
            <w:r w:rsidRPr="00077E85">
              <w:rPr>
                <w:szCs w:val="24"/>
                <w:lang w:val="ru-RU"/>
              </w:rPr>
              <w:t>3</w:t>
            </w:r>
            <w:r>
              <w:rPr>
                <w:szCs w:val="24"/>
              </w:rPr>
              <w:t>.</w:t>
            </w:r>
            <w:r w:rsidR="00EE0F4E" w:rsidRPr="00EE0F4E">
              <w:rPr>
                <w:szCs w:val="24"/>
              </w:rPr>
              <w:t>1. Економічна думка в древніх цивілізаціях</w:t>
            </w:r>
            <w:r w:rsidR="00EE0F4E">
              <w:rPr>
                <w:szCs w:val="24"/>
              </w:rPr>
              <w:t>.</w:t>
            </w:r>
          </w:p>
        </w:tc>
        <w:tc>
          <w:tcPr>
            <w:tcW w:w="709" w:type="dxa"/>
            <w:vAlign w:val="bottom"/>
          </w:tcPr>
          <w:p w:rsidR="00EE0F4E" w:rsidRPr="00B773CA" w:rsidRDefault="00B773CA" w:rsidP="008E77E5">
            <w:pPr>
              <w:spacing w:line="233" w:lineRule="auto"/>
              <w:jc w:val="center"/>
            </w:pPr>
            <w:r>
              <w:t>109</w:t>
            </w:r>
          </w:p>
        </w:tc>
      </w:tr>
      <w:tr w:rsidR="00EE0F4E" w:rsidTr="00C32AD7">
        <w:tc>
          <w:tcPr>
            <w:tcW w:w="9464" w:type="dxa"/>
          </w:tcPr>
          <w:p w:rsidR="00EE0F4E" w:rsidRPr="00EE0F4E" w:rsidRDefault="009B3199" w:rsidP="008E77E5">
            <w:pPr>
              <w:pStyle w:val="af6"/>
              <w:tabs>
                <w:tab w:val="left" w:pos="142"/>
              </w:tabs>
              <w:spacing w:line="233" w:lineRule="auto"/>
              <w:ind w:left="-142" w:firstLine="142"/>
            </w:pPr>
            <w:r>
              <w:rPr>
                <w:szCs w:val="24"/>
                <w:lang w:val="en-US"/>
              </w:rPr>
              <w:t>3</w:t>
            </w:r>
            <w:r>
              <w:rPr>
                <w:szCs w:val="24"/>
              </w:rPr>
              <w:t>.</w:t>
            </w:r>
            <w:r w:rsidR="00EE0F4E" w:rsidRPr="00EE0F4E">
              <w:rPr>
                <w:szCs w:val="24"/>
              </w:rPr>
              <w:t>2. Економічна думка в середньовіччі</w:t>
            </w:r>
            <w:r w:rsidR="00EE0F4E">
              <w:rPr>
                <w:szCs w:val="24"/>
              </w:rPr>
              <w:t>.</w:t>
            </w:r>
          </w:p>
        </w:tc>
        <w:tc>
          <w:tcPr>
            <w:tcW w:w="709" w:type="dxa"/>
            <w:vAlign w:val="bottom"/>
          </w:tcPr>
          <w:p w:rsidR="00EE0F4E" w:rsidRPr="00B773CA" w:rsidRDefault="00B773CA" w:rsidP="008E77E5">
            <w:pPr>
              <w:spacing w:line="233" w:lineRule="auto"/>
              <w:jc w:val="center"/>
            </w:pPr>
            <w:r>
              <w:t>114</w:t>
            </w:r>
          </w:p>
        </w:tc>
      </w:tr>
      <w:tr w:rsidR="00EE0F4E" w:rsidTr="00C32AD7">
        <w:tc>
          <w:tcPr>
            <w:tcW w:w="9464" w:type="dxa"/>
          </w:tcPr>
          <w:p w:rsidR="00EE0F4E" w:rsidRPr="00EE0F4E" w:rsidRDefault="009B3199" w:rsidP="008E77E5">
            <w:pPr>
              <w:pStyle w:val="af6"/>
              <w:tabs>
                <w:tab w:val="left" w:pos="142"/>
              </w:tabs>
              <w:spacing w:line="233" w:lineRule="auto"/>
              <w:ind w:left="-142" w:firstLine="142"/>
            </w:pPr>
            <w:r>
              <w:rPr>
                <w:szCs w:val="24"/>
                <w:lang w:val="en-US"/>
              </w:rPr>
              <w:t>3</w:t>
            </w:r>
            <w:r>
              <w:rPr>
                <w:szCs w:val="24"/>
              </w:rPr>
              <w:t>.</w:t>
            </w:r>
            <w:r w:rsidR="00EE0F4E" w:rsidRPr="00EE0F4E">
              <w:rPr>
                <w:szCs w:val="24"/>
              </w:rPr>
              <w:t>3. Економічна система меркантилізму</w:t>
            </w:r>
            <w:r w:rsidR="00EE0F4E">
              <w:rPr>
                <w:szCs w:val="24"/>
              </w:rPr>
              <w:t>.</w:t>
            </w:r>
          </w:p>
        </w:tc>
        <w:tc>
          <w:tcPr>
            <w:tcW w:w="709" w:type="dxa"/>
            <w:vAlign w:val="bottom"/>
          </w:tcPr>
          <w:p w:rsidR="00EE0F4E" w:rsidRPr="00B773CA" w:rsidRDefault="00B773CA" w:rsidP="008E77E5">
            <w:pPr>
              <w:spacing w:line="233" w:lineRule="auto"/>
              <w:jc w:val="center"/>
            </w:pPr>
            <w:r>
              <w:t>115</w:t>
            </w:r>
          </w:p>
        </w:tc>
      </w:tr>
      <w:tr w:rsidR="00EE0F4E" w:rsidTr="00C32AD7">
        <w:tc>
          <w:tcPr>
            <w:tcW w:w="9464" w:type="dxa"/>
          </w:tcPr>
          <w:p w:rsidR="00EE0F4E" w:rsidRPr="00EE0F4E" w:rsidRDefault="009B3199" w:rsidP="008E77E5">
            <w:pPr>
              <w:pStyle w:val="af6"/>
              <w:tabs>
                <w:tab w:val="left" w:pos="142"/>
              </w:tabs>
              <w:spacing w:line="233" w:lineRule="auto"/>
              <w:ind w:left="-142" w:firstLine="142"/>
            </w:pPr>
            <w:r>
              <w:rPr>
                <w:szCs w:val="24"/>
                <w:lang w:val="en-US"/>
              </w:rPr>
              <w:t>3</w:t>
            </w:r>
            <w:r>
              <w:rPr>
                <w:szCs w:val="24"/>
              </w:rPr>
              <w:t>.</w:t>
            </w:r>
            <w:r w:rsidR="00EE0F4E" w:rsidRPr="00EE0F4E">
              <w:rPr>
                <w:szCs w:val="24"/>
              </w:rPr>
              <w:t>4. Класичн</w:t>
            </w:r>
            <w:r w:rsidR="00D70FE2">
              <w:rPr>
                <w:szCs w:val="24"/>
              </w:rPr>
              <w:t>ий напрям</w:t>
            </w:r>
            <w:r w:rsidR="00EE0F4E" w:rsidRPr="00EE0F4E">
              <w:rPr>
                <w:szCs w:val="24"/>
              </w:rPr>
              <w:t xml:space="preserve"> економічної думки</w:t>
            </w:r>
            <w:r w:rsidR="00EE0F4E">
              <w:rPr>
                <w:szCs w:val="24"/>
              </w:rPr>
              <w:t>.</w:t>
            </w:r>
          </w:p>
        </w:tc>
        <w:tc>
          <w:tcPr>
            <w:tcW w:w="709" w:type="dxa"/>
            <w:vAlign w:val="bottom"/>
          </w:tcPr>
          <w:p w:rsidR="00EE0F4E" w:rsidRPr="00B773CA" w:rsidRDefault="00B773CA" w:rsidP="008E77E5">
            <w:pPr>
              <w:spacing w:line="233" w:lineRule="auto"/>
              <w:jc w:val="center"/>
            </w:pPr>
            <w:r>
              <w:t>117</w:t>
            </w:r>
          </w:p>
        </w:tc>
      </w:tr>
      <w:tr w:rsidR="00EE0F4E" w:rsidTr="00C32AD7">
        <w:tc>
          <w:tcPr>
            <w:tcW w:w="9464" w:type="dxa"/>
          </w:tcPr>
          <w:p w:rsidR="00EE0F4E" w:rsidRPr="009B3199" w:rsidRDefault="009B3199" w:rsidP="008E77E5">
            <w:pPr>
              <w:pStyle w:val="af6"/>
              <w:tabs>
                <w:tab w:val="left" w:pos="142"/>
              </w:tabs>
              <w:spacing w:line="233" w:lineRule="auto"/>
              <w:ind w:left="0"/>
              <w:rPr>
                <w:szCs w:val="24"/>
              </w:rPr>
            </w:pPr>
            <w:r w:rsidRPr="00077E85">
              <w:rPr>
                <w:szCs w:val="24"/>
                <w:lang w:val="ru-RU"/>
              </w:rPr>
              <w:t>3</w:t>
            </w:r>
            <w:r>
              <w:rPr>
                <w:szCs w:val="24"/>
              </w:rPr>
              <w:t>.</w:t>
            </w:r>
            <w:r w:rsidR="00EE0F4E" w:rsidRPr="00EE0F4E">
              <w:rPr>
                <w:szCs w:val="24"/>
              </w:rPr>
              <w:t>5. Еволюція класичної політекономії у ХІХ ст.</w:t>
            </w:r>
          </w:p>
        </w:tc>
        <w:tc>
          <w:tcPr>
            <w:tcW w:w="709" w:type="dxa"/>
            <w:vAlign w:val="bottom"/>
          </w:tcPr>
          <w:p w:rsidR="00EE0F4E" w:rsidRPr="00B773CA" w:rsidRDefault="00B773CA" w:rsidP="008E77E5">
            <w:pPr>
              <w:spacing w:line="233" w:lineRule="auto"/>
              <w:jc w:val="center"/>
            </w:pPr>
            <w:r>
              <w:t>124</w:t>
            </w:r>
          </w:p>
        </w:tc>
      </w:tr>
      <w:tr w:rsidR="00EE0F4E" w:rsidTr="00C32AD7">
        <w:tc>
          <w:tcPr>
            <w:tcW w:w="9464" w:type="dxa"/>
          </w:tcPr>
          <w:p w:rsidR="00EE0F4E" w:rsidRPr="009B3199" w:rsidRDefault="009B3199" w:rsidP="008E77E5">
            <w:pPr>
              <w:pStyle w:val="af6"/>
              <w:tabs>
                <w:tab w:val="left" w:pos="142"/>
              </w:tabs>
              <w:spacing w:line="233" w:lineRule="auto"/>
              <w:ind w:left="0"/>
              <w:rPr>
                <w:szCs w:val="24"/>
              </w:rPr>
            </w:pPr>
            <w:r w:rsidRPr="00077E85">
              <w:rPr>
                <w:szCs w:val="24"/>
                <w:lang w:val="ru-RU"/>
              </w:rPr>
              <w:t>3</w:t>
            </w:r>
            <w:r>
              <w:rPr>
                <w:szCs w:val="24"/>
              </w:rPr>
              <w:t>.</w:t>
            </w:r>
            <w:r w:rsidR="00EE0F4E" w:rsidRPr="00EE0F4E">
              <w:rPr>
                <w:szCs w:val="24"/>
              </w:rPr>
              <w:t>6. Маржинальна революція та генезис неокласичної школи</w:t>
            </w:r>
            <w:r w:rsidR="00EE0F4E">
              <w:rPr>
                <w:szCs w:val="24"/>
              </w:rPr>
              <w:t>.</w:t>
            </w:r>
          </w:p>
        </w:tc>
        <w:tc>
          <w:tcPr>
            <w:tcW w:w="709" w:type="dxa"/>
            <w:vAlign w:val="bottom"/>
          </w:tcPr>
          <w:p w:rsidR="00EE0F4E" w:rsidRPr="00B773CA" w:rsidRDefault="00B773CA" w:rsidP="008E77E5">
            <w:pPr>
              <w:spacing w:line="233" w:lineRule="auto"/>
              <w:jc w:val="center"/>
            </w:pPr>
            <w:r>
              <w:t>128</w:t>
            </w:r>
          </w:p>
        </w:tc>
      </w:tr>
      <w:tr w:rsidR="008E77E5" w:rsidTr="00C32AD7">
        <w:tc>
          <w:tcPr>
            <w:tcW w:w="9464" w:type="dxa"/>
          </w:tcPr>
          <w:p w:rsidR="008E77E5" w:rsidRPr="00077E85" w:rsidRDefault="008E77E5" w:rsidP="008E77E5">
            <w:pPr>
              <w:pStyle w:val="af6"/>
              <w:tabs>
                <w:tab w:val="left" w:pos="142"/>
              </w:tabs>
              <w:spacing w:after="120" w:line="233" w:lineRule="auto"/>
              <w:ind w:left="0"/>
              <w:rPr>
                <w:szCs w:val="24"/>
                <w:lang w:val="ru-RU"/>
              </w:rPr>
            </w:pPr>
            <w:r>
              <w:rPr>
                <w:szCs w:val="24"/>
                <w:lang w:val="ru-RU"/>
              </w:rPr>
              <w:t>ПРАКТИКУМ</w:t>
            </w:r>
          </w:p>
        </w:tc>
        <w:tc>
          <w:tcPr>
            <w:tcW w:w="709" w:type="dxa"/>
            <w:vAlign w:val="bottom"/>
          </w:tcPr>
          <w:p w:rsidR="008E77E5" w:rsidRDefault="00B773CA" w:rsidP="008E77E5">
            <w:pPr>
              <w:spacing w:line="233" w:lineRule="auto"/>
              <w:jc w:val="center"/>
            </w:pPr>
            <w:r>
              <w:t>134</w:t>
            </w:r>
          </w:p>
          <w:p w:rsidR="00C32AD7" w:rsidRPr="00B773CA" w:rsidRDefault="00C32AD7" w:rsidP="008E77E5">
            <w:pPr>
              <w:spacing w:line="233" w:lineRule="auto"/>
              <w:jc w:val="center"/>
            </w:pPr>
          </w:p>
        </w:tc>
      </w:tr>
      <w:tr w:rsidR="002C462C" w:rsidTr="00C32AD7">
        <w:tc>
          <w:tcPr>
            <w:tcW w:w="9464" w:type="dxa"/>
          </w:tcPr>
          <w:p w:rsidR="002C462C" w:rsidRPr="009B3199" w:rsidRDefault="009B3199" w:rsidP="008E77E5">
            <w:pPr>
              <w:tabs>
                <w:tab w:val="left" w:pos="142"/>
              </w:tabs>
              <w:spacing w:line="233" w:lineRule="auto"/>
              <w:jc w:val="both"/>
              <w:rPr>
                <w:b/>
                <w:szCs w:val="24"/>
              </w:rPr>
            </w:pPr>
            <w:r w:rsidRPr="009B3199">
              <w:rPr>
                <w:b/>
                <w:szCs w:val="24"/>
              </w:rPr>
              <w:lastRenderedPageBreak/>
              <w:t xml:space="preserve">ТЕМА 4. ЕКОНОМІЧНА ДУМКА ХХ – ПОЧАТОК ХХІ СТОЛІТТЯ </w:t>
            </w:r>
          </w:p>
        </w:tc>
        <w:tc>
          <w:tcPr>
            <w:tcW w:w="709" w:type="dxa"/>
            <w:vAlign w:val="bottom"/>
          </w:tcPr>
          <w:p w:rsidR="002C462C" w:rsidRPr="00B773CA" w:rsidRDefault="00B773CA" w:rsidP="008E77E5">
            <w:pPr>
              <w:spacing w:line="233" w:lineRule="auto"/>
              <w:jc w:val="center"/>
              <w:rPr>
                <w:b/>
              </w:rPr>
            </w:pPr>
            <w:r w:rsidRPr="00B773CA">
              <w:rPr>
                <w:b/>
              </w:rPr>
              <w:t>143</w:t>
            </w:r>
          </w:p>
        </w:tc>
      </w:tr>
      <w:tr w:rsidR="002C462C" w:rsidTr="00C32AD7">
        <w:tc>
          <w:tcPr>
            <w:tcW w:w="9464" w:type="dxa"/>
          </w:tcPr>
          <w:p w:rsidR="002C462C" w:rsidRDefault="009B3199" w:rsidP="008E77E5">
            <w:pPr>
              <w:tabs>
                <w:tab w:val="left" w:pos="142"/>
              </w:tabs>
              <w:spacing w:line="233" w:lineRule="auto"/>
              <w:jc w:val="both"/>
            </w:pPr>
            <w:r>
              <w:rPr>
                <w:szCs w:val="24"/>
              </w:rPr>
              <w:t>4.</w:t>
            </w:r>
            <w:r w:rsidRPr="009B3199">
              <w:rPr>
                <w:szCs w:val="24"/>
              </w:rPr>
              <w:t>1. Американський інституціоналізм</w:t>
            </w:r>
          </w:p>
        </w:tc>
        <w:tc>
          <w:tcPr>
            <w:tcW w:w="709" w:type="dxa"/>
            <w:vAlign w:val="bottom"/>
          </w:tcPr>
          <w:p w:rsidR="002C462C" w:rsidRPr="00B773CA" w:rsidRDefault="00B773CA" w:rsidP="008E77E5">
            <w:pPr>
              <w:spacing w:line="233" w:lineRule="auto"/>
              <w:jc w:val="center"/>
            </w:pPr>
            <w:r>
              <w:t>143</w:t>
            </w:r>
          </w:p>
        </w:tc>
      </w:tr>
      <w:tr w:rsidR="002C462C" w:rsidTr="00C32AD7">
        <w:tc>
          <w:tcPr>
            <w:tcW w:w="9464" w:type="dxa"/>
          </w:tcPr>
          <w:p w:rsidR="002C462C" w:rsidRDefault="009B3199" w:rsidP="008E77E5">
            <w:pPr>
              <w:pStyle w:val="af6"/>
              <w:tabs>
                <w:tab w:val="left" w:pos="142"/>
              </w:tabs>
              <w:spacing w:line="233" w:lineRule="auto"/>
              <w:ind w:left="-142" w:firstLine="142"/>
            </w:pPr>
            <w:r>
              <w:rPr>
                <w:szCs w:val="24"/>
              </w:rPr>
              <w:t>4.</w:t>
            </w:r>
            <w:r w:rsidRPr="009B3199">
              <w:rPr>
                <w:szCs w:val="24"/>
              </w:rPr>
              <w:t>2. Економічне вчення Дж. М. Кейнса</w:t>
            </w:r>
          </w:p>
        </w:tc>
        <w:tc>
          <w:tcPr>
            <w:tcW w:w="709" w:type="dxa"/>
            <w:vAlign w:val="bottom"/>
          </w:tcPr>
          <w:p w:rsidR="002C462C" w:rsidRPr="00B773CA" w:rsidRDefault="00B773CA" w:rsidP="008E77E5">
            <w:pPr>
              <w:spacing w:line="233" w:lineRule="auto"/>
              <w:jc w:val="center"/>
            </w:pPr>
            <w:r w:rsidRPr="00B773CA">
              <w:t>147</w:t>
            </w:r>
          </w:p>
        </w:tc>
      </w:tr>
      <w:tr w:rsidR="002C462C" w:rsidTr="00C32AD7">
        <w:tc>
          <w:tcPr>
            <w:tcW w:w="9464" w:type="dxa"/>
          </w:tcPr>
          <w:p w:rsidR="002C462C" w:rsidRDefault="009B3199" w:rsidP="008E77E5">
            <w:pPr>
              <w:pStyle w:val="af6"/>
              <w:tabs>
                <w:tab w:val="left" w:pos="142"/>
              </w:tabs>
              <w:spacing w:line="233" w:lineRule="auto"/>
              <w:ind w:left="-142" w:firstLine="142"/>
            </w:pPr>
            <w:r>
              <w:rPr>
                <w:szCs w:val="24"/>
              </w:rPr>
              <w:t>4.</w:t>
            </w:r>
            <w:r w:rsidRPr="009B3199">
              <w:rPr>
                <w:szCs w:val="24"/>
              </w:rPr>
              <w:t xml:space="preserve">3. </w:t>
            </w:r>
            <w:r w:rsidRPr="009B3199">
              <w:rPr>
                <w:spacing w:val="-6"/>
                <w:szCs w:val="24"/>
              </w:rPr>
              <w:t>Неолібералізм у Німеччині. Концепція соціально-ринкового господарства</w:t>
            </w:r>
          </w:p>
        </w:tc>
        <w:tc>
          <w:tcPr>
            <w:tcW w:w="709" w:type="dxa"/>
            <w:vAlign w:val="bottom"/>
          </w:tcPr>
          <w:p w:rsidR="002C462C" w:rsidRPr="00B773CA" w:rsidRDefault="00B773CA" w:rsidP="008E77E5">
            <w:pPr>
              <w:spacing w:line="233" w:lineRule="auto"/>
              <w:jc w:val="center"/>
            </w:pPr>
            <w:r>
              <w:t>152</w:t>
            </w:r>
          </w:p>
        </w:tc>
      </w:tr>
      <w:tr w:rsidR="002C462C" w:rsidTr="00C32AD7">
        <w:tc>
          <w:tcPr>
            <w:tcW w:w="9464" w:type="dxa"/>
          </w:tcPr>
          <w:p w:rsidR="002C462C" w:rsidRDefault="009B3199" w:rsidP="008E77E5">
            <w:pPr>
              <w:tabs>
                <w:tab w:val="left" w:pos="369"/>
              </w:tabs>
              <w:autoSpaceDE w:val="0"/>
              <w:autoSpaceDN w:val="0"/>
              <w:adjustRightInd w:val="0"/>
              <w:spacing w:line="233" w:lineRule="auto"/>
            </w:pPr>
            <w:r>
              <w:rPr>
                <w:szCs w:val="24"/>
              </w:rPr>
              <w:t>4.</w:t>
            </w:r>
            <w:r w:rsidRPr="009B3199">
              <w:rPr>
                <w:szCs w:val="24"/>
              </w:rPr>
              <w:t>4. Неокласичне відродження</w:t>
            </w:r>
          </w:p>
        </w:tc>
        <w:tc>
          <w:tcPr>
            <w:tcW w:w="709" w:type="dxa"/>
            <w:vAlign w:val="bottom"/>
          </w:tcPr>
          <w:p w:rsidR="002C462C" w:rsidRPr="00B773CA" w:rsidRDefault="00B773CA" w:rsidP="008E77E5">
            <w:pPr>
              <w:spacing w:line="233" w:lineRule="auto"/>
              <w:jc w:val="center"/>
            </w:pPr>
            <w:r>
              <w:t>157</w:t>
            </w:r>
          </w:p>
        </w:tc>
      </w:tr>
      <w:tr w:rsidR="008E77E5" w:rsidTr="00C32AD7">
        <w:tc>
          <w:tcPr>
            <w:tcW w:w="9464" w:type="dxa"/>
          </w:tcPr>
          <w:p w:rsidR="008E77E5" w:rsidRDefault="008E77E5" w:rsidP="00C32AD7">
            <w:pPr>
              <w:tabs>
                <w:tab w:val="left" w:pos="369"/>
              </w:tabs>
              <w:autoSpaceDE w:val="0"/>
              <w:autoSpaceDN w:val="0"/>
              <w:adjustRightInd w:val="0"/>
              <w:spacing w:line="233" w:lineRule="auto"/>
              <w:rPr>
                <w:szCs w:val="24"/>
              </w:rPr>
            </w:pPr>
            <w:r>
              <w:rPr>
                <w:szCs w:val="24"/>
              </w:rPr>
              <w:t>ПРАКТИКУМ</w:t>
            </w:r>
          </w:p>
        </w:tc>
        <w:tc>
          <w:tcPr>
            <w:tcW w:w="709" w:type="dxa"/>
            <w:vAlign w:val="bottom"/>
          </w:tcPr>
          <w:p w:rsidR="008E77E5" w:rsidRPr="00B773CA" w:rsidRDefault="00B773CA" w:rsidP="008E77E5">
            <w:pPr>
              <w:spacing w:after="120" w:line="233" w:lineRule="auto"/>
              <w:jc w:val="center"/>
            </w:pPr>
            <w:r>
              <w:t>161</w:t>
            </w:r>
          </w:p>
        </w:tc>
      </w:tr>
      <w:tr w:rsidR="002C462C" w:rsidTr="00C32AD7">
        <w:tc>
          <w:tcPr>
            <w:tcW w:w="9464" w:type="dxa"/>
          </w:tcPr>
          <w:p w:rsidR="002C462C" w:rsidRDefault="006550AA" w:rsidP="00C32AD7">
            <w:pPr>
              <w:spacing w:before="120" w:line="233" w:lineRule="auto"/>
            </w:pPr>
            <w:r>
              <w:rPr>
                <w:b/>
                <w:caps/>
                <w:sz w:val="32"/>
                <w:szCs w:val="32"/>
                <w:u w:val="single"/>
              </w:rPr>
              <w:t>РОзділ ІІ</w:t>
            </w:r>
            <w:r w:rsidR="002C462C" w:rsidRPr="00074ACD">
              <w:rPr>
                <w:b/>
                <w:caps/>
                <w:sz w:val="32"/>
                <w:szCs w:val="32"/>
                <w:u w:val="single"/>
              </w:rPr>
              <w:t>.</w:t>
            </w:r>
            <w:r w:rsidR="002C462C" w:rsidRPr="00074ACD">
              <w:rPr>
                <w:b/>
                <w:caps/>
                <w:sz w:val="32"/>
                <w:szCs w:val="32"/>
              </w:rPr>
              <w:t xml:space="preserve"> </w:t>
            </w:r>
            <w:r>
              <w:rPr>
                <w:b/>
                <w:caps/>
                <w:sz w:val="32"/>
                <w:szCs w:val="32"/>
              </w:rPr>
              <w:t>Мікроекономіка</w:t>
            </w:r>
          </w:p>
        </w:tc>
        <w:tc>
          <w:tcPr>
            <w:tcW w:w="709" w:type="dxa"/>
            <w:vAlign w:val="bottom"/>
          </w:tcPr>
          <w:p w:rsidR="002C462C" w:rsidRPr="00B773CA" w:rsidRDefault="00B773CA" w:rsidP="008E77E5">
            <w:pPr>
              <w:spacing w:before="120" w:after="120" w:line="233" w:lineRule="auto"/>
              <w:jc w:val="center"/>
              <w:rPr>
                <w:b/>
              </w:rPr>
            </w:pPr>
            <w:r>
              <w:rPr>
                <w:b/>
              </w:rPr>
              <w:t>167</w:t>
            </w:r>
          </w:p>
        </w:tc>
      </w:tr>
      <w:tr w:rsidR="002C462C" w:rsidTr="00C32AD7">
        <w:tc>
          <w:tcPr>
            <w:tcW w:w="9464" w:type="dxa"/>
          </w:tcPr>
          <w:p w:rsidR="002C462C" w:rsidRDefault="003551F2" w:rsidP="008E77E5">
            <w:pPr>
              <w:tabs>
                <w:tab w:val="left" w:pos="284"/>
              </w:tabs>
              <w:spacing w:line="233" w:lineRule="auto"/>
              <w:jc w:val="both"/>
            </w:pPr>
            <w:r w:rsidRPr="003551F2">
              <w:rPr>
                <w:b/>
                <w:caps/>
              </w:rPr>
              <w:t xml:space="preserve">Тема </w:t>
            </w:r>
            <w:r w:rsidR="009B3199">
              <w:rPr>
                <w:b/>
                <w:caps/>
              </w:rPr>
              <w:t>5</w:t>
            </w:r>
            <w:r w:rsidRPr="003551F2">
              <w:rPr>
                <w:b/>
                <w:caps/>
              </w:rPr>
              <w:t>. Предмет мікроекономіки. основи саморегулювання ринкової економіки</w:t>
            </w:r>
          </w:p>
        </w:tc>
        <w:tc>
          <w:tcPr>
            <w:tcW w:w="709" w:type="dxa"/>
            <w:vAlign w:val="bottom"/>
          </w:tcPr>
          <w:p w:rsidR="002C462C" w:rsidRPr="00B773CA" w:rsidRDefault="00B773CA" w:rsidP="008E77E5">
            <w:pPr>
              <w:spacing w:line="233" w:lineRule="auto"/>
              <w:jc w:val="center"/>
              <w:rPr>
                <w:b/>
              </w:rPr>
            </w:pPr>
            <w:r>
              <w:rPr>
                <w:b/>
              </w:rPr>
              <w:t>167</w:t>
            </w:r>
          </w:p>
        </w:tc>
      </w:tr>
      <w:tr w:rsidR="002C462C" w:rsidTr="00C32AD7">
        <w:tc>
          <w:tcPr>
            <w:tcW w:w="9464" w:type="dxa"/>
          </w:tcPr>
          <w:p w:rsidR="002C462C" w:rsidRDefault="009B3199" w:rsidP="008E77E5">
            <w:pPr>
              <w:tabs>
                <w:tab w:val="left" w:pos="284"/>
              </w:tabs>
              <w:spacing w:line="233" w:lineRule="auto"/>
              <w:jc w:val="both"/>
            </w:pPr>
            <w:r>
              <w:t>5.</w:t>
            </w:r>
            <w:r w:rsidR="003551F2" w:rsidRPr="003551F2">
              <w:t>1. Предмет мікроекономічного дослідження. Об’єкти мікроекономіки. Мікроекономічні суб’єкти та їх поведінка.</w:t>
            </w:r>
          </w:p>
        </w:tc>
        <w:tc>
          <w:tcPr>
            <w:tcW w:w="709" w:type="dxa"/>
            <w:vAlign w:val="bottom"/>
          </w:tcPr>
          <w:p w:rsidR="002C462C" w:rsidRPr="00B773CA" w:rsidRDefault="00B773CA" w:rsidP="008E77E5">
            <w:pPr>
              <w:spacing w:line="233" w:lineRule="auto"/>
              <w:jc w:val="center"/>
            </w:pPr>
            <w:r>
              <w:t>167</w:t>
            </w:r>
          </w:p>
        </w:tc>
      </w:tr>
      <w:tr w:rsidR="003551F2" w:rsidTr="00C32AD7">
        <w:tc>
          <w:tcPr>
            <w:tcW w:w="9464" w:type="dxa"/>
          </w:tcPr>
          <w:p w:rsidR="003551F2" w:rsidRDefault="009B3199" w:rsidP="008E77E5">
            <w:pPr>
              <w:spacing w:line="233" w:lineRule="auto"/>
              <w:jc w:val="both"/>
            </w:pPr>
            <w:r>
              <w:t>5.</w:t>
            </w:r>
            <w:r w:rsidR="003551F2" w:rsidRPr="003551F2">
              <w:t>2. Обмеженість ресурсів та альтернативна вартість.  Крива виробничих можливостей. Вибір. Методологія мікроекономіки.</w:t>
            </w:r>
          </w:p>
        </w:tc>
        <w:tc>
          <w:tcPr>
            <w:tcW w:w="709" w:type="dxa"/>
            <w:vAlign w:val="bottom"/>
          </w:tcPr>
          <w:p w:rsidR="003551F2" w:rsidRPr="00B773CA" w:rsidRDefault="00B773CA" w:rsidP="008E77E5">
            <w:pPr>
              <w:spacing w:line="233" w:lineRule="auto"/>
              <w:jc w:val="center"/>
            </w:pPr>
            <w:r>
              <w:t>169</w:t>
            </w:r>
          </w:p>
        </w:tc>
      </w:tr>
      <w:tr w:rsidR="002C462C" w:rsidTr="00C32AD7">
        <w:tc>
          <w:tcPr>
            <w:tcW w:w="9464" w:type="dxa"/>
          </w:tcPr>
          <w:p w:rsidR="002C462C" w:rsidRDefault="009B3199" w:rsidP="008E77E5">
            <w:pPr>
              <w:tabs>
                <w:tab w:val="left" w:pos="284"/>
              </w:tabs>
              <w:spacing w:line="233" w:lineRule="auto"/>
              <w:jc w:val="both"/>
            </w:pPr>
            <w:r>
              <w:t>5.</w:t>
            </w:r>
            <w:r w:rsidR="003551F2" w:rsidRPr="003551F2">
              <w:t>3. Попит і пропозиція: сутність, закони та фактори.</w:t>
            </w:r>
          </w:p>
        </w:tc>
        <w:tc>
          <w:tcPr>
            <w:tcW w:w="709" w:type="dxa"/>
            <w:vAlign w:val="bottom"/>
          </w:tcPr>
          <w:p w:rsidR="002C462C" w:rsidRPr="00B773CA" w:rsidRDefault="00B773CA" w:rsidP="008E77E5">
            <w:pPr>
              <w:spacing w:line="233" w:lineRule="auto"/>
              <w:jc w:val="center"/>
            </w:pPr>
            <w:r>
              <w:t>171</w:t>
            </w:r>
          </w:p>
        </w:tc>
      </w:tr>
      <w:tr w:rsidR="002C462C" w:rsidTr="00C32AD7">
        <w:tc>
          <w:tcPr>
            <w:tcW w:w="9464" w:type="dxa"/>
          </w:tcPr>
          <w:p w:rsidR="002C462C" w:rsidRDefault="009B3199" w:rsidP="008E77E5">
            <w:pPr>
              <w:spacing w:line="233" w:lineRule="auto"/>
            </w:pPr>
            <w:r>
              <w:t>5.</w:t>
            </w:r>
            <w:r w:rsidR="003551F2" w:rsidRPr="003551F2">
              <w:t>4. Ринкова рівновага, її зміни та відхилення.</w:t>
            </w:r>
          </w:p>
        </w:tc>
        <w:tc>
          <w:tcPr>
            <w:tcW w:w="709" w:type="dxa"/>
            <w:vAlign w:val="bottom"/>
          </w:tcPr>
          <w:p w:rsidR="002C462C" w:rsidRPr="00B773CA" w:rsidRDefault="00B773CA" w:rsidP="008E77E5">
            <w:pPr>
              <w:spacing w:line="233" w:lineRule="auto"/>
              <w:jc w:val="center"/>
            </w:pPr>
            <w:r>
              <w:t>175</w:t>
            </w:r>
          </w:p>
        </w:tc>
      </w:tr>
      <w:tr w:rsidR="002C462C" w:rsidTr="00C32AD7">
        <w:tc>
          <w:tcPr>
            <w:tcW w:w="9464" w:type="dxa"/>
          </w:tcPr>
          <w:p w:rsidR="002C462C" w:rsidRDefault="009B3199" w:rsidP="008E77E5">
            <w:pPr>
              <w:spacing w:line="233" w:lineRule="auto"/>
              <w:jc w:val="both"/>
            </w:pPr>
            <w:r>
              <w:t>5.</w:t>
            </w:r>
            <w:r w:rsidR="003551F2" w:rsidRPr="003551F2">
              <w:t>5. Еластичність попиту і пропозиції.</w:t>
            </w:r>
          </w:p>
        </w:tc>
        <w:tc>
          <w:tcPr>
            <w:tcW w:w="709" w:type="dxa"/>
            <w:vAlign w:val="bottom"/>
          </w:tcPr>
          <w:p w:rsidR="002C462C" w:rsidRPr="00B773CA" w:rsidRDefault="00B773CA" w:rsidP="008E77E5">
            <w:pPr>
              <w:spacing w:line="233" w:lineRule="auto"/>
              <w:jc w:val="center"/>
            </w:pPr>
            <w:r>
              <w:t>176</w:t>
            </w:r>
          </w:p>
        </w:tc>
      </w:tr>
      <w:tr w:rsidR="008E77E5" w:rsidTr="00C32AD7">
        <w:tc>
          <w:tcPr>
            <w:tcW w:w="9464" w:type="dxa"/>
          </w:tcPr>
          <w:p w:rsidR="008E77E5" w:rsidRDefault="008E77E5" w:rsidP="008E77E5">
            <w:pPr>
              <w:spacing w:after="120" w:line="233" w:lineRule="auto"/>
              <w:jc w:val="both"/>
            </w:pPr>
            <w:r>
              <w:t>ПРАКТИКУМ</w:t>
            </w:r>
          </w:p>
        </w:tc>
        <w:tc>
          <w:tcPr>
            <w:tcW w:w="709" w:type="dxa"/>
            <w:vAlign w:val="bottom"/>
          </w:tcPr>
          <w:p w:rsidR="008E77E5" w:rsidRPr="00B773CA" w:rsidRDefault="00B773CA" w:rsidP="008E77E5">
            <w:pPr>
              <w:spacing w:after="120" w:line="233" w:lineRule="auto"/>
              <w:jc w:val="center"/>
            </w:pPr>
            <w:r>
              <w:t>179</w:t>
            </w:r>
          </w:p>
        </w:tc>
      </w:tr>
      <w:tr w:rsidR="002C462C" w:rsidTr="00C32AD7">
        <w:tc>
          <w:tcPr>
            <w:tcW w:w="9464" w:type="dxa"/>
          </w:tcPr>
          <w:p w:rsidR="002C462C" w:rsidRDefault="003551F2" w:rsidP="008E77E5">
            <w:pPr>
              <w:tabs>
                <w:tab w:val="left" w:pos="1999"/>
              </w:tabs>
              <w:spacing w:line="233" w:lineRule="auto"/>
              <w:jc w:val="both"/>
            </w:pPr>
            <w:r>
              <w:rPr>
                <w:b/>
                <w:caps/>
              </w:rPr>
              <w:t xml:space="preserve">Тема </w:t>
            </w:r>
            <w:r w:rsidR="009B3199">
              <w:rPr>
                <w:b/>
                <w:caps/>
              </w:rPr>
              <w:t>6</w:t>
            </w:r>
            <w:r w:rsidRPr="003551F2">
              <w:rPr>
                <w:b/>
                <w:caps/>
              </w:rPr>
              <w:t>. Основи теорії поведінки споживача</w:t>
            </w:r>
            <w:r>
              <w:rPr>
                <w:sz w:val="20"/>
                <w:szCs w:val="20"/>
              </w:rPr>
              <w:t xml:space="preserve"> </w:t>
            </w:r>
          </w:p>
        </w:tc>
        <w:tc>
          <w:tcPr>
            <w:tcW w:w="709" w:type="dxa"/>
            <w:vAlign w:val="bottom"/>
          </w:tcPr>
          <w:p w:rsidR="002C462C" w:rsidRPr="00B773CA" w:rsidRDefault="00B773CA" w:rsidP="008E77E5">
            <w:pPr>
              <w:spacing w:line="233" w:lineRule="auto"/>
              <w:jc w:val="center"/>
              <w:rPr>
                <w:b/>
              </w:rPr>
            </w:pPr>
            <w:r>
              <w:rPr>
                <w:b/>
              </w:rPr>
              <w:t>193</w:t>
            </w:r>
          </w:p>
        </w:tc>
      </w:tr>
      <w:tr w:rsidR="002C462C" w:rsidTr="00C32AD7">
        <w:tc>
          <w:tcPr>
            <w:tcW w:w="9464" w:type="dxa"/>
          </w:tcPr>
          <w:p w:rsidR="002C462C" w:rsidRDefault="009B3199" w:rsidP="008E77E5">
            <w:pPr>
              <w:spacing w:line="233" w:lineRule="auto"/>
              <w:jc w:val="both"/>
            </w:pPr>
            <w:r>
              <w:t>6.</w:t>
            </w:r>
            <w:r w:rsidR="002C462C">
              <w:t>1. Корисність та її види.</w:t>
            </w:r>
          </w:p>
        </w:tc>
        <w:tc>
          <w:tcPr>
            <w:tcW w:w="709" w:type="dxa"/>
            <w:vAlign w:val="bottom"/>
          </w:tcPr>
          <w:p w:rsidR="002C462C" w:rsidRPr="00B773CA" w:rsidRDefault="00B773CA" w:rsidP="008E77E5">
            <w:pPr>
              <w:spacing w:line="233" w:lineRule="auto"/>
              <w:jc w:val="center"/>
            </w:pPr>
            <w:r>
              <w:t>193</w:t>
            </w:r>
          </w:p>
        </w:tc>
      </w:tr>
      <w:tr w:rsidR="002C462C" w:rsidTr="00C32AD7">
        <w:tc>
          <w:tcPr>
            <w:tcW w:w="9464" w:type="dxa"/>
          </w:tcPr>
          <w:p w:rsidR="002C462C" w:rsidRDefault="009B3199" w:rsidP="008E77E5">
            <w:pPr>
              <w:spacing w:line="233" w:lineRule="auto"/>
              <w:jc w:val="both"/>
            </w:pPr>
            <w:r>
              <w:t>6.</w:t>
            </w:r>
            <w:r w:rsidR="002C462C">
              <w:t>2. Крива байдужості, гранична норма заміщення.</w:t>
            </w:r>
          </w:p>
        </w:tc>
        <w:tc>
          <w:tcPr>
            <w:tcW w:w="709" w:type="dxa"/>
            <w:vAlign w:val="bottom"/>
          </w:tcPr>
          <w:p w:rsidR="002C462C" w:rsidRPr="00B773CA" w:rsidRDefault="00B773CA" w:rsidP="008E77E5">
            <w:pPr>
              <w:spacing w:line="233" w:lineRule="auto"/>
              <w:jc w:val="center"/>
            </w:pPr>
            <w:r>
              <w:t>195</w:t>
            </w:r>
          </w:p>
        </w:tc>
      </w:tr>
      <w:tr w:rsidR="002C462C" w:rsidTr="00C32AD7">
        <w:tc>
          <w:tcPr>
            <w:tcW w:w="9464" w:type="dxa"/>
          </w:tcPr>
          <w:p w:rsidR="002C462C" w:rsidRDefault="009B3199" w:rsidP="008E77E5">
            <w:pPr>
              <w:spacing w:line="233" w:lineRule="auto"/>
              <w:jc w:val="both"/>
            </w:pPr>
            <w:r>
              <w:t>6.</w:t>
            </w:r>
            <w:r w:rsidR="002C462C">
              <w:t>3. Бюджетна лінія та вибір споживача.</w:t>
            </w:r>
          </w:p>
        </w:tc>
        <w:tc>
          <w:tcPr>
            <w:tcW w:w="709" w:type="dxa"/>
            <w:vAlign w:val="bottom"/>
          </w:tcPr>
          <w:p w:rsidR="002C462C" w:rsidRPr="00B773CA" w:rsidRDefault="00B773CA" w:rsidP="008E77E5">
            <w:pPr>
              <w:spacing w:line="233" w:lineRule="auto"/>
              <w:jc w:val="center"/>
            </w:pPr>
            <w:r>
              <w:t>196</w:t>
            </w:r>
          </w:p>
        </w:tc>
      </w:tr>
      <w:tr w:rsidR="008E77E5" w:rsidTr="00C32AD7">
        <w:tc>
          <w:tcPr>
            <w:tcW w:w="9464" w:type="dxa"/>
          </w:tcPr>
          <w:p w:rsidR="008E77E5" w:rsidRDefault="008E77E5" w:rsidP="008E77E5">
            <w:pPr>
              <w:spacing w:after="120" w:line="233" w:lineRule="auto"/>
              <w:jc w:val="both"/>
            </w:pPr>
            <w:r>
              <w:t>ПРАКТИКУМ</w:t>
            </w:r>
          </w:p>
        </w:tc>
        <w:tc>
          <w:tcPr>
            <w:tcW w:w="709" w:type="dxa"/>
            <w:vAlign w:val="bottom"/>
          </w:tcPr>
          <w:p w:rsidR="008E77E5" w:rsidRPr="00B773CA" w:rsidRDefault="00B773CA" w:rsidP="008E77E5">
            <w:pPr>
              <w:spacing w:after="120" w:line="233" w:lineRule="auto"/>
              <w:jc w:val="center"/>
            </w:pPr>
            <w:r>
              <w:t>197</w:t>
            </w:r>
          </w:p>
        </w:tc>
      </w:tr>
      <w:tr w:rsidR="002C462C" w:rsidTr="00C32AD7">
        <w:tc>
          <w:tcPr>
            <w:tcW w:w="9464" w:type="dxa"/>
          </w:tcPr>
          <w:p w:rsidR="002C462C" w:rsidRDefault="003375D4" w:rsidP="008E77E5">
            <w:pPr>
              <w:tabs>
                <w:tab w:val="left" w:pos="284"/>
              </w:tabs>
              <w:spacing w:line="233" w:lineRule="auto"/>
            </w:pPr>
            <w:r>
              <w:rPr>
                <w:b/>
                <w:caps/>
              </w:rPr>
              <w:t xml:space="preserve">Тема </w:t>
            </w:r>
            <w:r w:rsidR="009B3199">
              <w:rPr>
                <w:b/>
                <w:caps/>
              </w:rPr>
              <w:t>7</w:t>
            </w:r>
            <w:r w:rsidR="003551F2" w:rsidRPr="003551F2">
              <w:rPr>
                <w:b/>
                <w:caps/>
              </w:rPr>
              <w:t>. Мікроекономічна модель фірми</w:t>
            </w:r>
          </w:p>
        </w:tc>
        <w:tc>
          <w:tcPr>
            <w:tcW w:w="709" w:type="dxa"/>
            <w:vAlign w:val="bottom"/>
          </w:tcPr>
          <w:p w:rsidR="002C462C" w:rsidRPr="00B773CA" w:rsidRDefault="00B773CA" w:rsidP="008E77E5">
            <w:pPr>
              <w:spacing w:line="233" w:lineRule="auto"/>
              <w:jc w:val="center"/>
              <w:rPr>
                <w:b/>
              </w:rPr>
            </w:pPr>
            <w:r>
              <w:rPr>
                <w:b/>
              </w:rPr>
              <w:t>207</w:t>
            </w:r>
          </w:p>
        </w:tc>
      </w:tr>
      <w:tr w:rsidR="003551F2" w:rsidTr="00C32AD7">
        <w:tc>
          <w:tcPr>
            <w:tcW w:w="9464" w:type="dxa"/>
          </w:tcPr>
          <w:p w:rsidR="003551F2" w:rsidRPr="003551F2" w:rsidRDefault="003551F2" w:rsidP="001A7CDD">
            <w:pPr>
              <w:pStyle w:val="af6"/>
              <w:numPr>
                <w:ilvl w:val="1"/>
                <w:numId w:val="65"/>
              </w:numPr>
              <w:tabs>
                <w:tab w:val="left" w:pos="567"/>
              </w:tabs>
              <w:spacing w:line="233" w:lineRule="auto"/>
              <w:ind w:left="0" w:firstLine="0"/>
              <w:jc w:val="both"/>
            </w:pPr>
            <w:r w:rsidRPr="003551F2">
              <w:t>Економічна природа та теорія фірми (підприємства). Види та суб’єкти підприємницької діяльності. Форми підприємництва.</w:t>
            </w:r>
          </w:p>
        </w:tc>
        <w:tc>
          <w:tcPr>
            <w:tcW w:w="709" w:type="dxa"/>
            <w:vAlign w:val="bottom"/>
          </w:tcPr>
          <w:p w:rsidR="003551F2" w:rsidRPr="00B773CA" w:rsidRDefault="00B773CA" w:rsidP="008E77E5">
            <w:pPr>
              <w:spacing w:line="233" w:lineRule="auto"/>
              <w:jc w:val="center"/>
            </w:pPr>
            <w:r>
              <w:t>207</w:t>
            </w:r>
          </w:p>
        </w:tc>
      </w:tr>
      <w:tr w:rsidR="003551F2" w:rsidTr="00C32AD7">
        <w:tc>
          <w:tcPr>
            <w:tcW w:w="9464" w:type="dxa"/>
          </w:tcPr>
          <w:p w:rsidR="003551F2" w:rsidRDefault="009B3199" w:rsidP="008E77E5">
            <w:pPr>
              <w:tabs>
                <w:tab w:val="left" w:pos="993"/>
              </w:tabs>
              <w:autoSpaceDE w:val="0"/>
              <w:autoSpaceDN w:val="0"/>
              <w:spacing w:line="233" w:lineRule="auto"/>
              <w:jc w:val="both"/>
            </w:pPr>
            <w:r>
              <w:t>7.</w:t>
            </w:r>
            <w:r w:rsidR="003551F2">
              <w:t xml:space="preserve">2. </w:t>
            </w:r>
            <w:r w:rsidR="003551F2" w:rsidRPr="003551F2">
              <w:t>Підприємство як суб’єкт економічної системи. Організаційно-правові форми підприємств. Види підприємств за розмірами. Види об’єднань підприємств. Нові форми підприємницької діяльності.</w:t>
            </w:r>
          </w:p>
        </w:tc>
        <w:tc>
          <w:tcPr>
            <w:tcW w:w="709" w:type="dxa"/>
            <w:vAlign w:val="bottom"/>
          </w:tcPr>
          <w:p w:rsidR="003551F2" w:rsidRPr="00B773CA" w:rsidRDefault="00B773CA" w:rsidP="008E77E5">
            <w:pPr>
              <w:spacing w:line="233" w:lineRule="auto"/>
              <w:jc w:val="center"/>
            </w:pPr>
            <w:r>
              <w:t>213</w:t>
            </w:r>
          </w:p>
        </w:tc>
      </w:tr>
      <w:tr w:rsidR="002C462C" w:rsidTr="00C32AD7">
        <w:tc>
          <w:tcPr>
            <w:tcW w:w="9464" w:type="dxa"/>
          </w:tcPr>
          <w:p w:rsidR="002C462C" w:rsidRDefault="009B3199" w:rsidP="008E77E5">
            <w:pPr>
              <w:tabs>
                <w:tab w:val="left" w:pos="851"/>
              </w:tabs>
              <w:spacing w:line="233" w:lineRule="auto"/>
              <w:jc w:val="both"/>
            </w:pPr>
            <w:r>
              <w:t>7.</w:t>
            </w:r>
            <w:r w:rsidR="003551F2">
              <w:t xml:space="preserve">3. </w:t>
            </w:r>
            <w:r w:rsidR="003551F2" w:rsidRPr="003551F2">
              <w:t>Витрати фірми у коротоко- і довгостроковому періоді.</w:t>
            </w:r>
          </w:p>
        </w:tc>
        <w:tc>
          <w:tcPr>
            <w:tcW w:w="709" w:type="dxa"/>
            <w:vAlign w:val="bottom"/>
          </w:tcPr>
          <w:p w:rsidR="002C462C" w:rsidRPr="00B773CA" w:rsidRDefault="00B773CA" w:rsidP="008E77E5">
            <w:pPr>
              <w:spacing w:line="233" w:lineRule="auto"/>
              <w:jc w:val="center"/>
            </w:pPr>
            <w:r>
              <w:t>221</w:t>
            </w:r>
          </w:p>
        </w:tc>
      </w:tr>
      <w:tr w:rsidR="002C462C" w:rsidTr="00C32AD7">
        <w:tc>
          <w:tcPr>
            <w:tcW w:w="9464" w:type="dxa"/>
          </w:tcPr>
          <w:p w:rsidR="002C462C" w:rsidRDefault="009B3199" w:rsidP="008E77E5">
            <w:pPr>
              <w:tabs>
                <w:tab w:val="left" w:pos="851"/>
              </w:tabs>
              <w:spacing w:line="233" w:lineRule="auto"/>
              <w:jc w:val="both"/>
            </w:pPr>
            <w:r>
              <w:t>7.</w:t>
            </w:r>
            <w:r w:rsidR="003551F2">
              <w:t xml:space="preserve">4. </w:t>
            </w:r>
            <w:r w:rsidR="003551F2" w:rsidRPr="003551F2">
              <w:t>Дохід та прибуток фірми.</w:t>
            </w:r>
          </w:p>
        </w:tc>
        <w:tc>
          <w:tcPr>
            <w:tcW w:w="709" w:type="dxa"/>
            <w:vAlign w:val="bottom"/>
          </w:tcPr>
          <w:p w:rsidR="002C462C" w:rsidRPr="00B773CA" w:rsidRDefault="00B773CA" w:rsidP="008E77E5">
            <w:pPr>
              <w:spacing w:line="233" w:lineRule="auto"/>
              <w:jc w:val="center"/>
            </w:pPr>
            <w:r>
              <w:t>226</w:t>
            </w:r>
          </w:p>
        </w:tc>
      </w:tr>
      <w:tr w:rsidR="008E77E5" w:rsidTr="00C32AD7">
        <w:tc>
          <w:tcPr>
            <w:tcW w:w="9464" w:type="dxa"/>
          </w:tcPr>
          <w:p w:rsidR="008E77E5" w:rsidRDefault="008E77E5" w:rsidP="008E77E5">
            <w:pPr>
              <w:tabs>
                <w:tab w:val="left" w:pos="851"/>
              </w:tabs>
              <w:spacing w:after="120" w:line="233" w:lineRule="auto"/>
              <w:jc w:val="both"/>
            </w:pPr>
            <w:r>
              <w:t>ПРАКТИКУМ</w:t>
            </w:r>
          </w:p>
        </w:tc>
        <w:tc>
          <w:tcPr>
            <w:tcW w:w="709" w:type="dxa"/>
            <w:vAlign w:val="bottom"/>
          </w:tcPr>
          <w:p w:rsidR="008E77E5" w:rsidRPr="00B773CA" w:rsidRDefault="00B773CA" w:rsidP="008E77E5">
            <w:pPr>
              <w:spacing w:after="120" w:line="233" w:lineRule="auto"/>
              <w:jc w:val="center"/>
            </w:pPr>
            <w:r>
              <w:t>228</w:t>
            </w:r>
          </w:p>
        </w:tc>
      </w:tr>
      <w:tr w:rsidR="002C462C" w:rsidTr="00C32AD7">
        <w:tc>
          <w:tcPr>
            <w:tcW w:w="9464" w:type="dxa"/>
          </w:tcPr>
          <w:p w:rsidR="002C462C" w:rsidRDefault="003375D4" w:rsidP="008E77E5">
            <w:pPr>
              <w:tabs>
                <w:tab w:val="left" w:pos="284"/>
              </w:tabs>
              <w:spacing w:line="233" w:lineRule="auto"/>
              <w:jc w:val="both"/>
            </w:pPr>
            <w:r>
              <w:rPr>
                <w:b/>
                <w:caps/>
              </w:rPr>
              <w:t xml:space="preserve">Тема </w:t>
            </w:r>
            <w:r w:rsidR="009B3199">
              <w:rPr>
                <w:b/>
                <w:caps/>
              </w:rPr>
              <w:t>8</w:t>
            </w:r>
            <w:r w:rsidR="003551F2" w:rsidRPr="003375D4">
              <w:rPr>
                <w:b/>
                <w:caps/>
              </w:rPr>
              <w:t>. Фірма в ідеальних ринкових структурах: чиста конкуренція і чиста монополія</w:t>
            </w:r>
          </w:p>
        </w:tc>
        <w:tc>
          <w:tcPr>
            <w:tcW w:w="709" w:type="dxa"/>
            <w:vAlign w:val="bottom"/>
          </w:tcPr>
          <w:p w:rsidR="002C462C" w:rsidRPr="00B773CA" w:rsidRDefault="00B773CA" w:rsidP="008E77E5">
            <w:pPr>
              <w:spacing w:line="233" w:lineRule="auto"/>
              <w:jc w:val="center"/>
              <w:rPr>
                <w:b/>
              </w:rPr>
            </w:pPr>
            <w:r>
              <w:rPr>
                <w:b/>
              </w:rPr>
              <w:t>239</w:t>
            </w:r>
          </w:p>
        </w:tc>
      </w:tr>
      <w:tr w:rsidR="002C462C" w:rsidTr="00C32AD7">
        <w:tc>
          <w:tcPr>
            <w:tcW w:w="9464" w:type="dxa"/>
          </w:tcPr>
          <w:p w:rsidR="002C462C" w:rsidRDefault="009B3199" w:rsidP="008E77E5">
            <w:pPr>
              <w:spacing w:line="233" w:lineRule="auto"/>
              <w:jc w:val="both"/>
            </w:pPr>
            <w:r>
              <w:t>8.</w:t>
            </w:r>
            <w:r w:rsidR="002C462C">
              <w:t>1. Короткостроковий період на ринку чистої конкуренції.</w:t>
            </w:r>
          </w:p>
        </w:tc>
        <w:tc>
          <w:tcPr>
            <w:tcW w:w="709" w:type="dxa"/>
            <w:vAlign w:val="bottom"/>
          </w:tcPr>
          <w:p w:rsidR="002C462C" w:rsidRPr="00B773CA" w:rsidRDefault="00B773CA" w:rsidP="008E77E5">
            <w:pPr>
              <w:spacing w:line="233" w:lineRule="auto"/>
              <w:jc w:val="center"/>
            </w:pPr>
            <w:r>
              <w:t>239</w:t>
            </w:r>
          </w:p>
        </w:tc>
      </w:tr>
      <w:tr w:rsidR="002C462C" w:rsidTr="00C32AD7">
        <w:tc>
          <w:tcPr>
            <w:tcW w:w="9464" w:type="dxa"/>
          </w:tcPr>
          <w:p w:rsidR="002C462C" w:rsidRDefault="009B3199" w:rsidP="008E77E5">
            <w:pPr>
              <w:spacing w:line="233" w:lineRule="auto"/>
              <w:jc w:val="both"/>
            </w:pPr>
            <w:r>
              <w:t>8.</w:t>
            </w:r>
            <w:r w:rsidR="002C462C">
              <w:t>2. Довгостроковий період на ринку чистої конкуренції. Ефективність ринку.</w:t>
            </w:r>
          </w:p>
        </w:tc>
        <w:tc>
          <w:tcPr>
            <w:tcW w:w="709" w:type="dxa"/>
            <w:vAlign w:val="bottom"/>
          </w:tcPr>
          <w:p w:rsidR="002C462C" w:rsidRPr="00B773CA" w:rsidRDefault="00B773CA" w:rsidP="008E77E5">
            <w:pPr>
              <w:spacing w:line="233" w:lineRule="auto"/>
              <w:jc w:val="center"/>
            </w:pPr>
            <w:r>
              <w:t>241</w:t>
            </w:r>
          </w:p>
        </w:tc>
      </w:tr>
      <w:tr w:rsidR="002C462C" w:rsidTr="00C32AD7">
        <w:tc>
          <w:tcPr>
            <w:tcW w:w="9464" w:type="dxa"/>
          </w:tcPr>
          <w:p w:rsidR="002C462C" w:rsidRDefault="009B3199" w:rsidP="008E77E5">
            <w:pPr>
              <w:spacing w:line="233" w:lineRule="auto"/>
              <w:jc w:val="both"/>
            </w:pPr>
            <w:r>
              <w:t>8.</w:t>
            </w:r>
            <w:r w:rsidR="002C462C">
              <w:t>3. Поведінка фірми в чистій монополії.</w:t>
            </w:r>
          </w:p>
        </w:tc>
        <w:tc>
          <w:tcPr>
            <w:tcW w:w="709" w:type="dxa"/>
            <w:vAlign w:val="bottom"/>
          </w:tcPr>
          <w:p w:rsidR="002C462C" w:rsidRPr="00B773CA" w:rsidRDefault="00B773CA" w:rsidP="008E77E5">
            <w:pPr>
              <w:spacing w:line="233" w:lineRule="auto"/>
              <w:jc w:val="center"/>
            </w:pPr>
            <w:r>
              <w:t>242</w:t>
            </w:r>
          </w:p>
        </w:tc>
      </w:tr>
      <w:tr w:rsidR="002C462C" w:rsidTr="00C32AD7">
        <w:tc>
          <w:tcPr>
            <w:tcW w:w="9464" w:type="dxa"/>
          </w:tcPr>
          <w:p w:rsidR="002C462C" w:rsidRDefault="009B3199" w:rsidP="008E77E5">
            <w:pPr>
              <w:spacing w:line="233" w:lineRule="auto"/>
              <w:jc w:val="both"/>
            </w:pPr>
            <w:r>
              <w:t>8.</w:t>
            </w:r>
            <w:r w:rsidR="002C462C">
              <w:t>4. Способи збільшення прибутку чистої монополії. Ефективність ринку.</w:t>
            </w:r>
          </w:p>
        </w:tc>
        <w:tc>
          <w:tcPr>
            <w:tcW w:w="709" w:type="dxa"/>
            <w:vAlign w:val="bottom"/>
          </w:tcPr>
          <w:p w:rsidR="002C462C" w:rsidRPr="00B773CA" w:rsidRDefault="00B773CA" w:rsidP="008E77E5">
            <w:pPr>
              <w:spacing w:line="233" w:lineRule="auto"/>
              <w:jc w:val="center"/>
            </w:pPr>
            <w:r>
              <w:t>244</w:t>
            </w:r>
          </w:p>
        </w:tc>
      </w:tr>
      <w:tr w:rsidR="008E77E5" w:rsidTr="00C32AD7">
        <w:tc>
          <w:tcPr>
            <w:tcW w:w="9464" w:type="dxa"/>
          </w:tcPr>
          <w:p w:rsidR="008E77E5" w:rsidRDefault="008E77E5" w:rsidP="008E77E5">
            <w:pPr>
              <w:spacing w:line="233" w:lineRule="auto"/>
              <w:jc w:val="both"/>
            </w:pPr>
            <w:r>
              <w:t>ПРАКТИКУМ</w:t>
            </w:r>
          </w:p>
        </w:tc>
        <w:tc>
          <w:tcPr>
            <w:tcW w:w="709" w:type="dxa"/>
            <w:vAlign w:val="bottom"/>
          </w:tcPr>
          <w:p w:rsidR="008E77E5" w:rsidRPr="00B773CA" w:rsidRDefault="00B773CA" w:rsidP="008E77E5">
            <w:pPr>
              <w:spacing w:line="233" w:lineRule="auto"/>
              <w:jc w:val="center"/>
            </w:pPr>
            <w:r>
              <w:t>245</w:t>
            </w:r>
          </w:p>
        </w:tc>
      </w:tr>
      <w:tr w:rsidR="002C462C" w:rsidTr="00C32AD7">
        <w:tc>
          <w:tcPr>
            <w:tcW w:w="9464" w:type="dxa"/>
          </w:tcPr>
          <w:p w:rsidR="002C462C" w:rsidRPr="008B22FF" w:rsidRDefault="009B3199" w:rsidP="00C32AD7">
            <w:pPr>
              <w:tabs>
                <w:tab w:val="left" w:pos="284"/>
              </w:tabs>
              <w:spacing w:before="120" w:line="233" w:lineRule="auto"/>
              <w:jc w:val="both"/>
              <w:rPr>
                <w:spacing w:val="-6"/>
              </w:rPr>
            </w:pPr>
            <w:r w:rsidRPr="008B22FF">
              <w:rPr>
                <w:b/>
                <w:caps/>
                <w:spacing w:val="-6"/>
              </w:rPr>
              <w:t>Тема 9</w:t>
            </w:r>
            <w:r w:rsidR="003551F2" w:rsidRPr="008B22FF">
              <w:rPr>
                <w:b/>
                <w:caps/>
                <w:spacing w:val="-6"/>
              </w:rPr>
              <w:t>. Підприємство в реальних ринкових структурах: монополістична конкуренція та олігополія.</w:t>
            </w:r>
            <w:r w:rsidR="003551F2" w:rsidRPr="008B22FF">
              <w:rPr>
                <w:b/>
                <w:caps/>
                <w:spacing w:val="-6"/>
                <w:sz w:val="20"/>
                <w:szCs w:val="20"/>
              </w:rPr>
              <w:t xml:space="preserve"> </w:t>
            </w:r>
          </w:p>
        </w:tc>
        <w:tc>
          <w:tcPr>
            <w:tcW w:w="709" w:type="dxa"/>
            <w:vAlign w:val="bottom"/>
          </w:tcPr>
          <w:p w:rsidR="002C462C" w:rsidRPr="00B773CA" w:rsidRDefault="00B773CA" w:rsidP="008E77E5">
            <w:pPr>
              <w:spacing w:line="233" w:lineRule="auto"/>
              <w:jc w:val="center"/>
              <w:rPr>
                <w:b/>
              </w:rPr>
            </w:pPr>
            <w:r>
              <w:rPr>
                <w:b/>
              </w:rPr>
              <w:t>256</w:t>
            </w:r>
          </w:p>
        </w:tc>
      </w:tr>
      <w:tr w:rsidR="002C462C" w:rsidTr="00C32AD7">
        <w:tc>
          <w:tcPr>
            <w:tcW w:w="9464" w:type="dxa"/>
          </w:tcPr>
          <w:p w:rsidR="002C462C" w:rsidRDefault="009B3199" w:rsidP="008E77E5">
            <w:pPr>
              <w:spacing w:line="233" w:lineRule="auto"/>
              <w:jc w:val="both"/>
            </w:pPr>
            <w:r>
              <w:t>9.</w:t>
            </w:r>
            <w:r w:rsidR="002C462C">
              <w:t>1. Монополістична конкуренція та диференціація товару.</w:t>
            </w:r>
          </w:p>
        </w:tc>
        <w:tc>
          <w:tcPr>
            <w:tcW w:w="709" w:type="dxa"/>
            <w:vAlign w:val="bottom"/>
          </w:tcPr>
          <w:p w:rsidR="002C462C" w:rsidRDefault="00B773CA" w:rsidP="008E77E5">
            <w:pPr>
              <w:spacing w:line="233" w:lineRule="auto"/>
              <w:jc w:val="center"/>
            </w:pPr>
            <w:r>
              <w:t>256</w:t>
            </w:r>
          </w:p>
          <w:p w:rsidR="00C32AD7" w:rsidRPr="00B773CA" w:rsidRDefault="00C32AD7" w:rsidP="008E77E5">
            <w:pPr>
              <w:spacing w:line="233" w:lineRule="auto"/>
              <w:jc w:val="center"/>
            </w:pPr>
          </w:p>
        </w:tc>
      </w:tr>
      <w:tr w:rsidR="002C462C" w:rsidTr="00C32AD7">
        <w:tc>
          <w:tcPr>
            <w:tcW w:w="9464" w:type="dxa"/>
          </w:tcPr>
          <w:p w:rsidR="002C462C" w:rsidRDefault="009B3199" w:rsidP="008E77E5">
            <w:pPr>
              <w:spacing w:line="233" w:lineRule="auto"/>
              <w:jc w:val="both"/>
            </w:pPr>
            <w:r>
              <w:lastRenderedPageBreak/>
              <w:t>9.</w:t>
            </w:r>
            <w:r w:rsidR="002C462C">
              <w:t>2. Характеристика ринку олігополії: ознаки, види та показники концентрації.</w:t>
            </w:r>
          </w:p>
        </w:tc>
        <w:tc>
          <w:tcPr>
            <w:tcW w:w="709" w:type="dxa"/>
            <w:vAlign w:val="bottom"/>
          </w:tcPr>
          <w:p w:rsidR="002C462C" w:rsidRPr="00B773CA" w:rsidRDefault="00B773CA" w:rsidP="008E77E5">
            <w:pPr>
              <w:spacing w:line="233" w:lineRule="auto"/>
              <w:jc w:val="center"/>
            </w:pPr>
            <w:r>
              <w:t>258</w:t>
            </w:r>
          </w:p>
        </w:tc>
      </w:tr>
      <w:tr w:rsidR="002C462C" w:rsidTr="00C32AD7">
        <w:tc>
          <w:tcPr>
            <w:tcW w:w="9464" w:type="dxa"/>
          </w:tcPr>
          <w:p w:rsidR="002C462C" w:rsidRDefault="009B3199" w:rsidP="008E77E5">
            <w:pPr>
              <w:spacing w:line="233" w:lineRule="auto"/>
              <w:jc w:val="both"/>
            </w:pPr>
            <w:r>
              <w:t>9.</w:t>
            </w:r>
            <w:r w:rsidR="002C462C">
              <w:t>3. Основні моделі поведінки підприємства.</w:t>
            </w:r>
          </w:p>
        </w:tc>
        <w:tc>
          <w:tcPr>
            <w:tcW w:w="709" w:type="dxa"/>
            <w:vAlign w:val="bottom"/>
          </w:tcPr>
          <w:p w:rsidR="002C462C" w:rsidRPr="00B773CA" w:rsidRDefault="00B773CA" w:rsidP="008E77E5">
            <w:pPr>
              <w:spacing w:line="233" w:lineRule="auto"/>
              <w:jc w:val="center"/>
            </w:pPr>
            <w:r>
              <w:t>259</w:t>
            </w:r>
          </w:p>
        </w:tc>
      </w:tr>
      <w:tr w:rsidR="002C462C" w:rsidTr="00C32AD7">
        <w:tc>
          <w:tcPr>
            <w:tcW w:w="9464" w:type="dxa"/>
          </w:tcPr>
          <w:p w:rsidR="002C462C" w:rsidRDefault="009B3199" w:rsidP="008E77E5">
            <w:pPr>
              <w:spacing w:line="233" w:lineRule="auto"/>
              <w:jc w:val="both"/>
            </w:pPr>
            <w:r>
              <w:t>9.</w:t>
            </w:r>
            <w:r w:rsidR="002C462C">
              <w:t>4. Антимонопольне регулювання діяльності підприємств.</w:t>
            </w:r>
          </w:p>
        </w:tc>
        <w:tc>
          <w:tcPr>
            <w:tcW w:w="709" w:type="dxa"/>
            <w:vAlign w:val="bottom"/>
          </w:tcPr>
          <w:p w:rsidR="002C462C" w:rsidRPr="00B773CA" w:rsidRDefault="00B773CA" w:rsidP="008E77E5">
            <w:pPr>
              <w:spacing w:line="233" w:lineRule="auto"/>
              <w:jc w:val="center"/>
            </w:pPr>
            <w:r>
              <w:t>264</w:t>
            </w:r>
          </w:p>
        </w:tc>
      </w:tr>
      <w:tr w:rsidR="008E77E5" w:rsidTr="00C32AD7">
        <w:tc>
          <w:tcPr>
            <w:tcW w:w="9464" w:type="dxa"/>
          </w:tcPr>
          <w:p w:rsidR="008E77E5" w:rsidRDefault="008E77E5" w:rsidP="008E77E5">
            <w:pPr>
              <w:spacing w:after="120" w:line="233" w:lineRule="auto"/>
              <w:jc w:val="both"/>
            </w:pPr>
            <w:r>
              <w:t>ПРАКТИКУМ</w:t>
            </w:r>
          </w:p>
        </w:tc>
        <w:tc>
          <w:tcPr>
            <w:tcW w:w="709" w:type="dxa"/>
            <w:vAlign w:val="bottom"/>
          </w:tcPr>
          <w:p w:rsidR="008E77E5" w:rsidRPr="00B773CA" w:rsidRDefault="00B773CA" w:rsidP="008E77E5">
            <w:pPr>
              <w:spacing w:after="120" w:line="233" w:lineRule="auto"/>
              <w:jc w:val="center"/>
            </w:pPr>
            <w:r>
              <w:t>264</w:t>
            </w:r>
          </w:p>
        </w:tc>
      </w:tr>
      <w:tr w:rsidR="002C462C" w:rsidTr="00C32AD7">
        <w:tc>
          <w:tcPr>
            <w:tcW w:w="9464" w:type="dxa"/>
          </w:tcPr>
          <w:p w:rsidR="002C462C" w:rsidRDefault="003375D4" w:rsidP="008E77E5">
            <w:pPr>
              <w:tabs>
                <w:tab w:val="left" w:pos="709"/>
              </w:tabs>
              <w:spacing w:line="233" w:lineRule="auto"/>
              <w:jc w:val="both"/>
            </w:pPr>
            <w:r>
              <w:rPr>
                <w:b/>
                <w:caps/>
              </w:rPr>
              <w:t>Тема 1</w:t>
            </w:r>
            <w:r w:rsidR="009B3199">
              <w:rPr>
                <w:b/>
                <w:caps/>
              </w:rPr>
              <w:t>0</w:t>
            </w:r>
            <w:r w:rsidR="003551F2" w:rsidRPr="003375D4">
              <w:rPr>
                <w:b/>
                <w:caps/>
              </w:rPr>
              <w:t>. Ринок праці: крива пропозиції, ставка зарплати, профспілки. Ринок капіталу та землі. Зовнішні ефекти та суспільні блага</w:t>
            </w:r>
            <w:r w:rsidRPr="003375D4">
              <w:rPr>
                <w:b/>
                <w:caps/>
              </w:rPr>
              <w:t>.</w:t>
            </w:r>
          </w:p>
        </w:tc>
        <w:tc>
          <w:tcPr>
            <w:tcW w:w="709" w:type="dxa"/>
            <w:vAlign w:val="bottom"/>
          </w:tcPr>
          <w:p w:rsidR="002C462C" w:rsidRPr="00B773CA" w:rsidRDefault="00B773CA" w:rsidP="00C32AD7">
            <w:pPr>
              <w:spacing w:line="233" w:lineRule="auto"/>
              <w:jc w:val="center"/>
              <w:rPr>
                <w:b/>
              </w:rPr>
            </w:pPr>
            <w:r>
              <w:rPr>
                <w:b/>
              </w:rPr>
              <w:t>27</w:t>
            </w:r>
            <w:r w:rsidR="00C32AD7">
              <w:rPr>
                <w:b/>
              </w:rPr>
              <w:t>3</w:t>
            </w:r>
          </w:p>
        </w:tc>
      </w:tr>
      <w:tr w:rsidR="002C462C" w:rsidTr="00C32AD7">
        <w:tc>
          <w:tcPr>
            <w:tcW w:w="9464" w:type="dxa"/>
          </w:tcPr>
          <w:p w:rsidR="002C462C" w:rsidRDefault="009B3199" w:rsidP="008E77E5">
            <w:pPr>
              <w:tabs>
                <w:tab w:val="left" w:pos="352"/>
              </w:tabs>
              <w:spacing w:line="233" w:lineRule="auto"/>
              <w:jc w:val="both"/>
            </w:pPr>
            <w:r>
              <w:t>10.</w:t>
            </w:r>
            <w:r w:rsidR="002C462C">
              <w:t>1. Сутність ставки зарплати та крива пропозиції праці.</w:t>
            </w:r>
            <w:r w:rsidR="003375D4">
              <w:t xml:space="preserve"> Підприємство на ринку праці та ставка зарплати.</w:t>
            </w:r>
          </w:p>
        </w:tc>
        <w:tc>
          <w:tcPr>
            <w:tcW w:w="709" w:type="dxa"/>
            <w:vAlign w:val="bottom"/>
          </w:tcPr>
          <w:p w:rsidR="002C462C" w:rsidRPr="00B773CA" w:rsidRDefault="000459CA" w:rsidP="00C32AD7">
            <w:pPr>
              <w:spacing w:line="233" w:lineRule="auto"/>
              <w:jc w:val="center"/>
            </w:pPr>
            <w:r>
              <w:t>27</w:t>
            </w:r>
            <w:r w:rsidR="00C32AD7">
              <w:t>3</w:t>
            </w:r>
          </w:p>
        </w:tc>
      </w:tr>
      <w:tr w:rsidR="002C462C" w:rsidTr="00C32AD7">
        <w:tc>
          <w:tcPr>
            <w:tcW w:w="9464" w:type="dxa"/>
          </w:tcPr>
          <w:p w:rsidR="002C462C" w:rsidRDefault="009B3199" w:rsidP="008E77E5">
            <w:pPr>
              <w:tabs>
                <w:tab w:val="left" w:pos="352"/>
              </w:tabs>
              <w:spacing w:line="233" w:lineRule="auto"/>
              <w:jc w:val="both"/>
            </w:pPr>
            <w:r>
              <w:t>10.</w:t>
            </w:r>
            <w:r w:rsidR="002C462C">
              <w:t xml:space="preserve">2. </w:t>
            </w:r>
            <w:r w:rsidR="003375D4">
              <w:t>Вплив профспілок на ставку зарплати. Диференціація ставок зарплати.</w:t>
            </w:r>
          </w:p>
        </w:tc>
        <w:tc>
          <w:tcPr>
            <w:tcW w:w="709" w:type="dxa"/>
            <w:vAlign w:val="bottom"/>
          </w:tcPr>
          <w:p w:rsidR="002C462C" w:rsidRPr="00B773CA" w:rsidRDefault="000459CA" w:rsidP="00C32AD7">
            <w:pPr>
              <w:spacing w:line="233" w:lineRule="auto"/>
              <w:jc w:val="center"/>
            </w:pPr>
            <w:r>
              <w:t>27</w:t>
            </w:r>
            <w:r w:rsidR="00C32AD7">
              <w:t>7</w:t>
            </w:r>
          </w:p>
        </w:tc>
      </w:tr>
      <w:tr w:rsidR="002C462C" w:rsidTr="00C32AD7">
        <w:tc>
          <w:tcPr>
            <w:tcW w:w="9464" w:type="dxa"/>
          </w:tcPr>
          <w:p w:rsidR="002C462C" w:rsidRDefault="009B3199" w:rsidP="008E77E5">
            <w:pPr>
              <w:tabs>
                <w:tab w:val="left" w:pos="352"/>
              </w:tabs>
              <w:spacing w:line="233" w:lineRule="auto"/>
              <w:jc w:val="both"/>
            </w:pPr>
            <w:r>
              <w:t>10.</w:t>
            </w:r>
            <w:r w:rsidR="002C462C">
              <w:t xml:space="preserve">3. </w:t>
            </w:r>
            <w:r w:rsidR="003375D4">
              <w:t>Сутність капіталу та процес його початкового нагромадження. Форми  і процес кругообігу капіталу. Відсоток та фактори його зміни.</w:t>
            </w:r>
          </w:p>
        </w:tc>
        <w:tc>
          <w:tcPr>
            <w:tcW w:w="709" w:type="dxa"/>
            <w:vAlign w:val="bottom"/>
          </w:tcPr>
          <w:p w:rsidR="002C462C" w:rsidRPr="00B773CA" w:rsidRDefault="000459CA" w:rsidP="00C32AD7">
            <w:pPr>
              <w:spacing w:line="233" w:lineRule="auto"/>
              <w:jc w:val="center"/>
            </w:pPr>
            <w:r>
              <w:t>28</w:t>
            </w:r>
            <w:r w:rsidR="00C32AD7">
              <w:t>0</w:t>
            </w:r>
          </w:p>
        </w:tc>
      </w:tr>
      <w:tr w:rsidR="002C462C" w:rsidTr="00C32AD7">
        <w:tc>
          <w:tcPr>
            <w:tcW w:w="9464" w:type="dxa"/>
          </w:tcPr>
          <w:p w:rsidR="002C462C" w:rsidRDefault="009B3199" w:rsidP="008E77E5">
            <w:pPr>
              <w:tabs>
                <w:tab w:val="left" w:pos="352"/>
              </w:tabs>
              <w:spacing w:line="233" w:lineRule="auto"/>
              <w:jc w:val="both"/>
            </w:pPr>
            <w:r>
              <w:t>10.</w:t>
            </w:r>
            <w:r w:rsidR="002C462C">
              <w:t xml:space="preserve">4. </w:t>
            </w:r>
            <w:r w:rsidR="003375D4">
              <w:t>Ринок землі: сутність, рента та ціна землі.</w:t>
            </w:r>
          </w:p>
        </w:tc>
        <w:tc>
          <w:tcPr>
            <w:tcW w:w="709" w:type="dxa"/>
            <w:vAlign w:val="bottom"/>
          </w:tcPr>
          <w:p w:rsidR="002C462C" w:rsidRPr="00B773CA" w:rsidRDefault="000459CA" w:rsidP="00C32AD7">
            <w:pPr>
              <w:spacing w:line="233" w:lineRule="auto"/>
              <w:jc w:val="center"/>
            </w:pPr>
            <w:r>
              <w:t>28</w:t>
            </w:r>
            <w:r w:rsidR="00C32AD7">
              <w:t>5</w:t>
            </w:r>
          </w:p>
        </w:tc>
      </w:tr>
      <w:tr w:rsidR="003375D4" w:rsidTr="00C32AD7">
        <w:tc>
          <w:tcPr>
            <w:tcW w:w="9464" w:type="dxa"/>
          </w:tcPr>
          <w:p w:rsidR="003375D4" w:rsidRDefault="009B3199" w:rsidP="008E77E5">
            <w:pPr>
              <w:tabs>
                <w:tab w:val="left" w:pos="352"/>
                <w:tab w:val="left" w:pos="851"/>
              </w:tabs>
              <w:spacing w:line="233" w:lineRule="auto"/>
              <w:jc w:val="both"/>
            </w:pPr>
            <w:r>
              <w:t xml:space="preserve">10.5. </w:t>
            </w:r>
            <w:r w:rsidR="003375D4" w:rsidRPr="003375D4">
              <w:t>Екстерналії та їх вплив на ефективність. Суспільні блага. Роль держави в ринковій економіці. Теорія суспільного вибору і поведінка уряду.</w:t>
            </w:r>
          </w:p>
        </w:tc>
        <w:tc>
          <w:tcPr>
            <w:tcW w:w="709" w:type="dxa"/>
            <w:vAlign w:val="bottom"/>
          </w:tcPr>
          <w:p w:rsidR="003375D4" w:rsidRPr="00B773CA" w:rsidRDefault="000459CA" w:rsidP="00C32AD7">
            <w:pPr>
              <w:spacing w:line="233" w:lineRule="auto"/>
              <w:jc w:val="center"/>
            </w:pPr>
            <w:r>
              <w:t>2</w:t>
            </w:r>
            <w:r w:rsidR="00C32AD7">
              <w:t>89</w:t>
            </w:r>
          </w:p>
        </w:tc>
      </w:tr>
      <w:tr w:rsidR="008E77E5" w:rsidTr="00C32AD7">
        <w:tc>
          <w:tcPr>
            <w:tcW w:w="9464" w:type="dxa"/>
          </w:tcPr>
          <w:p w:rsidR="008E77E5" w:rsidRDefault="008E77E5" w:rsidP="008E77E5">
            <w:pPr>
              <w:tabs>
                <w:tab w:val="left" w:pos="352"/>
                <w:tab w:val="left" w:pos="851"/>
              </w:tabs>
              <w:spacing w:line="233" w:lineRule="auto"/>
              <w:jc w:val="both"/>
            </w:pPr>
            <w:r>
              <w:t>ПРАКТИКУМ</w:t>
            </w:r>
          </w:p>
        </w:tc>
        <w:tc>
          <w:tcPr>
            <w:tcW w:w="709" w:type="dxa"/>
            <w:vAlign w:val="bottom"/>
          </w:tcPr>
          <w:p w:rsidR="008E77E5" w:rsidRPr="00B773CA" w:rsidRDefault="000459CA" w:rsidP="00C32AD7">
            <w:pPr>
              <w:spacing w:line="233" w:lineRule="auto"/>
              <w:jc w:val="center"/>
            </w:pPr>
            <w:r>
              <w:t>29</w:t>
            </w:r>
            <w:r w:rsidR="00C32AD7">
              <w:t>2</w:t>
            </w:r>
          </w:p>
        </w:tc>
      </w:tr>
    </w:tbl>
    <w:p w:rsidR="002C462C" w:rsidRDefault="002C462C" w:rsidP="00B323B1"/>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EF02F6" w:rsidRDefault="00EF02F6" w:rsidP="004F1DA4">
      <w:pPr>
        <w:spacing w:after="120"/>
        <w:ind w:right="-2"/>
        <w:jc w:val="center"/>
        <w:rPr>
          <w:rFonts w:ascii="Cambria" w:hAnsi="Cambria"/>
          <w:b/>
          <w:sz w:val="32"/>
          <w:szCs w:val="32"/>
        </w:rPr>
      </w:pPr>
    </w:p>
    <w:p w:rsidR="00EF02F6" w:rsidRDefault="00EF02F6" w:rsidP="004F1DA4">
      <w:pPr>
        <w:spacing w:after="120"/>
        <w:ind w:right="-2"/>
        <w:jc w:val="center"/>
        <w:rPr>
          <w:rFonts w:ascii="Cambria" w:hAnsi="Cambria"/>
          <w:b/>
          <w:sz w:val="32"/>
          <w:szCs w:val="32"/>
        </w:rPr>
      </w:pPr>
    </w:p>
    <w:p w:rsidR="00EE0F4E" w:rsidRDefault="00EE0F4E" w:rsidP="004F1DA4">
      <w:pPr>
        <w:spacing w:after="120"/>
        <w:ind w:right="-2"/>
        <w:jc w:val="center"/>
        <w:rPr>
          <w:rFonts w:ascii="Cambria" w:hAnsi="Cambria"/>
          <w:b/>
          <w:sz w:val="32"/>
          <w:szCs w:val="32"/>
        </w:rPr>
      </w:pPr>
    </w:p>
    <w:p w:rsidR="00771195" w:rsidRDefault="00771195" w:rsidP="004F1DA4">
      <w:pPr>
        <w:spacing w:after="120"/>
        <w:ind w:right="-2"/>
        <w:jc w:val="center"/>
        <w:rPr>
          <w:rFonts w:ascii="Cambria" w:hAnsi="Cambria"/>
          <w:b/>
          <w:sz w:val="32"/>
          <w:szCs w:val="32"/>
        </w:rPr>
      </w:pPr>
    </w:p>
    <w:p w:rsidR="00771195" w:rsidRDefault="00771195" w:rsidP="004F1DA4">
      <w:pPr>
        <w:spacing w:after="120"/>
        <w:ind w:right="-2"/>
        <w:jc w:val="center"/>
        <w:rPr>
          <w:rFonts w:ascii="Cambria" w:hAnsi="Cambria"/>
          <w:b/>
          <w:sz w:val="32"/>
          <w:szCs w:val="32"/>
        </w:rPr>
      </w:pPr>
    </w:p>
    <w:p w:rsidR="00771195" w:rsidRDefault="00771195" w:rsidP="004F1DA4">
      <w:pPr>
        <w:spacing w:after="120"/>
        <w:ind w:right="-2"/>
        <w:jc w:val="center"/>
        <w:rPr>
          <w:rFonts w:ascii="Cambria" w:hAnsi="Cambria"/>
          <w:b/>
          <w:sz w:val="32"/>
          <w:szCs w:val="32"/>
        </w:rPr>
      </w:pPr>
    </w:p>
    <w:p w:rsidR="002C462C" w:rsidRPr="009535C9" w:rsidRDefault="009535C9" w:rsidP="004F1DA4">
      <w:pPr>
        <w:spacing w:after="120"/>
        <w:ind w:right="-2"/>
        <w:jc w:val="center"/>
        <w:rPr>
          <w:b/>
          <w:sz w:val="32"/>
          <w:szCs w:val="32"/>
        </w:rPr>
      </w:pPr>
      <w:r w:rsidRPr="009535C9">
        <w:rPr>
          <w:b/>
          <w:sz w:val="32"/>
          <w:szCs w:val="32"/>
        </w:rPr>
        <w:lastRenderedPageBreak/>
        <w:t>ВСТУП</w:t>
      </w:r>
    </w:p>
    <w:p w:rsidR="002C462C" w:rsidRPr="00253F90" w:rsidRDefault="002C462C" w:rsidP="00253F90">
      <w:pPr>
        <w:spacing w:after="120"/>
        <w:ind w:firstLine="709"/>
        <w:jc w:val="both"/>
        <w:rPr>
          <w:color w:val="000000"/>
        </w:rPr>
      </w:pPr>
      <w:r w:rsidRPr="00253F90">
        <w:rPr>
          <w:color w:val="000000"/>
        </w:rPr>
        <w:t xml:space="preserve">У системі економічних дисциплін </w:t>
      </w:r>
      <w:r w:rsidR="00F34577">
        <w:rPr>
          <w:color w:val="000000"/>
        </w:rPr>
        <w:t>«Економікс»</w:t>
      </w:r>
      <w:r w:rsidRPr="00253F90">
        <w:rPr>
          <w:color w:val="000000"/>
        </w:rPr>
        <w:t xml:space="preserve"> займає провідне місце, оскільки виступає методологічною базою для цілої системи економічних наук, розкриває основоположні базові поняття, економічні закони, категорії, принципи господарювання, які реалізуються в усіх галузях і сферах людської діяльності. </w:t>
      </w:r>
      <w:r w:rsidR="00F34577">
        <w:rPr>
          <w:color w:val="000000"/>
        </w:rPr>
        <w:t xml:space="preserve">«Економікс» </w:t>
      </w:r>
      <w:r w:rsidRPr="00253F90">
        <w:rPr>
          <w:color w:val="000000"/>
        </w:rPr>
        <w:t>дає можливість вивчати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 Розкриваючи і формуючи економічні категорії і закони, економічна теорія тим самим збагачує знання людей, примножує інтелектуальний потенціал суспільства, розширює науковий світогляд людей, сприяє науковому передбаченню економічного розвитку суспільства.</w:t>
      </w:r>
    </w:p>
    <w:p w:rsidR="002C462C" w:rsidRPr="00253F90" w:rsidRDefault="002C462C" w:rsidP="00253F90">
      <w:pPr>
        <w:pStyle w:val="31"/>
        <w:ind w:left="0" w:firstLine="709"/>
        <w:jc w:val="both"/>
        <w:rPr>
          <w:color w:val="000000"/>
          <w:sz w:val="28"/>
          <w:szCs w:val="28"/>
        </w:rPr>
      </w:pPr>
      <w:r w:rsidRPr="00253F90">
        <w:rPr>
          <w:color w:val="000000"/>
          <w:sz w:val="28"/>
          <w:szCs w:val="28"/>
        </w:rPr>
        <w:t xml:space="preserve">Мета навчальної дисципліни </w:t>
      </w:r>
      <w:r w:rsidR="00F34577" w:rsidRPr="00F34577">
        <w:rPr>
          <w:color w:val="000000"/>
          <w:sz w:val="28"/>
          <w:szCs w:val="28"/>
        </w:rPr>
        <w:t>«Економікс»</w:t>
      </w:r>
      <w:r w:rsidR="00F34577">
        <w:rPr>
          <w:color w:val="000000"/>
        </w:rPr>
        <w:t xml:space="preserve"> </w:t>
      </w:r>
      <w:r>
        <w:rPr>
          <w:color w:val="000000"/>
          <w:sz w:val="28"/>
          <w:szCs w:val="28"/>
        </w:rPr>
        <w:t xml:space="preserve"> </w:t>
      </w:r>
      <w:r w:rsidRPr="00253F90">
        <w:rPr>
          <w:color w:val="000000"/>
          <w:sz w:val="28"/>
          <w:szCs w:val="28"/>
        </w:rPr>
        <w:t xml:space="preserve">полягає у формуванні в майбутніх спеціалістів нової системи економічних знань, які б відповідали </w:t>
      </w:r>
      <w:r>
        <w:rPr>
          <w:color w:val="000000"/>
          <w:sz w:val="28"/>
          <w:szCs w:val="28"/>
        </w:rPr>
        <w:t xml:space="preserve">трансформаційним </w:t>
      </w:r>
      <w:r w:rsidRPr="00253F90">
        <w:rPr>
          <w:color w:val="000000"/>
          <w:sz w:val="28"/>
          <w:szCs w:val="28"/>
        </w:rPr>
        <w:t xml:space="preserve">умовам </w:t>
      </w:r>
      <w:r>
        <w:rPr>
          <w:color w:val="000000"/>
          <w:sz w:val="28"/>
          <w:szCs w:val="28"/>
        </w:rPr>
        <w:t>розвитку економіки</w:t>
      </w:r>
      <w:r w:rsidRPr="00253F90">
        <w:rPr>
          <w:color w:val="000000"/>
          <w:sz w:val="28"/>
          <w:szCs w:val="28"/>
        </w:rPr>
        <w:t xml:space="preserve"> України; формування навиків необхідних для аналізу реальних економічних процесів; прийняття обґрунтованих рішень з приводу економічних проблем; розкриття суті соціально-орієнтованої ринкової економіки, логіки функціонування ринкових відносин у конкретних господарських системах, соціально-економічних суперечностей підприємницького господарювання.</w:t>
      </w:r>
    </w:p>
    <w:p w:rsidR="002C462C" w:rsidRDefault="002C462C" w:rsidP="00253F90">
      <w:pPr>
        <w:spacing w:after="120"/>
        <w:ind w:firstLine="709"/>
        <w:jc w:val="both"/>
      </w:pPr>
      <w:r>
        <w:t>Звернення сучасної економічної науки до трансформаційної проблематики потребує усвідомлення соціально-економічних перетворень, пов’язаних з вирішенням завдань як системного, так і загально цивілізаційного переходу. Нові концептуальні принципи пізнання транзитивних перетворень економічних систем у масштабах глобального розвитку світової економіки урізноманітнюють і забезпечують гнучкість теоретичного освоєння економічної реальності, мають суттєве значення для формування світоглядних орієнтирів, спрямованих на подолання застарілих стереотипів економічного мислення, дають можливість розробляти і опрацьовувати нові наукові підходи і висновки на проблемному полі економічної науки.</w:t>
      </w:r>
    </w:p>
    <w:p w:rsidR="002C462C" w:rsidRDefault="002C462C" w:rsidP="00253F90">
      <w:pPr>
        <w:spacing w:after="120"/>
        <w:ind w:firstLine="709"/>
        <w:jc w:val="both"/>
      </w:pPr>
      <w:r>
        <w:t>Пропонований навчальний посібник характеризується логічною послідовністю та концентрованістю викладу змісту, а також органічним поєднанням теоретичного висвітлення проблем економі</w:t>
      </w:r>
      <w:r w:rsidR="00E831D2">
        <w:t xml:space="preserve">ксу </w:t>
      </w:r>
      <w:r>
        <w:t>з наочністю подачі матеріалу. Він дає можливість самостійно вивчати особливості економічних процесів і систематизувати у логічно-послідовну схему здобуті економічні знання.</w:t>
      </w:r>
    </w:p>
    <w:p w:rsidR="00F34577" w:rsidRDefault="00F34577" w:rsidP="00253F90">
      <w:pPr>
        <w:spacing w:after="120"/>
        <w:ind w:firstLine="709"/>
        <w:jc w:val="both"/>
      </w:pPr>
    </w:p>
    <w:p w:rsidR="00F34577" w:rsidRDefault="00F34577" w:rsidP="00253F90">
      <w:pPr>
        <w:spacing w:after="120"/>
        <w:ind w:firstLine="709"/>
        <w:jc w:val="both"/>
      </w:pPr>
    </w:p>
    <w:p w:rsidR="00F34577" w:rsidRDefault="00F34577" w:rsidP="00253F90">
      <w:pPr>
        <w:spacing w:after="120"/>
        <w:ind w:firstLine="709"/>
        <w:jc w:val="both"/>
      </w:pPr>
    </w:p>
    <w:p w:rsidR="002C462C" w:rsidRPr="003E29C2" w:rsidRDefault="000D624C" w:rsidP="0086601F">
      <w:pPr>
        <w:spacing w:after="120"/>
        <w:jc w:val="center"/>
        <w:rPr>
          <w:b/>
          <w:lang w:val="ru-RU"/>
        </w:rPr>
      </w:pPr>
      <w:r>
        <w:rPr>
          <w:rFonts w:ascii="Cambria" w:hAnsi="Cambria"/>
          <w:b/>
          <w:caps/>
          <w:noProof/>
          <w:sz w:val="32"/>
          <w:szCs w:val="32"/>
          <w:lang w:eastAsia="uk-UA"/>
        </w:rPr>
        <w:lastRenderedPageBreak/>
        <w:drawing>
          <wp:inline distT="0" distB="0" distL="0" distR="0">
            <wp:extent cx="5508625" cy="1002665"/>
            <wp:effectExtent l="0" t="0" r="15875" b="26035"/>
            <wp:docPr id="1" name="Схема 20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2C462C" w:rsidRDefault="00AF2822" w:rsidP="00B92AD5">
      <w:pPr>
        <w:tabs>
          <w:tab w:val="left" w:pos="709"/>
        </w:tabs>
        <w:spacing w:after="120"/>
        <w:jc w:val="center"/>
        <w:rPr>
          <w:noProof/>
          <w:lang w:val="ru-RU"/>
        </w:rPr>
      </w:pPr>
      <w:r>
        <w:rPr>
          <w:b/>
          <w:caps/>
        </w:rPr>
        <w:t>Тема 1. Предмет і метод економікса. Загальні проблеми економічного розвитку</w:t>
      </w:r>
      <w:r w:rsidR="000D624C">
        <w:rPr>
          <w:noProof/>
          <w:lang w:eastAsia="uk-UA"/>
        </w:rPr>
        <w:drawing>
          <wp:inline distT="0" distB="0" distL="0" distR="0">
            <wp:extent cx="6262577" cy="4019107"/>
            <wp:effectExtent l="0" t="0" r="24130" b="19685"/>
            <wp:docPr id="2" name="Схема 35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 r:lo="rId14" r:qs="rId15" r:cs="rId16"/>
              </a:graphicData>
            </a:graphic>
          </wp:inline>
        </w:drawing>
      </w:r>
    </w:p>
    <w:p w:rsidR="00CB4DEC" w:rsidRPr="00EE63BF" w:rsidRDefault="00CB4DEC" w:rsidP="00CB4DEC">
      <w:pPr>
        <w:spacing w:after="120"/>
        <w:jc w:val="center"/>
        <w:rPr>
          <w:b/>
          <w:sz w:val="24"/>
        </w:rPr>
      </w:pPr>
      <w:r w:rsidRPr="00EE63BF">
        <w:rPr>
          <w:b/>
          <w:sz w:val="24"/>
        </w:rPr>
        <w:t>Література</w:t>
      </w:r>
    </w:p>
    <w:p w:rsidR="00EE63BF" w:rsidRPr="00EE63BF" w:rsidRDefault="00EE63BF" w:rsidP="001A7CDD">
      <w:pPr>
        <w:numPr>
          <w:ilvl w:val="0"/>
          <w:numId w:val="66"/>
        </w:numPr>
        <w:tabs>
          <w:tab w:val="left" w:pos="993"/>
          <w:tab w:val="left" w:pos="1999"/>
        </w:tabs>
        <w:spacing w:line="228" w:lineRule="auto"/>
        <w:ind w:left="0" w:firstLine="567"/>
        <w:jc w:val="both"/>
        <w:rPr>
          <w:color w:val="000000"/>
          <w:sz w:val="24"/>
          <w:szCs w:val="24"/>
          <w:lang w:eastAsia="en-US"/>
        </w:rPr>
      </w:pPr>
      <w:r w:rsidRPr="00EE63BF">
        <w:rPr>
          <w:color w:val="000000"/>
          <w:sz w:val="24"/>
          <w:szCs w:val="24"/>
          <w:lang w:eastAsia="en-US"/>
        </w:rPr>
        <w:t xml:space="preserve">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 </w:t>
      </w:r>
    </w:p>
    <w:p w:rsidR="000A1972" w:rsidRPr="00EE63BF" w:rsidRDefault="000A1972" w:rsidP="001A7CDD">
      <w:pPr>
        <w:pStyle w:val="af6"/>
        <w:numPr>
          <w:ilvl w:val="0"/>
          <w:numId w:val="66"/>
        </w:numPr>
        <w:tabs>
          <w:tab w:val="left" w:pos="993"/>
        </w:tabs>
        <w:spacing w:line="228" w:lineRule="auto"/>
        <w:ind w:left="0" w:firstLine="567"/>
        <w:jc w:val="both"/>
        <w:rPr>
          <w:color w:val="000000"/>
          <w:sz w:val="24"/>
          <w:szCs w:val="24"/>
        </w:rPr>
      </w:pPr>
      <w:r w:rsidRPr="00EE63BF">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0A1972" w:rsidRPr="00EE63BF" w:rsidRDefault="000A1972" w:rsidP="001A7CDD">
      <w:pPr>
        <w:pStyle w:val="af6"/>
        <w:numPr>
          <w:ilvl w:val="0"/>
          <w:numId w:val="66"/>
        </w:numPr>
        <w:tabs>
          <w:tab w:val="left" w:pos="993"/>
        </w:tabs>
        <w:ind w:left="0" w:firstLine="567"/>
        <w:jc w:val="both"/>
        <w:rPr>
          <w:color w:val="000000"/>
          <w:sz w:val="24"/>
          <w:szCs w:val="24"/>
        </w:rPr>
      </w:pPr>
      <w:r w:rsidRPr="00EE63BF">
        <w:rPr>
          <w:color w:val="000000"/>
          <w:sz w:val="24"/>
          <w:szCs w:val="24"/>
        </w:rPr>
        <w:t xml:space="preserve">Блауг М. Економічна теорія в ретроспективі / М. Блауг. К.: Основи, 2001. 670 с. </w:t>
      </w:r>
    </w:p>
    <w:p w:rsidR="000A1972" w:rsidRPr="00EE63BF" w:rsidRDefault="000A1972" w:rsidP="001A7CDD">
      <w:pPr>
        <w:pStyle w:val="af6"/>
        <w:numPr>
          <w:ilvl w:val="0"/>
          <w:numId w:val="66"/>
        </w:numPr>
        <w:tabs>
          <w:tab w:val="left" w:pos="993"/>
        </w:tabs>
        <w:ind w:left="0" w:firstLine="567"/>
        <w:jc w:val="both"/>
        <w:rPr>
          <w:color w:val="000000"/>
          <w:sz w:val="24"/>
          <w:szCs w:val="24"/>
        </w:rPr>
      </w:pPr>
      <w:r w:rsidRPr="00EE63BF">
        <w:rPr>
          <w:color w:val="000000"/>
          <w:sz w:val="24"/>
          <w:szCs w:val="24"/>
        </w:rPr>
        <w:t xml:space="preserve">Кейнс Дж. М. Общая теория занятости, процента и денег. М.: Гелиос, 1999. 352 с. </w:t>
      </w:r>
    </w:p>
    <w:p w:rsidR="00EE63BF" w:rsidRPr="00EE63BF" w:rsidRDefault="00EE63BF" w:rsidP="001A7CDD">
      <w:pPr>
        <w:pStyle w:val="af6"/>
        <w:numPr>
          <w:ilvl w:val="0"/>
          <w:numId w:val="66"/>
        </w:numPr>
        <w:tabs>
          <w:tab w:val="left" w:pos="993"/>
        </w:tabs>
        <w:spacing w:after="120"/>
        <w:ind w:left="0" w:firstLine="567"/>
        <w:jc w:val="both"/>
        <w:rPr>
          <w:color w:val="000000"/>
          <w:sz w:val="24"/>
          <w:szCs w:val="24"/>
        </w:rPr>
      </w:pPr>
      <w:r w:rsidRPr="00EE63BF">
        <w:rPr>
          <w:color w:val="000000"/>
          <w:sz w:val="24"/>
          <w:szCs w:val="24"/>
        </w:rPr>
        <w:t>Кемлбелл Р. Макконнелл, Стенді Л. Брю. Аналітична економія. Принципи, проблеми і політика. Ч. 2. Мікроекономіка / Пер. з анг. С. Панчишина, О. Ватаманюка, І. Бика. Львів: Видавнича Спілка «Просвіта», 1999. 649 с.</w:t>
      </w:r>
    </w:p>
    <w:p w:rsidR="00EE63BF" w:rsidRPr="00EE63BF" w:rsidRDefault="00EE63BF" w:rsidP="001A7CDD">
      <w:pPr>
        <w:pStyle w:val="af6"/>
        <w:numPr>
          <w:ilvl w:val="0"/>
          <w:numId w:val="66"/>
        </w:numPr>
        <w:tabs>
          <w:tab w:val="left" w:pos="993"/>
        </w:tabs>
        <w:autoSpaceDN w:val="0"/>
        <w:spacing w:line="228" w:lineRule="auto"/>
        <w:ind w:left="0" w:firstLine="567"/>
        <w:jc w:val="both"/>
        <w:rPr>
          <w:color w:val="000000"/>
          <w:sz w:val="24"/>
          <w:szCs w:val="24"/>
        </w:rPr>
      </w:pPr>
      <w:r w:rsidRPr="00EE63BF">
        <w:rPr>
          <w:color w:val="000000"/>
          <w:sz w:val="24"/>
          <w:szCs w:val="24"/>
        </w:rPr>
        <w:t>Макроекономіка: базовий курс : навч. посіб. / [проф. І.Й. Малий, проф.                                  І.Ф. Радіонова, доц. Т.Ф. Куценко, доц. Н.В. Федірко та ін.]. К.: КНЕУ, 2016.</w:t>
      </w:r>
    </w:p>
    <w:p w:rsidR="00EE63BF" w:rsidRPr="00EE63BF" w:rsidRDefault="00EE63BF" w:rsidP="001A7CDD">
      <w:pPr>
        <w:pStyle w:val="af6"/>
        <w:numPr>
          <w:ilvl w:val="0"/>
          <w:numId w:val="66"/>
        </w:numPr>
        <w:tabs>
          <w:tab w:val="left" w:pos="993"/>
        </w:tabs>
        <w:autoSpaceDN w:val="0"/>
        <w:spacing w:line="228" w:lineRule="auto"/>
        <w:ind w:left="0" w:firstLine="567"/>
        <w:jc w:val="both"/>
        <w:rPr>
          <w:color w:val="000000"/>
          <w:sz w:val="24"/>
          <w:szCs w:val="24"/>
        </w:rPr>
      </w:pPr>
      <w:r w:rsidRPr="00EE63BF">
        <w:rPr>
          <w:color w:val="000000"/>
          <w:sz w:val="24"/>
          <w:szCs w:val="24"/>
        </w:rPr>
        <w:t xml:space="preserve">Макроекономіка: Підручник / Грегорі Н. Манків. К.: Основи, 2000. 588 с. </w:t>
      </w:r>
    </w:p>
    <w:p w:rsidR="000A1972" w:rsidRPr="00EE63BF" w:rsidRDefault="000A1972" w:rsidP="001A7CDD">
      <w:pPr>
        <w:pStyle w:val="af6"/>
        <w:numPr>
          <w:ilvl w:val="0"/>
          <w:numId w:val="66"/>
        </w:numPr>
        <w:tabs>
          <w:tab w:val="left" w:pos="993"/>
        </w:tabs>
        <w:ind w:left="0" w:firstLine="567"/>
        <w:jc w:val="both"/>
        <w:rPr>
          <w:color w:val="000000"/>
          <w:sz w:val="24"/>
          <w:szCs w:val="24"/>
        </w:rPr>
      </w:pPr>
      <w:r w:rsidRPr="00EE63BF">
        <w:rPr>
          <w:color w:val="000000"/>
          <w:sz w:val="24"/>
          <w:szCs w:val="24"/>
        </w:rPr>
        <w:t>Миллер Р.Л. Современные деньги и банковское дело: Пер. с англ. /  Р.Л. Миллер,   Д.Д. Ван-Хуз. М.: ИНФРА-М, 2000. 856с.</w:t>
      </w:r>
    </w:p>
    <w:p w:rsidR="00EE63BF" w:rsidRPr="00EE63BF" w:rsidRDefault="00EE63BF" w:rsidP="001A7CDD">
      <w:pPr>
        <w:pStyle w:val="af6"/>
        <w:numPr>
          <w:ilvl w:val="0"/>
          <w:numId w:val="66"/>
        </w:numPr>
        <w:tabs>
          <w:tab w:val="left" w:pos="993"/>
        </w:tabs>
        <w:spacing w:after="120"/>
        <w:ind w:left="0" w:firstLine="567"/>
        <w:jc w:val="both"/>
        <w:rPr>
          <w:color w:val="000000"/>
          <w:sz w:val="24"/>
          <w:szCs w:val="24"/>
        </w:rPr>
      </w:pPr>
      <w:r w:rsidRPr="00EE63BF">
        <w:rPr>
          <w:color w:val="000000"/>
          <w:sz w:val="24"/>
          <w:szCs w:val="24"/>
        </w:rPr>
        <w:t>Семуельсон Пол А. Економіка: Підручник. Львів: Світ, 1993.</w:t>
      </w:r>
    </w:p>
    <w:p w:rsidR="000A1972" w:rsidRPr="00EE63BF" w:rsidRDefault="000A1972" w:rsidP="001A7CDD">
      <w:pPr>
        <w:pStyle w:val="af6"/>
        <w:numPr>
          <w:ilvl w:val="0"/>
          <w:numId w:val="66"/>
        </w:numPr>
        <w:tabs>
          <w:tab w:val="left" w:pos="993"/>
        </w:tabs>
        <w:ind w:left="0" w:firstLine="567"/>
        <w:jc w:val="both"/>
        <w:rPr>
          <w:color w:val="000000"/>
          <w:sz w:val="24"/>
          <w:szCs w:val="24"/>
        </w:rPr>
      </w:pPr>
      <w:r w:rsidRPr="00EE63BF">
        <w:rPr>
          <w:color w:val="000000"/>
          <w:sz w:val="24"/>
          <w:szCs w:val="24"/>
        </w:rPr>
        <w:t xml:space="preserve">Фридмен М. Основы монетаризма / М. Фридмен и др. Под науч. ред. Д.А. Козлова. М.: ТЕИС.  2002. 175 с. </w:t>
      </w:r>
    </w:p>
    <w:p w:rsidR="00B92AD5" w:rsidRDefault="00B92AD5" w:rsidP="008C7774">
      <w:pPr>
        <w:spacing w:after="120"/>
        <w:ind w:firstLine="700"/>
        <w:jc w:val="center"/>
        <w:rPr>
          <w:b/>
        </w:rPr>
      </w:pPr>
      <w:r>
        <w:rPr>
          <w:noProof/>
          <w:lang w:eastAsia="uk-UA"/>
        </w:rPr>
        <w:lastRenderedPageBreak/>
        <w:drawing>
          <wp:inline distT="0" distB="0" distL="0" distR="0" wp14:anchorId="6F9884C1" wp14:editId="4929E603">
            <wp:extent cx="5474970" cy="733425"/>
            <wp:effectExtent l="0" t="38100" r="11430" b="47625"/>
            <wp:docPr id="3" name="Схема 1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 r:lo="rId19" r:qs="rId20" r:cs="rId21"/>
              </a:graphicData>
            </a:graphic>
          </wp:inline>
        </w:drawing>
      </w:r>
    </w:p>
    <w:p w:rsidR="00B92AD5" w:rsidRDefault="00B92AD5" w:rsidP="00B92AD5">
      <w:pPr>
        <w:tabs>
          <w:tab w:val="left" w:pos="851"/>
        </w:tabs>
        <w:ind w:firstLine="567"/>
        <w:jc w:val="both"/>
        <w:rPr>
          <w:color w:val="000000"/>
          <w:szCs w:val="20"/>
        </w:rPr>
      </w:pPr>
      <w:r w:rsidRPr="00B92AD5">
        <w:rPr>
          <w:i/>
          <w:iCs/>
          <w:color w:val="000000"/>
          <w:szCs w:val="20"/>
        </w:rPr>
        <w:t>Економічна наука</w:t>
      </w:r>
      <w:r w:rsidRPr="00B92AD5">
        <w:rPr>
          <w:iCs/>
          <w:color w:val="000000"/>
          <w:szCs w:val="20"/>
        </w:rPr>
        <w:t xml:space="preserve"> – це </w:t>
      </w:r>
      <w:r w:rsidRPr="00B92AD5">
        <w:rPr>
          <w:color w:val="000000"/>
          <w:szCs w:val="20"/>
        </w:rPr>
        <w:t>сфера розумової діяльності людини, функцією якої є пізнання та систематизація об’єктивних знань про закони і принципи розвитку реальної економічної дійсності.</w:t>
      </w:r>
    </w:p>
    <w:tbl>
      <w:tblPr>
        <w:tblStyle w:val="a5"/>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495"/>
        <w:gridCol w:w="4394"/>
      </w:tblGrid>
      <w:tr w:rsidR="00475A40" w:rsidTr="00475A40">
        <w:tc>
          <w:tcPr>
            <w:tcW w:w="5495" w:type="dxa"/>
          </w:tcPr>
          <w:p w:rsidR="00475A40" w:rsidRDefault="00475A40" w:rsidP="00B92AD5">
            <w:pPr>
              <w:tabs>
                <w:tab w:val="left" w:pos="851"/>
              </w:tabs>
              <w:jc w:val="both"/>
              <w:rPr>
                <w:color w:val="000000"/>
                <w:szCs w:val="20"/>
              </w:rPr>
            </w:pPr>
            <w:r>
              <w:rPr>
                <w:noProof/>
                <w:lang w:eastAsia="uk-UA"/>
              </w:rPr>
              <w:drawing>
                <wp:inline distT="0" distB="0" distL="0" distR="0" wp14:anchorId="1BD229B7" wp14:editId="689706AD">
                  <wp:extent cx="3381153" cy="4625163"/>
                  <wp:effectExtent l="0" t="0" r="10160" b="23495"/>
                  <wp:docPr id="379" name="Схема 37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 r:lo="rId24" r:qs="rId25" r:cs="rId26"/>
                    </a:graphicData>
                  </a:graphic>
                </wp:inline>
              </w:drawing>
            </w:r>
          </w:p>
        </w:tc>
        <w:tc>
          <w:tcPr>
            <w:tcW w:w="4394" w:type="dxa"/>
          </w:tcPr>
          <w:p w:rsidR="00475A40" w:rsidRDefault="00475A40" w:rsidP="00475A40">
            <w:pPr>
              <w:tabs>
                <w:tab w:val="left" w:pos="851"/>
              </w:tabs>
              <w:jc w:val="center"/>
              <w:rPr>
                <w:color w:val="000000"/>
                <w:szCs w:val="20"/>
              </w:rPr>
            </w:pPr>
            <w:r>
              <w:rPr>
                <w:noProof/>
                <w:lang w:eastAsia="uk-UA"/>
              </w:rPr>
              <w:drawing>
                <wp:inline distT="0" distB="0" distL="0" distR="0" wp14:anchorId="04E819B5" wp14:editId="572ED5B9">
                  <wp:extent cx="1218623" cy="1722475"/>
                  <wp:effectExtent l="0" t="0" r="635" b="0"/>
                  <wp:docPr id="380" name="Рисунок 380" descr="Alfred Marsh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Alfred Marshal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18603" cy="1722447"/>
                          </a:xfrm>
                          <a:prstGeom prst="rect">
                            <a:avLst/>
                          </a:prstGeom>
                          <a:noFill/>
                          <a:ln>
                            <a:noFill/>
                          </a:ln>
                        </pic:spPr>
                      </pic:pic>
                    </a:graphicData>
                  </a:graphic>
                </wp:inline>
              </w:drawing>
            </w:r>
          </w:p>
          <w:tbl>
            <w:tblPr>
              <w:tblW w:w="4340" w:type="dxa"/>
              <w:jc w:val="center"/>
              <w:tblCellSpacing w:w="15" w:type="dxa"/>
              <w:shd w:val="clear" w:color="auto" w:fill="F9F9F9"/>
              <w:tblLayout w:type="fixed"/>
              <w:tblCellMar>
                <w:top w:w="48" w:type="dxa"/>
                <w:left w:w="48" w:type="dxa"/>
                <w:bottom w:w="48" w:type="dxa"/>
                <w:right w:w="48" w:type="dxa"/>
              </w:tblCellMar>
              <w:tblLook w:val="04A0" w:firstRow="1" w:lastRow="0" w:firstColumn="1" w:lastColumn="0" w:noHBand="0" w:noVBand="1"/>
            </w:tblPr>
            <w:tblGrid>
              <w:gridCol w:w="1321"/>
              <w:gridCol w:w="3019"/>
            </w:tblGrid>
            <w:tr w:rsidR="00475A40" w:rsidRPr="00AA2A84" w:rsidTr="00475A40">
              <w:trPr>
                <w:trHeight w:val="472"/>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Народився</w:t>
                  </w:r>
                </w:p>
              </w:tc>
              <w:tc>
                <w:tcPr>
                  <w:tcW w:w="2974" w:type="dxa"/>
                  <w:shd w:val="clear" w:color="auto" w:fill="F9F9F9"/>
                  <w:hideMark/>
                </w:tcPr>
                <w:p w:rsidR="00475A40" w:rsidRPr="00AA2A84" w:rsidRDefault="00F512F3" w:rsidP="00475A40">
                  <w:pPr>
                    <w:rPr>
                      <w:color w:val="000000" w:themeColor="text1"/>
                      <w:sz w:val="18"/>
                      <w:szCs w:val="18"/>
                    </w:rPr>
                  </w:pPr>
                  <w:hyperlink r:id="rId29" w:tooltip="26 липня" w:history="1">
                    <w:r w:rsidR="00475A40" w:rsidRPr="00AA2A84">
                      <w:rPr>
                        <w:rStyle w:val="aa"/>
                        <w:color w:val="000000" w:themeColor="text1"/>
                        <w:sz w:val="18"/>
                        <w:szCs w:val="18"/>
                        <w:u w:val="none"/>
                      </w:rPr>
                      <w:t>26 липня</w:t>
                    </w:r>
                  </w:hyperlink>
                  <w:r w:rsidR="00475A40" w:rsidRPr="00AA2A84">
                    <w:rPr>
                      <w:color w:val="000000" w:themeColor="text1"/>
                      <w:sz w:val="18"/>
                      <w:szCs w:val="18"/>
                    </w:rPr>
                    <w:t> </w:t>
                  </w:r>
                  <w:hyperlink r:id="rId30" w:tooltip="1842" w:history="1">
                    <w:r w:rsidR="00475A40" w:rsidRPr="00AA2A84">
                      <w:rPr>
                        <w:rStyle w:val="aa"/>
                        <w:color w:val="000000" w:themeColor="text1"/>
                        <w:sz w:val="18"/>
                        <w:szCs w:val="18"/>
                        <w:u w:val="none"/>
                      </w:rPr>
                      <w:t>1842</w:t>
                    </w:r>
                  </w:hyperlink>
                  <w:r w:rsidR="00475A40" w:rsidRPr="00AA2A84">
                    <w:rPr>
                      <w:color w:val="000000" w:themeColor="text1"/>
                      <w:sz w:val="18"/>
                      <w:szCs w:val="18"/>
                    </w:rPr>
                    <w:br/>
                  </w:r>
                  <w:r w:rsidR="00475A40" w:rsidRPr="00AA2A84">
                    <w:rPr>
                      <w:noProof/>
                      <w:color w:val="000000" w:themeColor="text1"/>
                      <w:sz w:val="18"/>
                      <w:szCs w:val="18"/>
                      <w:lang w:eastAsia="uk-UA"/>
                    </w:rPr>
                    <w:drawing>
                      <wp:inline distT="0" distB="0" distL="0" distR="0" wp14:anchorId="35F2AA63" wp14:editId="397F5DB9">
                        <wp:extent cx="191135" cy="95885"/>
                        <wp:effectExtent l="0" t="0" r="0" b="0"/>
                        <wp:docPr id="384" name="Рисунок 384" descr="Велика Британія">
                          <a:hlinkClick xmlns:a="http://schemas.openxmlformats.org/drawingml/2006/main" r:id="rId31" tooltip="&quot;Велика Британі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Велика Британія">
                                  <a:hlinkClick r:id="rId31" tooltip="&quot;Велика Британія&quot;"/>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135" cy="95885"/>
                                </a:xfrm>
                                <a:prstGeom prst="rect">
                                  <a:avLst/>
                                </a:prstGeom>
                                <a:noFill/>
                                <a:ln>
                                  <a:noFill/>
                                </a:ln>
                              </pic:spPr>
                            </pic:pic>
                          </a:graphicData>
                        </a:graphic>
                      </wp:inline>
                    </w:drawing>
                  </w:r>
                  <w:r w:rsidR="00475A40" w:rsidRPr="00AA2A84">
                    <w:rPr>
                      <w:color w:val="000000" w:themeColor="text1"/>
                      <w:sz w:val="18"/>
                      <w:szCs w:val="18"/>
                    </w:rPr>
                    <w:t> </w:t>
                  </w:r>
                  <w:hyperlink r:id="rId33" w:tooltip="Велика Британія" w:history="1">
                    <w:r w:rsidR="00475A40" w:rsidRPr="00AA2A84">
                      <w:rPr>
                        <w:rStyle w:val="aa"/>
                        <w:color w:val="000000" w:themeColor="text1"/>
                        <w:sz w:val="18"/>
                        <w:szCs w:val="18"/>
                        <w:u w:val="none"/>
                      </w:rPr>
                      <w:t>Велика Британія</w:t>
                    </w:r>
                  </w:hyperlink>
                  <w:r w:rsidR="00475A40" w:rsidRPr="00AA2A84">
                    <w:rPr>
                      <w:color w:val="000000" w:themeColor="text1"/>
                      <w:sz w:val="18"/>
                      <w:szCs w:val="18"/>
                    </w:rPr>
                    <w:t> </w:t>
                  </w:r>
                  <w:hyperlink r:id="rId34" w:tooltip="Лондон" w:history="1">
                    <w:r w:rsidR="00475A40" w:rsidRPr="00AA2A84">
                      <w:rPr>
                        <w:rStyle w:val="aa"/>
                        <w:color w:val="000000" w:themeColor="text1"/>
                        <w:sz w:val="18"/>
                        <w:szCs w:val="18"/>
                        <w:u w:val="none"/>
                      </w:rPr>
                      <w:t>Лондон</w:t>
                    </w:r>
                  </w:hyperlink>
                </w:p>
              </w:tc>
            </w:tr>
            <w:tr w:rsidR="00475A40" w:rsidRPr="00AA2A84" w:rsidTr="00475A40">
              <w:trPr>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Помер</w:t>
                  </w:r>
                </w:p>
              </w:tc>
              <w:tc>
                <w:tcPr>
                  <w:tcW w:w="2974" w:type="dxa"/>
                  <w:shd w:val="clear" w:color="auto" w:fill="F9F9F9"/>
                  <w:hideMark/>
                </w:tcPr>
                <w:p w:rsidR="00475A40" w:rsidRPr="00AA2A84" w:rsidRDefault="00F512F3" w:rsidP="00475A40">
                  <w:pPr>
                    <w:rPr>
                      <w:color w:val="000000" w:themeColor="text1"/>
                      <w:sz w:val="18"/>
                      <w:szCs w:val="18"/>
                    </w:rPr>
                  </w:pPr>
                  <w:hyperlink r:id="rId35" w:tooltip="13 липня" w:history="1">
                    <w:r w:rsidR="00475A40" w:rsidRPr="00AA2A84">
                      <w:rPr>
                        <w:rStyle w:val="aa"/>
                        <w:color w:val="000000" w:themeColor="text1"/>
                        <w:sz w:val="18"/>
                        <w:szCs w:val="18"/>
                        <w:u w:val="none"/>
                      </w:rPr>
                      <w:t>13 липня</w:t>
                    </w:r>
                  </w:hyperlink>
                  <w:r w:rsidR="00475A40" w:rsidRPr="00AA2A84">
                    <w:rPr>
                      <w:color w:val="000000" w:themeColor="text1"/>
                      <w:sz w:val="18"/>
                      <w:szCs w:val="18"/>
                    </w:rPr>
                    <w:t> </w:t>
                  </w:r>
                  <w:hyperlink r:id="rId36" w:tooltip="1924" w:history="1">
                    <w:r w:rsidR="00475A40" w:rsidRPr="00AA2A84">
                      <w:rPr>
                        <w:rStyle w:val="aa"/>
                        <w:color w:val="000000" w:themeColor="text1"/>
                        <w:sz w:val="18"/>
                        <w:szCs w:val="18"/>
                        <w:u w:val="none"/>
                      </w:rPr>
                      <w:t>1924</w:t>
                    </w:r>
                  </w:hyperlink>
                  <w:r w:rsidR="00475A40" w:rsidRPr="00AA2A84">
                    <w:rPr>
                      <w:color w:val="000000" w:themeColor="text1"/>
                      <w:sz w:val="18"/>
                      <w:szCs w:val="18"/>
                    </w:rPr>
                    <w:t> (81 рік)</w:t>
                  </w:r>
                  <w:r w:rsidR="00475A40" w:rsidRPr="00AA2A84">
                    <w:rPr>
                      <w:color w:val="000000" w:themeColor="text1"/>
                      <w:sz w:val="18"/>
                      <w:szCs w:val="18"/>
                    </w:rPr>
                    <w:br/>
                  </w:r>
                  <w:r w:rsidR="00475A40" w:rsidRPr="00AA2A84">
                    <w:rPr>
                      <w:noProof/>
                      <w:color w:val="000000" w:themeColor="text1"/>
                      <w:sz w:val="18"/>
                      <w:szCs w:val="18"/>
                      <w:lang w:eastAsia="uk-UA"/>
                    </w:rPr>
                    <w:drawing>
                      <wp:inline distT="0" distB="0" distL="0" distR="0" wp14:anchorId="663B602A" wp14:editId="0EE522EC">
                        <wp:extent cx="191135" cy="95885"/>
                        <wp:effectExtent l="0" t="0" r="0" b="0"/>
                        <wp:docPr id="382" name="Рисунок 382" descr="Велика Британія">
                          <a:hlinkClick xmlns:a="http://schemas.openxmlformats.org/drawingml/2006/main" r:id="rId31" tooltip="&quot;Велика Британі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Велика Британія">
                                  <a:hlinkClick r:id="rId31" tooltip="&quot;Велика Британія&quot;"/>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135" cy="95885"/>
                                </a:xfrm>
                                <a:prstGeom prst="rect">
                                  <a:avLst/>
                                </a:prstGeom>
                                <a:noFill/>
                                <a:ln>
                                  <a:noFill/>
                                </a:ln>
                              </pic:spPr>
                            </pic:pic>
                          </a:graphicData>
                        </a:graphic>
                      </wp:inline>
                    </w:drawing>
                  </w:r>
                  <w:r w:rsidR="00475A40" w:rsidRPr="00AA2A84">
                    <w:rPr>
                      <w:color w:val="000000" w:themeColor="text1"/>
                      <w:sz w:val="18"/>
                      <w:szCs w:val="18"/>
                    </w:rPr>
                    <w:t> </w:t>
                  </w:r>
                  <w:hyperlink r:id="rId37" w:tooltip="Велика Британія" w:history="1">
                    <w:r w:rsidR="00475A40" w:rsidRPr="00AA2A84">
                      <w:rPr>
                        <w:rStyle w:val="aa"/>
                        <w:color w:val="000000" w:themeColor="text1"/>
                        <w:sz w:val="18"/>
                        <w:szCs w:val="18"/>
                        <w:u w:val="none"/>
                      </w:rPr>
                      <w:t>Велика Британія</w:t>
                    </w:r>
                  </w:hyperlink>
                  <w:r w:rsidR="00475A40" w:rsidRPr="00AA2A84">
                    <w:rPr>
                      <w:color w:val="000000" w:themeColor="text1"/>
                      <w:sz w:val="18"/>
                      <w:szCs w:val="18"/>
                    </w:rPr>
                    <w:t> </w:t>
                  </w:r>
                  <w:hyperlink r:id="rId38" w:tooltip="Кембридж" w:history="1">
                    <w:r w:rsidR="00475A40" w:rsidRPr="00AA2A84">
                      <w:rPr>
                        <w:rStyle w:val="aa"/>
                        <w:color w:val="000000" w:themeColor="text1"/>
                        <w:sz w:val="18"/>
                        <w:szCs w:val="18"/>
                        <w:u w:val="none"/>
                      </w:rPr>
                      <w:t>Кембридж</w:t>
                    </w:r>
                  </w:hyperlink>
                </w:p>
              </w:tc>
            </w:tr>
            <w:tr w:rsidR="00475A40" w:rsidRPr="00AA2A84" w:rsidTr="00475A40">
              <w:trPr>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Громадянство</w:t>
                  </w:r>
                </w:p>
              </w:tc>
              <w:tc>
                <w:tcPr>
                  <w:tcW w:w="2974" w:type="dxa"/>
                  <w:shd w:val="clear" w:color="auto" w:fill="F9F9F9"/>
                  <w:hideMark/>
                </w:tcPr>
                <w:p w:rsidR="00475A40" w:rsidRPr="00AA2A84" w:rsidRDefault="00475A40" w:rsidP="00475A40">
                  <w:pPr>
                    <w:rPr>
                      <w:color w:val="000000" w:themeColor="text1"/>
                      <w:sz w:val="18"/>
                      <w:szCs w:val="18"/>
                    </w:rPr>
                  </w:pPr>
                  <w:r w:rsidRPr="00AA2A84">
                    <w:rPr>
                      <w:noProof/>
                      <w:color w:val="000000" w:themeColor="text1"/>
                      <w:sz w:val="18"/>
                      <w:szCs w:val="18"/>
                      <w:lang w:eastAsia="uk-UA"/>
                    </w:rPr>
                    <w:drawing>
                      <wp:inline distT="0" distB="0" distL="0" distR="0" wp14:anchorId="07796E49" wp14:editId="5888A2FC">
                        <wp:extent cx="191135" cy="95885"/>
                        <wp:effectExtent l="0" t="0" r="0" b="0"/>
                        <wp:docPr id="381" name="Рисунок 381" descr="Велика Британія">
                          <a:hlinkClick xmlns:a="http://schemas.openxmlformats.org/drawingml/2006/main" r:id="rId31" tooltip="&quot;Велика Британія&quo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Велика Британія">
                                  <a:hlinkClick r:id="rId31" tooltip="&quot;Велика Британія&quot;"/>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91135" cy="95885"/>
                                </a:xfrm>
                                <a:prstGeom prst="rect">
                                  <a:avLst/>
                                </a:prstGeom>
                                <a:noFill/>
                                <a:ln>
                                  <a:noFill/>
                                </a:ln>
                              </pic:spPr>
                            </pic:pic>
                          </a:graphicData>
                        </a:graphic>
                      </wp:inline>
                    </w:drawing>
                  </w:r>
                  <w:r w:rsidRPr="00AA2A84">
                    <w:rPr>
                      <w:color w:val="000000" w:themeColor="text1"/>
                      <w:sz w:val="18"/>
                      <w:szCs w:val="18"/>
                    </w:rPr>
                    <w:t> </w:t>
                  </w:r>
                  <w:hyperlink r:id="rId39" w:tooltip="Велика Британія" w:history="1">
                    <w:r w:rsidRPr="00AA2A84">
                      <w:rPr>
                        <w:rStyle w:val="aa"/>
                        <w:color w:val="000000" w:themeColor="text1"/>
                        <w:sz w:val="18"/>
                        <w:szCs w:val="18"/>
                        <w:u w:val="none"/>
                      </w:rPr>
                      <w:t>Велика Британія</w:t>
                    </w:r>
                  </w:hyperlink>
                </w:p>
              </w:tc>
            </w:tr>
            <w:tr w:rsidR="00475A40" w:rsidRPr="00AA2A84" w:rsidTr="00475A40">
              <w:trPr>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Діяльність</w:t>
                  </w:r>
                </w:p>
              </w:tc>
              <w:tc>
                <w:tcPr>
                  <w:tcW w:w="2974" w:type="dxa"/>
                  <w:shd w:val="clear" w:color="auto" w:fill="F9F9F9"/>
                  <w:hideMark/>
                </w:tcPr>
                <w:p w:rsidR="00475A40" w:rsidRPr="00AA2A84" w:rsidRDefault="00475A40" w:rsidP="00475A40">
                  <w:pPr>
                    <w:rPr>
                      <w:color w:val="000000" w:themeColor="text1"/>
                      <w:sz w:val="18"/>
                      <w:szCs w:val="18"/>
                    </w:rPr>
                  </w:pPr>
                  <w:r w:rsidRPr="00AA2A84">
                    <w:rPr>
                      <w:color w:val="000000" w:themeColor="text1"/>
                      <w:sz w:val="18"/>
                      <w:szCs w:val="18"/>
                    </w:rPr>
                    <w:t>Економіст</w:t>
                  </w:r>
                </w:p>
              </w:tc>
            </w:tr>
            <w:tr w:rsidR="00475A40" w:rsidRPr="00AA2A84" w:rsidTr="00475A40">
              <w:trPr>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Alma mater</w:t>
                  </w:r>
                </w:p>
              </w:tc>
              <w:tc>
                <w:tcPr>
                  <w:tcW w:w="2974" w:type="dxa"/>
                  <w:shd w:val="clear" w:color="auto" w:fill="F9F9F9"/>
                  <w:hideMark/>
                </w:tcPr>
                <w:p w:rsidR="00475A40" w:rsidRPr="00AA2A84" w:rsidRDefault="00F512F3" w:rsidP="00AA2A84">
                  <w:pPr>
                    <w:rPr>
                      <w:color w:val="000000" w:themeColor="text1"/>
                      <w:sz w:val="18"/>
                      <w:szCs w:val="18"/>
                    </w:rPr>
                  </w:pPr>
                  <w:hyperlink r:id="rId40" w:tooltip="Коледж Святого Джона (ще не написана)" w:history="1">
                    <w:r w:rsidR="00475A40" w:rsidRPr="00AA2A84">
                      <w:rPr>
                        <w:rStyle w:val="aa"/>
                        <w:color w:val="000000" w:themeColor="text1"/>
                        <w:sz w:val="18"/>
                        <w:szCs w:val="18"/>
                        <w:u w:val="none"/>
                      </w:rPr>
                      <w:t>коледж Святого Джона</w:t>
                    </w:r>
                  </w:hyperlink>
                  <w:r w:rsidR="00475A40" w:rsidRPr="00AA2A84">
                    <w:rPr>
                      <w:color w:val="000000" w:themeColor="text1"/>
                      <w:sz w:val="18"/>
                      <w:szCs w:val="18"/>
                    </w:rPr>
                    <w:t>, </w:t>
                  </w:r>
                  <w:hyperlink r:id="rId41" w:tooltip="Школа Мерчанта Тейлора (ще не написана)" w:history="1">
                    <w:r w:rsidR="00475A40" w:rsidRPr="00AA2A84">
                      <w:rPr>
                        <w:rStyle w:val="aa"/>
                        <w:color w:val="000000" w:themeColor="text1"/>
                        <w:sz w:val="18"/>
                        <w:szCs w:val="18"/>
                        <w:u w:val="none"/>
                      </w:rPr>
                      <w:t>школа Мерчанта Тейлора</w:t>
                    </w:r>
                  </w:hyperlink>
                  <w:r w:rsidR="00475A40" w:rsidRPr="00AA2A84">
                    <w:rPr>
                      <w:rStyle w:val="wikidata-snak"/>
                      <w:color w:val="000000" w:themeColor="text1"/>
                      <w:sz w:val="18"/>
                      <w:szCs w:val="18"/>
                      <w:vertAlign w:val="superscript"/>
                    </w:rPr>
                    <w:t xml:space="preserve"> </w:t>
                  </w:r>
                  <w:r w:rsidR="00475A40" w:rsidRPr="00AA2A84">
                    <w:rPr>
                      <w:color w:val="000000" w:themeColor="text1"/>
                      <w:sz w:val="18"/>
                      <w:szCs w:val="18"/>
                    </w:rPr>
                    <w:t> і </w:t>
                  </w:r>
                  <w:hyperlink r:id="rId42" w:tooltip="Кембриджський університет" w:history="1">
                    <w:r w:rsidR="00475A40" w:rsidRPr="00AA2A84">
                      <w:rPr>
                        <w:rStyle w:val="aa"/>
                        <w:color w:val="000000" w:themeColor="text1"/>
                        <w:sz w:val="18"/>
                        <w:szCs w:val="18"/>
                        <w:u w:val="none"/>
                      </w:rPr>
                      <w:t>Кембриджський університет</w:t>
                    </w:r>
                  </w:hyperlink>
                </w:p>
              </w:tc>
            </w:tr>
            <w:tr w:rsidR="00475A40" w:rsidRPr="00AA2A84" w:rsidTr="00475A40">
              <w:trPr>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Мова творів</w:t>
                  </w:r>
                </w:p>
              </w:tc>
              <w:tc>
                <w:tcPr>
                  <w:tcW w:w="2974" w:type="dxa"/>
                  <w:shd w:val="clear" w:color="auto" w:fill="F9F9F9"/>
                  <w:hideMark/>
                </w:tcPr>
                <w:p w:rsidR="00475A40" w:rsidRPr="00AA2A84" w:rsidRDefault="00F512F3" w:rsidP="00475A40">
                  <w:pPr>
                    <w:rPr>
                      <w:color w:val="000000" w:themeColor="text1"/>
                      <w:sz w:val="18"/>
                      <w:szCs w:val="18"/>
                    </w:rPr>
                  </w:pPr>
                  <w:hyperlink r:id="rId43" w:tooltip="Англійська мова" w:history="1">
                    <w:r w:rsidR="00475A40" w:rsidRPr="00AA2A84">
                      <w:rPr>
                        <w:rStyle w:val="aa"/>
                        <w:color w:val="000000" w:themeColor="text1"/>
                        <w:sz w:val="18"/>
                        <w:szCs w:val="18"/>
                        <w:u w:val="none"/>
                      </w:rPr>
                      <w:t>англійська</w:t>
                    </w:r>
                  </w:hyperlink>
                </w:p>
              </w:tc>
            </w:tr>
            <w:tr w:rsidR="00475A40" w:rsidRPr="00AA2A84" w:rsidTr="00475A40">
              <w:trPr>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Членство</w:t>
                  </w:r>
                </w:p>
              </w:tc>
              <w:tc>
                <w:tcPr>
                  <w:tcW w:w="2974" w:type="dxa"/>
                  <w:shd w:val="clear" w:color="auto" w:fill="F9F9F9"/>
                  <w:hideMark/>
                </w:tcPr>
                <w:p w:rsidR="00475A40" w:rsidRPr="00AA2A84" w:rsidRDefault="00F512F3" w:rsidP="00475A40">
                  <w:pPr>
                    <w:rPr>
                      <w:color w:val="000000" w:themeColor="text1"/>
                      <w:sz w:val="18"/>
                      <w:szCs w:val="18"/>
                    </w:rPr>
                  </w:pPr>
                  <w:hyperlink r:id="rId44" w:tooltip="Шведська королівська академія наук" w:history="1">
                    <w:r w:rsidR="00475A40" w:rsidRPr="00AA2A84">
                      <w:rPr>
                        <w:rStyle w:val="aa"/>
                        <w:color w:val="000000" w:themeColor="text1"/>
                        <w:sz w:val="18"/>
                        <w:szCs w:val="18"/>
                        <w:u w:val="none"/>
                      </w:rPr>
                      <w:t>Шведська королівська академія наук</w:t>
                    </w:r>
                  </w:hyperlink>
                  <w:r w:rsidR="00475A40" w:rsidRPr="00AA2A84">
                    <w:rPr>
                      <w:color w:val="000000" w:themeColor="text1"/>
                      <w:sz w:val="18"/>
                      <w:szCs w:val="18"/>
                    </w:rPr>
                    <w:t>, </w:t>
                  </w:r>
                  <w:hyperlink r:id="rId45" w:tooltip="Американська академія мистецтв і наук" w:history="1">
                    <w:r w:rsidR="00475A40" w:rsidRPr="00AA2A84">
                      <w:rPr>
                        <w:rStyle w:val="aa"/>
                        <w:color w:val="000000" w:themeColor="text1"/>
                        <w:sz w:val="18"/>
                        <w:szCs w:val="18"/>
                        <w:u w:val="none"/>
                      </w:rPr>
                      <w:t>Американська академія мистецтв і наук</w:t>
                    </w:r>
                  </w:hyperlink>
                  <w:r w:rsidR="00475A40" w:rsidRPr="00AA2A84">
                    <w:rPr>
                      <w:color w:val="000000" w:themeColor="text1"/>
                      <w:sz w:val="18"/>
                      <w:szCs w:val="18"/>
                    </w:rPr>
                    <w:t> і </w:t>
                  </w:r>
                  <w:hyperlink r:id="rId46" w:tooltip="Академія наук Турина (ще не написана)" w:history="1">
                    <w:r w:rsidR="00475A40" w:rsidRPr="00AA2A84">
                      <w:rPr>
                        <w:rStyle w:val="aa"/>
                        <w:color w:val="000000" w:themeColor="text1"/>
                        <w:sz w:val="18"/>
                        <w:szCs w:val="18"/>
                        <w:u w:val="none"/>
                      </w:rPr>
                      <w:t>Академія наук Турина</w:t>
                    </w:r>
                  </w:hyperlink>
                </w:p>
              </w:tc>
            </w:tr>
            <w:tr w:rsidR="00475A40" w:rsidRPr="00AA2A84" w:rsidTr="00475A40">
              <w:trPr>
                <w:tblCellSpacing w:w="15" w:type="dxa"/>
                <w:jc w:val="center"/>
              </w:trPr>
              <w:tc>
                <w:tcPr>
                  <w:tcW w:w="1276" w:type="dxa"/>
                  <w:shd w:val="clear" w:color="auto" w:fill="F0F0F0"/>
                  <w:hideMark/>
                </w:tcPr>
                <w:p w:rsidR="00475A40" w:rsidRPr="00AA2A84" w:rsidRDefault="00475A40" w:rsidP="00475A40">
                  <w:pPr>
                    <w:rPr>
                      <w:b/>
                      <w:bCs/>
                      <w:color w:val="000000" w:themeColor="text1"/>
                      <w:sz w:val="18"/>
                      <w:szCs w:val="18"/>
                    </w:rPr>
                  </w:pPr>
                  <w:r w:rsidRPr="00AA2A84">
                    <w:rPr>
                      <w:b/>
                      <w:bCs/>
                      <w:color w:val="000000" w:themeColor="text1"/>
                      <w:sz w:val="18"/>
                      <w:szCs w:val="18"/>
                    </w:rPr>
                    <w:t>Нагороди</w:t>
                  </w:r>
                </w:p>
              </w:tc>
              <w:tc>
                <w:tcPr>
                  <w:tcW w:w="2974" w:type="dxa"/>
                  <w:shd w:val="clear" w:color="auto" w:fill="F9F9F9"/>
                  <w:hideMark/>
                </w:tcPr>
                <w:p w:rsidR="00475A40" w:rsidRPr="00AA2A84" w:rsidRDefault="00F512F3" w:rsidP="00475A40">
                  <w:pPr>
                    <w:pStyle w:val="ad"/>
                    <w:spacing w:before="0" w:beforeAutospacing="0" w:after="0" w:afterAutospacing="0"/>
                    <w:rPr>
                      <w:color w:val="000000" w:themeColor="text1"/>
                      <w:sz w:val="18"/>
                      <w:szCs w:val="18"/>
                      <w:lang w:val="uk-UA"/>
                    </w:rPr>
                  </w:pPr>
                  <w:hyperlink r:id="rId47" w:tooltip="Adam Smith Prize (ще не написана)" w:history="1">
                    <w:r w:rsidR="00475A40" w:rsidRPr="00AA2A84">
                      <w:rPr>
                        <w:rStyle w:val="aa"/>
                        <w:color w:val="000000" w:themeColor="text1"/>
                        <w:sz w:val="18"/>
                        <w:szCs w:val="18"/>
                        <w:u w:val="none"/>
                      </w:rPr>
                      <w:t>Adam</w:t>
                    </w:r>
                    <w:r w:rsidR="00475A40" w:rsidRPr="00077E85">
                      <w:rPr>
                        <w:rStyle w:val="aa"/>
                        <w:color w:val="000000" w:themeColor="text1"/>
                        <w:sz w:val="18"/>
                        <w:szCs w:val="18"/>
                        <w:u w:val="none"/>
                        <w:lang w:val="uk-UA"/>
                      </w:rPr>
                      <w:t xml:space="preserve"> </w:t>
                    </w:r>
                    <w:r w:rsidR="00475A40" w:rsidRPr="00AA2A84">
                      <w:rPr>
                        <w:rStyle w:val="aa"/>
                        <w:color w:val="000000" w:themeColor="text1"/>
                        <w:sz w:val="18"/>
                        <w:szCs w:val="18"/>
                        <w:u w:val="none"/>
                      </w:rPr>
                      <w:t>Smith</w:t>
                    </w:r>
                    <w:r w:rsidR="00475A40" w:rsidRPr="00077E85">
                      <w:rPr>
                        <w:rStyle w:val="aa"/>
                        <w:color w:val="000000" w:themeColor="text1"/>
                        <w:sz w:val="18"/>
                        <w:szCs w:val="18"/>
                        <w:u w:val="none"/>
                        <w:lang w:val="uk-UA"/>
                      </w:rPr>
                      <w:t xml:space="preserve"> </w:t>
                    </w:r>
                    <w:r w:rsidR="00475A40" w:rsidRPr="00AA2A84">
                      <w:rPr>
                        <w:rStyle w:val="aa"/>
                        <w:color w:val="000000" w:themeColor="text1"/>
                        <w:sz w:val="18"/>
                        <w:szCs w:val="18"/>
                        <w:u w:val="none"/>
                      </w:rPr>
                      <w:t>Prize</w:t>
                    </w:r>
                  </w:hyperlink>
                </w:p>
                <w:p w:rsidR="00475A40" w:rsidRPr="00AA2A84" w:rsidRDefault="00F512F3" w:rsidP="00475A40">
                  <w:pPr>
                    <w:pStyle w:val="ad"/>
                    <w:spacing w:before="0" w:beforeAutospacing="0" w:after="0" w:afterAutospacing="0"/>
                    <w:rPr>
                      <w:color w:val="000000" w:themeColor="text1"/>
                      <w:sz w:val="18"/>
                      <w:szCs w:val="18"/>
                      <w:lang w:val="uk-UA"/>
                    </w:rPr>
                  </w:pPr>
                  <w:hyperlink r:id="rId48" w:tooltip="Член Британської академії (ще не написана)" w:history="1">
                    <w:r w:rsidR="00475A40" w:rsidRPr="00077E85">
                      <w:rPr>
                        <w:rStyle w:val="aa"/>
                        <w:color w:val="000000" w:themeColor="text1"/>
                        <w:sz w:val="18"/>
                        <w:szCs w:val="18"/>
                        <w:u w:val="none"/>
                        <w:lang w:val="uk-UA"/>
                      </w:rPr>
                      <w:t>Член Британської академії</w:t>
                    </w:r>
                  </w:hyperlink>
                </w:p>
              </w:tc>
            </w:tr>
          </w:tbl>
          <w:p w:rsidR="00475A40" w:rsidRDefault="00475A40" w:rsidP="00B92AD5">
            <w:pPr>
              <w:tabs>
                <w:tab w:val="left" w:pos="851"/>
              </w:tabs>
              <w:jc w:val="both"/>
              <w:rPr>
                <w:color w:val="000000"/>
                <w:szCs w:val="20"/>
              </w:rPr>
            </w:pPr>
          </w:p>
        </w:tc>
      </w:tr>
    </w:tbl>
    <w:p w:rsidR="00B92AD5" w:rsidRPr="00B92AD5" w:rsidRDefault="00B92AD5" w:rsidP="002A357D">
      <w:pPr>
        <w:pStyle w:val="ad"/>
        <w:shd w:val="clear" w:color="auto" w:fill="FFFFFF"/>
        <w:tabs>
          <w:tab w:val="left" w:pos="851"/>
        </w:tabs>
        <w:spacing w:before="0" w:beforeAutospacing="0" w:after="0" w:afterAutospacing="0" w:line="228" w:lineRule="auto"/>
        <w:ind w:firstLine="567"/>
        <w:jc w:val="both"/>
        <w:rPr>
          <w:color w:val="000000"/>
          <w:sz w:val="28"/>
          <w:szCs w:val="20"/>
          <w:lang w:val="uk-UA"/>
        </w:rPr>
      </w:pPr>
      <w:r w:rsidRPr="00B92AD5">
        <w:rPr>
          <w:color w:val="000000"/>
          <w:sz w:val="28"/>
          <w:szCs w:val="20"/>
          <w:lang w:val="uk-UA"/>
        </w:rPr>
        <w:t>Альфред Маршалл назвав політичну економію чистою і прикладною наукою, без впливу політики й щоб протиставити її політичній економії, використав ширший термін – «економікс» (від англ. ECONOMIC Science).</w:t>
      </w:r>
    </w:p>
    <w:p w:rsidR="00B92AD5" w:rsidRPr="00B92AD5" w:rsidRDefault="00B92AD5" w:rsidP="002A357D">
      <w:pPr>
        <w:pStyle w:val="ad"/>
        <w:shd w:val="clear" w:color="auto" w:fill="FFFFFF"/>
        <w:tabs>
          <w:tab w:val="left" w:pos="851"/>
        </w:tabs>
        <w:spacing w:before="0" w:beforeAutospacing="0" w:after="0" w:afterAutospacing="0" w:line="228" w:lineRule="auto"/>
        <w:ind w:firstLine="567"/>
        <w:jc w:val="both"/>
        <w:rPr>
          <w:color w:val="000000"/>
          <w:sz w:val="28"/>
          <w:szCs w:val="20"/>
          <w:lang w:val="uk-UA"/>
        </w:rPr>
      </w:pPr>
      <w:r w:rsidRPr="00B92AD5">
        <w:rPr>
          <w:color w:val="000000"/>
          <w:sz w:val="28"/>
          <w:szCs w:val="20"/>
          <w:lang w:val="uk-UA"/>
        </w:rPr>
        <w:t xml:space="preserve">Альфред Маршалл є автором праці «Principles of Economics» (1890—1891), який у </w:t>
      </w:r>
      <w:r>
        <w:rPr>
          <w:color w:val="000000"/>
          <w:sz w:val="28"/>
          <w:szCs w:val="20"/>
          <w:lang w:val="uk-UA"/>
        </w:rPr>
        <w:t>укр</w:t>
      </w:r>
      <w:r w:rsidRPr="00B92AD5">
        <w:rPr>
          <w:color w:val="000000"/>
          <w:sz w:val="28"/>
          <w:szCs w:val="20"/>
          <w:lang w:val="uk-UA"/>
        </w:rPr>
        <w:t xml:space="preserve">. перекладі має назву </w:t>
      </w:r>
      <w:r>
        <w:rPr>
          <w:color w:val="000000"/>
          <w:sz w:val="28"/>
          <w:szCs w:val="20"/>
          <w:lang w:val="uk-UA"/>
        </w:rPr>
        <w:t>«Принципи економічної науки»</w:t>
      </w:r>
      <w:r w:rsidRPr="00B92AD5">
        <w:rPr>
          <w:color w:val="000000"/>
          <w:sz w:val="28"/>
          <w:szCs w:val="20"/>
          <w:lang w:val="uk-UA"/>
        </w:rPr>
        <w:t>.</w:t>
      </w:r>
    </w:p>
    <w:p w:rsidR="00B92AD5" w:rsidRPr="00B92AD5" w:rsidRDefault="00B92AD5" w:rsidP="002A357D">
      <w:pPr>
        <w:pStyle w:val="ad"/>
        <w:shd w:val="clear" w:color="auto" w:fill="FFFFFF"/>
        <w:tabs>
          <w:tab w:val="left" w:pos="851"/>
        </w:tabs>
        <w:spacing w:before="0" w:beforeAutospacing="0" w:after="0" w:afterAutospacing="0" w:line="228" w:lineRule="auto"/>
        <w:ind w:firstLine="567"/>
        <w:jc w:val="both"/>
        <w:rPr>
          <w:color w:val="000000"/>
          <w:sz w:val="28"/>
          <w:szCs w:val="20"/>
          <w:lang w:val="uk-UA"/>
        </w:rPr>
      </w:pPr>
      <w:r w:rsidRPr="00B92AD5">
        <w:rPr>
          <w:color w:val="000000"/>
          <w:sz w:val="28"/>
          <w:szCs w:val="20"/>
          <w:lang w:val="uk-UA"/>
        </w:rPr>
        <w:t>Вихід у світ першого тому «Принципів економічної науки» А. Маршалла 1890 р. був відзначений суспільством як непересічна історична подія. «Пелл-Мелл газет</w:t>
      </w:r>
      <w:r w:rsidRPr="002A357D">
        <w:rPr>
          <w:color w:val="000000"/>
          <w:spacing w:val="-8"/>
          <w:sz w:val="28"/>
          <w:szCs w:val="20"/>
          <w:lang w:val="uk-UA"/>
        </w:rPr>
        <w:t>» писала: «Виникла «нова політекономія», а «стара» політична економія — ця лиховісна наука, котра розглядала індивідуальну людину як винятково егоїстичну і скупу тварину, а державу — лише як масу таких тварин, пішла в минуле».</w:t>
      </w:r>
    </w:p>
    <w:p w:rsidR="00B92AD5" w:rsidRPr="00B92AD5" w:rsidRDefault="00B92AD5" w:rsidP="002A357D">
      <w:pPr>
        <w:pStyle w:val="ad"/>
        <w:shd w:val="clear" w:color="auto" w:fill="FFFFFF"/>
        <w:tabs>
          <w:tab w:val="left" w:pos="851"/>
        </w:tabs>
        <w:spacing w:before="0" w:beforeAutospacing="0" w:after="0" w:afterAutospacing="0" w:line="228" w:lineRule="auto"/>
        <w:ind w:firstLine="567"/>
        <w:jc w:val="both"/>
        <w:rPr>
          <w:color w:val="000000"/>
          <w:sz w:val="28"/>
          <w:szCs w:val="20"/>
          <w:lang w:val="uk-UA"/>
        </w:rPr>
      </w:pPr>
      <w:r w:rsidRPr="00B92AD5">
        <w:rPr>
          <w:color w:val="000000"/>
          <w:sz w:val="28"/>
          <w:szCs w:val="20"/>
          <w:lang w:val="uk-UA"/>
        </w:rPr>
        <w:t>Автором першого підручника «Економікс» (англ. Economics) став </w:t>
      </w:r>
      <w:hyperlink r:id="rId49" w:tooltip="Пол Самуельсон" w:history="1">
        <w:r w:rsidRPr="00B92AD5">
          <w:rPr>
            <w:rStyle w:val="aa"/>
            <w:color w:val="000000"/>
            <w:sz w:val="28"/>
            <w:szCs w:val="20"/>
            <w:u w:val="none"/>
            <w:lang w:val="uk-UA"/>
          </w:rPr>
          <w:t>Пол Самуельсон</w:t>
        </w:r>
      </w:hyperlink>
      <w:r w:rsidRPr="00B92AD5">
        <w:rPr>
          <w:color w:val="000000"/>
          <w:sz w:val="28"/>
          <w:szCs w:val="20"/>
          <w:lang w:val="uk-UA"/>
        </w:rPr>
        <w:t>, перше видання якого здійснено у </w:t>
      </w:r>
      <w:hyperlink r:id="rId50" w:tooltip="1948" w:history="1">
        <w:r w:rsidRPr="00B92AD5">
          <w:rPr>
            <w:rStyle w:val="aa"/>
            <w:color w:val="000000"/>
            <w:sz w:val="28"/>
            <w:szCs w:val="20"/>
            <w:u w:val="none"/>
            <w:lang w:val="uk-UA"/>
          </w:rPr>
          <w:t>1948</w:t>
        </w:r>
      </w:hyperlink>
      <w:r w:rsidRPr="00B92AD5">
        <w:rPr>
          <w:color w:val="000000"/>
          <w:sz w:val="28"/>
          <w:szCs w:val="20"/>
          <w:lang w:val="uk-UA"/>
        </w:rPr>
        <w:t> р.</w:t>
      </w:r>
    </w:p>
    <w:p w:rsidR="00B92AD5" w:rsidRPr="002A357D" w:rsidRDefault="00B92AD5" w:rsidP="00B92AD5">
      <w:pPr>
        <w:tabs>
          <w:tab w:val="left" w:pos="851"/>
        </w:tabs>
        <w:ind w:firstLine="567"/>
        <w:jc w:val="both"/>
        <w:rPr>
          <w:color w:val="000000"/>
          <w:spacing w:val="-8"/>
          <w:szCs w:val="20"/>
        </w:rPr>
      </w:pPr>
      <w:r w:rsidRPr="002A357D">
        <w:rPr>
          <w:color w:val="000000"/>
          <w:spacing w:val="-8"/>
          <w:szCs w:val="20"/>
        </w:rPr>
        <w:t>Джерело економічної науки слід шукати у вченнях мислителів Стародавнього Сходу. Стародавньоіндійські «Закони Ману» (IV-III ст.до н.е.) відмічали існування суспільного розподілу праці, відносин власності і підпорядкування.</w:t>
      </w:r>
    </w:p>
    <w:p w:rsidR="00B92AD5" w:rsidRPr="002A357D" w:rsidRDefault="00B92AD5" w:rsidP="00D13BBC">
      <w:pPr>
        <w:tabs>
          <w:tab w:val="left" w:pos="851"/>
        </w:tabs>
        <w:spacing w:line="228" w:lineRule="auto"/>
        <w:ind w:firstLine="567"/>
        <w:jc w:val="both"/>
        <w:rPr>
          <w:color w:val="000000"/>
          <w:spacing w:val="-8"/>
          <w:szCs w:val="20"/>
        </w:rPr>
      </w:pPr>
      <w:r w:rsidRPr="002A357D">
        <w:rPr>
          <w:color w:val="000000"/>
          <w:spacing w:val="-8"/>
          <w:szCs w:val="20"/>
        </w:rPr>
        <w:lastRenderedPageBreak/>
        <w:t>Подальший розвиток економічні знання отримали в Стародавній Греції. Погляди стародавніх грецьких мислителів Ксенофонта, Платона, Аристотеля можна охарактеризувати як теоретичні вихідні пункти сучасної економічної науки.</w:t>
      </w:r>
    </w:p>
    <w:p w:rsidR="00B92AD5" w:rsidRPr="00B92AD5" w:rsidRDefault="00B92AD5" w:rsidP="00D13BBC">
      <w:pPr>
        <w:tabs>
          <w:tab w:val="left" w:pos="851"/>
        </w:tabs>
        <w:spacing w:line="228" w:lineRule="auto"/>
        <w:ind w:firstLine="567"/>
        <w:jc w:val="both"/>
        <w:rPr>
          <w:color w:val="000000"/>
          <w:szCs w:val="20"/>
        </w:rPr>
      </w:pPr>
      <w:r w:rsidRPr="00B92AD5">
        <w:rPr>
          <w:color w:val="000000"/>
          <w:szCs w:val="20"/>
        </w:rPr>
        <w:t>Економічні погляди мислителів Стародавнього Риму (Варрона, Калумелли, Сенеки) були продовженням економічної думки Стародавньої Греції.</w:t>
      </w:r>
    </w:p>
    <w:p w:rsidR="00B92AD5" w:rsidRPr="002A357D" w:rsidRDefault="00B92AD5" w:rsidP="00D13BBC">
      <w:pPr>
        <w:tabs>
          <w:tab w:val="left" w:pos="851"/>
        </w:tabs>
        <w:spacing w:line="228" w:lineRule="auto"/>
        <w:ind w:firstLine="567"/>
        <w:jc w:val="both"/>
        <w:rPr>
          <w:color w:val="000000"/>
          <w:spacing w:val="-6"/>
          <w:szCs w:val="20"/>
        </w:rPr>
      </w:pPr>
      <w:r w:rsidRPr="002A357D">
        <w:rPr>
          <w:color w:val="000000"/>
          <w:spacing w:val="-6"/>
          <w:szCs w:val="20"/>
        </w:rPr>
        <w:t>Як наука, тобто як систематизоване знання про сутність, цілі і завдання економічної системи, економічна теорія виникла в XVI-XVII ст. Це період становлення капіталізму, зародження мануфактури, поглиблення суспільного поділу праці, розширення внутрішніх і зовнішніх ринків, інтенсифікація грошового обороту.</w:t>
      </w:r>
    </w:p>
    <w:p w:rsidR="00B92AD5" w:rsidRPr="00B92AD5" w:rsidRDefault="00B92AD5" w:rsidP="00D13BBC">
      <w:pPr>
        <w:tabs>
          <w:tab w:val="left" w:pos="851"/>
        </w:tabs>
        <w:spacing w:line="228" w:lineRule="auto"/>
        <w:ind w:firstLine="567"/>
        <w:jc w:val="center"/>
        <w:rPr>
          <w:color w:val="000000"/>
          <w:szCs w:val="20"/>
        </w:rPr>
      </w:pPr>
      <w:r w:rsidRPr="00B92AD5">
        <w:rPr>
          <w:i/>
          <w:iCs/>
          <w:color w:val="000000"/>
          <w:szCs w:val="20"/>
        </w:rPr>
        <w:t>Основні етапи розвитку економічної науки (з ХVІІ до кінця ХІХ ст.)</w:t>
      </w:r>
    </w:p>
    <w:p w:rsidR="00B92AD5" w:rsidRPr="00B92AD5" w:rsidRDefault="00B92AD5" w:rsidP="00D13BBC">
      <w:pPr>
        <w:tabs>
          <w:tab w:val="left" w:pos="851"/>
        </w:tabs>
        <w:spacing w:line="228" w:lineRule="auto"/>
        <w:ind w:firstLine="567"/>
        <w:jc w:val="both"/>
        <w:rPr>
          <w:color w:val="000000"/>
          <w:szCs w:val="20"/>
        </w:rPr>
      </w:pPr>
      <w:r w:rsidRPr="00B92AD5">
        <w:rPr>
          <w:i/>
          <w:iCs/>
          <w:color w:val="000000"/>
          <w:szCs w:val="20"/>
        </w:rPr>
        <w:t xml:space="preserve">Меркантилізм </w:t>
      </w:r>
      <w:r w:rsidRPr="00B92AD5">
        <w:rPr>
          <w:color w:val="000000"/>
          <w:szCs w:val="20"/>
        </w:rPr>
        <w:t>(представники: А. Монкретьєн, Т. Манн, Д. Юм) – основним джерелом багатства вважали сфери обігу, торгівлю; багатство ототожнювали з накопиченням золотих і срібних монет. А. Монкретьєн написав «Трактат про політекономію» (1615р.).</w:t>
      </w:r>
    </w:p>
    <w:p w:rsidR="00B92AD5" w:rsidRPr="00B92AD5" w:rsidRDefault="00B92AD5" w:rsidP="00D13BBC">
      <w:pPr>
        <w:tabs>
          <w:tab w:val="left" w:pos="851"/>
        </w:tabs>
        <w:spacing w:line="228" w:lineRule="auto"/>
        <w:ind w:firstLine="567"/>
        <w:jc w:val="both"/>
        <w:rPr>
          <w:color w:val="000000"/>
          <w:szCs w:val="20"/>
        </w:rPr>
      </w:pPr>
      <w:r w:rsidRPr="00B92AD5">
        <w:rPr>
          <w:i/>
          <w:iCs/>
          <w:color w:val="000000"/>
          <w:szCs w:val="20"/>
        </w:rPr>
        <w:t xml:space="preserve">Фізіократи </w:t>
      </w:r>
      <w:r w:rsidRPr="00B92AD5">
        <w:rPr>
          <w:color w:val="000000"/>
          <w:szCs w:val="20"/>
        </w:rPr>
        <w:t xml:space="preserve">(Ф. Кене, А. Тюрго, В Мірабо, Д. Норе) – перенесли акцент дослідження на природу і виробництво. Але джерелом багатства вважали тільки працю у сільському господарстві. </w:t>
      </w:r>
    </w:p>
    <w:p w:rsidR="00B92AD5" w:rsidRPr="002A357D" w:rsidRDefault="00B92AD5" w:rsidP="00D13BBC">
      <w:pPr>
        <w:tabs>
          <w:tab w:val="left" w:pos="851"/>
        </w:tabs>
        <w:spacing w:line="228" w:lineRule="auto"/>
        <w:ind w:firstLine="567"/>
        <w:jc w:val="both"/>
        <w:rPr>
          <w:color w:val="000000"/>
          <w:spacing w:val="-10"/>
          <w:szCs w:val="20"/>
        </w:rPr>
      </w:pPr>
      <w:r w:rsidRPr="002A357D">
        <w:rPr>
          <w:i/>
          <w:iCs/>
          <w:color w:val="000000"/>
          <w:spacing w:val="-10"/>
          <w:szCs w:val="20"/>
        </w:rPr>
        <w:t>Класична політична економія.</w:t>
      </w:r>
      <w:r w:rsidRPr="002A357D">
        <w:rPr>
          <w:color w:val="000000"/>
          <w:spacing w:val="-10"/>
          <w:szCs w:val="20"/>
        </w:rPr>
        <w:t xml:space="preserve"> Виникла з розвитком капіталізму. Засновники: У.Петті, А.Сміт, Д. Рікардо, Міль. Вони зосереджують увагу на аналізі економічних явищ і закономірностей розвитку всіх сфер виробництва; започаткували трудову теорію вартості, а ринок розглядали як саморегулюючу систему.</w:t>
      </w:r>
    </w:p>
    <w:p w:rsidR="00B92AD5" w:rsidRPr="002A357D" w:rsidRDefault="00B92AD5" w:rsidP="00D13BBC">
      <w:pPr>
        <w:tabs>
          <w:tab w:val="left" w:pos="851"/>
        </w:tabs>
        <w:spacing w:line="228" w:lineRule="auto"/>
        <w:ind w:firstLine="567"/>
        <w:jc w:val="both"/>
        <w:rPr>
          <w:color w:val="000000"/>
          <w:spacing w:val="-10"/>
          <w:szCs w:val="20"/>
        </w:rPr>
      </w:pPr>
      <w:r w:rsidRPr="002A357D">
        <w:rPr>
          <w:i/>
          <w:iCs/>
          <w:color w:val="000000"/>
          <w:spacing w:val="-10"/>
          <w:szCs w:val="20"/>
        </w:rPr>
        <w:t>Марксизм або політична економія праці</w:t>
      </w:r>
      <w:r w:rsidRPr="002A357D">
        <w:rPr>
          <w:color w:val="000000"/>
          <w:spacing w:val="-10"/>
          <w:szCs w:val="20"/>
        </w:rPr>
        <w:t xml:space="preserve"> (засновники Маркс, Енгельс). Досліджували систему законів капіталістичного суспільства з позиції робітничого класу.</w:t>
      </w:r>
    </w:p>
    <w:p w:rsidR="00B92AD5" w:rsidRPr="00B92AD5" w:rsidRDefault="00B92AD5" w:rsidP="00D13BBC">
      <w:pPr>
        <w:tabs>
          <w:tab w:val="left" w:pos="851"/>
        </w:tabs>
        <w:spacing w:line="228" w:lineRule="auto"/>
        <w:ind w:firstLine="567"/>
        <w:jc w:val="both"/>
        <w:rPr>
          <w:color w:val="000000"/>
          <w:szCs w:val="20"/>
        </w:rPr>
      </w:pPr>
      <w:r w:rsidRPr="00B92AD5">
        <w:rPr>
          <w:i/>
          <w:iCs/>
          <w:color w:val="000000"/>
          <w:szCs w:val="20"/>
        </w:rPr>
        <w:t xml:space="preserve">Маржиналізм </w:t>
      </w:r>
      <w:r w:rsidRPr="00B92AD5">
        <w:rPr>
          <w:color w:val="000000"/>
          <w:szCs w:val="20"/>
        </w:rPr>
        <w:t xml:space="preserve">( представники: К.Менгер, Ф. Візер, Л. Вальрас,  У. Джевонс) – теорія, яка пояснює економічні процеси і явища, виходячи з універсальної концепції використання граничних, крайніх («мах» чи «міn») величин, які характеризують не внутрішню сутність самих явищ, а їхню зміну в зв’язку зі зміною інших явищ. </w:t>
      </w:r>
    </w:p>
    <w:p w:rsidR="00B92AD5" w:rsidRPr="00B92AD5" w:rsidRDefault="00B92AD5" w:rsidP="00D13BBC">
      <w:pPr>
        <w:tabs>
          <w:tab w:val="left" w:pos="851"/>
        </w:tabs>
        <w:spacing w:line="228" w:lineRule="auto"/>
        <w:ind w:firstLine="567"/>
        <w:jc w:val="both"/>
        <w:rPr>
          <w:b/>
          <w:bCs/>
          <w:i/>
          <w:iCs/>
          <w:color w:val="000000"/>
          <w:szCs w:val="20"/>
        </w:rPr>
      </w:pPr>
      <w:r w:rsidRPr="00B92AD5">
        <w:rPr>
          <w:b/>
          <w:bCs/>
          <w:i/>
          <w:iCs/>
          <w:color w:val="000000"/>
          <w:szCs w:val="20"/>
        </w:rPr>
        <w:t>Сучасні напрямки економічної теорії:</w:t>
      </w:r>
    </w:p>
    <w:p w:rsidR="00B92AD5" w:rsidRPr="002A357D" w:rsidRDefault="00B92AD5" w:rsidP="001A7CDD">
      <w:pPr>
        <w:numPr>
          <w:ilvl w:val="1"/>
          <w:numId w:val="28"/>
        </w:numPr>
        <w:tabs>
          <w:tab w:val="left" w:pos="851"/>
          <w:tab w:val="left" w:pos="900"/>
        </w:tabs>
        <w:spacing w:line="228" w:lineRule="auto"/>
        <w:ind w:left="0" w:firstLine="567"/>
        <w:jc w:val="both"/>
        <w:rPr>
          <w:color w:val="000000"/>
          <w:spacing w:val="-8"/>
          <w:szCs w:val="20"/>
        </w:rPr>
      </w:pPr>
      <w:r w:rsidRPr="002A357D">
        <w:rPr>
          <w:b/>
          <w:bCs/>
          <w:i/>
          <w:iCs/>
          <w:color w:val="000000"/>
          <w:spacing w:val="-8"/>
          <w:szCs w:val="20"/>
        </w:rPr>
        <w:t xml:space="preserve">неокласицизм – </w:t>
      </w:r>
      <w:r w:rsidRPr="002A357D">
        <w:rPr>
          <w:color w:val="000000"/>
          <w:spacing w:val="-8"/>
          <w:szCs w:val="20"/>
        </w:rPr>
        <w:t>заперечує необхідність втручання держави в економіку, розглядає ринок як саморегульовану економічну систему, здатну самостійно встановити рівновагу між сукупним попитом і пропозицією. Засновники теорії – Маршалл і Пігу. Послідовники – Фрідмен, Лаффер. Даний напрям охоплює багато шкіл і концепцій (монетаризм, теорію суспільного вибору, теорію реальних очікувань);</w:t>
      </w:r>
    </w:p>
    <w:p w:rsidR="00B92AD5" w:rsidRPr="00B92AD5" w:rsidRDefault="00B92AD5" w:rsidP="00C72E05">
      <w:pPr>
        <w:numPr>
          <w:ilvl w:val="1"/>
          <w:numId w:val="28"/>
        </w:numPr>
        <w:tabs>
          <w:tab w:val="left" w:pos="851"/>
        </w:tabs>
        <w:spacing w:line="228" w:lineRule="auto"/>
        <w:ind w:left="0" w:firstLine="567"/>
        <w:jc w:val="both"/>
        <w:rPr>
          <w:color w:val="000000"/>
          <w:szCs w:val="20"/>
        </w:rPr>
      </w:pPr>
      <w:r w:rsidRPr="00B92AD5">
        <w:rPr>
          <w:b/>
          <w:bCs/>
          <w:i/>
          <w:iCs/>
          <w:color w:val="000000"/>
          <w:szCs w:val="20"/>
        </w:rPr>
        <w:t>кейнсіанство</w:t>
      </w:r>
      <w:r w:rsidRPr="00B92AD5">
        <w:rPr>
          <w:color w:val="000000"/>
          <w:szCs w:val="20"/>
        </w:rPr>
        <w:t xml:space="preserve"> (засновник англ. економіст Дж. Кейнс) – це теорія, яка обґрунтовує необхідність активного втручання держави в регулювання ринкової економіки шляхом стимулювання попиту та інвестицій через проведення певної кредитно-бюджетної політики (антикризове та анти циклічне регулювання, перерозподіл доходів, збільшення соціальних виплат);</w:t>
      </w:r>
    </w:p>
    <w:p w:rsidR="00B92AD5" w:rsidRPr="00B92AD5" w:rsidRDefault="00B92AD5" w:rsidP="001A7CDD">
      <w:pPr>
        <w:numPr>
          <w:ilvl w:val="1"/>
          <w:numId w:val="28"/>
        </w:numPr>
        <w:tabs>
          <w:tab w:val="left" w:pos="851"/>
        </w:tabs>
        <w:spacing w:line="228" w:lineRule="auto"/>
        <w:ind w:left="0" w:firstLine="567"/>
        <w:jc w:val="both"/>
        <w:rPr>
          <w:b/>
          <w:bCs/>
          <w:i/>
          <w:iCs/>
          <w:color w:val="000000"/>
          <w:szCs w:val="20"/>
        </w:rPr>
      </w:pPr>
      <w:r w:rsidRPr="00B92AD5">
        <w:rPr>
          <w:b/>
          <w:bCs/>
          <w:i/>
          <w:iCs/>
          <w:color w:val="000000"/>
          <w:szCs w:val="20"/>
        </w:rPr>
        <w:t>інституціоналізм</w:t>
      </w:r>
      <w:r w:rsidRPr="00B92AD5">
        <w:rPr>
          <w:color w:val="000000"/>
          <w:szCs w:val="20"/>
        </w:rPr>
        <w:t xml:space="preserve"> (представники Веблен, Мітчелл, Коммонс) – розглядають економіку як систему, в якій відносини між господарюючими суб’єктами складаються під впливом як економічних, так і політичних, соціально–психологічних факторів. Об’єктами вивчення для них є </w:t>
      </w:r>
      <w:r w:rsidR="002A357D">
        <w:rPr>
          <w:color w:val="000000"/>
          <w:szCs w:val="20"/>
        </w:rPr>
        <w:t>«</w:t>
      </w:r>
      <w:r w:rsidRPr="00B92AD5">
        <w:rPr>
          <w:color w:val="000000"/>
          <w:szCs w:val="20"/>
        </w:rPr>
        <w:t>інститути</w:t>
      </w:r>
      <w:r w:rsidR="002A357D">
        <w:rPr>
          <w:color w:val="000000"/>
          <w:szCs w:val="20"/>
        </w:rPr>
        <w:t>»</w:t>
      </w:r>
      <w:r w:rsidRPr="00B92AD5">
        <w:rPr>
          <w:color w:val="000000"/>
          <w:szCs w:val="20"/>
        </w:rPr>
        <w:t>, під якими вони розуміють державу, корпорації, профспілки;</w:t>
      </w:r>
    </w:p>
    <w:p w:rsidR="00B92AD5" w:rsidRPr="00B92AD5" w:rsidRDefault="00B92AD5" w:rsidP="001A7CDD">
      <w:pPr>
        <w:numPr>
          <w:ilvl w:val="1"/>
          <w:numId w:val="28"/>
        </w:numPr>
        <w:tabs>
          <w:tab w:val="left" w:pos="851"/>
        </w:tabs>
        <w:spacing w:line="228" w:lineRule="auto"/>
        <w:ind w:left="0" w:firstLine="567"/>
        <w:jc w:val="both"/>
        <w:rPr>
          <w:b/>
          <w:bCs/>
          <w:i/>
          <w:iCs/>
          <w:color w:val="000000"/>
          <w:szCs w:val="20"/>
        </w:rPr>
      </w:pPr>
      <w:r w:rsidRPr="00B92AD5">
        <w:rPr>
          <w:b/>
          <w:bCs/>
          <w:i/>
          <w:iCs/>
          <w:color w:val="000000"/>
          <w:szCs w:val="20"/>
        </w:rPr>
        <w:t>неокласичний синтез</w:t>
      </w:r>
      <w:r w:rsidRPr="00B92AD5">
        <w:rPr>
          <w:color w:val="000000"/>
          <w:szCs w:val="20"/>
        </w:rPr>
        <w:t xml:space="preserve"> (представники Д. Хікс, П. Самуельсон) – це узагальнююча концепція, яка обґрунтовує принцип поєднання ринкового і </w:t>
      </w:r>
      <w:r w:rsidRPr="00B92AD5">
        <w:rPr>
          <w:color w:val="000000"/>
          <w:szCs w:val="20"/>
        </w:rPr>
        <w:lastRenderedPageBreak/>
        <w:t xml:space="preserve">державного регулювання економічних процесів, наголошує на необхідності руху до змішаної економіки. </w:t>
      </w:r>
    </w:p>
    <w:p w:rsidR="00B92AD5" w:rsidRPr="00B92AD5" w:rsidRDefault="00B92AD5" w:rsidP="002A357D">
      <w:pPr>
        <w:tabs>
          <w:tab w:val="left" w:pos="851"/>
        </w:tabs>
        <w:ind w:firstLine="567"/>
        <w:jc w:val="both"/>
        <w:rPr>
          <w:bCs/>
          <w:iCs/>
          <w:color w:val="000000"/>
          <w:szCs w:val="20"/>
        </w:rPr>
      </w:pPr>
      <w:r w:rsidRPr="00B92AD5">
        <w:rPr>
          <w:bCs/>
          <w:iCs/>
          <w:color w:val="000000"/>
          <w:szCs w:val="20"/>
        </w:rPr>
        <w:t>При вивченні  предмету економічної теорії з ціллю більш чіткого його осмислення доцільно виділити:</w:t>
      </w:r>
    </w:p>
    <w:p w:rsidR="00B92AD5" w:rsidRPr="00B92AD5" w:rsidRDefault="00B92AD5" w:rsidP="001A7CDD">
      <w:pPr>
        <w:numPr>
          <w:ilvl w:val="0"/>
          <w:numId w:val="29"/>
        </w:numPr>
        <w:tabs>
          <w:tab w:val="num" w:pos="540"/>
          <w:tab w:val="num" w:pos="709"/>
          <w:tab w:val="left" w:pos="851"/>
        </w:tabs>
        <w:ind w:left="0" w:firstLine="567"/>
        <w:jc w:val="both"/>
        <w:rPr>
          <w:bCs/>
          <w:iCs/>
          <w:color w:val="000000"/>
          <w:szCs w:val="20"/>
        </w:rPr>
      </w:pPr>
      <w:r w:rsidRPr="00B92AD5">
        <w:rPr>
          <w:bCs/>
          <w:iCs/>
          <w:color w:val="000000"/>
          <w:szCs w:val="20"/>
        </w:rPr>
        <w:t>сферу дослідження – економічне життя або середовище, в якому здійснюється господарська діяльність;</w:t>
      </w:r>
    </w:p>
    <w:p w:rsidR="00B92AD5" w:rsidRPr="00B92AD5" w:rsidRDefault="00B92AD5" w:rsidP="001A7CDD">
      <w:pPr>
        <w:numPr>
          <w:ilvl w:val="0"/>
          <w:numId w:val="29"/>
        </w:numPr>
        <w:tabs>
          <w:tab w:val="num" w:pos="540"/>
          <w:tab w:val="num" w:pos="709"/>
          <w:tab w:val="left" w:pos="851"/>
        </w:tabs>
        <w:ind w:left="0" w:firstLine="567"/>
        <w:jc w:val="both"/>
        <w:rPr>
          <w:bCs/>
          <w:iCs/>
          <w:color w:val="000000"/>
          <w:szCs w:val="20"/>
        </w:rPr>
      </w:pPr>
      <w:r w:rsidRPr="00B92AD5">
        <w:rPr>
          <w:bCs/>
          <w:iCs/>
          <w:color w:val="000000"/>
          <w:szCs w:val="20"/>
        </w:rPr>
        <w:t>об’єкт дослідження – економічні явища;</w:t>
      </w:r>
    </w:p>
    <w:p w:rsidR="00B92AD5" w:rsidRPr="00B92AD5" w:rsidRDefault="00B92AD5" w:rsidP="001A7CDD">
      <w:pPr>
        <w:numPr>
          <w:ilvl w:val="0"/>
          <w:numId w:val="29"/>
        </w:numPr>
        <w:tabs>
          <w:tab w:val="num" w:pos="540"/>
          <w:tab w:val="num" w:pos="709"/>
          <w:tab w:val="left" w:pos="851"/>
        </w:tabs>
        <w:ind w:left="0" w:firstLine="567"/>
        <w:jc w:val="both"/>
        <w:rPr>
          <w:bCs/>
          <w:iCs/>
          <w:color w:val="000000"/>
          <w:szCs w:val="20"/>
        </w:rPr>
      </w:pPr>
      <w:r w:rsidRPr="00B92AD5">
        <w:rPr>
          <w:bCs/>
          <w:iCs/>
          <w:color w:val="000000"/>
          <w:szCs w:val="20"/>
        </w:rPr>
        <w:t>суб’єкт дослідження – людина, група людей, держава;</w:t>
      </w:r>
    </w:p>
    <w:p w:rsidR="00B92AD5" w:rsidRPr="00B92AD5" w:rsidRDefault="00B92AD5" w:rsidP="001A7CDD">
      <w:pPr>
        <w:numPr>
          <w:ilvl w:val="0"/>
          <w:numId w:val="29"/>
        </w:numPr>
        <w:tabs>
          <w:tab w:val="num" w:pos="540"/>
          <w:tab w:val="num" w:pos="709"/>
          <w:tab w:val="left" w:pos="851"/>
        </w:tabs>
        <w:ind w:left="0" w:firstLine="567"/>
        <w:jc w:val="both"/>
        <w:rPr>
          <w:bCs/>
          <w:iCs/>
          <w:color w:val="000000"/>
          <w:szCs w:val="20"/>
        </w:rPr>
      </w:pPr>
      <w:r w:rsidRPr="00B92AD5">
        <w:rPr>
          <w:bCs/>
          <w:iCs/>
          <w:color w:val="000000"/>
          <w:szCs w:val="20"/>
        </w:rPr>
        <w:t>основне завдання економічної теорії – дати не просто опис економічних явищ, а показати їх взаємозв’язок і взаємообумовленість, тобто розкрити систему економічних явищ, процесів і законів.</w:t>
      </w:r>
    </w:p>
    <w:p w:rsidR="00B92AD5" w:rsidRPr="00B92AD5" w:rsidRDefault="00B92AD5" w:rsidP="000A1972">
      <w:pPr>
        <w:pStyle w:val="23"/>
        <w:tabs>
          <w:tab w:val="left" w:pos="851"/>
        </w:tabs>
        <w:spacing w:after="0" w:line="240" w:lineRule="auto"/>
        <w:ind w:left="0" w:firstLine="567"/>
        <w:jc w:val="both"/>
        <w:rPr>
          <w:color w:val="000000"/>
          <w:sz w:val="28"/>
          <w:szCs w:val="20"/>
        </w:rPr>
      </w:pPr>
      <w:r w:rsidRPr="00B92AD5">
        <w:rPr>
          <w:color w:val="000000"/>
          <w:sz w:val="28"/>
          <w:szCs w:val="20"/>
        </w:rPr>
        <w:t>Економічна теорія, вивчаючи реальні економічні процеси, сама перебуває у постійному пошуку і розвитку, предмет її дослідження змінюється й уточнюється.</w:t>
      </w:r>
    </w:p>
    <w:p w:rsidR="006C1922" w:rsidRDefault="006C1922" w:rsidP="000A1972">
      <w:pPr>
        <w:ind w:firstLine="700"/>
        <w:jc w:val="both"/>
      </w:pPr>
      <w:r>
        <w:t xml:space="preserve">Предмет економічної теорії є складним і багатогранним, оскільки різні науковці та різні економічні школи по різному визначають предмет економічної теорії. Основні віхи еволюції предмета </w:t>
      </w:r>
      <w:r w:rsidR="002A357D">
        <w:t>економікса</w:t>
      </w:r>
      <w:r>
        <w:t xml:space="preserve">  подано у табл. 1.1.</w:t>
      </w:r>
    </w:p>
    <w:p w:rsidR="000A1972" w:rsidRPr="000A1972" w:rsidRDefault="000A1972" w:rsidP="000A1972">
      <w:pPr>
        <w:ind w:firstLine="700"/>
        <w:jc w:val="both"/>
        <w:rPr>
          <w:sz w:val="18"/>
        </w:rPr>
      </w:pPr>
    </w:p>
    <w:p w:rsidR="006C1922" w:rsidRDefault="006C1922" w:rsidP="006C1922">
      <w:pPr>
        <w:jc w:val="center"/>
        <w:rPr>
          <w:b/>
        </w:rPr>
      </w:pPr>
      <w:r>
        <w:rPr>
          <w:b/>
        </w:rPr>
        <w:t>Таблиця 1.1. Підходи до визначення предмета економічної теорії</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7308"/>
        <w:gridCol w:w="2690"/>
      </w:tblGrid>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ind w:firstLine="100"/>
              <w:jc w:val="center"/>
              <w:rPr>
                <w:b/>
                <w:i/>
                <w:sz w:val="24"/>
                <w:szCs w:val="24"/>
              </w:rPr>
            </w:pPr>
            <w:r w:rsidRPr="000A1972">
              <w:rPr>
                <w:b/>
                <w:i/>
                <w:sz w:val="24"/>
                <w:szCs w:val="24"/>
              </w:rPr>
              <w:t>Визначення предмета економічної теорії</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b/>
                <w:i/>
                <w:sz w:val="24"/>
                <w:szCs w:val="24"/>
              </w:rPr>
            </w:pPr>
            <w:r w:rsidRPr="000A1972">
              <w:rPr>
                <w:b/>
                <w:i/>
                <w:sz w:val="24"/>
                <w:szCs w:val="24"/>
              </w:rPr>
              <w:t>Школи (автори)</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 xml:space="preserve">мистецтво ведення домашнього господарства </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античний світ</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наука про багатство, сукупність правил господарської поведінки і про торговий баланс</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 xml:space="preserve">меркантилісти </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предмет досліджень перенесли з сфери обігу до сфери виробництва</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школа фізіократів</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дослідження умов виробництва та нагромадження національного багатства, а також його розподілу, створюваного у всіх галузях матеріального виробництва, що виявляється в економічних законах та економічних відносинах</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класична школа</w:t>
            </w:r>
          </w:p>
          <w:p w:rsidR="006C1922" w:rsidRPr="000A1972" w:rsidRDefault="006C1922" w:rsidP="002A357D">
            <w:pPr>
              <w:spacing w:line="216" w:lineRule="auto"/>
              <w:jc w:val="center"/>
              <w:rPr>
                <w:sz w:val="24"/>
                <w:szCs w:val="24"/>
              </w:rPr>
            </w:pPr>
            <w:r w:rsidRPr="000A1972">
              <w:rPr>
                <w:sz w:val="24"/>
                <w:szCs w:val="24"/>
              </w:rPr>
              <w:t xml:space="preserve">А.Сміт, Д. Рікардо  </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наука про виробничі відносини і закони, що управляють виробництвом, розподілом та споживанням на різних етапах розвитку людського суспільства</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 xml:space="preserve">Марксизм </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наука з одного боку про людину, а з іншого – про багатство</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 xml:space="preserve">неолібералізм </w:t>
            </w:r>
          </w:p>
          <w:p w:rsidR="006C1922" w:rsidRPr="000A1972" w:rsidRDefault="006C1922" w:rsidP="002A357D">
            <w:pPr>
              <w:spacing w:line="216" w:lineRule="auto"/>
              <w:jc w:val="center"/>
              <w:rPr>
                <w:sz w:val="24"/>
                <w:szCs w:val="24"/>
              </w:rPr>
            </w:pPr>
            <w:r w:rsidRPr="000A1972">
              <w:rPr>
                <w:sz w:val="24"/>
                <w:szCs w:val="24"/>
              </w:rPr>
              <w:t>А</w:t>
            </w:r>
            <w:r w:rsidR="00475024" w:rsidRPr="000A1972">
              <w:rPr>
                <w:sz w:val="24"/>
                <w:szCs w:val="24"/>
              </w:rPr>
              <w:t>.</w:t>
            </w:r>
            <w:r w:rsidRPr="000A1972">
              <w:rPr>
                <w:sz w:val="24"/>
                <w:szCs w:val="24"/>
              </w:rPr>
              <w:t xml:space="preserve"> Маршалл</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наука, політична економія розглядає питання про причини ріжниці в багатстві та вбогості народів; неоднакового поділу багатства серед кожного народу і розповсюдження скрізь постійної убогості серед зросту багатства</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 xml:space="preserve">М.І. Туган- Барановський </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 xml:space="preserve">дослідження кількісних функціональних залежностей у ринковій економіці, взаємозв’язків макроекономічних параметрів. Економічна теорія не є набором уже готових рекомендацій, застосовуваних безпосередньо у господарській практиці. Вона є швидше методом, ніж вченням, технікою мислення, допомагаючи тому, хто володіє нею, доходити правильних висновків </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 xml:space="preserve">Джон М. Кейнс </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pacing w:val="-6"/>
                <w:sz w:val="24"/>
                <w:szCs w:val="24"/>
              </w:rPr>
            </w:pPr>
            <w:r w:rsidRPr="000A1972">
              <w:rPr>
                <w:spacing w:val="-6"/>
                <w:sz w:val="24"/>
                <w:szCs w:val="24"/>
              </w:rPr>
              <w:t>вивчення позаекономічних явищ - інститутів та інституцій, які визначають економічні явища і процеси (сім’я, право, звичаї, тощо)</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 xml:space="preserve">ранні інституціоналісти </w:t>
            </w:r>
          </w:p>
          <w:p w:rsidR="006C1922" w:rsidRPr="000A1972" w:rsidRDefault="006C1922" w:rsidP="002A357D">
            <w:pPr>
              <w:spacing w:line="216" w:lineRule="auto"/>
              <w:jc w:val="center"/>
              <w:rPr>
                <w:sz w:val="24"/>
                <w:szCs w:val="24"/>
              </w:rPr>
            </w:pPr>
            <w:r w:rsidRPr="000A1972">
              <w:rPr>
                <w:sz w:val="24"/>
                <w:szCs w:val="24"/>
              </w:rPr>
              <w:t>Т.Веблен</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наука, що вивчає дії людей у процесі вибору обмежених ресурсів для задоволення безмежних потреб</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 xml:space="preserve">неокласичний синтез </w:t>
            </w:r>
          </w:p>
          <w:p w:rsidR="006C1922" w:rsidRPr="000A1972" w:rsidRDefault="006C1922" w:rsidP="002A357D">
            <w:pPr>
              <w:spacing w:line="216" w:lineRule="auto"/>
              <w:jc w:val="center"/>
              <w:rPr>
                <w:sz w:val="24"/>
                <w:szCs w:val="24"/>
              </w:rPr>
            </w:pPr>
            <w:r w:rsidRPr="000A1972">
              <w:rPr>
                <w:sz w:val="24"/>
                <w:szCs w:val="24"/>
              </w:rPr>
              <w:t>П.Самуельсон</w:t>
            </w:r>
          </w:p>
        </w:tc>
      </w:tr>
      <w:tr w:rsidR="006C1922" w:rsidRPr="00821E0B" w:rsidTr="006C1922">
        <w:tc>
          <w:tcPr>
            <w:tcW w:w="7308"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both"/>
              <w:rPr>
                <w:sz w:val="24"/>
                <w:szCs w:val="24"/>
              </w:rPr>
            </w:pPr>
            <w:r w:rsidRPr="000A1972">
              <w:rPr>
                <w:sz w:val="24"/>
                <w:szCs w:val="24"/>
              </w:rPr>
              <w:t>наука про ефективне використання обмежених виробничих ресурсів або управління ними з метою досягнення максимального задоволення потреб людини</w:t>
            </w:r>
          </w:p>
        </w:tc>
        <w:tc>
          <w:tcPr>
            <w:tcW w:w="2690" w:type="dxa"/>
            <w:tcBorders>
              <w:top w:val="double" w:sz="4" w:space="0" w:color="auto"/>
              <w:left w:val="double" w:sz="4" w:space="0" w:color="auto"/>
              <w:bottom w:val="double" w:sz="4" w:space="0" w:color="auto"/>
              <w:right w:val="double" w:sz="4" w:space="0" w:color="auto"/>
            </w:tcBorders>
            <w:hideMark/>
          </w:tcPr>
          <w:p w:rsidR="006C1922" w:rsidRPr="000A1972" w:rsidRDefault="006C1922" w:rsidP="002A357D">
            <w:pPr>
              <w:spacing w:line="216" w:lineRule="auto"/>
              <w:jc w:val="center"/>
              <w:rPr>
                <w:sz w:val="24"/>
                <w:szCs w:val="24"/>
              </w:rPr>
            </w:pPr>
            <w:r w:rsidRPr="000A1972">
              <w:rPr>
                <w:sz w:val="24"/>
                <w:szCs w:val="24"/>
              </w:rPr>
              <w:t>К.Р. Макконелл,</w:t>
            </w:r>
          </w:p>
          <w:p w:rsidR="006C1922" w:rsidRPr="000A1972" w:rsidRDefault="006C1922" w:rsidP="002A357D">
            <w:pPr>
              <w:spacing w:line="216" w:lineRule="auto"/>
              <w:jc w:val="center"/>
              <w:rPr>
                <w:sz w:val="24"/>
                <w:szCs w:val="24"/>
              </w:rPr>
            </w:pPr>
            <w:r w:rsidRPr="000A1972">
              <w:rPr>
                <w:sz w:val="24"/>
                <w:szCs w:val="24"/>
              </w:rPr>
              <w:t>С.Л. Брю</w:t>
            </w:r>
          </w:p>
        </w:tc>
      </w:tr>
    </w:tbl>
    <w:p w:rsidR="006C1922" w:rsidRDefault="006C1922" w:rsidP="00B92AD5">
      <w:pPr>
        <w:tabs>
          <w:tab w:val="left" w:pos="851"/>
        </w:tabs>
        <w:ind w:firstLine="567"/>
        <w:jc w:val="both"/>
        <w:rPr>
          <w:i/>
          <w:iCs/>
          <w:color w:val="000000"/>
          <w:szCs w:val="20"/>
          <w:u w:val="single"/>
        </w:rPr>
      </w:pPr>
    </w:p>
    <w:p w:rsidR="006C1922" w:rsidRDefault="006C1922" w:rsidP="00B92AD5">
      <w:pPr>
        <w:tabs>
          <w:tab w:val="left" w:pos="851"/>
        </w:tabs>
        <w:ind w:firstLine="567"/>
        <w:jc w:val="both"/>
        <w:rPr>
          <w:i/>
          <w:iCs/>
          <w:color w:val="000000"/>
          <w:szCs w:val="20"/>
        </w:rPr>
      </w:pPr>
      <w:r>
        <w:rPr>
          <w:noProof/>
          <w:lang w:eastAsia="uk-UA"/>
        </w:rPr>
        <w:lastRenderedPageBreak/>
        <w:drawing>
          <wp:inline distT="0" distB="0" distL="0" distR="0" wp14:anchorId="33B230F4" wp14:editId="560CC4D3">
            <wp:extent cx="5901070" cy="1360968"/>
            <wp:effectExtent l="0" t="0" r="23495" b="0"/>
            <wp:docPr id="999" name="Схема 99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 r:lo="rId52" r:qs="rId53" r:cs="rId54"/>
              </a:graphicData>
            </a:graphic>
          </wp:inline>
        </w:drawing>
      </w:r>
    </w:p>
    <w:p w:rsidR="006C1922" w:rsidRDefault="006C1922" w:rsidP="006C1922">
      <w:pPr>
        <w:spacing w:after="120"/>
        <w:ind w:firstLine="700"/>
        <w:jc w:val="both"/>
      </w:pPr>
      <w:r>
        <w:t xml:space="preserve">Економікс  структурно поділяється на чотири  частини (рис.1.1.) </w:t>
      </w:r>
    </w:p>
    <w:p w:rsidR="006C1922" w:rsidRDefault="006C1922" w:rsidP="006C1922">
      <w:pPr>
        <w:spacing w:after="120"/>
        <w:ind w:firstLine="700"/>
        <w:jc w:val="both"/>
        <w:rPr>
          <w:lang w:val="ru-RU"/>
        </w:rPr>
      </w:pPr>
      <w:r>
        <w:rPr>
          <w:noProof/>
          <w:lang w:eastAsia="uk-UA"/>
        </w:rPr>
        <w:drawing>
          <wp:inline distT="0" distB="0" distL="0" distR="0" wp14:anchorId="42E7B7BB" wp14:editId="4E805C0C">
            <wp:extent cx="5518297" cy="2424223"/>
            <wp:effectExtent l="19050" t="0" r="44450" b="0"/>
            <wp:docPr id="1000" name="Схема 100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 r:lo="rId57" r:qs="rId58" r:cs="rId59"/>
              </a:graphicData>
            </a:graphic>
          </wp:inline>
        </w:drawing>
      </w:r>
    </w:p>
    <w:p w:rsidR="006C1922" w:rsidRDefault="006C1922" w:rsidP="006C1922">
      <w:pPr>
        <w:spacing w:after="120"/>
        <w:jc w:val="center"/>
        <w:rPr>
          <w:b/>
          <w:i/>
        </w:rPr>
      </w:pPr>
      <w:r>
        <w:rPr>
          <w:b/>
          <w:i/>
        </w:rPr>
        <w:t>Рис. 1.1. Структура курсу</w:t>
      </w:r>
    </w:p>
    <w:p w:rsidR="006C1922" w:rsidRPr="00475024" w:rsidRDefault="006C1922" w:rsidP="00B92AD5">
      <w:pPr>
        <w:tabs>
          <w:tab w:val="left" w:pos="851"/>
        </w:tabs>
        <w:ind w:firstLine="567"/>
        <w:jc w:val="both"/>
        <w:rPr>
          <w:color w:val="000000"/>
          <w:sz w:val="18"/>
          <w:szCs w:val="20"/>
        </w:rPr>
      </w:pPr>
    </w:p>
    <w:p w:rsidR="006C1922" w:rsidRDefault="006C1922" w:rsidP="006C1922">
      <w:pPr>
        <w:ind w:firstLine="697"/>
        <w:jc w:val="both"/>
      </w:pPr>
      <w:r>
        <w:t>Економічна теорія залежно від функціональної мети поділяється на позитивну та нормативну економічну теорію.</w:t>
      </w:r>
    </w:p>
    <w:p w:rsidR="006C1922" w:rsidRDefault="006C1922" w:rsidP="006C1922">
      <w:pPr>
        <w:ind w:firstLine="697"/>
        <w:jc w:val="both"/>
        <w:rPr>
          <w:i/>
        </w:rPr>
      </w:pPr>
      <w:r>
        <w:rPr>
          <w:b/>
          <w:i/>
        </w:rPr>
        <w:t>Позитивна економічна теорія</w:t>
      </w:r>
      <w:r>
        <w:t xml:space="preserve"> ставить за мету всебічне пізнання економічних  процесів та явищ, розкриває їхні взаємозв’язки та взаємозалежності, які зумовлюються реальною дійсністю. Вона відповідає на запитання: </w:t>
      </w:r>
      <w:r>
        <w:rPr>
          <w:i/>
        </w:rPr>
        <w:t>які вони є?</w:t>
      </w:r>
    </w:p>
    <w:p w:rsidR="006C1922" w:rsidRDefault="006C1922" w:rsidP="006C1922">
      <w:pPr>
        <w:ind w:firstLine="697"/>
        <w:jc w:val="both"/>
        <w:rPr>
          <w:b/>
          <w:i/>
        </w:rPr>
      </w:pPr>
      <w:r>
        <w:rPr>
          <w:b/>
          <w:i/>
        </w:rPr>
        <w:t xml:space="preserve">Нормативна економічна теорія </w:t>
      </w:r>
      <w:r>
        <w:t xml:space="preserve">з’ясовує об’єктивні процеси, дає їм оцінку, робить висновки та розробляє рекомендації щодо вдосконалення економічної системи, переходу її на вищий ступінь розвитку. Вона відповідає на запитання: </w:t>
      </w:r>
      <w:r>
        <w:rPr>
          <w:i/>
        </w:rPr>
        <w:t>як повинно бути?</w:t>
      </w:r>
      <w:r>
        <w:rPr>
          <w:b/>
          <w:i/>
        </w:rPr>
        <w:t xml:space="preserve"> </w:t>
      </w:r>
    </w:p>
    <w:p w:rsidR="006C1922" w:rsidRDefault="006C1922" w:rsidP="006C1922">
      <w:pPr>
        <w:spacing w:after="120"/>
        <w:ind w:firstLine="700"/>
        <w:jc w:val="both"/>
      </w:pPr>
      <w:r>
        <w:t xml:space="preserve">Позитивна економічна наука вивчає те, що є, нормативна ж узагальнює суб’єктивні уявлення про те, що має бути. Позитивна економічна наука досліджує фактичний господарський стан, а нормативна вивчає, конкретні економічні умови або рішення необхідні для цього, тобто є рекомендаційною. Від економічної науки влада та суспільство чекають нормативних суджень. Однак, учені більше уваги приділяють позитивній економіці, продуктом якої є – знання, узагальнення, економічний аналіз. Нормативна економічна теорія складає підґрунтя для розробки </w:t>
      </w:r>
      <w:r>
        <w:rPr>
          <w:b/>
          <w:i/>
        </w:rPr>
        <w:t>економічної політики</w:t>
      </w:r>
      <w:r>
        <w:t xml:space="preserve"> держави.</w:t>
      </w:r>
    </w:p>
    <w:p w:rsidR="006C1922" w:rsidRDefault="006C1922" w:rsidP="006C1922">
      <w:pPr>
        <w:spacing w:after="120"/>
        <w:ind w:left="851" w:right="682"/>
        <w:jc w:val="both"/>
        <w:rPr>
          <w:rFonts w:ascii="Arial" w:hAnsi="Arial" w:cs="Arial"/>
          <w:b/>
          <w:i/>
        </w:rPr>
      </w:pPr>
      <w:r>
        <w:rPr>
          <w:noProof/>
          <w:lang w:eastAsia="uk-UA"/>
        </w:rPr>
        <w:drawing>
          <wp:inline distT="0" distB="0" distL="0" distR="0" wp14:anchorId="2D580D68" wp14:editId="2607087A">
            <wp:extent cx="5901055" cy="680720"/>
            <wp:effectExtent l="19050" t="0" r="23495" b="24130"/>
            <wp:docPr id="1001" name="Схема 100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1" r:lo="rId62" r:qs="rId63" r:cs="rId64"/>
              </a:graphicData>
            </a:graphic>
          </wp:inline>
        </w:drawing>
      </w:r>
    </w:p>
    <w:p w:rsidR="006C1922" w:rsidRDefault="006C1922" w:rsidP="006C1922">
      <w:pPr>
        <w:spacing w:after="120"/>
        <w:ind w:firstLine="700"/>
        <w:jc w:val="both"/>
      </w:pPr>
      <w:r>
        <w:lastRenderedPageBreak/>
        <w:t xml:space="preserve">Позиція держави може варіювати в широких межах – від повного невтручання в економіку до жорсткого регулювання нею, як це відбувається в межах планової економіки. Економічну політику можна умовно розділити на два види: мікроекономічну політику, мета якої є удосконалення ефективності розподілу ресурсів, і макроекономічну політику, що забезпечує повніше використання ресурсів і стабільність цін. </w:t>
      </w:r>
    </w:p>
    <w:p w:rsidR="000A1972" w:rsidRPr="000A1972" w:rsidRDefault="000A1972" w:rsidP="006C1922">
      <w:pPr>
        <w:spacing w:after="120"/>
        <w:ind w:firstLine="700"/>
        <w:jc w:val="both"/>
        <w:rPr>
          <w:sz w:val="18"/>
        </w:rPr>
      </w:pPr>
    </w:p>
    <w:p w:rsidR="002C462C" w:rsidRDefault="000D624C" w:rsidP="008C7774">
      <w:pPr>
        <w:spacing w:after="120"/>
        <w:ind w:firstLine="700"/>
        <w:jc w:val="both"/>
        <w:rPr>
          <w:noProof/>
          <w:lang w:val="ru-RU"/>
        </w:rPr>
      </w:pPr>
      <w:r>
        <w:rPr>
          <w:noProof/>
          <w:lang w:eastAsia="uk-UA"/>
        </w:rPr>
        <w:drawing>
          <wp:inline distT="0" distB="0" distL="0" distR="0" wp14:anchorId="76DD04E9" wp14:editId="1812619F">
            <wp:extent cx="5474970" cy="712470"/>
            <wp:effectExtent l="0" t="0" r="11430" b="0"/>
            <wp:docPr id="4" name="Схема 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6" r:lo="rId67" r:qs="rId68" r:cs="rId69"/>
              </a:graphicData>
            </a:graphic>
          </wp:inline>
        </w:drawing>
      </w:r>
    </w:p>
    <w:p w:rsidR="006C1922" w:rsidRDefault="006C1922" w:rsidP="006C1922">
      <w:pPr>
        <w:ind w:firstLine="700"/>
        <w:jc w:val="both"/>
      </w:pPr>
      <w:r>
        <w:t>Економічна теорія, пізнаючи об’єктивну господарську дійсність, відриває і формулює економічні категорії, закони, закономірності та принципи.</w:t>
      </w:r>
    </w:p>
    <w:p w:rsidR="006C1922" w:rsidRDefault="006C1922" w:rsidP="006C1922">
      <w:pPr>
        <w:ind w:left="700" w:right="682"/>
        <w:jc w:val="both"/>
        <w:rPr>
          <w:rFonts w:ascii="Arial" w:hAnsi="Arial" w:cs="Arial"/>
          <w:b/>
          <w:i/>
        </w:rPr>
      </w:pPr>
      <w:r>
        <w:rPr>
          <w:rFonts w:ascii="Arial" w:hAnsi="Arial" w:cs="Arial"/>
          <w:b/>
          <w:i/>
          <w:noProof/>
          <w:lang w:eastAsia="uk-UA"/>
        </w:rPr>
        <w:drawing>
          <wp:inline distT="0" distB="0" distL="0" distR="0" wp14:anchorId="1437D7B9" wp14:editId="3D5B8835">
            <wp:extent cx="5507355" cy="840105"/>
            <wp:effectExtent l="19050" t="0" r="17145" b="0"/>
            <wp:docPr id="1006" name="Схема 100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 r:lo="rId72" r:qs="rId73" r:cs="rId74"/>
              </a:graphicData>
            </a:graphic>
          </wp:inline>
        </w:drawing>
      </w:r>
    </w:p>
    <w:p w:rsidR="006C1922" w:rsidRDefault="006C1922" w:rsidP="006C1922">
      <w:pPr>
        <w:ind w:firstLine="700"/>
        <w:jc w:val="both"/>
      </w:pPr>
      <w:r>
        <w:t xml:space="preserve">Зокрема: товар, вартість, ринок, економічні ресурси тощо. Економічна категорія виражає окремі сторони економічних відносин, сутність одного явища, тоді як економічні закони розкривають внутрішні взаємозв’язки кількох економічних явищ та динаміку руху господарського життя суспільства в цілому. </w:t>
      </w:r>
    </w:p>
    <w:p w:rsidR="006C1922" w:rsidRDefault="006C1922" w:rsidP="006C1922">
      <w:pPr>
        <w:ind w:left="700" w:right="682"/>
        <w:jc w:val="both"/>
        <w:rPr>
          <w:rFonts w:ascii="Arial" w:hAnsi="Arial" w:cs="Arial"/>
          <w:b/>
          <w:bCs/>
          <w:i/>
          <w:iCs/>
        </w:rPr>
      </w:pPr>
      <w:r>
        <w:rPr>
          <w:rFonts w:ascii="Arial" w:hAnsi="Arial" w:cs="Arial"/>
          <w:b/>
          <w:i/>
          <w:noProof/>
          <w:lang w:eastAsia="uk-UA"/>
        </w:rPr>
        <w:drawing>
          <wp:inline distT="0" distB="0" distL="0" distR="0" wp14:anchorId="7B853556" wp14:editId="405C2D83">
            <wp:extent cx="5497195" cy="977900"/>
            <wp:effectExtent l="0" t="0" r="27305" b="12700"/>
            <wp:docPr id="1005" name="Схема 10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6" r:lo="rId77" r:qs="rId78" r:cs="rId79"/>
              </a:graphicData>
            </a:graphic>
          </wp:inline>
        </w:drawing>
      </w:r>
    </w:p>
    <w:p w:rsidR="00D804EA" w:rsidRDefault="006C1922" w:rsidP="00D804EA">
      <w:pPr>
        <w:ind w:firstLine="700"/>
        <w:jc w:val="both"/>
      </w:pPr>
      <w:r>
        <w:rPr>
          <w:iCs/>
        </w:rPr>
        <w:t>Основні економічні закони: вартості, попиту і пропозиції,</w:t>
      </w:r>
      <w:r>
        <w:t xml:space="preserve"> </w:t>
      </w:r>
      <w:r>
        <w:rPr>
          <w:iCs/>
        </w:rPr>
        <w:t>відповідності продуктивних сил характеру виробничих відносин, пропорційності розвитку світової економіки, накопичення та інші. Економічні закони у своїй сукупності становлять систему економічних законів (рис. 1.2).</w:t>
      </w:r>
      <w:r w:rsidR="00D804EA" w:rsidRPr="00D804EA">
        <w:t xml:space="preserve"> </w:t>
      </w:r>
    </w:p>
    <w:p w:rsidR="00D804EA" w:rsidRDefault="00D804EA" w:rsidP="00D804EA">
      <w:pPr>
        <w:ind w:firstLine="700"/>
        <w:jc w:val="both"/>
        <w:rPr>
          <w:u w:val="single"/>
        </w:rPr>
      </w:pPr>
      <w:r>
        <w:t>Поряд з економічними законами ринку властиві й економічні закономірності.</w:t>
      </w:r>
      <w:r>
        <w:rPr>
          <w:u w:val="single"/>
        </w:rPr>
        <w:t xml:space="preserve"> </w:t>
      </w:r>
    </w:p>
    <w:p w:rsidR="00D804EA" w:rsidRDefault="00D804EA" w:rsidP="00D804EA">
      <w:pPr>
        <w:ind w:left="700" w:right="782" w:hanging="133"/>
        <w:jc w:val="both"/>
        <w:rPr>
          <w:rFonts w:ascii="Arial" w:hAnsi="Arial" w:cs="Arial"/>
          <w:b/>
          <w:bCs/>
          <w:i/>
          <w:iCs/>
        </w:rPr>
      </w:pPr>
      <w:r>
        <w:rPr>
          <w:noProof/>
          <w:lang w:eastAsia="uk-UA"/>
        </w:rPr>
        <w:drawing>
          <wp:inline distT="0" distB="0" distL="0" distR="0" wp14:anchorId="17CFB234" wp14:editId="15F4260C">
            <wp:extent cx="5528945" cy="638175"/>
            <wp:effectExtent l="19050" t="0" r="33655" b="0"/>
            <wp:docPr id="1003" name="Схема 100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1" r:lo="rId82" r:qs="rId83" r:cs="rId84"/>
              </a:graphicData>
            </a:graphic>
          </wp:inline>
        </w:drawing>
      </w:r>
    </w:p>
    <w:p w:rsidR="00D804EA" w:rsidRDefault="00D804EA" w:rsidP="00D804EA">
      <w:pPr>
        <w:ind w:firstLine="700"/>
        <w:jc w:val="both"/>
      </w:pPr>
      <w:r>
        <w:t xml:space="preserve">Основними закономірностями розвитку світового господарства в сучасних умовах   є: </w:t>
      </w:r>
    </w:p>
    <w:p w:rsidR="00D804EA" w:rsidRDefault="00D804EA" w:rsidP="001A7CDD">
      <w:pPr>
        <w:pStyle w:val="a6"/>
        <w:numPr>
          <w:ilvl w:val="0"/>
          <w:numId w:val="30"/>
        </w:numPr>
        <w:tabs>
          <w:tab w:val="num" w:pos="1100"/>
        </w:tabs>
        <w:spacing w:after="0"/>
        <w:ind w:left="0" w:firstLine="700"/>
        <w:jc w:val="both"/>
        <w:rPr>
          <w:iCs/>
        </w:rPr>
      </w:pPr>
      <w:r>
        <w:rPr>
          <w:iCs/>
        </w:rPr>
        <w:t>трансформація(видозміна)  та конвергенція (злиття) господарських систем;</w:t>
      </w:r>
    </w:p>
    <w:p w:rsidR="00D804EA" w:rsidRDefault="00D804EA" w:rsidP="001A7CDD">
      <w:pPr>
        <w:pStyle w:val="a6"/>
        <w:numPr>
          <w:ilvl w:val="0"/>
          <w:numId w:val="30"/>
        </w:numPr>
        <w:tabs>
          <w:tab w:val="num" w:pos="1100"/>
        </w:tabs>
        <w:spacing w:after="0"/>
        <w:ind w:left="0" w:firstLine="700"/>
        <w:jc w:val="both"/>
        <w:rPr>
          <w:iCs/>
        </w:rPr>
      </w:pPr>
      <w:r>
        <w:rPr>
          <w:iCs/>
        </w:rPr>
        <w:t>розширення господарських відносин між країнами;</w:t>
      </w:r>
    </w:p>
    <w:p w:rsidR="00D804EA" w:rsidRDefault="00D804EA" w:rsidP="001A7CDD">
      <w:pPr>
        <w:pStyle w:val="a6"/>
        <w:numPr>
          <w:ilvl w:val="0"/>
          <w:numId w:val="30"/>
        </w:numPr>
        <w:tabs>
          <w:tab w:val="num" w:pos="1100"/>
        </w:tabs>
        <w:spacing w:after="0"/>
        <w:ind w:left="0" w:firstLine="700"/>
        <w:jc w:val="both"/>
        <w:rPr>
          <w:iCs/>
        </w:rPr>
      </w:pPr>
      <w:r>
        <w:rPr>
          <w:iCs/>
        </w:rPr>
        <w:t xml:space="preserve">зближення (когезія) національних економік, </w:t>
      </w:r>
      <w:r>
        <w:t>що передбачає адаптацію, переплетення їхніх економічних потенціалів;</w:t>
      </w:r>
    </w:p>
    <w:p w:rsidR="006C1922" w:rsidRDefault="006C1922" w:rsidP="006C1922">
      <w:pPr>
        <w:ind w:firstLine="700"/>
        <w:jc w:val="both"/>
        <w:rPr>
          <w:iCs/>
        </w:rPr>
      </w:pPr>
    </w:p>
    <w:p w:rsidR="006C1922" w:rsidRDefault="006C1922" w:rsidP="006C1922">
      <w:pPr>
        <w:ind w:firstLine="700"/>
        <w:jc w:val="both"/>
        <w:rPr>
          <w:iCs/>
        </w:rPr>
      </w:pPr>
      <w:r>
        <w:rPr>
          <w:noProof/>
          <w:lang w:eastAsia="uk-UA"/>
        </w:rPr>
        <w:lastRenderedPageBreak/>
        <w:drawing>
          <wp:inline distT="0" distB="0" distL="0" distR="0" wp14:anchorId="4ECE5031" wp14:editId="5BE75306">
            <wp:extent cx="5528931" cy="3072809"/>
            <wp:effectExtent l="38100" t="19050" r="15240" b="32385"/>
            <wp:docPr id="1004" name="Схема 100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6" r:lo="rId87" r:qs="rId88" r:cs="rId89"/>
              </a:graphicData>
            </a:graphic>
          </wp:inline>
        </w:drawing>
      </w:r>
    </w:p>
    <w:p w:rsidR="006C1922" w:rsidRDefault="00532C21" w:rsidP="00532C21">
      <w:pPr>
        <w:jc w:val="center"/>
        <w:rPr>
          <w:b/>
          <w:i/>
        </w:rPr>
      </w:pPr>
      <w:r>
        <w:rPr>
          <w:b/>
          <w:i/>
        </w:rPr>
        <w:t>Рис. 1.2</w:t>
      </w:r>
      <w:r w:rsidR="006C1922">
        <w:rPr>
          <w:b/>
          <w:i/>
        </w:rPr>
        <w:t>.</w:t>
      </w:r>
      <w:r w:rsidR="006C1922">
        <w:rPr>
          <w:b/>
        </w:rPr>
        <w:t xml:space="preserve"> </w:t>
      </w:r>
      <w:r w:rsidR="006C1922">
        <w:rPr>
          <w:b/>
          <w:i/>
        </w:rPr>
        <w:t>Система  взаємозв’язку економічних законів</w:t>
      </w:r>
    </w:p>
    <w:p w:rsidR="00532C21" w:rsidRDefault="00532C21" w:rsidP="00532C21">
      <w:pPr>
        <w:jc w:val="center"/>
        <w:rPr>
          <w:b/>
          <w:i/>
        </w:rPr>
      </w:pPr>
    </w:p>
    <w:p w:rsidR="006C1922" w:rsidRDefault="006C1922" w:rsidP="001A7CDD">
      <w:pPr>
        <w:pStyle w:val="a6"/>
        <w:numPr>
          <w:ilvl w:val="0"/>
          <w:numId w:val="30"/>
        </w:numPr>
        <w:tabs>
          <w:tab w:val="num" w:pos="1100"/>
        </w:tabs>
        <w:spacing w:after="0"/>
        <w:ind w:left="0" w:firstLine="700"/>
        <w:jc w:val="both"/>
        <w:rPr>
          <w:iCs/>
        </w:rPr>
      </w:pPr>
      <w:r>
        <w:rPr>
          <w:iCs/>
        </w:rPr>
        <w:t xml:space="preserve">вирівнювання рівня економічного розвитку національних господарств, </w:t>
      </w:r>
      <w:r>
        <w:t>що проявляється у підвищенні економічного розвитку усіх світових країн;</w:t>
      </w:r>
    </w:p>
    <w:p w:rsidR="006C1922" w:rsidRDefault="006C1922" w:rsidP="001A7CDD">
      <w:pPr>
        <w:pStyle w:val="a6"/>
        <w:numPr>
          <w:ilvl w:val="0"/>
          <w:numId w:val="30"/>
        </w:numPr>
        <w:tabs>
          <w:tab w:val="num" w:pos="1100"/>
        </w:tabs>
        <w:spacing w:after="0"/>
        <w:ind w:left="0" w:firstLine="700"/>
        <w:jc w:val="both"/>
        <w:rPr>
          <w:iCs/>
        </w:rPr>
      </w:pPr>
      <w:r>
        <w:rPr>
          <w:iCs/>
        </w:rPr>
        <w:t xml:space="preserve">динамізм розвитку народного господарства, </w:t>
      </w:r>
      <w:r>
        <w:t>що виявляється у постійних темпах зростання суспільного виробництва протягом тривалих проміжків часу;</w:t>
      </w:r>
    </w:p>
    <w:p w:rsidR="006C1922" w:rsidRDefault="006C1922" w:rsidP="001A7CDD">
      <w:pPr>
        <w:pStyle w:val="a6"/>
        <w:numPr>
          <w:ilvl w:val="0"/>
          <w:numId w:val="30"/>
        </w:numPr>
        <w:tabs>
          <w:tab w:val="num" w:pos="1100"/>
        </w:tabs>
        <w:spacing w:after="0"/>
        <w:ind w:left="0" w:firstLine="700"/>
        <w:jc w:val="both"/>
        <w:rPr>
          <w:iCs/>
        </w:rPr>
      </w:pPr>
      <w:r>
        <w:rPr>
          <w:iCs/>
        </w:rPr>
        <w:t>поглиблення міжнародного поділу праці;</w:t>
      </w:r>
    </w:p>
    <w:p w:rsidR="006C1922" w:rsidRDefault="006C1922" w:rsidP="001A7CDD">
      <w:pPr>
        <w:pStyle w:val="a6"/>
        <w:numPr>
          <w:ilvl w:val="0"/>
          <w:numId w:val="30"/>
        </w:numPr>
        <w:tabs>
          <w:tab w:val="num" w:pos="1100"/>
        </w:tabs>
        <w:spacing w:after="0"/>
        <w:ind w:left="0" w:firstLine="700"/>
        <w:jc w:val="both"/>
        <w:rPr>
          <w:iCs/>
        </w:rPr>
      </w:pPr>
      <w:r>
        <w:rPr>
          <w:iCs/>
        </w:rPr>
        <w:t>розвиток глобалізації та інтеграції світової економіки.</w:t>
      </w:r>
    </w:p>
    <w:p w:rsidR="006C1922" w:rsidRDefault="006C1922" w:rsidP="006C1922">
      <w:pPr>
        <w:ind w:left="700" w:right="682"/>
        <w:jc w:val="both"/>
        <w:rPr>
          <w:rFonts w:ascii="Arial" w:hAnsi="Arial" w:cs="Arial"/>
          <w:b/>
          <w:i/>
        </w:rPr>
      </w:pPr>
      <w:r>
        <w:rPr>
          <w:noProof/>
          <w:lang w:eastAsia="uk-UA"/>
        </w:rPr>
        <w:drawing>
          <wp:inline distT="0" distB="0" distL="0" distR="0" wp14:anchorId="0D41EA19" wp14:editId="34BE73F6">
            <wp:extent cx="5497195" cy="1031240"/>
            <wp:effectExtent l="19050" t="0" r="27305" b="0"/>
            <wp:docPr id="1002" name="Схема 100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1" r:lo="rId92" r:qs="rId93" r:cs="rId94"/>
              </a:graphicData>
            </a:graphic>
          </wp:inline>
        </w:drawing>
      </w:r>
    </w:p>
    <w:p w:rsidR="006C1922" w:rsidRDefault="006C1922" w:rsidP="006C1922">
      <w:pPr>
        <w:ind w:firstLine="700"/>
        <w:jc w:val="both"/>
      </w:pPr>
      <w:r>
        <w:t xml:space="preserve">Економічні факти відрізняються різноманіттям, одні індивіди та інститути  діють по-одному, а другі – по-іншому. Економічні принципи досить часто формулюються у вигляді середніх даних або статистично вірогідними (наприклад, коли говоримо щодо середньомісячної заробітної плати, то беремо не чиюсь конкретну оплату праці, а середню для певного регіону, або категорії громадян). Все ж узагальнення при правильному їх формулюванні та  застосуванні можуть містити в собі важливий зміст і приносити суттєву користь у управління господарськими процесами. </w:t>
      </w:r>
    </w:p>
    <w:p w:rsidR="006C1922" w:rsidRDefault="006C1922" w:rsidP="006C1922">
      <w:pPr>
        <w:ind w:firstLine="700"/>
        <w:jc w:val="both"/>
      </w:pPr>
      <w:r>
        <w:t>Економісти досить часто у своїх узагальненнях використовують припущення «</w:t>
      </w:r>
      <w:r>
        <w:rPr>
          <w:i/>
        </w:rPr>
        <w:t>за інших рівних умов</w:t>
      </w:r>
      <w:r>
        <w:t xml:space="preserve">» (вперше застосоване англійцем А.Маршаллом),  тобто вони припускають, що всі інші змінні, за винятком тих, які вони в даний момент розглядають, залишаються незмінними. В економічній теорії неможливо провести лабораторні дослідження як  фізичних (природничих) науках.  Економісти здійснюють емпіричну перевірку отриманих узагальнень на базі «реального господарського середовища». В цьому доволі хаотичному середовищі «інші умови» є досить мінливими і їх важко вирахувати точно.  Тому </w:t>
      </w:r>
      <w:r>
        <w:lastRenderedPageBreak/>
        <w:t xml:space="preserve">економічні закономірності та принципи менш точні, ніж в принципи лабораторних наук. </w:t>
      </w:r>
    </w:p>
    <w:p w:rsidR="006C1922" w:rsidRDefault="006C1922" w:rsidP="006C1922">
      <w:pPr>
        <w:ind w:firstLine="700"/>
        <w:jc w:val="both"/>
      </w:pPr>
      <w:r>
        <w:t xml:space="preserve">У ринковій економіці діють принципи </w:t>
      </w:r>
      <w:r>
        <w:rPr>
          <w:i/>
        </w:rPr>
        <w:t>раціональності</w:t>
      </w:r>
      <w:r>
        <w:t xml:space="preserve"> (доцільного використання обмежених виробничих ресурсів) і дохідності (максимізації прибутку господарюючих суб’єктів), однак це не означає, що  їх дія наскрізна і постійна, тому не всі види діяльності є однаково раціональними або підприємства прибутковими. </w:t>
      </w:r>
    </w:p>
    <w:p w:rsidR="006C1922" w:rsidRDefault="006C1922" w:rsidP="006C1922">
      <w:pPr>
        <w:ind w:firstLine="700"/>
        <w:jc w:val="both"/>
      </w:pPr>
      <w:r>
        <w:t>Економічні категорії, закони, закономірності та принципи – це засоби пізнання економічних явищі процесів. Вивчивши і дослідивши категорії, закони, закономірності та принципи певної економічної системи, можна пізнати їхню сутність, дослідити тенденції розвитку, спрогнозувати зміни, виявити цілі економічного прогресу та застосувати доцільну економічну політику.</w:t>
      </w:r>
    </w:p>
    <w:p w:rsidR="00B92AD5" w:rsidRPr="00475024" w:rsidRDefault="00B92AD5" w:rsidP="008C7774">
      <w:pPr>
        <w:spacing w:after="120"/>
        <w:ind w:firstLine="700"/>
        <w:jc w:val="both"/>
      </w:pPr>
    </w:p>
    <w:p w:rsidR="00B92AD5" w:rsidRDefault="00B92AD5" w:rsidP="008C7774">
      <w:pPr>
        <w:spacing w:after="120"/>
        <w:ind w:firstLine="700"/>
        <w:jc w:val="both"/>
      </w:pPr>
      <w:r>
        <w:rPr>
          <w:noProof/>
          <w:lang w:eastAsia="uk-UA"/>
        </w:rPr>
        <w:drawing>
          <wp:inline distT="0" distB="0" distL="0" distR="0" wp14:anchorId="097364A9" wp14:editId="2AE95507">
            <wp:extent cx="5474970" cy="712469"/>
            <wp:effectExtent l="19050" t="0" r="49530" b="31115"/>
            <wp:docPr id="992" name="Схема 99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6" r:lo="rId97" r:qs="rId98" r:cs="rId99"/>
              </a:graphicData>
            </a:graphic>
          </wp:inline>
        </w:drawing>
      </w:r>
    </w:p>
    <w:p w:rsidR="00532C21" w:rsidRDefault="00532C21" w:rsidP="00532C21">
      <w:pPr>
        <w:ind w:firstLine="851"/>
        <w:jc w:val="both"/>
        <w:rPr>
          <w:i/>
        </w:rPr>
      </w:pPr>
      <w:r>
        <w:t xml:space="preserve">Якщо </w:t>
      </w:r>
      <w:r>
        <w:rPr>
          <w:b/>
          <w:i/>
        </w:rPr>
        <w:t>предмет</w:t>
      </w:r>
      <w:r>
        <w:t xml:space="preserve"> науки - це те, що досліджують, то </w:t>
      </w:r>
      <w:r>
        <w:rPr>
          <w:b/>
          <w:i/>
        </w:rPr>
        <w:t>метод</w:t>
      </w:r>
      <w:r>
        <w:t xml:space="preserve"> – це те, як досліджують. Предмет і методи його дослідження  складають єдине ціле. Взаємозв’язок економічних чинників, принципів і економічною політикою  подано на </w:t>
      </w:r>
      <w:r w:rsidRPr="00532C21">
        <w:t>рис. 1.3.</w:t>
      </w:r>
    </w:p>
    <w:p w:rsidR="00532C21" w:rsidRDefault="00532C21" w:rsidP="00532C21">
      <w:pPr>
        <w:ind w:firstLine="700"/>
        <w:jc w:val="both"/>
        <w:rPr>
          <w:i/>
        </w:rPr>
      </w:pPr>
      <w:r>
        <w:rPr>
          <w:i/>
          <w:noProof/>
          <w:lang w:eastAsia="uk-UA"/>
        </w:rPr>
        <w:drawing>
          <wp:inline distT="0" distB="0" distL="0" distR="0" wp14:anchorId="546FB8C5" wp14:editId="5D10457E">
            <wp:extent cx="5518298" cy="2658140"/>
            <wp:effectExtent l="0" t="19050" r="44450" b="27940"/>
            <wp:docPr id="1009" name="Схема 100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1" r:lo="rId102" r:qs="rId103" r:cs="rId104"/>
              </a:graphicData>
            </a:graphic>
          </wp:inline>
        </w:drawing>
      </w:r>
      <w:r>
        <w:rPr>
          <w:i/>
        </w:rPr>
        <w:t xml:space="preserve">. </w:t>
      </w:r>
    </w:p>
    <w:p w:rsidR="00532C21" w:rsidRPr="00532C21" w:rsidRDefault="00532C21" w:rsidP="00532C21">
      <w:pPr>
        <w:ind w:firstLine="700"/>
        <w:jc w:val="center"/>
        <w:rPr>
          <w:b/>
          <w:i/>
        </w:rPr>
      </w:pPr>
      <w:r w:rsidRPr="00532C21">
        <w:rPr>
          <w:b/>
          <w:i/>
        </w:rPr>
        <w:t>Рис. 1.3. Взаємозв’язок економічних чинників, принципів і економічною політикою</w:t>
      </w:r>
    </w:p>
    <w:p w:rsidR="00532C21" w:rsidRDefault="00532C21" w:rsidP="00532C21">
      <w:pPr>
        <w:ind w:left="700" w:right="782"/>
        <w:jc w:val="both"/>
        <w:rPr>
          <w:rFonts w:ascii="Arial" w:hAnsi="Arial" w:cs="Arial"/>
          <w:b/>
          <w:i/>
        </w:rPr>
      </w:pPr>
      <w:r>
        <w:rPr>
          <w:rFonts w:ascii="Arial" w:hAnsi="Arial" w:cs="Arial"/>
          <w:b/>
          <w:i/>
          <w:noProof/>
          <w:lang w:eastAsia="uk-UA"/>
        </w:rPr>
        <w:drawing>
          <wp:inline distT="0" distB="0" distL="0" distR="0" wp14:anchorId="5446CA24" wp14:editId="3AC598FA">
            <wp:extent cx="5497195" cy="1360805"/>
            <wp:effectExtent l="0" t="0" r="27305" b="0"/>
            <wp:docPr id="1008" name="Схема 100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6" r:lo="rId107" r:qs="rId108" r:cs="rId109"/>
              </a:graphicData>
            </a:graphic>
          </wp:inline>
        </w:drawing>
      </w:r>
    </w:p>
    <w:p w:rsidR="00532C21" w:rsidRDefault="00532C21" w:rsidP="00532C21">
      <w:pPr>
        <w:ind w:firstLine="700"/>
        <w:jc w:val="both"/>
      </w:pPr>
      <w:r>
        <w:lastRenderedPageBreak/>
        <w:t>Економічна теорія використовує різноманітні прийоми та способи  дослідження, які  формують методологію наукового пізнання теоретичних аспектів господарського життя. Економічна теорія користується  загальними та специфічними методами пізнання  (рис.1.4).</w:t>
      </w:r>
    </w:p>
    <w:p w:rsidR="00532C21" w:rsidRDefault="00532C21" w:rsidP="00532C21">
      <w:pPr>
        <w:ind w:firstLine="700"/>
        <w:jc w:val="both"/>
        <w:rPr>
          <w:i/>
          <w:lang w:val="en-US"/>
        </w:rPr>
      </w:pPr>
      <w:r>
        <w:rPr>
          <w:i/>
          <w:noProof/>
          <w:lang w:eastAsia="uk-UA"/>
        </w:rPr>
        <w:drawing>
          <wp:inline distT="0" distB="0" distL="0" distR="0" wp14:anchorId="498A76C0" wp14:editId="5FFA8BF9">
            <wp:extent cx="5497195" cy="3381375"/>
            <wp:effectExtent l="0" t="19050" r="84455" b="28575"/>
            <wp:docPr id="1007" name="Схема 100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1" r:lo="rId112" r:qs="rId113" r:cs="rId114"/>
              </a:graphicData>
            </a:graphic>
          </wp:inline>
        </w:drawing>
      </w:r>
    </w:p>
    <w:p w:rsidR="00532C21" w:rsidRDefault="00532C21" w:rsidP="00532C21">
      <w:pPr>
        <w:jc w:val="center"/>
        <w:rPr>
          <w:b/>
          <w:i/>
        </w:rPr>
      </w:pPr>
      <w:r w:rsidRPr="00532C21">
        <w:rPr>
          <w:b/>
          <w:i/>
        </w:rPr>
        <w:t>Рис.</w:t>
      </w:r>
      <w:r>
        <w:rPr>
          <w:b/>
          <w:i/>
        </w:rPr>
        <w:t xml:space="preserve"> </w:t>
      </w:r>
      <w:r w:rsidRPr="00532C21">
        <w:rPr>
          <w:b/>
          <w:i/>
        </w:rPr>
        <w:t>1.4. Основні методи пізнання в економічній теорії</w:t>
      </w:r>
    </w:p>
    <w:p w:rsidR="00532C21" w:rsidRPr="00532C21" w:rsidRDefault="00532C21" w:rsidP="00532C21">
      <w:pPr>
        <w:jc w:val="center"/>
        <w:rPr>
          <w:b/>
          <w:i/>
        </w:rPr>
      </w:pPr>
    </w:p>
    <w:p w:rsidR="00532C21" w:rsidRDefault="00532C21" w:rsidP="00532C21">
      <w:pPr>
        <w:ind w:firstLine="700"/>
        <w:jc w:val="both"/>
      </w:pPr>
      <w:r>
        <w:rPr>
          <w:b/>
        </w:rPr>
        <w:t xml:space="preserve">Метод спостереження – </w:t>
      </w:r>
      <w:r>
        <w:t>це систематичне цілеспрямоване вивчення об’єкта. Щоб стати основою наступних теоретичних і практичних дій, спостереження має відповідати вимогам: цілеспрямованості,  активності, систематичності.</w:t>
      </w:r>
    </w:p>
    <w:p w:rsidR="00532C21" w:rsidRDefault="00532C21" w:rsidP="00532C21">
      <w:pPr>
        <w:ind w:firstLine="700"/>
        <w:jc w:val="both"/>
      </w:pPr>
      <w:r>
        <w:rPr>
          <w:b/>
        </w:rPr>
        <w:t>Метод порівняння</w:t>
      </w:r>
      <w:r>
        <w:t xml:space="preserve"> – один з найпоширеніших методів пізнання, який полягає у встановленні подібності або відмінності предметів та явищ дійсності, а також знаходження загального, притаманного двом або кільком об’єктам. Порівняння дасть результат, якщо відповідатиме таким вимогам: можна порівнювати лише ті явища, між якими є певна об’єктивна спільність, порівнювати слід за найсуттєвішими, найважливішими рисами. </w:t>
      </w:r>
    </w:p>
    <w:p w:rsidR="00532C21" w:rsidRDefault="00532C21" w:rsidP="00532C21">
      <w:pPr>
        <w:ind w:firstLine="700"/>
        <w:jc w:val="both"/>
      </w:pPr>
      <w:r>
        <w:rPr>
          <w:b/>
        </w:rPr>
        <w:t xml:space="preserve">Діалектичний метод – </w:t>
      </w:r>
      <w:r>
        <w:t>загальнонауковий метод, який базується на використанні законів і принципів філософії, зміст яких зводиться до пізнання економічних явищ та процесів у їхньому взаємозв’язку та взаємозалежності, які перебувають у стані функціонування та розвитку, в основі якого лежить єдність і боротьба протилежностей.</w:t>
      </w:r>
    </w:p>
    <w:p w:rsidR="00532C21" w:rsidRDefault="00532C21" w:rsidP="00532C21">
      <w:pPr>
        <w:ind w:firstLine="700"/>
        <w:jc w:val="both"/>
      </w:pPr>
      <w:r>
        <w:rPr>
          <w:b/>
        </w:rPr>
        <w:t>Метод наукової абстракції</w:t>
      </w:r>
      <w:r>
        <w:t xml:space="preserve">  полягає у абстрагуванні, очищенні уявлень людини про процеси, які вивчаються, від випадкового, перехідного, одиничного і виокремлення в них сталого, типового. Завдяки цьому методу вдається проникати у сутність економічних явищ і процесів, формулювати поняття та економічні категорії, виводити економічні закони,  визначати закономірності та принципи господарського життя.</w:t>
      </w:r>
    </w:p>
    <w:p w:rsidR="00532C21" w:rsidRDefault="00532C21" w:rsidP="00532C21">
      <w:pPr>
        <w:ind w:firstLine="700"/>
        <w:jc w:val="both"/>
      </w:pPr>
      <w:r>
        <w:rPr>
          <w:b/>
        </w:rPr>
        <w:lastRenderedPageBreak/>
        <w:t xml:space="preserve">Методи аналізу та синтезу – </w:t>
      </w:r>
      <w:r>
        <w:t>це два різні методи, які використовуються в комплексі. При аналізі об’єкт дослідження розкладається на складові частини, кожна з яких вивчається окремо (аналітичні господарські документи - це первинні, а саме: накладна на складі, чек в супермаркеті тощо); при синтезі відбувається об’єднання різних елементів у єдине ціле з врахуванням зв’язків між ними (це вторинні господарські документи, а саме: баланс підприємства, звіт про фінансові результати тощо).</w:t>
      </w:r>
    </w:p>
    <w:p w:rsidR="00532C21" w:rsidRDefault="00532C21" w:rsidP="00532C21">
      <w:pPr>
        <w:ind w:firstLine="700"/>
        <w:jc w:val="both"/>
      </w:pPr>
      <w:r>
        <w:rPr>
          <w:b/>
        </w:rPr>
        <w:t xml:space="preserve">Методи індукції та дедукції – </w:t>
      </w:r>
      <w:r>
        <w:t>це теж два різні методи, які забезпечують діалектичний зв'язок одиничного, особливого і всезагального. Індукція – це метод пізнання від окремого до загального (є факти – вибудовують теорію), від знання нижчого ступеня до вищого (є процес-розкладають на складові частини). Дедукція – метод пізнання від загального до одиничного.</w:t>
      </w:r>
    </w:p>
    <w:p w:rsidR="00532C21" w:rsidRDefault="00532C21" w:rsidP="00532C21">
      <w:pPr>
        <w:ind w:firstLine="700"/>
        <w:jc w:val="both"/>
      </w:pPr>
      <w:r>
        <w:rPr>
          <w:b/>
        </w:rPr>
        <w:t xml:space="preserve">Метод єдності історичного і логічного – </w:t>
      </w:r>
      <w:r>
        <w:t xml:space="preserve">це два взаємопов’язані методи. Історичний метод вивчає процеси у хронологічні послідовності, у якій вони виникають, еволюціонують та змінюють один одного в процесі розвитку господарства людства. Логічний метод досліджує господарські процеси в їхній логічній послідовності, звільняючись від історичних випадковостей, окремих несуттєвих деталей, які в цілому не впливають на хід певного економічного явища або процесу. </w:t>
      </w:r>
    </w:p>
    <w:p w:rsidR="00532C21" w:rsidRPr="007C44A8" w:rsidRDefault="00532C21" w:rsidP="00532C21">
      <w:pPr>
        <w:ind w:firstLine="700"/>
        <w:jc w:val="both"/>
      </w:pPr>
      <w:r>
        <w:rPr>
          <w:b/>
        </w:rPr>
        <w:t xml:space="preserve">Метод економічного моделювання – </w:t>
      </w:r>
      <w:r>
        <w:t xml:space="preserve">це формалізований опис економічних процесів чи явищ (за допомогою математики або економетрики), структура якого </w:t>
      </w:r>
      <w:r w:rsidRPr="007C44A8">
        <w:t xml:space="preserve">абстрактно відтворює реальну картину економічного життя. </w:t>
      </w:r>
    </w:p>
    <w:p w:rsidR="007C44A8" w:rsidRDefault="007C44A8" w:rsidP="00532C21">
      <w:pPr>
        <w:ind w:firstLine="700"/>
        <w:jc w:val="both"/>
      </w:pPr>
      <w:r>
        <w:rPr>
          <w:noProof/>
          <w:lang w:eastAsia="uk-UA"/>
        </w:rPr>
        <w:drawing>
          <wp:inline distT="0" distB="0" distL="0" distR="0" wp14:anchorId="29D8C2B3" wp14:editId="7BB20E70">
            <wp:extent cx="5475768" cy="606056"/>
            <wp:effectExtent l="19050" t="0" r="10795" b="3810"/>
            <wp:docPr id="1016" name="Схема 101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6" r:lo="rId117" r:qs="rId118" r:cs="rId119"/>
              </a:graphicData>
            </a:graphic>
          </wp:inline>
        </w:drawing>
      </w:r>
    </w:p>
    <w:p w:rsidR="00532C21" w:rsidRDefault="00532C21" w:rsidP="00532C21">
      <w:pPr>
        <w:ind w:firstLine="700"/>
        <w:jc w:val="both"/>
      </w:pPr>
      <w:r>
        <w:t xml:space="preserve">Економічна модель дає змогу наочно і глибоко дослідити характерні риси й закономірності розвитку реального об’єкта пізнання.  Економічні моделі подають у математичній, табличній та графічні формах. В наш час, це один із самих популярних методів. Виділяють такі види економічних моделей: макро- та мікроекономічні, абстрактно теоретичні та конкретно економічні, статичні та динамічні, коротко- та довгострокові. </w:t>
      </w:r>
    </w:p>
    <w:p w:rsidR="00532C21" w:rsidRDefault="00532C21" w:rsidP="00532C21">
      <w:pPr>
        <w:ind w:firstLine="700"/>
        <w:jc w:val="both"/>
      </w:pPr>
      <w:r>
        <w:rPr>
          <w:b/>
        </w:rPr>
        <w:t>Метод економічного експерименту</w:t>
      </w:r>
      <w:r>
        <w:t xml:space="preserve"> -  штучне створення економічних процесів і явищ з метою вивчення їх за оптимально сприятливих умов та подальшого практичного впровадження. Економічний експеримент (пілотний проект) дає змогу на практиці перевірити обґрунтованість наукових гіпотез і пропозицій, щоб попередити прорахунки та помилки в економічні політиці держави.  </w:t>
      </w:r>
    </w:p>
    <w:p w:rsidR="00532C21" w:rsidRDefault="00532C21" w:rsidP="00532C21">
      <w:pPr>
        <w:ind w:firstLine="700"/>
        <w:jc w:val="both"/>
      </w:pPr>
      <w:r>
        <w:t xml:space="preserve">Крім вище перерахованих методів у економічні теорії використовуються інші методи, зокрема кількісні – </w:t>
      </w:r>
      <w:r>
        <w:rPr>
          <w:b/>
        </w:rPr>
        <w:t>статистичний</w:t>
      </w:r>
      <w:r>
        <w:t xml:space="preserve">. Саме цей метод стимулює вивчення статистичних показників, що характеризують економіку на різних її рівнях. Статистичні матеріали можна групувати за тематичними проблемами та хронологією. </w:t>
      </w:r>
    </w:p>
    <w:p w:rsidR="00532C21" w:rsidRDefault="00532C21" w:rsidP="00532C21">
      <w:pPr>
        <w:ind w:firstLine="700"/>
        <w:jc w:val="both"/>
      </w:pPr>
      <w:r>
        <w:t xml:space="preserve">Економічна теорія застосовує методологію спільну для всіх суспільних наук. Однак економічне мислення не позбавлене появи  цілого ряду пасток, які </w:t>
      </w:r>
      <w:r>
        <w:lastRenderedPageBreak/>
        <w:t>утруднюють процес раціонального економічного мислення. Найчастіше зустрічаються такі помилкові судження:</w:t>
      </w:r>
    </w:p>
    <w:p w:rsidR="00532C21" w:rsidRDefault="00532C21" w:rsidP="001A7CDD">
      <w:pPr>
        <w:numPr>
          <w:ilvl w:val="0"/>
          <w:numId w:val="31"/>
        </w:numPr>
        <w:tabs>
          <w:tab w:val="num" w:pos="900"/>
        </w:tabs>
        <w:ind w:left="0" w:firstLine="700"/>
        <w:jc w:val="both"/>
      </w:pPr>
      <w:r>
        <w:t>нечітка економічна термінологія при зборі матеріалу (економічного фактів), що міститься у засобах мас-медіа (в газетах журналісти або політики часто використовують алегорію для завоювання симпатії читачів);</w:t>
      </w:r>
    </w:p>
    <w:p w:rsidR="00532C21" w:rsidRDefault="00532C21" w:rsidP="001A7CDD">
      <w:pPr>
        <w:numPr>
          <w:ilvl w:val="0"/>
          <w:numId w:val="31"/>
        </w:numPr>
        <w:tabs>
          <w:tab w:val="num" w:pos="900"/>
        </w:tabs>
        <w:ind w:left="0" w:firstLine="700"/>
        <w:jc w:val="both"/>
      </w:pPr>
      <w:r>
        <w:t>іншою пасткою є припущення згідно з яким «те, що вірне для індивіда або невеликої групи осіб, обов’язково є вірним для групи чи суспільства в цілому» (на футбольному матчі  кожен вболівальник дає індивідуальні поради гравцям на полі, однак  всі вони різні і як правило безпідставні);</w:t>
      </w:r>
    </w:p>
    <w:p w:rsidR="00532C21" w:rsidRDefault="00532C21" w:rsidP="001A7CDD">
      <w:pPr>
        <w:numPr>
          <w:ilvl w:val="0"/>
          <w:numId w:val="31"/>
        </w:numPr>
        <w:tabs>
          <w:tab w:val="num" w:pos="900"/>
        </w:tabs>
        <w:ind w:left="0" w:firstLine="700"/>
        <w:jc w:val="both"/>
        <w:rPr>
          <w:rFonts w:ascii="Arial" w:hAnsi="Arial" w:cs="Arial"/>
          <w:i/>
        </w:rPr>
      </w:pPr>
      <w:r>
        <w:t>ще одне помилкове судження згідно з яким «в наслідок першого обов’язково настане друге» (півень кричить на сході сонця, однак це не озн</w:t>
      </w:r>
      <w:r w:rsidR="00127C5E">
        <w:t>ачає, що він викликав його схід</w:t>
      </w:r>
      <w:r>
        <w:t>)</w:t>
      </w:r>
      <w:r w:rsidR="00127C5E">
        <w:t>.</w:t>
      </w:r>
      <w:r>
        <w:t xml:space="preserve">  </w:t>
      </w:r>
      <w:r w:rsidR="00127C5E">
        <w:t>У процесі</w:t>
      </w:r>
      <w:r>
        <w:t xml:space="preserve"> аналізу різних емпіричних даних важливо не змішувати </w:t>
      </w:r>
      <w:r>
        <w:rPr>
          <w:i/>
        </w:rPr>
        <w:t>кореляцію</w:t>
      </w:r>
      <w:r>
        <w:t xml:space="preserve"> з </w:t>
      </w:r>
      <w:r>
        <w:rPr>
          <w:i/>
        </w:rPr>
        <w:t>причинністю</w:t>
      </w:r>
      <w:r>
        <w:t xml:space="preserve">. </w:t>
      </w:r>
      <w:r w:rsidRPr="00127C5E">
        <w:t xml:space="preserve">Кореляція </w:t>
      </w:r>
      <w:r>
        <w:rPr>
          <w:rFonts w:ascii="Arial" w:hAnsi="Arial" w:cs="Arial"/>
          <w:i/>
        </w:rPr>
        <w:t xml:space="preserve"> </w:t>
      </w:r>
      <w:r>
        <w:t>- це технічний термін, що вказує на те, співвідношення двох груп даних носить системний і взаємозалежний характер</w:t>
      </w:r>
      <w:r w:rsidRPr="001A5169">
        <w:t>. Причинно-наслідкові зв’язки в економічній теорії не є самоочевидними, дослідникам варто</w:t>
      </w:r>
      <w:r>
        <w:t xml:space="preserve"> добре подумати, перед тим ні</w:t>
      </w:r>
      <w:r w:rsidR="00127C5E">
        <w:t>ж</w:t>
      </w:r>
      <w:r>
        <w:t xml:space="preserve"> робити висновки. </w:t>
      </w:r>
    </w:p>
    <w:p w:rsidR="007C44A8" w:rsidRPr="00475024" w:rsidRDefault="007C44A8" w:rsidP="008C7774">
      <w:pPr>
        <w:spacing w:after="120"/>
        <w:ind w:firstLine="700"/>
        <w:jc w:val="both"/>
        <w:rPr>
          <w:sz w:val="14"/>
        </w:rPr>
      </w:pPr>
    </w:p>
    <w:p w:rsidR="00B92AD5" w:rsidRDefault="00B92AD5" w:rsidP="008C7774">
      <w:pPr>
        <w:spacing w:after="120"/>
        <w:ind w:firstLine="700"/>
        <w:jc w:val="both"/>
      </w:pPr>
      <w:r>
        <w:rPr>
          <w:noProof/>
          <w:lang w:eastAsia="uk-UA"/>
        </w:rPr>
        <w:drawing>
          <wp:inline distT="0" distB="0" distL="0" distR="0" wp14:anchorId="78E0CE7A" wp14:editId="635E1ED2">
            <wp:extent cx="5474970" cy="712469"/>
            <wp:effectExtent l="0" t="0" r="11430" b="0"/>
            <wp:docPr id="993" name="Схема 99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1" r:lo="rId122" r:qs="rId123" r:cs="rId124"/>
              </a:graphicData>
            </a:graphic>
          </wp:inline>
        </w:drawing>
      </w:r>
    </w:p>
    <w:p w:rsidR="001A5169" w:rsidRDefault="001A5169" w:rsidP="001A5169">
      <w:pPr>
        <w:spacing w:after="120"/>
        <w:ind w:firstLine="709"/>
        <w:jc w:val="both"/>
        <w:rPr>
          <w:iCs/>
          <w:color w:val="000000"/>
        </w:rPr>
      </w:pPr>
      <w:r>
        <w:rPr>
          <w:noProof/>
          <w:lang w:eastAsia="uk-UA"/>
        </w:rPr>
        <w:drawing>
          <wp:inline distT="0" distB="0" distL="0" distR="0" wp14:anchorId="2CD14BE9" wp14:editId="7459F984">
            <wp:extent cx="5507355" cy="1105535"/>
            <wp:effectExtent l="0" t="0" r="17145" b="37465"/>
            <wp:docPr id="7" name="Схема 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6" r:lo="rId127" r:qs="rId128" r:cs="rId129"/>
              </a:graphicData>
            </a:graphic>
          </wp:inline>
        </w:drawing>
      </w:r>
    </w:p>
    <w:p w:rsidR="001A5169" w:rsidRDefault="001A5169" w:rsidP="00D13BBC">
      <w:pPr>
        <w:ind w:firstLine="709"/>
        <w:jc w:val="both"/>
        <w:rPr>
          <w:iCs/>
          <w:color w:val="000000"/>
        </w:rPr>
      </w:pPr>
      <w:r>
        <w:rPr>
          <w:iCs/>
          <w:color w:val="000000"/>
        </w:rPr>
        <w:t xml:space="preserve">Саме цей психологічний стан невдоволеності є внутрішнім спонукальним мотивом господарської діяльності. </w:t>
      </w:r>
    </w:p>
    <w:p w:rsidR="001A5169" w:rsidRDefault="001A5169" w:rsidP="00D13BBC">
      <w:pPr>
        <w:ind w:firstLine="709"/>
        <w:jc w:val="both"/>
        <w:rPr>
          <w:iCs/>
          <w:color w:val="000000"/>
        </w:rPr>
      </w:pPr>
      <w:r>
        <w:rPr>
          <w:iCs/>
          <w:color w:val="000000"/>
        </w:rPr>
        <w:t xml:space="preserve">Сучасні людські  потреби є надзвичайно різноманітними. Наприклад, деякі потреби пов’язані з підтриманням фізіологічного існування, а інші – із задоволенням духовного та культурного існування людини і т.п. Виходячи з цього людські потреби є надзвичайно різноманітні та існує безліч підходів до їх класифікації. </w:t>
      </w:r>
    </w:p>
    <w:tbl>
      <w:tblPr>
        <w:tblStyle w:val="a5"/>
        <w:tblW w:w="100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96"/>
        <w:gridCol w:w="2835"/>
      </w:tblGrid>
      <w:tr w:rsidR="00D13BBC" w:rsidTr="00D13BBC">
        <w:tc>
          <w:tcPr>
            <w:tcW w:w="7196" w:type="dxa"/>
          </w:tcPr>
          <w:p w:rsidR="00D13BBC" w:rsidRDefault="00D13BBC" w:rsidP="00D13BBC">
            <w:pPr>
              <w:spacing w:line="228" w:lineRule="auto"/>
              <w:ind w:firstLine="709"/>
              <w:jc w:val="both"/>
              <w:rPr>
                <w:iCs/>
                <w:color w:val="000000"/>
              </w:rPr>
            </w:pPr>
            <w:r>
              <w:rPr>
                <w:iCs/>
                <w:color w:val="000000"/>
              </w:rPr>
              <w:t xml:space="preserve">Найбільш поширеною класифікацією потреб людини є запропонована американським соціологом А.Маслоу «піраміда потреб» (рис.1.5), основним принципом побудови якої є те, що </w:t>
            </w:r>
            <w:r>
              <w:rPr>
                <w:color w:val="000000"/>
              </w:rPr>
              <w:t>вищі запити людини не виступають на перший план доти, доки не будуть задоволені найнагальніші. Задоволення первинних   потреб  породжує   бажання   задовольнити  наступні  за  вагомістю (вторинні) потреби, які стають рушійною силою свідомої діяльності.</w:t>
            </w:r>
          </w:p>
        </w:tc>
        <w:tc>
          <w:tcPr>
            <w:tcW w:w="2835" w:type="dxa"/>
          </w:tcPr>
          <w:p w:rsidR="00D13BBC" w:rsidRDefault="00D13BBC" w:rsidP="00D13BBC">
            <w:pPr>
              <w:jc w:val="center"/>
              <w:rPr>
                <w:iCs/>
                <w:color w:val="000000"/>
              </w:rPr>
            </w:pPr>
            <w:r>
              <w:rPr>
                <w:noProof/>
                <w:lang w:eastAsia="uk-UA"/>
              </w:rPr>
              <w:drawing>
                <wp:inline distT="0" distB="0" distL="0" distR="0" wp14:anchorId="7FC42459" wp14:editId="22B364D8">
                  <wp:extent cx="1058107" cy="1594883"/>
                  <wp:effectExtent l="0" t="0" r="8890" b="5715"/>
                  <wp:docPr id="385" name="Рисунок 385"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Переглянути вихідне зображення"/>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063246" cy="1602630"/>
                          </a:xfrm>
                          <a:prstGeom prst="rect">
                            <a:avLst/>
                          </a:prstGeom>
                          <a:noFill/>
                          <a:ln>
                            <a:noFill/>
                          </a:ln>
                        </pic:spPr>
                      </pic:pic>
                    </a:graphicData>
                  </a:graphic>
                </wp:inline>
              </w:drawing>
            </w:r>
          </w:p>
          <w:p w:rsidR="00D13BBC" w:rsidRPr="00D13BBC" w:rsidRDefault="00D13BBC" w:rsidP="00D13BBC">
            <w:pPr>
              <w:tabs>
                <w:tab w:val="left" w:pos="176"/>
              </w:tabs>
              <w:jc w:val="center"/>
              <w:rPr>
                <w:b/>
                <w:i/>
              </w:rPr>
            </w:pPr>
            <w:r w:rsidRPr="00D13BBC">
              <w:rPr>
                <w:b/>
                <w:i/>
                <w:color w:val="000000"/>
              </w:rPr>
              <w:t>Абрагам Маслоу</w:t>
            </w:r>
          </w:p>
        </w:tc>
      </w:tr>
    </w:tbl>
    <w:p w:rsidR="00D13BBC" w:rsidRDefault="00D13BBC" w:rsidP="001A5169">
      <w:pPr>
        <w:spacing w:after="120"/>
        <w:ind w:firstLine="709"/>
        <w:jc w:val="both"/>
        <w:rPr>
          <w:iCs/>
          <w:color w:val="000000"/>
        </w:rPr>
      </w:pPr>
    </w:p>
    <w:tbl>
      <w:tblPr>
        <w:tblStyle w:val="a5"/>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3260"/>
      </w:tblGrid>
      <w:tr w:rsidR="00D13BBC" w:rsidTr="00AD7A7F">
        <w:tc>
          <w:tcPr>
            <w:tcW w:w="7054" w:type="dxa"/>
          </w:tcPr>
          <w:p w:rsidR="00D13BBC" w:rsidRDefault="00D13BBC" w:rsidP="00D13BBC">
            <w:pPr>
              <w:spacing w:after="120"/>
              <w:ind w:firstLine="709"/>
              <w:jc w:val="both"/>
              <w:rPr>
                <w:iCs/>
                <w:color w:val="000000"/>
              </w:rPr>
            </w:pPr>
            <w:r w:rsidRPr="00475024">
              <w:rPr>
                <w:iCs/>
                <w:color w:val="000000"/>
              </w:rPr>
              <w:lastRenderedPageBreak/>
              <w:t>Альтернативною теорії А.</w:t>
            </w:r>
            <w:r w:rsidR="00AD7A7F">
              <w:rPr>
                <w:iCs/>
                <w:color w:val="000000"/>
              </w:rPr>
              <w:t>Маслоу є теорія потреб К. Альдель</w:t>
            </w:r>
            <w:r w:rsidRPr="00475024">
              <w:rPr>
                <w:iCs/>
                <w:color w:val="000000"/>
              </w:rPr>
              <w:t>фера — одна з найбільш поширених змістовних теорій мотивації. Клейтон Альдерфер (1940—2015) — психолог з </w:t>
            </w:r>
            <w:hyperlink r:id="rId132" w:history="1">
              <w:r w:rsidRPr="00475024">
                <w:rPr>
                  <w:rStyle w:val="aa"/>
                  <w:iCs/>
                  <w:color w:val="000000"/>
                  <w:u w:val="none"/>
                </w:rPr>
                <w:t>Єльського університету</w:t>
              </w:r>
            </w:hyperlink>
            <w:r w:rsidRPr="00475024">
              <w:rPr>
                <w:iCs/>
                <w:color w:val="000000"/>
              </w:rPr>
              <w:t>. Альдерфер погоджується з </w:t>
            </w:r>
            <w:hyperlink r:id="rId133" w:history="1">
              <w:r w:rsidRPr="00475024">
                <w:rPr>
                  <w:rStyle w:val="aa"/>
                  <w:iCs/>
                  <w:color w:val="000000"/>
                  <w:u w:val="none"/>
                </w:rPr>
                <w:t>теорією</w:t>
              </w:r>
            </w:hyperlink>
            <w:r w:rsidRPr="00475024">
              <w:rPr>
                <w:iCs/>
                <w:color w:val="000000"/>
              </w:rPr>
              <w:t> </w:t>
            </w:r>
            <w:hyperlink r:id="rId134" w:history="1">
              <w:r w:rsidRPr="00475024">
                <w:rPr>
                  <w:rStyle w:val="aa"/>
                  <w:iCs/>
                  <w:color w:val="000000"/>
                  <w:u w:val="none"/>
                </w:rPr>
                <w:t>Маслоу</w:t>
              </w:r>
            </w:hyperlink>
            <w:r>
              <w:rPr>
                <w:iCs/>
                <w:color w:val="000000"/>
              </w:rPr>
              <w:t>, але виділяє лише три потреби, які турбують людей: потреба існувати (Еxistence), потреба спілкуватися з іншими (Relatedness), і потреба свого росту і розвитку (Growth).</w:t>
            </w:r>
          </w:p>
        </w:tc>
        <w:tc>
          <w:tcPr>
            <w:tcW w:w="3260" w:type="dxa"/>
          </w:tcPr>
          <w:p w:rsidR="00AD7A7F" w:rsidRDefault="00D13BBC" w:rsidP="00D13BBC">
            <w:pPr>
              <w:spacing w:after="120"/>
              <w:jc w:val="center"/>
              <w:rPr>
                <w:iCs/>
                <w:color w:val="000000"/>
              </w:rPr>
            </w:pPr>
            <w:r>
              <w:rPr>
                <w:noProof/>
                <w:lang w:eastAsia="uk-UA"/>
              </w:rPr>
              <w:drawing>
                <wp:inline distT="0" distB="0" distL="0" distR="0" wp14:anchorId="6D588EC4" wp14:editId="7969DCD3">
                  <wp:extent cx="1212111" cy="1449365"/>
                  <wp:effectExtent l="0" t="0" r="7620" b="0"/>
                  <wp:docPr id="387" name="Рисунок 387" descr="http://k-a-t.ru/management/management_15/alderf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k-a-t.ru/management/management_15/alderfer.jpg"/>
                          <pic:cNvPicPr>
                            <a:picLocks noChangeAspect="1" noChangeArrowheads="1"/>
                          </pic:cNvPicPr>
                        </pic:nvPicPr>
                        <pic:blipFill rotWithShape="1">
                          <a:blip r:embed="rId135">
                            <a:extLst>
                              <a:ext uri="{28A0092B-C50C-407E-A947-70E740481C1C}">
                                <a14:useLocalDpi xmlns:a14="http://schemas.microsoft.com/office/drawing/2010/main" val="0"/>
                              </a:ext>
                            </a:extLst>
                          </a:blip>
                          <a:srcRect b="12295"/>
                          <a:stretch/>
                        </pic:blipFill>
                        <pic:spPr bwMode="auto">
                          <a:xfrm>
                            <a:off x="0" y="0"/>
                            <a:ext cx="1213233" cy="1450707"/>
                          </a:xfrm>
                          <a:prstGeom prst="rect">
                            <a:avLst/>
                          </a:prstGeom>
                          <a:noFill/>
                          <a:ln>
                            <a:noFill/>
                          </a:ln>
                          <a:extLst>
                            <a:ext uri="{53640926-AAD7-44D8-BBD7-CCE9431645EC}">
                              <a14:shadowObscured xmlns:a14="http://schemas.microsoft.com/office/drawing/2010/main"/>
                            </a:ext>
                          </a:extLst>
                        </pic:spPr>
                      </pic:pic>
                    </a:graphicData>
                  </a:graphic>
                </wp:inline>
              </w:drawing>
            </w:r>
          </w:p>
          <w:p w:rsidR="00D13BBC" w:rsidRPr="00AD7A7F" w:rsidRDefault="00AD7A7F" w:rsidP="00AD7A7F">
            <w:pPr>
              <w:tabs>
                <w:tab w:val="left" w:pos="317"/>
              </w:tabs>
            </w:pPr>
            <w:r>
              <w:tab/>
            </w:r>
            <w:r>
              <w:rPr>
                <w:b/>
                <w:i/>
                <w:color w:val="000000"/>
              </w:rPr>
              <w:t>Клейтон Альдельфер</w:t>
            </w:r>
          </w:p>
        </w:tc>
      </w:tr>
    </w:tbl>
    <w:p w:rsidR="001A5169" w:rsidRDefault="001A5169" w:rsidP="001A5169">
      <w:pPr>
        <w:spacing w:after="120"/>
        <w:jc w:val="center"/>
        <w:rPr>
          <w:noProof/>
          <w:color w:val="000000"/>
          <w:lang w:val="ru-RU"/>
        </w:rPr>
      </w:pPr>
      <w:r>
        <w:rPr>
          <w:noProof/>
          <w:lang w:eastAsia="uk-UA"/>
        </w:rPr>
        <mc:AlternateContent>
          <mc:Choice Requires="wps">
            <w:drawing>
              <wp:anchor distT="0" distB="0" distL="114300" distR="114300" simplePos="0" relativeHeight="251625472" behindDoc="0" locked="0" layoutInCell="1" allowOverlap="1" wp14:anchorId="3AC62EEB" wp14:editId="6002D1D9">
                <wp:simplePos x="0" y="0"/>
                <wp:positionH relativeFrom="column">
                  <wp:posOffset>2117725</wp:posOffset>
                </wp:positionH>
                <wp:positionV relativeFrom="paragraph">
                  <wp:posOffset>1452245</wp:posOffset>
                </wp:positionV>
                <wp:extent cx="2092325" cy="283845"/>
                <wp:effectExtent l="12700" t="13970" r="9525" b="6985"/>
                <wp:wrapNone/>
                <wp:docPr id="1018" name="Поле 10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2325" cy="283845"/>
                        </a:xfrm>
                        <a:prstGeom prst="rect">
                          <a:avLst/>
                        </a:prstGeom>
                        <a:solidFill>
                          <a:srgbClr val="FFFFFF"/>
                        </a:solidFill>
                        <a:ln w="9525">
                          <a:solidFill>
                            <a:srgbClr val="000000"/>
                          </a:solidFill>
                          <a:miter lim="800000"/>
                          <a:headEnd/>
                          <a:tailEnd/>
                        </a:ln>
                      </wps:spPr>
                      <wps:txbx>
                        <w:txbxContent>
                          <w:p w:rsidR="00FD5FD7" w:rsidRDefault="00FD5FD7" w:rsidP="001A5169">
                            <w:pPr>
                              <w:jc w:val="center"/>
                              <w:rPr>
                                <w:b/>
                                <w:sz w:val="20"/>
                                <w:lang w:val="ru-RU"/>
                              </w:rPr>
                            </w:pPr>
                            <w:r>
                              <w:rPr>
                                <w:b/>
                                <w:sz w:val="20"/>
                                <w:lang w:val="ru-RU"/>
                              </w:rPr>
                              <w:t>Соціаль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C62EEB" id="_x0000_t202" coordsize="21600,21600" o:spt="202" path="m,l,21600r21600,l21600,xe">
                <v:stroke joinstyle="miter"/>
                <v:path gradientshapeok="t" o:connecttype="rect"/>
              </v:shapetype>
              <v:shape id="Поле 1018" o:spid="_x0000_s1026" type="#_x0000_t202" style="position:absolute;left:0;text-align:left;margin-left:166.75pt;margin-top:114.35pt;width:164.75pt;height:22.3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">
                <v:textbox inset="2.10819mm,1.0541mm,2.10819mm,1.0541mm">
                  <w:txbxContent>
                    <w:p w:rsidR="00FD5FD7" w:rsidRDefault="00FD5FD7" w:rsidP="001A5169">
                      <w:pPr>
                        <w:jc w:val="center"/>
                        <w:rPr>
                          <w:b/>
                          <w:sz w:val="20"/>
                          <w:lang w:val="ru-RU"/>
                        </w:rPr>
                      </w:pPr>
                      <w:r>
                        <w:rPr>
                          <w:b/>
                          <w:sz w:val="20"/>
                          <w:lang w:val="ru-RU"/>
                        </w:rPr>
                        <w:t>Соціальні потреби</w:t>
                      </w:r>
                    </w:p>
                  </w:txbxContent>
                </v:textbox>
              </v:shape>
            </w:pict>
          </mc:Fallback>
        </mc:AlternateContent>
      </w:r>
      <w:r>
        <w:rPr>
          <w:noProof/>
          <w:lang w:eastAsia="uk-UA"/>
        </w:rPr>
        <mc:AlternateContent>
          <mc:Choice Requires="wps">
            <w:drawing>
              <wp:anchor distT="0" distB="0" distL="114300" distR="114300" simplePos="0" relativeHeight="251626496" behindDoc="0" locked="0" layoutInCell="1" allowOverlap="1" wp14:anchorId="673961EC" wp14:editId="1F6E90C0">
                <wp:simplePos x="0" y="0"/>
                <wp:positionH relativeFrom="column">
                  <wp:posOffset>1910715</wp:posOffset>
                </wp:positionH>
                <wp:positionV relativeFrom="paragraph">
                  <wp:posOffset>1985645</wp:posOffset>
                </wp:positionV>
                <wp:extent cx="2485390" cy="379730"/>
                <wp:effectExtent l="5715" t="13970" r="13970" b="6350"/>
                <wp:wrapNone/>
                <wp:docPr id="1017" name="Поле 10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5390" cy="379730"/>
                        </a:xfrm>
                        <a:prstGeom prst="rect">
                          <a:avLst/>
                        </a:prstGeom>
                        <a:solidFill>
                          <a:srgbClr val="FFFFFF"/>
                        </a:solidFill>
                        <a:ln w="9525">
                          <a:solidFill>
                            <a:srgbClr val="000000"/>
                          </a:solidFill>
                          <a:miter lim="800000"/>
                          <a:headEnd/>
                          <a:tailEnd/>
                        </a:ln>
                      </wps:spPr>
                      <wps:txbx>
                        <w:txbxContent>
                          <w:p w:rsidR="00FD5FD7" w:rsidRDefault="00FD5FD7" w:rsidP="001A5169">
                            <w:pPr>
                              <w:jc w:val="center"/>
                              <w:rPr>
                                <w:b/>
                                <w:sz w:val="20"/>
                                <w:lang w:val="ru-RU"/>
                              </w:rPr>
                            </w:pPr>
                            <w:r>
                              <w:rPr>
                                <w:b/>
                                <w:sz w:val="20"/>
                              </w:rPr>
                              <w:t>Потреби у безпеці та</w:t>
                            </w:r>
                          </w:p>
                          <w:p w:rsidR="00FD5FD7" w:rsidRDefault="00FD5FD7" w:rsidP="001A5169">
                            <w:pPr>
                              <w:jc w:val="center"/>
                              <w:rPr>
                                <w:b/>
                                <w:sz w:val="20"/>
                              </w:rPr>
                            </w:pPr>
                            <w:r>
                              <w:rPr>
                                <w:b/>
                                <w:sz w:val="20"/>
                                <w:lang w:val="ru-RU"/>
                              </w:rPr>
                              <w:t>захищеності</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73961EC" id="Поле 1017" o:spid="_x0000_s1027" type="#_x0000_t202" style="position:absolute;left:0;text-align:left;margin-left:150.45pt;margin-top:156.35pt;width:195.7pt;height:29.9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">
                <v:textbox inset="2.10819mm,1.0541mm,2.10819mm,1.0541mm">
                  <w:txbxContent>
                    <w:p w:rsidR="00FD5FD7" w:rsidRDefault="00FD5FD7" w:rsidP="001A5169">
                      <w:pPr>
                        <w:jc w:val="center"/>
                        <w:rPr>
                          <w:b/>
                          <w:sz w:val="20"/>
                          <w:lang w:val="ru-RU"/>
                        </w:rPr>
                      </w:pPr>
                      <w:r>
                        <w:rPr>
                          <w:b/>
                          <w:sz w:val="20"/>
                        </w:rPr>
                        <w:t>Потреби у безпеці та</w:t>
                      </w:r>
                    </w:p>
                    <w:p w:rsidR="00FD5FD7" w:rsidRDefault="00FD5FD7" w:rsidP="001A5169">
                      <w:pPr>
                        <w:jc w:val="center"/>
                        <w:rPr>
                          <w:b/>
                          <w:sz w:val="20"/>
                        </w:rPr>
                      </w:pPr>
                      <w:r>
                        <w:rPr>
                          <w:b/>
                          <w:sz w:val="20"/>
                          <w:lang w:val="ru-RU"/>
                        </w:rPr>
                        <w:t>захищеності</w:t>
                      </w:r>
                    </w:p>
                  </w:txbxContent>
                </v:textbox>
              </v:shape>
            </w:pict>
          </mc:Fallback>
        </mc:AlternateContent>
      </w:r>
      <w:r>
        <w:rPr>
          <w:noProof/>
          <w:lang w:eastAsia="uk-UA"/>
        </w:rPr>
        <mc:AlternateContent>
          <mc:Choice Requires="wps">
            <w:drawing>
              <wp:anchor distT="0" distB="0" distL="114300" distR="114300" simplePos="0" relativeHeight="251627520" behindDoc="0" locked="0" layoutInCell="1" allowOverlap="1" wp14:anchorId="6FB3CC72" wp14:editId="5FB7222E">
                <wp:simplePos x="0" y="0"/>
                <wp:positionH relativeFrom="column">
                  <wp:posOffset>1539875</wp:posOffset>
                </wp:positionH>
                <wp:positionV relativeFrom="paragraph">
                  <wp:posOffset>2557145</wp:posOffset>
                </wp:positionV>
                <wp:extent cx="3241040" cy="283845"/>
                <wp:effectExtent l="6350" t="13970" r="10160" b="6985"/>
                <wp:wrapNone/>
                <wp:docPr id="1015" name="Поле 10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1040" cy="283845"/>
                        </a:xfrm>
                        <a:prstGeom prst="rect">
                          <a:avLst/>
                        </a:prstGeom>
                        <a:solidFill>
                          <a:srgbClr val="FFFFFF"/>
                        </a:solidFill>
                        <a:ln w="9525">
                          <a:solidFill>
                            <a:srgbClr val="000000"/>
                          </a:solidFill>
                          <a:miter lim="800000"/>
                          <a:headEnd/>
                          <a:tailEnd/>
                        </a:ln>
                      </wps:spPr>
                      <wps:txbx>
                        <w:txbxContent>
                          <w:p w:rsidR="00FD5FD7" w:rsidRDefault="00FD5FD7" w:rsidP="001A5169">
                            <w:pPr>
                              <w:jc w:val="center"/>
                              <w:rPr>
                                <w:b/>
                                <w:sz w:val="20"/>
                              </w:rPr>
                            </w:pPr>
                            <w:r>
                              <w:rPr>
                                <w:b/>
                                <w:sz w:val="20"/>
                              </w:rPr>
                              <w:t>Фізіологіч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B3CC72" id="Поле 1015" o:spid="_x0000_s1028" type="#_x0000_t202" style="position:absolute;left:0;text-align:left;margin-left:121.25pt;margin-top:201.35pt;width:255.2pt;height:22.35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">
                <v:textbox inset="2.10819mm,1.0541mm,2.10819mm,1.0541mm">
                  <w:txbxContent>
                    <w:p w:rsidR="00FD5FD7" w:rsidRDefault="00FD5FD7" w:rsidP="001A5169">
                      <w:pPr>
                        <w:jc w:val="center"/>
                        <w:rPr>
                          <w:b/>
                          <w:sz w:val="20"/>
                        </w:rPr>
                      </w:pPr>
                      <w:r>
                        <w:rPr>
                          <w:b/>
                          <w:sz w:val="20"/>
                        </w:rPr>
                        <w:t>Фізіологічні потреби</w:t>
                      </w:r>
                    </w:p>
                  </w:txbxContent>
                </v:textbox>
              </v:shape>
            </w:pict>
          </mc:Fallback>
        </mc:AlternateContent>
      </w:r>
      <w:r>
        <w:rPr>
          <w:noProof/>
          <w:lang w:eastAsia="uk-UA"/>
        </w:rPr>
        <mc:AlternateContent>
          <mc:Choice Requires="wps">
            <w:drawing>
              <wp:anchor distT="0" distB="0" distL="114300" distR="114300" simplePos="0" relativeHeight="251628544" behindDoc="0" locked="0" layoutInCell="1" allowOverlap="1" wp14:anchorId="0FA726CA" wp14:editId="1A87D253">
                <wp:simplePos x="0" y="0"/>
                <wp:positionH relativeFrom="column">
                  <wp:posOffset>687070</wp:posOffset>
                </wp:positionH>
                <wp:positionV relativeFrom="paragraph">
                  <wp:posOffset>1536700</wp:posOffset>
                </wp:positionV>
                <wp:extent cx="852805" cy="379730"/>
                <wp:effectExtent l="1270" t="3175" r="3175" b="0"/>
                <wp:wrapNone/>
                <wp:docPr id="1014" name="Поле 10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52805" cy="3797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1A5169">
                            <w:pPr>
                              <w:jc w:val="center"/>
                              <w:rPr>
                                <w:b/>
                                <w:i/>
                                <w:sz w:val="20"/>
                              </w:rPr>
                            </w:pPr>
                            <w:r>
                              <w:rPr>
                                <w:b/>
                                <w:i/>
                                <w:sz w:val="20"/>
                              </w:rPr>
                              <w:t>Первин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A726CA" id="Поле 1014" o:spid="_x0000_s1029" type="#_x0000_t202" style="position:absolute;left:0;text-align:left;margin-left:54.1pt;margin-top:121pt;width:67.15pt;height:29.9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" stroked="f">
                <v:textbox inset="2.10819mm,1.0541mm,2.10819mm,1.0541mm">
                  <w:txbxContent>
                    <w:p w:rsidR="00FD5FD7" w:rsidRDefault="00FD5FD7" w:rsidP="001A5169">
                      <w:pPr>
                        <w:jc w:val="center"/>
                        <w:rPr>
                          <w:b/>
                          <w:i/>
                          <w:sz w:val="20"/>
                        </w:rPr>
                      </w:pPr>
                      <w:r>
                        <w:rPr>
                          <w:b/>
                          <w:i/>
                          <w:sz w:val="20"/>
                        </w:rPr>
                        <w:t>Первинні потреби</w:t>
                      </w:r>
                    </w:p>
                  </w:txbxContent>
                </v:textbox>
              </v:shape>
            </w:pict>
          </mc:Fallback>
        </mc:AlternateContent>
      </w:r>
      <w:r>
        <w:rPr>
          <w:noProof/>
          <w:lang w:eastAsia="uk-UA"/>
        </w:rPr>
        <mc:AlternateContent>
          <mc:Choice Requires="wps">
            <w:drawing>
              <wp:anchor distT="0" distB="0" distL="114300" distR="114300" simplePos="0" relativeHeight="251629568" behindDoc="0" locked="0" layoutInCell="1" allowOverlap="1" wp14:anchorId="679C83CE" wp14:editId="7A7964E0">
                <wp:simplePos x="0" y="0"/>
                <wp:positionH relativeFrom="column">
                  <wp:posOffset>570230</wp:posOffset>
                </wp:positionH>
                <wp:positionV relativeFrom="paragraph">
                  <wp:posOffset>1243965</wp:posOffset>
                </wp:positionV>
                <wp:extent cx="1231265" cy="947420"/>
                <wp:effectExtent l="8255" t="24765" r="17780" b="27940"/>
                <wp:wrapNone/>
                <wp:docPr id="1013" name="Стрелка вправо 10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31265" cy="947420"/>
                        </a:xfrm>
                        <a:prstGeom prst="rightArrow">
                          <a:avLst>
                            <a:gd name="adj1" fmla="val 50000"/>
                            <a:gd name="adj2" fmla="val 3249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AC8FC64"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013" o:spid="_x0000_s1026" type="#_x0000_t13" style="position:absolute;margin-left:44.9pt;margin-top:97.95pt;width:96.95pt;height:74.6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"/>
            </w:pict>
          </mc:Fallback>
        </mc:AlternateContent>
      </w:r>
      <w:r>
        <w:rPr>
          <w:noProof/>
          <w:lang w:eastAsia="uk-UA"/>
        </w:rPr>
        <mc:AlternateContent>
          <mc:Choice Requires="wps">
            <w:drawing>
              <wp:anchor distT="0" distB="0" distL="114300" distR="114300" simplePos="0" relativeHeight="251630592" behindDoc="0" locked="0" layoutInCell="1" allowOverlap="1" wp14:anchorId="1E1FECEC" wp14:editId="49D0E3D7">
                <wp:simplePos x="0" y="0"/>
                <wp:positionH relativeFrom="column">
                  <wp:posOffset>3833495</wp:posOffset>
                </wp:positionH>
                <wp:positionV relativeFrom="paragraph">
                  <wp:posOffset>76200</wp:posOffset>
                </wp:positionV>
                <wp:extent cx="1231900" cy="853440"/>
                <wp:effectExtent l="13970" t="28575" r="11430" b="13335"/>
                <wp:wrapNone/>
                <wp:docPr id="1012" name="Стрелка вправо 10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1231900" cy="853440"/>
                        </a:xfrm>
                        <a:prstGeom prst="rightArrow">
                          <a:avLst>
                            <a:gd name="adj1" fmla="val 50000"/>
                            <a:gd name="adj2" fmla="val 36086"/>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6F872F" id="Стрелка вправо 1012" o:spid="_x0000_s1026" type="#_x0000_t13" style="position:absolute;margin-left:301.85pt;margin-top:6pt;width:97pt;height:67.2pt;rotation:180;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"/>
            </w:pict>
          </mc:Fallback>
        </mc:AlternateContent>
      </w:r>
      <w:r>
        <w:rPr>
          <w:noProof/>
          <w:lang w:eastAsia="uk-UA"/>
        </w:rPr>
        <mc:AlternateContent>
          <mc:Choice Requires="wps">
            <w:drawing>
              <wp:anchor distT="0" distB="0" distL="114300" distR="114300" simplePos="0" relativeHeight="251631616" behindDoc="0" locked="0" layoutInCell="1" allowOverlap="1" wp14:anchorId="6DC17B3B" wp14:editId="32A17541">
                <wp:simplePos x="0" y="0"/>
                <wp:positionH relativeFrom="column">
                  <wp:posOffset>2316480</wp:posOffset>
                </wp:positionH>
                <wp:positionV relativeFrom="paragraph">
                  <wp:posOffset>736600</wp:posOffset>
                </wp:positionV>
                <wp:extent cx="1609090" cy="378460"/>
                <wp:effectExtent l="11430" t="12700" r="8255" b="8890"/>
                <wp:wrapNone/>
                <wp:docPr id="1011" name="Поле 10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9090" cy="378460"/>
                        </a:xfrm>
                        <a:prstGeom prst="rect">
                          <a:avLst/>
                        </a:prstGeom>
                        <a:solidFill>
                          <a:srgbClr val="FFFFFF"/>
                        </a:solidFill>
                        <a:ln w="9525">
                          <a:solidFill>
                            <a:srgbClr val="000000"/>
                          </a:solidFill>
                          <a:miter lim="800000"/>
                          <a:headEnd/>
                          <a:tailEnd/>
                        </a:ln>
                      </wps:spPr>
                      <wps:txbx>
                        <w:txbxContent>
                          <w:p w:rsidR="00FD5FD7" w:rsidRDefault="00FD5FD7" w:rsidP="001A5169">
                            <w:pPr>
                              <w:jc w:val="center"/>
                              <w:rPr>
                                <w:b/>
                                <w:sz w:val="20"/>
                                <w:lang w:val="ru-RU"/>
                              </w:rPr>
                            </w:pPr>
                            <w:r>
                              <w:rPr>
                                <w:b/>
                                <w:sz w:val="20"/>
                              </w:rPr>
                              <w:t>Потреби поваги і</w:t>
                            </w:r>
                          </w:p>
                          <w:p w:rsidR="00FD5FD7" w:rsidRDefault="00FD5FD7" w:rsidP="001A5169">
                            <w:pPr>
                              <w:jc w:val="center"/>
                              <w:rPr>
                                <w:b/>
                                <w:sz w:val="20"/>
                                <w:lang w:val="ru-RU"/>
                              </w:rPr>
                            </w:pPr>
                            <w:r>
                              <w:rPr>
                                <w:b/>
                                <w:sz w:val="20"/>
                                <w:lang w:val="ru-RU"/>
                              </w:rPr>
                              <w:t>визнання</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DC17B3B" id="Поле 1011" o:spid="_x0000_s1030" type="#_x0000_t202" style="position:absolute;left:0;text-align:left;margin-left:182.4pt;margin-top:58pt;width:126.7pt;height:29.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">
                <v:textbox inset="2.10819mm,1.0541mm,2.10819mm,1.0541mm">
                  <w:txbxContent>
                    <w:p w:rsidR="00FD5FD7" w:rsidRDefault="00FD5FD7" w:rsidP="001A5169">
                      <w:pPr>
                        <w:jc w:val="center"/>
                        <w:rPr>
                          <w:b/>
                          <w:sz w:val="20"/>
                          <w:lang w:val="ru-RU"/>
                        </w:rPr>
                      </w:pPr>
                      <w:r>
                        <w:rPr>
                          <w:b/>
                          <w:sz w:val="20"/>
                        </w:rPr>
                        <w:t>Потреби поваги і</w:t>
                      </w:r>
                    </w:p>
                    <w:p w:rsidR="00FD5FD7" w:rsidRDefault="00FD5FD7" w:rsidP="001A5169">
                      <w:pPr>
                        <w:jc w:val="center"/>
                        <w:rPr>
                          <w:b/>
                          <w:sz w:val="20"/>
                          <w:lang w:val="ru-RU"/>
                        </w:rPr>
                      </w:pPr>
                      <w:r>
                        <w:rPr>
                          <w:b/>
                          <w:sz w:val="20"/>
                          <w:lang w:val="ru-RU"/>
                        </w:rPr>
                        <w:t>визнання</w:t>
                      </w:r>
                    </w:p>
                  </w:txbxContent>
                </v:textbox>
              </v:shape>
            </w:pict>
          </mc:Fallback>
        </mc:AlternateContent>
      </w:r>
      <w:r>
        <w:rPr>
          <w:noProof/>
          <w:lang w:eastAsia="uk-UA"/>
        </w:rPr>
        <mc:AlternateContent>
          <mc:Choice Requires="wps">
            <w:drawing>
              <wp:anchor distT="0" distB="0" distL="114300" distR="114300" simplePos="0" relativeHeight="251632640" behindDoc="0" locked="0" layoutInCell="1" allowOverlap="1" wp14:anchorId="771C0AF6" wp14:editId="09DD8318">
                <wp:simplePos x="0" y="0"/>
                <wp:positionH relativeFrom="column">
                  <wp:posOffset>1196975</wp:posOffset>
                </wp:positionH>
                <wp:positionV relativeFrom="paragraph">
                  <wp:posOffset>1242695</wp:posOffset>
                </wp:positionV>
                <wp:extent cx="1261110" cy="635"/>
                <wp:effectExtent l="63500" t="61595" r="18415" b="61595"/>
                <wp:wrapNone/>
                <wp:docPr id="1010" name="Прямая соединительная линия 10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1110" cy="635"/>
                        </a:xfrm>
                        <a:prstGeom prst="line">
                          <a:avLst/>
                        </a:prstGeom>
                        <a:noFill/>
                        <a:ln w="19050">
                          <a:solidFill>
                            <a:srgbClr val="000000"/>
                          </a:solidFill>
                          <a:prstDash val="dash"/>
                          <a:round/>
                          <a:headEnd type="oval"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E5068" id="Прямая соединительная линия 1010" o:spid="_x0000_s1026" style="position:absolute;flip:y;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25pt,97.85pt" to="193.55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" strokeweight="1.5pt">
                <v:stroke dashstyle="dash" startarrow="oval"/>
              </v:line>
            </w:pict>
          </mc:Fallback>
        </mc:AlternateContent>
      </w:r>
      <w:r>
        <w:rPr>
          <w:noProof/>
          <w:lang w:eastAsia="uk-UA"/>
        </w:rPr>
        <mc:AlternateContent>
          <mc:Choice Requires="wps">
            <w:drawing>
              <wp:anchor distT="0" distB="0" distL="114300" distR="114300" simplePos="0" relativeHeight="251633664" behindDoc="0" locked="0" layoutInCell="1" allowOverlap="1" wp14:anchorId="11FAEFA3" wp14:editId="62C7F15E">
                <wp:simplePos x="0" y="0"/>
                <wp:positionH relativeFrom="column">
                  <wp:posOffset>3928110</wp:posOffset>
                </wp:positionH>
                <wp:positionV relativeFrom="paragraph">
                  <wp:posOffset>1243330</wp:posOffset>
                </wp:positionV>
                <wp:extent cx="1042670" cy="635"/>
                <wp:effectExtent l="13335" t="62230" r="58420" b="60960"/>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42670" cy="635"/>
                        </a:xfrm>
                        <a:prstGeom prst="line">
                          <a:avLst/>
                        </a:prstGeom>
                        <a:noFill/>
                        <a:ln w="19050">
                          <a:solidFill>
                            <a:srgbClr val="000000"/>
                          </a:solidFill>
                          <a:prstDash val="dash"/>
                          <a:round/>
                          <a:headEnd/>
                          <a:tailEnd type="oval"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5447C0" id="Прямая соединительная линия 18" o:spid="_x0000_s1026" style="position:absolute;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3pt,97.9pt" to="391.4pt,9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" strokeweight="1.5pt">
                <v:stroke dashstyle="dash" endarrow="oval"/>
              </v:line>
            </w:pict>
          </mc:Fallback>
        </mc:AlternateContent>
      </w:r>
      <w:r>
        <w:rPr>
          <w:noProof/>
          <w:lang w:eastAsia="uk-UA"/>
        </w:rPr>
        <mc:AlternateContent>
          <mc:Choice Requires="wps">
            <w:drawing>
              <wp:anchor distT="0" distB="0" distL="114300" distR="114300" simplePos="0" relativeHeight="251634688" behindDoc="0" locked="0" layoutInCell="1" allowOverlap="1" wp14:anchorId="2B8382FC" wp14:editId="6F44BD3C">
                <wp:simplePos x="0" y="0"/>
                <wp:positionH relativeFrom="column">
                  <wp:posOffset>2458085</wp:posOffset>
                </wp:positionH>
                <wp:positionV relativeFrom="paragraph">
                  <wp:posOffset>279400</wp:posOffset>
                </wp:positionV>
                <wp:extent cx="1223645" cy="379095"/>
                <wp:effectExtent l="10160" t="12700" r="13970" b="8255"/>
                <wp:wrapNone/>
                <wp:docPr id="17"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3645" cy="379095"/>
                        </a:xfrm>
                        <a:prstGeom prst="rect">
                          <a:avLst/>
                        </a:prstGeom>
                        <a:solidFill>
                          <a:srgbClr val="FFFFFF"/>
                        </a:solidFill>
                        <a:ln w="9525">
                          <a:solidFill>
                            <a:srgbClr val="000000"/>
                          </a:solidFill>
                          <a:miter lim="800000"/>
                          <a:headEnd/>
                          <a:tailEnd/>
                        </a:ln>
                      </wps:spPr>
                      <wps:txbx>
                        <w:txbxContent>
                          <w:p w:rsidR="00FD5FD7" w:rsidRDefault="00FD5FD7" w:rsidP="001A5169">
                            <w:pPr>
                              <w:jc w:val="center"/>
                              <w:rPr>
                                <w:b/>
                                <w:sz w:val="18"/>
                                <w:szCs w:val="22"/>
                              </w:rPr>
                            </w:pPr>
                            <w:r>
                              <w:rPr>
                                <w:b/>
                                <w:sz w:val="18"/>
                                <w:szCs w:val="22"/>
                              </w:rPr>
                              <w:t>Потреби самореалізації</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8382FC" id="Поле 17" o:spid="_x0000_s1031" type="#_x0000_t202" style="position:absolute;left:0;text-align:left;margin-left:193.55pt;margin-top:22pt;width:96.35pt;height:29.8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">
                <v:textbox inset="2.10819mm,1.0541mm,2.10819mm,1.0541mm">
                  <w:txbxContent>
                    <w:p w:rsidR="00FD5FD7" w:rsidRDefault="00FD5FD7" w:rsidP="001A5169">
                      <w:pPr>
                        <w:jc w:val="center"/>
                        <w:rPr>
                          <w:b/>
                          <w:sz w:val="18"/>
                          <w:szCs w:val="22"/>
                        </w:rPr>
                      </w:pPr>
                      <w:r>
                        <w:rPr>
                          <w:b/>
                          <w:sz w:val="18"/>
                          <w:szCs w:val="22"/>
                        </w:rPr>
                        <w:t>Потреби самореалізації</w:t>
                      </w:r>
                    </w:p>
                  </w:txbxContent>
                </v:textbox>
              </v:shape>
            </w:pict>
          </mc:Fallback>
        </mc:AlternateContent>
      </w:r>
      <w:r>
        <w:rPr>
          <w:noProof/>
          <w:lang w:eastAsia="uk-UA"/>
        </w:rPr>
        <mc:AlternateContent>
          <mc:Choice Requires="wps">
            <w:drawing>
              <wp:anchor distT="0" distB="0" distL="114300" distR="114300" simplePos="0" relativeHeight="251635712" behindDoc="0" locked="0" layoutInCell="1" allowOverlap="1" wp14:anchorId="3B1C8FC6" wp14:editId="51C464D6">
                <wp:simplePos x="0" y="0"/>
                <wp:positionH relativeFrom="column">
                  <wp:posOffset>4070350</wp:posOffset>
                </wp:positionH>
                <wp:positionV relativeFrom="paragraph">
                  <wp:posOffset>315595</wp:posOffset>
                </wp:positionV>
                <wp:extent cx="757555" cy="342900"/>
                <wp:effectExtent l="3175" t="1270" r="1270" b="0"/>
                <wp:wrapNone/>
                <wp:docPr id="16"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5755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1A5169">
                            <w:pPr>
                              <w:jc w:val="center"/>
                              <w:rPr>
                                <w:b/>
                                <w:i/>
                                <w:sz w:val="20"/>
                              </w:rPr>
                            </w:pPr>
                            <w:r>
                              <w:rPr>
                                <w:b/>
                                <w:i/>
                                <w:sz w:val="20"/>
                              </w:rPr>
                              <w:t>Вторинні потреби</w:t>
                            </w:r>
                          </w:p>
                        </w:txbxContent>
                      </wps:txbx>
                      <wps:bodyPr rot="0" vert="horz" wrap="square" lIns="75895" tIns="37948" rIns="75895" bIns="37948"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1C8FC6" id="Поле 16" o:spid="_x0000_s1032" type="#_x0000_t202" style="position:absolute;left:0;text-align:left;margin-left:320.5pt;margin-top:24.85pt;width:59.65pt;height:27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" stroked="f">
                <v:textbox inset="2.10819mm,1.0541mm,2.10819mm,1.0541mm">
                  <w:txbxContent>
                    <w:p w:rsidR="00FD5FD7" w:rsidRDefault="00FD5FD7" w:rsidP="001A5169">
                      <w:pPr>
                        <w:jc w:val="center"/>
                        <w:rPr>
                          <w:b/>
                          <w:i/>
                          <w:sz w:val="20"/>
                        </w:rPr>
                      </w:pPr>
                      <w:r>
                        <w:rPr>
                          <w:b/>
                          <w:i/>
                          <w:sz w:val="20"/>
                        </w:rPr>
                        <w:t>Вторинні потреби</w:t>
                      </w:r>
                    </w:p>
                  </w:txbxContent>
                </v:textbox>
              </v:shape>
            </w:pict>
          </mc:Fallback>
        </mc:AlternateContent>
      </w:r>
      <w:r>
        <w:rPr>
          <w:noProof/>
          <w:color w:val="000000"/>
          <w:lang w:eastAsia="uk-UA"/>
        </w:rPr>
        <w:drawing>
          <wp:inline distT="0" distB="0" distL="0" distR="0" wp14:anchorId="765D51A3" wp14:editId="7511C9A1">
            <wp:extent cx="3828400" cy="2802318"/>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ъект 1"/>
                    <pic:cNvPicPr>
                      <a:picLocks noChangeAspect="1" noChangeArrowheads="1"/>
                    </pic:cNvPicPr>
                  </pic:nvPicPr>
                  <pic:blipFill>
                    <a:blip r:embed="rId136">
                      <a:extLst>
                        <a:ext uri="{28A0092B-C50C-407E-A947-70E740481C1C}">
                          <a14:useLocalDpi xmlns:a14="http://schemas.microsoft.com/office/drawing/2010/main" val="0"/>
                        </a:ext>
                      </a:extLst>
                    </a:blip>
                    <a:srcRect t="-249" r="-134" b="-385"/>
                    <a:stretch>
                      <a:fillRect/>
                    </a:stretch>
                  </pic:blipFill>
                  <pic:spPr bwMode="auto">
                    <a:xfrm>
                      <a:off x="0" y="0"/>
                      <a:ext cx="3828667" cy="2802514"/>
                    </a:xfrm>
                    <a:prstGeom prst="rect">
                      <a:avLst/>
                    </a:prstGeom>
                    <a:noFill/>
                    <a:ln>
                      <a:noFill/>
                    </a:ln>
                  </pic:spPr>
                </pic:pic>
              </a:graphicData>
            </a:graphic>
          </wp:inline>
        </w:drawing>
      </w:r>
    </w:p>
    <w:p w:rsidR="001A5169" w:rsidRPr="00736E8B" w:rsidRDefault="001A5169" w:rsidP="001A5169">
      <w:pPr>
        <w:jc w:val="center"/>
        <w:rPr>
          <w:b/>
          <w:i/>
        </w:rPr>
      </w:pPr>
      <w:r w:rsidRPr="00736E8B">
        <w:rPr>
          <w:b/>
          <w:i/>
        </w:rPr>
        <w:t>Рис. 1.5. Піраміда потреб А.Маслоу</w:t>
      </w:r>
    </w:p>
    <w:p w:rsidR="001A5169" w:rsidRDefault="001A5169" w:rsidP="001A5169">
      <w:pPr>
        <w:jc w:val="center"/>
        <w:rPr>
          <w:b/>
          <w:i/>
        </w:rPr>
      </w:pPr>
    </w:p>
    <w:p w:rsidR="00816DCC" w:rsidRPr="00816DCC" w:rsidRDefault="00816DCC" w:rsidP="00816DCC">
      <w:pPr>
        <w:pStyle w:val="ad"/>
        <w:shd w:val="clear" w:color="auto" w:fill="FFFFFF"/>
        <w:spacing w:before="0" w:beforeAutospacing="0" w:after="0" w:afterAutospacing="0"/>
        <w:ind w:firstLine="567"/>
        <w:jc w:val="both"/>
        <w:rPr>
          <w:iCs/>
          <w:color w:val="000000"/>
          <w:sz w:val="28"/>
          <w:szCs w:val="28"/>
        </w:rPr>
      </w:pPr>
      <w:r w:rsidRPr="00816DCC">
        <w:rPr>
          <w:iCs/>
          <w:color w:val="000000"/>
          <w:sz w:val="28"/>
          <w:szCs w:val="28"/>
        </w:rPr>
        <w:t>Альдерфер стверджував, що ці три потреби аналогічні потребам, що виділені Маслоу. Потреба існувати аналогічна фізіологічним потребам. Потреба спілкуватися з іншими — соціальним потребам. Потреба зростання — потребі в самореалізації і повазі.</w:t>
      </w:r>
    </w:p>
    <w:p w:rsidR="001A5169" w:rsidRDefault="001A5169" w:rsidP="001A5169">
      <w:pPr>
        <w:spacing w:after="120"/>
        <w:ind w:firstLine="709"/>
        <w:jc w:val="both"/>
        <w:rPr>
          <w:color w:val="000000"/>
        </w:rPr>
      </w:pPr>
      <w:r>
        <w:rPr>
          <w:iCs/>
          <w:color w:val="000000"/>
        </w:rPr>
        <w:t xml:space="preserve">Головною метою функціонування економіки є задоволення насамперед потреб людей у товарах і послугах. Тому виділяють </w:t>
      </w:r>
      <w:r>
        <w:rPr>
          <w:b/>
          <w:iCs/>
          <w:color w:val="000000"/>
        </w:rPr>
        <w:t>економічні потреби</w:t>
      </w:r>
      <w:r>
        <w:rPr>
          <w:i/>
          <w:iCs/>
          <w:color w:val="000000"/>
        </w:rPr>
        <w:t xml:space="preserve"> </w:t>
      </w:r>
      <w:r>
        <w:rPr>
          <w:color w:val="000000"/>
        </w:rPr>
        <w:t>– це потреби в економічних благах (рис.</w:t>
      </w:r>
      <w:r w:rsidR="00736E8B">
        <w:rPr>
          <w:color w:val="000000"/>
        </w:rPr>
        <w:t>1.6</w:t>
      </w:r>
      <w:r>
        <w:rPr>
          <w:color w:val="000000"/>
        </w:rPr>
        <w:t>). Задоволення економічних потреб виступає внутрішнім спонукальним мотивом виробництва, розвитку, обміну та споживання у рамках певної системи соціально – економічних відносин.</w:t>
      </w:r>
    </w:p>
    <w:p w:rsidR="001A5169" w:rsidRDefault="001A5169" w:rsidP="001A5169">
      <w:pPr>
        <w:spacing w:after="120"/>
        <w:jc w:val="center"/>
        <w:rPr>
          <w:b/>
          <w:bCs/>
          <w:iCs/>
          <w:color w:val="000000"/>
        </w:rPr>
      </w:pPr>
      <w:r>
        <w:rPr>
          <w:noProof/>
          <w:lang w:eastAsia="uk-UA"/>
        </w:rPr>
        <w:drawing>
          <wp:inline distT="0" distB="0" distL="0" distR="0" wp14:anchorId="46712996" wp14:editId="7E554252">
            <wp:extent cx="3902075" cy="648335"/>
            <wp:effectExtent l="19050" t="0" r="22225" b="0"/>
            <wp:docPr id="5" name="Схема 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7" r:lo="rId138" r:qs="rId139" r:cs="rId140"/>
              </a:graphicData>
            </a:graphic>
          </wp:inline>
        </w:drawing>
      </w:r>
    </w:p>
    <w:p w:rsidR="001A5169" w:rsidRDefault="001A5169" w:rsidP="001A5169">
      <w:pPr>
        <w:spacing w:after="120"/>
        <w:ind w:firstLine="709"/>
        <w:jc w:val="both"/>
        <w:rPr>
          <w:iCs/>
        </w:rPr>
      </w:pPr>
      <w:r>
        <w:t xml:space="preserve">Всезагальний економічний закон зростання потреб відбиває внутрішньо необхідні, суттєві й сталі зв’язки між виробництвом та споживанням, потребами та існуючими можливостями їхнього задоволення. </w:t>
      </w:r>
      <w:r>
        <w:rPr>
          <w:iCs/>
        </w:rPr>
        <w:t>Відповідно до цього закону безперервний розвиток потреб є рушійною силою економічного та духовного прогресу людства, що, у свою чергу, стимулює появу дедалі нових і нових потреб (рис.1.</w:t>
      </w:r>
      <w:r w:rsidR="00736E8B">
        <w:rPr>
          <w:iCs/>
        </w:rPr>
        <w:t>7</w:t>
      </w:r>
      <w:r>
        <w:rPr>
          <w:iCs/>
        </w:rPr>
        <w:t xml:space="preserve">). </w:t>
      </w:r>
    </w:p>
    <w:p w:rsidR="001A5169" w:rsidRDefault="001A5169" w:rsidP="001A5169">
      <w:pPr>
        <w:pStyle w:val="23"/>
        <w:spacing w:line="240" w:lineRule="auto"/>
        <w:ind w:left="0"/>
        <w:jc w:val="center"/>
      </w:pPr>
      <w:r>
        <w:rPr>
          <w:noProof/>
          <w:lang w:eastAsia="uk-UA"/>
        </w:rPr>
        <w:lastRenderedPageBreak/>
        <w:drawing>
          <wp:inline distT="0" distB="0" distL="0" distR="0" wp14:anchorId="27DE3409" wp14:editId="127EF47F">
            <wp:extent cx="5295014" cy="6192000"/>
            <wp:effectExtent l="0" t="57150" r="0" b="0"/>
            <wp:docPr id="15" name="Схема 1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 r:lo="rId143" r:qs="rId144" r:cs="rId145"/>
              </a:graphicData>
            </a:graphic>
          </wp:inline>
        </w:drawing>
      </w:r>
    </w:p>
    <w:p w:rsidR="001A5169" w:rsidRDefault="001A5169" w:rsidP="001A5169">
      <w:pPr>
        <w:pStyle w:val="a6"/>
        <w:tabs>
          <w:tab w:val="left" w:pos="3920"/>
        </w:tabs>
        <w:ind w:left="0"/>
        <w:jc w:val="center"/>
        <w:rPr>
          <w:b/>
          <w:i/>
          <w:color w:val="000000"/>
        </w:rPr>
      </w:pPr>
      <w:r w:rsidRPr="00736E8B">
        <w:rPr>
          <w:b/>
          <w:i/>
          <w:color w:val="000000"/>
        </w:rPr>
        <w:t xml:space="preserve">Рис. </w:t>
      </w:r>
      <w:r w:rsidR="00736E8B">
        <w:rPr>
          <w:b/>
          <w:i/>
          <w:color w:val="000000"/>
        </w:rPr>
        <w:t>1.6</w:t>
      </w:r>
      <w:r w:rsidRPr="00736E8B">
        <w:rPr>
          <w:b/>
          <w:i/>
          <w:color w:val="000000"/>
        </w:rPr>
        <w:t>. Класифікація економічних потреб</w:t>
      </w:r>
    </w:p>
    <w:p w:rsidR="00AD7A7F" w:rsidRPr="00AD7A7F" w:rsidRDefault="00AD7A7F" w:rsidP="00AD7A7F">
      <w:pPr>
        <w:pStyle w:val="a6"/>
        <w:tabs>
          <w:tab w:val="left" w:pos="3920"/>
        </w:tabs>
        <w:ind w:left="0"/>
        <w:jc w:val="both"/>
        <w:rPr>
          <w:b/>
          <w:i/>
          <w:color w:val="000000"/>
          <w:sz w:val="20"/>
        </w:rPr>
      </w:pPr>
    </w:p>
    <w:p w:rsidR="001A5169" w:rsidRDefault="00736E8B" w:rsidP="00714E10">
      <w:pPr>
        <w:pStyle w:val="a6"/>
        <w:tabs>
          <w:tab w:val="left" w:pos="0"/>
        </w:tabs>
        <w:ind w:left="0" w:firstLine="709"/>
        <w:jc w:val="both"/>
        <w:rPr>
          <w:color w:val="000000"/>
        </w:rPr>
      </w:pPr>
      <w:r>
        <w:rPr>
          <w:noProof/>
          <w:lang w:eastAsia="uk-UA"/>
        </w:rPr>
        <mc:AlternateContent>
          <mc:Choice Requires="wps">
            <w:drawing>
              <wp:anchor distT="0" distB="0" distL="114300" distR="114300" simplePos="0" relativeHeight="251636736" behindDoc="0" locked="0" layoutInCell="1" allowOverlap="1" wp14:anchorId="2B765A98" wp14:editId="767E445E">
                <wp:simplePos x="0" y="0"/>
                <wp:positionH relativeFrom="column">
                  <wp:posOffset>2399030</wp:posOffset>
                </wp:positionH>
                <wp:positionV relativeFrom="paragraph">
                  <wp:posOffset>106680</wp:posOffset>
                </wp:positionV>
                <wp:extent cx="1828800" cy="457200"/>
                <wp:effectExtent l="0" t="0" r="0" b="0"/>
                <wp:wrapNone/>
                <wp:docPr id="13"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1A5169">
                            <w:pPr>
                              <w:jc w:val="center"/>
                              <w:rPr>
                                <w:b/>
                                <w:i/>
                                <w:sz w:val="22"/>
                                <w:szCs w:val="22"/>
                              </w:rPr>
                            </w:pPr>
                            <w:r>
                              <w:rPr>
                                <w:b/>
                                <w:i/>
                                <w:sz w:val="22"/>
                                <w:szCs w:val="22"/>
                              </w:rPr>
                              <w:t>Задовольняє існуючі та створює нові потреб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765A98" id="Поле 13" o:spid="_x0000_s1033" type="#_x0000_t202" style="position:absolute;left:0;text-align:left;margin-left:188.9pt;margin-top:8.4pt;width:2in;height:36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" filled="f" stroked="f">
                <v:textbox>
                  <w:txbxContent>
                    <w:p w:rsidR="00FD5FD7" w:rsidRDefault="00FD5FD7" w:rsidP="001A5169">
                      <w:pPr>
                        <w:jc w:val="center"/>
                        <w:rPr>
                          <w:b/>
                          <w:i/>
                          <w:sz w:val="22"/>
                          <w:szCs w:val="22"/>
                        </w:rPr>
                      </w:pPr>
                      <w:r>
                        <w:rPr>
                          <w:b/>
                          <w:i/>
                          <w:sz w:val="22"/>
                          <w:szCs w:val="22"/>
                        </w:rPr>
                        <w:t>Задовольняє існуючі та створює нові потреби</w:t>
                      </w:r>
                    </w:p>
                  </w:txbxContent>
                </v:textbox>
              </v:shape>
            </w:pict>
          </mc:Fallback>
        </mc:AlternateContent>
      </w:r>
      <w:r>
        <w:rPr>
          <w:noProof/>
          <w:lang w:eastAsia="uk-UA"/>
        </w:rPr>
        <mc:AlternateContent>
          <mc:Choice Requires="wps">
            <w:drawing>
              <wp:anchor distT="0" distB="0" distL="114300" distR="114300" simplePos="0" relativeHeight="251637760" behindDoc="0" locked="0" layoutInCell="1" allowOverlap="1" wp14:anchorId="6511D178" wp14:editId="779DC414">
                <wp:simplePos x="0" y="0"/>
                <wp:positionH relativeFrom="column">
                  <wp:posOffset>199390</wp:posOffset>
                </wp:positionH>
                <wp:positionV relativeFrom="paragraph">
                  <wp:posOffset>134782</wp:posOffset>
                </wp:positionV>
                <wp:extent cx="2073348" cy="712381"/>
                <wp:effectExtent l="76200" t="76200" r="22225" b="12065"/>
                <wp:wrapNone/>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3348" cy="712381"/>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Default="00FD5FD7" w:rsidP="001A5169">
                            <w:pPr>
                              <w:jc w:val="center"/>
                              <w:rPr>
                                <w:sz w:val="22"/>
                                <w:szCs w:val="22"/>
                              </w:rPr>
                            </w:pPr>
                            <w:r>
                              <w:rPr>
                                <w:b/>
                                <w:sz w:val="22"/>
                                <w:szCs w:val="22"/>
                              </w:rPr>
                              <w:t>Потреби</w:t>
                            </w:r>
                            <w:r>
                              <w:rPr>
                                <w:sz w:val="22"/>
                                <w:szCs w:val="22"/>
                              </w:rPr>
                              <w:t xml:space="preserve"> –</w:t>
                            </w:r>
                          </w:p>
                          <w:p w:rsidR="00FD5FD7" w:rsidRDefault="00FD5FD7" w:rsidP="001A5169">
                            <w:pPr>
                              <w:jc w:val="center"/>
                              <w:rPr>
                                <w:sz w:val="22"/>
                                <w:szCs w:val="22"/>
                              </w:rPr>
                            </w:pPr>
                            <w:r>
                              <w:rPr>
                                <w:sz w:val="22"/>
                                <w:szCs w:val="22"/>
                              </w:rPr>
                              <w:t>основний спонукальний мотив розвитку виробництв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511D178" id="Прямоугольник 14" o:spid="_x0000_s1034" style="position:absolute;left:0;text-align:left;margin-left:15.7pt;margin-top:10.6pt;width:163.25pt;height:56.1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">
                <v:shadow on="t" opacity=".5" offset="-6pt,-6pt"/>
                <v:textbox>
                  <w:txbxContent>
                    <w:p w:rsidR="00FD5FD7" w:rsidRDefault="00FD5FD7" w:rsidP="001A5169">
                      <w:pPr>
                        <w:jc w:val="center"/>
                        <w:rPr>
                          <w:sz w:val="22"/>
                          <w:szCs w:val="22"/>
                        </w:rPr>
                      </w:pPr>
                      <w:r>
                        <w:rPr>
                          <w:b/>
                          <w:sz w:val="22"/>
                          <w:szCs w:val="22"/>
                        </w:rPr>
                        <w:t>Потреби</w:t>
                      </w:r>
                      <w:r>
                        <w:rPr>
                          <w:sz w:val="22"/>
                          <w:szCs w:val="22"/>
                        </w:rPr>
                        <w:t xml:space="preserve"> –</w:t>
                      </w:r>
                    </w:p>
                    <w:p w:rsidR="00FD5FD7" w:rsidRDefault="00FD5FD7" w:rsidP="001A5169">
                      <w:pPr>
                        <w:jc w:val="center"/>
                        <w:rPr>
                          <w:sz w:val="22"/>
                          <w:szCs w:val="22"/>
                        </w:rPr>
                      </w:pPr>
                      <w:r>
                        <w:rPr>
                          <w:sz w:val="22"/>
                          <w:szCs w:val="22"/>
                        </w:rPr>
                        <w:t>основний спонукальний мотив розвитку виробництва</w:t>
                      </w:r>
                    </w:p>
                  </w:txbxContent>
                </v:textbox>
              </v:rect>
            </w:pict>
          </mc:Fallback>
        </mc:AlternateContent>
      </w:r>
      <w:r>
        <w:rPr>
          <w:noProof/>
          <w:lang w:eastAsia="uk-UA"/>
        </w:rPr>
        <mc:AlternateContent>
          <mc:Choice Requires="wps">
            <w:drawing>
              <wp:anchor distT="0" distB="0" distL="114300" distR="114300" simplePos="0" relativeHeight="251638784" behindDoc="0" locked="0" layoutInCell="1" allowOverlap="1" wp14:anchorId="7A782B26" wp14:editId="6F1C429E">
                <wp:simplePos x="0" y="0"/>
                <wp:positionH relativeFrom="column">
                  <wp:posOffset>4324852</wp:posOffset>
                </wp:positionH>
                <wp:positionV relativeFrom="paragraph">
                  <wp:posOffset>60236</wp:posOffset>
                </wp:positionV>
                <wp:extent cx="1913255" cy="786810"/>
                <wp:effectExtent l="0" t="76200" r="86995" b="13335"/>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13255" cy="786810"/>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FD5FD7" w:rsidRDefault="00FD5FD7" w:rsidP="001A5169">
                            <w:pPr>
                              <w:jc w:val="center"/>
                              <w:rPr>
                                <w:b/>
                                <w:sz w:val="22"/>
                                <w:szCs w:val="22"/>
                              </w:rPr>
                            </w:pPr>
                            <w:r>
                              <w:rPr>
                                <w:b/>
                                <w:sz w:val="22"/>
                                <w:szCs w:val="22"/>
                              </w:rPr>
                              <w:t>Виробництво –</w:t>
                            </w:r>
                          </w:p>
                          <w:p w:rsidR="00FD5FD7" w:rsidRDefault="00FD5FD7" w:rsidP="001A5169">
                            <w:pPr>
                              <w:jc w:val="center"/>
                              <w:rPr>
                                <w:sz w:val="22"/>
                                <w:szCs w:val="22"/>
                              </w:rPr>
                            </w:pPr>
                            <w:r>
                              <w:rPr>
                                <w:sz w:val="22"/>
                                <w:szCs w:val="22"/>
                              </w:rPr>
                              <w:t>доцільна діяльність людей, спрямована</w:t>
                            </w:r>
                          </w:p>
                          <w:p w:rsidR="00FD5FD7" w:rsidRDefault="00FD5FD7" w:rsidP="001A5169">
                            <w:pPr>
                              <w:jc w:val="center"/>
                              <w:rPr>
                                <w:sz w:val="22"/>
                                <w:szCs w:val="22"/>
                              </w:rPr>
                            </w:pPr>
                            <w:r>
                              <w:rPr>
                                <w:sz w:val="22"/>
                                <w:szCs w:val="22"/>
                              </w:rPr>
                              <w:t>на задоволення їхніх потреб</w:t>
                            </w:r>
                          </w:p>
                          <w:p w:rsidR="00FD5FD7" w:rsidRDefault="00FD5FD7" w:rsidP="001A5169">
                            <w:pPr>
                              <w:pStyle w:val="a6"/>
                              <w:jc w:val="center"/>
                              <w:rPr>
                                <w:sz w:val="20"/>
                                <w:szCs w:val="20"/>
                              </w:rPr>
                            </w:pPr>
                          </w:p>
                          <w:p w:rsidR="00FD5FD7" w:rsidRDefault="00FD5FD7" w:rsidP="001A5169">
                            <w:pPr>
                              <w:rPr>
                                <w:sz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A782B26" id="Прямоугольник 12" o:spid="_x0000_s1035" style="position:absolute;left:0;text-align:left;margin-left:340.55pt;margin-top:4.75pt;width:150.65pt;height:61.9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">
                <v:shadow on="t" opacity=".5" offset="6pt,-6pt"/>
                <v:textbox>
                  <w:txbxContent>
                    <w:p w:rsidR="00FD5FD7" w:rsidRDefault="00FD5FD7" w:rsidP="001A5169">
                      <w:pPr>
                        <w:jc w:val="center"/>
                        <w:rPr>
                          <w:b/>
                          <w:sz w:val="22"/>
                          <w:szCs w:val="22"/>
                        </w:rPr>
                      </w:pPr>
                      <w:r>
                        <w:rPr>
                          <w:b/>
                          <w:sz w:val="22"/>
                          <w:szCs w:val="22"/>
                        </w:rPr>
                        <w:t>Виробництво –</w:t>
                      </w:r>
                    </w:p>
                    <w:p w:rsidR="00FD5FD7" w:rsidRDefault="00FD5FD7" w:rsidP="001A5169">
                      <w:pPr>
                        <w:jc w:val="center"/>
                        <w:rPr>
                          <w:sz w:val="22"/>
                          <w:szCs w:val="22"/>
                        </w:rPr>
                      </w:pPr>
                      <w:r>
                        <w:rPr>
                          <w:sz w:val="22"/>
                          <w:szCs w:val="22"/>
                        </w:rPr>
                        <w:t>доцільна діяльність людей, спрямована</w:t>
                      </w:r>
                    </w:p>
                    <w:p w:rsidR="00FD5FD7" w:rsidRDefault="00FD5FD7" w:rsidP="001A5169">
                      <w:pPr>
                        <w:jc w:val="center"/>
                        <w:rPr>
                          <w:sz w:val="22"/>
                          <w:szCs w:val="22"/>
                        </w:rPr>
                      </w:pPr>
                      <w:r>
                        <w:rPr>
                          <w:sz w:val="22"/>
                          <w:szCs w:val="22"/>
                        </w:rPr>
                        <w:t>на задоволення їхніх потреб</w:t>
                      </w:r>
                    </w:p>
                    <w:p w:rsidR="00FD5FD7" w:rsidRDefault="00FD5FD7" w:rsidP="001A5169">
                      <w:pPr>
                        <w:pStyle w:val="a6"/>
                        <w:jc w:val="center"/>
                        <w:rPr>
                          <w:sz w:val="20"/>
                          <w:szCs w:val="20"/>
                        </w:rPr>
                      </w:pPr>
                    </w:p>
                    <w:p w:rsidR="00FD5FD7" w:rsidRDefault="00FD5FD7" w:rsidP="001A5169">
                      <w:pPr>
                        <w:rPr>
                          <w:sz w:val="24"/>
                        </w:rPr>
                      </w:pPr>
                    </w:p>
                  </w:txbxContent>
                </v:textbox>
              </v:rect>
            </w:pict>
          </mc:Fallback>
        </mc:AlternateContent>
      </w:r>
    </w:p>
    <w:p w:rsidR="001A5169" w:rsidRDefault="001A5169" w:rsidP="001A5169">
      <w:pPr>
        <w:pStyle w:val="a6"/>
        <w:ind w:left="539"/>
        <w:rPr>
          <w:color w:val="000000"/>
        </w:rPr>
      </w:pPr>
      <w:r>
        <w:rPr>
          <w:noProof/>
          <w:lang w:eastAsia="uk-UA"/>
        </w:rPr>
        <mc:AlternateContent>
          <mc:Choice Requires="wps">
            <w:drawing>
              <wp:anchor distT="0" distB="0" distL="114300" distR="114300" simplePos="0" relativeHeight="251639808" behindDoc="0" locked="0" layoutInCell="1" allowOverlap="1" wp14:anchorId="2A34A44E" wp14:editId="40901662">
                <wp:simplePos x="0" y="0"/>
                <wp:positionH relativeFrom="column">
                  <wp:posOffset>2259419</wp:posOffset>
                </wp:positionH>
                <wp:positionV relativeFrom="paragraph">
                  <wp:posOffset>74649</wp:posOffset>
                </wp:positionV>
                <wp:extent cx="2057400" cy="0"/>
                <wp:effectExtent l="0" t="95250" r="0" b="9525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DCD395" id="Прямая соединительная линия 11" o:spid="_x0000_s1026" style="position:absolute;flip:x;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7.9pt,5.9pt" to="339.9pt,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" strokeweight="3pt">
                <v:stroke endarrow="block" linestyle="thinThin"/>
              </v:line>
            </w:pict>
          </mc:Fallback>
        </mc:AlternateContent>
      </w:r>
      <w:r>
        <w:rPr>
          <w:color w:val="000000"/>
        </w:rPr>
        <w:t xml:space="preserve">                                                          </w:t>
      </w:r>
    </w:p>
    <w:p w:rsidR="001A5169" w:rsidRDefault="00736E8B" w:rsidP="001A5169">
      <w:pPr>
        <w:pStyle w:val="a6"/>
        <w:ind w:left="539"/>
        <w:rPr>
          <w:color w:val="000000"/>
        </w:rPr>
      </w:pPr>
      <w:r>
        <w:rPr>
          <w:noProof/>
          <w:lang w:eastAsia="uk-UA"/>
        </w:rPr>
        <mc:AlternateContent>
          <mc:Choice Requires="wps">
            <w:drawing>
              <wp:anchor distT="0" distB="0" distL="114300" distR="114300" simplePos="0" relativeHeight="251640832" behindDoc="0" locked="0" layoutInCell="1" allowOverlap="1" wp14:anchorId="72B78377" wp14:editId="053B7295">
                <wp:simplePos x="0" y="0"/>
                <wp:positionH relativeFrom="column">
                  <wp:posOffset>2394393</wp:posOffset>
                </wp:positionH>
                <wp:positionV relativeFrom="paragraph">
                  <wp:posOffset>104657</wp:posOffset>
                </wp:positionV>
                <wp:extent cx="1929809" cy="228600"/>
                <wp:effectExtent l="0" t="0" r="0" b="0"/>
                <wp:wrapNone/>
                <wp:docPr id="9" name="Поле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9809"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1A5169">
                            <w:pPr>
                              <w:ind w:left="-180"/>
                              <w:rPr>
                                <w:b/>
                                <w:i/>
                                <w:sz w:val="22"/>
                                <w:szCs w:val="22"/>
                              </w:rPr>
                            </w:pPr>
                            <w:r>
                              <w:rPr>
                                <w:b/>
                                <w:i/>
                                <w:sz w:val="22"/>
                                <w:szCs w:val="22"/>
                              </w:rPr>
                              <w:t xml:space="preserve">  Стимулюють виробництво</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2B78377" id="Поле 9" o:spid="_x0000_s1036" type="#_x0000_t202" style="position:absolute;left:0;text-align:left;margin-left:188.55pt;margin-top:8.25pt;width:151.95pt;height:1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" stroked="f">
                <v:textbox>
                  <w:txbxContent>
                    <w:p w:rsidR="00FD5FD7" w:rsidRDefault="00FD5FD7" w:rsidP="001A5169">
                      <w:pPr>
                        <w:ind w:left="-180"/>
                        <w:rPr>
                          <w:b/>
                          <w:i/>
                          <w:sz w:val="22"/>
                          <w:szCs w:val="22"/>
                        </w:rPr>
                      </w:pPr>
                      <w:r>
                        <w:rPr>
                          <w:b/>
                          <w:i/>
                          <w:sz w:val="22"/>
                          <w:szCs w:val="22"/>
                        </w:rPr>
                        <w:t xml:space="preserve">  Стимулюють виробництво</w:t>
                      </w:r>
                    </w:p>
                  </w:txbxContent>
                </v:textbox>
              </v:shape>
            </w:pict>
          </mc:Fallback>
        </mc:AlternateContent>
      </w:r>
      <w:r w:rsidR="001A5169">
        <w:rPr>
          <w:noProof/>
          <w:lang w:eastAsia="uk-UA"/>
        </w:rPr>
        <mc:AlternateContent>
          <mc:Choice Requires="wps">
            <w:drawing>
              <wp:anchor distT="0" distB="0" distL="114300" distR="114300" simplePos="0" relativeHeight="251641856" behindDoc="0" locked="0" layoutInCell="1" allowOverlap="1" wp14:anchorId="54A76577" wp14:editId="34EC6DEF">
                <wp:simplePos x="0" y="0"/>
                <wp:positionH relativeFrom="column">
                  <wp:posOffset>2270051</wp:posOffset>
                </wp:positionH>
                <wp:positionV relativeFrom="paragraph">
                  <wp:posOffset>100212</wp:posOffset>
                </wp:positionV>
                <wp:extent cx="2057400" cy="0"/>
                <wp:effectExtent l="0" t="95250" r="0" b="9525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38100" cmpd="dbl">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E3598F" id="Прямая соединительная линия 10" o:spid="_x0000_s1026" style="position:absolute;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8.75pt,7.9pt" to="340.75pt,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" strokeweight="3pt">
                <v:stroke endarrow="block" linestyle="thinThin"/>
              </v:line>
            </w:pict>
          </mc:Fallback>
        </mc:AlternateContent>
      </w:r>
    </w:p>
    <w:p w:rsidR="001A5169" w:rsidRDefault="001A5169" w:rsidP="001A5169">
      <w:pPr>
        <w:pStyle w:val="a6"/>
        <w:tabs>
          <w:tab w:val="left" w:pos="3920"/>
        </w:tabs>
        <w:ind w:left="540"/>
        <w:rPr>
          <w:color w:val="000000"/>
        </w:rPr>
      </w:pPr>
      <w:r>
        <w:rPr>
          <w:color w:val="000000"/>
        </w:rPr>
        <w:t xml:space="preserve">                                 </w:t>
      </w:r>
    </w:p>
    <w:p w:rsidR="001A5169" w:rsidRDefault="001A5169" w:rsidP="001A5169">
      <w:pPr>
        <w:pStyle w:val="a6"/>
        <w:tabs>
          <w:tab w:val="left" w:pos="3920"/>
        </w:tabs>
        <w:ind w:left="0"/>
        <w:jc w:val="center"/>
        <w:rPr>
          <w:b/>
          <w:i/>
          <w:color w:val="000000"/>
        </w:rPr>
      </w:pPr>
      <w:r>
        <w:rPr>
          <w:b/>
          <w:i/>
          <w:color w:val="000000"/>
        </w:rPr>
        <w:t xml:space="preserve">Рис. </w:t>
      </w:r>
      <w:r w:rsidR="00736E8B">
        <w:rPr>
          <w:b/>
          <w:i/>
          <w:color w:val="000000"/>
        </w:rPr>
        <w:t>1.7</w:t>
      </w:r>
      <w:r>
        <w:rPr>
          <w:b/>
          <w:i/>
          <w:color w:val="000000"/>
        </w:rPr>
        <w:t>. Взаємовплив потреб і виробництва</w:t>
      </w:r>
    </w:p>
    <w:p w:rsidR="00AD7A7F" w:rsidRDefault="00AD7A7F" w:rsidP="00AD7A7F">
      <w:pPr>
        <w:ind w:firstLine="709"/>
        <w:jc w:val="both"/>
        <w:rPr>
          <w:i/>
          <w:iCs/>
          <w:color w:val="000000"/>
        </w:rPr>
      </w:pPr>
      <w:r>
        <w:rPr>
          <w:color w:val="000000"/>
        </w:rPr>
        <w:t xml:space="preserve">Таким чином, потреби і виробництво перебувають у суперечливій залежності взаємовпливу та взаємозумовленості. Потреби у споживанні породжують стимули до виробництва. Виробництво задовольняє існуючі та </w:t>
      </w:r>
      <w:r>
        <w:rPr>
          <w:color w:val="000000"/>
        </w:rPr>
        <w:lastRenderedPageBreak/>
        <w:t>породжує нові потреби. Складний механізм взаємодії потреб та виробництва забезпечує безперервність суспільного відтворення.</w:t>
      </w:r>
    </w:p>
    <w:p w:rsidR="001A5169" w:rsidRDefault="001A5169" w:rsidP="00AD7A7F">
      <w:pPr>
        <w:pStyle w:val="a6"/>
        <w:spacing w:after="0"/>
        <w:ind w:left="0" w:firstLine="709"/>
        <w:jc w:val="both"/>
        <w:rPr>
          <w:iCs/>
          <w:color w:val="000000"/>
        </w:rPr>
      </w:pPr>
      <w:r>
        <w:rPr>
          <w:iCs/>
          <w:color w:val="000000"/>
        </w:rPr>
        <w:t>Вирішення протиріччя між невгамовністю та незадоволеністю потреб обмеженістю ресурсів породжує проблему вибору й визначає мету економічної діяльності.</w:t>
      </w:r>
    </w:p>
    <w:p w:rsidR="001A5169" w:rsidRDefault="001A5169" w:rsidP="00AD7A7F">
      <w:pPr>
        <w:pStyle w:val="a6"/>
        <w:spacing w:after="0"/>
        <w:ind w:left="0" w:firstLine="709"/>
        <w:jc w:val="both"/>
        <w:rPr>
          <w:color w:val="000000"/>
        </w:rPr>
      </w:pPr>
      <w:r>
        <w:rPr>
          <w:color w:val="000000"/>
        </w:rPr>
        <w:t>В господарському житті різних країн сформувалися три основні варіанти кількісних пропорцій між виробництвом і потребами (рис.</w:t>
      </w:r>
      <w:r w:rsidR="00FA4873">
        <w:rPr>
          <w:color w:val="000000"/>
        </w:rPr>
        <w:t>1.8</w:t>
      </w:r>
      <w:r>
        <w:rPr>
          <w:color w:val="000000"/>
        </w:rPr>
        <w:t>).</w:t>
      </w:r>
    </w:p>
    <w:p w:rsidR="001A5169" w:rsidRDefault="001A5169" w:rsidP="001A5169">
      <w:pPr>
        <w:spacing w:after="120"/>
        <w:jc w:val="center"/>
        <w:rPr>
          <w:b/>
        </w:rPr>
      </w:pPr>
      <w:r>
        <w:rPr>
          <w:noProof/>
          <w:color w:val="000000"/>
          <w:lang w:eastAsia="uk-UA"/>
        </w:rPr>
        <w:drawing>
          <wp:inline distT="0" distB="0" distL="0" distR="0" wp14:anchorId="6D422C48" wp14:editId="1EA9CAC8">
            <wp:extent cx="5805377" cy="4603898"/>
            <wp:effectExtent l="76200" t="0" r="0" b="0"/>
            <wp:docPr id="8" name="Схема 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7" r:lo="rId148" r:qs="rId149" r:cs="rId150"/>
              </a:graphicData>
            </a:graphic>
          </wp:inline>
        </w:drawing>
      </w:r>
    </w:p>
    <w:p w:rsidR="00B92AD5" w:rsidRDefault="001A5169" w:rsidP="00EE0F4E">
      <w:pPr>
        <w:spacing w:after="120"/>
        <w:jc w:val="center"/>
        <w:rPr>
          <w:b/>
          <w:i/>
          <w:color w:val="000000"/>
        </w:rPr>
      </w:pPr>
      <w:r>
        <w:rPr>
          <w:b/>
          <w:i/>
          <w:color w:val="000000"/>
        </w:rPr>
        <w:t xml:space="preserve">Рис. </w:t>
      </w:r>
      <w:r w:rsidR="00B02DC8">
        <w:rPr>
          <w:b/>
          <w:i/>
          <w:color w:val="000000"/>
        </w:rPr>
        <w:t>1.8</w:t>
      </w:r>
      <w:r>
        <w:rPr>
          <w:b/>
          <w:i/>
          <w:color w:val="000000"/>
        </w:rPr>
        <w:t>. Варіанти співвідношення потреб і виробництва</w:t>
      </w:r>
    </w:p>
    <w:p w:rsidR="00EE0F4E" w:rsidRPr="00AD7A7F" w:rsidRDefault="00EE0F4E" w:rsidP="00EE0F4E">
      <w:pPr>
        <w:spacing w:after="120"/>
        <w:jc w:val="center"/>
        <w:rPr>
          <w:sz w:val="18"/>
        </w:rPr>
      </w:pPr>
    </w:p>
    <w:p w:rsidR="00B92AD5" w:rsidRDefault="00B92AD5" w:rsidP="008C7774">
      <w:pPr>
        <w:spacing w:after="120"/>
        <w:ind w:firstLine="700"/>
        <w:jc w:val="both"/>
      </w:pPr>
      <w:r>
        <w:rPr>
          <w:noProof/>
          <w:lang w:eastAsia="uk-UA"/>
        </w:rPr>
        <w:drawing>
          <wp:inline distT="0" distB="0" distL="0" distR="0" wp14:anchorId="72D52176" wp14:editId="75719EA8">
            <wp:extent cx="5474970" cy="712469"/>
            <wp:effectExtent l="0" t="0" r="49530" b="0"/>
            <wp:docPr id="994" name="Схема 99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2" r:lo="rId153" r:qs="rId154" r:cs="rId155"/>
              </a:graphicData>
            </a:graphic>
          </wp:inline>
        </w:drawing>
      </w:r>
    </w:p>
    <w:p w:rsidR="00624BC8" w:rsidRPr="00624BC8" w:rsidRDefault="00624BC8" w:rsidP="00EE0F4E">
      <w:pPr>
        <w:pStyle w:val="23"/>
        <w:tabs>
          <w:tab w:val="left" w:pos="851"/>
        </w:tabs>
        <w:spacing w:line="240" w:lineRule="auto"/>
        <w:ind w:left="0" w:firstLine="567"/>
        <w:jc w:val="both"/>
        <w:rPr>
          <w:color w:val="000000"/>
          <w:sz w:val="28"/>
          <w:szCs w:val="28"/>
        </w:rPr>
      </w:pPr>
      <w:r w:rsidRPr="00624BC8">
        <w:rPr>
          <w:color w:val="000000"/>
          <w:sz w:val="28"/>
          <w:szCs w:val="28"/>
        </w:rPr>
        <w:t>Для ведення господарської діяльності використовують засоби, які прийнято називати ресурсами. Виробничі ресурси складаються з усього того, що неодмінне для виробництва товарів і послуг, потрібних людям. Це фабричні й сільськогосподарські будівлі й споруди, різне устаткування, інструменти, машини, засоби транспорту, зв'язку, незліченні види праці, земля, найрізноманіт</w:t>
      </w:r>
      <w:r w:rsidRPr="00624BC8">
        <w:rPr>
          <w:color w:val="000000"/>
          <w:sz w:val="28"/>
          <w:szCs w:val="28"/>
        </w:rPr>
        <w:softHyphen/>
        <w:t>ніші корисні копалини тощо. Фактори виробництва – це всі необхідні елементи, які використовуються для виробництва матеріальних і духовних благ.</w:t>
      </w:r>
    </w:p>
    <w:p w:rsidR="00624BC8" w:rsidRPr="00624BC8" w:rsidRDefault="00624BC8" w:rsidP="00EE0F4E">
      <w:pPr>
        <w:shd w:val="clear" w:color="auto" w:fill="FFFFFF"/>
        <w:tabs>
          <w:tab w:val="left" w:pos="851"/>
        </w:tabs>
        <w:spacing w:after="60"/>
        <w:ind w:firstLine="567"/>
        <w:jc w:val="both"/>
        <w:rPr>
          <w:color w:val="000000"/>
        </w:rPr>
      </w:pPr>
      <w:r w:rsidRPr="00624BC8">
        <w:rPr>
          <w:color w:val="000000"/>
        </w:rPr>
        <w:lastRenderedPageBreak/>
        <w:t>Одні з цих ресурсів дає природа (відновлювані й невіднов</w:t>
      </w:r>
      <w:r w:rsidRPr="00624BC8">
        <w:rPr>
          <w:color w:val="000000"/>
        </w:rPr>
        <w:softHyphen/>
        <w:t>лювані), і вже тому вони абсолютно обмежені (земля, корисні копа</w:t>
      </w:r>
      <w:r w:rsidRPr="00624BC8">
        <w:rPr>
          <w:color w:val="000000"/>
        </w:rPr>
        <w:softHyphen/>
        <w:t>лини). Інші ресурси обмежені, оскільки обмежений наш власний розвиток (праця, знання, інформація, вміння, кваліфікація, види використовуваної енергії тощо). У будь-якому разі у кожний момент часу суспільство має лише певний обсяг ресурсів, які неможливо моментально збільшити. Правда, обмеженість ресурсів дещо віднос</w:t>
      </w:r>
      <w:r w:rsidRPr="00624BC8">
        <w:rPr>
          <w:color w:val="000000"/>
        </w:rPr>
        <w:softHyphen/>
        <w:t>на, бо вона зумовлена рівнем потреб. Звуженням потреб можна порів</w:t>
      </w:r>
      <w:r w:rsidRPr="00624BC8">
        <w:rPr>
          <w:color w:val="000000"/>
        </w:rPr>
        <w:softHyphen/>
        <w:t>няно зменшити й обмеженість ресурсів.</w:t>
      </w:r>
    </w:p>
    <w:p w:rsidR="00EE0F4E" w:rsidRPr="00EE0F4E" w:rsidRDefault="00EE0F4E" w:rsidP="00475024">
      <w:pPr>
        <w:shd w:val="clear" w:color="auto" w:fill="FFFFFF"/>
        <w:tabs>
          <w:tab w:val="left" w:pos="851"/>
        </w:tabs>
        <w:spacing w:line="228" w:lineRule="auto"/>
        <w:ind w:firstLine="567"/>
        <w:jc w:val="center"/>
        <w:rPr>
          <w:b/>
          <w:color w:val="000000"/>
          <w:sz w:val="16"/>
        </w:rPr>
      </w:pPr>
    </w:p>
    <w:p w:rsidR="00624BC8" w:rsidRPr="00135603" w:rsidRDefault="00624BC8" w:rsidP="00EE0F4E">
      <w:pPr>
        <w:shd w:val="clear" w:color="auto" w:fill="FFFFFF"/>
        <w:tabs>
          <w:tab w:val="left" w:pos="851"/>
        </w:tabs>
        <w:spacing w:after="60"/>
        <w:ind w:firstLine="567"/>
        <w:jc w:val="center"/>
        <w:rPr>
          <w:b/>
          <w:color w:val="000000"/>
        </w:rPr>
      </w:pPr>
      <w:r w:rsidRPr="00135603">
        <w:rPr>
          <w:b/>
          <w:color w:val="000000"/>
        </w:rPr>
        <w:t>Ринкова класифікація ресурсів</w:t>
      </w:r>
    </w:p>
    <w:p w:rsidR="00624BC8" w:rsidRPr="00624BC8" w:rsidRDefault="00624BC8" w:rsidP="00EE0F4E">
      <w:pPr>
        <w:shd w:val="clear" w:color="auto" w:fill="FFFFFF"/>
        <w:tabs>
          <w:tab w:val="left" w:pos="851"/>
        </w:tabs>
        <w:spacing w:after="60"/>
        <w:ind w:firstLine="567"/>
        <w:rPr>
          <w:color w:val="000000"/>
        </w:rPr>
      </w:pPr>
      <w:r w:rsidRPr="00624BC8">
        <w:rPr>
          <w:color w:val="000000"/>
        </w:rPr>
        <w:t xml:space="preserve">   Економісти поділяють виробничі ресурси  на дві великі групи:</w:t>
      </w:r>
    </w:p>
    <w:p w:rsidR="00624BC8" w:rsidRPr="00624BC8" w:rsidRDefault="00624BC8" w:rsidP="00EE0F4E">
      <w:pPr>
        <w:shd w:val="clear" w:color="auto" w:fill="FFFFFF"/>
        <w:tabs>
          <w:tab w:val="left" w:pos="851"/>
        </w:tabs>
        <w:spacing w:after="60"/>
        <w:ind w:firstLine="567"/>
        <w:rPr>
          <w:color w:val="000000"/>
        </w:rPr>
      </w:pPr>
      <w:r w:rsidRPr="00624BC8">
        <w:rPr>
          <w:color w:val="000000"/>
        </w:rPr>
        <w:t>- матеріальні ресурси   —   земля  і капітал;</w:t>
      </w:r>
    </w:p>
    <w:p w:rsidR="00624BC8" w:rsidRPr="00475024" w:rsidRDefault="00624BC8" w:rsidP="00EE0F4E">
      <w:pPr>
        <w:shd w:val="clear" w:color="auto" w:fill="FFFFFF"/>
        <w:tabs>
          <w:tab w:val="left" w:pos="851"/>
        </w:tabs>
        <w:spacing w:after="60"/>
        <w:ind w:firstLine="567"/>
        <w:rPr>
          <w:color w:val="000000"/>
          <w:spacing w:val="-6"/>
        </w:rPr>
      </w:pPr>
      <w:r w:rsidRPr="00624BC8">
        <w:rPr>
          <w:color w:val="000000"/>
        </w:rPr>
        <w:t xml:space="preserve">- </w:t>
      </w:r>
      <w:r w:rsidRPr="00475024">
        <w:rPr>
          <w:color w:val="000000"/>
          <w:spacing w:val="-6"/>
        </w:rPr>
        <w:t>людські ресурси — праця і підприємницький хист.</w:t>
      </w:r>
    </w:p>
    <w:p w:rsidR="00C555C1" w:rsidRPr="00475024" w:rsidRDefault="00C555C1" w:rsidP="00EE0F4E">
      <w:pPr>
        <w:shd w:val="clear" w:color="auto" w:fill="FFFFFF"/>
        <w:spacing w:after="60"/>
        <w:ind w:firstLine="720"/>
        <w:jc w:val="both"/>
        <w:rPr>
          <w:color w:val="000000"/>
          <w:spacing w:val="-6"/>
        </w:rPr>
      </w:pPr>
      <w:r w:rsidRPr="00475024">
        <w:rPr>
          <w:b/>
          <w:bCs/>
          <w:i/>
          <w:color w:val="000000"/>
          <w:spacing w:val="-6"/>
        </w:rPr>
        <w:t>Земля</w:t>
      </w:r>
      <w:r w:rsidRPr="00475024">
        <w:rPr>
          <w:b/>
          <w:i/>
          <w:color w:val="000000"/>
          <w:spacing w:val="-6"/>
        </w:rPr>
        <w:t xml:space="preserve"> </w:t>
      </w:r>
      <w:r w:rsidRPr="00475024">
        <w:rPr>
          <w:color w:val="000000"/>
          <w:spacing w:val="-6"/>
        </w:rPr>
        <w:t>як фактор виробництва включає в себе землю, лісові й водні ресурси, родовища корисних  копалин  та  інші  природні  багатства, що  використовуються у виробничому процесі.</w:t>
      </w:r>
    </w:p>
    <w:p w:rsidR="00C555C1" w:rsidRPr="00475024" w:rsidRDefault="00C555C1" w:rsidP="00EE0F4E">
      <w:pPr>
        <w:tabs>
          <w:tab w:val="left" w:pos="720"/>
          <w:tab w:val="left" w:pos="993"/>
        </w:tabs>
        <w:spacing w:after="60"/>
        <w:ind w:firstLine="720"/>
        <w:jc w:val="both"/>
        <w:rPr>
          <w:spacing w:val="-6"/>
        </w:rPr>
      </w:pPr>
      <w:r w:rsidRPr="00475024">
        <w:rPr>
          <w:b/>
          <w:bCs/>
          <w:i/>
          <w:color w:val="000000"/>
          <w:spacing w:val="-6"/>
        </w:rPr>
        <w:t>Капітал</w:t>
      </w:r>
      <w:r w:rsidRPr="00475024">
        <w:rPr>
          <w:color w:val="000000"/>
          <w:spacing w:val="-6"/>
        </w:rPr>
        <w:t xml:space="preserve"> – це 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 Капітал, по-перше, завжди є резуль</w:t>
      </w:r>
      <w:r w:rsidRPr="00475024">
        <w:rPr>
          <w:color w:val="000000"/>
          <w:spacing w:val="-6"/>
        </w:rPr>
        <w:softHyphen/>
        <w:t>татом попередньої праці людей і вже тому обмежений ресурс; по-друге, він призначений не для безпосереднього споживання, як споживчі блага, а для подальшої участі в процесі вироб</w:t>
      </w:r>
      <w:r w:rsidRPr="00475024">
        <w:rPr>
          <w:color w:val="000000"/>
          <w:spacing w:val="-6"/>
        </w:rPr>
        <w:softHyphen/>
        <w:t xml:space="preserve">ництва. Економісти часто називають капітал </w:t>
      </w:r>
      <w:r w:rsidRPr="00475024">
        <w:rPr>
          <w:i/>
          <w:iCs/>
          <w:color w:val="000000"/>
          <w:spacing w:val="-6"/>
        </w:rPr>
        <w:t xml:space="preserve">фізичним, </w:t>
      </w:r>
      <w:r w:rsidRPr="00475024">
        <w:rPr>
          <w:color w:val="000000"/>
          <w:spacing w:val="-6"/>
        </w:rPr>
        <w:t>бо він існує у вигляді речей.</w:t>
      </w:r>
      <w:r w:rsidRPr="00475024">
        <w:rPr>
          <w:spacing w:val="-6"/>
        </w:rPr>
        <w:t xml:space="preserve"> </w:t>
      </w:r>
      <w:r w:rsidRPr="00475024">
        <w:rPr>
          <w:color w:val="000000"/>
          <w:spacing w:val="-6"/>
        </w:rPr>
        <w:t xml:space="preserve">Гроші не належать до фізичного капіталу. Оскільки гроші нічого не виробляють, а тільки відображають капітал і можуть за певних умов на нього перетворюватися (коли за них купують засоби виробництва), то їх не вважають економічним ресурсом. Гроші — це </w:t>
      </w:r>
      <w:r w:rsidRPr="00475024">
        <w:rPr>
          <w:i/>
          <w:iCs/>
          <w:color w:val="000000"/>
          <w:spacing w:val="-6"/>
        </w:rPr>
        <w:t xml:space="preserve">фінансовий </w:t>
      </w:r>
      <w:r w:rsidRPr="00475024">
        <w:rPr>
          <w:color w:val="000000"/>
          <w:spacing w:val="-6"/>
        </w:rPr>
        <w:t>капітал.</w:t>
      </w:r>
    </w:p>
    <w:p w:rsidR="00C555C1" w:rsidRPr="00475024" w:rsidRDefault="00C555C1" w:rsidP="00EE0F4E">
      <w:pPr>
        <w:tabs>
          <w:tab w:val="left" w:pos="720"/>
          <w:tab w:val="left" w:pos="993"/>
        </w:tabs>
        <w:spacing w:after="60"/>
        <w:ind w:firstLine="720"/>
        <w:jc w:val="both"/>
        <w:rPr>
          <w:spacing w:val="-6"/>
        </w:rPr>
      </w:pPr>
      <w:r w:rsidRPr="00475024">
        <w:rPr>
          <w:b/>
          <w:bCs/>
          <w:i/>
          <w:color w:val="000000"/>
          <w:spacing w:val="-6"/>
        </w:rPr>
        <w:t>Праця</w:t>
      </w:r>
      <w:r w:rsidRPr="00475024">
        <w:rPr>
          <w:bCs/>
          <w:color w:val="000000"/>
          <w:spacing w:val="-6"/>
        </w:rPr>
        <w:t xml:space="preserve"> </w:t>
      </w:r>
      <w:r w:rsidRPr="00475024">
        <w:rPr>
          <w:color w:val="000000"/>
          <w:spacing w:val="-6"/>
        </w:rPr>
        <w:t xml:space="preserve">— це сукупність фізичних і розумових здібностей людини, які застосовують у виробництві життєвих благ. Вона є джерелом усіх дій, спрямованих на перетворення речовини природи для задоволення потреб людини. Людський капітал – це сформований в результаті інвестицій і накопичений людиною запас знань, навичок, здібностей, мотивацій і стан здоров’я, які доцільно й ефективно використовуються в тій чи іншій сфері суспільного виробництва. Розвиток національної економіки та її результативність зумовлені </w:t>
      </w:r>
      <w:r w:rsidRPr="00475024">
        <w:rPr>
          <w:iCs/>
          <w:color w:val="000000"/>
          <w:spacing w:val="-6"/>
        </w:rPr>
        <w:t xml:space="preserve">кількістю </w:t>
      </w:r>
      <w:r w:rsidRPr="00475024">
        <w:rPr>
          <w:color w:val="000000"/>
          <w:spacing w:val="-6"/>
        </w:rPr>
        <w:t xml:space="preserve">і </w:t>
      </w:r>
      <w:r w:rsidRPr="00475024">
        <w:rPr>
          <w:iCs/>
          <w:color w:val="000000"/>
          <w:spacing w:val="-6"/>
        </w:rPr>
        <w:t xml:space="preserve">якістю </w:t>
      </w:r>
      <w:r w:rsidRPr="00475024">
        <w:rPr>
          <w:color w:val="000000"/>
          <w:spacing w:val="-6"/>
        </w:rPr>
        <w:t xml:space="preserve">праці. </w:t>
      </w:r>
      <w:r w:rsidRPr="00475024">
        <w:rPr>
          <w:iCs/>
          <w:color w:val="000000"/>
          <w:spacing w:val="-6"/>
        </w:rPr>
        <w:t>Кількість праці</w:t>
      </w:r>
      <w:r w:rsidRPr="00475024">
        <w:rPr>
          <w:i/>
          <w:iCs/>
          <w:color w:val="000000"/>
          <w:spacing w:val="-6"/>
        </w:rPr>
        <w:t xml:space="preserve"> </w:t>
      </w:r>
      <w:r w:rsidRPr="00475024">
        <w:rPr>
          <w:color w:val="000000"/>
          <w:spacing w:val="-6"/>
        </w:rPr>
        <w:t>залежить від кількості населення, його віко</w:t>
      </w:r>
      <w:r w:rsidRPr="00475024">
        <w:rPr>
          <w:color w:val="000000"/>
          <w:spacing w:val="-6"/>
        </w:rPr>
        <w:softHyphen/>
        <w:t>вого і статевого складу, ступеня фізичного здоров'я та госпо</w:t>
      </w:r>
      <w:r w:rsidRPr="00475024">
        <w:rPr>
          <w:color w:val="000000"/>
          <w:spacing w:val="-6"/>
        </w:rPr>
        <w:softHyphen/>
        <w:t xml:space="preserve">дарської активності. </w:t>
      </w:r>
      <w:r w:rsidRPr="00475024">
        <w:rPr>
          <w:iCs/>
          <w:color w:val="000000"/>
          <w:spacing w:val="-6"/>
        </w:rPr>
        <w:t>Якість праці</w:t>
      </w:r>
      <w:r w:rsidRPr="00475024">
        <w:rPr>
          <w:i/>
          <w:iCs/>
          <w:color w:val="000000"/>
          <w:spacing w:val="-6"/>
        </w:rPr>
        <w:t xml:space="preserve"> </w:t>
      </w:r>
      <w:r w:rsidRPr="00475024">
        <w:rPr>
          <w:color w:val="000000"/>
          <w:spacing w:val="-6"/>
        </w:rPr>
        <w:t>визначають освітній і професійний рівень працівників, суспільний і технічний поділ праці, ступінь осо</w:t>
      </w:r>
      <w:r w:rsidRPr="00475024">
        <w:rPr>
          <w:color w:val="000000"/>
          <w:spacing w:val="-6"/>
        </w:rPr>
        <w:softHyphen/>
        <w:t>бистої свободи, психофізіологічні умови.</w:t>
      </w:r>
    </w:p>
    <w:p w:rsidR="00C555C1" w:rsidRPr="00475024" w:rsidRDefault="00C555C1" w:rsidP="00EE0F4E">
      <w:pPr>
        <w:tabs>
          <w:tab w:val="left" w:pos="993"/>
        </w:tabs>
        <w:spacing w:after="60"/>
        <w:ind w:firstLine="720"/>
        <w:jc w:val="both"/>
        <w:rPr>
          <w:color w:val="000000"/>
          <w:spacing w:val="-6"/>
        </w:rPr>
      </w:pPr>
      <w:r w:rsidRPr="00475024">
        <w:rPr>
          <w:b/>
          <w:bCs/>
          <w:i/>
          <w:color w:val="000000"/>
          <w:spacing w:val="-6"/>
        </w:rPr>
        <w:t>Підприємницький талант</w:t>
      </w:r>
      <w:r w:rsidRPr="00475024">
        <w:rPr>
          <w:color w:val="000000"/>
          <w:spacing w:val="-6"/>
        </w:rPr>
        <w:t xml:space="preserve"> – це фактор виробництва, що відображає діяльність людини стосовно поєднання та ефективного використання всіх інших факторів виробництва з метою створення благ та послуг. Підприємець виконує низку функцій: організовує сполучення ресурсів землі, пра</w:t>
      </w:r>
      <w:r w:rsidRPr="00475024">
        <w:rPr>
          <w:color w:val="000000"/>
          <w:spacing w:val="-6"/>
        </w:rPr>
        <w:softHyphen/>
        <w:t xml:space="preserve">ці, капіталу в єдиний процес виробництва товарів і послуг; підприємець ухвалює рішення у процесі ведення бізнесу; підприємець — це новатор, який намагається запровадити у виробництво нові </w:t>
      </w:r>
      <w:r w:rsidRPr="00475024">
        <w:rPr>
          <w:color w:val="000000"/>
          <w:spacing w:val="-6"/>
        </w:rPr>
        <w:lastRenderedPageBreak/>
        <w:t>продукти чи нові виробничі технолога; підприємець — це людина, яка ризикує. У ринковій економіці прибуток не гарантований. Результатом господарської діяльності підприємця може бути і збиток.</w:t>
      </w:r>
    </w:p>
    <w:p w:rsidR="00B92AD5" w:rsidRDefault="00B92AD5" w:rsidP="008C7774">
      <w:pPr>
        <w:spacing w:after="120"/>
        <w:ind w:firstLine="700"/>
        <w:jc w:val="both"/>
      </w:pPr>
      <w:r>
        <w:rPr>
          <w:noProof/>
          <w:lang w:eastAsia="uk-UA"/>
        </w:rPr>
        <w:drawing>
          <wp:inline distT="0" distB="0" distL="0" distR="0" wp14:anchorId="22E0775D" wp14:editId="184FE6A8">
            <wp:extent cx="5474970" cy="712469"/>
            <wp:effectExtent l="0" t="0" r="11430" b="0"/>
            <wp:docPr id="995" name="Схема 9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 r:lo="rId158" r:qs="rId159" r:cs="rId160"/>
              </a:graphicData>
            </a:graphic>
          </wp:inline>
        </w:drawing>
      </w:r>
    </w:p>
    <w:p w:rsidR="003A2451" w:rsidRDefault="003A2451" w:rsidP="003A2451">
      <w:pPr>
        <w:pStyle w:val="a6"/>
        <w:ind w:left="0" w:firstLine="709"/>
        <w:jc w:val="both"/>
        <w:rPr>
          <w:bCs/>
          <w:color w:val="000000"/>
        </w:rPr>
      </w:pPr>
      <w:r>
        <w:rPr>
          <w:noProof/>
          <w:lang w:eastAsia="uk-UA"/>
        </w:rPr>
        <w:drawing>
          <wp:inline distT="0" distB="0" distL="0" distR="0" wp14:anchorId="4C507387" wp14:editId="456CDA3C">
            <wp:extent cx="5497195" cy="1360805"/>
            <wp:effectExtent l="0" t="0" r="27305" b="0"/>
            <wp:docPr id="290" name="Схема 2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 r:lo="rId163" r:qs="rId164" r:cs="rId165"/>
              </a:graphicData>
            </a:graphic>
          </wp:inline>
        </w:drawing>
      </w:r>
    </w:p>
    <w:p w:rsidR="003A2451" w:rsidRDefault="003A2451" w:rsidP="003A2451">
      <w:pPr>
        <w:tabs>
          <w:tab w:val="left" w:pos="720"/>
          <w:tab w:val="left" w:pos="1080"/>
        </w:tabs>
        <w:spacing w:after="120"/>
        <w:ind w:firstLine="709"/>
        <w:jc w:val="both"/>
        <w:rPr>
          <w:color w:val="000000"/>
        </w:rPr>
      </w:pPr>
      <w:r>
        <w:rPr>
          <w:color w:val="000000"/>
        </w:rPr>
        <w:t>Суспільне виробництво поділяється на дві великі сфери: матеріальне і нематеріальне виробництво.</w:t>
      </w:r>
    </w:p>
    <w:p w:rsidR="003A2451" w:rsidRDefault="003A2451" w:rsidP="003A2451">
      <w:pPr>
        <w:tabs>
          <w:tab w:val="left" w:pos="720"/>
          <w:tab w:val="left" w:pos="1080"/>
        </w:tabs>
        <w:spacing w:after="120"/>
        <w:jc w:val="both"/>
        <w:rPr>
          <w:bCs/>
          <w:color w:val="000000"/>
        </w:rPr>
      </w:pPr>
      <w:r>
        <w:rPr>
          <w:noProof/>
          <w:lang w:eastAsia="uk-UA"/>
        </w:rPr>
        <w:drawing>
          <wp:inline distT="0" distB="0" distL="0" distR="0" wp14:anchorId="7BFD019E" wp14:editId="3433F1BA">
            <wp:extent cx="6167120" cy="1512000"/>
            <wp:effectExtent l="0" t="0" r="0" b="12065"/>
            <wp:docPr id="289" name="Схема 2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7" r:lo="rId168" r:qs="rId169" r:cs="rId170"/>
              </a:graphicData>
            </a:graphic>
          </wp:inline>
        </w:drawing>
      </w:r>
    </w:p>
    <w:p w:rsidR="003A2451" w:rsidRDefault="003A2451" w:rsidP="003A2451">
      <w:pPr>
        <w:pStyle w:val="23"/>
        <w:tabs>
          <w:tab w:val="left" w:pos="720"/>
          <w:tab w:val="left" w:pos="1080"/>
        </w:tabs>
        <w:spacing w:line="240" w:lineRule="auto"/>
        <w:ind w:left="0" w:firstLine="709"/>
        <w:jc w:val="both"/>
        <w:rPr>
          <w:color w:val="000000"/>
          <w:sz w:val="28"/>
          <w:szCs w:val="28"/>
        </w:rPr>
      </w:pPr>
      <w:r>
        <w:rPr>
          <w:color w:val="000000"/>
          <w:sz w:val="28"/>
          <w:szCs w:val="28"/>
        </w:rPr>
        <w:t>Взаємозв’язок матеріального і нематеріального виробництва:</w:t>
      </w:r>
    </w:p>
    <w:p w:rsidR="003A2451" w:rsidRDefault="003A2451" w:rsidP="001A7CDD">
      <w:pPr>
        <w:pStyle w:val="a6"/>
        <w:numPr>
          <w:ilvl w:val="0"/>
          <w:numId w:val="32"/>
        </w:numPr>
        <w:tabs>
          <w:tab w:val="left" w:pos="720"/>
          <w:tab w:val="left" w:pos="1080"/>
        </w:tabs>
        <w:spacing w:after="0"/>
        <w:ind w:left="0" w:firstLine="709"/>
        <w:jc w:val="both"/>
        <w:rPr>
          <w:color w:val="000000"/>
        </w:rPr>
      </w:pPr>
      <w:r>
        <w:rPr>
          <w:color w:val="000000"/>
        </w:rPr>
        <w:t>матеріальне виробництво створює матеріально-технічну базу для функціонування і відтворення як самого себе, так і сфери нематеріального виробництва;</w:t>
      </w:r>
    </w:p>
    <w:p w:rsidR="003A2451" w:rsidRDefault="003A2451" w:rsidP="001A7CDD">
      <w:pPr>
        <w:pStyle w:val="a6"/>
        <w:numPr>
          <w:ilvl w:val="0"/>
          <w:numId w:val="32"/>
        </w:numPr>
        <w:tabs>
          <w:tab w:val="left" w:pos="720"/>
          <w:tab w:val="left" w:pos="1080"/>
        </w:tabs>
        <w:spacing w:after="0"/>
        <w:ind w:left="0" w:firstLine="720"/>
        <w:jc w:val="both"/>
        <w:rPr>
          <w:color w:val="000000"/>
        </w:rPr>
      </w:pPr>
      <w:r>
        <w:rPr>
          <w:color w:val="000000"/>
        </w:rPr>
        <w:t>нематеріальне виробництво задовольняє потреби людей в освіті, лікуванні, спорті, туризмі, культурному, естетичному, моральному піднесенні, забезпечуючи тим самим умови для нормального відтворення усіх працівників, у тому числі і сфери матеріального виробництва.</w:t>
      </w:r>
    </w:p>
    <w:p w:rsidR="00EE0F4E" w:rsidRDefault="003A2451" w:rsidP="00EE0F4E">
      <w:pPr>
        <w:tabs>
          <w:tab w:val="left" w:pos="720"/>
        </w:tabs>
        <w:spacing w:after="120"/>
        <w:ind w:firstLine="720"/>
        <w:jc w:val="both"/>
        <w:rPr>
          <w:b/>
          <w:color w:val="000000"/>
        </w:rPr>
      </w:pPr>
      <w:r>
        <w:rPr>
          <w:color w:val="000000"/>
        </w:rPr>
        <w:t>Для здійснення процесу суспільного виробництва необхідна наявність праці (робочої сили), засобів праці  і предметів праці (рис. 1.9).</w:t>
      </w:r>
      <w:r>
        <w:rPr>
          <w:b/>
          <w:color w:val="000000"/>
        </w:rPr>
        <w:t xml:space="preserve"> </w:t>
      </w:r>
    </w:p>
    <w:p w:rsidR="00EE0F4E" w:rsidRDefault="00EE0F4E" w:rsidP="00EE0F4E">
      <w:pPr>
        <w:tabs>
          <w:tab w:val="left" w:pos="720"/>
        </w:tabs>
        <w:spacing w:after="120"/>
        <w:ind w:firstLine="720"/>
        <w:jc w:val="both"/>
        <w:rPr>
          <w:color w:val="000000"/>
        </w:rPr>
      </w:pPr>
      <w:r>
        <w:rPr>
          <w:bCs/>
          <w:color w:val="000000"/>
        </w:rPr>
        <w:t>Робоча сила</w:t>
      </w:r>
      <w:r>
        <w:rPr>
          <w:color w:val="000000"/>
        </w:rPr>
        <w:t xml:space="preserve"> – це сукупність фізичних та інтелектуальних здібностей людини, які вона використовує у процесі праці. </w:t>
      </w:r>
    </w:p>
    <w:p w:rsidR="00EE0F4E" w:rsidRDefault="00EE0F4E" w:rsidP="00EE0F4E">
      <w:pPr>
        <w:tabs>
          <w:tab w:val="left" w:pos="720"/>
        </w:tabs>
        <w:spacing w:after="120"/>
        <w:ind w:firstLine="720"/>
        <w:jc w:val="both"/>
        <w:rPr>
          <w:color w:val="000000"/>
        </w:rPr>
      </w:pPr>
      <w:r>
        <w:rPr>
          <w:bCs/>
          <w:color w:val="000000"/>
        </w:rPr>
        <w:t>Предмети праці</w:t>
      </w:r>
      <w:r>
        <w:rPr>
          <w:color w:val="000000"/>
        </w:rPr>
        <w:t xml:space="preserve"> – всі речовини природи, на які спрямована праця людини і які становлять матеріальну основу майбутнього продукту.</w:t>
      </w:r>
    </w:p>
    <w:p w:rsidR="00EE0F4E" w:rsidRDefault="00EE0F4E" w:rsidP="00EE0F4E">
      <w:pPr>
        <w:tabs>
          <w:tab w:val="left" w:pos="720"/>
        </w:tabs>
        <w:spacing w:after="120"/>
        <w:ind w:firstLine="720"/>
        <w:jc w:val="both"/>
        <w:rPr>
          <w:color w:val="000000"/>
        </w:rPr>
      </w:pPr>
      <w:r w:rsidRPr="00AD7A7F">
        <w:rPr>
          <w:bCs/>
          <w:color w:val="000000"/>
          <w:spacing w:val="-6"/>
        </w:rPr>
        <w:t>Засоби праці</w:t>
      </w:r>
      <w:r w:rsidRPr="00AD7A7F">
        <w:rPr>
          <w:color w:val="000000"/>
          <w:spacing w:val="-6"/>
        </w:rPr>
        <w:t xml:space="preserve"> – це річ або комплекс речей, якими людина діє на предмети праці</w:t>
      </w:r>
      <w:r>
        <w:rPr>
          <w:color w:val="000000"/>
        </w:rPr>
        <w:t>.</w:t>
      </w:r>
    </w:p>
    <w:p w:rsidR="00EE0F4E" w:rsidRDefault="00EE0F4E" w:rsidP="00EE0F4E">
      <w:pPr>
        <w:tabs>
          <w:tab w:val="left" w:pos="720"/>
        </w:tabs>
        <w:spacing w:after="120"/>
        <w:ind w:firstLine="720"/>
        <w:jc w:val="both"/>
        <w:rPr>
          <w:color w:val="000000"/>
        </w:rPr>
      </w:pPr>
      <w:r>
        <w:rPr>
          <w:color w:val="000000"/>
        </w:rPr>
        <w:t xml:space="preserve">Сукупність предметів і засобів праці складають </w:t>
      </w:r>
      <w:r>
        <w:rPr>
          <w:bCs/>
          <w:color w:val="000000"/>
        </w:rPr>
        <w:t>засоби виробництва</w:t>
      </w:r>
      <w:r>
        <w:rPr>
          <w:color w:val="000000"/>
        </w:rPr>
        <w:t xml:space="preserve">. </w:t>
      </w:r>
    </w:p>
    <w:p w:rsidR="00EE0F4E" w:rsidRDefault="00EE0F4E" w:rsidP="00EE0F4E">
      <w:pPr>
        <w:pStyle w:val="23"/>
        <w:spacing w:line="240" w:lineRule="auto"/>
        <w:ind w:left="0" w:firstLine="720"/>
        <w:jc w:val="both"/>
        <w:rPr>
          <w:color w:val="000000"/>
          <w:sz w:val="28"/>
          <w:szCs w:val="28"/>
        </w:rPr>
      </w:pPr>
      <w:r>
        <w:rPr>
          <w:color w:val="000000"/>
          <w:sz w:val="28"/>
          <w:szCs w:val="28"/>
        </w:rPr>
        <w:t>Засоби виробництва і працівники в їх єдності і взаємодії утворюють продуктивні сили. Продуктивні сили  знаходяться у стані безперервного розвитку.</w:t>
      </w:r>
    </w:p>
    <w:p w:rsidR="00EE0F4E" w:rsidRDefault="00EE0F4E" w:rsidP="00EE0F4E">
      <w:pPr>
        <w:tabs>
          <w:tab w:val="left" w:pos="993"/>
        </w:tabs>
        <w:spacing w:after="120"/>
        <w:ind w:firstLine="720"/>
        <w:jc w:val="both"/>
      </w:pPr>
      <w:r>
        <w:lastRenderedPageBreak/>
        <w:t>У їхньому історичному прогресі виділяються три великі епохи:</w:t>
      </w:r>
    </w:p>
    <w:p w:rsidR="00EE0F4E" w:rsidRDefault="00EE0F4E" w:rsidP="001A7CDD">
      <w:pPr>
        <w:numPr>
          <w:ilvl w:val="0"/>
          <w:numId w:val="33"/>
        </w:numPr>
        <w:tabs>
          <w:tab w:val="left" w:pos="993"/>
        </w:tabs>
        <w:spacing w:after="120"/>
        <w:ind w:left="0" w:firstLine="720"/>
        <w:jc w:val="both"/>
      </w:pPr>
      <w:r>
        <w:rPr>
          <w:b/>
          <w:i/>
        </w:rPr>
        <w:t>доіндустріальна</w:t>
      </w:r>
      <w:r>
        <w:t>, заснована на ручних ремісничих знаряддях праці;</w:t>
      </w:r>
    </w:p>
    <w:p w:rsidR="00EE0F4E" w:rsidRDefault="00EE0F4E" w:rsidP="001A7CDD">
      <w:pPr>
        <w:numPr>
          <w:ilvl w:val="0"/>
          <w:numId w:val="33"/>
        </w:numPr>
        <w:tabs>
          <w:tab w:val="left" w:pos="993"/>
        </w:tabs>
        <w:spacing w:after="120"/>
        <w:ind w:left="0" w:firstLine="720"/>
        <w:jc w:val="both"/>
      </w:pPr>
      <w:r>
        <w:rPr>
          <w:b/>
          <w:i/>
        </w:rPr>
        <w:t>індустріальна</w:t>
      </w:r>
      <w:r>
        <w:t>, заснована на великій техніці;</w:t>
      </w:r>
    </w:p>
    <w:p w:rsidR="00EE0F4E" w:rsidRDefault="00EE0F4E" w:rsidP="001A7CDD">
      <w:pPr>
        <w:numPr>
          <w:ilvl w:val="0"/>
          <w:numId w:val="33"/>
        </w:numPr>
        <w:tabs>
          <w:tab w:val="left" w:pos="993"/>
        </w:tabs>
        <w:spacing w:after="120"/>
        <w:ind w:left="0" w:firstLine="720"/>
        <w:jc w:val="both"/>
      </w:pPr>
      <w:r>
        <w:t xml:space="preserve"> </w:t>
      </w:r>
      <w:r>
        <w:rPr>
          <w:b/>
          <w:i/>
        </w:rPr>
        <w:t>постіндустріальна</w:t>
      </w:r>
      <w:r>
        <w:t>, основою якої є електронізація та інформатизація суспільства.</w:t>
      </w:r>
    </w:p>
    <w:p w:rsidR="003A2451" w:rsidRPr="00AD7A7F" w:rsidRDefault="003A2451" w:rsidP="003A2451">
      <w:pPr>
        <w:pStyle w:val="23"/>
        <w:spacing w:line="240" w:lineRule="auto"/>
        <w:ind w:left="0" w:firstLine="720"/>
        <w:jc w:val="both"/>
        <w:rPr>
          <w:b/>
          <w:color w:val="000000"/>
          <w:sz w:val="18"/>
          <w:szCs w:val="28"/>
        </w:rPr>
      </w:pPr>
    </w:p>
    <w:p w:rsidR="003A2451" w:rsidRDefault="003A2451" w:rsidP="003A2451">
      <w:pPr>
        <w:pStyle w:val="23"/>
        <w:spacing w:line="240" w:lineRule="auto"/>
        <w:ind w:left="0"/>
        <w:jc w:val="both"/>
        <w:rPr>
          <w:color w:val="000000"/>
          <w:sz w:val="28"/>
          <w:szCs w:val="28"/>
        </w:rPr>
      </w:pPr>
      <w:r>
        <w:rPr>
          <w:b/>
          <w:noProof/>
          <w:color w:val="000000"/>
          <w:sz w:val="28"/>
          <w:szCs w:val="28"/>
          <w:lang w:eastAsia="uk-UA"/>
        </w:rPr>
        <mc:AlternateContent>
          <mc:Choice Requires="wpc">
            <w:drawing>
              <wp:inline distT="0" distB="0" distL="0" distR="0" wp14:anchorId="47CD32A1" wp14:editId="261C1DF6">
                <wp:extent cx="5922010" cy="2974340"/>
                <wp:effectExtent l="0" t="161925" r="354965" b="0"/>
                <wp:docPr id="341" name="Полотно 3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0" name="Rectangle 1063"/>
                        <wps:cNvSpPr>
                          <a:spLocks noChangeArrowheads="1"/>
                        </wps:cNvSpPr>
                        <wps:spPr bwMode="auto">
                          <a:xfrm>
                            <a:off x="1788118" y="0"/>
                            <a:ext cx="2457634" cy="335172"/>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txbx>
                          <w:txbxContent>
                            <w:p w:rsidR="00FD5FD7" w:rsidRDefault="00FD5FD7" w:rsidP="003A2451">
                              <w:pPr>
                                <w:jc w:val="center"/>
                                <w:rPr>
                                  <w:b/>
                                  <w:sz w:val="27"/>
                                </w:rPr>
                              </w:pPr>
                              <w:r>
                                <w:rPr>
                                  <w:b/>
                                  <w:sz w:val="27"/>
                                </w:rPr>
                                <w:t>Суспільне виробництво</w:t>
                              </w:r>
                            </w:p>
                          </w:txbxContent>
                        </wps:txbx>
                        <wps:bodyPr rot="0" vert="horz" wrap="square" lIns="89611" tIns="44806" rIns="89611" bIns="44806" anchor="t" anchorCtr="0" upright="1">
                          <a:noAutofit/>
                        </wps:bodyPr>
                      </wps:wsp>
                      <wps:wsp>
                        <wps:cNvPr id="311" name="Text Box 1064"/>
                        <wps:cNvSpPr txBox="1">
                          <a:spLocks noChangeArrowheads="1"/>
                        </wps:cNvSpPr>
                        <wps:spPr bwMode="auto">
                          <a:xfrm>
                            <a:off x="1452537" y="1145377"/>
                            <a:ext cx="1564398" cy="571861"/>
                          </a:xfrm>
                          <a:prstGeom prst="rect">
                            <a:avLst/>
                          </a:prstGeom>
                          <a:solidFill>
                            <a:srgbClr val="FFFFFF"/>
                          </a:solidFill>
                          <a:ln w="9525">
                            <a:solidFill>
                              <a:srgbClr val="000000"/>
                            </a:solidFill>
                            <a:miter lim="800000"/>
                            <a:headEnd/>
                            <a:tailEnd/>
                          </a:ln>
                        </wps:spPr>
                        <wps:txbx>
                          <w:txbxContent>
                            <w:p w:rsidR="00FD5FD7" w:rsidRDefault="00FD5FD7" w:rsidP="003A2451">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wps:txbx>
                        <wps:bodyPr rot="0" vert="horz" wrap="square" lIns="89611" tIns="44806" rIns="89611" bIns="44806" anchor="t" anchorCtr="0" upright="1">
                          <a:noAutofit/>
                        </wps:bodyPr>
                      </wps:wsp>
                      <wps:wsp>
                        <wps:cNvPr id="312" name="Text Box 1065"/>
                        <wps:cNvSpPr txBox="1">
                          <a:spLocks noChangeArrowheads="1"/>
                        </wps:cNvSpPr>
                        <wps:spPr bwMode="auto">
                          <a:xfrm>
                            <a:off x="3303988" y="2011031"/>
                            <a:ext cx="1389205" cy="893792"/>
                          </a:xfrm>
                          <a:prstGeom prst="rect">
                            <a:avLst/>
                          </a:prstGeom>
                          <a:solidFill>
                            <a:srgbClr val="FFFFFF"/>
                          </a:solidFill>
                          <a:ln w="9525">
                            <a:solidFill>
                              <a:srgbClr val="000000"/>
                            </a:solidFill>
                            <a:miter lim="800000"/>
                            <a:headEnd/>
                            <a:tailEnd/>
                          </a:ln>
                        </wps:spPr>
                        <wps:txbx>
                          <w:txbxContent>
                            <w:p w:rsidR="00FD5FD7" w:rsidRDefault="00FD5FD7" w:rsidP="003A2451">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wps:txbx>
                        <wps:bodyPr rot="0" vert="horz" wrap="square" lIns="89611" tIns="44806" rIns="89611" bIns="44806" anchor="t" anchorCtr="0" upright="1">
                          <a:noAutofit/>
                        </wps:bodyPr>
                      </wps:wsp>
                      <wps:wsp>
                        <wps:cNvPr id="313" name="Text Box 1066"/>
                        <wps:cNvSpPr txBox="1">
                          <a:spLocks noChangeArrowheads="1"/>
                        </wps:cNvSpPr>
                        <wps:spPr bwMode="auto">
                          <a:xfrm>
                            <a:off x="3314681" y="1259584"/>
                            <a:ext cx="1010032" cy="532965"/>
                          </a:xfrm>
                          <a:prstGeom prst="rect">
                            <a:avLst/>
                          </a:prstGeom>
                          <a:solidFill>
                            <a:srgbClr val="FFFFFF"/>
                          </a:solidFill>
                          <a:ln w="9525">
                            <a:solidFill>
                              <a:srgbClr val="000000"/>
                            </a:solidFill>
                            <a:miter lim="800000"/>
                            <a:headEnd/>
                            <a:tailEnd/>
                          </a:ln>
                          <a:effectLst>
                            <a:prstShdw prst="shdw12">
                              <a:srgbClr val="808080">
                                <a:alpha val="50000"/>
                              </a:srgbClr>
                            </a:prstShdw>
                          </a:effectLst>
                        </wps:spPr>
                        <wps:txbx>
                          <w:txbxContent>
                            <w:p w:rsidR="00FD5FD7" w:rsidRDefault="00FD5FD7" w:rsidP="003A2451">
                              <w:pPr>
                                <w:jc w:val="center"/>
                                <w:rPr>
                                  <w:b/>
                                </w:rPr>
                              </w:pPr>
                              <w:r>
                                <w:rPr>
                                  <w:b/>
                                </w:rPr>
                                <w:t>Предмети праці</w:t>
                              </w:r>
                            </w:p>
                          </w:txbxContent>
                        </wps:txbx>
                        <wps:bodyPr rot="0" vert="horz" wrap="square" lIns="89611" tIns="44806" rIns="89611" bIns="44806" anchor="t" anchorCtr="0" upright="1">
                          <a:noAutofit/>
                        </wps:bodyPr>
                      </wps:wsp>
                      <wps:wsp>
                        <wps:cNvPr id="314" name="Text Box 1067"/>
                        <wps:cNvSpPr txBox="1">
                          <a:spLocks noChangeArrowheads="1"/>
                        </wps:cNvSpPr>
                        <wps:spPr bwMode="auto">
                          <a:xfrm>
                            <a:off x="1452537" y="1899307"/>
                            <a:ext cx="1452537" cy="893792"/>
                          </a:xfrm>
                          <a:prstGeom prst="rect">
                            <a:avLst/>
                          </a:prstGeom>
                          <a:solidFill>
                            <a:srgbClr val="FFFFFF"/>
                          </a:solidFill>
                          <a:ln w="9525">
                            <a:solidFill>
                              <a:srgbClr val="000000"/>
                            </a:solidFill>
                            <a:miter lim="800000"/>
                            <a:headEnd/>
                            <a:tailEnd/>
                          </a:ln>
                        </wps:spPr>
                        <wps:txbx>
                          <w:txbxContent>
                            <w:p w:rsidR="00FD5FD7" w:rsidRDefault="00FD5FD7" w:rsidP="003A2451">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wps:txbx>
                        <wps:bodyPr rot="0" vert="horz" wrap="square" lIns="89611" tIns="44806" rIns="89611" bIns="44806" anchor="t" anchorCtr="0" upright="1">
                          <a:noAutofit/>
                        </wps:bodyPr>
                      </wps:wsp>
                      <wps:wsp>
                        <wps:cNvPr id="315" name="Text Box 1068"/>
                        <wps:cNvSpPr txBox="1">
                          <a:spLocks noChangeArrowheads="1"/>
                        </wps:cNvSpPr>
                        <wps:spPr bwMode="auto">
                          <a:xfrm>
                            <a:off x="4133892" y="345103"/>
                            <a:ext cx="1788118" cy="686068"/>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FD5FD7" w:rsidRDefault="00FD5FD7" w:rsidP="003A2451">
                              <w:pPr>
                                <w:ind w:left="-180"/>
                                <w:jc w:val="center"/>
                                <w:rPr>
                                  <w:b/>
                                </w:rPr>
                              </w:pPr>
                              <w:r>
                                <w:rPr>
                                  <w:b/>
                                </w:rPr>
                                <w:t xml:space="preserve"> Засоби виробництва</w:t>
                              </w:r>
                            </w:p>
                            <w:p w:rsidR="00FD5FD7" w:rsidRDefault="00FD5FD7" w:rsidP="003A2451">
                              <w:pPr>
                                <w:ind w:left="-180"/>
                                <w:jc w:val="center"/>
                                <w:rPr>
                                  <w:sz w:val="22"/>
                                  <w:szCs w:val="22"/>
                                </w:rPr>
                              </w:pPr>
                              <w:r>
                                <w:rPr>
                                  <w:sz w:val="22"/>
                                  <w:szCs w:val="22"/>
                                </w:rPr>
                                <w:t>Уречевлені фактори виробництва</w:t>
                              </w:r>
                            </w:p>
                          </w:txbxContent>
                        </wps:txbx>
                        <wps:bodyPr rot="0" vert="horz" wrap="square" lIns="89611" tIns="44806" rIns="89611" bIns="44806" anchor="t" anchorCtr="0" upright="1">
                          <a:noAutofit/>
                        </wps:bodyPr>
                      </wps:wsp>
                      <wps:wsp>
                        <wps:cNvPr id="316" name="Text Box 1069"/>
                        <wps:cNvSpPr txBox="1">
                          <a:spLocks noChangeArrowheads="1"/>
                        </wps:cNvSpPr>
                        <wps:spPr bwMode="auto">
                          <a:xfrm>
                            <a:off x="4800941" y="1259584"/>
                            <a:ext cx="1009209" cy="532965"/>
                          </a:xfrm>
                          <a:prstGeom prst="rect">
                            <a:avLst/>
                          </a:prstGeom>
                          <a:solidFill>
                            <a:srgbClr val="FFFFFF"/>
                          </a:solidFill>
                          <a:ln w="9525">
                            <a:solidFill>
                              <a:srgbClr val="000000"/>
                            </a:solidFill>
                            <a:miter lim="800000"/>
                            <a:headEnd/>
                            <a:tailEnd/>
                          </a:ln>
                          <a:effectLst>
                            <a:outerShdw sy="50000" kx="-2453608" rotWithShape="0">
                              <a:srgbClr val="808080">
                                <a:alpha val="50000"/>
                              </a:srgbClr>
                            </a:outerShdw>
                          </a:effectLst>
                        </wps:spPr>
                        <wps:txbx>
                          <w:txbxContent>
                            <w:p w:rsidR="00FD5FD7" w:rsidRDefault="00FD5FD7" w:rsidP="003A2451">
                              <w:pPr>
                                <w:jc w:val="center"/>
                                <w:rPr>
                                  <w:b/>
                                </w:rPr>
                              </w:pPr>
                              <w:r>
                                <w:rPr>
                                  <w:b/>
                                </w:rPr>
                                <w:t>Засоби праці</w:t>
                              </w:r>
                            </w:p>
                          </w:txbxContent>
                        </wps:txbx>
                        <wps:bodyPr rot="0" vert="horz" wrap="square" lIns="89611" tIns="44806" rIns="89611" bIns="44806" anchor="t" anchorCtr="0" upright="1">
                          <a:noAutofit/>
                        </wps:bodyPr>
                      </wps:wsp>
                      <wps:wsp>
                        <wps:cNvPr id="320" name="Text Box 1070"/>
                        <wps:cNvSpPr txBox="1">
                          <a:spLocks noChangeArrowheads="1"/>
                        </wps:cNvSpPr>
                        <wps:spPr bwMode="auto">
                          <a:xfrm>
                            <a:off x="342983" y="345103"/>
                            <a:ext cx="1443490" cy="686068"/>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Default="00FD5FD7" w:rsidP="003A2451">
                              <w:pPr>
                                <w:jc w:val="center"/>
                                <w:rPr>
                                  <w:b/>
                                </w:rPr>
                              </w:pPr>
                              <w:r>
                                <w:rPr>
                                  <w:b/>
                                </w:rPr>
                                <w:t>Праця</w:t>
                              </w:r>
                            </w:p>
                            <w:p w:rsidR="00FD5FD7" w:rsidRDefault="00FD5FD7" w:rsidP="003A2451">
                              <w:pPr>
                                <w:jc w:val="center"/>
                                <w:rPr>
                                  <w:sz w:val="22"/>
                                  <w:szCs w:val="22"/>
                                </w:rPr>
                              </w:pPr>
                              <w:r>
                                <w:rPr>
                                  <w:sz w:val="22"/>
                                  <w:szCs w:val="22"/>
                                </w:rPr>
                                <w:t>Особистий фактор виробництва</w:t>
                              </w:r>
                            </w:p>
                          </w:txbxContent>
                        </wps:txbx>
                        <wps:bodyPr rot="0" vert="horz" wrap="square" lIns="89611" tIns="44806" rIns="89611" bIns="44806" anchor="t" anchorCtr="0" upright="1">
                          <a:noAutofit/>
                        </wps:bodyPr>
                      </wps:wsp>
                      <wps:wsp>
                        <wps:cNvPr id="321" name="Line 1071"/>
                        <wps:cNvCnPr/>
                        <wps:spPr bwMode="auto">
                          <a:xfrm flipH="1">
                            <a:off x="1788118" y="335172"/>
                            <a:ext cx="1228817" cy="223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2" name="Line 1072"/>
                        <wps:cNvCnPr/>
                        <wps:spPr bwMode="auto">
                          <a:xfrm>
                            <a:off x="3016935" y="335172"/>
                            <a:ext cx="1116957" cy="2234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4" name="Line 1073"/>
                        <wps:cNvCnPr/>
                        <wps:spPr bwMode="auto">
                          <a:xfrm flipH="1">
                            <a:off x="3886319" y="1031171"/>
                            <a:ext cx="670339" cy="222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6" name="Line 1074"/>
                        <wps:cNvCnPr/>
                        <wps:spPr bwMode="auto">
                          <a:xfrm>
                            <a:off x="4572285" y="1031171"/>
                            <a:ext cx="445796" cy="2226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7" name="Line 1075"/>
                        <wps:cNvCnPr/>
                        <wps:spPr bwMode="auto">
                          <a:xfrm flipH="1">
                            <a:off x="2857370" y="1373791"/>
                            <a:ext cx="446618" cy="10262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0" name="Line 1076"/>
                        <wps:cNvCnPr/>
                        <wps:spPr bwMode="auto">
                          <a:xfrm flipH="1" flipV="1">
                            <a:off x="3016935" y="1340687"/>
                            <a:ext cx="297746" cy="3310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3" name="Text Box 1077"/>
                        <wps:cNvSpPr txBox="1">
                          <a:spLocks noChangeArrowheads="1"/>
                        </wps:cNvSpPr>
                        <wps:spPr bwMode="auto">
                          <a:xfrm>
                            <a:off x="4805053" y="1987859"/>
                            <a:ext cx="1005097" cy="893792"/>
                          </a:xfrm>
                          <a:prstGeom prst="rect">
                            <a:avLst/>
                          </a:prstGeom>
                          <a:solidFill>
                            <a:srgbClr val="FFFFFF"/>
                          </a:solidFill>
                          <a:ln w="9525">
                            <a:solidFill>
                              <a:srgbClr val="000000"/>
                            </a:solidFill>
                            <a:miter lim="800000"/>
                            <a:headEnd/>
                            <a:tailEnd/>
                          </a:ln>
                        </wps:spPr>
                        <wps:txbx>
                          <w:txbxContent>
                            <w:p w:rsidR="00FD5FD7" w:rsidRDefault="00FD5FD7" w:rsidP="003A2451">
                              <w:pPr>
                                <w:rPr>
                                  <w:sz w:val="22"/>
                                  <w:szCs w:val="22"/>
                                </w:rPr>
                              </w:pPr>
                              <w:r>
                                <w:rPr>
                                  <w:b/>
                                  <w:sz w:val="22"/>
                                  <w:szCs w:val="22"/>
                                </w:rPr>
                                <w:t>природні  умови</w:t>
                              </w:r>
                              <w:r>
                                <w:rPr>
                                  <w:sz w:val="22"/>
                                  <w:szCs w:val="22"/>
                                </w:rPr>
                                <w:t xml:space="preserve"> (земля, повітря, вода)</w:t>
                              </w:r>
                            </w:p>
                          </w:txbxContent>
                        </wps:txbx>
                        <wps:bodyPr rot="0" vert="horz" wrap="square" lIns="89611" tIns="44806" rIns="89611" bIns="44806" anchor="t" anchorCtr="0" upright="1">
                          <a:noAutofit/>
                        </wps:bodyPr>
                      </wps:wsp>
                      <wps:wsp>
                        <wps:cNvPr id="335" name="Line 1078"/>
                        <wps:cNvCnPr/>
                        <wps:spPr bwMode="auto">
                          <a:xfrm flipH="1">
                            <a:off x="4357612" y="1792549"/>
                            <a:ext cx="785489" cy="218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36" name="Line 1079"/>
                        <wps:cNvCnPr/>
                        <wps:spPr bwMode="auto">
                          <a:xfrm>
                            <a:off x="5143101" y="1792549"/>
                            <a:ext cx="332291" cy="21848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47CD32A1" id="Полотно 341" o:spid="_x0000_s1037" editas="canvas" style="width:466.3pt;height:234.2pt;mso-position-horizontal-relative:char;mso-position-vertical-relative:line" coordsize="59220,29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8" type="#_x0000_t75" style="position:absolute;width:59220;height:29743;visibility:visible;mso-wrap-style:square">
                  <v:fill o:detectmouseclick="t"/>
                  <v:path o:connecttype="none"/>
                </v:shape>
                <v:rect id="Rectangle 1063" o:spid="_x0000_s1039" style="position:absolute;left:17881;width:24576;height:33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">
                  <o:extrusion v:ext="view" color="white" on="t"/>
                  <v:textbox inset="2.48919mm,1.2446mm,2.48919mm,1.2446mm">
                    <w:txbxContent>
                      <w:p w:rsidR="00FD5FD7" w:rsidRDefault="00FD5FD7" w:rsidP="003A2451">
                        <w:pPr>
                          <w:jc w:val="center"/>
                          <w:rPr>
                            <w:b/>
                            <w:sz w:val="27"/>
                          </w:rPr>
                        </w:pPr>
                        <w:r>
                          <w:rPr>
                            <w:b/>
                            <w:sz w:val="27"/>
                          </w:rPr>
                          <w:t>Суспільне виробництво</w:t>
                        </w:r>
                      </w:p>
                    </w:txbxContent>
                  </v:textbox>
                </v:rect>
                <v:shape id="Text Box 1064" o:spid="_x0000_s1040" type="#_x0000_t202" style="position:absolute;left:14525;top:11453;width:15644;height:5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">
                  <v:textbox inset="2.48919mm,1.2446mm,2.48919mm,1.2446mm">
                    <w:txbxContent>
                      <w:p w:rsidR="00FD5FD7" w:rsidRDefault="00FD5FD7" w:rsidP="003A2451">
                        <w:pPr>
                          <w:rPr>
                            <w:sz w:val="22"/>
                            <w:szCs w:val="22"/>
                          </w:rPr>
                        </w:pPr>
                        <w:r>
                          <w:rPr>
                            <w:b/>
                            <w:sz w:val="22"/>
                            <w:szCs w:val="22"/>
                          </w:rPr>
                          <w:t xml:space="preserve">дані самою природою  </w:t>
                        </w:r>
                        <w:r>
                          <w:rPr>
                            <w:sz w:val="22"/>
                            <w:szCs w:val="22"/>
                          </w:rPr>
                          <w:t xml:space="preserve">  ( риба, яку ловлять; дерево, яке рубають)</w:t>
                        </w:r>
                      </w:p>
                    </w:txbxContent>
                  </v:textbox>
                </v:shape>
                <v:shape id="Text Box 1065" o:spid="_x0000_s1041" type="#_x0000_t202" style="position:absolute;left:33039;top:20110;width:13892;height:8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">
                  <v:textbox inset="2.48919mm,1.2446mm,2.48919mm,1.2446mm">
                    <w:txbxContent>
                      <w:p w:rsidR="00FD5FD7" w:rsidRDefault="00FD5FD7" w:rsidP="003A2451">
                        <w:pPr>
                          <w:rPr>
                            <w:sz w:val="22"/>
                            <w:szCs w:val="22"/>
                          </w:rPr>
                        </w:pPr>
                        <w:r>
                          <w:rPr>
                            <w:b/>
                            <w:sz w:val="22"/>
                            <w:szCs w:val="22"/>
                          </w:rPr>
                          <w:t>матеріальні умови праці</w:t>
                        </w:r>
                        <w:r>
                          <w:rPr>
                            <w:sz w:val="22"/>
                            <w:szCs w:val="22"/>
                          </w:rPr>
                          <w:t xml:space="preserve"> (виробничі будівлі, дороги, трубопроводи)</w:t>
                        </w:r>
                      </w:p>
                    </w:txbxContent>
                  </v:textbox>
                </v:shape>
                <v:shape id="Text Box 1066" o:spid="_x0000_s1042" type="#_x0000_t202" style="position:absolute;left:33146;top:12595;width:10101;height:5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">
                  <v:shadow on="t" type="perspective" opacity=".5" origin=".5,.5" offset="0,0" matrix=",-92680f,,,,-95367431641e-17"/>
                  <v:textbox inset="2.48919mm,1.2446mm,2.48919mm,1.2446mm">
                    <w:txbxContent>
                      <w:p w:rsidR="00FD5FD7" w:rsidRDefault="00FD5FD7" w:rsidP="003A2451">
                        <w:pPr>
                          <w:jc w:val="center"/>
                          <w:rPr>
                            <w:b/>
                          </w:rPr>
                        </w:pPr>
                        <w:r>
                          <w:rPr>
                            <w:b/>
                          </w:rPr>
                          <w:t>Предмети праці</w:t>
                        </w:r>
                      </w:p>
                    </w:txbxContent>
                  </v:textbox>
                </v:shape>
                <v:shape id="Text Box 1067" o:spid="_x0000_s1043" type="#_x0000_t202" style="position:absolute;left:14525;top:18993;width:14525;height:89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">
                  <v:textbox inset="2.48919mm,1.2446mm,2.48919mm,1.2446mm">
                    <w:txbxContent>
                      <w:p w:rsidR="00FD5FD7" w:rsidRDefault="00FD5FD7" w:rsidP="003A2451">
                        <w:pPr>
                          <w:rPr>
                            <w:sz w:val="22"/>
                            <w:szCs w:val="22"/>
                          </w:rPr>
                        </w:pPr>
                        <w:r>
                          <w:rPr>
                            <w:b/>
                            <w:sz w:val="22"/>
                            <w:szCs w:val="22"/>
                          </w:rPr>
                          <w:t>ті, що підлягають попередній обробці</w:t>
                        </w:r>
                        <w:r>
                          <w:rPr>
                            <w:sz w:val="22"/>
                            <w:szCs w:val="22"/>
                          </w:rPr>
                          <w:t xml:space="preserve">              (видобута руда обробляється на заводі)</w:t>
                        </w:r>
                      </w:p>
                    </w:txbxContent>
                  </v:textbox>
                </v:shape>
                <v:shape id="Text Box 1068" o:spid="_x0000_s1044" type="#_x0000_t202" style="position:absolute;left:41338;top:3451;width:17882;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">
                  <v:shadow on="t" opacity=".5" offset="6pt,-6pt"/>
                  <v:textbox inset="2.48919mm,1.2446mm,2.48919mm,1.2446mm">
                    <w:txbxContent>
                      <w:p w:rsidR="00FD5FD7" w:rsidRDefault="00FD5FD7" w:rsidP="003A2451">
                        <w:pPr>
                          <w:ind w:left="-180"/>
                          <w:jc w:val="center"/>
                          <w:rPr>
                            <w:b/>
                          </w:rPr>
                        </w:pPr>
                        <w:r>
                          <w:rPr>
                            <w:b/>
                          </w:rPr>
                          <w:t xml:space="preserve"> Засоби виробництва</w:t>
                        </w:r>
                      </w:p>
                      <w:p w:rsidR="00FD5FD7" w:rsidRDefault="00FD5FD7" w:rsidP="003A2451">
                        <w:pPr>
                          <w:ind w:left="-180"/>
                          <w:jc w:val="center"/>
                          <w:rPr>
                            <w:sz w:val="22"/>
                            <w:szCs w:val="22"/>
                          </w:rPr>
                        </w:pPr>
                        <w:r>
                          <w:rPr>
                            <w:sz w:val="22"/>
                            <w:szCs w:val="22"/>
                          </w:rPr>
                          <w:t>Уречевлені фактори виробництва</w:t>
                        </w:r>
                      </w:p>
                    </w:txbxContent>
                  </v:textbox>
                </v:shape>
                <v:shape id="Text Box 1069" o:spid="_x0000_s1045" type="#_x0000_t202" style="position:absolute;left:48009;top:12595;width:10092;height:5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">
                  <v:shadow on="t" type="perspective" opacity=".5" origin=",.5" offset="0,0" matrix=",-56756f,,.5"/>
                  <v:textbox inset="2.48919mm,1.2446mm,2.48919mm,1.2446mm">
                    <w:txbxContent>
                      <w:p w:rsidR="00FD5FD7" w:rsidRDefault="00FD5FD7" w:rsidP="003A2451">
                        <w:pPr>
                          <w:jc w:val="center"/>
                          <w:rPr>
                            <w:b/>
                          </w:rPr>
                        </w:pPr>
                        <w:r>
                          <w:rPr>
                            <w:b/>
                          </w:rPr>
                          <w:t>Засоби праці</w:t>
                        </w:r>
                      </w:p>
                    </w:txbxContent>
                  </v:textbox>
                </v:shape>
                <v:shape id="Text Box 1070" o:spid="_x0000_s1046" type="#_x0000_t202" style="position:absolute;left:3429;top:3451;width:14435;height:68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">
                  <v:shadow on="t" opacity=".5" offset="-6pt,-6pt"/>
                  <v:textbox inset="2.48919mm,1.2446mm,2.48919mm,1.2446mm">
                    <w:txbxContent>
                      <w:p w:rsidR="00FD5FD7" w:rsidRDefault="00FD5FD7" w:rsidP="003A2451">
                        <w:pPr>
                          <w:jc w:val="center"/>
                          <w:rPr>
                            <w:b/>
                          </w:rPr>
                        </w:pPr>
                        <w:r>
                          <w:rPr>
                            <w:b/>
                          </w:rPr>
                          <w:t>Праця</w:t>
                        </w:r>
                      </w:p>
                      <w:p w:rsidR="00FD5FD7" w:rsidRDefault="00FD5FD7" w:rsidP="003A2451">
                        <w:pPr>
                          <w:jc w:val="center"/>
                          <w:rPr>
                            <w:sz w:val="22"/>
                            <w:szCs w:val="22"/>
                          </w:rPr>
                        </w:pPr>
                        <w:r>
                          <w:rPr>
                            <w:sz w:val="22"/>
                            <w:szCs w:val="22"/>
                          </w:rPr>
                          <w:t>Особистий фактор виробництва</w:t>
                        </w:r>
                      </w:p>
                    </w:txbxContent>
                  </v:textbox>
                </v:shape>
                <v:line id="Line 1071" o:spid="_x0000_s1047" style="position:absolute;flip:x;visibility:visible;mso-wrap-style:square" from="17881,3351" to="30169,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">
                  <v:stroke endarrow="block"/>
                </v:line>
                <v:line id="Line 1072" o:spid="_x0000_s1048" style="position:absolute;visibility:visible;mso-wrap-style:square" from="30169,3351" to="41338,5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">
                  <v:stroke endarrow="block"/>
                </v:line>
                <v:line id="Line 1073" o:spid="_x0000_s1049" style="position:absolute;flip:x;visibility:visible;mso-wrap-style:square" from="38863,10311" to="45566,1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">
                  <v:stroke endarrow="block"/>
                </v:line>
                <v:line id="Line 1074" o:spid="_x0000_s1050" style="position:absolute;visibility:visible;mso-wrap-style:square" from="45722,10311" to="50180,125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">
                  <v:stroke endarrow="block"/>
                </v:line>
                <v:line id="Line 1075" o:spid="_x0000_s1051" style="position:absolute;flip:x;visibility:visible;mso-wrap-style:square" from="28573,13737" to="33039,239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">
                  <v:stroke endarrow="block"/>
                </v:line>
                <v:line id="Line 1076" o:spid="_x0000_s1052" style="position:absolute;flip:x y;visibility:visible;mso-wrap-style:square" from="30169,13406" to="33146,13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">
                  <v:stroke endarrow="block"/>
                </v:line>
                <v:shape id="Text Box 1077" o:spid="_x0000_s1053" type="#_x0000_t202" style="position:absolute;left:48050;top:19878;width:10051;height:89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">
                  <v:textbox inset="2.48919mm,1.2446mm,2.48919mm,1.2446mm">
                    <w:txbxContent>
                      <w:p w:rsidR="00FD5FD7" w:rsidRDefault="00FD5FD7" w:rsidP="003A2451">
                        <w:pPr>
                          <w:rPr>
                            <w:sz w:val="22"/>
                            <w:szCs w:val="22"/>
                          </w:rPr>
                        </w:pPr>
                        <w:r>
                          <w:rPr>
                            <w:b/>
                            <w:sz w:val="22"/>
                            <w:szCs w:val="22"/>
                          </w:rPr>
                          <w:t>природні  умови</w:t>
                        </w:r>
                        <w:r>
                          <w:rPr>
                            <w:sz w:val="22"/>
                            <w:szCs w:val="22"/>
                          </w:rPr>
                          <w:t xml:space="preserve"> (земля, повітря, вода)</w:t>
                        </w:r>
                      </w:p>
                    </w:txbxContent>
                  </v:textbox>
                </v:shape>
                <v:line id="Line 1078" o:spid="_x0000_s1054" style="position:absolute;flip:x;visibility:visible;mso-wrap-style:square" from="43576,17925" to="51431,2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">
                  <v:stroke endarrow="block"/>
                </v:line>
                <v:line id="Line 1079" o:spid="_x0000_s1055" style="position:absolute;visibility:visible;mso-wrap-style:square" from="51431,17925" to="54753,201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">
                  <v:stroke endarrow="block"/>
                </v:line>
                <w10:anchorlock/>
              </v:group>
            </w:pict>
          </mc:Fallback>
        </mc:AlternateContent>
      </w:r>
    </w:p>
    <w:p w:rsidR="003A2451" w:rsidRDefault="003A2451" w:rsidP="003A2451">
      <w:pPr>
        <w:tabs>
          <w:tab w:val="left" w:pos="720"/>
        </w:tabs>
        <w:spacing w:after="120"/>
        <w:jc w:val="center"/>
        <w:rPr>
          <w:b/>
          <w:bCs/>
          <w:i/>
          <w:color w:val="000000"/>
        </w:rPr>
      </w:pPr>
      <w:r>
        <w:rPr>
          <w:b/>
          <w:bCs/>
          <w:i/>
          <w:color w:val="000000"/>
        </w:rPr>
        <w:t>Рис. 1.9. Елементи процесу суспільного виробництва</w:t>
      </w:r>
    </w:p>
    <w:p w:rsidR="003A2451" w:rsidRPr="003A2451" w:rsidRDefault="003A2451" w:rsidP="003A2451">
      <w:pPr>
        <w:tabs>
          <w:tab w:val="left" w:pos="993"/>
        </w:tabs>
        <w:spacing w:after="120"/>
        <w:ind w:firstLine="720"/>
        <w:jc w:val="both"/>
        <w:rPr>
          <w:sz w:val="10"/>
        </w:rPr>
      </w:pPr>
    </w:p>
    <w:p w:rsidR="003A2451" w:rsidRDefault="003A2451" w:rsidP="003A2451">
      <w:pPr>
        <w:shd w:val="clear" w:color="auto" w:fill="FFFFFF"/>
        <w:tabs>
          <w:tab w:val="left" w:pos="720"/>
        </w:tabs>
        <w:spacing w:after="120"/>
        <w:ind w:left="5" w:right="24" w:firstLine="715"/>
        <w:jc w:val="both"/>
      </w:pPr>
      <w:r>
        <w:rPr>
          <w:color w:val="000000"/>
        </w:rPr>
        <w:t>Визначення процесу виробницт</w:t>
      </w:r>
      <w:r>
        <w:rPr>
          <w:color w:val="000000"/>
        </w:rPr>
        <w:softHyphen/>
        <w:t xml:space="preserve">ва як суспільного ґрунтується на тому фундаментальному факті, що воно відбувається в умовах суспільного поділу праці, який об'єднує окремі підприємства в єдину систему. </w:t>
      </w:r>
    </w:p>
    <w:p w:rsidR="003A2451" w:rsidRDefault="003A2451" w:rsidP="003A2451">
      <w:pPr>
        <w:tabs>
          <w:tab w:val="left" w:pos="720"/>
        </w:tabs>
        <w:spacing w:after="120"/>
        <w:ind w:left="5" w:firstLine="715"/>
        <w:jc w:val="both"/>
      </w:pPr>
      <w:r>
        <w:t>Матеріальними носіями цілей і структури виробництва слугують його результати. Результатом окремого процесу праці виступає одиничний продукт – продукти харчування, одяг, взуття, автомобілі, верстати і т.д. А результатом суспільного виробництва є сукупний суспільний продукт (ССП), який проявляє себе в різноманітності споживчих вартостей. До складу сукупного суспільного продукту входять як речі, так і послуги. За своєю економічною роллю ССП поділяється на два види: предмети споживання; засоби виробництва.   Перші слугують задоволенню особистих і невиробничих потреб (продукти харчування, одяг, взуття, житло і. т.п.). Другі призначені для задоволення виробничих потреб (залізна руда, металорізальні верстати, автоматичні лінії, виробничі будівлі і споруди та ін.). У складі суспільного продукту розрізняють дві частини: матеріальні витрати  (с); чистий продукт (</w:t>
      </w:r>
      <w:r>
        <w:rPr>
          <w:lang w:val="en-US"/>
        </w:rPr>
        <w:t>v</w:t>
      </w:r>
      <w:r>
        <w:rPr>
          <w:lang w:val="ru-RU"/>
        </w:rPr>
        <w:t>+</w:t>
      </w:r>
      <w:r>
        <w:rPr>
          <w:lang w:val="en-US"/>
        </w:rPr>
        <w:t>m</w:t>
      </w:r>
      <w:r>
        <w:rPr>
          <w:lang w:val="ru-RU"/>
        </w:rPr>
        <w:t>) (Рис. 1.10)</w:t>
      </w:r>
      <w:r>
        <w:t xml:space="preserve">. </w:t>
      </w:r>
    </w:p>
    <w:p w:rsidR="003A2451" w:rsidRDefault="003A2451" w:rsidP="003A2451">
      <w:pPr>
        <w:tabs>
          <w:tab w:val="left" w:pos="720"/>
        </w:tabs>
        <w:spacing w:after="120"/>
        <w:ind w:left="5" w:firstLine="1413"/>
        <w:jc w:val="both"/>
      </w:pPr>
      <w:r>
        <w:rPr>
          <w:noProof/>
          <w:lang w:eastAsia="uk-UA"/>
        </w:rPr>
        <w:lastRenderedPageBreak/>
        <mc:AlternateContent>
          <mc:Choice Requires="wpc">
            <w:drawing>
              <wp:inline distT="0" distB="0" distL="0" distR="0" wp14:anchorId="1FB6272F" wp14:editId="2A09EE1F">
                <wp:extent cx="4962292" cy="2808000"/>
                <wp:effectExtent l="114300" t="0" r="10160" b="87630"/>
                <wp:docPr id="309" name="Полотно 30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94" name="Rectangle 1052"/>
                        <wps:cNvSpPr>
                          <a:spLocks noChangeArrowheads="1"/>
                        </wps:cNvSpPr>
                        <wps:spPr bwMode="auto">
                          <a:xfrm>
                            <a:off x="93739" y="1029600"/>
                            <a:ext cx="1123415" cy="748800"/>
                          </a:xfrm>
                          <a:prstGeom prst="rect">
                            <a:avLst/>
                          </a:prstGeom>
                          <a:solidFill>
                            <a:srgbClr val="FFFFFF"/>
                          </a:solidFill>
                          <a:ln w="9525">
                            <a:miter lim="800000"/>
                            <a:headEnd/>
                            <a:tailEnd/>
                          </a:ln>
                          <a:scene3d>
                            <a:camera prst="legacyObliqueTopLeft"/>
                            <a:lightRig rig="legacyFlat3" dir="t"/>
                          </a:scene3d>
                          <a:sp3d extrusionH="430200" prstMaterial="legacyMatte">
                            <a:bevelT w="13500" h="13500" prst="angle"/>
                            <a:bevelB w="13500" h="13500" prst="angle"/>
                            <a:extrusionClr>
                              <a:srgbClr val="FFFFFF"/>
                            </a:extrusionClr>
                          </a:sp3d>
                        </wps:spPr>
                        <wps:txbx>
                          <w:txbxContent>
                            <w:p w:rsidR="00FD5FD7" w:rsidRPr="003A2451" w:rsidRDefault="00FD5FD7" w:rsidP="003A2451">
                              <w:pPr>
                                <w:jc w:val="center"/>
                                <w:rPr>
                                  <w:b/>
                                  <w:sz w:val="22"/>
                                  <w:szCs w:val="18"/>
                                </w:rPr>
                              </w:pPr>
                            </w:p>
                            <w:p w:rsidR="00FD5FD7" w:rsidRPr="003A2451" w:rsidRDefault="00FD5FD7" w:rsidP="003A2451">
                              <w:pPr>
                                <w:jc w:val="center"/>
                                <w:rPr>
                                  <w:b/>
                                  <w:sz w:val="22"/>
                                  <w:szCs w:val="18"/>
                                </w:rPr>
                              </w:pPr>
                              <w:r w:rsidRPr="003A2451">
                                <w:rPr>
                                  <w:b/>
                                  <w:sz w:val="22"/>
                                  <w:szCs w:val="18"/>
                                </w:rPr>
                                <w:t>Суспільний продукт</w:t>
                              </w:r>
                            </w:p>
                          </w:txbxContent>
                        </wps:txbx>
                        <wps:bodyPr rot="0" vert="horz" wrap="square" lIns="91784" tIns="45894" rIns="91784" bIns="45894" anchor="t" anchorCtr="0" upright="1">
                          <a:noAutofit/>
                        </wps:bodyPr>
                      </wps:wsp>
                      <wps:wsp>
                        <wps:cNvPr id="299" name="Rectangle 1053"/>
                        <wps:cNvSpPr>
                          <a:spLocks noChangeArrowheads="1"/>
                        </wps:cNvSpPr>
                        <wps:spPr bwMode="auto">
                          <a:xfrm>
                            <a:off x="749175" y="1894199"/>
                            <a:ext cx="1778851" cy="725231"/>
                          </a:xfrm>
                          <a:prstGeom prst="rect">
                            <a:avLst/>
                          </a:prstGeom>
                          <a:solidFill>
                            <a:srgbClr val="FFFFFF"/>
                          </a:solidFill>
                          <a:ln w="57150" cmpd="thinThick">
                            <a:solidFill>
                              <a:srgbClr val="000000"/>
                            </a:solidFill>
                            <a:miter lim="800000"/>
                            <a:headEnd/>
                            <a:tailEnd/>
                          </a:ln>
                        </wps:spPr>
                        <wps:txbx>
                          <w:txbxContent>
                            <w:p w:rsidR="00FD5FD7" w:rsidRPr="003A2451" w:rsidRDefault="00FD5FD7" w:rsidP="003A2451">
                              <w:pPr>
                                <w:rPr>
                                  <w:b/>
                                  <w:sz w:val="20"/>
                                  <w:szCs w:val="18"/>
                                </w:rPr>
                              </w:pPr>
                              <w:r w:rsidRPr="003A2451">
                                <w:rPr>
                                  <w:b/>
                                  <w:sz w:val="20"/>
                                  <w:szCs w:val="18"/>
                                </w:rPr>
                                <w:t xml:space="preserve">Чистий продукт             </w:t>
                              </w:r>
                            </w:p>
                            <w:p w:rsidR="00FD5FD7" w:rsidRPr="003A2451" w:rsidRDefault="00FD5FD7" w:rsidP="003A2451">
                              <w:pPr>
                                <w:rPr>
                                  <w:b/>
                                  <w:sz w:val="20"/>
                                  <w:szCs w:val="18"/>
                                </w:rPr>
                              </w:pPr>
                              <w:r w:rsidRPr="003A2451">
                                <w:rPr>
                                  <w:b/>
                                  <w:sz w:val="20"/>
                                  <w:szCs w:val="18"/>
                                </w:rPr>
                                <w:t xml:space="preserve">( </w:t>
                              </w:r>
                              <w:r w:rsidRPr="003A2451">
                                <w:rPr>
                                  <w:b/>
                                  <w:sz w:val="20"/>
                                  <w:szCs w:val="18"/>
                                  <w:lang w:val="en-US"/>
                                </w:rPr>
                                <w:t>v</w:t>
                              </w:r>
                              <w:r w:rsidRPr="003A2451">
                                <w:rPr>
                                  <w:b/>
                                  <w:sz w:val="20"/>
                                  <w:szCs w:val="18"/>
                                  <w:lang w:val="ru-RU"/>
                                </w:rPr>
                                <w:t>+</w:t>
                              </w:r>
                              <w:r w:rsidRPr="003A2451">
                                <w:rPr>
                                  <w:b/>
                                  <w:sz w:val="20"/>
                                  <w:szCs w:val="18"/>
                                  <w:lang w:val="en-US"/>
                                </w:rPr>
                                <w:t>m</w:t>
                              </w:r>
                              <w:r w:rsidRPr="003A2451">
                                <w:rPr>
                                  <w:b/>
                                  <w:sz w:val="20"/>
                                  <w:szCs w:val="18"/>
                                  <w:lang w:val="ru-RU"/>
                                </w:rPr>
                                <w:t xml:space="preserve"> )</w:t>
                              </w:r>
                              <w:r w:rsidRPr="003A2451">
                                <w:rPr>
                                  <w:sz w:val="20"/>
                                  <w:szCs w:val="18"/>
                                </w:rPr>
                                <w:t xml:space="preserve"> дійсний результат виробництва даного періоду</w:t>
                              </w:r>
                            </w:p>
                          </w:txbxContent>
                        </wps:txbx>
                        <wps:bodyPr rot="0" vert="horz" wrap="square" lIns="91784" tIns="45894" rIns="91784" bIns="45894" anchor="t" anchorCtr="0" upright="1">
                          <a:noAutofit/>
                        </wps:bodyPr>
                      </wps:wsp>
                      <wps:wsp>
                        <wps:cNvPr id="300" name="Rectangle 1054"/>
                        <wps:cNvSpPr>
                          <a:spLocks noChangeArrowheads="1"/>
                        </wps:cNvSpPr>
                        <wps:spPr bwMode="auto">
                          <a:xfrm>
                            <a:off x="2807835" y="1029598"/>
                            <a:ext cx="2060046" cy="720000"/>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rsidR="00FD5FD7" w:rsidRPr="003A2451" w:rsidRDefault="00FD5FD7" w:rsidP="003A2451">
                              <w:pPr>
                                <w:jc w:val="center"/>
                                <w:rPr>
                                  <w:sz w:val="20"/>
                                  <w:szCs w:val="18"/>
                                </w:rPr>
                              </w:pPr>
                              <w:r w:rsidRPr="003A2451">
                                <w:rPr>
                                  <w:b/>
                                  <w:i/>
                                  <w:sz w:val="20"/>
                                  <w:szCs w:val="18"/>
                                </w:rPr>
                                <w:t>Необхідний продукт (</w:t>
                              </w:r>
                              <w:r w:rsidRPr="003A2451">
                                <w:rPr>
                                  <w:b/>
                                  <w:i/>
                                  <w:sz w:val="20"/>
                                  <w:szCs w:val="18"/>
                                  <w:lang w:val="en-US"/>
                                </w:rPr>
                                <w:t>v</w:t>
                              </w:r>
                              <w:r w:rsidRPr="003A2451">
                                <w:rPr>
                                  <w:b/>
                                  <w:i/>
                                  <w:sz w:val="20"/>
                                  <w:szCs w:val="18"/>
                                </w:rPr>
                                <w:t>)</w:t>
                              </w:r>
                            </w:p>
                            <w:p w:rsidR="00FD5FD7" w:rsidRPr="003A2451" w:rsidRDefault="00FD5FD7" w:rsidP="003A2451">
                              <w:pPr>
                                <w:jc w:val="center"/>
                                <w:rPr>
                                  <w:sz w:val="20"/>
                                  <w:szCs w:val="18"/>
                                </w:rPr>
                              </w:pPr>
                              <w:r w:rsidRPr="003A2451">
                                <w:rPr>
                                  <w:sz w:val="20"/>
                                  <w:szCs w:val="18"/>
                                </w:rPr>
                                <w:t>задоволення не тільки фізіологічних, але і культурних, соціальних і духовних потреб</w:t>
                              </w:r>
                            </w:p>
                          </w:txbxContent>
                        </wps:txbx>
                        <wps:bodyPr rot="0" vert="horz" wrap="square" lIns="91784" tIns="45894" rIns="91784" bIns="45894" anchor="t" anchorCtr="0" upright="1">
                          <a:noAutofit/>
                        </wps:bodyPr>
                      </wps:wsp>
                      <wps:wsp>
                        <wps:cNvPr id="301" name="Text Box 1055"/>
                        <wps:cNvSpPr txBox="1">
                          <a:spLocks noChangeArrowheads="1"/>
                        </wps:cNvSpPr>
                        <wps:spPr bwMode="auto">
                          <a:xfrm>
                            <a:off x="842903" y="93601"/>
                            <a:ext cx="2913979" cy="748800"/>
                          </a:xfrm>
                          <a:prstGeom prst="rect">
                            <a:avLst/>
                          </a:prstGeom>
                          <a:solidFill>
                            <a:srgbClr val="FFFFFF"/>
                          </a:solidFill>
                          <a:ln w="57150" cmpd="thinThick">
                            <a:solidFill>
                              <a:srgbClr val="000000"/>
                            </a:solidFill>
                            <a:miter lim="800000"/>
                            <a:headEnd/>
                            <a:tailEnd/>
                          </a:ln>
                        </wps:spPr>
                        <wps:txbx>
                          <w:txbxContent>
                            <w:p w:rsidR="00FD5FD7" w:rsidRPr="003A2451" w:rsidRDefault="00FD5FD7" w:rsidP="003A2451">
                              <w:pPr>
                                <w:jc w:val="both"/>
                                <w:rPr>
                                  <w:b/>
                                  <w:sz w:val="20"/>
                                  <w:szCs w:val="20"/>
                                </w:rPr>
                              </w:pPr>
                              <w:r w:rsidRPr="003A2451">
                                <w:rPr>
                                  <w:b/>
                                  <w:sz w:val="20"/>
                                  <w:szCs w:val="20"/>
                                </w:rPr>
                                <w:t>Матеріальні витрати (с)</w:t>
                              </w:r>
                              <w:r w:rsidRPr="003A2451">
                                <w:rPr>
                                  <w:sz w:val="20"/>
                                  <w:szCs w:val="20"/>
                                </w:rPr>
                                <w:t xml:space="preserve"> витрати минулої праці, призначені для продовження процесу виробництва (фонд відшкодування)</w:t>
                              </w:r>
                            </w:p>
                          </w:txbxContent>
                        </wps:txbx>
                        <wps:bodyPr rot="0" vert="horz" wrap="square" lIns="91784" tIns="45894" rIns="91784" bIns="45894" anchor="t" anchorCtr="0" upright="1">
                          <a:noAutofit/>
                        </wps:bodyPr>
                      </wps:wsp>
                      <wps:wsp>
                        <wps:cNvPr id="302" name="AutoShape 1056"/>
                        <wps:cNvSpPr>
                          <a:spLocks noChangeArrowheads="1"/>
                        </wps:cNvSpPr>
                        <wps:spPr bwMode="auto">
                          <a:xfrm>
                            <a:off x="187467" y="1778401"/>
                            <a:ext cx="600990" cy="748800"/>
                          </a:xfrm>
                          <a:prstGeom prst="curvedRightArrow">
                            <a:avLst>
                              <a:gd name="adj1" fmla="val 24771"/>
                              <a:gd name="adj2" fmla="val 49541"/>
                              <a:gd name="adj3" fmla="val 29843"/>
                            </a:avLst>
                          </a:prstGeom>
                          <a:solidFill>
                            <a:srgbClr val="FFFFFF"/>
                          </a:solidFill>
                          <a:ln w="9525">
                            <a:solidFill>
                              <a:srgbClr val="000000"/>
                            </a:solidFill>
                            <a:miter lim="800000"/>
                            <a:headEnd/>
                            <a:tailEnd/>
                          </a:ln>
                        </wps:spPr>
                        <wps:bodyPr rot="0" vert="horz" wrap="square" lIns="124030" tIns="62014" rIns="124030" bIns="62014" anchor="t" anchorCtr="0" upright="1">
                          <a:noAutofit/>
                        </wps:bodyPr>
                      </wps:wsp>
                      <wps:wsp>
                        <wps:cNvPr id="303" name="AutoShape 1057"/>
                        <wps:cNvSpPr>
                          <a:spLocks noChangeArrowheads="1"/>
                        </wps:cNvSpPr>
                        <wps:spPr bwMode="auto">
                          <a:xfrm rot="11247124">
                            <a:off x="281196" y="93601"/>
                            <a:ext cx="560333" cy="748800"/>
                          </a:xfrm>
                          <a:prstGeom prst="curvedLeftArrow">
                            <a:avLst>
                              <a:gd name="adj1" fmla="val 26568"/>
                              <a:gd name="adj2" fmla="val 53137"/>
                              <a:gd name="adj3" fmla="val 33333"/>
                            </a:avLst>
                          </a:prstGeom>
                          <a:solidFill>
                            <a:srgbClr val="FFFFFF"/>
                          </a:solidFill>
                          <a:ln w="9525">
                            <a:solidFill>
                              <a:srgbClr val="000000"/>
                            </a:solidFill>
                            <a:miter lim="800000"/>
                            <a:headEnd/>
                            <a:tailEnd/>
                          </a:ln>
                        </wps:spPr>
                        <wps:bodyPr rot="0" vert="horz" wrap="square" lIns="124030" tIns="62014" rIns="124030" bIns="62014" anchor="t" anchorCtr="0" upright="1">
                          <a:noAutofit/>
                        </wps:bodyPr>
                      </wps:wsp>
                      <wps:wsp>
                        <wps:cNvPr id="304" name="Text Box 1058"/>
                        <wps:cNvSpPr txBox="1">
                          <a:spLocks noChangeArrowheads="1"/>
                        </wps:cNvSpPr>
                        <wps:spPr bwMode="auto">
                          <a:xfrm>
                            <a:off x="2808301" y="1894179"/>
                            <a:ext cx="2060739" cy="912816"/>
                          </a:xfrm>
                          <a:prstGeom prst="rect">
                            <a:avLst/>
                          </a:prstGeom>
                          <a:solidFill>
                            <a:srgbClr val="FFFFFF"/>
                          </a:solidFill>
                          <a:ln w="9525">
                            <a:solidFill>
                              <a:srgbClr val="000000"/>
                            </a:solidFill>
                            <a:miter lim="800000"/>
                            <a:headEnd/>
                            <a:tailEnd/>
                          </a:ln>
                          <a:effectLst>
                            <a:outerShdw dist="107763" dir="2700000" algn="ctr" rotWithShape="0">
                              <a:srgbClr val="808080">
                                <a:alpha val="50000"/>
                              </a:srgbClr>
                            </a:outerShdw>
                          </a:effectLst>
                        </wps:spPr>
                        <wps:txbx>
                          <w:txbxContent>
                            <w:p w:rsidR="00FD5FD7" w:rsidRPr="003A2451" w:rsidRDefault="00FD5FD7" w:rsidP="003A2451">
                              <w:pPr>
                                <w:jc w:val="center"/>
                                <w:rPr>
                                  <w:sz w:val="20"/>
                                  <w:szCs w:val="18"/>
                                </w:rPr>
                              </w:pPr>
                              <w:r w:rsidRPr="003A2451">
                                <w:rPr>
                                  <w:b/>
                                  <w:i/>
                                  <w:sz w:val="20"/>
                                  <w:szCs w:val="18"/>
                                </w:rPr>
                                <w:t xml:space="preserve">Додатковий продукт ( </w:t>
                              </w:r>
                              <w:r w:rsidRPr="003A2451">
                                <w:rPr>
                                  <w:b/>
                                  <w:i/>
                                  <w:sz w:val="20"/>
                                  <w:szCs w:val="18"/>
                                  <w:lang w:val="en-US"/>
                                </w:rPr>
                                <w:t>m</w:t>
                              </w:r>
                              <w:r w:rsidRPr="003A2451">
                                <w:rPr>
                                  <w:b/>
                                  <w:i/>
                                  <w:sz w:val="20"/>
                                  <w:szCs w:val="18"/>
                                </w:rPr>
                                <w:t xml:space="preserve"> )</w:t>
                              </w:r>
                            </w:p>
                            <w:p w:rsidR="00FD5FD7" w:rsidRPr="003A2451" w:rsidRDefault="00FD5FD7" w:rsidP="003A2451">
                              <w:pPr>
                                <w:jc w:val="center"/>
                                <w:rPr>
                                  <w:sz w:val="20"/>
                                  <w:szCs w:val="18"/>
                                </w:rPr>
                              </w:pPr>
                              <w:r w:rsidRPr="003A2451">
                                <w:rPr>
                                  <w:sz w:val="20"/>
                                  <w:szCs w:val="18"/>
                                </w:rPr>
                                <w:t>задоволення суспільних потреб, насамперед розширення виробництва (фонд споживання  і фонд нагромадження)</w:t>
                              </w:r>
                            </w:p>
                          </w:txbxContent>
                        </wps:txbx>
                        <wps:bodyPr rot="0" vert="horz" wrap="square" lIns="91784" tIns="45894" rIns="91784" bIns="45894" anchor="t" anchorCtr="0" upright="1">
                          <a:noAutofit/>
                        </wps:bodyPr>
                      </wps:wsp>
                      <wps:wsp>
                        <wps:cNvPr id="305" name="Line 1059"/>
                        <wps:cNvCnPr/>
                        <wps:spPr bwMode="auto">
                          <a:xfrm flipV="1">
                            <a:off x="2528026" y="1404000"/>
                            <a:ext cx="280503" cy="842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Line 1060"/>
                        <wps:cNvCnPr/>
                        <wps:spPr bwMode="auto">
                          <a:xfrm>
                            <a:off x="2528026" y="2246400"/>
                            <a:ext cx="280503" cy="2808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1FB6272F" id="Полотно 309" o:spid="_x0000_s1056" editas="canvas" style="width:390.75pt;height:221.1pt;mso-position-horizontal-relative:char;mso-position-vertical-relative:line" coordsize="49618,28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">
                <v:shape id="_x0000_s1057" type="#_x0000_t75" style="position:absolute;width:49618;height:28079;visibility:visible;mso-wrap-style:square">
                  <v:fill o:detectmouseclick="t"/>
                  <v:path o:connecttype="none"/>
                </v:shape>
                <v:rect id="Rectangle 1052" o:spid="_x0000_s1058" style="position:absolute;left:937;top:10296;width:11234;height:7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">
                  <o:extrusion v:ext="view" color="white" on="t" viewpoint="-34.72222mm" viewpointorigin="-.5" skewangle="-45" lightposition="-50000" lightposition2="50000"/>
                  <v:textbox inset="2.54956mm,1.2748mm,2.54956mm,1.2748mm">
                    <w:txbxContent>
                      <w:p w:rsidR="00FD5FD7" w:rsidRPr="003A2451" w:rsidRDefault="00FD5FD7" w:rsidP="003A2451">
                        <w:pPr>
                          <w:jc w:val="center"/>
                          <w:rPr>
                            <w:b/>
                            <w:sz w:val="22"/>
                            <w:szCs w:val="18"/>
                          </w:rPr>
                        </w:pPr>
                      </w:p>
                      <w:p w:rsidR="00FD5FD7" w:rsidRPr="003A2451" w:rsidRDefault="00FD5FD7" w:rsidP="003A2451">
                        <w:pPr>
                          <w:jc w:val="center"/>
                          <w:rPr>
                            <w:b/>
                            <w:sz w:val="22"/>
                            <w:szCs w:val="18"/>
                          </w:rPr>
                        </w:pPr>
                        <w:r w:rsidRPr="003A2451">
                          <w:rPr>
                            <w:b/>
                            <w:sz w:val="22"/>
                            <w:szCs w:val="18"/>
                          </w:rPr>
                          <w:t>Суспільний продукт</w:t>
                        </w:r>
                      </w:p>
                    </w:txbxContent>
                  </v:textbox>
                </v:rect>
                <v:rect id="Rectangle 1053" o:spid="_x0000_s1059" style="position:absolute;left:7491;top:18941;width:17789;height:72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" strokeweight="4.5pt">
                  <v:stroke linestyle="thinThick"/>
                  <v:textbox inset="2.54956mm,1.2748mm,2.54956mm,1.2748mm">
                    <w:txbxContent>
                      <w:p w:rsidR="00FD5FD7" w:rsidRPr="003A2451" w:rsidRDefault="00FD5FD7" w:rsidP="003A2451">
                        <w:pPr>
                          <w:rPr>
                            <w:b/>
                            <w:sz w:val="20"/>
                            <w:szCs w:val="18"/>
                          </w:rPr>
                        </w:pPr>
                        <w:r w:rsidRPr="003A2451">
                          <w:rPr>
                            <w:b/>
                            <w:sz w:val="20"/>
                            <w:szCs w:val="18"/>
                          </w:rPr>
                          <w:t xml:space="preserve">Чистий продукт             </w:t>
                        </w:r>
                      </w:p>
                      <w:p w:rsidR="00FD5FD7" w:rsidRPr="003A2451" w:rsidRDefault="00FD5FD7" w:rsidP="003A2451">
                        <w:pPr>
                          <w:rPr>
                            <w:b/>
                            <w:sz w:val="20"/>
                            <w:szCs w:val="18"/>
                          </w:rPr>
                        </w:pPr>
                        <w:r w:rsidRPr="003A2451">
                          <w:rPr>
                            <w:b/>
                            <w:sz w:val="20"/>
                            <w:szCs w:val="18"/>
                          </w:rPr>
                          <w:t xml:space="preserve">( </w:t>
                        </w:r>
                        <w:r w:rsidRPr="003A2451">
                          <w:rPr>
                            <w:b/>
                            <w:sz w:val="20"/>
                            <w:szCs w:val="18"/>
                            <w:lang w:val="en-US"/>
                          </w:rPr>
                          <w:t>v</w:t>
                        </w:r>
                        <w:r w:rsidRPr="003A2451">
                          <w:rPr>
                            <w:b/>
                            <w:sz w:val="20"/>
                            <w:szCs w:val="18"/>
                            <w:lang w:val="ru-RU"/>
                          </w:rPr>
                          <w:t>+</w:t>
                        </w:r>
                        <w:r w:rsidRPr="003A2451">
                          <w:rPr>
                            <w:b/>
                            <w:sz w:val="20"/>
                            <w:szCs w:val="18"/>
                            <w:lang w:val="en-US"/>
                          </w:rPr>
                          <w:t>m</w:t>
                        </w:r>
                        <w:r w:rsidRPr="003A2451">
                          <w:rPr>
                            <w:b/>
                            <w:sz w:val="20"/>
                            <w:szCs w:val="18"/>
                            <w:lang w:val="ru-RU"/>
                          </w:rPr>
                          <w:t xml:space="preserve"> )</w:t>
                        </w:r>
                        <w:r w:rsidRPr="003A2451">
                          <w:rPr>
                            <w:sz w:val="20"/>
                            <w:szCs w:val="18"/>
                          </w:rPr>
                          <w:t xml:space="preserve"> дійсний результат виробництва даного періоду</w:t>
                        </w:r>
                      </w:p>
                    </w:txbxContent>
                  </v:textbox>
                </v:rect>
                <v:rect id="Rectangle 1054" o:spid="_x0000_s1060" style="position:absolute;left:28078;top:10295;width:20600;height:72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">
                  <v:shadow on="t" opacity=".5" offset="6pt,6pt"/>
                  <v:textbox inset="2.54956mm,1.2748mm,2.54956mm,1.2748mm">
                    <w:txbxContent>
                      <w:p w:rsidR="00FD5FD7" w:rsidRPr="003A2451" w:rsidRDefault="00FD5FD7" w:rsidP="003A2451">
                        <w:pPr>
                          <w:jc w:val="center"/>
                          <w:rPr>
                            <w:sz w:val="20"/>
                            <w:szCs w:val="18"/>
                          </w:rPr>
                        </w:pPr>
                        <w:r w:rsidRPr="003A2451">
                          <w:rPr>
                            <w:b/>
                            <w:i/>
                            <w:sz w:val="20"/>
                            <w:szCs w:val="18"/>
                          </w:rPr>
                          <w:t>Необхідний продукт (</w:t>
                        </w:r>
                        <w:r w:rsidRPr="003A2451">
                          <w:rPr>
                            <w:b/>
                            <w:i/>
                            <w:sz w:val="20"/>
                            <w:szCs w:val="18"/>
                            <w:lang w:val="en-US"/>
                          </w:rPr>
                          <w:t>v</w:t>
                        </w:r>
                        <w:r w:rsidRPr="003A2451">
                          <w:rPr>
                            <w:b/>
                            <w:i/>
                            <w:sz w:val="20"/>
                            <w:szCs w:val="18"/>
                          </w:rPr>
                          <w:t>)</w:t>
                        </w:r>
                      </w:p>
                      <w:p w:rsidR="00FD5FD7" w:rsidRPr="003A2451" w:rsidRDefault="00FD5FD7" w:rsidP="003A2451">
                        <w:pPr>
                          <w:jc w:val="center"/>
                          <w:rPr>
                            <w:sz w:val="20"/>
                            <w:szCs w:val="18"/>
                          </w:rPr>
                        </w:pPr>
                        <w:r w:rsidRPr="003A2451">
                          <w:rPr>
                            <w:sz w:val="20"/>
                            <w:szCs w:val="18"/>
                          </w:rPr>
                          <w:t>задоволення не тільки фізіологічних, але і культурних, соціальних і духовних потреб</w:t>
                        </w:r>
                      </w:p>
                    </w:txbxContent>
                  </v:textbox>
                </v:rect>
                <v:shape id="Text Box 1055" o:spid="_x0000_s1061" type="#_x0000_t202" style="position:absolute;left:8429;top:936;width:29139;height:7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" strokeweight="4.5pt">
                  <v:stroke linestyle="thinThick"/>
                  <v:textbox inset="2.54956mm,1.2748mm,2.54956mm,1.2748mm">
                    <w:txbxContent>
                      <w:p w:rsidR="00FD5FD7" w:rsidRPr="003A2451" w:rsidRDefault="00FD5FD7" w:rsidP="003A2451">
                        <w:pPr>
                          <w:jc w:val="both"/>
                          <w:rPr>
                            <w:b/>
                            <w:sz w:val="20"/>
                            <w:szCs w:val="20"/>
                          </w:rPr>
                        </w:pPr>
                        <w:r w:rsidRPr="003A2451">
                          <w:rPr>
                            <w:b/>
                            <w:sz w:val="20"/>
                            <w:szCs w:val="20"/>
                          </w:rPr>
                          <w:t>Матеріальні витрати (с)</w:t>
                        </w:r>
                        <w:r w:rsidRPr="003A2451">
                          <w:rPr>
                            <w:sz w:val="20"/>
                            <w:szCs w:val="20"/>
                          </w:rPr>
                          <w:t xml:space="preserve"> витрати минулої праці, призначені для продовження процесу виробництва (фонд відшкодування)</w:t>
                        </w:r>
                      </w:p>
                    </w:txbxContent>
                  </v:textbox>
                </v:shape>
                <v:shapetype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AutoShape 1056" o:spid="_x0000_s1062" type="#_x0000_t102" style="position:absolute;left:1874;top:17784;width:6010;height:7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" adj="13011,19453,15154">
                  <v:textbox inset="3.44528mm,1.72261mm,3.44528mm,1.72261mm"/>
                </v:shape>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AutoShape 1057" o:spid="_x0000_s1063" type="#_x0000_t103" style="position:absolute;left:2811;top:936;width:5604;height:7488;rotation:-1130810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" adj="13011,19453">
                  <v:textbox inset="3.44528mm,1.72261mm,3.44528mm,1.72261mm"/>
                </v:shape>
                <v:shape id="Text Box 1058" o:spid="_x0000_s1064" type="#_x0000_t202" style="position:absolute;left:28083;top:18941;width:20607;height:91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">
                  <v:shadow on="t" opacity=".5" offset="6pt,6pt"/>
                  <v:textbox inset="2.54956mm,1.2748mm,2.54956mm,1.2748mm">
                    <w:txbxContent>
                      <w:p w:rsidR="00FD5FD7" w:rsidRPr="003A2451" w:rsidRDefault="00FD5FD7" w:rsidP="003A2451">
                        <w:pPr>
                          <w:jc w:val="center"/>
                          <w:rPr>
                            <w:sz w:val="20"/>
                            <w:szCs w:val="18"/>
                          </w:rPr>
                        </w:pPr>
                        <w:r w:rsidRPr="003A2451">
                          <w:rPr>
                            <w:b/>
                            <w:i/>
                            <w:sz w:val="20"/>
                            <w:szCs w:val="18"/>
                          </w:rPr>
                          <w:t xml:space="preserve">Додатковий продукт ( </w:t>
                        </w:r>
                        <w:r w:rsidRPr="003A2451">
                          <w:rPr>
                            <w:b/>
                            <w:i/>
                            <w:sz w:val="20"/>
                            <w:szCs w:val="18"/>
                            <w:lang w:val="en-US"/>
                          </w:rPr>
                          <w:t>m</w:t>
                        </w:r>
                        <w:r w:rsidRPr="003A2451">
                          <w:rPr>
                            <w:b/>
                            <w:i/>
                            <w:sz w:val="20"/>
                            <w:szCs w:val="18"/>
                          </w:rPr>
                          <w:t xml:space="preserve"> )</w:t>
                        </w:r>
                      </w:p>
                      <w:p w:rsidR="00FD5FD7" w:rsidRPr="003A2451" w:rsidRDefault="00FD5FD7" w:rsidP="003A2451">
                        <w:pPr>
                          <w:jc w:val="center"/>
                          <w:rPr>
                            <w:sz w:val="20"/>
                            <w:szCs w:val="18"/>
                          </w:rPr>
                        </w:pPr>
                        <w:r w:rsidRPr="003A2451">
                          <w:rPr>
                            <w:sz w:val="20"/>
                            <w:szCs w:val="18"/>
                          </w:rPr>
                          <w:t>задоволення суспільних потреб, насамперед розширення виробництва (фонд споживання  і фонд нагромадження)</w:t>
                        </w:r>
                      </w:p>
                    </w:txbxContent>
                  </v:textbox>
                </v:shape>
                <v:line id="Line 1059" o:spid="_x0000_s1065" style="position:absolute;flip:y;visibility:visible;mso-wrap-style:square" from="25280,14040" to="28085,224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" strokeweight="3pt">
                  <v:stroke endarrow="block"/>
                </v:line>
                <v:line id="Line 1060" o:spid="_x0000_s1066" style="position:absolute;visibility:visible;mso-wrap-style:square" from="25280,22464" to="28085,252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" strokeweight="3pt">
                  <v:stroke endarrow="block"/>
                </v:line>
                <w10:anchorlock/>
              </v:group>
            </w:pict>
          </mc:Fallback>
        </mc:AlternateContent>
      </w:r>
    </w:p>
    <w:p w:rsidR="003A2451" w:rsidRDefault="003A2451" w:rsidP="003A2451">
      <w:pPr>
        <w:tabs>
          <w:tab w:val="left" w:pos="720"/>
        </w:tabs>
        <w:spacing w:after="120"/>
        <w:ind w:left="5" w:hanging="5"/>
        <w:jc w:val="center"/>
        <w:rPr>
          <w:b/>
          <w:i/>
        </w:rPr>
      </w:pPr>
      <w:r>
        <w:rPr>
          <w:b/>
          <w:i/>
        </w:rPr>
        <w:t xml:space="preserve">Рис. </w:t>
      </w:r>
      <w:r w:rsidR="00135603">
        <w:rPr>
          <w:b/>
          <w:i/>
        </w:rPr>
        <w:t>1.10</w:t>
      </w:r>
      <w:r>
        <w:rPr>
          <w:b/>
          <w:i/>
        </w:rPr>
        <w:t>. Структура суспільного продукту</w:t>
      </w:r>
    </w:p>
    <w:p w:rsidR="00135603" w:rsidRPr="00135603" w:rsidRDefault="00135603" w:rsidP="003A2451">
      <w:pPr>
        <w:tabs>
          <w:tab w:val="left" w:pos="720"/>
        </w:tabs>
        <w:spacing w:after="120"/>
        <w:ind w:left="5" w:firstLine="715"/>
        <w:jc w:val="both"/>
        <w:rPr>
          <w:sz w:val="8"/>
        </w:rPr>
      </w:pPr>
    </w:p>
    <w:p w:rsidR="003A2451" w:rsidRDefault="003A2451" w:rsidP="003A2451">
      <w:pPr>
        <w:tabs>
          <w:tab w:val="left" w:pos="720"/>
        </w:tabs>
        <w:spacing w:after="120"/>
        <w:ind w:left="5" w:firstLine="715"/>
        <w:jc w:val="both"/>
      </w:pPr>
      <w:r>
        <w:t xml:space="preserve">Розрізняють чистий продукт як </w:t>
      </w:r>
      <w:r>
        <w:rPr>
          <w:i/>
        </w:rPr>
        <w:t xml:space="preserve"> </w:t>
      </w:r>
      <w:r>
        <w:t>необхідний і додатковий</w:t>
      </w:r>
      <w:r>
        <w:rPr>
          <w:i/>
        </w:rPr>
        <w:t>.</w:t>
      </w:r>
      <w:r>
        <w:t xml:space="preserve"> Цей розподіл обумовлений, у свою чергу, розподілом на необхідну і додаткову працю.</w:t>
      </w:r>
    </w:p>
    <w:p w:rsidR="003A2451" w:rsidRDefault="003A2451" w:rsidP="003A2451">
      <w:pPr>
        <w:tabs>
          <w:tab w:val="left" w:pos="720"/>
        </w:tabs>
        <w:spacing w:after="120"/>
        <w:ind w:left="5" w:firstLine="715"/>
        <w:jc w:val="both"/>
      </w:pPr>
      <w:r>
        <w:rPr>
          <w:b/>
          <w:i/>
        </w:rPr>
        <w:t>Необхідний продукт (</w:t>
      </w:r>
      <w:r>
        <w:rPr>
          <w:b/>
          <w:i/>
          <w:lang w:val="en-US"/>
        </w:rPr>
        <w:t>v</w:t>
      </w:r>
      <w:r>
        <w:rPr>
          <w:b/>
          <w:i/>
        </w:rPr>
        <w:t>)</w:t>
      </w:r>
      <w:r>
        <w:t xml:space="preserve"> – це частина суспільного продукту, необхідна для відтворення робочої сили. Цей вид продукту спрямовується на задоволення потреб працівників і членів їхніх родин у продуктах харчування, одязі, взутті, житлі. Мінімальна величина необхідного продукту визначається мінімумом життєвих засобів, необхідних працівникові для відтворення його робочої сили. У багатьох країнах світу встановлюється державою у формі мінімального прожиткового мінімуму на одну особу. Досягнутий рівень розвитку продуктивних  сил у більшості країн світу за умов справедливих відносин економічної власності та влади дозволяє забезпечити не лише мінімальну величину. </w:t>
      </w:r>
    </w:p>
    <w:p w:rsidR="003A2451" w:rsidRDefault="003A2451" w:rsidP="003A2451">
      <w:pPr>
        <w:tabs>
          <w:tab w:val="left" w:pos="720"/>
        </w:tabs>
        <w:spacing w:after="120"/>
        <w:ind w:left="5" w:firstLine="715"/>
        <w:jc w:val="both"/>
      </w:pPr>
      <w:r>
        <w:rPr>
          <w:b/>
          <w:i/>
        </w:rPr>
        <w:t>Додатковий продукт (</w:t>
      </w:r>
      <w:r>
        <w:rPr>
          <w:b/>
          <w:i/>
          <w:lang w:val="en-US"/>
        </w:rPr>
        <w:t>m</w:t>
      </w:r>
      <w:r>
        <w:rPr>
          <w:b/>
          <w:i/>
        </w:rPr>
        <w:t xml:space="preserve">) – </w:t>
      </w:r>
      <w:r>
        <w:t xml:space="preserve">це частина суспільного продукту, створення працівниками різних сфер суспільного виробництва понад необхідного продукту. Додатковий  продукт виникає в період розпаду первіснообщинного ладу на основі нових знарядь праці, першого суспільного її поділу. Поява додаткового продукту звільнила частину людей від створення засобів фізичного існування і дала змогу їм займатися  мистецтвом, наукою, державними справами, сформувала необхідні умови для розвитку людської цивілізації. </w:t>
      </w:r>
    </w:p>
    <w:p w:rsidR="003A2451" w:rsidRDefault="003A2451" w:rsidP="003A2451">
      <w:pPr>
        <w:tabs>
          <w:tab w:val="left" w:pos="720"/>
        </w:tabs>
        <w:spacing w:after="120"/>
        <w:ind w:left="5" w:firstLine="715"/>
        <w:jc w:val="both"/>
      </w:pPr>
      <w:r>
        <w:t>У процесі розподілу необхідний продукт набирає форми заробітної плати, трудових доходів селян (фермерів), а додатковий продукт виступає у формах прибутку, земельної ренти, позичкового відсотка. Похідними формами виступають дивіденди, пенсії, стипендії.</w:t>
      </w:r>
    </w:p>
    <w:p w:rsidR="003A2451" w:rsidRDefault="003A2451" w:rsidP="003A2451">
      <w:pPr>
        <w:spacing w:after="120"/>
        <w:ind w:left="5" w:firstLine="715"/>
        <w:jc w:val="both"/>
      </w:pPr>
      <w:r>
        <w:rPr>
          <w:b/>
          <w:i/>
        </w:rPr>
        <w:t>Відтворення суспільного продукту</w:t>
      </w:r>
      <w:r>
        <w:t xml:space="preserve"> – це виробництво, яке розглядається не як окрема фаза, а як неперервний процес. Розрізняють два типи відтворення суспільного продукту: просте і розширене. У процесі простого відтворення </w:t>
      </w:r>
      <w:r>
        <w:lastRenderedPageBreak/>
        <w:t>процес виробництва відновлюється рік у рік у незмінних масштабах, а у разі розширеного відтворення виробництво постійно кількісно зростає.</w:t>
      </w:r>
    </w:p>
    <w:p w:rsidR="003452C6" w:rsidRDefault="003452C6" w:rsidP="003452C6">
      <w:pPr>
        <w:pStyle w:val="23"/>
        <w:spacing w:line="240" w:lineRule="auto"/>
        <w:ind w:left="0" w:firstLine="709"/>
        <w:jc w:val="both"/>
        <w:rPr>
          <w:b/>
          <w:color w:val="000000"/>
          <w:sz w:val="28"/>
          <w:szCs w:val="28"/>
        </w:rPr>
      </w:pPr>
      <w:r>
        <w:rPr>
          <w:noProof/>
          <w:lang w:eastAsia="uk-UA"/>
        </w:rPr>
        <w:drawing>
          <wp:inline distT="0" distB="0" distL="0" distR="0" wp14:anchorId="5A00F001" wp14:editId="710440E9">
            <wp:extent cx="5549900" cy="744220"/>
            <wp:effectExtent l="19050" t="0" r="12700" b="0"/>
            <wp:docPr id="567" name="Схема 56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2" r:lo="rId173" r:qs="rId174" r:cs="rId175"/>
              </a:graphicData>
            </a:graphic>
          </wp:inline>
        </w:drawing>
      </w:r>
    </w:p>
    <w:p w:rsidR="003452C6" w:rsidRDefault="003452C6" w:rsidP="003452C6">
      <w:pPr>
        <w:pStyle w:val="a6"/>
        <w:ind w:left="0" w:firstLine="709"/>
        <w:jc w:val="both"/>
        <w:rPr>
          <w:color w:val="000000"/>
        </w:rPr>
      </w:pPr>
      <w:r>
        <w:rPr>
          <w:color w:val="000000"/>
        </w:rPr>
        <w:t xml:space="preserve">Історично першим є натуральне виробництво, при якому продукти праці призначаються для задоволення власних потреб, для споживання всередині господарства, що їх виробило. </w:t>
      </w:r>
    </w:p>
    <w:p w:rsidR="003452C6" w:rsidRDefault="003452C6" w:rsidP="003452C6">
      <w:pPr>
        <w:pStyle w:val="23"/>
        <w:spacing w:line="240" w:lineRule="auto"/>
        <w:ind w:left="0" w:firstLine="709"/>
        <w:jc w:val="both"/>
        <w:rPr>
          <w:b/>
          <w:color w:val="000000"/>
          <w:sz w:val="28"/>
          <w:szCs w:val="28"/>
        </w:rPr>
      </w:pPr>
      <w:r>
        <w:rPr>
          <w:noProof/>
          <w:lang w:eastAsia="uk-UA"/>
        </w:rPr>
        <w:drawing>
          <wp:inline distT="0" distB="0" distL="0" distR="0" wp14:anchorId="4B3B0FB9" wp14:editId="33D70765">
            <wp:extent cx="4146550" cy="520700"/>
            <wp:effectExtent l="19050" t="0" r="25400" b="0"/>
            <wp:docPr id="566" name="Схема 56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77" r:lo="rId178" r:qs="rId179" r:cs="rId180"/>
              </a:graphicData>
            </a:graphic>
          </wp:inline>
        </w:drawing>
      </w:r>
    </w:p>
    <w:p w:rsidR="003452C6" w:rsidRDefault="003452C6" w:rsidP="003452C6">
      <w:pPr>
        <w:spacing w:after="120"/>
        <w:ind w:firstLine="709"/>
        <w:jc w:val="both"/>
        <w:rPr>
          <w:color w:val="000000"/>
        </w:rPr>
      </w:pPr>
      <w:r>
        <w:rPr>
          <w:color w:val="000000"/>
        </w:rPr>
        <w:t>1) замкнутість економічної діяльності (кожна господарська одиниця відокремлена від інших, спирається на власні виробничі та природні ресурси, забезпечує себе всім необхідним для життя, тобто є самодостатньою);</w:t>
      </w:r>
    </w:p>
    <w:p w:rsidR="003452C6" w:rsidRDefault="003452C6" w:rsidP="003452C6">
      <w:pPr>
        <w:spacing w:after="120"/>
        <w:ind w:firstLine="709"/>
        <w:jc w:val="both"/>
        <w:rPr>
          <w:color w:val="000000"/>
        </w:rPr>
      </w:pPr>
      <w:r>
        <w:rPr>
          <w:color w:val="000000"/>
        </w:rPr>
        <w:t>2) ґрунтується на ручній праці, примітивних засобах виробництва та найпростішій організації праці;</w:t>
      </w:r>
    </w:p>
    <w:p w:rsidR="003452C6" w:rsidRDefault="003452C6" w:rsidP="003452C6">
      <w:pPr>
        <w:spacing w:after="120"/>
        <w:ind w:firstLine="709"/>
        <w:jc w:val="both"/>
        <w:rPr>
          <w:color w:val="000000"/>
        </w:rPr>
      </w:pPr>
      <w:r>
        <w:rPr>
          <w:color w:val="000000"/>
        </w:rPr>
        <w:t>3) відсутність обміну (продукція розподіляється між учасниками господарства і безпосередньо надходить до їхнього особистого споживання без зворотних зв’язків);</w:t>
      </w:r>
    </w:p>
    <w:p w:rsidR="003452C6" w:rsidRDefault="003452C6" w:rsidP="003452C6">
      <w:pPr>
        <w:spacing w:after="120"/>
        <w:ind w:firstLine="709"/>
        <w:jc w:val="both"/>
        <w:rPr>
          <w:color w:val="000000"/>
        </w:rPr>
      </w:pPr>
      <w:r>
        <w:rPr>
          <w:color w:val="000000"/>
        </w:rPr>
        <w:t>4) натуральне виробництво – це панівна форма суспільного виробництва в усіх докапіталістичних формаціях;</w:t>
      </w:r>
    </w:p>
    <w:p w:rsidR="003452C6" w:rsidRDefault="003452C6" w:rsidP="003452C6">
      <w:pPr>
        <w:spacing w:after="120"/>
        <w:ind w:firstLine="709"/>
        <w:jc w:val="both"/>
        <w:rPr>
          <w:color w:val="000000"/>
        </w:rPr>
      </w:pPr>
      <w:r>
        <w:rPr>
          <w:color w:val="000000"/>
        </w:rPr>
        <w:t>5) натуральне виробництво малоефективне і забезпечує дуже повільний розвиток продуктивних сил.</w:t>
      </w:r>
    </w:p>
    <w:p w:rsidR="003452C6" w:rsidRDefault="003452C6" w:rsidP="003452C6">
      <w:pPr>
        <w:shd w:val="clear" w:color="auto" w:fill="FFFFFF"/>
        <w:spacing w:after="120"/>
        <w:ind w:firstLine="709"/>
        <w:jc w:val="both"/>
      </w:pPr>
      <w:r>
        <w:rPr>
          <w:color w:val="000000"/>
          <w:spacing w:val="-4"/>
        </w:rPr>
        <w:t xml:space="preserve">Натуральне господарство не зникло і в сучасних умовах. Наприклад, </w:t>
      </w:r>
      <w:r>
        <w:rPr>
          <w:color w:val="000000"/>
          <w:spacing w:val="-3"/>
        </w:rPr>
        <w:t xml:space="preserve">воно поширене в країнах, що розвиваються. Деякі елементи натурального виробництва збереглися і в Україні, особливо в період економічної кризи. </w:t>
      </w:r>
      <w:r>
        <w:rPr>
          <w:color w:val="000000"/>
          <w:spacing w:val="-4"/>
        </w:rPr>
        <w:t>Прикладом може служити виробництво сільськогосподарських та інших ви</w:t>
      </w:r>
      <w:r>
        <w:rPr>
          <w:color w:val="000000"/>
          <w:spacing w:val="-4"/>
        </w:rPr>
        <w:softHyphen/>
      </w:r>
      <w:r>
        <w:rPr>
          <w:color w:val="000000"/>
          <w:spacing w:val="-3"/>
        </w:rPr>
        <w:t>дів продукції для власного споживання (у селі — городи, у місті — дачні й інші земельні ділянки).</w:t>
      </w:r>
    </w:p>
    <w:p w:rsidR="003452C6" w:rsidRDefault="003452C6" w:rsidP="003452C6">
      <w:pPr>
        <w:pStyle w:val="23"/>
        <w:spacing w:line="240" w:lineRule="auto"/>
        <w:ind w:left="0" w:firstLine="709"/>
        <w:jc w:val="both"/>
        <w:rPr>
          <w:color w:val="000000"/>
          <w:sz w:val="28"/>
          <w:szCs w:val="28"/>
        </w:rPr>
      </w:pPr>
      <w:r>
        <w:rPr>
          <w:color w:val="000000"/>
          <w:sz w:val="28"/>
          <w:szCs w:val="28"/>
        </w:rPr>
        <w:t>Поступово на зміну натуральному господарству прийшло товарне виробництво як розвинутіша і ефективніша форма організації суспільного виробництва.</w:t>
      </w:r>
    </w:p>
    <w:p w:rsidR="003452C6" w:rsidRDefault="003452C6" w:rsidP="003452C6">
      <w:pPr>
        <w:pStyle w:val="23"/>
        <w:spacing w:line="240" w:lineRule="auto"/>
        <w:ind w:left="0" w:firstLine="709"/>
        <w:jc w:val="both"/>
        <w:rPr>
          <w:b/>
          <w:i/>
          <w:color w:val="000000"/>
          <w:sz w:val="28"/>
          <w:szCs w:val="28"/>
        </w:rPr>
      </w:pPr>
      <w:r>
        <w:rPr>
          <w:b/>
          <w:i/>
          <w:color w:val="000000"/>
          <w:sz w:val="28"/>
          <w:szCs w:val="28"/>
        </w:rPr>
        <w:t xml:space="preserve"> </w:t>
      </w:r>
      <w:r>
        <w:rPr>
          <w:noProof/>
          <w:lang w:eastAsia="uk-UA"/>
        </w:rPr>
        <w:drawing>
          <wp:inline distT="0" distB="0" distL="0" distR="0" wp14:anchorId="5B4389B4" wp14:editId="49069A54">
            <wp:extent cx="5528945" cy="1062990"/>
            <wp:effectExtent l="0" t="0" r="14605" b="3810"/>
            <wp:docPr id="565" name="Схема 56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2" r:lo="rId183" r:qs="rId184" r:cs="rId185"/>
              </a:graphicData>
            </a:graphic>
          </wp:inline>
        </w:drawing>
      </w:r>
    </w:p>
    <w:p w:rsidR="003452C6" w:rsidRDefault="003452C6" w:rsidP="003452C6">
      <w:pPr>
        <w:pStyle w:val="23"/>
        <w:spacing w:line="240" w:lineRule="auto"/>
        <w:ind w:left="0" w:firstLine="709"/>
        <w:jc w:val="both"/>
        <w:rPr>
          <w:color w:val="000000"/>
          <w:sz w:val="28"/>
          <w:szCs w:val="28"/>
        </w:rPr>
      </w:pPr>
      <w:r>
        <w:rPr>
          <w:color w:val="000000"/>
          <w:sz w:val="28"/>
          <w:szCs w:val="28"/>
        </w:rPr>
        <w:t>Причини виникнення товарного виробництва:</w:t>
      </w:r>
    </w:p>
    <w:p w:rsidR="003452C6" w:rsidRDefault="003452C6" w:rsidP="003452C6">
      <w:pPr>
        <w:ind w:firstLine="709"/>
        <w:jc w:val="both"/>
        <w:rPr>
          <w:color w:val="000000"/>
        </w:rPr>
      </w:pPr>
      <w:r>
        <w:rPr>
          <w:color w:val="000000"/>
        </w:rPr>
        <w:t xml:space="preserve">1) </w:t>
      </w:r>
      <w:r>
        <w:rPr>
          <w:b/>
          <w:bCs/>
          <w:color w:val="000000"/>
        </w:rPr>
        <w:t>суспільний поділ праці</w:t>
      </w:r>
      <w:r>
        <w:rPr>
          <w:color w:val="000000"/>
        </w:rPr>
        <w:t xml:space="preserve"> – спеціалізація виробників на виготовленні окремих видів продуктів або на певній виробничій діяльності. Поділ праці є </w:t>
      </w:r>
      <w:r>
        <w:rPr>
          <w:color w:val="000000"/>
        </w:rPr>
        <w:lastRenderedPageBreak/>
        <w:t>об’єктивною основою необхідності обміну результатами діяльності виробників. Ще у давньому суспільстві відбувся великий поділ праці між людьми. Одні племена спеціалізувалися на скотарстві, інші – на землеробстві; згодом окремим видом діяльності стало ремесло. У сучасному розумінні виділяють три рівні поділу праці:</w:t>
      </w:r>
    </w:p>
    <w:p w:rsidR="003452C6" w:rsidRDefault="003452C6" w:rsidP="001A7CDD">
      <w:pPr>
        <w:pStyle w:val="af6"/>
        <w:numPr>
          <w:ilvl w:val="0"/>
          <w:numId w:val="34"/>
        </w:numPr>
        <w:tabs>
          <w:tab w:val="left" w:pos="1134"/>
        </w:tabs>
        <w:ind w:left="0" w:firstLine="709"/>
        <w:jc w:val="both"/>
        <w:rPr>
          <w:color w:val="000000"/>
        </w:rPr>
      </w:pPr>
      <w:r>
        <w:rPr>
          <w:color w:val="000000"/>
        </w:rPr>
        <w:t>в межах національної економіки – на окремі сфери, території (загальний поділ праці);</w:t>
      </w:r>
    </w:p>
    <w:p w:rsidR="003452C6" w:rsidRDefault="003452C6" w:rsidP="001A7CDD">
      <w:pPr>
        <w:pStyle w:val="af6"/>
        <w:numPr>
          <w:ilvl w:val="0"/>
          <w:numId w:val="34"/>
        </w:numPr>
        <w:tabs>
          <w:tab w:val="left" w:pos="1134"/>
        </w:tabs>
        <w:ind w:left="0" w:firstLine="709"/>
        <w:jc w:val="both"/>
        <w:rPr>
          <w:color w:val="000000"/>
        </w:rPr>
      </w:pPr>
      <w:r>
        <w:rPr>
          <w:color w:val="000000"/>
        </w:rPr>
        <w:t>у межах сфер економіки – на окремі галузі (частковий поділ праці);</w:t>
      </w:r>
    </w:p>
    <w:p w:rsidR="003452C6" w:rsidRDefault="003452C6" w:rsidP="001A7CDD">
      <w:pPr>
        <w:pStyle w:val="af6"/>
        <w:numPr>
          <w:ilvl w:val="0"/>
          <w:numId w:val="34"/>
        </w:numPr>
        <w:tabs>
          <w:tab w:val="left" w:pos="1134"/>
        </w:tabs>
        <w:ind w:left="0" w:firstLine="709"/>
        <w:jc w:val="both"/>
        <w:rPr>
          <w:color w:val="000000"/>
        </w:rPr>
      </w:pPr>
      <w:r>
        <w:rPr>
          <w:color w:val="000000"/>
        </w:rPr>
        <w:t>усередині підприємства – між цехами, робочими місцями (одиничний поділ праці).</w:t>
      </w:r>
    </w:p>
    <w:p w:rsidR="003452C6" w:rsidRDefault="003452C6" w:rsidP="003452C6">
      <w:pPr>
        <w:spacing w:after="120"/>
        <w:ind w:firstLine="709"/>
        <w:jc w:val="both"/>
        <w:rPr>
          <w:color w:val="000000"/>
        </w:rPr>
      </w:pPr>
      <w:r>
        <w:rPr>
          <w:color w:val="000000"/>
        </w:rPr>
        <w:t xml:space="preserve">Поділ праці стосується сьогодні також регіонів країни, окремих країн та груп країн, що дає змогу виготовляти продукцію з найвищою ефективністю. Відбувається поглиблення спеціалізації виробництв на рівні окремих операцій, технологій, що підвищує ефективність людської праці. Спеціалізація посилює </w:t>
      </w:r>
      <w:r>
        <w:rPr>
          <w:b/>
          <w:color w:val="000000"/>
        </w:rPr>
        <w:t xml:space="preserve">кооперацію – </w:t>
      </w:r>
      <w:r>
        <w:rPr>
          <w:color w:val="000000"/>
        </w:rPr>
        <w:t>зв'язок спеціалізованих господарських одиниць чи їхніх підрозділів;</w:t>
      </w:r>
    </w:p>
    <w:p w:rsidR="003452C6" w:rsidRDefault="003452C6" w:rsidP="001A7CDD">
      <w:pPr>
        <w:numPr>
          <w:ilvl w:val="1"/>
          <w:numId w:val="16"/>
        </w:numPr>
        <w:tabs>
          <w:tab w:val="num" w:pos="1080"/>
        </w:tabs>
        <w:spacing w:after="120"/>
        <w:ind w:left="0" w:firstLine="709"/>
        <w:jc w:val="both"/>
        <w:rPr>
          <w:color w:val="000000"/>
        </w:rPr>
      </w:pPr>
      <w:r>
        <w:rPr>
          <w:b/>
          <w:bCs/>
          <w:color w:val="000000"/>
        </w:rPr>
        <w:t>соціально-економічна відокремленість виробників</w:t>
      </w:r>
      <w:r>
        <w:rPr>
          <w:color w:val="000000"/>
        </w:rPr>
        <w:t>, яка робить їх економічно самостійними товаровласниками. Економічною основою відокремленості виробників є приватна власність на засоби виробництва. Відокремленість виробників зумовлена неоднорідністю праці та обмеженістю ресурсів і життєвих благ. Головною рисою відокремленості є забезпечення прямого зв’язку рівня споживання від рівня виробництва. Такий характер споживання стимулює розкриття фізичних і духовних потенцій людини, раціональне використання інших економічних ресурсів, забезпечує соціально-економічний поступ суспільства;</w:t>
      </w:r>
    </w:p>
    <w:p w:rsidR="003452C6" w:rsidRDefault="003452C6" w:rsidP="001A7CDD">
      <w:pPr>
        <w:numPr>
          <w:ilvl w:val="1"/>
          <w:numId w:val="16"/>
        </w:numPr>
        <w:tabs>
          <w:tab w:val="num" w:pos="1080"/>
        </w:tabs>
        <w:spacing w:after="120"/>
        <w:ind w:left="0" w:firstLine="709"/>
        <w:jc w:val="both"/>
        <w:rPr>
          <w:color w:val="000000"/>
        </w:rPr>
      </w:pPr>
      <w:r>
        <w:rPr>
          <w:b/>
          <w:color w:val="000000"/>
        </w:rPr>
        <w:t>обмін продуктами здебільшого у формі купівлі-продажу</w:t>
      </w:r>
      <w:r>
        <w:rPr>
          <w:color w:val="000000"/>
        </w:rPr>
        <w:t xml:space="preserve">. Кожний виробник, обмінюючи свій продукт на інший, хоче отримати рівновеликий за цінністю. У результаті складається товарна форма виробництва, коли купівля-продаж економічних благ, що стають товарами, відбувається на засадах еквівалентності. Стосунки між людьми набувають характеру товарних відносин. </w:t>
      </w:r>
    </w:p>
    <w:p w:rsidR="003452C6" w:rsidRDefault="003452C6" w:rsidP="003452C6">
      <w:pPr>
        <w:pStyle w:val="23"/>
        <w:spacing w:after="0" w:line="240" w:lineRule="auto"/>
        <w:ind w:left="0" w:firstLine="709"/>
        <w:jc w:val="both"/>
        <w:rPr>
          <w:b/>
          <w:color w:val="000000"/>
          <w:sz w:val="28"/>
          <w:szCs w:val="28"/>
        </w:rPr>
      </w:pPr>
      <w:r>
        <w:rPr>
          <w:noProof/>
          <w:lang w:eastAsia="uk-UA"/>
        </w:rPr>
        <w:drawing>
          <wp:inline distT="0" distB="0" distL="0" distR="0" wp14:anchorId="1D5B5D7D" wp14:editId="551E3723">
            <wp:extent cx="3891280" cy="669925"/>
            <wp:effectExtent l="19050" t="0" r="13970" b="0"/>
            <wp:docPr id="564" name="Схема 56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87" r:lo="rId188" r:qs="rId189" r:cs="rId190"/>
              </a:graphicData>
            </a:graphic>
          </wp:inline>
        </w:drawing>
      </w:r>
    </w:p>
    <w:p w:rsidR="003452C6" w:rsidRDefault="003452C6" w:rsidP="003452C6">
      <w:pPr>
        <w:ind w:firstLine="709"/>
        <w:jc w:val="both"/>
        <w:rPr>
          <w:color w:val="000000"/>
        </w:rPr>
      </w:pPr>
      <w:r>
        <w:rPr>
          <w:color w:val="000000"/>
        </w:rPr>
        <w:t>1) на відміну від натурального господарства є відкритою економічною формою господарства;</w:t>
      </w:r>
    </w:p>
    <w:p w:rsidR="003452C6" w:rsidRDefault="003452C6" w:rsidP="003452C6">
      <w:pPr>
        <w:ind w:firstLine="709"/>
        <w:jc w:val="both"/>
        <w:rPr>
          <w:color w:val="000000"/>
        </w:rPr>
      </w:pPr>
      <w:r>
        <w:rPr>
          <w:color w:val="000000"/>
        </w:rPr>
        <w:t>2) між виробниками складаються не безпосередні господарські зв’язки, а опосередковані, тобто через обмін продуктами своєї праці як товарами;</w:t>
      </w:r>
    </w:p>
    <w:p w:rsidR="003452C6" w:rsidRDefault="003452C6" w:rsidP="003452C6">
      <w:pPr>
        <w:ind w:firstLine="709"/>
        <w:jc w:val="both"/>
        <w:rPr>
          <w:color w:val="000000"/>
        </w:rPr>
      </w:pPr>
      <w:r>
        <w:rPr>
          <w:color w:val="000000"/>
        </w:rPr>
        <w:t>3) виробники є економічно вільними у виборі товарів і партнерів;</w:t>
      </w:r>
    </w:p>
    <w:p w:rsidR="003452C6" w:rsidRDefault="003452C6" w:rsidP="003452C6">
      <w:pPr>
        <w:ind w:firstLine="709"/>
        <w:jc w:val="both"/>
        <w:rPr>
          <w:color w:val="000000"/>
        </w:rPr>
      </w:pPr>
      <w:r>
        <w:rPr>
          <w:color w:val="000000"/>
        </w:rPr>
        <w:t>4) товарне виробництво функціонує і розвивається на засадах властивих йому економічних законів (закону вартості, попиту й пропозиції, конкуренції, грошового обігу та ін.).</w:t>
      </w:r>
    </w:p>
    <w:p w:rsidR="003452C6" w:rsidRDefault="003452C6" w:rsidP="003452C6">
      <w:pPr>
        <w:ind w:firstLine="709"/>
        <w:jc w:val="both"/>
        <w:rPr>
          <w:color w:val="000000"/>
        </w:rPr>
      </w:pPr>
      <w:r>
        <w:rPr>
          <w:noProof/>
          <w:lang w:eastAsia="uk-UA"/>
        </w:rPr>
        <w:lastRenderedPageBreak/>
        <w:drawing>
          <wp:inline distT="0" distB="0" distL="0" distR="0" wp14:anchorId="0336126F" wp14:editId="4C6DE232">
            <wp:extent cx="2987675" cy="595630"/>
            <wp:effectExtent l="19050" t="0" r="22225" b="13970"/>
            <wp:docPr id="563" name="Схема 56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2" r:lo="rId193" r:qs="rId194" r:cs="rId195"/>
              </a:graphicData>
            </a:graphic>
          </wp:inline>
        </w:drawing>
      </w:r>
    </w:p>
    <w:p w:rsidR="003452C6" w:rsidRDefault="003452C6" w:rsidP="003452C6">
      <w:pPr>
        <w:pStyle w:val="23"/>
        <w:spacing w:after="0" w:line="240" w:lineRule="auto"/>
        <w:ind w:left="0" w:firstLine="709"/>
        <w:jc w:val="both"/>
        <w:rPr>
          <w:b/>
          <w:i/>
          <w:color w:val="000000"/>
          <w:sz w:val="28"/>
          <w:szCs w:val="28"/>
        </w:rPr>
      </w:pPr>
      <w:r>
        <w:rPr>
          <w:b/>
          <w:i/>
          <w:color w:val="000000"/>
          <w:sz w:val="28"/>
          <w:szCs w:val="28"/>
        </w:rPr>
        <w:t xml:space="preserve"> (проф. Базилевич В.Д.)</w:t>
      </w:r>
    </w:p>
    <w:p w:rsidR="003452C6" w:rsidRDefault="003452C6" w:rsidP="003452C6">
      <w:pPr>
        <w:ind w:firstLine="709"/>
        <w:jc w:val="both"/>
        <w:rPr>
          <w:color w:val="000000"/>
        </w:rPr>
      </w:pPr>
      <w:r>
        <w:rPr>
          <w:color w:val="000000"/>
        </w:rPr>
        <w:t xml:space="preserve">а) просте товарне виробництво – це дрібне виробництво індивідуальних самостійних ремісників і селян, що працюють на ринок. </w:t>
      </w:r>
    </w:p>
    <w:p w:rsidR="003452C6" w:rsidRDefault="003452C6" w:rsidP="003452C6">
      <w:pPr>
        <w:spacing w:after="120"/>
        <w:ind w:firstLine="709"/>
        <w:jc w:val="both"/>
        <w:rPr>
          <w:color w:val="000000"/>
        </w:rPr>
      </w:pPr>
      <w:r>
        <w:rPr>
          <w:color w:val="000000"/>
        </w:rPr>
        <w:t xml:space="preserve">б) розвинуте товарне виробництво – це вищий і ефективніший ступінь товарної організації господарства, заснований на великій приватній власності, найманій праці й машинній індустрії. </w:t>
      </w:r>
    </w:p>
    <w:p w:rsidR="003452C6" w:rsidRDefault="003452C6" w:rsidP="003452C6">
      <w:pPr>
        <w:ind w:firstLine="709"/>
        <w:jc w:val="both"/>
        <w:rPr>
          <w:b/>
          <w:i/>
          <w:color w:val="000000"/>
        </w:rPr>
      </w:pPr>
      <w:r>
        <w:rPr>
          <w:b/>
          <w:i/>
          <w:color w:val="000000"/>
        </w:rPr>
        <w:t>(проф. Ватаманюк З.Г.)</w:t>
      </w:r>
    </w:p>
    <w:p w:rsidR="003452C6" w:rsidRDefault="003452C6" w:rsidP="003452C6">
      <w:pPr>
        <w:ind w:firstLine="709"/>
        <w:jc w:val="both"/>
        <w:rPr>
          <w:color w:val="000000"/>
        </w:rPr>
      </w:pPr>
      <w:r>
        <w:rPr>
          <w:color w:val="000000"/>
        </w:rPr>
        <w:t>а)  просте товарне виробництво – ґрунтується на одноосібній приватній власності та особистій праці товаровиробника (наприклад, фермерство);</w:t>
      </w:r>
    </w:p>
    <w:p w:rsidR="003452C6" w:rsidRDefault="003452C6" w:rsidP="003452C6">
      <w:pPr>
        <w:ind w:firstLine="709"/>
        <w:jc w:val="both"/>
        <w:rPr>
          <w:color w:val="000000"/>
        </w:rPr>
      </w:pPr>
      <w:r>
        <w:rPr>
          <w:color w:val="000000"/>
        </w:rPr>
        <w:t>б) підприємницьке товарне виробництво – передбачає різні форми приватної власності та наймання працівників (капіталістичний уклад);</w:t>
      </w:r>
    </w:p>
    <w:p w:rsidR="003452C6" w:rsidRDefault="003452C6" w:rsidP="003452C6">
      <w:pPr>
        <w:ind w:firstLine="709"/>
        <w:jc w:val="both"/>
        <w:rPr>
          <w:color w:val="000000"/>
        </w:rPr>
      </w:pPr>
      <w:r>
        <w:rPr>
          <w:color w:val="000000"/>
        </w:rPr>
        <w:t xml:space="preserve">в)  державне товарне виробництво – ґрунтується на державній власності та найманні працівників (командно-адміністративна економічна система). </w:t>
      </w:r>
    </w:p>
    <w:p w:rsidR="003452C6" w:rsidRPr="003452C6" w:rsidRDefault="003452C6" w:rsidP="003A2451">
      <w:pPr>
        <w:spacing w:after="120"/>
        <w:ind w:left="5" w:firstLine="715"/>
        <w:jc w:val="both"/>
        <w:rPr>
          <w:sz w:val="16"/>
        </w:rPr>
      </w:pPr>
    </w:p>
    <w:p w:rsidR="003A2451" w:rsidRDefault="003A2451" w:rsidP="003A2451">
      <w:pPr>
        <w:pStyle w:val="23"/>
        <w:spacing w:line="240" w:lineRule="auto"/>
        <w:ind w:left="0" w:firstLine="709"/>
        <w:jc w:val="both"/>
        <w:rPr>
          <w:i/>
          <w:color w:val="000000"/>
          <w:sz w:val="28"/>
          <w:szCs w:val="28"/>
        </w:rPr>
      </w:pPr>
      <w:r>
        <w:rPr>
          <w:noProof/>
          <w:lang w:eastAsia="uk-UA"/>
        </w:rPr>
        <w:drawing>
          <wp:inline distT="0" distB="0" distL="0" distR="0" wp14:anchorId="2E8B8903" wp14:editId="3A13F156">
            <wp:extent cx="5497195" cy="1042035"/>
            <wp:effectExtent l="0" t="0" r="27305" b="5715"/>
            <wp:docPr id="286" name="Схема 28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97" r:lo="rId198" r:qs="rId199" r:cs="rId200"/>
              </a:graphicData>
            </a:graphic>
          </wp:inline>
        </w:drawing>
      </w:r>
    </w:p>
    <w:p w:rsidR="003A2451" w:rsidRDefault="003A2451" w:rsidP="003A2451">
      <w:pPr>
        <w:spacing w:after="120"/>
        <w:ind w:firstLine="709"/>
        <w:jc w:val="both"/>
        <w:rPr>
          <w:color w:val="000000"/>
        </w:rPr>
      </w:pPr>
      <w:r>
        <w:rPr>
          <w:color w:val="000000"/>
        </w:rPr>
        <w:t>Розрізняють в економічній теорії такі види ефективності виробництва:</w:t>
      </w:r>
    </w:p>
    <w:p w:rsidR="003A2451" w:rsidRDefault="003A2451" w:rsidP="003A2451">
      <w:pPr>
        <w:spacing w:after="120"/>
        <w:ind w:firstLine="709"/>
        <w:jc w:val="both"/>
        <w:rPr>
          <w:color w:val="000000"/>
        </w:rPr>
      </w:pPr>
      <w:r>
        <w:rPr>
          <w:color w:val="000000"/>
        </w:rPr>
        <w:t xml:space="preserve">1 – </w:t>
      </w:r>
      <w:r>
        <w:rPr>
          <w:bCs/>
          <w:color w:val="000000"/>
        </w:rPr>
        <w:t>економічна ефективність</w:t>
      </w:r>
      <w:r>
        <w:rPr>
          <w:color w:val="000000"/>
        </w:rPr>
        <w:t xml:space="preserve"> – це досягнення виробництвом найвищих результатів за найменших витрат живої та уречевленої праці або зниження сукупних витрат на одиницю праці;</w:t>
      </w:r>
    </w:p>
    <w:p w:rsidR="003A2451" w:rsidRDefault="003A2451" w:rsidP="003A2451">
      <w:pPr>
        <w:spacing w:after="120"/>
        <w:ind w:firstLine="709"/>
        <w:jc w:val="both"/>
        <w:rPr>
          <w:color w:val="000000"/>
        </w:rPr>
      </w:pPr>
      <w:r>
        <w:rPr>
          <w:color w:val="000000"/>
        </w:rPr>
        <w:t xml:space="preserve">2 – </w:t>
      </w:r>
      <w:r>
        <w:rPr>
          <w:bCs/>
          <w:color w:val="000000"/>
        </w:rPr>
        <w:t>соціальна ефективність</w:t>
      </w:r>
      <w:r>
        <w:rPr>
          <w:color w:val="000000"/>
        </w:rPr>
        <w:t xml:space="preserve"> – це ступінь відповідності результатів виробництва соціальним потребам суспільства, інтересам окремої людини.</w:t>
      </w:r>
    </w:p>
    <w:p w:rsidR="003A2451" w:rsidRDefault="003A2451" w:rsidP="003A2451">
      <w:pPr>
        <w:spacing w:after="120"/>
        <w:ind w:firstLine="709"/>
        <w:jc w:val="both"/>
        <w:rPr>
          <w:color w:val="000000"/>
        </w:rPr>
      </w:pPr>
      <w:r>
        <w:rPr>
          <w:color w:val="000000"/>
        </w:rPr>
        <w:t>Узагальненим показником економічної ефективності розраховується за формулою:</w:t>
      </w:r>
    </w:p>
    <w:p w:rsidR="003A2451" w:rsidRDefault="003A2451" w:rsidP="003A2451">
      <w:pPr>
        <w:spacing w:after="120"/>
        <w:jc w:val="center"/>
        <w:rPr>
          <w:color w:val="000000"/>
        </w:rPr>
      </w:pPr>
      <w:r>
        <w:rPr>
          <w:color w:val="000000"/>
          <w:lang w:eastAsia="uk-UA"/>
        </w:rPr>
        <w:object w:dxaOrig="180" w:dyaOrig="285">
          <v:shape id="_x0000_i1025" type="#_x0000_t75" style="width:9pt;height:14.25pt" o:ole="">
            <v:imagedata r:id="rId202" o:title=""/>
          </v:shape>
          <o:OLEObject Type="Embed" ProgID="Equation.DSMT4" ShapeID="_x0000_i1025" DrawAspect="Content" ObjectID="_1732177233" r:id="rId203"/>
        </w:object>
      </w:r>
      <w:r w:rsidRPr="00135603">
        <w:rPr>
          <w:b/>
          <w:noProof/>
          <w:color w:val="000000"/>
          <w:sz w:val="22"/>
          <w:lang w:eastAsia="uk-UA"/>
        </w:rPr>
        <w:drawing>
          <wp:inline distT="0" distB="0" distL="0" distR="0" wp14:anchorId="2A1E4164" wp14:editId="65BF684D">
            <wp:extent cx="3192930" cy="504000"/>
            <wp:effectExtent l="0" t="0" r="0" b="0"/>
            <wp:docPr id="1023" name="Рисунок 1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3192930" cy="504000"/>
                    </a:xfrm>
                    <a:prstGeom prst="rect">
                      <a:avLst/>
                    </a:prstGeom>
                    <a:noFill/>
                    <a:ln>
                      <a:noFill/>
                    </a:ln>
                  </pic:spPr>
                </pic:pic>
              </a:graphicData>
            </a:graphic>
          </wp:inline>
        </w:drawing>
      </w:r>
      <w:r>
        <w:rPr>
          <w:color w:val="000000"/>
        </w:rPr>
        <w:t xml:space="preserve">                             (</w:t>
      </w:r>
      <w:r w:rsidR="00135603">
        <w:rPr>
          <w:color w:val="000000"/>
        </w:rPr>
        <w:t>1</w:t>
      </w:r>
      <w:r>
        <w:rPr>
          <w:color w:val="000000"/>
        </w:rPr>
        <w:t>.1)</w:t>
      </w:r>
    </w:p>
    <w:p w:rsidR="003A2451" w:rsidRDefault="003A2451" w:rsidP="003A2451">
      <w:pPr>
        <w:spacing w:after="120"/>
        <w:ind w:firstLine="709"/>
        <w:jc w:val="both"/>
        <w:rPr>
          <w:color w:val="000000"/>
        </w:rPr>
      </w:pPr>
      <w:r>
        <w:rPr>
          <w:color w:val="000000"/>
        </w:rPr>
        <w:t>Однак цей показник дуже узагальнений, оскільки характеризує ефективність усіх сукупних витрат, які припадають на випуск одиниці продукції. Тому для визначення ефективного використання кожного фактора виробництва окремо, застосовується система конкретних показників: трудомісткість, фондовіддача, фондомісткість, матеріаловіддача, матеріаломісткість, капіталомісткість, екологоефективність, продуктивність праці.</w:t>
      </w:r>
    </w:p>
    <w:p w:rsidR="003A2451" w:rsidRDefault="003A2451" w:rsidP="003A2451">
      <w:pPr>
        <w:pStyle w:val="a6"/>
        <w:ind w:firstLine="540"/>
        <w:rPr>
          <w:color w:val="000000"/>
        </w:rPr>
      </w:pPr>
      <w:r>
        <w:rPr>
          <w:color w:val="000000"/>
        </w:rPr>
        <w:t>З метою визначення рівня і динаміки продуктивності праці її оцінюють різними показниками.</w:t>
      </w:r>
    </w:p>
    <w:p w:rsidR="003A2451" w:rsidRDefault="003A2451" w:rsidP="003A2451">
      <w:pPr>
        <w:spacing w:after="120"/>
        <w:ind w:firstLine="720"/>
        <w:jc w:val="both"/>
        <w:rPr>
          <w:color w:val="000000"/>
        </w:rPr>
      </w:pPr>
      <w:r>
        <w:rPr>
          <w:bCs/>
          <w:color w:val="000000"/>
        </w:rPr>
        <w:lastRenderedPageBreak/>
        <w:t>Продуктивність праці</w:t>
      </w:r>
      <w:r>
        <w:rPr>
          <w:color w:val="000000"/>
        </w:rPr>
        <w:t xml:space="preserve"> на мікрорівні визначається як відношення обсягу виробленої продукції до кількості робітників, зайнятих у її виробництві, або до кількості відпрацьованих людино-годин за певний проміжок часу, і розраховується за формулою:</w:t>
      </w:r>
    </w:p>
    <w:p w:rsidR="003A2451" w:rsidRDefault="003A2451" w:rsidP="003A2451">
      <w:pPr>
        <w:spacing w:after="120"/>
        <w:jc w:val="center"/>
        <w:rPr>
          <w:color w:val="000000"/>
        </w:rPr>
      </w:pPr>
      <w:r>
        <w:rPr>
          <w:noProof/>
          <w:color w:val="000000"/>
          <w:lang w:eastAsia="uk-UA"/>
        </w:rPr>
        <w:drawing>
          <wp:inline distT="0" distB="0" distL="0" distR="0" wp14:anchorId="7B113D0B" wp14:editId="5F5FBE7D">
            <wp:extent cx="2984933" cy="576000"/>
            <wp:effectExtent l="0" t="0" r="6350" b="0"/>
            <wp:docPr id="1022" name="Рисунок 1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84933" cy="576000"/>
                    </a:xfrm>
                    <a:prstGeom prst="rect">
                      <a:avLst/>
                    </a:prstGeom>
                    <a:noFill/>
                    <a:ln>
                      <a:noFill/>
                    </a:ln>
                  </pic:spPr>
                </pic:pic>
              </a:graphicData>
            </a:graphic>
          </wp:inline>
        </w:drawing>
      </w:r>
      <w:r>
        <w:rPr>
          <w:color w:val="000000"/>
        </w:rPr>
        <w:t xml:space="preserve">                                   (</w:t>
      </w:r>
      <w:r w:rsidR="00135603">
        <w:rPr>
          <w:color w:val="000000"/>
        </w:rPr>
        <w:t>1</w:t>
      </w:r>
      <w:r>
        <w:rPr>
          <w:color w:val="000000"/>
        </w:rPr>
        <w:t>.2)</w:t>
      </w:r>
    </w:p>
    <w:p w:rsidR="003A2451" w:rsidRDefault="003A2451" w:rsidP="003A2451">
      <w:pPr>
        <w:spacing w:after="120"/>
        <w:ind w:firstLine="720"/>
        <w:jc w:val="both"/>
        <w:rPr>
          <w:color w:val="000000"/>
        </w:rPr>
      </w:pPr>
      <w:r>
        <w:rPr>
          <w:color w:val="000000"/>
        </w:rPr>
        <w:t>Продуктивність праці на макрорівні визначають як відношення національного доходу до середньої чисельності працівників, зайнятих у його створенні:</w:t>
      </w:r>
    </w:p>
    <w:p w:rsidR="003A2451" w:rsidRDefault="003A2451" w:rsidP="003A2451">
      <w:pPr>
        <w:spacing w:after="120"/>
        <w:jc w:val="center"/>
        <w:rPr>
          <w:color w:val="000000"/>
        </w:rPr>
      </w:pPr>
      <w:r>
        <w:rPr>
          <w:noProof/>
          <w:color w:val="000000"/>
          <w:lang w:eastAsia="uk-UA"/>
        </w:rPr>
        <w:drawing>
          <wp:inline distT="0" distB="0" distL="0" distR="0" wp14:anchorId="771BA609" wp14:editId="7ABDA54C">
            <wp:extent cx="3712125" cy="576000"/>
            <wp:effectExtent l="0" t="0" r="3175" b="0"/>
            <wp:docPr id="1021" name="Рисунок 1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712125" cy="576000"/>
                    </a:xfrm>
                    <a:prstGeom prst="rect">
                      <a:avLst/>
                    </a:prstGeom>
                    <a:noFill/>
                    <a:ln>
                      <a:noFill/>
                    </a:ln>
                  </pic:spPr>
                </pic:pic>
              </a:graphicData>
            </a:graphic>
          </wp:inline>
        </w:drawing>
      </w:r>
      <w:r>
        <w:rPr>
          <w:color w:val="000000"/>
        </w:rPr>
        <w:t xml:space="preserve">                 (</w:t>
      </w:r>
      <w:r w:rsidR="00135603">
        <w:rPr>
          <w:color w:val="000000"/>
        </w:rPr>
        <w:t>1</w:t>
      </w:r>
      <w:r>
        <w:rPr>
          <w:color w:val="000000"/>
        </w:rPr>
        <w:t>.3)</w:t>
      </w:r>
    </w:p>
    <w:p w:rsidR="003A2451" w:rsidRDefault="003A2451" w:rsidP="003A2451">
      <w:pPr>
        <w:spacing w:after="120"/>
        <w:ind w:firstLine="720"/>
        <w:jc w:val="both"/>
        <w:rPr>
          <w:color w:val="000000"/>
        </w:rPr>
      </w:pPr>
      <w:r>
        <w:rPr>
          <w:bCs/>
          <w:color w:val="000000"/>
        </w:rPr>
        <w:t>Трудомісткість</w:t>
      </w:r>
      <w:r>
        <w:rPr>
          <w:color w:val="000000"/>
        </w:rPr>
        <w:t xml:space="preserve"> – це показник, який відображає кількість затраченої живої праці на виробництво одиниці продукції:</w:t>
      </w:r>
    </w:p>
    <w:p w:rsidR="003A2451" w:rsidRDefault="003A2451" w:rsidP="003A2451">
      <w:pPr>
        <w:spacing w:after="120"/>
        <w:jc w:val="center"/>
        <w:rPr>
          <w:color w:val="000000"/>
        </w:rPr>
      </w:pPr>
      <w:r>
        <w:rPr>
          <w:noProof/>
          <w:color w:val="000000"/>
          <w:lang w:eastAsia="uk-UA"/>
        </w:rPr>
        <w:drawing>
          <wp:inline distT="0" distB="0" distL="0" distR="0" wp14:anchorId="587B4261" wp14:editId="0BAE6120">
            <wp:extent cx="3870251" cy="1021432"/>
            <wp:effectExtent l="0" t="0" r="0" b="0"/>
            <wp:docPr id="1020" name="Рисунок 1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875240" cy="1022749"/>
                    </a:xfrm>
                    <a:prstGeom prst="rect">
                      <a:avLst/>
                    </a:prstGeom>
                    <a:noFill/>
                    <a:ln>
                      <a:noFill/>
                    </a:ln>
                  </pic:spPr>
                </pic:pic>
              </a:graphicData>
            </a:graphic>
          </wp:inline>
        </w:drawing>
      </w:r>
      <w:r>
        <w:rPr>
          <w:color w:val="000000"/>
        </w:rPr>
        <w:t xml:space="preserve">                     (</w:t>
      </w:r>
      <w:r w:rsidR="00135603">
        <w:rPr>
          <w:color w:val="000000"/>
        </w:rPr>
        <w:t>1</w:t>
      </w:r>
      <w:r>
        <w:rPr>
          <w:color w:val="000000"/>
        </w:rPr>
        <w:t xml:space="preserve">.4)  </w:t>
      </w:r>
    </w:p>
    <w:p w:rsidR="003A2451" w:rsidRDefault="003A2451" w:rsidP="003A2451">
      <w:pPr>
        <w:spacing w:after="120"/>
        <w:ind w:firstLine="720"/>
        <w:jc w:val="both"/>
        <w:rPr>
          <w:color w:val="000000"/>
        </w:rPr>
      </w:pPr>
      <w:r>
        <w:rPr>
          <w:bCs/>
          <w:color w:val="000000"/>
        </w:rPr>
        <w:t>Фондовіддача</w:t>
      </w:r>
      <w:r>
        <w:rPr>
          <w:color w:val="000000"/>
        </w:rPr>
        <w:t xml:space="preserve"> – це показник, який характеризує ефективність використання засобів праці, тобто кількість продукції, виробленої з одиниці основних виробничих фондів:</w:t>
      </w:r>
    </w:p>
    <w:p w:rsidR="003A2451" w:rsidRDefault="003A2451" w:rsidP="003A2451">
      <w:pPr>
        <w:spacing w:after="120"/>
        <w:jc w:val="center"/>
        <w:rPr>
          <w:color w:val="000000"/>
        </w:rPr>
      </w:pPr>
      <w:r>
        <w:rPr>
          <w:noProof/>
          <w:color w:val="000000"/>
          <w:lang w:eastAsia="uk-UA"/>
        </w:rPr>
        <w:drawing>
          <wp:inline distT="0" distB="0" distL="0" distR="0" wp14:anchorId="3BD0D2F4" wp14:editId="5539BBAC">
            <wp:extent cx="3202132" cy="576000"/>
            <wp:effectExtent l="0" t="0" r="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208">
                      <a:extLst>
                        <a:ext uri="{28A0092B-C50C-407E-A947-70E740481C1C}">
                          <a14:useLocalDpi xmlns:a14="http://schemas.microsoft.com/office/drawing/2010/main" val="0"/>
                        </a:ext>
                      </a:extLst>
                    </a:blip>
                    <a:srcRect/>
                    <a:stretch>
                      <a:fillRect/>
                    </a:stretch>
                  </pic:blipFill>
                  <pic:spPr bwMode="auto">
                    <a:xfrm>
                      <a:off x="0" y="0"/>
                      <a:ext cx="3202132" cy="576000"/>
                    </a:xfrm>
                    <a:prstGeom prst="rect">
                      <a:avLst/>
                    </a:prstGeom>
                    <a:noFill/>
                    <a:ln>
                      <a:noFill/>
                    </a:ln>
                  </pic:spPr>
                </pic:pic>
              </a:graphicData>
            </a:graphic>
          </wp:inline>
        </w:drawing>
      </w:r>
      <w:r>
        <w:rPr>
          <w:color w:val="000000"/>
        </w:rPr>
        <w:t xml:space="preserve">                                     (</w:t>
      </w:r>
      <w:r w:rsidR="00135603">
        <w:rPr>
          <w:color w:val="000000"/>
        </w:rPr>
        <w:t>1</w:t>
      </w:r>
      <w:r>
        <w:rPr>
          <w:color w:val="000000"/>
        </w:rPr>
        <w:t xml:space="preserve">.5)    </w:t>
      </w:r>
    </w:p>
    <w:p w:rsidR="003A2451" w:rsidRDefault="003A2451" w:rsidP="003A2451">
      <w:pPr>
        <w:spacing w:after="120"/>
        <w:ind w:firstLine="720"/>
        <w:jc w:val="both"/>
        <w:rPr>
          <w:color w:val="000000"/>
        </w:rPr>
      </w:pPr>
      <w:r>
        <w:rPr>
          <w:bCs/>
          <w:color w:val="000000"/>
        </w:rPr>
        <w:t>Фондомісткість</w:t>
      </w:r>
      <w:r>
        <w:rPr>
          <w:color w:val="000000"/>
        </w:rPr>
        <w:t xml:space="preserve"> показує вартість витрат виробничих фондів на одиницю виробленої продукції:</w:t>
      </w:r>
    </w:p>
    <w:p w:rsidR="003A2451" w:rsidRDefault="003A2451" w:rsidP="003A2451">
      <w:pPr>
        <w:spacing w:after="120"/>
        <w:jc w:val="center"/>
        <w:rPr>
          <w:color w:val="000000"/>
        </w:rPr>
      </w:pPr>
      <w:r>
        <w:rPr>
          <w:noProof/>
          <w:color w:val="000000"/>
          <w:lang w:eastAsia="uk-UA"/>
        </w:rPr>
        <w:drawing>
          <wp:inline distT="0" distB="0" distL="0" distR="0" wp14:anchorId="22E197F1" wp14:editId="438EC5F4">
            <wp:extent cx="3221312" cy="5760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3221312" cy="576000"/>
                    </a:xfrm>
                    <a:prstGeom prst="rect">
                      <a:avLst/>
                    </a:prstGeom>
                    <a:noFill/>
                    <a:ln>
                      <a:noFill/>
                    </a:ln>
                  </pic:spPr>
                </pic:pic>
              </a:graphicData>
            </a:graphic>
          </wp:inline>
        </w:drawing>
      </w:r>
      <w:r>
        <w:rPr>
          <w:color w:val="000000"/>
        </w:rPr>
        <w:t xml:space="preserve">                                  </w:t>
      </w:r>
      <w:r w:rsidR="00135603">
        <w:rPr>
          <w:color w:val="000000"/>
        </w:rPr>
        <w:t xml:space="preserve">    </w:t>
      </w:r>
      <w:r>
        <w:rPr>
          <w:color w:val="000000"/>
        </w:rPr>
        <w:t xml:space="preserve">   (</w:t>
      </w:r>
      <w:r w:rsidR="00135603">
        <w:rPr>
          <w:color w:val="000000"/>
        </w:rPr>
        <w:t>1</w:t>
      </w:r>
      <w:r>
        <w:rPr>
          <w:color w:val="000000"/>
        </w:rPr>
        <w:t xml:space="preserve">.6)        </w:t>
      </w:r>
    </w:p>
    <w:p w:rsidR="003A2451" w:rsidRDefault="003A2451" w:rsidP="003A2451">
      <w:pPr>
        <w:spacing w:after="120"/>
        <w:ind w:firstLine="720"/>
        <w:jc w:val="both"/>
        <w:rPr>
          <w:color w:val="000000"/>
        </w:rPr>
      </w:pPr>
      <w:r>
        <w:rPr>
          <w:bCs/>
          <w:color w:val="000000"/>
        </w:rPr>
        <w:t>Матеріаловіддача</w:t>
      </w:r>
      <w:r>
        <w:rPr>
          <w:color w:val="000000"/>
        </w:rPr>
        <w:t xml:space="preserve"> характеризує ефективність використаних предметів праці, тобто показує, скільки вироблено продукції з одиниці витрачених матеріальних ресурсів (сировини, матеріалів, палива, електроенергії та ін.):</w:t>
      </w:r>
    </w:p>
    <w:p w:rsidR="003A2451" w:rsidRDefault="003A2451" w:rsidP="003A2451">
      <w:pPr>
        <w:spacing w:after="120"/>
        <w:ind w:firstLine="720"/>
        <w:jc w:val="center"/>
        <w:rPr>
          <w:color w:val="000000"/>
        </w:rPr>
      </w:pPr>
      <w:r>
        <w:rPr>
          <w:noProof/>
          <w:color w:val="000000"/>
          <w:lang w:eastAsia="uk-UA"/>
        </w:rPr>
        <w:drawing>
          <wp:inline distT="0" distB="0" distL="0" distR="0" wp14:anchorId="574CED78" wp14:editId="3D3EE78A">
            <wp:extent cx="3467472" cy="57600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3467472" cy="576000"/>
                    </a:xfrm>
                    <a:prstGeom prst="rect">
                      <a:avLst/>
                    </a:prstGeom>
                    <a:noFill/>
                    <a:ln>
                      <a:noFill/>
                    </a:ln>
                  </pic:spPr>
                </pic:pic>
              </a:graphicData>
            </a:graphic>
          </wp:inline>
        </w:drawing>
      </w:r>
      <w:r w:rsidR="00135603">
        <w:rPr>
          <w:color w:val="000000"/>
        </w:rPr>
        <w:t xml:space="preserve">                          (1</w:t>
      </w:r>
      <w:r>
        <w:rPr>
          <w:color w:val="000000"/>
        </w:rPr>
        <w:t xml:space="preserve">.7)          </w:t>
      </w:r>
    </w:p>
    <w:p w:rsidR="003A2451" w:rsidRDefault="003A2451" w:rsidP="003A2451">
      <w:pPr>
        <w:spacing w:after="120"/>
        <w:ind w:firstLine="720"/>
        <w:jc w:val="both"/>
        <w:rPr>
          <w:color w:val="000000"/>
        </w:rPr>
      </w:pPr>
      <w:r>
        <w:rPr>
          <w:bCs/>
          <w:color w:val="000000"/>
        </w:rPr>
        <w:lastRenderedPageBreak/>
        <w:t>Матеріаломісткість</w:t>
      </w:r>
      <w:r>
        <w:rPr>
          <w:color w:val="000000"/>
        </w:rPr>
        <w:t xml:space="preserve"> є зворотним показником матеріаловіддачі, який характеризує вартість витрат матеріальних ресурсів на одиницю виробленої продукції:</w:t>
      </w:r>
    </w:p>
    <w:p w:rsidR="003A2451" w:rsidRDefault="003A2451" w:rsidP="003A2451">
      <w:pPr>
        <w:spacing w:after="120"/>
        <w:ind w:firstLine="720"/>
        <w:jc w:val="center"/>
        <w:rPr>
          <w:color w:val="000000"/>
        </w:rPr>
      </w:pPr>
      <w:r>
        <w:rPr>
          <w:noProof/>
          <w:color w:val="000000"/>
          <w:lang w:eastAsia="uk-UA"/>
        </w:rPr>
        <w:drawing>
          <wp:inline distT="0" distB="0" distL="0" distR="0" wp14:anchorId="314575E5" wp14:editId="50C8A716">
            <wp:extent cx="3532725" cy="5760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3532725" cy="576000"/>
                    </a:xfrm>
                    <a:prstGeom prst="rect">
                      <a:avLst/>
                    </a:prstGeom>
                    <a:noFill/>
                    <a:ln>
                      <a:noFill/>
                    </a:ln>
                  </pic:spPr>
                </pic:pic>
              </a:graphicData>
            </a:graphic>
          </wp:inline>
        </w:drawing>
      </w:r>
      <w:r>
        <w:rPr>
          <w:color w:val="000000"/>
        </w:rPr>
        <w:t xml:space="preserve">                   </w:t>
      </w:r>
      <w:r w:rsidR="00135603">
        <w:rPr>
          <w:color w:val="000000"/>
        </w:rPr>
        <w:t xml:space="preserve">     </w:t>
      </w:r>
      <w:r>
        <w:rPr>
          <w:color w:val="000000"/>
        </w:rPr>
        <w:t>(</w:t>
      </w:r>
      <w:r w:rsidR="00135603">
        <w:rPr>
          <w:color w:val="000000"/>
        </w:rPr>
        <w:t>1</w:t>
      </w:r>
      <w:r>
        <w:rPr>
          <w:color w:val="000000"/>
        </w:rPr>
        <w:t>.8)</w:t>
      </w:r>
    </w:p>
    <w:p w:rsidR="003A2451" w:rsidRDefault="003A2451" w:rsidP="003A2451">
      <w:pPr>
        <w:spacing w:after="120"/>
        <w:ind w:firstLine="720"/>
        <w:jc w:val="both"/>
        <w:rPr>
          <w:color w:val="000000"/>
        </w:rPr>
      </w:pPr>
      <w:r>
        <w:rPr>
          <w:bCs/>
          <w:color w:val="000000"/>
        </w:rPr>
        <w:t>Капіталомісткість</w:t>
      </w:r>
      <w:r>
        <w:rPr>
          <w:color w:val="000000"/>
        </w:rPr>
        <w:t xml:space="preserve"> – це показник, близький до показника фондомісткості продукції і розраховується за формулою:</w:t>
      </w:r>
    </w:p>
    <w:p w:rsidR="003A2451" w:rsidRDefault="003A2451" w:rsidP="003A2451">
      <w:pPr>
        <w:spacing w:after="120"/>
        <w:ind w:firstLine="1134"/>
        <w:jc w:val="center"/>
        <w:rPr>
          <w:color w:val="000000"/>
        </w:rPr>
      </w:pPr>
      <w:r>
        <w:rPr>
          <w:color w:val="000000"/>
          <w:lang w:eastAsia="uk-UA"/>
        </w:rPr>
        <w:t xml:space="preserve">               </w:t>
      </w:r>
      <w:r>
        <w:rPr>
          <w:color w:val="000000"/>
          <w:position w:val="-30"/>
          <w:sz w:val="32"/>
          <w:szCs w:val="32"/>
          <w:lang w:eastAsia="uk-UA"/>
        </w:rPr>
        <w:object w:dxaOrig="1320" w:dyaOrig="915">
          <v:shape id="_x0000_i1026" type="#_x0000_t75" style="width:66pt;height:45.75pt" o:ole="">
            <v:imagedata r:id="rId212" o:title=""/>
          </v:shape>
          <o:OLEObject Type="Embed" ProgID="Equation.3" ShapeID="_x0000_i1026" DrawAspect="Content" ObjectID="_1732177234" r:id="rId213"/>
        </w:object>
      </w:r>
      <w:r>
        <w:rPr>
          <w:color w:val="000000"/>
        </w:rPr>
        <w:t xml:space="preserve">                                                                     (</w:t>
      </w:r>
      <w:r w:rsidR="00135603">
        <w:rPr>
          <w:color w:val="000000"/>
        </w:rPr>
        <w:t>1</w:t>
      </w:r>
      <w:r>
        <w:rPr>
          <w:color w:val="000000"/>
        </w:rPr>
        <w:t xml:space="preserve">.9)                   </w:t>
      </w:r>
    </w:p>
    <w:p w:rsidR="003A2451" w:rsidRDefault="003A2451" w:rsidP="003A2451">
      <w:pPr>
        <w:ind w:firstLine="720"/>
        <w:jc w:val="both"/>
        <w:rPr>
          <w:color w:val="000000"/>
        </w:rPr>
      </w:pPr>
      <w:r>
        <w:rPr>
          <w:color w:val="000000"/>
        </w:rPr>
        <w:t>де К</w:t>
      </w:r>
      <w:r>
        <w:rPr>
          <w:color w:val="000000"/>
          <w:vertAlign w:val="subscript"/>
        </w:rPr>
        <w:t>а</w:t>
      </w:r>
      <w:r>
        <w:rPr>
          <w:color w:val="000000"/>
        </w:rPr>
        <w:t xml:space="preserve"> – капіталомісткість продукції;</w:t>
      </w:r>
    </w:p>
    <w:p w:rsidR="003A2451" w:rsidRDefault="003A2451" w:rsidP="003A2451">
      <w:pPr>
        <w:ind w:firstLine="720"/>
        <w:jc w:val="both"/>
        <w:rPr>
          <w:color w:val="000000"/>
        </w:rPr>
      </w:pPr>
      <w:r>
        <w:rPr>
          <w:color w:val="000000"/>
        </w:rPr>
        <w:t>К – обсяг капіталовкладень;</w:t>
      </w:r>
    </w:p>
    <w:p w:rsidR="003A2451" w:rsidRDefault="003A2451" w:rsidP="003A2451">
      <w:pPr>
        <w:tabs>
          <w:tab w:val="num" w:pos="720"/>
        </w:tabs>
        <w:ind w:firstLine="720"/>
        <w:jc w:val="both"/>
        <w:rPr>
          <w:color w:val="000000"/>
        </w:rPr>
      </w:pPr>
      <w:r>
        <w:rPr>
          <w:color w:val="000000"/>
          <w:lang w:eastAsia="uk-UA"/>
        </w:rPr>
        <w:object w:dxaOrig="405" w:dyaOrig="315">
          <v:shape id="_x0000_i1027" type="#_x0000_t75" style="width:20.25pt;height:15.75pt" o:ole="">
            <v:imagedata r:id="rId214" o:title=""/>
          </v:shape>
          <o:OLEObject Type="Embed" ProgID="Equation.3" ShapeID="_x0000_i1027" DrawAspect="Content" ObjectID="_1732177235" r:id="rId215"/>
        </w:object>
      </w:r>
      <w:r>
        <w:rPr>
          <w:color w:val="000000"/>
        </w:rPr>
        <w:t xml:space="preserve"> - приріст обсягу виробленої продукції.</w:t>
      </w:r>
    </w:p>
    <w:p w:rsidR="00B92AD5" w:rsidRPr="003452C6" w:rsidRDefault="00B92AD5" w:rsidP="008C7774">
      <w:pPr>
        <w:spacing w:after="120"/>
        <w:ind w:firstLine="700"/>
        <w:jc w:val="both"/>
        <w:rPr>
          <w:sz w:val="16"/>
        </w:rPr>
      </w:pPr>
    </w:p>
    <w:p w:rsidR="00B92AD5" w:rsidRDefault="00B92AD5" w:rsidP="008C7774">
      <w:pPr>
        <w:spacing w:after="120"/>
        <w:ind w:firstLine="700"/>
        <w:jc w:val="both"/>
      </w:pPr>
      <w:r>
        <w:rPr>
          <w:noProof/>
          <w:lang w:eastAsia="uk-UA"/>
        </w:rPr>
        <w:drawing>
          <wp:inline distT="0" distB="0" distL="0" distR="0" wp14:anchorId="3CBEC91D" wp14:editId="7E363A5E">
            <wp:extent cx="5624624" cy="712382"/>
            <wp:effectExtent l="19050" t="0" r="52705" b="0"/>
            <wp:docPr id="996" name="Схема 99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16" r:lo="rId217" r:qs="rId218" r:cs="rId219"/>
              </a:graphicData>
            </a:graphic>
          </wp:inline>
        </w:drawing>
      </w:r>
    </w:p>
    <w:p w:rsidR="00135603" w:rsidRDefault="00135603" w:rsidP="00135603">
      <w:pPr>
        <w:pStyle w:val="23"/>
        <w:spacing w:line="240" w:lineRule="auto"/>
        <w:ind w:left="0"/>
        <w:jc w:val="both"/>
        <w:rPr>
          <w:color w:val="000000"/>
          <w:sz w:val="28"/>
          <w:szCs w:val="28"/>
        </w:rPr>
      </w:pPr>
      <w:r>
        <w:rPr>
          <w:noProof/>
          <w:lang w:eastAsia="uk-UA"/>
        </w:rPr>
        <w:drawing>
          <wp:inline distT="0" distB="0" distL="0" distR="0" wp14:anchorId="016A2A61" wp14:editId="60E872E0">
            <wp:extent cx="6145530" cy="1169670"/>
            <wp:effectExtent l="0" t="0" r="83820" b="11430"/>
            <wp:docPr id="362" name="Схема 36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1" r:lo="rId222" r:qs="rId223" r:cs="rId224"/>
              </a:graphicData>
            </a:graphic>
          </wp:inline>
        </w:drawing>
      </w:r>
    </w:p>
    <w:p w:rsidR="00135603" w:rsidRDefault="00135603" w:rsidP="00135603">
      <w:pPr>
        <w:pStyle w:val="23"/>
        <w:spacing w:line="240" w:lineRule="auto"/>
        <w:ind w:left="0" w:firstLine="709"/>
        <w:jc w:val="both"/>
        <w:rPr>
          <w:color w:val="000000"/>
          <w:sz w:val="28"/>
          <w:szCs w:val="28"/>
        </w:rPr>
      </w:pPr>
      <w:r>
        <w:rPr>
          <w:color w:val="000000"/>
          <w:sz w:val="28"/>
          <w:szCs w:val="28"/>
        </w:rPr>
        <w:t>В економічній літературі продукти виробничої діяльності, що їх продають і купують, часто називають товарами, незалежно від того, набувають ці продукти форми речі чи послуги. Широко також вживають категорію «благо». Вважається, що поняття благо історично передує категорії «товар». Австрійська економічна школа визначала товар як особливе економічне благо, вироблене для обміну.</w:t>
      </w:r>
    </w:p>
    <w:p w:rsidR="00135603" w:rsidRDefault="00135603" w:rsidP="00135603">
      <w:pPr>
        <w:pStyle w:val="23"/>
        <w:spacing w:line="240" w:lineRule="auto"/>
        <w:ind w:left="0" w:firstLine="709"/>
        <w:jc w:val="both"/>
        <w:rPr>
          <w:color w:val="000000"/>
          <w:sz w:val="28"/>
          <w:szCs w:val="28"/>
        </w:rPr>
      </w:pPr>
      <w:r>
        <w:rPr>
          <w:color w:val="000000"/>
          <w:sz w:val="28"/>
          <w:szCs w:val="28"/>
        </w:rPr>
        <w:t xml:space="preserve">Класифікація економічних благ наведена на рисунку </w:t>
      </w:r>
      <w:r w:rsidR="003452C6">
        <w:rPr>
          <w:color w:val="000000"/>
          <w:sz w:val="28"/>
          <w:szCs w:val="28"/>
        </w:rPr>
        <w:t>1.11</w:t>
      </w:r>
      <w:r>
        <w:rPr>
          <w:color w:val="000000"/>
          <w:sz w:val="28"/>
          <w:szCs w:val="28"/>
        </w:rPr>
        <w:t xml:space="preserve">. </w:t>
      </w:r>
    </w:p>
    <w:p w:rsidR="00135603" w:rsidRDefault="00135603" w:rsidP="00135603">
      <w:pPr>
        <w:spacing w:after="120"/>
        <w:ind w:firstLine="709"/>
        <w:jc w:val="both"/>
        <w:rPr>
          <w:color w:val="000000"/>
        </w:rPr>
      </w:pPr>
      <w:r>
        <w:rPr>
          <w:color w:val="000000"/>
        </w:rPr>
        <w:t xml:space="preserve">Згідно теорії трудової вартості, яка була започаткована Адамом Смітом і Давідом Рікардо (згодом її продовжили розробляти Карл Маркс і його прихильники) основними характеристиками товару є споживча вартість і вартість. А в сучасній неокласичній економічній теорії існують і інші підходи до характеристики товару та його властивостей. Зокрема для характеристики будь-якого товару використовуються такі поняття, як </w:t>
      </w:r>
      <w:r w:rsidR="003452C6">
        <w:rPr>
          <w:color w:val="000000"/>
        </w:rPr>
        <w:t>«</w:t>
      </w:r>
      <w:r>
        <w:rPr>
          <w:color w:val="000000"/>
        </w:rPr>
        <w:t>корисність</w:t>
      </w:r>
      <w:r w:rsidR="003452C6">
        <w:rPr>
          <w:color w:val="000000"/>
        </w:rPr>
        <w:t>»</w:t>
      </w:r>
      <w:r>
        <w:rPr>
          <w:color w:val="000000"/>
        </w:rPr>
        <w:t xml:space="preserve">, </w:t>
      </w:r>
      <w:r w:rsidR="003452C6">
        <w:rPr>
          <w:color w:val="000000"/>
        </w:rPr>
        <w:t>«</w:t>
      </w:r>
      <w:r>
        <w:rPr>
          <w:color w:val="000000"/>
        </w:rPr>
        <w:t>цінність</w:t>
      </w:r>
      <w:r w:rsidR="003452C6">
        <w:rPr>
          <w:color w:val="000000"/>
        </w:rPr>
        <w:t>»</w:t>
      </w:r>
      <w:r>
        <w:rPr>
          <w:color w:val="000000"/>
        </w:rPr>
        <w:t xml:space="preserve">, та </w:t>
      </w:r>
      <w:r w:rsidR="003452C6">
        <w:rPr>
          <w:color w:val="000000"/>
        </w:rPr>
        <w:t>«</w:t>
      </w:r>
      <w:r>
        <w:rPr>
          <w:color w:val="000000"/>
        </w:rPr>
        <w:t>рідкість</w:t>
      </w:r>
      <w:r w:rsidR="003452C6">
        <w:rPr>
          <w:color w:val="000000"/>
        </w:rPr>
        <w:t>»</w:t>
      </w:r>
      <w:r>
        <w:rPr>
          <w:color w:val="000000"/>
        </w:rPr>
        <w:t xml:space="preserve"> товару (таблиця </w:t>
      </w:r>
      <w:r w:rsidR="003452C6">
        <w:rPr>
          <w:color w:val="000000"/>
        </w:rPr>
        <w:t>1.2</w:t>
      </w:r>
      <w:r>
        <w:rPr>
          <w:color w:val="000000"/>
        </w:rPr>
        <w:t>).</w:t>
      </w:r>
    </w:p>
    <w:p w:rsidR="00135603" w:rsidRDefault="00135603" w:rsidP="00135603">
      <w:pPr>
        <w:pStyle w:val="23"/>
        <w:spacing w:line="240" w:lineRule="auto"/>
        <w:ind w:left="0" w:firstLine="709"/>
        <w:jc w:val="both"/>
        <w:rPr>
          <w:color w:val="000000"/>
          <w:sz w:val="28"/>
          <w:szCs w:val="28"/>
        </w:rPr>
      </w:pPr>
    </w:p>
    <w:p w:rsidR="00135603" w:rsidRDefault="00135603" w:rsidP="00135603">
      <w:pPr>
        <w:pStyle w:val="23"/>
        <w:spacing w:line="240" w:lineRule="auto"/>
        <w:ind w:left="0"/>
        <w:jc w:val="both"/>
        <w:rPr>
          <w:color w:val="000000"/>
          <w:sz w:val="28"/>
          <w:szCs w:val="28"/>
        </w:rPr>
      </w:pPr>
      <w:r>
        <w:rPr>
          <w:noProof/>
          <w:color w:val="000000"/>
          <w:spacing w:val="4"/>
          <w:lang w:eastAsia="uk-UA"/>
        </w:rPr>
        <w:lastRenderedPageBreak/>
        <mc:AlternateContent>
          <mc:Choice Requires="wpc">
            <w:drawing>
              <wp:inline distT="0" distB="0" distL="0" distR="0" wp14:anchorId="508BD896" wp14:editId="2000D64D">
                <wp:extent cx="6286500" cy="3434080"/>
                <wp:effectExtent l="0" t="47625" r="0" b="13970"/>
                <wp:docPr id="562" name="Полотно 5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01" name="Rectangle 1082"/>
                        <wps:cNvSpPr>
                          <a:spLocks noChangeArrowheads="1"/>
                        </wps:cNvSpPr>
                        <wps:spPr bwMode="auto">
                          <a:xfrm>
                            <a:off x="3327017" y="2444807"/>
                            <a:ext cx="1341807" cy="343146"/>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Майбутні</w:t>
                              </w:r>
                            </w:p>
                          </w:txbxContent>
                        </wps:txbx>
                        <wps:bodyPr rot="0" vert="horz" wrap="square" lIns="91440" tIns="45720" rIns="91440" bIns="45720" anchor="t" anchorCtr="0" upright="1">
                          <a:noAutofit/>
                        </wps:bodyPr>
                      </wps:wsp>
                      <wps:wsp>
                        <wps:cNvPr id="413" name="Rectangle 1083"/>
                        <wps:cNvSpPr>
                          <a:spLocks noChangeArrowheads="1"/>
                        </wps:cNvSpPr>
                        <wps:spPr bwMode="auto">
                          <a:xfrm>
                            <a:off x="3327017" y="1714857"/>
                            <a:ext cx="1341807" cy="6592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Короткострокові</w:t>
                              </w:r>
                            </w:p>
                            <w:p w:rsidR="00FD5FD7" w:rsidRPr="003452C6" w:rsidRDefault="00FD5FD7" w:rsidP="00135603">
                              <w:pPr>
                                <w:jc w:val="center"/>
                                <w:rPr>
                                  <w:rFonts w:ascii="Arial" w:hAnsi="Arial" w:cs="Arial"/>
                                  <w:sz w:val="22"/>
                                  <w:szCs w:val="22"/>
                                </w:rPr>
                              </w:pPr>
                              <w:r w:rsidRPr="003452C6">
                                <w:rPr>
                                  <w:rFonts w:ascii="Arial" w:hAnsi="Arial" w:cs="Arial"/>
                                  <w:sz w:val="22"/>
                                  <w:szCs w:val="22"/>
                                </w:rPr>
                                <w:t>(одноразового використання)</w:t>
                              </w:r>
                            </w:p>
                          </w:txbxContent>
                        </wps:txbx>
                        <wps:bodyPr rot="0" vert="horz" wrap="square" lIns="91440" tIns="45720" rIns="91440" bIns="45720" anchor="t" anchorCtr="0" upright="1">
                          <a:noAutofit/>
                        </wps:bodyPr>
                      </wps:wsp>
                      <wps:wsp>
                        <wps:cNvPr id="438" name="Rectangle 1084"/>
                        <wps:cNvSpPr>
                          <a:spLocks noChangeArrowheads="1"/>
                        </wps:cNvSpPr>
                        <wps:spPr bwMode="auto">
                          <a:xfrm>
                            <a:off x="3327017" y="1258202"/>
                            <a:ext cx="1253633" cy="347512"/>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Суспільні</w:t>
                              </w:r>
                            </w:p>
                          </w:txbxContent>
                        </wps:txbx>
                        <wps:bodyPr rot="0" vert="horz" wrap="square" lIns="91440" tIns="45720" rIns="91440" bIns="45720" anchor="t" anchorCtr="0" upright="1">
                          <a:noAutofit/>
                        </wps:bodyPr>
                      </wps:wsp>
                      <wps:wsp>
                        <wps:cNvPr id="545" name="Rectangle 1085"/>
                        <wps:cNvSpPr>
                          <a:spLocks noChangeArrowheads="1"/>
                        </wps:cNvSpPr>
                        <wps:spPr bwMode="auto">
                          <a:xfrm>
                            <a:off x="3182972" y="2925036"/>
                            <a:ext cx="1663072" cy="509044"/>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Взаємодоповнювальні (комплементарні)</w:t>
                              </w:r>
                            </w:p>
                          </w:txbxContent>
                        </wps:txbx>
                        <wps:bodyPr rot="0" vert="horz" wrap="square" lIns="91440" tIns="45720" rIns="91440" bIns="45720" anchor="t" anchorCtr="0" upright="1">
                          <a:noAutofit/>
                        </wps:bodyPr>
                      </wps:wsp>
                      <wps:wsp>
                        <wps:cNvPr id="546" name="Rectangle 1086"/>
                        <wps:cNvSpPr>
                          <a:spLocks noChangeArrowheads="1"/>
                        </wps:cNvSpPr>
                        <wps:spPr bwMode="auto">
                          <a:xfrm>
                            <a:off x="2057670" y="114382"/>
                            <a:ext cx="1892672" cy="457528"/>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txbx>
                          <w:txbxContent>
                            <w:p w:rsidR="00FD5FD7" w:rsidRPr="003452C6" w:rsidRDefault="00FD5FD7" w:rsidP="00135603">
                              <w:pPr>
                                <w:jc w:val="center"/>
                                <w:rPr>
                                  <w:rFonts w:ascii="Arial" w:hAnsi="Arial" w:cs="Arial"/>
                                  <w:b/>
                                  <w:sz w:val="22"/>
                                  <w:szCs w:val="22"/>
                                </w:rPr>
                              </w:pPr>
                              <w:r w:rsidRPr="003452C6">
                                <w:rPr>
                                  <w:rFonts w:ascii="Arial" w:hAnsi="Arial" w:cs="Arial"/>
                                  <w:b/>
                                  <w:sz w:val="22"/>
                                  <w:szCs w:val="22"/>
                                </w:rPr>
                                <w:t>Економічні блага</w:t>
                              </w:r>
                            </w:p>
                          </w:txbxContent>
                        </wps:txbx>
                        <wps:bodyPr rot="0" vert="horz" wrap="square" lIns="91440" tIns="45720" rIns="91440" bIns="45720" anchor="t" anchorCtr="0" upright="1">
                          <a:noAutofit/>
                        </wps:bodyPr>
                      </wps:wsp>
                      <wps:wsp>
                        <wps:cNvPr id="547" name="Rectangle 1087"/>
                        <wps:cNvSpPr>
                          <a:spLocks noChangeArrowheads="1"/>
                        </wps:cNvSpPr>
                        <wps:spPr bwMode="auto">
                          <a:xfrm>
                            <a:off x="3327017" y="732569"/>
                            <a:ext cx="1253633" cy="410378"/>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Нематеріальні</w:t>
                              </w:r>
                            </w:p>
                          </w:txbxContent>
                        </wps:txbx>
                        <wps:bodyPr rot="0" vert="horz" wrap="square" lIns="91440" tIns="45720" rIns="91440" bIns="45720" anchor="t" anchorCtr="0" upright="1">
                          <a:noAutofit/>
                        </wps:bodyPr>
                      </wps:wsp>
                      <wps:wsp>
                        <wps:cNvPr id="548" name="Rectangle 1088"/>
                        <wps:cNvSpPr>
                          <a:spLocks noChangeArrowheads="1"/>
                        </wps:cNvSpPr>
                        <wps:spPr bwMode="auto">
                          <a:xfrm>
                            <a:off x="1244903" y="2444807"/>
                            <a:ext cx="1256252" cy="343146"/>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Теперішні</w:t>
                              </w:r>
                            </w:p>
                          </w:txbxContent>
                        </wps:txbx>
                        <wps:bodyPr rot="0" vert="horz" wrap="square" lIns="91440" tIns="45720" rIns="91440" bIns="45720" anchor="t" anchorCtr="0" upright="1">
                          <a:noAutofit/>
                        </wps:bodyPr>
                      </wps:wsp>
                      <wps:wsp>
                        <wps:cNvPr id="549" name="Rectangle 1089"/>
                        <wps:cNvSpPr>
                          <a:spLocks noChangeArrowheads="1"/>
                        </wps:cNvSpPr>
                        <wps:spPr bwMode="auto">
                          <a:xfrm>
                            <a:off x="1244903" y="1258202"/>
                            <a:ext cx="1256252" cy="347512"/>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Особисті</w:t>
                              </w:r>
                            </w:p>
                          </w:txbxContent>
                        </wps:txbx>
                        <wps:bodyPr rot="0" vert="horz" wrap="square" lIns="91440" tIns="45720" rIns="91440" bIns="45720" anchor="t" anchorCtr="0" upright="1">
                          <a:noAutofit/>
                        </wps:bodyPr>
                      </wps:wsp>
                      <wps:wsp>
                        <wps:cNvPr id="550" name="Rectangle 1090"/>
                        <wps:cNvSpPr>
                          <a:spLocks noChangeArrowheads="1"/>
                        </wps:cNvSpPr>
                        <wps:spPr bwMode="auto">
                          <a:xfrm>
                            <a:off x="1244903" y="1714857"/>
                            <a:ext cx="1256252" cy="659225"/>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Довгострокові</w:t>
                              </w:r>
                            </w:p>
                            <w:p w:rsidR="00FD5FD7" w:rsidRPr="003452C6" w:rsidRDefault="00FD5FD7" w:rsidP="00135603">
                              <w:pPr>
                                <w:jc w:val="center"/>
                                <w:rPr>
                                  <w:rFonts w:ascii="Arial" w:hAnsi="Arial" w:cs="Arial"/>
                                  <w:sz w:val="22"/>
                                  <w:szCs w:val="22"/>
                                </w:rPr>
                              </w:pPr>
                              <w:r w:rsidRPr="003452C6">
                                <w:rPr>
                                  <w:rFonts w:ascii="Arial" w:hAnsi="Arial" w:cs="Arial"/>
                                  <w:sz w:val="22"/>
                                  <w:szCs w:val="22"/>
                                </w:rPr>
                                <w:t>(багаторазового використання)</w:t>
                              </w:r>
                            </w:p>
                          </w:txbxContent>
                        </wps:txbx>
                        <wps:bodyPr rot="0" vert="horz" wrap="square" lIns="91440" tIns="45720" rIns="91440" bIns="45720" anchor="t" anchorCtr="0" upright="1">
                          <a:noAutofit/>
                        </wps:bodyPr>
                      </wps:wsp>
                      <wps:wsp>
                        <wps:cNvPr id="551" name="Rectangle 1091"/>
                        <wps:cNvSpPr>
                          <a:spLocks noChangeArrowheads="1"/>
                        </wps:cNvSpPr>
                        <wps:spPr bwMode="auto">
                          <a:xfrm>
                            <a:off x="1244903" y="732569"/>
                            <a:ext cx="1257125" cy="410378"/>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Матеріальні</w:t>
                              </w:r>
                            </w:p>
                          </w:txbxContent>
                        </wps:txbx>
                        <wps:bodyPr rot="0" vert="horz" wrap="square" lIns="91440" tIns="45720" rIns="91440" bIns="45720" anchor="t" anchorCtr="0" upright="1">
                          <a:noAutofit/>
                        </wps:bodyPr>
                      </wps:wsp>
                      <wps:wsp>
                        <wps:cNvPr id="552" name="Line 1092"/>
                        <wps:cNvCnPr/>
                        <wps:spPr bwMode="auto">
                          <a:xfrm flipH="1">
                            <a:off x="4441843" y="343146"/>
                            <a:ext cx="873" cy="3894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3" name="Line 1093"/>
                        <wps:cNvCnPr/>
                        <wps:spPr bwMode="auto">
                          <a:xfrm>
                            <a:off x="1398552" y="343146"/>
                            <a:ext cx="873" cy="38942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4" name="Rectangle 1094"/>
                        <wps:cNvSpPr>
                          <a:spLocks noChangeArrowheads="1"/>
                        </wps:cNvSpPr>
                        <wps:spPr bwMode="auto">
                          <a:xfrm>
                            <a:off x="1079906" y="2925036"/>
                            <a:ext cx="1544344" cy="509044"/>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Взаємозамінювані (субститути)</w:t>
                              </w:r>
                            </w:p>
                          </w:txbxContent>
                        </wps:txbx>
                        <wps:bodyPr rot="0" vert="horz" wrap="square" lIns="91440" tIns="45720" rIns="91440" bIns="45720" anchor="t" anchorCtr="0" upright="1">
                          <a:noAutofit/>
                        </wps:bodyPr>
                      </wps:wsp>
                      <wps:wsp>
                        <wps:cNvPr id="555" name="AutoShape 1095"/>
                        <wps:cNvCnPr>
                          <a:cxnSpLocks noChangeShapeType="1"/>
                        </wps:cNvCnPr>
                        <wps:spPr bwMode="auto">
                          <a:xfrm flipH="1" flipV="1">
                            <a:off x="1398552" y="343146"/>
                            <a:ext cx="659118"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AutoShape 1096"/>
                        <wps:cNvCnPr>
                          <a:cxnSpLocks noChangeShapeType="1"/>
                        </wps:cNvCnPr>
                        <wps:spPr bwMode="auto">
                          <a:xfrm>
                            <a:off x="3950342" y="343146"/>
                            <a:ext cx="490628" cy="5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AutoShape 1097"/>
                        <wps:cNvCnPr>
                          <a:cxnSpLocks noChangeShapeType="1"/>
                        </wps:cNvCnPr>
                        <wps:spPr bwMode="auto">
                          <a:xfrm>
                            <a:off x="2502029" y="937758"/>
                            <a:ext cx="824989"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AutoShape 1098"/>
                        <wps:cNvCnPr>
                          <a:cxnSpLocks noChangeShapeType="1"/>
                        </wps:cNvCnPr>
                        <wps:spPr bwMode="auto">
                          <a:xfrm>
                            <a:off x="2501156" y="1431958"/>
                            <a:ext cx="82586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AutoShape 1099"/>
                        <wps:cNvCnPr>
                          <a:cxnSpLocks noChangeShapeType="1"/>
                        </wps:cNvCnPr>
                        <wps:spPr bwMode="auto">
                          <a:xfrm>
                            <a:off x="2501156" y="2044906"/>
                            <a:ext cx="82586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AutoShape 1100"/>
                        <wps:cNvCnPr>
                          <a:cxnSpLocks noChangeShapeType="1"/>
                        </wps:cNvCnPr>
                        <wps:spPr bwMode="auto">
                          <a:xfrm>
                            <a:off x="2501156" y="2615943"/>
                            <a:ext cx="82586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AutoShape 1101"/>
                        <wps:cNvCnPr>
                          <a:cxnSpLocks noChangeShapeType="1"/>
                        </wps:cNvCnPr>
                        <wps:spPr bwMode="auto">
                          <a:xfrm>
                            <a:off x="2624249" y="3179122"/>
                            <a:ext cx="558722" cy="8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08BD896" id="Полотно 562" o:spid="_x0000_s1067" editas="canvas" style="width:495pt;height:270.4pt;mso-position-horizontal-relative:char;mso-position-vertical-relative:line" coordsize="62865,34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">
                <v:shape id="_x0000_s1068" type="#_x0000_t75" style="position:absolute;width:62865;height:34340;visibility:visible;mso-wrap-style:square">
                  <v:fill o:detectmouseclick="t"/>
                  <v:path o:connecttype="none"/>
                </v:shape>
                <v:rect id="Rectangle 1082" o:spid="_x0000_s1069" style="position:absolute;left:33270;top:24448;width:13418;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Майбутні</w:t>
                        </w:r>
                      </w:p>
                    </w:txbxContent>
                  </v:textbox>
                </v:rect>
                <v:rect id="Rectangle 1083" o:spid="_x0000_s1070" style="position:absolute;left:33270;top:17148;width:13418;height:6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Короткострокові</w:t>
                        </w:r>
                      </w:p>
                      <w:p w:rsidR="00FD5FD7" w:rsidRPr="003452C6" w:rsidRDefault="00FD5FD7" w:rsidP="00135603">
                        <w:pPr>
                          <w:jc w:val="center"/>
                          <w:rPr>
                            <w:rFonts w:ascii="Arial" w:hAnsi="Arial" w:cs="Arial"/>
                            <w:sz w:val="22"/>
                            <w:szCs w:val="22"/>
                          </w:rPr>
                        </w:pPr>
                        <w:r w:rsidRPr="003452C6">
                          <w:rPr>
                            <w:rFonts w:ascii="Arial" w:hAnsi="Arial" w:cs="Arial"/>
                            <w:sz w:val="22"/>
                            <w:szCs w:val="22"/>
                          </w:rPr>
                          <w:t>(одноразового використання)</w:t>
                        </w:r>
                      </w:p>
                    </w:txbxContent>
                  </v:textbox>
                </v:rect>
                <v:rect id="Rectangle 1084" o:spid="_x0000_s1071" style="position:absolute;left:33270;top:12582;width:12536;height:3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Суспільні</w:t>
                        </w:r>
                      </w:p>
                    </w:txbxContent>
                  </v:textbox>
                </v:rect>
                <v:rect id="Rectangle 1085" o:spid="_x0000_s1072" style="position:absolute;left:31829;top:29250;width:16631;height:5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Взаємодоповнювальні (комплементарні)</w:t>
                        </w:r>
                      </w:p>
                    </w:txbxContent>
                  </v:textbox>
                </v:rect>
                <v:rect id="Rectangle 1086" o:spid="_x0000_s1073" style="position:absolute;left:20576;top:1143;width:18927;height:45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">
                  <o:extrusion v:ext="view" color="white" on="t"/>
                  <v:textbox>
                    <w:txbxContent>
                      <w:p w:rsidR="00FD5FD7" w:rsidRPr="003452C6" w:rsidRDefault="00FD5FD7" w:rsidP="00135603">
                        <w:pPr>
                          <w:jc w:val="center"/>
                          <w:rPr>
                            <w:rFonts w:ascii="Arial" w:hAnsi="Arial" w:cs="Arial"/>
                            <w:b/>
                            <w:sz w:val="22"/>
                            <w:szCs w:val="22"/>
                          </w:rPr>
                        </w:pPr>
                        <w:r w:rsidRPr="003452C6">
                          <w:rPr>
                            <w:rFonts w:ascii="Arial" w:hAnsi="Arial" w:cs="Arial"/>
                            <w:b/>
                            <w:sz w:val="22"/>
                            <w:szCs w:val="22"/>
                          </w:rPr>
                          <w:t>Економічні блага</w:t>
                        </w:r>
                      </w:p>
                    </w:txbxContent>
                  </v:textbox>
                </v:rect>
                <v:rect id="Rectangle 1087" o:spid="_x0000_s1074" style="position:absolute;left:33270;top:7325;width:12536;height:4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Нематеріальні</w:t>
                        </w:r>
                      </w:p>
                    </w:txbxContent>
                  </v:textbox>
                </v:rect>
                <v:rect id="Rectangle 1088" o:spid="_x0000_s1075" style="position:absolute;left:12449;top:24448;width:12562;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Теперішні</w:t>
                        </w:r>
                      </w:p>
                    </w:txbxContent>
                  </v:textbox>
                </v:rect>
                <v:rect id="Rectangle 1089" o:spid="_x0000_s1076" style="position:absolute;left:12449;top:12582;width:12562;height:34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Особисті</w:t>
                        </w:r>
                      </w:p>
                    </w:txbxContent>
                  </v:textbox>
                </v:rect>
                <v:rect id="Rectangle 1090" o:spid="_x0000_s1077" style="position:absolute;left:12449;top:17148;width:12562;height:65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Довгострокові</w:t>
                        </w:r>
                      </w:p>
                      <w:p w:rsidR="00FD5FD7" w:rsidRPr="003452C6" w:rsidRDefault="00FD5FD7" w:rsidP="00135603">
                        <w:pPr>
                          <w:jc w:val="center"/>
                          <w:rPr>
                            <w:rFonts w:ascii="Arial" w:hAnsi="Arial" w:cs="Arial"/>
                            <w:sz w:val="22"/>
                            <w:szCs w:val="22"/>
                          </w:rPr>
                        </w:pPr>
                        <w:r w:rsidRPr="003452C6">
                          <w:rPr>
                            <w:rFonts w:ascii="Arial" w:hAnsi="Arial" w:cs="Arial"/>
                            <w:sz w:val="22"/>
                            <w:szCs w:val="22"/>
                          </w:rPr>
                          <w:t>(багаторазового використання)</w:t>
                        </w:r>
                      </w:p>
                    </w:txbxContent>
                  </v:textbox>
                </v:rect>
                <v:rect id="Rectangle 1091" o:spid="_x0000_s1078" style="position:absolute;left:12449;top:7325;width:12571;height:41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Матеріальні</w:t>
                        </w:r>
                      </w:p>
                    </w:txbxContent>
                  </v:textbox>
                </v:rect>
                <v:line id="Line 1092" o:spid="_x0000_s1079" style="position:absolute;flip:x;visibility:visible;mso-wrap-style:square" from="44418,3431" to="44427,7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">
                  <v:stroke endarrow="block"/>
                </v:line>
                <v:line id="Line 1093" o:spid="_x0000_s1080" style="position:absolute;visibility:visible;mso-wrap-style:square" from="13985,3431" to="13994,73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">
                  <v:stroke endarrow="block"/>
                </v:line>
                <v:rect id="Rectangle 1094" o:spid="_x0000_s1081" style="position:absolute;left:10799;top:29250;width:15443;height:50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">
                  <v:shadow on="t" opacity=".5" offset="-6pt,-6pt"/>
                  <v:textbox>
                    <w:txbxContent>
                      <w:p w:rsidR="00FD5FD7" w:rsidRPr="003452C6" w:rsidRDefault="00FD5FD7" w:rsidP="00135603">
                        <w:pPr>
                          <w:jc w:val="center"/>
                          <w:rPr>
                            <w:rFonts w:ascii="Arial" w:hAnsi="Arial" w:cs="Arial"/>
                            <w:sz w:val="22"/>
                            <w:szCs w:val="22"/>
                          </w:rPr>
                        </w:pPr>
                        <w:r w:rsidRPr="003452C6">
                          <w:rPr>
                            <w:rFonts w:ascii="Arial" w:hAnsi="Arial" w:cs="Arial"/>
                            <w:sz w:val="22"/>
                            <w:szCs w:val="22"/>
                          </w:rPr>
                          <w:t>Взаємозамінювані (субститути)</w:t>
                        </w:r>
                      </w:p>
                    </w:txbxContent>
                  </v:textbox>
                </v:rect>
                <v:shapetype id="_x0000_t32" coordsize="21600,21600" o:spt="32" o:oned="t" path="m,l21600,21600e" filled="f">
                  <v:path arrowok="t" fillok="f" o:connecttype="none"/>
                  <o:lock v:ext="edit" shapetype="t"/>
                </v:shapetype>
                <v:shape id="AutoShape 1095" o:spid="_x0000_s1082" type="#_x0000_t32" style="position:absolute;left:13985;top:3431;width:6591;height: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"/>
                <v:shape id="AutoShape 1096" o:spid="_x0000_s1083" type="#_x0000_t32" style="position:absolute;left:39503;top:3431;width:4906;height: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"/>
                <v:shape id="AutoShape 1097" o:spid="_x0000_s1084" type="#_x0000_t32" style="position:absolute;left:25020;top:9377;width:8250;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"/>
                <v:shape id="AutoShape 1098" o:spid="_x0000_s1085" type="#_x0000_t32" style="position:absolute;left:25011;top:14319;width:8259;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"/>
                <v:shape id="AutoShape 1099" o:spid="_x0000_s1086" type="#_x0000_t32" style="position:absolute;left:25011;top:20449;width:8259;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"/>
                <v:shape id="AutoShape 1100" o:spid="_x0000_s1087" type="#_x0000_t32" style="position:absolute;left:25011;top:26159;width:8259;height: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"/>
                <v:shape id="AutoShape 1101" o:spid="_x0000_s1088" type="#_x0000_t32" style="position:absolute;left:26242;top:31791;width:5587;height: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"/>
                <w10:anchorlock/>
              </v:group>
            </w:pict>
          </mc:Fallback>
        </mc:AlternateContent>
      </w:r>
    </w:p>
    <w:p w:rsidR="00135603" w:rsidRDefault="00135603" w:rsidP="00135603">
      <w:pPr>
        <w:tabs>
          <w:tab w:val="left" w:pos="2760"/>
        </w:tabs>
        <w:rPr>
          <w:b/>
          <w:i/>
        </w:rPr>
      </w:pPr>
      <w:r>
        <w:tab/>
      </w:r>
      <w:r>
        <w:rPr>
          <w:b/>
          <w:i/>
        </w:rPr>
        <w:t xml:space="preserve">Рис. </w:t>
      </w:r>
      <w:r w:rsidR="003452C6">
        <w:rPr>
          <w:b/>
          <w:i/>
        </w:rPr>
        <w:t>1</w:t>
      </w:r>
      <w:r>
        <w:rPr>
          <w:b/>
          <w:i/>
        </w:rPr>
        <w:t>.</w:t>
      </w:r>
      <w:r w:rsidR="003452C6">
        <w:rPr>
          <w:b/>
          <w:i/>
        </w:rPr>
        <w:t>1</w:t>
      </w:r>
      <w:r>
        <w:rPr>
          <w:b/>
          <w:i/>
        </w:rPr>
        <w:t>1. Види економічних благ</w:t>
      </w:r>
    </w:p>
    <w:p w:rsidR="00EE0F4E" w:rsidRDefault="00EE0F4E" w:rsidP="00135603">
      <w:pPr>
        <w:tabs>
          <w:tab w:val="left" w:pos="2760"/>
        </w:tabs>
        <w:rPr>
          <w:b/>
          <w:i/>
        </w:rPr>
      </w:pPr>
    </w:p>
    <w:p w:rsidR="00135603" w:rsidRDefault="00135603" w:rsidP="003452C6">
      <w:pPr>
        <w:jc w:val="center"/>
        <w:rPr>
          <w:b/>
          <w:color w:val="000000"/>
        </w:rPr>
      </w:pPr>
      <w:r>
        <w:rPr>
          <w:b/>
          <w:color w:val="000000"/>
        </w:rPr>
        <w:t xml:space="preserve">Таблиця </w:t>
      </w:r>
      <w:r w:rsidR="003452C6">
        <w:rPr>
          <w:b/>
          <w:color w:val="000000"/>
        </w:rPr>
        <w:t>1.2. О</w:t>
      </w:r>
      <w:r>
        <w:rPr>
          <w:b/>
          <w:color w:val="000000"/>
        </w:rPr>
        <w:t xml:space="preserve">сновні характеристики товару </w:t>
      </w:r>
    </w:p>
    <w:p w:rsidR="00135603" w:rsidRDefault="00135603" w:rsidP="003452C6">
      <w:pPr>
        <w:jc w:val="center"/>
        <w:rPr>
          <w:b/>
          <w:color w:val="000000"/>
        </w:rPr>
      </w:pPr>
      <w:r>
        <w:rPr>
          <w:b/>
          <w:color w:val="000000"/>
        </w:rPr>
        <w:t>згідно класичного (теорія трудової вартості) та неокласичного підході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068"/>
        <w:gridCol w:w="5069"/>
      </w:tblGrid>
      <w:tr w:rsidR="00135603" w:rsidTr="00135603">
        <w:tc>
          <w:tcPr>
            <w:tcW w:w="5068"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b/>
                <w:color w:val="000000"/>
                <w:sz w:val="24"/>
                <w:szCs w:val="24"/>
              </w:rPr>
            </w:pPr>
            <w:r>
              <w:rPr>
                <w:b/>
                <w:color w:val="000000"/>
                <w:sz w:val="24"/>
                <w:szCs w:val="24"/>
              </w:rPr>
              <w:t>Характеристики товару за теорією трудової вартості</w:t>
            </w:r>
          </w:p>
        </w:tc>
        <w:tc>
          <w:tcPr>
            <w:tcW w:w="5069"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b/>
                <w:color w:val="000000"/>
                <w:sz w:val="24"/>
                <w:szCs w:val="24"/>
              </w:rPr>
            </w:pPr>
            <w:r>
              <w:rPr>
                <w:b/>
                <w:color w:val="000000"/>
                <w:sz w:val="24"/>
                <w:szCs w:val="24"/>
              </w:rPr>
              <w:t>Характеристики товару за неокласичною теорією</w:t>
            </w:r>
          </w:p>
        </w:tc>
      </w:tr>
      <w:tr w:rsidR="00135603" w:rsidTr="00135603">
        <w:tc>
          <w:tcPr>
            <w:tcW w:w="5068"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color w:val="000000"/>
                <w:sz w:val="24"/>
                <w:szCs w:val="24"/>
              </w:rPr>
            </w:pPr>
            <w:r>
              <w:rPr>
                <w:color w:val="000000"/>
                <w:sz w:val="24"/>
                <w:szCs w:val="24"/>
              </w:rPr>
              <w:t>Споживча вартість</w:t>
            </w:r>
          </w:p>
        </w:tc>
        <w:tc>
          <w:tcPr>
            <w:tcW w:w="5069"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color w:val="000000"/>
                <w:sz w:val="24"/>
                <w:szCs w:val="24"/>
              </w:rPr>
            </w:pPr>
            <w:r>
              <w:rPr>
                <w:color w:val="000000"/>
                <w:sz w:val="24"/>
                <w:szCs w:val="24"/>
              </w:rPr>
              <w:t>Корисність</w:t>
            </w:r>
          </w:p>
        </w:tc>
      </w:tr>
      <w:tr w:rsidR="00135603" w:rsidTr="00135603">
        <w:tc>
          <w:tcPr>
            <w:tcW w:w="5068"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color w:val="000000"/>
                <w:sz w:val="24"/>
                <w:szCs w:val="24"/>
              </w:rPr>
            </w:pPr>
            <w:r>
              <w:rPr>
                <w:color w:val="000000"/>
                <w:sz w:val="24"/>
                <w:szCs w:val="24"/>
              </w:rPr>
              <w:t>Вартість</w:t>
            </w:r>
          </w:p>
        </w:tc>
        <w:tc>
          <w:tcPr>
            <w:tcW w:w="5069"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color w:val="000000"/>
                <w:sz w:val="24"/>
                <w:szCs w:val="24"/>
              </w:rPr>
            </w:pPr>
            <w:r>
              <w:rPr>
                <w:color w:val="000000"/>
                <w:sz w:val="24"/>
                <w:szCs w:val="24"/>
              </w:rPr>
              <w:t xml:space="preserve">Рідкісність </w:t>
            </w:r>
          </w:p>
        </w:tc>
      </w:tr>
      <w:tr w:rsidR="00135603" w:rsidTr="00135603">
        <w:tc>
          <w:tcPr>
            <w:tcW w:w="5068"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color w:val="000000"/>
                <w:sz w:val="24"/>
                <w:szCs w:val="24"/>
              </w:rPr>
            </w:pPr>
            <w:r>
              <w:rPr>
                <w:color w:val="000000"/>
                <w:sz w:val="24"/>
                <w:szCs w:val="24"/>
              </w:rPr>
              <w:t>Мінова вартість</w:t>
            </w:r>
          </w:p>
        </w:tc>
        <w:tc>
          <w:tcPr>
            <w:tcW w:w="5069" w:type="dxa"/>
            <w:tcBorders>
              <w:top w:val="double" w:sz="4" w:space="0" w:color="auto"/>
              <w:left w:val="double" w:sz="4" w:space="0" w:color="auto"/>
              <w:bottom w:val="double" w:sz="4" w:space="0" w:color="auto"/>
              <w:right w:val="double" w:sz="4" w:space="0" w:color="auto"/>
            </w:tcBorders>
            <w:hideMark/>
          </w:tcPr>
          <w:p w:rsidR="00135603" w:rsidRDefault="00135603">
            <w:pPr>
              <w:jc w:val="center"/>
              <w:rPr>
                <w:color w:val="000000"/>
                <w:sz w:val="24"/>
                <w:szCs w:val="24"/>
              </w:rPr>
            </w:pPr>
            <w:r>
              <w:rPr>
                <w:color w:val="000000"/>
                <w:sz w:val="24"/>
                <w:szCs w:val="24"/>
              </w:rPr>
              <w:t>Цінність</w:t>
            </w:r>
          </w:p>
        </w:tc>
      </w:tr>
    </w:tbl>
    <w:p w:rsidR="003452C6" w:rsidRPr="003452C6" w:rsidRDefault="003452C6" w:rsidP="00135603">
      <w:pPr>
        <w:spacing w:after="120"/>
        <w:ind w:firstLine="709"/>
        <w:jc w:val="both"/>
        <w:rPr>
          <w:color w:val="000000"/>
          <w:sz w:val="20"/>
        </w:rPr>
      </w:pPr>
    </w:p>
    <w:p w:rsidR="00135603" w:rsidRDefault="00135603" w:rsidP="00135603">
      <w:pPr>
        <w:spacing w:after="120"/>
        <w:ind w:firstLine="709"/>
        <w:jc w:val="both"/>
        <w:rPr>
          <w:color w:val="000000"/>
        </w:rPr>
      </w:pPr>
      <w:r>
        <w:rPr>
          <w:noProof/>
          <w:lang w:eastAsia="uk-UA"/>
        </w:rPr>
        <w:drawing>
          <wp:inline distT="0" distB="0" distL="0" distR="0" wp14:anchorId="5B29F959" wp14:editId="744FC011">
            <wp:extent cx="5709920" cy="829310"/>
            <wp:effectExtent l="19050" t="0" r="24130" b="8890"/>
            <wp:docPr id="360" name="Схема 36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26" r:lo="rId227" r:qs="rId228" r:cs="rId229"/>
              </a:graphicData>
            </a:graphic>
          </wp:inline>
        </w:drawing>
      </w:r>
    </w:p>
    <w:p w:rsidR="00135603" w:rsidRDefault="00135603" w:rsidP="00135603">
      <w:pPr>
        <w:spacing w:after="120"/>
        <w:ind w:firstLine="709"/>
        <w:jc w:val="both"/>
        <w:rPr>
          <w:color w:val="000000"/>
        </w:rPr>
      </w:pPr>
      <w:r>
        <w:rPr>
          <w:color w:val="000000"/>
        </w:rPr>
        <w:t xml:space="preserve">Споживчу вартість мають також блага, які не створені людиною (повітря, джерельна вода, дари лісу тощо). Це позаекономічні або даровані блага. Тому  за рівнем доступності блага поділяють на економічні та неекономічні. </w:t>
      </w:r>
      <w:r>
        <w:rPr>
          <w:b/>
          <w:color w:val="000000"/>
        </w:rPr>
        <w:t>Економічні блага</w:t>
      </w:r>
      <w:r>
        <w:rPr>
          <w:color w:val="000000"/>
        </w:rPr>
        <w:t xml:space="preserve"> є результатом господарської діяльності, вони рідкісні та обмежені. </w:t>
      </w:r>
      <w:r>
        <w:rPr>
          <w:b/>
          <w:color w:val="000000"/>
        </w:rPr>
        <w:t xml:space="preserve">Неекономічні блага </w:t>
      </w:r>
      <w:r>
        <w:rPr>
          <w:color w:val="000000"/>
        </w:rPr>
        <w:t>є дарами природи та існують, як правило, в необмеженій кількості.</w:t>
      </w:r>
    </w:p>
    <w:p w:rsidR="00135603" w:rsidRDefault="00135603" w:rsidP="00135603">
      <w:pPr>
        <w:spacing w:after="120"/>
        <w:ind w:firstLine="709"/>
        <w:jc w:val="both"/>
        <w:rPr>
          <w:color w:val="000000"/>
        </w:rPr>
      </w:pPr>
      <w:r>
        <w:rPr>
          <w:color w:val="000000"/>
        </w:rPr>
        <w:t xml:space="preserve">Оскільки товар задовольняє потреби не самого виробника, а іншої особи, то він має не просто споживчу вартість, а </w:t>
      </w:r>
      <w:r>
        <w:rPr>
          <w:b/>
          <w:color w:val="000000"/>
        </w:rPr>
        <w:t>суспільну споживчу вартість</w:t>
      </w:r>
      <w:r>
        <w:rPr>
          <w:color w:val="000000"/>
        </w:rPr>
        <w:t>, тобто є споживчою вартістю для інших.</w:t>
      </w:r>
    </w:p>
    <w:p w:rsidR="00135603" w:rsidRDefault="00135603" w:rsidP="00135603">
      <w:pPr>
        <w:spacing w:after="120"/>
        <w:ind w:firstLine="709"/>
        <w:jc w:val="both"/>
        <w:rPr>
          <w:color w:val="000000"/>
        </w:rPr>
      </w:pPr>
      <w:r>
        <w:rPr>
          <w:b/>
          <w:bCs/>
          <w:color w:val="000000"/>
        </w:rPr>
        <w:t>Вартість товару</w:t>
      </w:r>
      <w:r>
        <w:rPr>
          <w:color w:val="000000"/>
        </w:rPr>
        <w:t xml:space="preserve"> – це уречевлена в товарі суспільна праця виробника. </w:t>
      </w:r>
      <w:r>
        <w:rPr>
          <w:iCs/>
          <w:color w:val="000000"/>
        </w:rPr>
        <w:t xml:space="preserve">Праця, </w:t>
      </w:r>
      <w:r>
        <w:rPr>
          <w:color w:val="000000"/>
        </w:rPr>
        <w:t xml:space="preserve">що створює товари, має </w:t>
      </w:r>
      <w:r>
        <w:rPr>
          <w:iCs/>
          <w:color w:val="000000"/>
        </w:rPr>
        <w:t xml:space="preserve">двоїстий характер. </w:t>
      </w:r>
      <w:r>
        <w:rPr>
          <w:color w:val="000000"/>
        </w:rPr>
        <w:t xml:space="preserve">З одного боку </w:t>
      </w:r>
      <w:r>
        <w:rPr>
          <w:color w:val="000000"/>
          <w:spacing w:val="-2"/>
        </w:rPr>
        <w:t xml:space="preserve">— це </w:t>
      </w:r>
      <w:r>
        <w:rPr>
          <w:iCs/>
          <w:color w:val="000000"/>
          <w:spacing w:val="-2"/>
        </w:rPr>
        <w:t xml:space="preserve">конкретна праця, </w:t>
      </w:r>
      <w:r>
        <w:rPr>
          <w:color w:val="000000"/>
          <w:spacing w:val="-2"/>
        </w:rPr>
        <w:t xml:space="preserve">а з іншого — </w:t>
      </w:r>
      <w:r>
        <w:rPr>
          <w:iCs/>
          <w:color w:val="000000"/>
          <w:spacing w:val="-2"/>
        </w:rPr>
        <w:t>абстрактна праця.</w:t>
      </w:r>
    </w:p>
    <w:p w:rsidR="00135603" w:rsidRDefault="00135603" w:rsidP="00135603">
      <w:pPr>
        <w:shd w:val="clear" w:color="auto" w:fill="FFFFFF"/>
        <w:spacing w:after="120"/>
        <w:ind w:right="7" w:firstLine="709"/>
        <w:jc w:val="both"/>
      </w:pPr>
      <w:r>
        <w:rPr>
          <w:b/>
          <w:bCs/>
          <w:iCs/>
          <w:color w:val="000000"/>
        </w:rPr>
        <w:lastRenderedPageBreak/>
        <w:t xml:space="preserve">Конкретна </w:t>
      </w:r>
      <w:r>
        <w:rPr>
          <w:b/>
          <w:color w:val="000000"/>
        </w:rPr>
        <w:t>праця</w:t>
      </w:r>
      <w:r>
        <w:rPr>
          <w:color w:val="000000"/>
        </w:rPr>
        <w:t xml:space="preserve"> — це корисна праця товаровиробника, що створює</w:t>
      </w:r>
      <w:r>
        <w:rPr>
          <w:color w:val="000000"/>
          <w:spacing w:val="-5"/>
        </w:rPr>
        <w:t xml:space="preserve"> речі, якими задовольняються ті чи інші потреби людей. Вона витрача</w:t>
      </w:r>
      <w:r>
        <w:rPr>
          <w:color w:val="000000"/>
          <w:spacing w:val="-5"/>
        </w:rPr>
        <w:softHyphen/>
      </w:r>
      <w:r>
        <w:rPr>
          <w:color w:val="000000"/>
          <w:spacing w:val="-3"/>
        </w:rPr>
        <w:t xml:space="preserve">ється у визначеній, доцільній формі. </w:t>
      </w:r>
      <w:r>
        <w:rPr>
          <w:color w:val="000000"/>
          <w:spacing w:val="-2"/>
        </w:rPr>
        <w:t xml:space="preserve">Хоча, наприклад, праця чоботаря і кравця витрачається в різних </w:t>
      </w:r>
      <w:r>
        <w:rPr>
          <w:color w:val="000000"/>
          <w:spacing w:val="-3"/>
        </w:rPr>
        <w:t xml:space="preserve">конкретних формах, праця кожного з них є часткою всієї суспільної праці, </w:t>
      </w:r>
      <w:r>
        <w:rPr>
          <w:color w:val="000000"/>
          <w:spacing w:val="-2"/>
        </w:rPr>
        <w:t>витратою людської робочої сили взагалі, тобто витратою фізичної, нерво</w:t>
      </w:r>
      <w:r>
        <w:rPr>
          <w:color w:val="000000"/>
          <w:spacing w:val="-2"/>
        </w:rPr>
        <w:softHyphen/>
      </w:r>
      <w:r>
        <w:rPr>
          <w:color w:val="000000"/>
          <w:spacing w:val="-3"/>
        </w:rPr>
        <w:t xml:space="preserve">вої, розумової енергії людини, незалежно від конкретних форм. Така праця називається </w:t>
      </w:r>
      <w:r>
        <w:rPr>
          <w:b/>
          <w:bCs/>
          <w:iCs/>
          <w:color w:val="000000"/>
          <w:spacing w:val="-3"/>
        </w:rPr>
        <w:t xml:space="preserve">абстрактною </w:t>
      </w:r>
      <w:r>
        <w:rPr>
          <w:b/>
          <w:color w:val="000000"/>
          <w:spacing w:val="-3"/>
        </w:rPr>
        <w:t>працею</w:t>
      </w:r>
      <w:r>
        <w:rPr>
          <w:color w:val="000000"/>
          <w:spacing w:val="-3"/>
        </w:rPr>
        <w:t xml:space="preserve">. </w:t>
      </w:r>
      <w:r>
        <w:rPr>
          <w:iCs/>
          <w:color w:val="000000"/>
          <w:spacing w:val="-3"/>
        </w:rPr>
        <w:t>Якщо конкретна праця створює спо</w:t>
      </w:r>
      <w:r>
        <w:rPr>
          <w:iCs/>
          <w:color w:val="000000"/>
          <w:spacing w:val="-3"/>
        </w:rPr>
        <w:softHyphen/>
        <w:t>живчу вартість, то абстрактна праця створює вартість товарів.</w:t>
      </w:r>
    </w:p>
    <w:p w:rsidR="00135603" w:rsidRDefault="00135603" w:rsidP="00135603">
      <w:pPr>
        <w:shd w:val="clear" w:color="auto" w:fill="FFFFFF"/>
        <w:spacing w:after="120"/>
        <w:ind w:right="7" w:firstLine="709"/>
        <w:jc w:val="both"/>
      </w:pPr>
      <w:r>
        <w:rPr>
          <w:color w:val="000000"/>
          <w:spacing w:val="-1"/>
        </w:rPr>
        <w:t xml:space="preserve">Абстрактна праця не існує окремо від конкретної праці, так само як </w:t>
      </w:r>
      <w:r>
        <w:rPr>
          <w:color w:val="000000"/>
          <w:spacing w:val="-3"/>
        </w:rPr>
        <w:t xml:space="preserve">не існує окремо споживча вартість від вартості. </w:t>
      </w:r>
      <w:r>
        <w:rPr>
          <w:color w:val="000000"/>
          <w:spacing w:val="-1"/>
        </w:rPr>
        <w:t xml:space="preserve">Якщо конкретна праця виробників виступає в умовах приватної </w:t>
      </w:r>
      <w:r>
        <w:rPr>
          <w:color w:val="000000"/>
          <w:spacing w:val="-3"/>
        </w:rPr>
        <w:t xml:space="preserve">власності як </w:t>
      </w:r>
      <w:r>
        <w:rPr>
          <w:i/>
          <w:iCs/>
          <w:color w:val="000000"/>
          <w:spacing w:val="-3"/>
        </w:rPr>
        <w:t xml:space="preserve">приватна праця, </w:t>
      </w:r>
      <w:r>
        <w:rPr>
          <w:color w:val="000000"/>
          <w:spacing w:val="-3"/>
        </w:rPr>
        <w:t>а приватна власність і приватні інтереси роз'</w:t>
      </w:r>
      <w:r>
        <w:rPr>
          <w:color w:val="000000"/>
          <w:spacing w:val="-3"/>
        </w:rPr>
        <w:softHyphen/>
        <w:t>єднують товаровиробників і породжують між ними відносини конкуренції, то в рамках усього суспільства приватна праця кожного товаровиробника є часткою всієї суспільної праці, тому що між товаровиробниками існує сус</w:t>
      </w:r>
      <w:r>
        <w:rPr>
          <w:color w:val="000000"/>
          <w:spacing w:val="-3"/>
        </w:rPr>
        <w:softHyphen/>
      </w:r>
      <w:r>
        <w:rPr>
          <w:color w:val="000000"/>
          <w:spacing w:val="-4"/>
        </w:rPr>
        <w:t xml:space="preserve">пільний поділ праці і вони фактично працюють один на одного. </w:t>
      </w:r>
      <w:r>
        <w:rPr>
          <w:i/>
          <w:iCs/>
          <w:color w:val="000000"/>
          <w:spacing w:val="-4"/>
        </w:rPr>
        <w:t xml:space="preserve">Суспільний </w:t>
      </w:r>
      <w:r>
        <w:rPr>
          <w:i/>
          <w:iCs/>
          <w:color w:val="000000"/>
          <w:spacing w:val="-2"/>
        </w:rPr>
        <w:t xml:space="preserve">характер праці </w:t>
      </w:r>
      <w:r>
        <w:rPr>
          <w:color w:val="000000"/>
          <w:spacing w:val="-2"/>
        </w:rPr>
        <w:t>в умовах приватної власності виявляється тільки через об</w:t>
      </w:r>
      <w:r>
        <w:rPr>
          <w:color w:val="000000"/>
          <w:spacing w:val="-2"/>
        </w:rPr>
        <w:softHyphen/>
      </w:r>
      <w:r>
        <w:rPr>
          <w:color w:val="000000"/>
          <w:spacing w:val="-3"/>
        </w:rPr>
        <w:t>мін товарів. Якщо товар буде проданий на ринку, то праця приватного ви</w:t>
      </w:r>
      <w:r>
        <w:rPr>
          <w:color w:val="000000"/>
          <w:spacing w:val="-3"/>
        </w:rPr>
        <w:softHyphen/>
        <w:t xml:space="preserve">робника знайде своє визнання і суспільну оцінку. </w:t>
      </w:r>
      <w:r>
        <w:rPr>
          <w:color w:val="000000"/>
          <w:spacing w:val="-1"/>
        </w:rPr>
        <w:t>Праця, затрачена на виробництво товару окремим товаровиробни</w:t>
      </w:r>
      <w:r>
        <w:rPr>
          <w:color w:val="000000"/>
          <w:spacing w:val="-1"/>
        </w:rPr>
        <w:softHyphen/>
      </w:r>
      <w:r>
        <w:rPr>
          <w:color w:val="000000"/>
          <w:spacing w:val="-3"/>
        </w:rPr>
        <w:t xml:space="preserve">ком, називається індивідуальною працею. А мірою індивідуальної праці є </w:t>
      </w:r>
      <w:r>
        <w:rPr>
          <w:color w:val="000000"/>
          <w:spacing w:val="-4"/>
        </w:rPr>
        <w:t xml:space="preserve">індивідуальний робочий час, що визначає і величину </w:t>
      </w:r>
      <w:r>
        <w:rPr>
          <w:i/>
          <w:iCs/>
          <w:color w:val="000000"/>
          <w:spacing w:val="-4"/>
        </w:rPr>
        <w:t>індивідуальної варто</w:t>
      </w:r>
      <w:r>
        <w:rPr>
          <w:i/>
          <w:iCs/>
          <w:color w:val="000000"/>
          <w:spacing w:val="-4"/>
        </w:rPr>
        <w:softHyphen/>
      </w:r>
      <w:r>
        <w:rPr>
          <w:i/>
          <w:iCs/>
          <w:color w:val="000000"/>
          <w:spacing w:val="-10"/>
        </w:rPr>
        <w:t>сті товару.</w:t>
      </w:r>
    </w:p>
    <w:p w:rsidR="00135603" w:rsidRDefault="00135603" w:rsidP="00135603">
      <w:pPr>
        <w:spacing w:after="120"/>
        <w:ind w:firstLine="709"/>
        <w:jc w:val="both"/>
        <w:rPr>
          <w:color w:val="000000"/>
        </w:rPr>
      </w:pPr>
      <w:r>
        <w:rPr>
          <w:color w:val="000000"/>
        </w:rPr>
        <w:t xml:space="preserve"> Вартість проявляється за допомогою зовнішньої форми її виразу – мінової вартості.</w:t>
      </w:r>
    </w:p>
    <w:p w:rsidR="00135603" w:rsidRDefault="00135603" w:rsidP="00135603">
      <w:pPr>
        <w:spacing w:after="120"/>
        <w:ind w:firstLine="709"/>
        <w:jc w:val="both"/>
        <w:rPr>
          <w:b/>
          <w:bCs/>
          <w:color w:val="000000"/>
        </w:rPr>
      </w:pPr>
      <w:r>
        <w:rPr>
          <w:noProof/>
          <w:lang w:eastAsia="uk-UA"/>
        </w:rPr>
        <w:drawing>
          <wp:inline distT="0" distB="0" distL="0" distR="0" wp14:anchorId="32884C3B" wp14:editId="31E1373F">
            <wp:extent cx="5497195" cy="935355"/>
            <wp:effectExtent l="19050" t="0" r="27305" b="0"/>
            <wp:docPr id="353" name="Схема 35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1" r:lo="rId232" r:qs="rId233" r:cs="rId234"/>
              </a:graphicData>
            </a:graphic>
          </wp:inline>
        </w:drawing>
      </w:r>
    </w:p>
    <w:p w:rsidR="00135603" w:rsidRDefault="00135603" w:rsidP="00135603">
      <w:pPr>
        <w:spacing w:after="120"/>
        <w:ind w:firstLine="709"/>
        <w:jc w:val="both"/>
        <w:rPr>
          <w:color w:val="000000"/>
        </w:rPr>
      </w:pPr>
      <w:r>
        <w:rPr>
          <w:b/>
          <w:bCs/>
          <w:color w:val="000000"/>
        </w:rPr>
        <w:t>Корисність</w:t>
      </w:r>
      <w:r>
        <w:rPr>
          <w:color w:val="000000"/>
        </w:rPr>
        <w:t xml:space="preserve"> показує ступінь задоволення або приємності, які стримує конкретна людина від споживання того чи іншого товару або послуги.</w:t>
      </w:r>
    </w:p>
    <w:p w:rsidR="00135603" w:rsidRDefault="00135603" w:rsidP="00135603">
      <w:pPr>
        <w:spacing w:after="120"/>
        <w:ind w:firstLine="709"/>
        <w:jc w:val="both"/>
        <w:rPr>
          <w:color w:val="000000"/>
        </w:rPr>
      </w:pPr>
      <w:r>
        <w:rPr>
          <w:b/>
          <w:bCs/>
          <w:color w:val="000000"/>
        </w:rPr>
        <w:t>Цінність</w:t>
      </w:r>
      <w:r>
        <w:rPr>
          <w:color w:val="000000"/>
        </w:rPr>
        <w:t xml:space="preserve"> – оцінка ступеня корисності блага індивідом.</w:t>
      </w:r>
    </w:p>
    <w:p w:rsidR="00135603" w:rsidRDefault="00135603" w:rsidP="00135603">
      <w:pPr>
        <w:spacing w:after="120"/>
        <w:ind w:firstLine="709"/>
        <w:jc w:val="both"/>
        <w:rPr>
          <w:color w:val="000000"/>
        </w:rPr>
      </w:pPr>
      <w:r>
        <w:rPr>
          <w:color w:val="000000"/>
        </w:rPr>
        <w:t>Цінність має лише те, що є цінним в очах покупця, чиї суб’єктивні оцінки і є основою для визначення виробленого блага як вартості.</w:t>
      </w:r>
    </w:p>
    <w:p w:rsidR="00135603" w:rsidRDefault="00135603" w:rsidP="00135603">
      <w:pPr>
        <w:spacing w:after="120"/>
        <w:ind w:firstLine="709"/>
        <w:jc w:val="both"/>
        <w:rPr>
          <w:color w:val="000000"/>
        </w:rPr>
      </w:pPr>
      <w:r>
        <w:rPr>
          <w:color w:val="000000"/>
        </w:rPr>
        <w:t xml:space="preserve">Поєднання вартості й цінності та їхнє суспільне визначення відбивається в </w:t>
      </w:r>
      <w:r>
        <w:rPr>
          <w:b/>
          <w:bCs/>
          <w:color w:val="000000"/>
        </w:rPr>
        <w:t>ціні</w:t>
      </w:r>
      <w:r>
        <w:rPr>
          <w:color w:val="000000"/>
        </w:rPr>
        <w:t>. Ціна зумовлює можливість одночасного прояву інтересів виробників і споживачів. Тільки вартість є рушійним мотивом для товаровиробника, так само як цінність – рушійним мотивом для споживача.</w:t>
      </w:r>
    </w:p>
    <w:p w:rsidR="00135603" w:rsidRDefault="00135603" w:rsidP="00135603">
      <w:pPr>
        <w:spacing w:after="120"/>
        <w:ind w:firstLine="709"/>
        <w:jc w:val="both"/>
        <w:rPr>
          <w:color w:val="000000"/>
        </w:rPr>
      </w:pPr>
      <w:r>
        <w:rPr>
          <w:b/>
          <w:bCs/>
          <w:color w:val="000000"/>
        </w:rPr>
        <w:t>Рідкість</w:t>
      </w:r>
      <w:r>
        <w:rPr>
          <w:color w:val="000000"/>
        </w:rPr>
        <w:t xml:space="preserve"> – характеристика економічних благ, що відображає обмеженість ресурсів для задоволення безмежних потреб суспільства.</w:t>
      </w:r>
    </w:p>
    <w:p w:rsidR="00135603" w:rsidRDefault="00135603" w:rsidP="00135603">
      <w:pPr>
        <w:spacing w:after="120"/>
        <w:ind w:firstLine="709"/>
        <w:jc w:val="both"/>
        <w:rPr>
          <w:color w:val="000000"/>
        </w:rPr>
      </w:pPr>
      <w:r>
        <w:rPr>
          <w:noProof/>
          <w:lang w:eastAsia="uk-UA"/>
        </w:rPr>
        <w:lastRenderedPageBreak/>
        <w:drawing>
          <wp:inline distT="0" distB="0" distL="0" distR="0" wp14:anchorId="28112E20" wp14:editId="36234AFB">
            <wp:extent cx="4135755" cy="669925"/>
            <wp:effectExtent l="0" t="0" r="0" b="15875"/>
            <wp:docPr id="350" name="Схема 3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36" r:lo="rId237" r:qs="rId238" r:cs="rId239"/>
              </a:graphicData>
            </a:graphic>
          </wp:inline>
        </w:drawing>
      </w:r>
    </w:p>
    <w:p w:rsidR="00135603" w:rsidRDefault="00135603" w:rsidP="00135603">
      <w:pPr>
        <w:spacing w:after="120"/>
        <w:ind w:firstLine="709"/>
        <w:jc w:val="both"/>
        <w:rPr>
          <w:color w:val="000000"/>
        </w:rPr>
      </w:pPr>
      <w:r>
        <w:rPr>
          <w:color w:val="000000"/>
        </w:rPr>
        <w:t>В економічній науці існують різні теорії вартості. Серед них можна виділити наступні:</w:t>
      </w:r>
    </w:p>
    <w:p w:rsidR="00135603" w:rsidRDefault="00135603" w:rsidP="00135603">
      <w:pPr>
        <w:spacing w:after="120"/>
        <w:ind w:firstLine="709"/>
        <w:jc w:val="both"/>
        <w:rPr>
          <w:color w:val="000000"/>
        </w:rPr>
      </w:pPr>
      <w:r>
        <w:rPr>
          <w:color w:val="000000"/>
        </w:rPr>
        <w:t xml:space="preserve">1) </w:t>
      </w:r>
      <w:r>
        <w:rPr>
          <w:b/>
          <w:bCs/>
          <w:color w:val="000000"/>
        </w:rPr>
        <w:t>теорія факторів (витрат) виробництва</w:t>
      </w:r>
      <w:r>
        <w:rPr>
          <w:color w:val="000000"/>
        </w:rPr>
        <w:t xml:space="preserve"> визначає вартість товарів за витратами на їхнє виробництво;</w:t>
      </w:r>
    </w:p>
    <w:p w:rsidR="00135603" w:rsidRDefault="00135603" w:rsidP="00135603">
      <w:pPr>
        <w:spacing w:after="120"/>
        <w:ind w:firstLine="709"/>
        <w:jc w:val="both"/>
        <w:rPr>
          <w:color w:val="000000"/>
        </w:rPr>
      </w:pPr>
      <w:r>
        <w:rPr>
          <w:color w:val="000000"/>
        </w:rPr>
        <w:t xml:space="preserve">2) </w:t>
      </w:r>
      <w:r>
        <w:rPr>
          <w:b/>
          <w:bCs/>
          <w:color w:val="000000"/>
        </w:rPr>
        <w:t>теорія попиту і пропозиції</w:t>
      </w:r>
      <w:r>
        <w:rPr>
          <w:color w:val="000000"/>
        </w:rPr>
        <w:t xml:space="preserve"> визначає вартість товарів за співвідношенням попиту і пропозиції на них у процесі обміну;</w:t>
      </w:r>
    </w:p>
    <w:p w:rsidR="00135603" w:rsidRDefault="00135603" w:rsidP="00135603">
      <w:pPr>
        <w:spacing w:after="120"/>
        <w:ind w:firstLine="709"/>
        <w:jc w:val="both"/>
        <w:rPr>
          <w:color w:val="000000"/>
        </w:rPr>
      </w:pPr>
      <w:r>
        <w:rPr>
          <w:color w:val="000000"/>
        </w:rPr>
        <w:t xml:space="preserve">3) </w:t>
      </w:r>
      <w:r>
        <w:rPr>
          <w:b/>
          <w:bCs/>
          <w:color w:val="000000"/>
        </w:rPr>
        <w:t>теорія трудової вартості</w:t>
      </w:r>
      <w:r>
        <w:rPr>
          <w:color w:val="000000"/>
        </w:rPr>
        <w:t xml:space="preserve"> оцінює вартість товарів залежно від затрат суспільно необхідної праці на їхнє виробництво;</w:t>
      </w:r>
    </w:p>
    <w:p w:rsidR="00135603" w:rsidRDefault="00135603" w:rsidP="00135603">
      <w:pPr>
        <w:spacing w:after="120"/>
        <w:ind w:firstLine="709"/>
        <w:jc w:val="both"/>
      </w:pPr>
      <w:r>
        <w:t xml:space="preserve">4) </w:t>
      </w:r>
      <w:r>
        <w:rPr>
          <w:b/>
          <w:bCs/>
        </w:rPr>
        <w:t>теорія граничної корисності</w:t>
      </w:r>
      <w:r>
        <w:t xml:space="preserve"> визначає вартість товарів ступенем корисності останньої одиниці товару для споживача. </w:t>
      </w:r>
      <w:r>
        <w:rPr>
          <w:b/>
        </w:rPr>
        <w:t>Гранична корисність</w:t>
      </w:r>
      <w:r>
        <w:t xml:space="preserve"> – додаткова корисність, яку отримує споживач від споживання додаткової одиниці товару чи послуги.</w:t>
      </w:r>
    </w:p>
    <w:p w:rsidR="00135603" w:rsidRDefault="00135603" w:rsidP="00135603">
      <w:pPr>
        <w:shd w:val="clear" w:color="auto" w:fill="FFFFFF"/>
        <w:spacing w:after="120"/>
        <w:ind w:left="7" w:firstLine="713"/>
        <w:jc w:val="both"/>
      </w:pPr>
      <w:r>
        <w:t>Закон вартості регулює зв’язки між товаровиробниками, а також розподіляє і стимулює суспільну працю в умовах товарного виробництва.</w:t>
      </w:r>
      <w:r>
        <w:rPr>
          <w:color w:val="000000"/>
          <w:spacing w:val="-1"/>
        </w:rPr>
        <w:t xml:space="preserve"> Закон вартості виступає як стихійний регулятор розвитку товарного </w:t>
      </w:r>
      <w:r>
        <w:rPr>
          <w:color w:val="000000"/>
        </w:rPr>
        <w:t>виробництва. Головним механізмом такого регулювання є стихійне коли</w:t>
      </w:r>
      <w:r>
        <w:rPr>
          <w:color w:val="000000"/>
          <w:spacing w:val="1"/>
        </w:rPr>
        <w:t>вання ринкових цін навколо вартості. Ціна може дорівнювати вартості за умови рівності попиту та пропозиції на даний вид товару. Якщо такої рів</w:t>
      </w:r>
      <w:r>
        <w:rPr>
          <w:color w:val="000000"/>
          <w:spacing w:val="1"/>
        </w:rPr>
        <w:softHyphen/>
      </w:r>
      <w:r>
        <w:rPr>
          <w:color w:val="000000"/>
          <w:spacing w:val="-2"/>
        </w:rPr>
        <w:t>ності немає, то ціна товару буде відхилятися від вартості.</w:t>
      </w:r>
    </w:p>
    <w:p w:rsidR="00135603" w:rsidRDefault="00135603" w:rsidP="00135603">
      <w:pPr>
        <w:shd w:val="clear" w:color="auto" w:fill="FFFFFF"/>
        <w:spacing w:after="120"/>
        <w:ind w:left="7" w:right="137" w:firstLine="713"/>
        <w:jc w:val="both"/>
        <w:rPr>
          <w:color w:val="000000"/>
          <w:spacing w:val="-2"/>
        </w:rPr>
      </w:pPr>
      <w:r>
        <w:rPr>
          <w:color w:val="000000"/>
          <w:spacing w:val="-2"/>
        </w:rPr>
        <w:t xml:space="preserve">Відхилення цін від вартості впливає на перерозподіл економічних </w:t>
      </w:r>
      <w:r>
        <w:rPr>
          <w:color w:val="000000"/>
          <w:spacing w:val="-1"/>
        </w:rPr>
        <w:t>ресурсів між різними галузями і сферами суспільного виробництва. Пере</w:t>
      </w:r>
      <w:r>
        <w:rPr>
          <w:color w:val="000000"/>
          <w:spacing w:val="-1"/>
        </w:rPr>
        <w:softHyphen/>
      </w:r>
      <w:r>
        <w:rPr>
          <w:color w:val="000000"/>
          <w:spacing w:val="-3"/>
        </w:rPr>
        <w:t>вищення ринковою ціною вартості стимулює збільшення обсягу виробниц</w:t>
      </w:r>
      <w:r>
        <w:rPr>
          <w:color w:val="000000"/>
          <w:spacing w:val="-3"/>
        </w:rPr>
        <w:softHyphen/>
      </w:r>
      <w:r>
        <w:rPr>
          <w:color w:val="000000"/>
        </w:rPr>
        <w:t>тва даного товару. І навпаки, якщо попит на товар маленький, ціни пада</w:t>
      </w:r>
      <w:r>
        <w:rPr>
          <w:color w:val="000000"/>
        </w:rPr>
        <w:softHyphen/>
      </w:r>
      <w:r>
        <w:rPr>
          <w:color w:val="000000"/>
          <w:spacing w:val="-2"/>
        </w:rPr>
        <w:t>ють нижче вартості, це викликає скорочення обсягів виробництва.</w:t>
      </w:r>
    </w:p>
    <w:p w:rsidR="00135603" w:rsidRDefault="00135603" w:rsidP="00135603">
      <w:pPr>
        <w:shd w:val="clear" w:color="auto" w:fill="FFFFFF"/>
        <w:spacing w:after="120"/>
        <w:ind w:left="7" w:right="137" w:firstLine="713"/>
        <w:jc w:val="both"/>
      </w:pPr>
      <w:r>
        <w:rPr>
          <w:noProof/>
          <w:lang w:eastAsia="uk-UA"/>
        </w:rPr>
        <w:drawing>
          <wp:inline distT="0" distB="0" distL="0" distR="0" wp14:anchorId="0300525C" wp14:editId="3E64385D">
            <wp:extent cx="5752465" cy="893445"/>
            <wp:effectExtent l="19050" t="0" r="19685" b="1905"/>
            <wp:docPr id="343" name="Схема 34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1" r:lo="rId242" r:qs="rId243" r:cs="rId244"/>
              </a:graphicData>
            </a:graphic>
          </wp:inline>
        </w:drawing>
      </w:r>
    </w:p>
    <w:p w:rsidR="00135603" w:rsidRDefault="00135603" w:rsidP="00135603">
      <w:pPr>
        <w:spacing w:after="120"/>
        <w:ind w:left="7" w:firstLine="713"/>
        <w:jc w:val="both"/>
      </w:pPr>
      <w:r>
        <w:t>Закон вартості відповідає як теорії трудової вартості, так і теорії граничної корисності. Закон вартості діє через відхилення цін від вартості. Коливання цін є механізмом дії закону вартості.</w:t>
      </w:r>
    </w:p>
    <w:p w:rsidR="00135603" w:rsidRDefault="00135603" w:rsidP="00135603">
      <w:pPr>
        <w:shd w:val="clear" w:color="auto" w:fill="FFFFFF"/>
        <w:ind w:left="6" w:firstLine="714"/>
        <w:jc w:val="both"/>
      </w:pPr>
      <w:r>
        <w:rPr>
          <w:color w:val="000000"/>
          <w:spacing w:val="-2"/>
        </w:rPr>
        <w:t>Позитивні наслідки дії закону вартості виявляються в наступному:</w:t>
      </w:r>
    </w:p>
    <w:p w:rsidR="00135603" w:rsidRDefault="00135603" w:rsidP="001A7CDD">
      <w:pPr>
        <w:widowControl w:val="0"/>
        <w:numPr>
          <w:ilvl w:val="0"/>
          <w:numId w:val="18"/>
        </w:numPr>
        <w:shd w:val="clear" w:color="auto" w:fill="FFFFFF"/>
        <w:tabs>
          <w:tab w:val="left" w:pos="1037"/>
        </w:tabs>
        <w:autoSpaceDE w:val="0"/>
        <w:autoSpaceDN w:val="0"/>
        <w:adjustRightInd w:val="0"/>
        <w:ind w:left="6" w:firstLine="714"/>
        <w:jc w:val="both"/>
        <w:rPr>
          <w:color w:val="000000"/>
          <w:spacing w:val="-21"/>
        </w:rPr>
      </w:pPr>
      <w:r>
        <w:rPr>
          <w:color w:val="000000"/>
          <w:spacing w:val="-1"/>
        </w:rPr>
        <w:t>прагнення товаровиробників отримати максимальний прибуток</w:t>
      </w:r>
      <w:r>
        <w:rPr>
          <w:color w:val="000000"/>
          <w:spacing w:val="-1"/>
        </w:rPr>
        <w:br/>
        <w:t>змушує їх знижувати індивідуальні витрати виробництва, що у масштабах</w:t>
      </w:r>
      <w:r>
        <w:rPr>
          <w:color w:val="000000"/>
          <w:spacing w:val="-1"/>
        </w:rPr>
        <w:br/>
        <w:t>всього суспільства сприяє розвитку продуктивних сил;</w:t>
      </w:r>
    </w:p>
    <w:p w:rsidR="00135603" w:rsidRDefault="00135603" w:rsidP="001A7CDD">
      <w:pPr>
        <w:widowControl w:val="0"/>
        <w:numPr>
          <w:ilvl w:val="0"/>
          <w:numId w:val="18"/>
        </w:numPr>
        <w:shd w:val="clear" w:color="auto" w:fill="FFFFFF"/>
        <w:tabs>
          <w:tab w:val="left" w:pos="1037"/>
        </w:tabs>
        <w:autoSpaceDE w:val="0"/>
        <w:autoSpaceDN w:val="0"/>
        <w:adjustRightInd w:val="0"/>
        <w:spacing w:after="120"/>
        <w:ind w:left="6" w:firstLine="714"/>
        <w:jc w:val="both"/>
        <w:rPr>
          <w:color w:val="000000"/>
          <w:spacing w:val="-11"/>
        </w:rPr>
      </w:pPr>
      <w:r>
        <w:rPr>
          <w:color w:val="000000"/>
          <w:spacing w:val="4"/>
        </w:rPr>
        <w:t>стимулятором розвитку виробництва є конкурентна боротьба</w:t>
      </w:r>
      <w:r>
        <w:rPr>
          <w:color w:val="000000"/>
          <w:spacing w:val="4"/>
        </w:rPr>
        <w:br/>
      </w:r>
      <w:r>
        <w:rPr>
          <w:color w:val="000000"/>
          <w:spacing w:val="-2"/>
        </w:rPr>
        <w:t>між товаровиробниками, що змушує удосконалювати техніку і технологію,</w:t>
      </w:r>
      <w:r>
        <w:rPr>
          <w:color w:val="000000"/>
          <w:spacing w:val="-2"/>
        </w:rPr>
        <w:br/>
      </w:r>
      <w:r>
        <w:rPr>
          <w:color w:val="000000"/>
          <w:spacing w:val="-1"/>
        </w:rPr>
        <w:lastRenderedPageBreak/>
        <w:t>використовувати наукові досягнення, внаслідок чого підвищується проду</w:t>
      </w:r>
      <w:r>
        <w:rPr>
          <w:color w:val="000000"/>
          <w:spacing w:val="-2"/>
        </w:rPr>
        <w:t>ктивність праці і якість товарів.</w:t>
      </w:r>
    </w:p>
    <w:p w:rsidR="00135603" w:rsidRDefault="00135603" w:rsidP="00135603">
      <w:pPr>
        <w:spacing w:after="120"/>
        <w:ind w:left="7" w:firstLine="713"/>
        <w:jc w:val="both"/>
      </w:pPr>
      <w:r>
        <w:t xml:space="preserve">У ринковій економіці закон вартості виконує такі функції. </w:t>
      </w:r>
      <w:r>
        <w:rPr>
          <w:b/>
          <w:bCs/>
        </w:rPr>
        <w:t>Регулююча функція закону вартості</w:t>
      </w:r>
      <w:r>
        <w:t xml:space="preserve"> виявляється в тому, що через механізм коливання цін навколо вартості відбувається розподіл робочої сили і капіталу між різними галузями виробництва, внаслідок чого стихійно досягається певна пропорційність, збалансованість між сферами суспільного виробництва. Відхилення цін від вартості економічно сигналізує товаровиробнику про зміну кон’юнктури ринку, а відповідно орієнтує виробництво, яких товарів недостатньо, а яких – надлишок. Якщо того чи іншого товару виробляється недостатньо, то попит на нього перевищує пропозицію. Ціна на такий товар зростає. Це приваблює в галузь ресурси й робочу силу з інших галузей, де прибутки нижчі, отже, виробництво цього товару зростає.</w:t>
      </w:r>
    </w:p>
    <w:p w:rsidR="00135603" w:rsidRDefault="00135603" w:rsidP="00135603">
      <w:pPr>
        <w:spacing w:after="120"/>
        <w:ind w:left="7" w:firstLine="713"/>
        <w:jc w:val="both"/>
      </w:pPr>
      <w:r>
        <w:rPr>
          <w:b/>
          <w:bCs/>
        </w:rPr>
        <w:t>Закон вартості стимулює розвиток продуктивних сил.</w:t>
      </w:r>
      <w:r>
        <w:t xml:space="preserve"> Кожний товаровиробник в умовах конкуренції і загрози банкрутства прагне здобути найбільший прибуток. Цього можна досягнути, якщо індивідуальна вартість його товару буде нижчою, ніж суспільна, ринкова вартість, а це можливо за умови зменшення індивідуальних затрат праці на виробництво товару на основі впровадження нової, продуктивнішої техніки, покращення організації виробництва тощо. Але оскільки до цього постійно прагнуть усі товаровиробники, це зумовлює загальний технічний прогрес, зростання продуктивних сил суспільства. Таким чином, закон вартості виступає </w:t>
      </w:r>
      <w:r>
        <w:rPr>
          <w:b/>
          <w:bCs/>
        </w:rPr>
        <w:t>рушійною силою розвитку продуктивних сил.</w:t>
      </w:r>
    </w:p>
    <w:p w:rsidR="00135603" w:rsidRDefault="00135603" w:rsidP="00135603">
      <w:pPr>
        <w:spacing w:after="120"/>
        <w:ind w:left="7" w:firstLine="713"/>
        <w:jc w:val="both"/>
      </w:pPr>
      <w:r>
        <w:t xml:space="preserve">Закон вартості спричиняє </w:t>
      </w:r>
      <w:r>
        <w:rPr>
          <w:b/>
          <w:bCs/>
        </w:rPr>
        <w:t>диференціацію, розшарування товаровиробників.</w:t>
      </w:r>
      <w:r>
        <w:t xml:space="preserve"> В умовах конкуренції відповідно до закону вартості економічні переваги стимулюють дії товаровиробників, які домоглися зниження індивідуальної вартості своїх товарів порівняно із суспільною, і навпаки, потерпають ті товаровиробники, у яких індивідуальна вартість товару вища за суспільну. Перші отримують додаткові прибутки, збагачуються, процвітають, зміцнюють своє економічне становище, другі – не можуть покрити своїх витрат, зазнають збитків, і згодом банкрутують. Таким чином, завдяки дії закону вартості суспільство звільняється від економічно неефективних господарств.</w:t>
      </w:r>
    </w:p>
    <w:p w:rsidR="00135603" w:rsidRDefault="00135603" w:rsidP="00135603">
      <w:pPr>
        <w:shd w:val="clear" w:color="auto" w:fill="FFFFFF"/>
        <w:spacing w:after="120"/>
        <w:ind w:left="7" w:firstLine="713"/>
        <w:jc w:val="both"/>
        <w:rPr>
          <w:color w:val="000000"/>
          <w:spacing w:val="-2"/>
        </w:rPr>
      </w:pPr>
      <w:r>
        <w:rPr>
          <w:color w:val="000000"/>
          <w:spacing w:val="-2"/>
        </w:rPr>
        <w:t xml:space="preserve">Однак було б неправильним ідеалізувати дію закону вартості. </w:t>
      </w:r>
    </w:p>
    <w:p w:rsidR="00135603" w:rsidRDefault="00135603" w:rsidP="00135603">
      <w:pPr>
        <w:shd w:val="clear" w:color="auto" w:fill="FFFFFF"/>
        <w:spacing w:after="120"/>
        <w:ind w:left="7" w:firstLine="713"/>
        <w:jc w:val="both"/>
      </w:pPr>
      <w:r>
        <w:rPr>
          <w:color w:val="000000"/>
          <w:spacing w:val="-2"/>
        </w:rPr>
        <w:t>По-перше, прогрес продуктивних сил досягається ціною руйнуван</w:t>
      </w:r>
      <w:r>
        <w:rPr>
          <w:color w:val="000000"/>
          <w:spacing w:val="-2"/>
        </w:rPr>
        <w:softHyphen/>
      </w:r>
      <w:r>
        <w:rPr>
          <w:color w:val="000000"/>
          <w:spacing w:val="-1"/>
        </w:rPr>
        <w:t xml:space="preserve">ня (банкрутства) різних суб'єктів господарської діяльності, перш за все </w:t>
      </w:r>
      <w:r>
        <w:rPr>
          <w:color w:val="000000"/>
          <w:spacing w:val="-2"/>
        </w:rPr>
        <w:t>дрібних товаровиробників.</w:t>
      </w:r>
    </w:p>
    <w:p w:rsidR="00135603" w:rsidRDefault="00135603" w:rsidP="00135603">
      <w:pPr>
        <w:shd w:val="clear" w:color="auto" w:fill="FFFFFF"/>
        <w:spacing w:after="120"/>
        <w:ind w:left="7" w:right="151" w:firstLine="713"/>
        <w:jc w:val="both"/>
      </w:pPr>
      <w:r>
        <w:rPr>
          <w:color w:val="000000"/>
          <w:spacing w:val="-2"/>
        </w:rPr>
        <w:t>По-друге, в умовах вільної конкуренції розвиток суспільного виро</w:t>
      </w:r>
      <w:r>
        <w:rPr>
          <w:color w:val="000000"/>
          <w:spacing w:val="-2"/>
        </w:rPr>
        <w:softHyphen/>
        <w:t>бництва відбувається стихійно, анархічно і неминуче пов'язаний з пору</w:t>
      </w:r>
      <w:r>
        <w:rPr>
          <w:color w:val="000000"/>
          <w:spacing w:val="-2"/>
        </w:rPr>
        <w:softHyphen/>
        <w:t>шеннями міжгалузевих пропорцій. А це означає, що одних товарів вироб</w:t>
      </w:r>
      <w:r>
        <w:rPr>
          <w:color w:val="000000"/>
          <w:spacing w:val="-2"/>
        </w:rPr>
        <w:softHyphen/>
      </w:r>
      <w:r>
        <w:rPr>
          <w:color w:val="000000"/>
        </w:rPr>
        <w:t xml:space="preserve">ляється більше, ніж потрібно для задоволення потреб населення країни, </w:t>
      </w:r>
      <w:r>
        <w:rPr>
          <w:color w:val="000000"/>
          <w:spacing w:val="-3"/>
        </w:rPr>
        <w:t xml:space="preserve">інших — менше. Як наслідок, виникають економічні кризи, які можуть </w:t>
      </w:r>
      <w:r>
        <w:rPr>
          <w:color w:val="000000"/>
          <w:spacing w:val="-2"/>
        </w:rPr>
        <w:t>призвести до соціально-політичних потрясінь.</w:t>
      </w:r>
    </w:p>
    <w:p w:rsidR="00135603" w:rsidRDefault="00135603" w:rsidP="00135603">
      <w:pPr>
        <w:shd w:val="clear" w:color="auto" w:fill="FFFFFF"/>
        <w:spacing w:after="120"/>
        <w:ind w:left="7" w:firstLine="713"/>
        <w:jc w:val="both"/>
      </w:pPr>
      <w:r>
        <w:rPr>
          <w:color w:val="000000"/>
          <w:spacing w:val="3"/>
        </w:rPr>
        <w:lastRenderedPageBreak/>
        <w:t xml:space="preserve">По-третє, дія закону вартості іноді призводить до неефективного </w:t>
      </w:r>
      <w:r>
        <w:rPr>
          <w:color w:val="000000"/>
          <w:spacing w:val="-1"/>
        </w:rPr>
        <w:t xml:space="preserve">використання економічних ресурсів, тому що продукція не тільки окремих </w:t>
      </w:r>
      <w:r>
        <w:rPr>
          <w:color w:val="000000"/>
          <w:spacing w:val="1"/>
        </w:rPr>
        <w:t>товаровиробників, але й цілих галузей виявляється час від часу непотріб</w:t>
      </w:r>
      <w:r>
        <w:rPr>
          <w:color w:val="000000"/>
          <w:spacing w:val="-4"/>
        </w:rPr>
        <w:t>ною для задоволення потреб суспільства. У такий спосіб виявляються зай</w:t>
      </w:r>
      <w:r>
        <w:rPr>
          <w:color w:val="000000"/>
          <w:spacing w:val="-4"/>
        </w:rPr>
        <w:softHyphen/>
      </w:r>
      <w:r>
        <w:rPr>
          <w:color w:val="000000"/>
          <w:spacing w:val="-2"/>
        </w:rPr>
        <w:t>вими виробничі потужності й виникає масове безробіття.</w:t>
      </w:r>
    </w:p>
    <w:p w:rsidR="00135603" w:rsidRDefault="00135603" w:rsidP="00135603">
      <w:pPr>
        <w:shd w:val="clear" w:color="auto" w:fill="FFFFFF"/>
        <w:spacing w:after="120"/>
        <w:ind w:left="7" w:right="43" w:firstLine="713"/>
        <w:jc w:val="both"/>
        <w:rPr>
          <w:color w:val="000000"/>
          <w:spacing w:val="-4"/>
        </w:rPr>
      </w:pPr>
      <w:r>
        <w:rPr>
          <w:color w:val="000000"/>
          <w:spacing w:val="-1"/>
        </w:rPr>
        <w:t xml:space="preserve">По-четверте, дія закону вартості стимулює розширення масштабів </w:t>
      </w:r>
      <w:r>
        <w:rPr>
          <w:color w:val="000000"/>
          <w:spacing w:val="-2"/>
        </w:rPr>
        <w:t>виробництва, що може посилювати забруднення навколишнього середо</w:t>
      </w:r>
      <w:r>
        <w:rPr>
          <w:color w:val="000000"/>
          <w:spacing w:val="-2"/>
        </w:rPr>
        <w:softHyphen/>
      </w:r>
      <w:r>
        <w:rPr>
          <w:color w:val="000000"/>
          <w:spacing w:val="-1"/>
        </w:rPr>
        <w:t>вища. Боротьба зі шкідливими промисловими викидами набуває в сучас</w:t>
      </w:r>
      <w:r>
        <w:rPr>
          <w:color w:val="000000"/>
          <w:spacing w:val="-1"/>
        </w:rPr>
        <w:softHyphen/>
      </w:r>
      <w:r>
        <w:rPr>
          <w:color w:val="000000"/>
          <w:spacing w:val="-4"/>
        </w:rPr>
        <w:t>них умовах планетарного значення.</w:t>
      </w:r>
    </w:p>
    <w:p w:rsidR="00791549" w:rsidRPr="00791549" w:rsidRDefault="00791549" w:rsidP="00135603">
      <w:pPr>
        <w:shd w:val="clear" w:color="auto" w:fill="FFFFFF"/>
        <w:spacing w:after="120"/>
        <w:ind w:left="7" w:right="43" w:firstLine="713"/>
        <w:jc w:val="both"/>
        <w:rPr>
          <w:sz w:val="16"/>
        </w:rPr>
      </w:pPr>
    </w:p>
    <w:p w:rsidR="00B92AD5" w:rsidRDefault="00B92AD5" w:rsidP="008C7774">
      <w:pPr>
        <w:spacing w:after="120"/>
        <w:ind w:firstLine="700"/>
        <w:jc w:val="both"/>
      </w:pPr>
      <w:r>
        <w:rPr>
          <w:noProof/>
          <w:lang w:eastAsia="uk-UA"/>
        </w:rPr>
        <w:drawing>
          <wp:inline distT="0" distB="0" distL="0" distR="0" wp14:anchorId="25D31052" wp14:editId="2D25DDAD">
            <wp:extent cx="5474970" cy="712469"/>
            <wp:effectExtent l="0" t="0" r="11430" b="31115"/>
            <wp:docPr id="997" name="Схема 99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46" r:lo="rId247" r:qs="rId248" r:cs="rId249"/>
              </a:graphicData>
            </a:graphic>
          </wp:inline>
        </w:drawing>
      </w:r>
    </w:p>
    <w:p w:rsidR="00791549" w:rsidRDefault="00791549" w:rsidP="00791549">
      <w:pPr>
        <w:tabs>
          <w:tab w:val="left" w:pos="0"/>
        </w:tabs>
        <w:ind w:firstLine="720"/>
        <w:jc w:val="both"/>
        <w:rPr>
          <w:color w:val="000000"/>
        </w:rPr>
      </w:pPr>
      <w:r>
        <w:rPr>
          <w:iCs/>
          <w:color w:val="000000"/>
          <w:spacing w:val="1"/>
        </w:rPr>
        <w:t xml:space="preserve">Сутність грошей </w:t>
      </w:r>
      <w:r>
        <w:rPr>
          <w:color w:val="000000"/>
          <w:spacing w:val="1"/>
        </w:rPr>
        <w:t xml:space="preserve">полягає в тому, що вони є </w:t>
      </w:r>
      <w:r>
        <w:rPr>
          <w:iCs/>
          <w:color w:val="000000"/>
          <w:spacing w:val="1"/>
        </w:rPr>
        <w:t>загальним еквівален</w:t>
      </w:r>
      <w:r>
        <w:rPr>
          <w:iCs/>
          <w:color w:val="000000"/>
          <w:spacing w:val="1"/>
        </w:rPr>
        <w:softHyphen/>
      </w:r>
      <w:r>
        <w:rPr>
          <w:iCs/>
          <w:color w:val="000000"/>
          <w:spacing w:val="-2"/>
        </w:rPr>
        <w:t xml:space="preserve">том, </w:t>
      </w:r>
      <w:r>
        <w:rPr>
          <w:color w:val="000000"/>
          <w:spacing w:val="-2"/>
        </w:rPr>
        <w:t xml:space="preserve">а в їх функціях виражаються визначені економічні відносини, у які вступають між собою товаровиробники при обміні товарів за допомогою </w:t>
      </w:r>
      <w:r>
        <w:rPr>
          <w:color w:val="000000"/>
          <w:spacing w:val="-3"/>
        </w:rPr>
        <w:t xml:space="preserve">купівлі — продажу. </w:t>
      </w:r>
      <w:r>
        <w:rPr>
          <w:color w:val="000000"/>
        </w:rPr>
        <w:t>Гроші мають багато тисячолітню історію. Учені неоднаково пояснюють процес їхнього виникнення. Існують дві основні концепції, що пояснюють причини виникнення грошей: раціоналістична й еволюційна.</w:t>
      </w:r>
    </w:p>
    <w:p w:rsidR="00791549" w:rsidRDefault="00791549" w:rsidP="00791549">
      <w:pPr>
        <w:tabs>
          <w:tab w:val="left" w:pos="0"/>
        </w:tabs>
        <w:ind w:firstLine="720"/>
        <w:jc w:val="both"/>
        <w:rPr>
          <w:color w:val="000000"/>
        </w:rPr>
      </w:pPr>
      <w:r>
        <w:rPr>
          <w:b/>
          <w:bCs/>
          <w:iCs/>
          <w:color w:val="000000"/>
        </w:rPr>
        <w:t>Раціоналістична концепція</w:t>
      </w:r>
      <w:r>
        <w:rPr>
          <w:b/>
          <w:bCs/>
          <w:i/>
          <w:iCs/>
          <w:color w:val="000000"/>
        </w:rPr>
        <w:t xml:space="preserve"> </w:t>
      </w:r>
      <w:r>
        <w:rPr>
          <w:color w:val="000000"/>
        </w:rPr>
        <w:t>(прихильники П.Самуельсон, Дж.К.Гелбрейт) пояснює виникнення грошей як результат домовленості між людьми про введення спеціального інструменту (грошей) для здійснення обміну товарів.</w:t>
      </w:r>
    </w:p>
    <w:p w:rsidR="00791549" w:rsidRDefault="00791549" w:rsidP="00791549">
      <w:pPr>
        <w:tabs>
          <w:tab w:val="left" w:pos="0"/>
        </w:tabs>
        <w:ind w:firstLine="720"/>
        <w:jc w:val="both"/>
        <w:rPr>
          <w:color w:val="000000"/>
        </w:rPr>
      </w:pPr>
      <w:r>
        <w:rPr>
          <w:b/>
          <w:bCs/>
          <w:iCs/>
          <w:color w:val="000000"/>
        </w:rPr>
        <w:t>Еволюційна концепція</w:t>
      </w:r>
      <w:r>
        <w:rPr>
          <w:b/>
          <w:bCs/>
          <w:i/>
          <w:iCs/>
          <w:color w:val="000000"/>
        </w:rPr>
        <w:t xml:space="preserve"> </w:t>
      </w:r>
      <w:r>
        <w:rPr>
          <w:color w:val="000000"/>
        </w:rPr>
        <w:t xml:space="preserve">вперше була сформульована К.Марксом, який, спираючись на ідеї А.Сміта та Д.Рікардо, показав, що гроші мають товарне походження і виникли в результаті тривалого розвитку товарообміну та послідовної зміни форм вартості (рис. 1.12). </w:t>
      </w:r>
    </w:p>
    <w:p w:rsidR="00EE0F4E" w:rsidRDefault="00EE0F4E" w:rsidP="00791549">
      <w:pPr>
        <w:tabs>
          <w:tab w:val="left" w:pos="0"/>
        </w:tabs>
        <w:ind w:firstLine="720"/>
        <w:jc w:val="both"/>
        <w:rPr>
          <w:color w:val="000000"/>
        </w:rPr>
      </w:pPr>
    </w:p>
    <w:p w:rsidR="00EE0F4E" w:rsidRDefault="00EE0F4E" w:rsidP="00EE0F4E">
      <w:pPr>
        <w:tabs>
          <w:tab w:val="left" w:pos="0"/>
        </w:tabs>
        <w:spacing w:after="120"/>
        <w:ind w:firstLine="720"/>
        <w:jc w:val="both"/>
        <w:rPr>
          <w:color w:val="000000"/>
        </w:rPr>
      </w:pPr>
      <w:r>
        <w:rPr>
          <w:noProof/>
          <w:lang w:eastAsia="uk-UA"/>
        </w:rPr>
        <w:drawing>
          <wp:inline distT="0" distB="0" distL="0" distR="0" wp14:anchorId="20B5FF0E" wp14:editId="01068153">
            <wp:extent cx="5847715" cy="723265"/>
            <wp:effectExtent l="19050" t="0" r="19685" b="19685"/>
            <wp:docPr id="1119" name="Схема 111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1" r:lo="rId252" r:qs="rId253" r:cs="rId254"/>
              </a:graphicData>
            </a:graphic>
          </wp:inline>
        </w:drawing>
      </w:r>
      <w:r>
        <w:rPr>
          <w:color w:val="000000"/>
        </w:rPr>
        <w:t>У теорії грошових відносин склався далеко неоднозначний підхід до визначення функції грошей. У працях Д.</w:t>
      </w:r>
      <w:r w:rsidR="008E77E5">
        <w:rPr>
          <w:color w:val="000000"/>
        </w:rPr>
        <w:t xml:space="preserve"> </w:t>
      </w:r>
      <w:r>
        <w:rPr>
          <w:color w:val="000000"/>
        </w:rPr>
        <w:t>Рікардо віддавалася перевага функції грошей як засобу обігу. «Гроші, - писав він, - є  товаром..., що слугує загальним засобом обміну». У підручнику «Економікс» підкреслюється, що гроші виконують функції засобу обігу, міри вартості та засобу її збереження.</w:t>
      </w:r>
    </w:p>
    <w:p w:rsidR="00EE0F4E" w:rsidRDefault="00EE0F4E" w:rsidP="00EE0F4E">
      <w:pPr>
        <w:tabs>
          <w:tab w:val="left" w:pos="0"/>
        </w:tabs>
        <w:spacing w:after="120"/>
        <w:ind w:firstLine="720"/>
        <w:jc w:val="both"/>
        <w:rPr>
          <w:color w:val="000000"/>
        </w:rPr>
      </w:pPr>
      <w:r>
        <w:rPr>
          <w:color w:val="000000"/>
        </w:rPr>
        <w:t>К.</w:t>
      </w:r>
      <w:r w:rsidR="008E77E5">
        <w:rPr>
          <w:color w:val="000000"/>
        </w:rPr>
        <w:t xml:space="preserve"> </w:t>
      </w:r>
      <w:r>
        <w:rPr>
          <w:color w:val="000000"/>
        </w:rPr>
        <w:t>Маркс обґрунтував дію п’яти грошових функцій – міри вартості, засобу обігу, нагромадження, платежу і функції світових грошей. Розглянемо їх детальніше.</w:t>
      </w:r>
    </w:p>
    <w:p w:rsidR="00791549" w:rsidRDefault="00791549" w:rsidP="00791549">
      <w:pPr>
        <w:tabs>
          <w:tab w:val="left" w:pos="0"/>
        </w:tabs>
        <w:spacing w:after="120"/>
        <w:ind w:firstLine="720"/>
        <w:jc w:val="both"/>
        <w:rPr>
          <w:color w:val="000000"/>
        </w:rPr>
      </w:pPr>
    </w:p>
    <w:p w:rsidR="00791549" w:rsidRDefault="00791549" w:rsidP="00791549">
      <w:pPr>
        <w:spacing w:after="120"/>
        <w:ind w:left="840"/>
        <w:jc w:val="both"/>
        <w:rPr>
          <w:color w:val="000000"/>
        </w:rPr>
      </w:pPr>
      <w:r>
        <w:rPr>
          <w:noProof/>
          <w:color w:val="000000"/>
          <w:lang w:eastAsia="uk-UA"/>
        </w:rPr>
        <w:lastRenderedPageBreak/>
        <mc:AlternateContent>
          <mc:Choice Requires="wpc">
            <w:drawing>
              <wp:inline distT="0" distB="0" distL="0" distR="0" wp14:anchorId="719BFA55" wp14:editId="07DF7D07">
                <wp:extent cx="5137150" cy="3455670"/>
                <wp:effectExtent l="95250" t="0" r="0" b="20955"/>
                <wp:docPr id="1118" name="Полотно 11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04" name="Text Box 1126"/>
                        <wps:cNvSpPr txBox="1">
                          <a:spLocks noChangeArrowheads="1"/>
                        </wps:cNvSpPr>
                        <wps:spPr bwMode="auto">
                          <a:xfrm>
                            <a:off x="0" y="280363"/>
                            <a:ext cx="560092" cy="2708035"/>
                          </a:xfrm>
                          <a:prstGeom prst="rect">
                            <a:avLst/>
                          </a:prstGeom>
                          <a:solidFill>
                            <a:srgbClr val="FFFFFF"/>
                          </a:solidFill>
                          <a:ln w="38100">
                            <a:solidFill>
                              <a:srgbClr val="000000"/>
                            </a:solidFill>
                            <a:miter lim="800000"/>
                            <a:headEnd/>
                            <a:tailEnd/>
                          </a:ln>
                          <a:effectLst>
                            <a:outerShdw dist="107763" dir="13500000" algn="ctr" rotWithShape="0">
                              <a:srgbClr val="808080">
                                <a:alpha val="50000"/>
                              </a:srgbClr>
                            </a:outerShdw>
                          </a:effectLst>
                        </wps:spPr>
                        <wps:txbx>
                          <w:txbxContent>
                            <w:p w:rsidR="00FD5FD7" w:rsidRDefault="00FD5FD7" w:rsidP="00791549">
                              <w:pPr>
                                <w:jc w:val="center"/>
                                <w:rPr>
                                  <w:b/>
                                  <w:sz w:val="20"/>
                                  <w:szCs w:val="24"/>
                                </w:rPr>
                              </w:pPr>
                              <w:r>
                                <w:rPr>
                                  <w:b/>
                                  <w:sz w:val="20"/>
                                  <w:szCs w:val="24"/>
                                </w:rPr>
                                <w:t>Етапи виникнення грошей за еволюційною концепцією</w:t>
                              </w:r>
                            </w:p>
                          </w:txbxContent>
                        </wps:txbx>
                        <wps:bodyPr rot="0" vert="vert270" wrap="square" lIns="75895" tIns="37948" rIns="75895" bIns="37948" anchor="t" anchorCtr="0" upright="1">
                          <a:noAutofit/>
                        </wps:bodyPr>
                      </wps:wsp>
                      <wps:wsp>
                        <wps:cNvPr id="1105" name="Text Box 1127"/>
                        <wps:cNvSpPr txBox="1">
                          <a:spLocks noChangeArrowheads="1"/>
                        </wps:cNvSpPr>
                        <wps:spPr bwMode="auto">
                          <a:xfrm>
                            <a:off x="933962" y="93454"/>
                            <a:ext cx="4109720" cy="560013"/>
                          </a:xfrm>
                          <a:prstGeom prst="rect">
                            <a:avLst/>
                          </a:prstGeom>
                          <a:solidFill>
                            <a:srgbClr val="FFFFFF"/>
                          </a:solidFill>
                          <a:ln w="28575">
                            <a:solidFill>
                              <a:srgbClr val="000000"/>
                            </a:solidFill>
                            <a:miter lim="800000"/>
                            <a:headEnd/>
                            <a:tailEnd/>
                          </a:ln>
                        </wps:spPr>
                        <wps:txbx>
                          <w:txbxContent>
                            <w:p w:rsidR="00FD5FD7" w:rsidRDefault="00FD5FD7" w:rsidP="00791549">
                              <w:pPr>
                                <w:rPr>
                                  <w:b/>
                                  <w:sz w:val="20"/>
                                  <w:szCs w:val="24"/>
                                </w:rPr>
                              </w:pPr>
                              <w:r>
                                <w:rPr>
                                  <w:sz w:val="20"/>
                                  <w:szCs w:val="24"/>
                                </w:rPr>
                                <w:t xml:space="preserve">І - Бартерний товарообіг     </w:t>
                              </w:r>
                              <w:r>
                                <w:rPr>
                                  <w:b/>
                                  <w:sz w:val="20"/>
                                  <w:szCs w:val="24"/>
                                </w:rPr>
                                <w:t xml:space="preserve">Товар А </w:t>
                              </w:r>
                              <w:r>
                                <w:rPr>
                                  <w:b/>
                                  <w:sz w:val="20"/>
                                  <w:szCs w:val="20"/>
                                </w:rPr>
                                <w:sym w:font="Symbol" w:char="F0AE"/>
                              </w:r>
                              <w:r>
                                <w:rPr>
                                  <w:b/>
                                  <w:sz w:val="20"/>
                                  <w:szCs w:val="24"/>
                                </w:rPr>
                                <w:t xml:space="preserve"> Товар Б</w:t>
                              </w:r>
                            </w:p>
                            <w:p w:rsidR="00FD5FD7" w:rsidRDefault="00FD5FD7" w:rsidP="00791549">
                              <w:pPr>
                                <w:ind w:firstLine="360"/>
                                <w:rPr>
                                  <w:i/>
                                  <w:sz w:val="20"/>
                                  <w:szCs w:val="24"/>
                                </w:rPr>
                              </w:pPr>
                              <w:r>
                                <w:rPr>
                                  <w:i/>
                                  <w:sz w:val="20"/>
                                  <w:szCs w:val="24"/>
                                </w:rPr>
                                <w:t>Необхідний збіг бажань учасників угоди, а при розширенні товарного асортименту це ставало неможливим</w:t>
                              </w:r>
                            </w:p>
                          </w:txbxContent>
                        </wps:txbx>
                        <wps:bodyPr rot="0" vert="horz" wrap="square" lIns="75895" tIns="37948" rIns="75895" bIns="37948" anchor="t" anchorCtr="0" upright="1">
                          <a:noAutofit/>
                        </wps:bodyPr>
                      </wps:wsp>
                      <wps:wsp>
                        <wps:cNvPr id="1106" name="Text Box 1128"/>
                        <wps:cNvSpPr txBox="1">
                          <a:spLocks noChangeArrowheads="1"/>
                        </wps:cNvSpPr>
                        <wps:spPr bwMode="auto">
                          <a:xfrm>
                            <a:off x="933962" y="1401102"/>
                            <a:ext cx="4109720" cy="653467"/>
                          </a:xfrm>
                          <a:prstGeom prst="rect">
                            <a:avLst/>
                          </a:prstGeom>
                          <a:solidFill>
                            <a:srgbClr val="FFFFFF"/>
                          </a:solidFill>
                          <a:ln w="28575">
                            <a:solidFill>
                              <a:srgbClr val="000000"/>
                            </a:solidFill>
                            <a:miter lim="800000"/>
                            <a:headEnd/>
                            <a:tailEnd/>
                          </a:ln>
                        </wps:spPr>
                        <wps:txbx>
                          <w:txbxContent>
                            <w:p w:rsidR="00FD5FD7" w:rsidRDefault="00FD5FD7" w:rsidP="00791549">
                              <w:pPr>
                                <w:rPr>
                                  <w:sz w:val="20"/>
                                  <w:szCs w:val="24"/>
                                </w:rPr>
                              </w:pPr>
                              <w:r>
                                <w:rPr>
                                  <w:sz w:val="20"/>
                                  <w:szCs w:val="24"/>
                                </w:rPr>
                                <w:t>ІІІ – Роль грошей закріпилася за благородними металами – золотом та сріблом (</w:t>
                              </w:r>
                              <w:r>
                                <w:rPr>
                                  <w:i/>
                                  <w:sz w:val="20"/>
                                  <w:szCs w:val="24"/>
                                </w:rPr>
                                <w:t>перевага</w:t>
                              </w:r>
                              <w:r>
                                <w:rPr>
                                  <w:sz w:val="20"/>
                                  <w:szCs w:val="24"/>
                                </w:rPr>
                                <w:t xml:space="preserve">: добре зберігаються, однорідні, рідкісні, портативні; </w:t>
                              </w:r>
                              <w:r>
                                <w:rPr>
                                  <w:i/>
                                  <w:sz w:val="20"/>
                                  <w:szCs w:val="24"/>
                                </w:rPr>
                                <w:t>недолік:</w:t>
                              </w:r>
                              <w:r>
                                <w:rPr>
                                  <w:sz w:val="20"/>
                                  <w:szCs w:val="24"/>
                                </w:rPr>
                                <w:t xml:space="preserve"> нестача золота та срібла, поширення фальсифікації та вилучення з обігу і накопичення як скарбу)</w:t>
                              </w:r>
                            </w:p>
                          </w:txbxContent>
                        </wps:txbx>
                        <wps:bodyPr rot="0" vert="horz" wrap="square" lIns="75895" tIns="37948" rIns="75895" bIns="37948" anchor="t" anchorCtr="0" upright="1">
                          <a:noAutofit/>
                        </wps:bodyPr>
                      </wps:wsp>
                      <wps:wsp>
                        <wps:cNvPr id="1107" name="Text Box 1129"/>
                        <wps:cNvSpPr txBox="1">
                          <a:spLocks noChangeArrowheads="1"/>
                        </wps:cNvSpPr>
                        <wps:spPr bwMode="auto">
                          <a:xfrm>
                            <a:off x="933962" y="2148023"/>
                            <a:ext cx="4109720" cy="560726"/>
                          </a:xfrm>
                          <a:prstGeom prst="rect">
                            <a:avLst/>
                          </a:prstGeom>
                          <a:solidFill>
                            <a:srgbClr val="FFFFFF"/>
                          </a:solidFill>
                          <a:ln w="28575">
                            <a:solidFill>
                              <a:srgbClr val="000000"/>
                            </a:solidFill>
                            <a:miter lim="800000"/>
                            <a:headEnd/>
                            <a:tailEnd/>
                          </a:ln>
                        </wps:spPr>
                        <wps:txbx>
                          <w:txbxContent>
                            <w:p w:rsidR="00FD5FD7" w:rsidRDefault="00FD5FD7" w:rsidP="00791549">
                              <w:pPr>
                                <w:rPr>
                                  <w:sz w:val="20"/>
                                  <w:szCs w:val="24"/>
                                </w:rPr>
                              </w:pPr>
                              <w:r>
                                <w:rPr>
                                  <w:sz w:val="20"/>
                                  <w:szCs w:val="24"/>
                                </w:rPr>
                                <w:t>І</w:t>
                              </w:r>
                              <w:r>
                                <w:rPr>
                                  <w:sz w:val="20"/>
                                  <w:szCs w:val="24"/>
                                  <w:lang w:val="en-US"/>
                                </w:rPr>
                                <w:t>V</w:t>
                              </w:r>
                              <w:r>
                                <w:rPr>
                                  <w:sz w:val="20"/>
                                  <w:szCs w:val="24"/>
                                </w:rPr>
                                <w:t xml:space="preserve"> – Виникнення паперових грошей (недолік: потреба значного захисту від підробки – захисні властивості паперу, поліграфічний та фізико-хімічний захист)</w:t>
                              </w:r>
                            </w:p>
                          </w:txbxContent>
                        </wps:txbx>
                        <wps:bodyPr rot="0" vert="horz" wrap="square" lIns="75895" tIns="37948" rIns="75895" bIns="37948" anchor="t" anchorCtr="0" upright="1">
                          <a:noAutofit/>
                        </wps:bodyPr>
                      </wps:wsp>
                      <wps:wsp>
                        <wps:cNvPr id="1108" name="Text Box 1130"/>
                        <wps:cNvSpPr txBox="1">
                          <a:spLocks noChangeArrowheads="1"/>
                        </wps:cNvSpPr>
                        <wps:spPr bwMode="auto">
                          <a:xfrm>
                            <a:off x="933962" y="2802203"/>
                            <a:ext cx="4109720" cy="280363"/>
                          </a:xfrm>
                          <a:prstGeom prst="rect">
                            <a:avLst/>
                          </a:prstGeom>
                          <a:solidFill>
                            <a:srgbClr val="FFFFFF"/>
                          </a:solidFill>
                          <a:ln w="28575">
                            <a:solidFill>
                              <a:srgbClr val="000000"/>
                            </a:solidFill>
                            <a:miter lim="800000"/>
                            <a:headEnd/>
                            <a:tailEnd/>
                          </a:ln>
                        </wps:spPr>
                        <wps:txbx>
                          <w:txbxContent>
                            <w:p w:rsidR="00FD5FD7" w:rsidRDefault="00FD5FD7" w:rsidP="00791549">
                              <w:pPr>
                                <w:rPr>
                                  <w:sz w:val="20"/>
                                  <w:szCs w:val="24"/>
                                </w:rPr>
                              </w:pPr>
                              <w:r>
                                <w:rPr>
                                  <w:sz w:val="20"/>
                                  <w:szCs w:val="24"/>
                                  <w:lang w:val="en-US"/>
                                </w:rPr>
                                <w:t>V</w:t>
                              </w:r>
                              <w:r>
                                <w:rPr>
                                  <w:sz w:val="20"/>
                                  <w:szCs w:val="24"/>
                                </w:rPr>
                                <w:t xml:space="preserve"> – Виникнення кредитних грошей </w:t>
                              </w:r>
                            </w:p>
                          </w:txbxContent>
                        </wps:txbx>
                        <wps:bodyPr rot="0" vert="horz" wrap="square" lIns="75895" tIns="37948" rIns="75895" bIns="37948" anchor="t" anchorCtr="0" upright="1">
                          <a:noAutofit/>
                        </wps:bodyPr>
                      </wps:wsp>
                      <wps:wsp>
                        <wps:cNvPr id="1109" name="Text Box 1131"/>
                        <wps:cNvSpPr txBox="1">
                          <a:spLocks noChangeArrowheads="1"/>
                        </wps:cNvSpPr>
                        <wps:spPr bwMode="auto">
                          <a:xfrm>
                            <a:off x="933962" y="746921"/>
                            <a:ext cx="4109720" cy="560726"/>
                          </a:xfrm>
                          <a:prstGeom prst="rect">
                            <a:avLst/>
                          </a:prstGeom>
                          <a:solidFill>
                            <a:srgbClr val="FFFFFF"/>
                          </a:solidFill>
                          <a:ln w="28575">
                            <a:solidFill>
                              <a:srgbClr val="000000"/>
                            </a:solidFill>
                            <a:miter lim="800000"/>
                            <a:headEnd/>
                            <a:tailEnd/>
                          </a:ln>
                        </wps:spPr>
                        <wps:txbx>
                          <w:txbxContent>
                            <w:p w:rsidR="00FD5FD7" w:rsidRDefault="00FD5FD7" w:rsidP="00791549">
                              <w:pPr>
                                <w:rPr>
                                  <w:sz w:val="20"/>
                                  <w:szCs w:val="24"/>
                                </w:rPr>
                              </w:pPr>
                              <w:r>
                                <w:rPr>
                                  <w:sz w:val="20"/>
                                  <w:szCs w:val="24"/>
                                </w:rPr>
                                <w:t xml:space="preserve">ІІ – Обмін товарами за допомогою товару – еквівалента (товарні гроші у вигляді худоби, солі, хутра, тютюну і т.п. ) </w:t>
                              </w:r>
                            </w:p>
                            <w:p w:rsidR="00FD5FD7" w:rsidRDefault="00FD5FD7" w:rsidP="00791549">
                              <w:pPr>
                                <w:rPr>
                                  <w:b/>
                                  <w:sz w:val="20"/>
                                  <w:szCs w:val="24"/>
                                </w:rPr>
                              </w:pPr>
                              <w:r>
                                <w:rPr>
                                  <w:b/>
                                  <w:sz w:val="20"/>
                                  <w:szCs w:val="24"/>
                                </w:rPr>
                                <w:t xml:space="preserve">Товар А </w:t>
                              </w:r>
                              <w:r>
                                <w:rPr>
                                  <w:b/>
                                  <w:sz w:val="20"/>
                                  <w:szCs w:val="20"/>
                                </w:rPr>
                                <w:sym w:font="Symbol" w:char="F0AE"/>
                              </w:r>
                              <w:r>
                                <w:rPr>
                                  <w:b/>
                                  <w:sz w:val="20"/>
                                  <w:szCs w:val="24"/>
                                </w:rPr>
                                <w:t xml:space="preserve"> Товар еквівалент</w:t>
                              </w:r>
                              <w:r>
                                <w:rPr>
                                  <w:b/>
                                  <w:sz w:val="20"/>
                                  <w:szCs w:val="20"/>
                                </w:rPr>
                                <w:sym w:font="Symbol" w:char="F0AE"/>
                              </w:r>
                              <w:r>
                                <w:rPr>
                                  <w:b/>
                                  <w:sz w:val="20"/>
                                  <w:szCs w:val="24"/>
                                </w:rPr>
                                <w:t xml:space="preserve"> Товар Б</w:t>
                              </w:r>
                            </w:p>
                            <w:p w:rsidR="00FD5FD7" w:rsidRDefault="00FD5FD7" w:rsidP="00791549">
                              <w:pPr>
                                <w:ind w:firstLine="360"/>
                                <w:rPr>
                                  <w:b/>
                                  <w:sz w:val="20"/>
                                  <w:szCs w:val="24"/>
                                </w:rPr>
                              </w:pPr>
                            </w:p>
                            <w:p w:rsidR="00FD5FD7" w:rsidRDefault="00FD5FD7" w:rsidP="00791549">
                              <w:pPr>
                                <w:jc w:val="both"/>
                                <w:rPr>
                                  <w:b/>
                                  <w:i/>
                                  <w:sz w:val="20"/>
                                  <w:szCs w:val="24"/>
                                </w:rPr>
                              </w:pPr>
                            </w:p>
                          </w:txbxContent>
                        </wps:txbx>
                        <wps:bodyPr rot="0" vert="horz" wrap="square" lIns="75895" tIns="37948" rIns="75895" bIns="37948" anchor="t" anchorCtr="0" upright="1">
                          <a:noAutofit/>
                        </wps:bodyPr>
                      </wps:wsp>
                      <wps:wsp>
                        <wps:cNvPr id="1110" name="Text Box 1132"/>
                        <wps:cNvSpPr txBox="1">
                          <a:spLocks noChangeArrowheads="1"/>
                        </wps:cNvSpPr>
                        <wps:spPr bwMode="auto">
                          <a:xfrm>
                            <a:off x="933962" y="3175307"/>
                            <a:ext cx="4109720" cy="280363"/>
                          </a:xfrm>
                          <a:prstGeom prst="rect">
                            <a:avLst/>
                          </a:prstGeom>
                          <a:solidFill>
                            <a:srgbClr val="FFFFFF"/>
                          </a:solidFill>
                          <a:ln w="28575">
                            <a:solidFill>
                              <a:srgbClr val="000000"/>
                            </a:solidFill>
                            <a:miter lim="800000"/>
                            <a:headEnd/>
                            <a:tailEnd/>
                          </a:ln>
                        </wps:spPr>
                        <wps:txbx>
                          <w:txbxContent>
                            <w:p w:rsidR="00FD5FD7" w:rsidRDefault="00FD5FD7" w:rsidP="00791549">
                              <w:pPr>
                                <w:rPr>
                                  <w:sz w:val="20"/>
                                  <w:szCs w:val="24"/>
                                </w:rPr>
                              </w:pPr>
                              <w:r>
                                <w:rPr>
                                  <w:sz w:val="20"/>
                                  <w:szCs w:val="24"/>
                                  <w:lang w:val="en-US"/>
                                </w:rPr>
                                <w:t>V</w:t>
                              </w:r>
                              <w:r>
                                <w:rPr>
                                  <w:sz w:val="20"/>
                                  <w:szCs w:val="24"/>
                                </w:rPr>
                                <w:t>І – Виникнення електронних грошей</w:t>
                              </w:r>
                            </w:p>
                          </w:txbxContent>
                        </wps:txbx>
                        <wps:bodyPr rot="0" vert="horz" wrap="square" lIns="75895" tIns="37948" rIns="75895" bIns="37948" anchor="t" anchorCtr="0" upright="1">
                          <a:noAutofit/>
                        </wps:bodyPr>
                      </wps:wsp>
                      <wps:wsp>
                        <wps:cNvPr id="1111" name="Line 1133"/>
                        <wps:cNvCnPr/>
                        <wps:spPr bwMode="auto">
                          <a:xfrm>
                            <a:off x="653560" y="186909"/>
                            <a:ext cx="713" cy="308185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2" name="Line 1134"/>
                        <wps:cNvCnPr/>
                        <wps:spPr bwMode="auto">
                          <a:xfrm>
                            <a:off x="653560" y="186909"/>
                            <a:ext cx="280403"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13" name="Line 1135"/>
                        <wps:cNvCnPr/>
                        <wps:spPr bwMode="auto">
                          <a:xfrm>
                            <a:off x="653560" y="933830"/>
                            <a:ext cx="280403"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14" name="Line 1136"/>
                        <wps:cNvCnPr/>
                        <wps:spPr bwMode="auto">
                          <a:xfrm>
                            <a:off x="560092" y="1681465"/>
                            <a:ext cx="373870" cy="713"/>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15" name="Line 1137"/>
                        <wps:cNvCnPr/>
                        <wps:spPr bwMode="auto">
                          <a:xfrm>
                            <a:off x="653560" y="2428386"/>
                            <a:ext cx="280403" cy="0"/>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16" name="Line 1138"/>
                        <wps:cNvCnPr/>
                        <wps:spPr bwMode="auto">
                          <a:xfrm>
                            <a:off x="653560" y="2894944"/>
                            <a:ext cx="280403" cy="713"/>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s:wsp>
                        <wps:cNvPr id="1117" name="Line 1139"/>
                        <wps:cNvCnPr/>
                        <wps:spPr bwMode="auto">
                          <a:xfrm>
                            <a:off x="653560" y="3268761"/>
                            <a:ext cx="280403" cy="713"/>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wps:spPr>
                        <wps:bodyPr/>
                      </wps:wsp>
                    </wpc:wpc>
                  </a:graphicData>
                </a:graphic>
              </wp:inline>
            </w:drawing>
          </mc:Choice>
          <mc:Fallback>
            <w:pict>
              <v:group w14:anchorId="719BFA55" id="Полотно 1118" o:spid="_x0000_s1089" editas="canvas" style="width:404.5pt;height:272.1pt;mso-position-horizontal-relative:char;mso-position-vertical-relative:line" coordsize="51371,345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">
                <v:shape id="_x0000_s1090" type="#_x0000_t75" style="position:absolute;width:51371;height:34556;visibility:visible;mso-wrap-style:square">
                  <v:fill o:detectmouseclick="t"/>
                  <v:path o:connecttype="none"/>
                </v:shape>
                <v:shape id="Text Box 1126" o:spid="_x0000_s1091" type="#_x0000_t202" style="position:absolute;top:2803;width:5600;height:27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" strokeweight="3pt">
                  <v:shadow on="t" opacity=".5" offset="-6pt,-6pt"/>
                  <v:textbox style="layout-flow:vertical;mso-layout-flow-alt:bottom-to-top" inset="2.10819mm,1.0541mm,2.10819mm,1.0541mm">
                    <w:txbxContent>
                      <w:p w:rsidR="00FD5FD7" w:rsidRDefault="00FD5FD7" w:rsidP="00791549">
                        <w:pPr>
                          <w:jc w:val="center"/>
                          <w:rPr>
                            <w:b/>
                            <w:sz w:val="20"/>
                            <w:szCs w:val="24"/>
                          </w:rPr>
                        </w:pPr>
                        <w:r>
                          <w:rPr>
                            <w:b/>
                            <w:sz w:val="20"/>
                            <w:szCs w:val="24"/>
                          </w:rPr>
                          <w:t>Етапи виникнення грошей за еволюційною концепцією</w:t>
                        </w:r>
                      </w:p>
                    </w:txbxContent>
                  </v:textbox>
                </v:shape>
                <v:shape id="Text Box 1127" o:spid="_x0000_s1092" type="#_x0000_t202" style="position:absolute;left:9339;top:934;width:41097;height:56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" strokeweight="2.25pt">
                  <v:textbox inset="2.10819mm,1.0541mm,2.10819mm,1.0541mm">
                    <w:txbxContent>
                      <w:p w:rsidR="00FD5FD7" w:rsidRDefault="00FD5FD7" w:rsidP="00791549">
                        <w:pPr>
                          <w:rPr>
                            <w:b/>
                            <w:sz w:val="20"/>
                            <w:szCs w:val="24"/>
                          </w:rPr>
                        </w:pPr>
                        <w:r>
                          <w:rPr>
                            <w:sz w:val="20"/>
                            <w:szCs w:val="24"/>
                          </w:rPr>
                          <w:t xml:space="preserve">І - Бартерний товарообіг     </w:t>
                        </w:r>
                        <w:r>
                          <w:rPr>
                            <w:b/>
                            <w:sz w:val="20"/>
                            <w:szCs w:val="24"/>
                          </w:rPr>
                          <w:t xml:space="preserve">Товар А </w:t>
                        </w:r>
                        <w:r>
                          <w:rPr>
                            <w:b/>
                            <w:sz w:val="20"/>
                            <w:szCs w:val="20"/>
                          </w:rPr>
                          <w:sym w:font="Symbol" w:char="F0AE"/>
                        </w:r>
                        <w:r>
                          <w:rPr>
                            <w:b/>
                            <w:sz w:val="20"/>
                            <w:szCs w:val="24"/>
                          </w:rPr>
                          <w:t xml:space="preserve"> Товар Б</w:t>
                        </w:r>
                      </w:p>
                      <w:p w:rsidR="00FD5FD7" w:rsidRDefault="00FD5FD7" w:rsidP="00791549">
                        <w:pPr>
                          <w:ind w:firstLine="360"/>
                          <w:rPr>
                            <w:i/>
                            <w:sz w:val="20"/>
                            <w:szCs w:val="24"/>
                          </w:rPr>
                        </w:pPr>
                        <w:r>
                          <w:rPr>
                            <w:i/>
                            <w:sz w:val="20"/>
                            <w:szCs w:val="24"/>
                          </w:rPr>
                          <w:t>Необхідний збіг бажань учасників угоди, а при розширенні товарного асортименту це ставало неможливим</w:t>
                        </w:r>
                      </w:p>
                    </w:txbxContent>
                  </v:textbox>
                </v:shape>
                <v:shape id="Text Box 1128" o:spid="_x0000_s1093" type="#_x0000_t202" style="position:absolute;left:9339;top:14011;width:41097;height:6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" strokeweight="2.25pt">
                  <v:textbox inset="2.10819mm,1.0541mm,2.10819mm,1.0541mm">
                    <w:txbxContent>
                      <w:p w:rsidR="00FD5FD7" w:rsidRDefault="00FD5FD7" w:rsidP="00791549">
                        <w:pPr>
                          <w:rPr>
                            <w:sz w:val="20"/>
                            <w:szCs w:val="24"/>
                          </w:rPr>
                        </w:pPr>
                        <w:r>
                          <w:rPr>
                            <w:sz w:val="20"/>
                            <w:szCs w:val="24"/>
                          </w:rPr>
                          <w:t>ІІІ – Роль грошей закріпилася за благородними металами – золотом та сріблом (</w:t>
                        </w:r>
                        <w:r>
                          <w:rPr>
                            <w:i/>
                            <w:sz w:val="20"/>
                            <w:szCs w:val="24"/>
                          </w:rPr>
                          <w:t>перевага</w:t>
                        </w:r>
                        <w:r>
                          <w:rPr>
                            <w:sz w:val="20"/>
                            <w:szCs w:val="24"/>
                          </w:rPr>
                          <w:t xml:space="preserve">: добре зберігаються, однорідні, рідкісні, портативні; </w:t>
                        </w:r>
                        <w:r>
                          <w:rPr>
                            <w:i/>
                            <w:sz w:val="20"/>
                            <w:szCs w:val="24"/>
                          </w:rPr>
                          <w:t>недолік:</w:t>
                        </w:r>
                        <w:r>
                          <w:rPr>
                            <w:sz w:val="20"/>
                            <w:szCs w:val="24"/>
                          </w:rPr>
                          <w:t xml:space="preserve"> нестача золота та срібла, поширення фальсифікації та вилучення з обігу і накопичення як скарбу)</w:t>
                        </w:r>
                      </w:p>
                    </w:txbxContent>
                  </v:textbox>
                </v:shape>
                <v:shape id="Text Box 1129" o:spid="_x0000_s1094" type="#_x0000_t202" style="position:absolute;left:9339;top:21480;width:41097;height:5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" strokeweight="2.25pt">
                  <v:textbox inset="2.10819mm,1.0541mm,2.10819mm,1.0541mm">
                    <w:txbxContent>
                      <w:p w:rsidR="00FD5FD7" w:rsidRDefault="00FD5FD7" w:rsidP="00791549">
                        <w:pPr>
                          <w:rPr>
                            <w:sz w:val="20"/>
                            <w:szCs w:val="24"/>
                          </w:rPr>
                        </w:pPr>
                        <w:r>
                          <w:rPr>
                            <w:sz w:val="20"/>
                            <w:szCs w:val="24"/>
                          </w:rPr>
                          <w:t>І</w:t>
                        </w:r>
                        <w:r>
                          <w:rPr>
                            <w:sz w:val="20"/>
                            <w:szCs w:val="24"/>
                            <w:lang w:val="en-US"/>
                          </w:rPr>
                          <w:t>V</w:t>
                        </w:r>
                        <w:r>
                          <w:rPr>
                            <w:sz w:val="20"/>
                            <w:szCs w:val="24"/>
                          </w:rPr>
                          <w:t xml:space="preserve"> – Виникнення паперових грошей (недолік: потреба значного захисту від підробки – захисні властивості паперу, поліграфічний та фізико-хімічний захист)</w:t>
                        </w:r>
                      </w:p>
                    </w:txbxContent>
                  </v:textbox>
                </v:shape>
                <v:shape id="Text Box 1130" o:spid="_x0000_s1095" type="#_x0000_t202" style="position:absolute;left:9339;top:28022;width:41097;height:2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" strokeweight="2.25pt">
                  <v:textbox inset="2.10819mm,1.0541mm,2.10819mm,1.0541mm">
                    <w:txbxContent>
                      <w:p w:rsidR="00FD5FD7" w:rsidRDefault="00FD5FD7" w:rsidP="00791549">
                        <w:pPr>
                          <w:rPr>
                            <w:sz w:val="20"/>
                            <w:szCs w:val="24"/>
                          </w:rPr>
                        </w:pPr>
                        <w:r>
                          <w:rPr>
                            <w:sz w:val="20"/>
                            <w:szCs w:val="24"/>
                            <w:lang w:val="en-US"/>
                          </w:rPr>
                          <w:t>V</w:t>
                        </w:r>
                        <w:r>
                          <w:rPr>
                            <w:sz w:val="20"/>
                            <w:szCs w:val="24"/>
                          </w:rPr>
                          <w:t xml:space="preserve"> – Виникнення кредитних грошей </w:t>
                        </w:r>
                      </w:p>
                    </w:txbxContent>
                  </v:textbox>
                </v:shape>
                <v:shape id="Text Box 1131" o:spid="_x0000_s1096" type="#_x0000_t202" style="position:absolute;left:9339;top:7469;width:41097;height:56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" strokeweight="2.25pt">
                  <v:textbox inset="2.10819mm,1.0541mm,2.10819mm,1.0541mm">
                    <w:txbxContent>
                      <w:p w:rsidR="00FD5FD7" w:rsidRDefault="00FD5FD7" w:rsidP="00791549">
                        <w:pPr>
                          <w:rPr>
                            <w:sz w:val="20"/>
                            <w:szCs w:val="24"/>
                          </w:rPr>
                        </w:pPr>
                        <w:r>
                          <w:rPr>
                            <w:sz w:val="20"/>
                            <w:szCs w:val="24"/>
                          </w:rPr>
                          <w:t xml:space="preserve">ІІ – Обмін товарами за допомогою товару – еквівалента (товарні гроші у вигляді худоби, солі, хутра, тютюну і т.п. ) </w:t>
                        </w:r>
                      </w:p>
                      <w:p w:rsidR="00FD5FD7" w:rsidRDefault="00FD5FD7" w:rsidP="00791549">
                        <w:pPr>
                          <w:rPr>
                            <w:b/>
                            <w:sz w:val="20"/>
                            <w:szCs w:val="24"/>
                          </w:rPr>
                        </w:pPr>
                        <w:r>
                          <w:rPr>
                            <w:b/>
                            <w:sz w:val="20"/>
                            <w:szCs w:val="24"/>
                          </w:rPr>
                          <w:t xml:space="preserve">Товар А </w:t>
                        </w:r>
                        <w:r>
                          <w:rPr>
                            <w:b/>
                            <w:sz w:val="20"/>
                            <w:szCs w:val="20"/>
                          </w:rPr>
                          <w:sym w:font="Symbol" w:char="F0AE"/>
                        </w:r>
                        <w:r>
                          <w:rPr>
                            <w:b/>
                            <w:sz w:val="20"/>
                            <w:szCs w:val="24"/>
                          </w:rPr>
                          <w:t xml:space="preserve"> Товар еквівалент</w:t>
                        </w:r>
                        <w:r>
                          <w:rPr>
                            <w:b/>
                            <w:sz w:val="20"/>
                            <w:szCs w:val="20"/>
                          </w:rPr>
                          <w:sym w:font="Symbol" w:char="F0AE"/>
                        </w:r>
                        <w:r>
                          <w:rPr>
                            <w:b/>
                            <w:sz w:val="20"/>
                            <w:szCs w:val="24"/>
                          </w:rPr>
                          <w:t xml:space="preserve"> Товар Б</w:t>
                        </w:r>
                      </w:p>
                      <w:p w:rsidR="00FD5FD7" w:rsidRDefault="00FD5FD7" w:rsidP="00791549">
                        <w:pPr>
                          <w:ind w:firstLine="360"/>
                          <w:rPr>
                            <w:b/>
                            <w:sz w:val="20"/>
                            <w:szCs w:val="24"/>
                          </w:rPr>
                        </w:pPr>
                      </w:p>
                      <w:p w:rsidR="00FD5FD7" w:rsidRDefault="00FD5FD7" w:rsidP="00791549">
                        <w:pPr>
                          <w:jc w:val="both"/>
                          <w:rPr>
                            <w:b/>
                            <w:i/>
                            <w:sz w:val="20"/>
                            <w:szCs w:val="24"/>
                          </w:rPr>
                        </w:pPr>
                      </w:p>
                    </w:txbxContent>
                  </v:textbox>
                </v:shape>
                <v:shape id="Text Box 1132" o:spid="_x0000_s1097" type="#_x0000_t202" style="position:absolute;left:9339;top:31753;width:41097;height:28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" strokeweight="2.25pt">
                  <v:textbox inset="2.10819mm,1.0541mm,2.10819mm,1.0541mm">
                    <w:txbxContent>
                      <w:p w:rsidR="00FD5FD7" w:rsidRDefault="00FD5FD7" w:rsidP="00791549">
                        <w:pPr>
                          <w:rPr>
                            <w:sz w:val="20"/>
                            <w:szCs w:val="24"/>
                          </w:rPr>
                        </w:pPr>
                        <w:r>
                          <w:rPr>
                            <w:sz w:val="20"/>
                            <w:szCs w:val="24"/>
                            <w:lang w:val="en-US"/>
                          </w:rPr>
                          <w:t>V</w:t>
                        </w:r>
                        <w:r>
                          <w:rPr>
                            <w:sz w:val="20"/>
                            <w:szCs w:val="24"/>
                          </w:rPr>
                          <w:t>І – Виникнення електронних грошей</w:t>
                        </w:r>
                      </w:p>
                    </w:txbxContent>
                  </v:textbox>
                </v:shape>
                <v:line id="Line 1133" o:spid="_x0000_s1098" style="position:absolute;visibility:visible;mso-wrap-style:square" from="6535,1869" to="6542,32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" strokeweight="2.25pt"/>
                <v:line id="Line 1134" o:spid="_x0000_s1099" style="position:absolute;visibility:visible;mso-wrap-style:square" from="6535,1869" to="9339,18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" strokeweight="2.25pt">
                  <v:stroke endarrow="block" endarrowwidth="wide" endarrowlength="long"/>
                </v:line>
                <v:line id="Line 1135" o:spid="_x0000_s1100" style="position:absolute;visibility:visible;mso-wrap-style:square" from="6535,9338" to="9339,9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" strokeweight="2.25pt">
                  <v:stroke endarrow="block" endarrowwidth="wide" endarrowlength="long"/>
                </v:line>
                <v:line id="Line 1136" o:spid="_x0000_s1101" style="position:absolute;visibility:visible;mso-wrap-style:square" from="5600,16814" to="9339,1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" strokeweight="2.25pt">
                  <v:stroke endarrow="block" endarrowwidth="wide" endarrowlength="long"/>
                </v:line>
                <v:line id="Line 1137" o:spid="_x0000_s1102" style="position:absolute;visibility:visible;mso-wrap-style:square" from="6535,24283" to="9339,242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" strokeweight="2.25pt">
                  <v:stroke endarrow="block" endarrowwidth="wide" endarrowlength="long"/>
                </v:line>
                <v:line id="Line 1138" o:spid="_x0000_s1103" style="position:absolute;visibility:visible;mso-wrap-style:square" from="6535,28949" to="9339,28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" strokeweight="2.25pt">
                  <v:stroke endarrow="block" endarrowwidth="wide" endarrowlength="long"/>
                </v:line>
                <v:line id="Line 1139" o:spid="_x0000_s1104" style="position:absolute;visibility:visible;mso-wrap-style:square" from="6535,32687" to="9339,326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" strokeweight="2.25pt">
                  <v:stroke endarrow="block" endarrowwidth="wide" endarrowlength="long"/>
                </v:line>
                <w10:anchorlock/>
              </v:group>
            </w:pict>
          </mc:Fallback>
        </mc:AlternateContent>
      </w:r>
    </w:p>
    <w:p w:rsidR="00791549" w:rsidRDefault="00791549" w:rsidP="00791549">
      <w:pPr>
        <w:tabs>
          <w:tab w:val="left" w:pos="0"/>
        </w:tabs>
        <w:spacing w:after="120"/>
        <w:jc w:val="center"/>
        <w:rPr>
          <w:b/>
          <w:i/>
          <w:color w:val="000000"/>
        </w:rPr>
      </w:pPr>
      <w:r>
        <w:rPr>
          <w:b/>
          <w:i/>
          <w:color w:val="000000"/>
        </w:rPr>
        <w:t>Рис. 1.12. Етапи виникнення грошей</w:t>
      </w:r>
    </w:p>
    <w:p w:rsidR="00EE0F4E" w:rsidRPr="008E77E5" w:rsidRDefault="00EE0F4E" w:rsidP="00791549">
      <w:pPr>
        <w:tabs>
          <w:tab w:val="left" w:pos="0"/>
        </w:tabs>
        <w:spacing w:after="120"/>
        <w:jc w:val="center"/>
        <w:rPr>
          <w:b/>
          <w:i/>
          <w:color w:val="000000"/>
          <w:sz w:val="14"/>
        </w:rPr>
      </w:pPr>
    </w:p>
    <w:p w:rsidR="00791549" w:rsidRDefault="00791549" w:rsidP="001A7CDD">
      <w:pPr>
        <w:numPr>
          <w:ilvl w:val="1"/>
          <w:numId w:val="19"/>
        </w:numPr>
        <w:tabs>
          <w:tab w:val="left" w:pos="0"/>
          <w:tab w:val="num" w:pos="900"/>
          <w:tab w:val="num" w:pos="1260"/>
        </w:tabs>
        <w:spacing w:after="120"/>
        <w:ind w:left="0" w:firstLine="720"/>
        <w:jc w:val="both"/>
        <w:rPr>
          <w:color w:val="000000"/>
        </w:rPr>
      </w:pPr>
      <w:r>
        <w:rPr>
          <w:b/>
          <w:bCs/>
          <w:iCs/>
          <w:color w:val="000000"/>
        </w:rPr>
        <w:t>Міра вартості</w:t>
      </w:r>
      <w:r>
        <w:rPr>
          <w:b/>
          <w:bCs/>
          <w:i/>
          <w:iCs/>
          <w:color w:val="000000"/>
        </w:rPr>
        <w:t xml:space="preserve"> – </w:t>
      </w:r>
      <w:r>
        <w:rPr>
          <w:color w:val="000000"/>
        </w:rPr>
        <w:t>це функція, в якій гроші забезпечують вираження і вимірювання вартості товарів, надаючи їй форму ціни. В епоху повноцінних грошей функція міри вартості реалізувалася через</w:t>
      </w:r>
      <w:r>
        <w:rPr>
          <w:b/>
          <w:color w:val="000000"/>
        </w:rPr>
        <w:t xml:space="preserve"> масштаб цін </w:t>
      </w:r>
      <w:r>
        <w:rPr>
          <w:color w:val="000000"/>
        </w:rPr>
        <w:t xml:space="preserve">– це певна вагова кількість дорогоцінного металу, яка законодавчо встановлюється державою як грошова одиниця країни та використовується для виміру товарних цін. </w:t>
      </w:r>
    </w:p>
    <w:p w:rsidR="00791549" w:rsidRDefault="00791549" w:rsidP="001A7CDD">
      <w:pPr>
        <w:numPr>
          <w:ilvl w:val="1"/>
          <w:numId w:val="19"/>
        </w:numPr>
        <w:tabs>
          <w:tab w:val="left" w:pos="0"/>
          <w:tab w:val="num" w:pos="900"/>
          <w:tab w:val="num" w:pos="1260"/>
        </w:tabs>
        <w:spacing w:after="120"/>
        <w:ind w:left="0" w:firstLine="720"/>
        <w:jc w:val="both"/>
        <w:rPr>
          <w:color w:val="000000"/>
        </w:rPr>
      </w:pPr>
      <w:r>
        <w:rPr>
          <w:b/>
          <w:bCs/>
          <w:iCs/>
          <w:color w:val="000000"/>
        </w:rPr>
        <w:t>Функція грошей як засобу обігу.</w:t>
      </w:r>
      <w:r>
        <w:rPr>
          <w:color w:val="000000"/>
        </w:rPr>
        <w:t xml:space="preserve"> Процес товарного обігу, опосередкованого грошима, можна зобразити формулою Т </w:t>
      </w:r>
      <w:r>
        <w:rPr>
          <w:color w:val="000000"/>
        </w:rPr>
        <w:sym w:font="Symbol" w:char="F0AE"/>
      </w:r>
      <w:r>
        <w:rPr>
          <w:color w:val="000000"/>
        </w:rPr>
        <w:t xml:space="preserve"> Г</w:t>
      </w:r>
      <w:r>
        <w:rPr>
          <w:color w:val="000000"/>
        </w:rPr>
        <w:sym w:font="Symbol" w:char="F0AE"/>
      </w:r>
      <w:r>
        <w:rPr>
          <w:color w:val="000000"/>
        </w:rPr>
        <w:t xml:space="preserve"> Т</w:t>
      </w:r>
      <w:r>
        <w:rPr>
          <w:color w:val="000000"/>
          <w:vertAlign w:val="superscript"/>
        </w:rPr>
        <w:t>/</w:t>
      </w:r>
      <w:r>
        <w:rPr>
          <w:color w:val="000000"/>
        </w:rPr>
        <w:t xml:space="preserve">, де Т – товар, Г – гроші. Це процес включає дві протилежні дії – продаж товару за гроші (Т </w:t>
      </w:r>
      <w:r>
        <w:rPr>
          <w:color w:val="000000"/>
        </w:rPr>
        <w:sym w:font="Symbol" w:char="F0AE"/>
      </w:r>
      <w:r>
        <w:rPr>
          <w:color w:val="000000"/>
        </w:rPr>
        <w:t xml:space="preserve"> Г) і купівлю іншого товару за гроші (Г </w:t>
      </w:r>
      <w:r>
        <w:rPr>
          <w:color w:val="000000"/>
        </w:rPr>
        <w:sym w:font="Symbol" w:char="F0AE"/>
      </w:r>
      <w:r>
        <w:rPr>
          <w:color w:val="000000"/>
        </w:rPr>
        <w:t>Т</w:t>
      </w:r>
      <w:r>
        <w:rPr>
          <w:color w:val="000000"/>
          <w:vertAlign w:val="superscript"/>
        </w:rPr>
        <w:t>/</w:t>
      </w:r>
      <w:r>
        <w:rPr>
          <w:color w:val="000000"/>
        </w:rPr>
        <w:t xml:space="preserve">), в яких гроші відіграють роль посередника і виконують функцію засобу обігу. Перехід від безпосереднього товарообміну (за формулою Т </w:t>
      </w:r>
      <w:r>
        <w:rPr>
          <w:color w:val="000000"/>
        </w:rPr>
        <w:sym w:font="Symbol" w:char="F0AE"/>
      </w:r>
      <w:r>
        <w:rPr>
          <w:color w:val="000000"/>
        </w:rPr>
        <w:t xml:space="preserve"> Т</w:t>
      </w:r>
      <w:r>
        <w:rPr>
          <w:color w:val="000000"/>
          <w:vertAlign w:val="superscript"/>
        </w:rPr>
        <w:t>/</w:t>
      </w:r>
      <w:r>
        <w:rPr>
          <w:color w:val="000000"/>
        </w:rPr>
        <w:t xml:space="preserve">) до товарного обігу за допомогою грошей (Т </w:t>
      </w:r>
      <w:r>
        <w:rPr>
          <w:color w:val="000000"/>
        </w:rPr>
        <w:sym w:font="Symbol" w:char="F0AE"/>
      </w:r>
      <w:r>
        <w:rPr>
          <w:color w:val="000000"/>
        </w:rPr>
        <w:t xml:space="preserve"> Г </w:t>
      </w:r>
      <w:r>
        <w:rPr>
          <w:color w:val="000000"/>
        </w:rPr>
        <w:sym w:font="Symbol" w:char="F0AE"/>
      </w:r>
      <w:r>
        <w:rPr>
          <w:color w:val="000000"/>
        </w:rPr>
        <w:t xml:space="preserve"> Т</w:t>
      </w:r>
      <w:r>
        <w:rPr>
          <w:color w:val="000000"/>
          <w:vertAlign w:val="superscript"/>
        </w:rPr>
        <w:t>/</w:t>
      </w:r>
      <w:r>
        <w:rPr>
          <w:color w:val="000000"/>
        </w:rPr>
        <w:t xml:space="preserve">) дає змогу успішно подолати межі (індивідуальні, часові, та просторові), пов’язані з безпосереднім обміном товару на товар. Початково обмін відбувався за допомогою зливків золота або срібла. Однак це викликало певні незручності: необхідність зважувати грошовий метал, дробити його на частини, визначати проби тощо. Тому почали карбувати </w:t>
      </w:r>
      <w:r>
        <w:rPr>
          <w:b/>
          <w:color w:val="000000"/>
        </w:rPr>
        <w:t>монети</w:t>
      </w:r>
      <w:r>
        <w:rPr>
          <w:color w:val="000000"/>
        </w:rPr>
        <w:t xml:space="preserve"> – це зливок благородного металу визначеної форми, маси і проби, що засвідчено на монеті особливим штампом держави. У Київській Русі перші монети були викарбувані за часів князя  Володимира Великого наприкінці Х століття. </w:t>
      </w:r>
    </w:p>
    <w:p w:rsidR="00791549" w:rsidRDefault="00791549" w:rsidP="001A7CDD">
      <w:pPr>
        <w:numPr>
          <w:ilvl w:val="1"/>
          <w:numId w:val="19"/>
        </w:numPr>
        <w:tabs>
          <w:tab w:val="left" w:pos="0"/>
          <w:tab w:val="num" w:pos="900"/>
          <w:tab w:val="num" w:pos="1260"/>
        </w:tabs>
        <w:spacing w:after="120"/>
        <w:ind w:left="0" w:firstLine="720"/>
        <w:jc w:val="both"/>
        <w:rPr>
          <w:color w:val="000000"/>
        </w:rPr>
      </w:pPr>
      <w:r>
        <w:rPr>
          <w:b/>
          <w:bCs/>
          <w:iCs/>
          <w:color w:val="000000"/>
        </w:rPr>
        <w:t xml:space="preserve">Функцію засобу нагромадження </w:t>
      </w:r>
      <w:r>
        <w:rPr>
          <w:color w:val="000000"/>
        </w:rPr>
        <w:t xml:space="preserve">гроші виконують, якщо за обміном товару не настає обмін грошей на товар і гроші залишають сферу обігу та утворюють скарб. Виникнення функції засобу нагромадження історично стало можливим тоді, коли товаровиробник виявився спроможним частину грошової </w:t>
      </w:r>
      <w:r>
        <w:rPr>
          <w:color w:val="000000"/>
        </w:rPr>
        <w:lastRenderedPageBreak/>
        <w:t xml:space="preserve">виручки від продажу своїх товарів не витрачати на придбання інших споживчих вартостей, необхідних для виробництва чи особистого споживання, а відкласти на майбутнє. Ця функція грошей могла виникнути лише тільки після функцій засобу обігу і розвинутися на її основі. </w:t>
      </w:r>
    </w:p>
    <w:p w:rsidR="00791549" w:rsidRDefault="00791549" w:rsidP="001A7CDD">
      <w:pPr>
        <w:numPr>
          <w:ilvl w:val="1"/>
          <w:numId w:val="19"/>
        </w:numPr>
        <w:tabs>
          <w:tab w:val="left" w:pos="0"/>
          <w:tab w:val="num" w:pos="900"/>
          <w:tab w:val="num" w:pos="1260"/>
        </w:tabs>
        <w:spacing w:after="120"/>
        <w:ind w:left="0" w:firstLine="720"/>
        <w:jc w:val="both"/>
        <w:rPr>
          <w:color w:val="000000"/>
        </w:rPr>
      </w:pPr>
      <w:r>
        <w:rPr>
          <w:b/>
          <w:bCs/>
          <w:iCs/>
          <w:color w:val="000000"/>
        </w:rPr>
        <w:t>Функція засобу платежу –</w:t>
      </w:r>
      <w:r>
        <w:rPr>
          <w:color w:val="000000"/>
        </w:rPr>
        <w:t xml:space="preserve"> це функція, в якій гроші обслуговують погашення різноманітних боргових зобов’язань між суб’єктами економічних відносин, що виникають у процесі розширеного відтворення. Коли гроші здійснюють самостійний рух, переходячи від одного власника до іншого, то вони виконують функцію засобу платежу. Цю функцію вони здійснюють як у сфері товарного обігу (продаж товарів у кредит), так і поза ним (наприклад, виплата заробітної плати, податків, орендної плати, плати за комунальні послуги тощо).</w:t>
      </w:r>
    </w:p>
    <w:p w:rsidR="00791549" w:rsidRDefault="00791549" w:rsidP="001A7CDD">
      <w:pPr>
        <w:numPr>
          <w:ilvl w:val="1"/>
          <w:numId w:val="19"/>
        </w:numPr>
        <w:tabs>
          <w:tab w:val="num" w:pos="900"/>
          <w:tab w:val="num" w:pos="1260"/>
        </w:tabs>
        <w:spacing w:after="120"/>
        <w:ind w:left="0" w:firstLine="720"/>
        <w:jc w:val="both"/>
        <w:rPr>
          <w:color w:val="000000"/>
        </w:rPr>
      </w:pPr>
      <w:r>
        <w:rPr>
          <w:b/>
          <w:bCs/>
          <w:iCs/>
          <w:color w:val="000000"/>
        </w:rPr>
        <w:t xml:space="preserve">Функція світових грошей </w:t>
      </w:r>
      <w:r>
        <w:rPr>
          <w:color w:val="000000"/>
        </w:rPr>
        <w:t xml:space="preserve"> - це функція, в якій гроші обслуговують рух вартості в міжнародному економічному обороті і забезпечують реалізацію взаємовідносин між країнами.  Гроші на світовому ринку виконують функцію загального платіжного засобу, загального купівельного засобу і засобу перенесення багатства з однієї країни в іншу. Це означає, що світові гроші – комплексна функція, що повторює по суті, всі функції властиві грошам на внутрішньому ринку.</w:t>
      </w:r>
    </w:p>
    <w:p w:rsidR="00791549" w:rsidRDefault="00791549" w:rsidP="00791549">
      <w:pPr>
        <w:tabs>
          <w:tab w:val="left" w:pos="0"/>
        </w:tabs>
        <w:spacing w:after="120"/>
        <w:ind w:firstLine="720"/>
        <w:jc w:val="both"/>
        <w:rPr>
          <w:b/>
          <w:bCs/>
          <w:iCs/>
          <w:color w:val="000000"/>
        </w:rPr>
      </w:pPr>
      <w:r>
        <w:rPr>
          <w:noProof/>
          <w:lang w:eastAsia="uk-UA"/>
        </w:rPr>
        <w:drawing>
          <wp:inline distT="0" distB="0" distL="0" distR="0" wp14:anchorId="23CC3502" wp14:editId="6C1A61CB">
            <wp:extent cx="5497195" cy="1360805"/>
            <wp:effectExtent l="0" t="0" r="27305" b="0"/>
            <wp:docPr id="705" name="Схема 7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56" r:lo="rId257" r:qs="rId258" r:cs="rId259"/>
              </a:graphicData>
            </a:graphic>
          </wp:inline>
        </w:drawing>
      </w:r>
    </w:p>
    <w:p w:rsidR="00791549" w:rsidRDefault="00791549" w:rsidP="00791549">
      <w:pPr>
        <w:tabs>
          <w:tab w:val="left" w:pos="0"/>
        </w:tabs>
        <w:spacing w:after="120"/>
        <w:ind w:firstLine="720"/>
        <w:jc w:val="both"/>
        <w:rPr>
          <w:color w:val="000000"/>
        </w:rPr>
      </w:pPr>
      <w:r>
        <w:rPr>
          <w:color w:val="000000"/>
        </w:rPr>
        <w:t>Гроші не існують самі по собі, вони обслуговують потреби економіки, і тому повинні за своєю кількісною масою і структурою адекватні їм.</w:t>
      </w:r>
    </w:p>
    <w:p w:rsidR="00791549" w:rsidRDefault="00791549" w:rsidP="00791549">
      <w:pPr>
        <w:tabs>
          <w:tab w:val="left" w:pos="0"/>
        </w:tabs>
        <w:spacing w:after="120"/>
        <w:jc w:val="both"/>
        <w:rPr>
          <w:color w:val="000000"/>
        </w:rPr>
      </w:pPr>
      <w:r>
        <w:rPr>
          <w:noProof/>
          <w:lang w:eastAsia="uk-UA"/>
        </w:rPr>
        <w:drawing>
          <wp:inline distT="0" distB="0" distL="0" distR="0" wp14:anchorId="4B26A14E" wp14:editId="24071138">
            <wp:extent cx="6156325" cy="1786255"/>
            <wp:effectExtent l="19050" t="0" r="53975" b="4445"/>
            <wp:docPr id="575" name="Схема 57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1" r:lo="rId262" r:qs="rId263" r:cs="rId264"/>
              </a:graphicData>
            </a:graphic>
          </wp:inline>
        </w:drawing>
      </w:r>
    </w:p>
    <w:p w:rsidR="00791549" w:rsidRDefault="00791549" w:rsidP="00791549">
      <w:pPr>
        <w:tabs>
          <w:tab w:val="left" w:pos="0"/>
        </w:tabs>
        <w:spacing w:after="120"/>
        <w:ind w:firstLine="720"/>
        <w:jc w:val="both"/>
        <w:rPr>
          <w:color w:val="000000"/>
        </w:rPr>
      </w:pPr>
      <w:r>
        <w:rPr>
          <w:b/>
          <w:bCs/>
          <w:iCs/>
          <w:color w:val="000000"/>
        </w:rPr>
        <w:t xml:space="preserve">Суб’єктами грошового обігу </w:t>
      </w:r>
      <w:r>
        <w:rPr>
          <w:color w:val="000000"/>
        </w:rPr>
        <w:t>є всі юридичні та фізичні особи, які беруть участь у створенні, розподілі, обміні та споживанні валового національного продукту:</w:t>
      </w:r>
    </w:p>
    <w:p w:rsidR="00791549" w:rsidRDefault="00791549" w:rsidP="001A7CDD">
      <w:pPr>
        <w:numPr>
          <w:ilvl w:val="0"/>
          <w:numId w:val="20"/>
        </w:numPr>
        <w:tabs>
          <w:tab w:val="left" w:pos="0"/>
          <w:tab w:val="left" w:pos="900"/>
        </w:tabs>
        <w:spacing w:after="120"/>
        <w:ind w:left="0" w:firstLine="540"/>
        <w:jc w:val="both"/>
        <w:rPr>
          <w:color w:val="000000"/>
        </w:rPr>
      </w:pPr>
      <w:r>
        <w:rPr>
          <w:color w:val="000000"/>
        </w:rPr>
        <w:t>фірми – суб’єкти, що забезпечують створення та реалізацію валового національного продукту;</w:t>
      </w:r>
    </w:p>
    <w:p w:rsidR="00791549" w:rsidRDefault="00791549" w:rsidP="001A7CDD">
      <w:pPr>
        <w:numPr>
          <w:ilvl w:val="0"/>
          <w:numId w:val="20"/>
        </w:numPr>
        <w:tabs>
          <w:tab w:val="left" w:pos="720"/>
          <w:tab w:val="left" w:pos="900"/>
        </w:tabs>
        <w:spacing w:after="120"/>
        <w:ind w:left="0" w:firstLine="540"/>
        <w:jc w:val="both"/>
        <w:rPr>
          <w:color w:val="000000"/>
        </w:rPr>
      </w:pPr>
      <w:r>
        <w:rPr>
          <w:color w:val="000000"/>
        </w:rPr>
        <w:lastRenderedPageBreak/>
        <w:t>домашні господарства – суб’єкти, які забезпечують виробництво валового національного продукту основними факторами  і є кінцевими його споживачами;</w:t>
      </w:r>
    </w:p>
    <w:p w:rsidR="00791549" w:rsidRDefault="00791549" w:rsidP="001A7CDD">
      <w:pPr>
        <w:numPr>
          <w:ilvl w:val="0"/>
          <w:numId w:val="20"/>
        </w:numPr>
        <w:tabs>
          <w:tab w:val="left" w:pos="720"/>
          <w:tab w:val="left" w:pos="900"/>
        </w:tabs>
        <w:spacing w:after="120"/>
        <w:ind w:left="0" w:firstLine="540"/>
        <w:jc w:val="both"/>
        <w:rPr>
          <w:color w:val="000000"/>
        </w:rPr>
      </w:pPr>
      <w:r>
        <w:rPr>
          <w:color w:val="000000"/>
        </w:rPr>
        <w:t>державні структури – суб’єкти, які забезпечують розподіл та перерозподіл вартості створеного національного доходу, здійснюючи вплив на реалізацію та споживання останнього;</w:t>
      </w:r>
    </w:p>
    <w:p w:rsidR="00791549" w:rsidRDefault="00791549" w:rsidP="001A7CDD">
      <w:pPr>
        <w:numPr>
          <w:ilvl w:val="0"/>
          <w:numId w:val="20"/>
        </w:numPr>
        <w:tabs>
          <w:tab w:val="left" w:pos="720"/>
          <w:tab w:val="left" w:pos="900"/>
        </w:tabs>
        <w:spacing w:after="120"/>
        <w:ind w:left="0" w:firstLine="540"/>
        <w:jc w:val="both"/>
        <w:rPr>
          <w:color w:val="000000"/>
        </w:rPr>
      </w:pPr>
      <w:r>
        <w:rPr>
          <w:color w:val="000000"/>
        </w:rPr>
        <w:t>фінансові посередники – суб’єкти грошового ринку, які спрямовують потік грошових коштів від їх власників до позичальників.</w:t>
      </w:r>
    </w:p>
    <w:p w:rsidR="00791549" w:rsidRDefault="00791549" w:rsidP="00791549">
      <w:pPr>
        <w:tabs>
          <w:tab w:val="left" w:pos="0"/>
        </w:tabs>
        <w:spacing w:after="120"/>
        <w:ind w:firstLine="720"/>
        <w:jc w:val="both"/>
        <w:rPr>
          <w:b/>
          <w:bCs/>
          <w:iCs/>
          <w:color w:val="000000"/>
        </w:rPr>
      </w:pPr>
      <w:r>
        <w:rPr>
          <w:noProof/>
          <w:lang w:eastAsia="uk-UA"/>
        </w:rPr>
        <w:drawing>
          <wp:inline distT="0" distB="0" distL="0" distR="0" wp14:anchorId="3E2C49B1" wp14:editId="4413D58E">
            <wp:extent cx="5497195" cy="967740"/>
            <wp:effectExtent l="19050" t="0" r="27305" b="3810"/>
            <wp:docPr id="574" name="Схема 57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6" r:lo="rId267" r:qs="rId268" r:cs="rId269"/>
              </a:graphicData>
            </a:graphic>
          </wp:inline>
        </w:drawing>
      </w:r>
    </w:p>
    <w:p w:rsidR="00791549" w:rsidRDefault="00791549" w:rsidP="00791549">
      <w:pPr>
        <w:tabs>
          <w:tab w:val="left" w:pos="0"/>
        </w:tabs>
        <w:spacing w:after="120"/>
        <w:ind w:firstLine="720"/>
        <w:jc w:val="both"/>
        <w:rPr>
          <w:color w:val="000000"/>
        </w:rPr>
      </w:pPr>
      <w:r>
        <w:rPr>
          <w:color w:val="000000"/>
        </w:rPr>
        <w:t>Він з’ясовує внутрішні зв’язки між кількістю грошей в обігу і масою товарів, рівнем цін, швидкістю обігу грошей.</w:t>
      </w:r>
    </w:p>
    <w:p w:rsidR="00791549" w:rsidRDefault="00791549" w:rsidP="00791549">
      <w:pPr>
        <w:tabs>
          <w:tab w:val="left" w:pos="0"/>
        </w:tabs>
        <w:spacing w:after="120"/>
        <w:ind w:firstLine="720"/>
        <w:jc w:val="both"/>
        <w:rPr>
          <w:color w:val="000000"/>
        </w:rPr>
      </w:pPr>
      <w:r>
        <w:rPr>
          <w:color w:val="000000"/>
        </w:rPr>
        <w:t>Згідно з класичним підходом (за К.Марксом) кількість грошей, необхідних для обігу, може бути визначена за такою формулою:</w:t>
      </w:r>
    </w:p>
    <w:p w:rsidR="00791549" w:rsidRDefault="00791549" w:rsidP="00475024">
      <w:pPr>
        <w:tabs>
          <w:tab w:val="left" w:pos="0"/>
        </w:tabs>
        <w:jc w:val="center"/>
        <w:rPr>
          <w:color w:val="000000"/>
        </w:rPr>
      </w:pPr>
      <w:r>
        <w:rPr>
          <w:noProof/>
          <w:lang w:eastAsia="uk-UA"/>
        </w:rPr>
        <mc:AlternateContent>
          <mc:Choice Requires="wps">
            <w:drawing>
              <wp:anchor distT="0" distB="0" distL="114300" distR="114300" simplePos="0" relativeHeight="251658240" behindDoc="0" locked="0" layoutInCell="1" allowOverlap="1" wp14:anchorId="47F482A6" wp14:editId="0A4500E3">
                <wp:simplePos x="0" y="0"/>
                <wp:positionH relativeFrom="column">
                  <wp:posOffset>5743575</wp:posOffset>
                </wp:positionH>
                <wp:positionV relativeFrom="paragraph">
                  <wp:posOffset>57150</wp:posOffset>
                </wp:positionV>
                <wp:extent cx="657225" cy="289560"/>
                <wp:effectExtent l="0" t="0" r="0" b="0"/>
                <wp:wrapNone/>
                <wp:docPr id="1103" name="Поле 1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7225" cy="2895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791549">
                            <w:r>
                              <w:t>(1.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482A6" id="Поле 1103" o:spid="_x0000_s1105" type="#_x0000_t202" style="position:absolute;left:0;text-align:left;margin-left:452.25pt;margin-top:4.5pt;width:51.75pt;height:2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" stroked="f">
                <v:textbox>
                  <w:txbxContent>
                    <w:p w:rsidR="00FD5FD7" w:rsidRDefault="00FD5FD7" w:rsidP="00791549">
                      <w:r>
                        <w:t>(1.10)</w:t>
                      </w:r>
                    </w:p>
                  </w:txbxContent>
                </v:textbox>
              </v:shape>
            </w:pict>
          </mc:Fallback>
        </mc:AlternateContent>
      </w:r>
      <w:r>
        <w:rPr>
          <w:noProof/>
          <w:color w:val="000000"/>
          <w:lang w:eastAsia="uk-UA"/>
        </w:rPr>
        <w:drawing>
          <wp:inline distT="0" distB="0" distL="0" distR="0" wp14:anchorId="143FAB21" wp14:editId="6994E056">
            <wp:extent cx="1892300" cy="478155"/>
            <wp:effectExtent l="0" t="0" r="0" b="0"/>
            <wp:docPr id="573" name="Рисунок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892300" cy="478155"/>
                    </a:xfrm>
                    <a:prstGeom prst="rect">
                      <a:avLst/>
                    </a:prstGeom>
                    <a:noFill/>
                    <a:ln>
                      <a:noFill/>
                    </a:ln>
                  </pic:spPr>
                </pic:pic>
              </a:graphicData>
            </a:graphic>
          </wp:inline>
        </w:drawing>
      </w:r>
      <w:r>
        <w:rPr>
          <w:color w:val="000000"/>
        </w:rPr>
        <w:t xml:space="preserve">                             </w:t>
      </w:r>
    </w:p>
    <w:p w:rsidR="00791549" w:rsidRDefault="00791549" w:rsidP="00475024">
      <w:pPr>
        <w:tabs>
          <w:tab w:val="left" w:pos="0"/>
        </w:tabs>
        <w:ind w:firstLine="709"/>
        <w:rPr>
          <w:color w:val="000000"/>
        </w:rPr>
      </w:pPr>
      <w:r>
        <w:rPr>
          <w:color w:val="000000"/>
        </w:rPr>
        <w:t>де       К     –  кількість грошей необхідних для обігу;</w:t>
      </w:r>
    </w:p>
    <w:p w:rsidR="00791549" w:rsidRDefault="00791549" w:rsidP="00475024">
      <w:pPr>
        <w:tabs>
          <w:tab w:val="left" w:pos="0"/>
        </w:tabs>
        <w:ind w:firstLine="709"/>
        <w:rPr>
          <w:color w:val="000000"/>
        </w:rPr>
      </w:pPr>
      <w:r>
        <w:rPr>
          <w:color w:val="000000"/>
        </w:rPr>
        <w:t>СЦ  –  сума цін товарів, що підлягають реалізації в даному періоді;</w:t>
      </w:r>
    </w:p>
    <w:p w:rsidR="00791549" w:rsidRDefault="00791549" w:rsidP="00475024">
      <w:pPr>
        <w:tabs>
          <w:tab w:val="left" w:pos="0"/>
        </w:tabs>
        <w:ind w:firstLine="709"/>
        <w:rPr>
          <w:color w:val="000000"/>
        </w:rPr>
      </w:pPr>
      <w:r>
        <w:rPr>
          <w:color w:val="000000"/>
        </w:rPr>
        <w:t>К     –  сума цін товарів проданих в кредит;</w:t>
      </w:r>
    </w:p>
    <w:p w:rsidR="00791549" w:rsidRDefault="00791549" w:rsidP="00475024">
      <w:pPr>
        <w:tabs>
          <w:tab w:val="left" w:pos="0"/>
        </w:tabs>
        <w:ind w:firstLine="709"/>
        <w:jc w:val="both"/>
        <w:rPr>
          <w:color w:val="000000"/>
        </w:rPr>
      </w:pPr>
      <w:r>
        <w:rPr>
          <w:color w:val="000000"/>
        </w:rPr>
        <w:t>П   –  платежі за кредити минулого року (сума цін товарів, проданих в  минулі періоди);</w:t>
      </w:r>
    </w:p>
    <w:p w:rsidR="00791549" w:rsidRDefault="00791549" w:rsidP="00475024">
      <w:pPr>
        <w:tabs>
          <w:tab w:val="left" w:pos="0"/>
        </w:tabs>
        <w:ind w:firstLine="709"/>
        <w:jc w:val="both"/>
        <w:rPr>
          <w:color w:val="000000"/>
        </w:rPr>
      </w:pPr>
      <w:r>
        <w:rPr>
          <w:color w:val="000000"/>
        </w:rPr>
        <w:t>ВП – сума платежів, які погашаються шляхом взаємного зарахування                               боргів;</w:t>
      </w:r>
    </w:p>
    <w:p w:rsidR="00791549" w:rsidRDefault="00791549" w:rsidP="00475024">
      <w:pPr>
        <w:tabs>
          <w:tab w:val="left" w:pos="0"/>
        </w:tabs>
        <w:ind w:firstLine="709"/>
        <w:rPr>
          <w:color w:val="000000"/>
        </w:rPr>
      </w:pPr>
      <w:r>
        <w:rPr>
          <w:color w:val="000000"/>
        </w:rPr>
        <w:t>О   –  швидкість обороту грошової одиниці за рік.</w:t>
      </w:r>
    </w:p>
    <w:p w:rsidR="00791549" w:rsidRDefault="00791549" w:rsidP="00EE0F4E">
      <w:pPr>
        <w:pStyle w:val="a6"/>
        <w:tabs>
          <w:tab w:val="left" w:pos="0"/>
        </w:tabs>
        <w:ind w:left="0" w:firstLine="709"/>
        <w:jc w:val="both"/>
        <w:rPr>
          <w:color w:val="000000"/>
        </w:rPr>
      </w:pPr>
      <w:r>
        <w:rPr>
          <w:color w:val="000000"/>
        </w:rPr>
        <w:t xml:space="preserve">Більшість сучасних західних економістів для визначення кількості грошей, необхідної для обігу, базуються на неокласичній теорії збалансованості грошової і товарної мас, запропонованої американським економістом І.Фішером: </w:t>
      </w:r>
    </w:p>
    <w:p w:rsidR="00791549" w:rsidRDefault="00791549" w:rsidP="00EE0F4E">
      <w:pPr>
        <w:pStyle w:val="a6"/>
        <w:tabs>
          <w:tab w:val="left" w:pos="0"/>
        </w:tabs>
        <w:jc w:val="center"/>
        <w:rPr>
          <w:color w:val="000000"/>
        </w:rPr>
      </w:pPr>
      <w:r>
        <w:rPr>
          <w:color w:val="000000"/>
        </w:rPr>
        <w:t xml:space="preserve">                                        </w:t>
      </w:r>
      <w:r>
        <w:rPr>
          <w:color w:val="000000"/>
          <w:position w:val="-10"/>
        </w:rPr>
        <w:object w:dxaOrig="2070" w:dyaOrig="450">
          <v:shape id="_x0000_i1028" type="#_x0000_t75" style="width:103.5pt;height:22.5pt" o:ole="">
            <v:imagedata r:id="rId272" o:title=""/>
          </v:shape>
          <o:OLEObject Type="Embed" ProgID="Equation.3" ShapeID="_x0000_i1028" DrawAspect="Content" ObjectID="_1732177236" r:id="rId273"/>
        </w:object>
      </w:r>
      <w:r>
        <w:rPr>
          <w:color w:val="000000"/>
        </w:rPr>
        <w:t xml:space="preserve">                                                         (1.11)                              </w:t>
      </w:r>
    </w:p>
    <w:p w:rsidR="00791549" w:rsidRDefault="00791549" w:rsidP="00EE0F4E">
      <w:pPr>
        <w:tabs>
          <w:tab w:val="left" w:pos="0"/>
        </w:tabs>
        <w:spacing w:after="120"/>
        <w:ind w:firstLine="709"/>
        <w:jc w:val="both"/>
        <w:rPr>
          <w:color w:val="000000"/>
        </w:rPr>
      </w:pPr>
      <w:r>
        <w:rPr>
          <w:color w:val="000000"/>
        </w:rPr>
        <w:t>де      М  – маса грошей в обігу;</w:t>
      </w:r>
    </w:p>
    <w:p w:rsidR="00791549" w:rsidRDefault="00791549" w:rsidP="00EE0F4E">
      <w:pPr>
        <w:tabs>
          <w:tab w:val="left" w:pos="0"/>
        </w:tabs>
        <w:spacing w:after="120"/>
        <w:ind w:firstLine="709"/>
        <w:jc w:val="both"/>
        <w:rPr>
          <w:color w:val="000000"/>
        </w:rPr>
      </w:pPr>
      <w:r>
        <w:rPr>
          <w:color w:val="000000"/>
          <w:lang w:val="en-US"/>
        </w:rPr>
        <w:t>V</w:t>
      </w:r>
      <w:r>
        <w:rPr>
          <w:color w:val="000000"/>
          <w:lang w:val="ru-RU"/>
        </w:rPr>
        <w:t xml:space="preserve">  –</w:t>
      </w:r>
      <w:r>
        <w:rPr>
          <w:color w:val="000000"/>
        </w:rPr>
        <w:t xml:space="preserve"> середня швидкість обігу грошей;</w:t>
      </w:r>
    </w:p>
    <w:p w:rsidR="00791549" w:rsidRDefault="00791549" w:rsidP="00EE0F4E">
      <w:pPr>
        <w:tabs>
          <w:tab w:val="left" w:pos="0"/>
        </w:tabs>
        <w:spacing w:after="120"/>
        <w:ind w:firstLine="709"/>
        <w:jc w:val="both"/>
        <w:rPr>
          <w:color w:val="000000"/>
        </w:rPr>
      </w:pPr>
      <w:r>
        <w:rPr>
          <w:color w:val="000000"/>
        </w:rPr>
        <w:t>Р  – середній рівень цін на товари та послуги;</w:t>
      </w:r>
    </w:p>
    <w:p w:rsidR="00791549" w:rsidRDefault="00791549" w:rsidP="00EE0F4E">
      <w:pPr>
        <w:tabs>
          <w:tab w:val="left" w:pos="0"/>
        </w:tabs>
        <w:spacing w:after="120"/>
        <w:ind w:firstLine="709"/>
        <w:jc w:val="both"/>
        <w:rPr>
          <w:color w:val="000000"/>
        </w:rPr>
      </w:pPr>
      <w:r>
        <w:rPr>
          <w:color w:val="000000"/>
          <w:lang w:val="en-US"/>
        </w:rPr>
        <w:t>Q</w:t>
      </w:r>
      <w:r>
        <w:rPr>
          <w:color w:val="000000"/>
          <w:lang w:val="ru-RU"/>
        </w:rPr>
        <w:t xml:space="preserve">  – </w:t>
      </w:r>
      <w:r>
        <w:rPr>
          <w:color w:val="000000"/>
        </w:rPr>
        <w:t>кількість товарів та послуг, представлених на ринку.</w:t>
      </w:r>
    </w:p>
    <w:p w:rsidR="00427CF7" w:rsidRPr="00427CF7" w:rsidRDefault="00427CF7" w:rsidP="00EE0F4E">
      <w:pPr>
        <w:tabs>
          <w:tab w:val="left" w:pos="0"/>
        </w:tabs>
        <w:spacing w:after="120"/>
        <w:ind w:firstLine="709"/>
        <w:jc w:val="both"/>
        <w:rPr>
          <w:color w:val="000000"/>
        </w:rPr>
      </w:pPr>
      <w:r>
        <w:rPr>
          <w:color w:val="000000"/>
          <w:lang w:val="en-US"/>
        </w:rPr>
        <w:t>P</w:t>
      </w:r>
      <w:r w:rsidRPr="00427CF7">
        <w:rPr>
          <w:color w:val="000000"/>
          <w:lang w:val="ru-RU"/>
        </w:rPr>
        <w:t>*</w:t>
      </w:r>
      <w:r>
        <w:rPr>
          <w:color w:val="000000"/>
          <w:lang w:val="en-US"/>
        </w:rPr>
        <w:t>Q</w:t>
      </w:r>
      <w:r w:rsidRPr="00427CF7">
        <w:rPr>
          <w:color w:val="000000"/>
          <w:lang w:val="ru-RU"/>
        </w:rPr>
        <w:t xml:space="preserve"> – </w:t>
      </w:r>
      <w:r>
        <w:rPr>
          <w:color w:val="000000"/>
        </w:rPr>
        <w:t>це макроекономічний показник результативності національної економіки, що характеризує валовий внутрішній продукт (ВВП).</w:t>
      </w:r>
    </w:p>
    <w:p w:rsidR="00791549" w:rsidRDefault="00791549" w:rsidP="00EE0F4E">
      <w:pPr>
        <w:tabs>
          <w:tab w:val="left" w:pos="0"/>
        </w:tabs>
        <w:spacing w:after="120"/>
        <w:ind w:firstLine="720"/>
        <w:jc w:val="both"/>
        <w:rPr>
          <w:color w:val="000000"/>
        </w:rPr>
      </w:pPr>
      <w:r>
        <w:rPr>
          <w:color w:val="000000"/>
        </w:rPr>
        <w:t xml:space="preserve">Ліва частина рівняння виражає суму грошей, використану для ділових операцій, права частина – вартість проданих товарів. Згідно цього рівняння можна визначити кількість грошей, необхідних для обігу:   </w:t>
      </w:r>
    </w:p>
    <w:p w:rsidR="00791549" w:rsidRDefault="00791549" w:rsidP="00EE0F4E">
      <w:pPr>
        <w:tabs>
          <w:tab w:val="left" w:pos="0"/>
        </w:tabs>
        <w:spacing w:after="120"/>
        <w:ind w:firstLine="2520"/>
        <w:rPr>
          <w:color w:val="000000"/>
        </w:rPr>
      </w:pPr>
      <w:r>
        <w:rPr>
          <w:color w:val="000000"/>
        </w:rPr>
        <w:lastRenderedPageBreak/>
        <w:t xml:space="preserve">                  </w:t>
      </w:r>
      <w:r>
        <w:rPr>
          <w:color w:val="000000"/>
          <w:position w:val="-24"/>
        </w:rPr>
        <w:object w:dxaOrig="1440" w:dyaOrig="780">
          <v:shape id="_x0000_i1029" type="#_x0000_t75" style="width:1in;height:39pt" o:ole="">
            <v:imagedata r:id="rId274" o:title=""/>
          </v:shape>
          <o:OLEObject Type="Embed" ProgID="Equation.3" ShapeID="_x0000_i1029" DrawAspect="Content" ObjectID="_1732177237" r:id="rId275"/>
        </w:object>
      </w:r>
      <w:r>
        <w:rPr>
          <w:color w:val="000000"/>
        </w:rPr>
        <w:t xml:space="preserve">                                                      (1.12)</w:t>
      </w:r>
    </w:p>
    <w:p w:rsidR="00791549" w:rsidRDefault="00791549" w:rsidP="00EE0F4E">
      <w:pPr>
        <w:pStyle w:val="23"/>
        <w:tabs>
          <w:tab w:val="left" w:pos="0"/>
        </w:tabs>
        <w:spacing w:line="240" w:lineRule="auto"/>
        <w:ind w:left="0" w:firstLine="720"/>
        <w:jc w:val="both"/>
        <w:rPr>
          <w:color w:val="000000"/>
          <w:sz w:val="28"/>
          <w:szCs w:val="28"/>
        </w:rPr>
      </w:pPr>
      <w:r>
        <w:rPr>
          <w:color w:val="000000"/>
          <w:sz w:val="28"/>
          <w:szCs w:val="28"/>
        </w:rPr>
        <w:t xml:space="preserve">Насправді кількість грошей буде більшою, оскільки потреба в них не обмежується тільки товарними угодами. Вона поповнюється ще попитом на гроші з боку населення, яке на заощаджені кошти може купувати різні фінансові інструменти (наприклад, цінні папери). </w:t>
      </w:r>
    </w:p>
    <w:p w:rsidR="00791549" w:rsidRDefault="00791549" w:rsidP="00EE0F4E">
      <w:pPr>
        <w:pStyle w:val="23"/>
        <w:tabs>
          <w:tab w:val="left" w:pos="0"/>
        </w:tabs>
        <w:spacing w:line="240" w:lineRule="auto"/>
        <w:ind w:left="0" w:firstLine="720"/>
        <w:jc w:val="both"/>
        <w:rPr>
          <w:color w:val="000000"/>
          <w:sz w:val="28"/>
          <w:szCs w:val="28"/>
        </w:rPr>
      </w:pPr>
      <w:r>
        <w:rPr>
          <w:color w:val="000000"/>
          <w:sz w:val="28"/>
          <w:szCs w:val="28"/>
        </w:rPr>
        <w:t>В обігу може перебувати будь-яка кількість паперових грошей. Однак збільшення кількості грошей без відповідного збільшення товарів і послуг їх знецінює, тобто спричиняє інфляцію.</w:t>
      </w:r>
    </w:p>
    <w:p w:rsidR="00791549" w:rsidRDefault="00791549" w:rsidP="00EE0F4E">
      <w:pPr>
        <w:spacing w:after="120"/>
        <w:ind w:firstLine="720"/>
        <w:jc w:val="both"/>
        <w:rPr>
          <w:bCs/>
          <w:iCs/>
          <w:color w:val="000000"/>
        </w:rPr>
      </w:pPr>
      <w:r>
        <w:rPr>
          <w:bCs/>
          <w:iCs/>
          <w:color w:val="000000"/>
        </w:rPr>
        <w:t xml:space="preserve">В кожній державі грошовий обіг відповідно регульований, тобто функціонує національна грошова система. </w:t>
      </w:r>
    </w:p>
    <w:p w:rsidR="00077443" w:rsidRDefault="00077443" w:rsidP="00EE0F4E">
      <w:pPr>
        <w:spacing w:after="120"/>
        <w:ind w:firstLine="720"/>
        <w:jc w:val="both"/>
        <w:rPr>
          <w:bCs/>
          <w:iCs/>
          <w:color w:val="000000"/>
        </w:rPr>
      </w:pPr>
    </w:p>
    <w:p w:rsidR="00791549" w:rsidRDefault="00791549" w:rsidP="00791549">
      <w:pPr>
        <w:ind w:firstLine="284"/>
        <w:jc w:val="both"/>
        <w:rPr>
          <w:bCs/>
          <w:iCs/>
          <w:color w:val="000000"/>
        </w:rPr>
      </w:pPr>
      <w:r>
        <w:rPr>
          <w:noProof/>
          <w:lang w:eastAsia="uk-UA"/>
        </w:rPr>
        <w:drawing>
          <wp:inline distT="0" distB="0" distL="0" distR="0" wp14:anchorId="0F6F2ACC" wp14:editId="36C988A3">
            <wp:extent cx="5901055" cy="1690370"/>
            <wp:effectExtent l="0" t="0" r="23495" b="5080"/>
            <wp:docPr id="571" name="Схема 57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76" r:lo="rId277" r:qs="rId278" r:cs="rId279"/>
              </a:graphicData>
            </a:graphic>
          </wp:inline>
        </w:drawing>
      </w:r>
    </w:p>
    <w:p w:rsidR="00791549" w:rsidRDefault="00791549" w:rsidP="00791549">
      <w:pPr>
        <w:ind w:firstLine="720"/>
        <w:jc w:val="both"/>
        <w:rPr>
          <w:bCs/>
          <w:iCs/>
          <w:color w:val="000000"/>
        </w:rPr>
      </w:pPr>
    </w:p>
    <w:p w:rsidR="00791549" w:rsidRDefault="00791549" w:rsidP="00791549">
      <w:pPr>
        <w:ind w:firstLine="284"/>
        <w:jc w:val="both"/>
        <w:rPr>
          <w:bCs/>
          <w:iCs/>
          <w:color w:val="000000"/>
        </w:rPr>
      </w:pPr>
      <w:r>
        <w:rPr>
          <w:bCs/>
          <w:iCs/>
          <w:color w:val="000000"/>
        </w:rPr>
        <w:t xml:space="preserve"> Економісти розрізняють два </w:t>
      </w:r>
      <w:r>
        <w:rPr>
          <w:b/>
          <w:bCs/>
          <w:iCs/>
          <w:color w:val="000000"/>
        </w:rPr>
        <w:t>типи грошових систем</w:t>
      </w:r>
      <w:r>
        <w:rPr>
          <w:bCs/>
          <w:iCs/>
          <w:color w:val="000000"/>
        </w:rPr>
        <w:t>: металевого обігу і паперово-кредитного грошового обігу (рис.</w:t>
      </w:r>
      <w:r w:rsidR="00077443">
        <w:rPr>
          <w:bCs/>
          <w:iCs/>
          <w:color w:val="000000"/>
        </w:rPr>
        <w:t xml:space="preserve"> 1.13</w:t>
      </w:r>
      <w:r>
        <w:rPr>
          <w:bCs/>
          <w:iCs/>
          <w:color w:val="000000"/>
        </w:rPr>
        <w:t>).</w:t>
      </w:r>
    </w:p>
    <w:p w:rsidR="00077443" w:rsidRDefault="00077443" w:rsidP="00791549">
      <w:pPr>
        <w:ind w:firstLine="284"/>
        <w:jc w:val="both"/>
        <w:rPr>
          <w:bCs/>
          <w:iCs/>
          <w:color w:val="000000"/>
        </w:rPr>
      </w:pPr>
    </w:p>
    <w:p w:rsidR="00791549" w:rsidRDefault="00791549" w:rsidP="00791549">
      <w:pPr>
        <w:spacing w:after="120"/>
        <w:ind w:left="567"/>
        <w:jc w:val="both"/>
        <w:rPr>
          <w:bCs/>
          <w:iCs/>
          <w:color w:val="000000"/>
        </w:rPr>
      </w:pPr>
      <w:r>
        <w:rPr>
          <w:noProof/>
          <w:color w:val="000000"/>
          <w:spacing w:val="4"/>
          <w:lang w:eastAsia="uk-UA"/>
        </w:rPr>
        <mc:AlternateContent>
          <mc:Choice Requires="wpc">
            <w:drawing>
              <wp:inline distT="0" distB="0" distL="0" distR="0" wp14:anchorId="6C8B955A" wp14:editId="41ED8A1E">
                <wp:extent cx="6041000" cy="2988000"/>
                <wp:effectExtent l="38100" t="19050" r="0" b="0"/>
                <wp:docPr id="1102" name="Полотно 1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30" name="Rectangle 1104"/>
                        <wps:cNvSpPr>
                          <a:spLocks noChangeArrowheads="1"/>
                        </wps:cNvSpPr>
                        <wps:spPr bwMode="auto">
                          <a:xfrm>
                            <a:off x="2" y="190724"/>
                            <a:ext cx="1325759" cy="653248"/>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txbx>
                          <w:txbxContent>
                            <w:p w:rsidR="00FD5FD7" w:rsidRDefault="00FD5FD7" w:rsidP="00791549">
                              <w:pPr>
                                <w:jc w:val="center"/>
                                <w:rPr>
                                  <w:b/>
                                  <w:sz w:val="24"/>
                                  <w:szCs w:val="24"/>
                                </w:rPr>
                              </w:pPr>
                              <w:r>
                                <w:rPr>
                                  <w:b/>
                                  <w:sz w:val="24"/>
                                  <w:szCs w:val="24"/>
                                </w:rPr>
                                <w:t>Типи грошових систем</w:t>
                              </w:r>
                            </w:p>
                          </w:txbxContent>
                        </wps:txbx>
                        <wps:bodyPr rot="0" vert="horz" wrap="square" lIns="96463" tIns="48233" rIns="96463" bIns="48233" anchor="t" anchorCtr="0" upright="1">
                          <a:noAutofit/>
                        </wps:bodyPr>
                      </wps:wsp>
                      <wps:wsp>
                        <wps:cNvPr id="731" name="Rectangle 1105"/>
                        <wps:cNvSpPr>
                          <a:spLocks noChangeArrowheads="1"/>
                        </wps:cNvSpPr>
                        <wps:spPr bwMode="auto">
                          <a:xfrm>
                            <a:off x="724150" y="1326775"/>
                            <a:ext cx="965529" cy="362100"/>
                          </a:xfrm>
                          <a:prstGeom prst="rect">
                            <a:avLst/>
                          </a:prstGeom>
                          <a:solidFill>
                            <a:srgbClr val="FFFFFF"/>
                          </a:solidFill>
                          <a:ln w="28575">
                            <a:solidFill>
                              <a:srgbClr val="000000"/>
                            </a:solidFill>
                            <a:miter lim="800000"/>
                            <a:headEnd/>
                            <a:tailEnd/>
                          </a:ln>
                          <a:effectLst>
                            <a:outerShdw dist="107763" dir="13500000" sx="75000" sy="75000" algn="tl" rotWithShape="0">
                              <a:srgbClr val="808080">
                                <a:alpha val="50000"/>
                              </a:srgbClr>
                            </a:outerShdw>
                          </a:effectLst>
                        </wps:spPr>
                        <wps:txbx>
                          <w:txbxContent>
                            <w:p w:rsidR="00FD5FD7" w:rsidRDefault="00FD5FD7" w:rsidP="00791549">
                              <w:pPr>
                                <w:jc w:val="center"/>
                                <w:rPr>
                                  <w:b/>
                                  <w:sz w:val="24"/>
                                  <w:szCs w:val="24"/>
                                </w:rPr>
                              </w:pPr>
                              <w:r>
                                <w:rPr>
                                  <w:b/>
                                  <w:sz w:val="24"/>
                                  <w:szCs w:val="24"/>
                                </w:rPr>
                                <w:t>Металева</w:t>
                              </w:r>
                            </w:p>
                          </w:txbxContent>
                        </wps:txbx>
                        <wps:bodyPr rot="0" vert="horz" wrap="square" lIns="96463" tIns="48233" rIns="96463" bIns="48233" anchor="t" anchorCtr="0" upright="1">
                          <a:noAutofit/>
                        </wps:bodyPr>
                      </wps:wsp>
                      <wps:wsp>
                        <wps:cNvPr id="732" name="Rectangle 1106"/>
                        <wps:cNvSpPr>
                          <a:spLocks noChangeArrowheads="1"/>
                        </wps:cNvSpPr>
                        <wps:spPr bwMode="auto">
                          <a:xfrm>
                            <a:off x="724150" y="2072160"/>
                            <a:ext cx="1086219" cy="553744"/>
                          </a:xfrm>
                          <a:prstGeom prst="rect">
                            <a:avLst/>
                          </a:prstGeom>
                          <a:solidFill>
                            <a:srgbClr val="FFFFFF"/>
                          </a:solidFill>
                          <a:ln w="28575">
                            <a:solidFill>
                              <a:srgbClr val="000000"/>
                            </a:solidFill>
                            <a:miter lim="800000"/>
                            <a:headEnd/>
                            <a:tailEnd/>
                          </a:ln>
                          <a:effectLst>
                            <a:outerShdw dist="107763" dir="13500000" algn="ctr" rotWithShape="0">
                              <a:srgbClr val="808080">
                                <a:alpha val="50000"/>
                              </a:srgbClr>
                            </a:outerShdw>
                          </a:effectLst>
                        </wps:spPr>
                        <wps:txbx>
                          <w:txbxContent>
                            <w:p w:rsidR="00FD5FD7" w:rsidRDefault="00FD5FD7" w:rsidP="00791549">
                              <w:pPr>
                                <w:jc w:val="center"/>
                                <w:rPr>
                                  <w:b/>
                                  <w:sz w:val="24"/>
                                  <w:szCs w:val="24"/>
                                </w:rPr>
                              </w:pPr>
                              <w:r>
                                <w:rPr>
                                  <w:b/>
                                  <w:sz w:val="24"/>
                                  <w:szCs w:val="24"/>
                                </w:rPr>
                                <w:t>Паперово-кредитна</w:t>
                              </w:r>
                            </w:p>
                          </w:txbxContent>
                        </wps:txbx>
                        <wps:bodyPr rot="0" vert="horz" wrap="square" lIns="96463" tIns="48233" rIns="96463" bIns="48233" anchor="t" anchorCtr="0" upright="1">
                          <a:noAutofit/>
                        </wps:bodyPr>
                      </wps:wsp>
                      <wps:wsp>
                        <wps:cNvPr id="733" name="Rectangle 1107"/>
                        <wps:cNvSpPr>
                          <a:spLocks noChangeArrowheads="1"/>
                        </wps:cNvSpPr>
                        <wps:spPr bwMode="auto">
                          <a:xfrm>
                            <a:off x="4100738" y="2412149"/>
                            <a:ext cx="1568061" cy="506751"/>
                          </a:xfrm>
                          <a:prstGeom prst="rect">
                            <a:avLst/>
                          </a:prstGeom>
                          <a:solidFill>
                            <a:srgbClr val="FFFFFF"/>
                          </a:solidFill>
                          <a:ln w="9525">
                            <a:solidFill>
                              <a:srgbClr val="000000"/>
                            </a:solidFill>
                            <a:miter lim="800000"/>
                            <a:headEnd/>
                            <a:tailEnd/>
                          </a:ln>
                        </wps:spPr>
                        <wps:txbx>
                          <w:txbxContent>
                            <w:p w:rsidR="00FD5FD7" w:rsidRDefault="00FD5FD7" w:rsidP="00791549">
                              <w:pPr>
                                <w:rPr>
                                  <w:sz w:val="24"/>
                                  <w:szCs w:val="24"/>
                                </w:rPr>
                              </w:pPr>
                              <w:r>
                                <w:rPr>
                                  <w:sz w:val="24"/>
                                  <w:szCs w:val="24"/>
                                </w:rPr>
                                <w:t>Золотодоларовий стандарт</w:t>
                              </w:r>
                            </w:p>
                          </w:txbxContent>
                        </wps:txbx>
                        <wps:bodyPr rot="0" vert="horz" wrap="square" lIns="96463" tIns="48233" rIns="96463" bIns="48233" anchor="t" anchorCtr="0" upright="1">
                          <a:noAutofit/>
                        </wps:bodyPr>
                      </wps:wsp>
                      <wps:wsp>
                        <wps:cNvPr id="734" name="Rectangle 1108"/>
                        <wps:cNvSpPr>
                          <a:spLocks noChangeArrowheads="1"/>
                        </wps:cNvSpPr>
                        <wps:spPr bwMode="auto">
                          <a:xfrm>
                            <a:off x="3645614" y="386053"/>
                            <a:ext cx="2186257" cy="518732"/>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txbx>
                          <w:txbxContent>
                            <w:p w:rsidR="00FD5FD7" w:rsidRDefault="00FD5FD7" w:rsidP="00791549">
                              <w:pPr>
                                <w:jc w:val="center"/>
                                <w:rPr>
                                  <w:b/>
                                  <w:sz w:val="24"/>
                                  <w:szCs w:val="24"/>
                                </w:rPr>
                              </w:pPr>
                              <w:r>
                                <w:rPr>
                                  <w:b/>
                                  <w:sz w:val="24"/>
                                  <w:szCs w:val="24"/>
                                </w:rPr>
                                <w:t xml:space="preserve">Різновиди </w:t>
                              </w:r>
                            </w:p>
                            <w:p w:rsidR="00FD5FD7" w:rsidRDefault="00FD5FD7" w:rsidP="00791549">
                              <w:pPr>
                                <w:jc w:val="center"/>
                                <w:rPr>
                                  <w:b/>
                                  <w:sz w:val="24"/>
                                  <w:szCs w:val="24"/>
                                </w:rPr>
                              </w:pPr>
                              <w:r>
                                <w:rPr>
                                  <w:b/>
                                  <w:sz w:val="24"/>
                                  <w:szCs w:val="24"/>
                                </w:rPr>
                                <w:t>золотого монометалізму</w:t>
                              </w:r>
                            </w:p>
                          </w:txbxContent>
                        </wps:txbx>
                        <wps:bodyPr rot="0" vert="horz" wrap="square" lIns="96463" tIns="48233" rIns="96463" bIns="48233" anchor="t" anchorCtr="0" upright="1">
                          <a:noAutofit/>
                        </wps:bodyPr>
                      </wps:wsp>
                      <wps:wsp>
                        <wps:cNvPr id="735" name="Rectangle 1109"/>
                        <wps:cNvSpPr>
                          <a:spLocks noChangeArrowheads="1"/>
                        </wps:cNvSpPr>
                        <wps:spPr bwMode="auto">
                          <a:xfrm>
                            <a:off x="4100738" y="1975420"/>
                            <a:ext cx="1568061" cy="437651"/>
                          </a:xfrm>
                          <a:prstGeom prst="rect">
                            <a:avLst/>
                          </a:prstGeom>
                          <a:solidFill>
                            <a:srgbClr val="FFFFFF"/>
                          </a:solidFill>
                          <a:ln w="9525">
                            <a:solidFill>
                              <a:srgbClr val="000000"/>
                            </a:solidFill>
                            <a:miter lim="800000"/>
                            <a:headEnd/>
                            <a:tailEnd/>
                          </a:ln>
                        </wps:spPr>
                        <wps:txbx>
                          <w:txbxContent>
                            <w:p w:rsidR="00FD5FD7" w:rsidRDefault="00FD5FD7" w:rsidP="00791549">
                              <w:pPr>
                                <w:rPr>
                                  <w:sz w:val="24"/>
                                  <w:szCs w:val="24"/>
                                </w:rPr>
                              </w:pPr>
                              <w:r>
                                <w:rPr>
                                  <w:sz w:val="24"/>
                                  <w:szCs w:val="24"/>
                                </w:rPr>
                                <w:t>Золотодевізний стандарт</w:t>
                              </w:r>
                            </w:p>
                          </w:txbxContent>
                        </wps:txbx>
                        <wps:bodyPr rot="0" vert="horz" wrap="square" lIns="96463" tIns="48233" rIns="96463" bIns="48233" anchor="t" anchorCtr="0" upright="1">
                          <a:noAutofit/>
                        </wps:bodyPr>
                      </wps:wsp>
                      <wps:wsp>
                        <wps:cNvPr id="1088" name="Rectangle 1110"/>
                        <wps:cNvSpPr>
                          <a:spLocks noChangeArrowheads="1"/>
                        </wps:cNvSpPr>
                        <wps:spPr bwMode="auto">
                          <a:xfrm>
                            <a:off x="4100738" y="1471427"/>
                            <a:ext cx="1568061" cy="503988"/>
                          </a:xfrm>
                          <a:prstGeom prst="rect">
                            <a:avLst/>
                          </a:prstGeom>
                          <a:solidFill>
                            <a:srgbClr val="FFFFFF"/>
                          </a:solidFill>
                          <a:ln w="9525">
                            <a:solidFill>
                              <a:srgbClr val="000000"/>
                            </a:solidFill>
                            <a:miter lim="800000"/>
                            <a:headEnd/>
                            <a:tailEnd/>
                          </a:ln>
                        </wps:spPr>
                        <wps:txbx>
                          <w:txbxContent>
                            <w:p w:rsidR="00FD5FD7" w:rsidRDefault="00FD5FD7" w:rsidP="00791549">
                              <w:pPr>
                                <w:rPr>
                                  <w:sz w:val="24"/>
                                  <w:szCs w:val="24"/>
                                </w:rPr>
                              </w:pPr>
                              <w:r>
                                <w:rPr>
                                  <w:sz w:val="24"/>
                                  <w:szCs w:val="24"/>
                                </w:rPr>
                                <w:t>Золотозливковий стандарт</w:t>
                              </w:r>
                            </w:p>
                          </w:txbxContent>
                        </wps:txbx>
                        <wps:bodyPr rot="0" vert="horz" wrap="square" lIns="96463" tIns="48233" rIns="96463" bIns="48233" anchor="t" anchorCtr="0" upright="1">
                          <a:noAutofit/>
                        </wps:bodyPr>
                      </wps:wsp>
                      <wps:wsp>
                        <wps:cNvPr id="1089" name="Rectangle 1111"/>
                        <wps:cNvSpPr>
                          <a:spLocks noChangeArrowheads="1"/>
                        </wps:cNvSpPr>
                        <wps:spPr bwMode="auto">
                          <a:xfrm>
                            <a:off x="4100738" y="988633"/>
                            <a:ext cx="1568061" cy="482798"/>
                          </a:xfrm>
                          <a:prstGeom prst="rect">
                            <a:avLst/>
                          </a:prstGeom>
                          <a:solidFill>
                            <a:srgbClr val="FFFFFF"/>
                          </a:solidFill>
                          <a:ln w="9525">
                            <a:solidFill>
                              <a:srgbClr val="000000"/>
                            </a:solidFill>
                            <a:miter lim="800000"/>
                            <a:headEnd/>
                            <a:tailEnd/>
                          </a:ln>
                        </wps:spPr>
                        <wps:txbx>
                          <w:txbxContent>
                            <w:p w:rsidR="00FD5FD7" w:rsidRDefault="00FD5FD7" w:rsidP="00791549">
                              <w:pPr>
                                <w:rPr>
                                  <w:sz w:val="24"/>
                                  <w:szCs w:val="24"/>
                                </w:rPr>
                              </w:pPr>
                              <w:r>
                                <w:rPr>
                                  <w:sz w:val="24"/>
                                  <w:szCs w:val="24"/>
                                </w:rPr>
                                <w:t>Золотомонетний стандарт</w:t>
                              </w:r>
                            </w:p>
                          </w:txbxContent>
                        </wps:txbx>
                        <wps:bodyPr rot="0" vert="horz" wrap="square" lIns="96463" tIns="48233" rIns="96463" bIns="48233" anchor="t" anchorCtr="0" upright="1">
                          <a:noAutofit/>
                        </wps:bodyPr>
                      </wps:wsp>
                      <wps:wsp>
                        <wps:cNvPr id="1090" name="Rectangle 1112"/>
                        <wps:cNvSpPr>
                          <a:spLocks noChangeArrowheads="1"/>
                        </wps:cNvSpPr>
                        <wps:spPr bwMode="auto">
                          <a:xfrm>
                            <a:off x="1689679" y="386057"/>
                            <a:ext cx="1649136" cy="457920"/>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wps:spPr>
                        <wps:txbx>
                          <w:txbxContent>
                            <w:p w:rsidR="00FD5FD7" w:rsidRDefault="00FD5FD7" w:rsidP="00791549">
                              <w:pPr>
                                <w:jc w:val="center"/>
                                <w:rPr>
                                  <w:b/>
                                  <w:sz w:val="24"/>
                                  <w:szCs w:val="24"/>
                                </w:rPr>
                              </w:pPr>
                              <w:r>
                                <w:rPr>
                                  <w:b/>
                                  <w:sz w:val="24"/>
                                  <w:szCs w:val="24"/>
                                </w:rPr>
                                <w:t>Види металевих систем</w:t>
                              </w:r>
                            </w:p>
                          </w:txbxContent>
                        </wps:txbx>
                        <wps:bodyPr rot="0" vert="horz" wrap="square" lIns="96463" tIns="48233" rIns="96463" bIns="48233" anchor="t" anchorCtr="0" upright="1">
                          <a:noAutofit/>
                        </wps:bodyPr>
                      </wps:wsp>
                      <wps:wsp>
                        <wps:cNvPr id="1091" name="Rectangle 1113"/>
                        <wps:cNvSpPr>
                          <a:spLocks noChangeArrowheads="1"/>
                        </wps:cNvSpPr>
                        <wps:spPr bwMode="auto">
                          <a:xfrm>
                            <a:off x="2050827" y="1568172"/>
                            <a:ext cx="1326680" cy="36210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Default="00FD5FD7" w:rsidP="00791549">
                              <w:pPr>
                                <w:rPr>
                                  <w:sz w:val="24"/>
                                  <w:szCs w:val="24"/>
                                </w:rPr>
                              </w:pPr>
                              <w:r>
                                <w:rPr>
                                  <w:sz w:val="24"/>
                                  <w:szCs w:val="24"/>
                                </w:rPr>
                                <w:t>Монометалізм</w:t>
                              </w:r>
                            </w:p>
                          </w:txbxContent>
                        </wps:txbx>
                        <wps:bodyPr rot="0" vert="horz" wrap="square" lIns="96463" tIns="48233" rIns="96463" bIns="48233" anchor="t" anchorCtr="0" upright="1">
                          <a:noAutofit/>
                        </wps:bodyPr>
                      </wps:wsp>
                      <wps:wsp>
                        <wps:cNvPr id="1092" name="Rectangle 1114"/>
                        <wps:cNvSpPr>
                          <a:spLocks noChangeArrowheads="1"/>
                        </wps:cNvSpPr>
                        <wps:spPr bwMode="auto">
                          <a:xfrm>
                            <a:off x="2050827" y="964675"/>
                            <a:ext cx="1326680" cy="362100"/>
                          </a:xfrm>
                          <a:prstGeom prst="rect">
                            <a:avLst/>
                          </a:prstGeom>
                          <a:solidFill>
                            <a:srgbClr val="FFFFFF"/>
                          </a:solidFill>
                          <a:ln w="9525">
                            <a:solidFill>
                              <a:srgbClr val="000000"/>
                            </a:solidFill>
                            <a:miter lim="800000"/>
                            <a:headEnd/>
                            <a:tailEnd/>
                          </a:ln>
                          <a:effectLst>
                            <a:outerShdw dist="107763" dir="13500000" algn="ctr" rotWithShape="0">
                              <a:srgbClr val="808080">
                                <a:alpha val="50000"/>
                              </a:srgbClr>
                            </a:outerShdw>
                          </a:effectLst>
                        </wps:spPr>
                        <wps:txbx>
                          <w:txbxContent>
                            <w:p w:rsidR="00FD5FD7" w:rsidRDefault="00FD5FD7" w:rsidP="00791549">
                              <w:pPr>
                                <w:rPr>
                                  <w:sz w:val="24"/>
                                  <w:szCs w:val="24"/>
                                </w:rPr>
                              </w:pPr>
                              <w:r>
                                <w:rPr>
                                  <w:sz w:val="24"/>
                                  <w:szCs w:val="24"/>
                                </w:rPr>
                                <w:t>Біметалізм</w:t>
                              </w:r>
                            </w:p>
                          </w:txbxContent>
                        </wps:txbx>
                        <wps:bodyPr rot="0" vert="horz" wrap="square" lIns="96463" tIns="48233" rIns="96463" bIns="48233" anchor="t" anchorCtr="0" upright="1">
                          <a:noAutofit/>
                        </wps:bodyPr>
                      </wps:wsp>
                      <wps:wsp>
                        <wps:cNvPr id="1093" name="Line 1115"/>
                        <wps:cNvCnPr/>
                        <wps:spPr bwMode="auto">
                          <a:xfrm>
                            <a:off x="482769" y="843975"/>
                            <a:ext cx="921" cy="1569093"/>
                          </a:xfrm>
                          <a:prstGeom prst="line">
                            <a:avLst/>
                          </a:prstGeom>
                          <a:noFill/>
                          <a:ln w="63500" cmpd="thinThick">
                            <a:solidFill>
                              <a:srgbClr val="000000"/>
                            </a:solidFill>
                            <a:round/>
                            <a:headEnd/>
                            <a:tailEnd/>
                          </a:ln>
                          <a:extLst>
                            <a:ext uri="{909E8E84-426E-40DD-AFC4-6F175D3DCCD1}">
                              <a14:hiddenFill xmlns:a14="http://schemas.microsoft.com/office/drawing/2010/main">
                                <a:noFill/>
                              </a14:hiddenFill>
                            </a:ext>
                          </a:extLst>
                        </wps:spPr>
                        <wps:bodyPr/>
                      </wps:wsp>
                      <wps:wsp>
                        <wps:cNvPr id="1094" name="Line 1116"/>
                        <wps:cNvCnPr/>
                        <wps:spPr bwMode="auto">
                          <a:xfrm>
                            <a:off x="482767" y="1447469"/>
                            <a:ext cx="241382"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5" name="Line 1117"/>
                        <wps:cNvCnPr/>
                        <wps:spPr bwMode="auto">
                          <a:xfrm>
                            <a:off x="482767" y="2412149"/>
                            <a:ext cx="241382" cy="92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 name="Line 1118"/>
                        <wps:cNvCnPr/>
                        <wps:spPr bwMode="auto">
                          <a:xfrm flipV="1">
                            <a:off x="1688756" y="1085376"/>
                            <a:ext cx="362072" cy="362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7" name="Line 1119"/>
                        <wps:cNvCnPr/>
                        <wps:spPr bwMode="auto">
                          <a:xfrm>
                            <a:off x="1688756" y="1447477"/>
                            <a:ext cx="362072" cy="2413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8" name="Line 1120"/>
                        <wps:cNvCnPr/>
                        <wps:spPr bwMode="auto">
                          <a:xfrm flipV="1">
                            <a:off x="3377512" y="1168296"/>
                            <a:ext cx="723227" cy="52057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9" name="Line 1121"/>
                        <wps:cNvCnPr/>
                        <wps:spPr bwMode="auto">
                          <a:xfrm>
                            <a:off x="3377512" y="1688872"/>
                            <a:ext cx="723227" cy="9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0" name="Line 1122"/>
                        <wps:cNvCnPr/>
                        <wps:spPr bwMode="auto">
                          <a:xfrm>
                            <a:off x="3377512" y="1688870"/>
                            <a:ext cx="723227" cy="3832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 name="Line 1123"/>
                        <wps:cNvCnPr/>
                        <wps:spPr bwMode="auto">
                          <a:xfrm>
                            <a:off x="3377512" y="1689794"/>
                            <a:ext cx="723227" cy="7223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w14:anchorId="6C8B955A" id="Полотно 1102" o:spid="_x0000_s1106" editas="canvas" style="width:475.65pt;height:235.3pt;mso-position-horizontal-relative:char;mso-position-vertical-relative:line" coordsize="60407,298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">
                <v:shape id="_x0000_s1107" type="#_x0000_t75" style="position:absolute;width:60407;height:29876;visibility:visible;mso-wrap-style:square">
                  <v:fill o:detectmouseclick="t"/>
                  <v:path o:connecttype="none"/>
                </v:shape>
                <v:rect id="Rectangle 1104" o:spid="_x0000_s1108" style="position:absolute;top:1907;width:13257;height:65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">
                  <o:extrusion v:ext="view" color="white" on="t"/>
                  <v:textbox inset="2.67953mm,1.3398mm,2.67953mm,1.3398mm">
                    <w:txbxContent>
                      <w:p w:rsidR="00FD5FD7" w:rsidRDefault="00FD5FD7" w:rsidP="00791549">
                        <w:pPr>
                          <w:jc w:val="center"/>
                          <w:rPr>
                            <w:b/>
                            <w:sz w:val="24"/>
                            <w:szCs w:val="24"/>
                          </w:rPr>
                        </w:pPr>
                        <w:r>
                          <w:rPr>
                            <w:b/>
                            <w:sz w:val="24"/>
                            <w:szCs w:val="24"/>
                          </w:rPr>
                          <w:t>Типи грошових систем</w:t>
                        </w:r>
                      </w:p>
                    </w:txbxContent>
                  </v:textbox>
                </v:rect>
                <v:rect id="Rectangle 1105" o:spid="_x0000_s1109" style="position:absolute;left:7241;top:13267;width:9655;height:3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" strokeweight="2.25pt">
                  <v:shadow on="t" type="perspective" opacity=".5" origin="-.5,-.5" offset="-6pt,-6pt" matrix=".75,,,.75"/>
                  <v:textbox inset="2.67953mm,1.3398mm,2.67953mm,1.3398mm">
                    <w:txbxContent>
                      <w:p w:rsidR="00FD5FD7" w:rsidRDefault="00FD5FD7" w:rsidP="00791549">
                        <w:pPr>
                          <w:jc w:val="center"/>
                          <w:rPr>
                            <w:b/>
                            <w:sz w:val="24"/>
                            <w:szCs w:val="24"/>
                          </w:rPr>
                        </w:pPr>
                        <w:r>
                          <w:rPr>
                            <w:b/>
                            <w:sz w:val="24"/>
                            <w:szCs w:val="24"/>
                          </w:rPr>
                          <w:t>Металева</w:t>
                        </w:r>
                      </w:p>
                    </w:txbxContent>
                  </v:textbox>
                </v:rect>
                <v:rect id="Rectangle 1106" o:spid="_x0000_s1110" style="position:absolute;left:7241;top:20721;width:10862;height:55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" strokeweight="2.25pt">
                  <v:shadow on="t" opacity=".5" offset="-6pt,-6pt"/>
                  <v:textbox inset="2.67953mm,1.3398mm,2.67953mm,1.3398mm">
                    <w:txbxContent>
                      <w:p w:rsidR="00FD5FD7" w:rsidRDefault="00FD5FD7" w:rsidP="00791549">
                        <w:pPr>
                          <w:jc w:val="center"/>
                          <w:rPr>
                            <w:b/>
                            <w:sz w:val="24"/>
                            <w:szCs w:val="24"/>
                          </w:rPr>
                        </w:pPr>
                        <w:r>
                          <w:rPr>
                            <w:b/>
                            <w:sz w:val="24"/>
                            <w:szCs w:val="24"/>
                          </w:rPr>
                          <w:t>Паперово-кредитна</w:t>
                        </w:r>
                      </w:p>
                    </w:txbxContent>
                  </v:textbox>
                </v:rect>
                <v:rect id="Rectangle 1107" o:spid="_x0000_s1111" style="position:absolute;left:41007;top:24121;width:15680;height:50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">
                  <v:textbox inset="2.67953mm,1.3398mm,2.67953mm,1.3398mm">
                    <w:txbxContent>
                      <w:p w:rsidR="00FD5FD7" w:rsidRDefault="00FD5FD7" w:rsidP="00791549">
                        <w:pPr>
                          <w:rPr>
                            <w:sz w:val="24"/>
                            <w:szCs w:val="24"/>
                          </w:rPr>
                        </w:pPr>
                        <w:r>
                          <w:rPr>
                            <w:sz w:val="24"/>
                            <w:szCs w:val="24"/>
                          </w:rPr>
                          <w:t>Золотодоларовий стандарт</w:t>
                        </w:r>
                      </w:p>
                    </w:txbxContent>
                  </v:textbox>
                </v:rect>
                <v:rect id="Rectangle 1108" o:spid="_x0000_s1112" style="position:absolute;left:36456;top:3860;width:21862;height:51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">
                  <o:extrusion v:ext="view" color="white" on="t"/>
                  <v:textbox inset="2.67953mm,1.3398mm,2.67953mm,1.3398mm">
                    <w:txbxContent>
                      <w:p w:rsidR="00FD5FD7" w:rsidRDefault="00FD5FD7" w:rsidP="00791549">
                        <w:pPr>
                          <w:jc w:val="center"/>
                          <w:rPr>
                            <w:b/>
                            <w:sz w:val="24"/>
                            <w:szCs w:val="24"/>
                          </w:rPr>
                        </w:pPr>
                        <w:r>
                          <w:rPr>
                            <w:b/>
                            <w:sz w:val="24"/>
                            <w:szCs w:val="24"/>
                          </w:rPr>
                          <w:t xml:space="preserve">Різновиди </w:t>
                        </w:r>
                      </w:p>
                      <w:p w:rsidR="00FD5FD7" w:rsidRDefault="00FD5FD7" w:rsidP="00791549">
                        <w:pPr>
                          <w:jc w:val="center"/>
                          <w:rPr>
                            <w:b/>
                            <w:sz w:val="24"/>
                            <w:szCs w:val="24"/>
                          </w:rPr>
                        </w:pPr>
                        <w:r>
                          <w:rPr>
                            <w:b/>
                            <w:sz w:val="24"/>
                            <w:szCs w:val="24"/>
                          </w:rPr>
                          <w:t>золотого монометалізму</w:t>
                        </w:r>
                      </w:p>
                    </w:txbxContent>
                  </v:textbox>
                </v:rect>
                <v:rect id="Rectangle 1109" o:spid="_x0000_s1113" style="position:absolute;left:41007;top:19754;width:15680;height:4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">
                  <v:textbox inset="2.67953mm,1.3398mm,2.67953mm,1.3398mm">
                    <w:txbxContent>
                      <w:p w:rsidR="00FD5FD7" w:rsidRDefault="00FD5FD7" w:rsidP="00791549">
                        <w:pPr>
                          <w:rPr>
                            <w:sz w:val="24"/>
                            <w:szCs w:val="24"/>
                          </w:rPr>
                        </w:pPr>
                        <w:r>
                          <w:rPr>
                            <w:sz w:val="24"/>
                            <w:szCs w:val="24"/>
                          </w:rPr>
                          <w:t>Золотодевізний стандарт</w:t>
                        </w:r>
                      </w:p>
                    </w:txbxContent>
                  </v:textbox>
                </v:rect>
                <v:rect id="Rectangle 1110" o:spid="_x0000_s1114" style="position:absolute;left:41007;top:14714;width:15680;height:5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">
                  <v:textbox inset="2.67953mm,1.3398mm,2.67953mm,1.3398mm">
                    <w:txbxContent>
                      <w:p w:rsidR="00FD5FD7" w:rsidRDefault="00FD5FD7" w:rsidP="00791549">
                        <w:pPr>
                          <w:rPr>
                            <w:sz w:val="24"/>
                            <w:szCs w:val="24"/>
                          </w:rPr>
                        </w:pPr>
                        <w:r>
                          <w:rPr>
                            <w:sz w:val="24"/>
                            <w:szCs w:val="24"/>
                          </w:rPr>
                          <w:t>Золотозливковий стандарт</w:t>
                        </w:r>
                      </w:p>
                    </w:txbxContent>
                  </v:textbox>
                </v:rect>
                <v:rect id="Rectangle 1111" o:spid="_x0000_s1115" style="position:absolute;left:41007;top:9886;width:15680;height:48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">
                  <v:textbox inset="2.67953mm,1.3398mm,2.67953mm,1.3398mm">
                    <w:txbxContent>
                      <w:p w:rsidR="00FD5FD7" w:rsidRDefault="00FD5FD7" w:rsidP="00791549">
                        <w:pPr>
                          <w:rPr>
                            <w:sz w:val="24"/>
                            <w:szCs w:val="24"/>
                          </w:rPr>
                        </w:pPr>
                        <w:r>
                          <w:rPr>
                            <w:sz w:val="24"/>
                            <w:szCs w:val="24"/>
                          </w:rPr>
                          <w:t>Золотомонетний стандарт</w:t>
                        </w:r>
                      </w:p>
                    </w:txbxContent>
                  </v:textbox>
                </v:rect>
                <v:rect id="Rectangle 1112" o:spid="_x0000_s1116" style="position:absolute;left:16896;top:3860;width:16492;height:4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">
                  <o:extrusion v:ext="view" color="white" on="t"/>
                  <v:textbox inset="2.67953mm,1.3398mm,2.67953mm,1.3398mm">
                    <w:txbxContent>
                      <w:p w:rsidR="00FD5FD7" w:rsidRDefault="00FD5FD7" w:rsidP="00791549">
                        <w:pPr>
                          <w:jc w:val="center"/>
                          <w:rPr>
                            <w:b/>
                            <w:sz w:val="24"/>
                            <w:szCs w:val="24"/>
                          </w:rPr>
                        </w:pPr>
                        <w:r>
                          <w:rPr>
                            <w:b/>
                            <w:sz w:val="24"/>
                            <w:szCs w:val="24"/>
                          </w:rPr>
                          <w:t>Види металевих систем</w:t>
                        </w:r>
                      </w:p>
                    </w:txbxContent>
                  </v:textbox>
                </v:rect>
                <v:rect id="Rectangle 1113" o:spid="_x0000_s1117" style="position:absolute;left:20508;top:15681;width:13267;height:3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">
                  <v:shadow on="t" opacity=".5" offset="-6pt,-6pt"/>
                  <v:textbox inset="2.67953mm,1.3398mm,2.67953mm,1.3398mm">
                    <w:txbxContent>
                      <w:p w:rsidR="00FD5FD7" w:rsidRDefault="00FD5FD7" w:rsidP="00791549">
                        <w:pPr>
                          <w:rPr>
                            <w:sz w:val="24"/>
                            <w:szCs w:val="24"/>
                          </w:rPr>
                        </w:pPr>
                        <w:r>
                          <w:rPr>
                            <w:sz w:val="24"/>
                            <w:szCs w:val="24"/>
                          </w:rPr>
                          <w:t>Монометалізм</w:t>
                        </w:r>
                      </w:p>
                    </w:txbxContent>
                  </v:textbox>
                </v:rect>
                <v:rect id="Rectangle 1114" o:spid="_x0000_s1118" style="position:absolute;left:20508;top:9646;width:13267;height:3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">
                  <v:shadow on="t" opacity=".5" offset="-6pt,-6pt"/>
                  <v:textbox inset="2.67953mm,1.3398mm,2.67953mm,1.3398mm">
                    <w:txbxContent>
                      <w:p w:rsidR="00FD5FD7" w:rsidRDefault="00FD5FD7" w:rsidP="00791549">
                        <w:pPr>
                          <w:rPr>
                            <w:sz w:val="24"/>
                            <w:szCs w:val="24"/>
                          </w:rPr>
                        </w:pPr>
                        <w:r>
                          <w:rPr>
                            <w:sz w:val="24"/>
                            <w:szCs w:val="24"/>
                          </w:rPr>
                          <w:t>Біметалізм</w:t>
                        </w:r>
                      </w:p>
                    </w:txbxContent>
                  </v:textbox>
                </v:rect>
                <v:line id="Line 1115" o:spid="_x0000_s1119" style="position:absolute;visibility:visible;mso-wrap-style:square" from="4827,8439" to="4836,2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" strokeweight="5pt">
                  <v:stroke linestyle="thinThick"/>
                </v:line>
                <v:line id="Line 1116" o:spid="_x0000_s1120" style="position:absolute;visibility:visible;mso-wrap-style:square" from="4827,14474" to="7241,14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" strokeweight="1pt">
                  <v:stroke endarrow="block"/>
                </v:line>
                <v:line id="Line 1117" o:spid="_x0000_s1121" style="position:absolute;visibility:visible;mso-wrap-style:square" from="4827,24121" to="7241,24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" strokeweight="1pt">
                  <v:stroke endarrow="block"/>
                </v:line>
                <v:line id="Line 1118" o:spid="_x0000_s1122" style="position:absolute;flip:y;visibility:visible;mso-wrap-style:square" from="16887,10853" to="20508,144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">
                  <v:stroke endarrow="block"/>
                </v:line>
                <v:line id="Line 1119" o:spid="_x0000_s1123" style="position:absolute;visibility:visible;mso-wrap-style:square" from="16887,14474" to="20508,16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">
                  <v:stroke endarrow="block"/>
                </v:line>
                <v:line id="Line 1120" o:spid="_x0000_s1124" style="position:absolute;flip:y;visibility:visible;mso-wrap-style:square" from="33775,11682" to="41007,16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">
                  <v:stroke endarrow="block"/>
                </v:line>
                <v:line id="Line 1121" o:spid="_x0000_s1125" style="position:absolute;visibility:visible;mso-wrap-style:square" from="33775,16888" to="41007,168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">
                  <v:stroke endarrow="block"/>
                </v:line>
                <v:line id="Line 1122" o:spid="_x0000_s1126" style="position:absolute;visibility:visible;mso-wrap-style:square" from="33775,16888" to="41007,20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">
                  <v:stroke endarrow="block"/>
                </v:line>
                <v:line id="Line 1123" o:spid="_x0000_s1127" style="position:absolute;visibility:visible;mso-wrap-style:square" from="33775,16897" to="41007,24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">
                  <v:stroke endarrow="block"/>
                </v:line>
                <w10:anchorlock/>
              </v:group>
            </w:pict>
          </mc:Fallback>
        </mc:AlternateContent>
      </w:r>
    </w:p>
    <w:p w:rsidR="00791549" w:rsidRDefault="00791549" w:rsidP="00791549">
      <w:pPr>
        <w:spacing w:after="120"/>
        <w:jc w:val="center"/>
        <w:rPr>
          <w:b/>
          <w:bCs/>
          <w:i/>
          <w:iCs/>
          <w:color w:val="000000"/>
        </w:rPr>
      </w:pPr>
      <w:r>
        <w:rPr>
          <w:b/>
          <w:bCs/>
          <w:i/>
          <w:iCs/>
          <w:color w:val="000000"/>
        </w:rPr>
        <w:t xml:space="preserve">Рис. </w:t>
      </w:r>
      <w:r w:rsidR="00077443">
        <w:rPr>
          <w:b/>
          <w:bCs/>
          <w:i/>
          <w:iCs/>
          <w:color w:val="000000"/>
        </w:rPr>
        <w:t>1.13</w:t>
      </w:r>
      <w:r>
        <w:rPr>
          <w:b/>
          <w:bCs/>
          <w:i/>
          <w:iCs/>
          <w:color w:val="000000"/>
        </w:rPr>
        <w:t>. Типи грошових систем</w:t>
      </w:r>
    </w:p>
    <w:p w:rsidR="00475024" w:rsidRPr="00475024" w:rsidRDefault="00475024" w:rsidP="00791549">
      <w:pPr>
        <w:spacing w:after="120"/>
        <w:jc w:val="center"/>
        <w:rPr>
          <w:b/>
          <w:bCs/>
          <w:i/>
          <w:iCs/>
          <w:color w:val="000000"/>
          <w:sz w:val="16"/>
        </w:rPr>
      </w:pPr>
    </w:p>
    <w:p w:rsidR="00791549" w:rsidRDefault="00791549" w:rsidP="00791549">
      <w:pPr>
        <w:spacing w:after="120"/>
        <w:ind w:firstLine="720"/>
        <w:jc w:val="both"/>
        <w:rPr>
          <w:b/>
          <w:bCs/>
          <w:iCs/>
          <w:color w:val="000000"/>
        </w:rPr>
      </w:pPr>
      <w:r>
        <w:rPr>
          <w:noProof/>
          <w:lang w:eastAsia="uk-UA"/>
        </w:rPr>
        <w:lastRenderedPageBreak/>
        <w:drawing>
          <wp:inline distT="0" distB="0" distL="0" distR="0" wp14:anchorId="50D87471" wp14:editId="1AF80133">
            <wp:extent cx="3646805" cy="584835"/>
            <wp:effectExtent l="19050" t="0" r="10795" b="24765"/>
            <wp:docPr id="570" name="Схема 57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1" r:lo="rId282" r:qs="rId283" r:cs="rId284"/>
              </a:graphicData>
            </a:graphic>
          </wp:inline>
        </w:drawing>
      </w:r>
    </w:p>
    <w:p w:rsidR="00791549" w:rsidRDefault="00791549" w:rsidP="001A7CDD">
      <w:pPr>
        <w:numPr>
          <w:ilvl w:val="0"/>
          <w:numId w:val="21"/>
        </w:numPr>
        <w:tabs>
          <w:tab w:val="num" w:pos="900"/>
        </w:tabs>
        <w:spacing w:afterLines="60" w:after="144"/>
        <w:ind w:left="0" w:firstLine="720"/>
        <w:jc w:val="both"/>
        <w:rPr>
          <w:bCs/>
          <w:iCs/>
          <w:color w:val="000000"/>
        </w:rPr>
      </w:pPr>
      <w:r>
        <w:rPr>
          <w:b/>
          <w:bCs/>
          <w:iCs/>
          <w:color w:val="000000"/>
        </w:rPr>
        <w:t>Біметалізм</w:t>
      </w:r>
      <w:r>
        <w:rPr>
          <w:bCs/>
          <w:iCs/>
          <w:color w:val="000000"/>
        </w:rPr>
        <w:t xml:space="preserve"> – це грошова система, у якій за золотом і сріблом законодавчо закріплена роль грошей. Проіснувала у Західній Європі з </w:t>
      </w:r>
      <w:r>
        <w:rPr>
          <w:bCs/>
          <w:iCs/>
          <w:color w:val="000000"/>
          <w:lang w:val="ru-RU"/>
        </w:rPr>
        <w:t>Х</w:t>
      </w:r>
      <w:r>
        <w:rPr>
          <w:bCs/>
          <w:iCs/>
          <w:color w:val="000000"/>
          <w:lang w:val="en-US"/>
        </w:rPr>
        <w:t>V</w:t>
      </w:r>
      <w:r>
        <w:rPr>
          <w:bCs/>
          <w:iCs/>
          <w:color w:val="000000"/>
        </w:rPr>
        <w:t>І до початку ХІХ ст. Кожний метал використовувався для певного кола операцій: золото використовували пани та великі купці, срібло – для звичайних операцій. Оскільки одночасно в обігу перебували два метали, то держава повинна була встановити їх ціннісне співвідношення. Якщо ринкова ціна одного з металів знижується, то вигідно скуповувати цей метал і карбувати з нього монети. Тому фактичними грошима стає той метал, ціна якого на світовому ринку знизилася. Недоліки біметалізму: використання двох еквівалентів зумовлювало труднощі визначення вартісного співвідношення між металами; коштовні метали використовували щораз більше для виготовлення прикрас. Суперечливість і нестійкість біметалізму поступово призвели до його занепаду і заміни золотим монометалізмом.</w:t>
      </w:r>
    </w:p>
    <w:p w:rsidR="00791549" w:rsidRDefault="00791549" w:rsidP="001A7CDD">
      <w:pPr>
        <w:numPr>
          <w:ilvl w:val="0"/>
          <w:numId w:val="21"/>
        </w:numPr>
        <w:tabs>
          <w:tab w:val="num" w:pos="900"/>
        </w:tabs>
        <w:spacing w:afterLines="60" w:after="144"/>
        <w:ind w:left="0" w:firstLine="720"/>
        <w:jc w:val="both"/>
        <w:rPr>
          <w:bCs/>
          <w:iCs/>
          <w:color w:val="000000"/>
        </w:rPr>
      </w:pPr>
      <w:r>
        <w:rPr>
          <w:b/>
          <w:bCs/>
          <w:iCs/>
          <w:color w:val="000000"/>
        </w:rPr>
        <w:t xml:space="preserve"> Монометалізм</w:t>
      </w:r>
      <w:r>
        <w:rPr>
          <w:bCs/>
          <w:iCs/>
          <w:color w:val="000000"/>
        </w:rPr>
        <w:t xml:space="preserve"> – це грошова система, в якій роль загального еквівалента закріплюється за одним благородним металом – золотом. Уперше золотий монометалізм було запроваджено в Англії у 1816 році, у Австрії – у 1892р., у Росії – в 1897 р.</w:t>
      </w:r>
    </w:p>
    <w:p w:rsidR="00791549" w:rsidRDefault="00791549" w:rsidP="00475024">
      <w:pPr>
        <w:spacing w:afterLines="60" w:after="144"/>
        <w:ind w:firstLine="720"/>
        <w:jc w:val="both"/>
        <w:rPr>
          <w:bCs/>
          <w:iCs/>
          <w:color w:val="000000"/>
        </w:rPr>
      </w:pPr>
      <w:r>
        <w:rPr>
          <w:bCs/>
          <w:iCs/>
          <w:color w:val="000000"/>
        </w:rPr>
        <w:t>Залежно від характеру розміну паперових грошей на золото розрізняють наступні різновиди золотого монометалізму:</w:t>
      </w:r>
    </w:p>
    <w:p w:rsidR="00791549" w:rsidRDefault="00791549" w:rsidP="001A7CDD">
      <w:pPr>
        <w:numPr>
          <w:ilvl w:val="0"/>
          <w:numId w:val="32"/>
        </w:numPr>
        <w:spacing w:afterLines="60" w:after="144"/>
        <w:ind w:left="0" w:firstLine="1134"/>
        <w:jc w:val="both"/>
        <w:rPr>
          <w:bCs/>
          <w:iCs/>
          <w:color w:val="000000"/>
        </w:rPr>
      </w:pPr>
      <w:r>
        <w:rPr>
          <w:bCs/>
          <w:i/>
          <w:iCs/>
          <w:color w:val="000000"/>
        </w:rPr>
        <w:t>золотомонетний стандарт</w:t>
      </w:r>
      <w:r>
        <w:rPr>
          <w:bCs/>
          <w:iCs/>
          <w:color w:val="000000"/>
        </w:rPr>
        <w:t xml:space="preserve"> – вільний обіг золотих грошей, виконання золотом усіх функцій грошей, усі інші види грошей (паперових грошей і банкнот) розмінювали на золото за номіналом, вільне карбування золотих монет, вільний рух золота між країнами, країна визначала золотий вміст своєї грошової одиниці, який не змінювався десятиліттями, підтримували жорстке співвідношення між запасом золота в країні та внутрішньою кількістю грошей. Після Першої світової війни країни, які мали значні запаси золота (Англія і Франція), запровадили в себе золотозливковий стандарт;</w:t>
      </w:r>
    </w:p>
    <w:p w:rsidR="00791549" w:rsidRDefault="00791549" w:rsidP="001A7CDD">
      <w:pPr>
        <w:numPr>
          <w:ilvl w:val="0"/>
          <w:numId w:val="32"/>
        </w:numPr>
        <w:spacing w:afterLines="60" w:after="144"/>
        <w:ind w:left="0" w:firstLine="1134"/>
        <w:jc w:val="both"/>
        <w:rPr>
          <w:bCs/>
          <w:iCs/>
          <w:color w:val="000000"/>
        </w:rPr>
      </w:pPr>
      <w:r>
        <w:rPr>
          <w:bCs/>
          <w:i/>
          <w:iCs/>
          <w:color w:val="000000"/>
        </w:rPr>
        <w:t>золотозливковий стандарт</w:t>
      </w:r>
      <w:r>
        <w:rPr>
          <w:bCs/>
          <w:iCs/>
          <w:color w:val="000000"/>
        </w:rPr>
        <w:t xml:space="preserve"> -  виключає вільне карбування золотих монет і обмін їх на банкноти, паперові гроші обмінювали на золото лише в разі подання суми, передбаченої законом. Обмін банкнот міг проводитись лише на золоті зливки;</w:t>
      </w:r>
    </w:p>
    <w:p w:rsidR="00791549" w:rsidRDefault="00791549" w:rsidP="001A7CDD">
      <w:pPr>
        <w:numPr>
          <w:ilvl w:val="0"/>
          <w:numId w:val="32"/>
        </w:numPr>
        <w:spacing w:afterLines="60" w:after="144"/>
        <w:ind w:left="0" w:firstLine="1134"/>
        <w:jc w:val="both"/>
        <w:rPr>
          <w:bCs/>
          <w:iCs/>
          <w:color w:val="000000"/>
        </w:rPr>
      </w:pPr>
      <w:r>
        <w:rPr>
          <w:bCs/>
          <w:i/>
          <w:iCs/>
          <w:color w:val="000000"/>
        </w:rPr>
        <w:t>золотодевізний стандарт</w:t>
      </w:r>
      <w:r>
        <w:rPr>
          <w:bCs/>
          <w:iCs/>
          <w:color w:val="000000"/>
        </w:rPr>
        <w:t xml:space="preserve"> – запроваджується в тих країнах, які не мали значних запасів золота. У такій системі паперові гроші обмінювали на іноземну валюту (девізи), яку розмінювали на золото. Щоб обміняти власну національну валюту на золото, її потрібно було спочатку обміняти на валюту країн із золотозливковим стандартом (англійські фунти стерлінгів, французькі франки), а вже останню – на золоті зливки. Під час світової кризи 1929-1933 рр. і </w:t>
      </w:r>
      <w:r>
        <w:rPr>
          <w:bCs/>
          <w:iCs/>
          <w:color w:val="000000"/>
        </w:rPr>
        <w:lastRenderedPageBreak/>
        <w:t>в перші після кризові роки усі три різновиди золотого монометалізму були ліквідовані;</w:t>
      </w:r>
    </w:p>
    <w:p w:rsidR="00791549" w:rsidRDefault="00791549" w:rsidP="001A7CDD">
      <w:pPr>
        <w:numPr>
          <w:ilvl w:val="0"/>
          <w:numId w:val="32"/>
        </w:numPr>
        <w:spacing w:afterLines="60" w:after="144"/>
        <w:ind w:left="0" w:firstLine="1134"/>
        <w:jc w:val="both"/>
        <w:rPr>
          <w:bCs/>
          <w:iCs/>
          <w:color w:val="000000"/>
        </w:rPr>
      </w:pPr>
      <w:r>
        <w:rPr>
          <w:bCs/>
          <w:i/>
          <w:iCs/>
          <w:color w:val="000000"/>
        </w:rPr>
        <w:t>золотодоларовий стандарт</w:t>
      </w:r>
      <w:r>
        <w:rPr>
          <w:bCs/>
          <w:iCs/>
          <w:color w:val="000000"/>
        </w:rPr>
        <w:t xml:space="preserve"> – розмін національних валют був відмінений, лише для урядів та центральних банків країн-членів Міжнародного валютного фонду зберігалася можливість обміняти долари США на зливки із золотого запасу США. У 1971 році  було припинено й обмін доларів на золото, оскільки золотого запасу США на той час ледве б вистачило, щоб обміняти 25% доларових активів іноземних власників.</w:t>
      </w:r>
    </w:p>
    <w:p w:rsidR="00791549" w:rsidRDefault="00791549" w:rsidP="001A7CDD">
      <w:pPr>
        <w:numPr>
          <w:ilvl w:val="0"/>
          <w:numId w:val="21"/>
        </w:numPr>
        <w:tabs>
          <w:tab w:val="num" w:pos="1080"/>
        </w:tabs>
        <w:spacing w:afterLines="60" w:after="144"/>
        <w:ind w:left="0" w:firstLine="720"/>
        <w:jc w:val="both"/>
        <w:rPr>
          <w:bCs/>
          <w:iCs/>
          <w:color w:val="000000"/>
        </w:rPr>
      </w:pPr>
      <w:r>
        <w:rPr>
          <w:bCs/>
          <w:iCs/>
          <w:color w:val="000000"/>
        </w:rPr>
        <w:t xml:space="preserve">у 1976 році країни-члени МВФ провели на Ямайці Міжнародну конференцію, на якій оголосили про перехід до нової світової валютної системи – </w:t>
      </w:r>
      <w:r>
        <w:rPr>
          <w:b/>
          <w:bCs/>
          <w:iCs/>
          <w:color w:val="000000"/>
        </w:rPr>
        <w:t xml:space="preserve">паперово-кредитної. </w:t>
      </w:r>
      <w:r>
        <w:rPr>
          <w:bCs/>
          <w:iCs/>
          <w:color w:val="000000"/>
        </w:rPr>
        <w:t>Її ознаки: повна відмова від золотого стандарту, демонетизація золота (невиконання золотом функцій грошей); основа системи – паперові гроші; хронічне знецінення грошей; широкий розвиток безготівкового обігу і скорочення обігу готівки; зростання ролі держави в стабілізації грошового обігу; скасована фіксація золотого вмісту національних валют; скасовано офіційну ціну на золото (раніше 35 дол. за одну тройську унцію – 31,1г.); впроваджено перехід до плаваючих валютних курсів; виникнення кредитний грошей.</w:t>
      </w:r>
    </w:p>
    <w:p w:rsidR="00077443" w:rsidRPr="00077443" w:rsidRDefault="00077443" w:rsidP="00077443">
      <w:pPr>
        <w:pStyle w:val="af6"/>
        <w:ind w:left="0"/>
        <w:jc w:val="center"/>
        <w:rPr>
          <w:b/>
          <w:bCs/>
          <w:iCs/>
          <w:color w:val="000000"/>
        </w:rPr>
      </w:pPr>
      <w:r w:rsidRPr="00077443">
        <w:rPr>
          <w:b/>
          <w:bCs/>
          <w:iCs/>
          <w:color w:val="000000"/>
        </w:rPr>
        <w:t>Види сучасних грошей</w:t>
      </w:r>
    </w:p>
    <w:p w:rsidR="00077443" w:rsidRPr="00077443" w:rsidRDefault="00077443" w:rsidP="00077443">
      <w:pPr>
        <w:pStyle w:val="af6"/>
        <w:ind w:left="1335"/>
        <w:rPr>
          <w:b/>
          <w:sz w:val="20"/>
        </w:rPr>
      </w:pPr>
    </w:p>
    <w:p w:rsidR="00077443" w:rsidRPr="00077443" w:rsidRDefault="00077443" w:rsidP="00077443">
      <w:pPr>
        <w:spacing w:after="120"/>
        <w:ind w:left="540" w:right="882"/>
        <w:jc w:val="center"/>
        <w:rPr>
          <w:noProof/>
          <w:lang w:val="ru-RU"/>
        </w:rPr>
      </w:pPr>
      <w:r>
        <w:rPr>
          <w:noProof/>
          <w:lang w:eastAsia="uk-UA"/>
        </w:rPr>
        <w:drawing>
          <wp:inline distT="0" distB="0" distL="0" distR="0" wp14:anchorId="3752B574" wp14:editId="7B07F842">
            <wp:extent cx="5645785" cy="2976880"/>
            <wp:effectExtent l="0" t="0" r="0" b="0"/>
            <wp:docPr id="1121" name="Рисунок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0"/>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645785" cy="2976880"/>
                    </a:xfrm>
                    <a:prstGeom prst="rect">
                      <a:avLst/>
                    </a:prstGeom>
                    <a:noFill/>
                    <a:ln>
                      <a:noFill/>
                    </a:ln>
                  </pic:spPr>
                </pic:pic>
              </a:graphicData>
            </a:graphic>
          </wp:inline>
        </w:drawing>
      </w:r>
    </w:p>
    <w:p w:rsidR="00791549" w:rsidRDefault="00791549" w:rsidP="00791549">
      <w:pPr>
        <w:jc w:val="both"/>
        <w:rPr>
          <w:b/>
          <w:bCs/>
          <w:iCs/>
          <w:color w:val="000000"/>
        </w:rPr>
      </w:pPr>
      <w:r>
        <w:rPr>
          <w:noProof/>
          <w:lang w:eastAsia="uk-UA"/>
        </w:rPr>
        <w:drawing>
          <wp:inline distT="0" distB="0" distL="0" distR="0" wp14:anchorId="7BCBE300" wp14:editId="57D06DE9">
            <wp:extent cx="6241415" cy="840105"/>
            <wp:effectExtent l="19050" t="0" r="26035" b="17145"/>
            <wp:docPr id="569" name="Схема 56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87" r:lo="rId288" r:qs="rId289" r:cs="rId290"/>
              </a:graphicData>
            </a:graphic>
          </wp:inline>
        </w:drawing>
      </w:r>
    </w:p>
    <w:p w:rsidR="00791549" w:rsidRDefault="00791549" w:rsidP="00791549">
      <w:pPr>
        <w:ind w:firstLine="720"/>
        <w:jc w:val="both"/>
        <w:rPr>
          <w:bCs/>
          <w:iCs/>
          <w:color w:val="000000"/>
        </w:rPr>
      </w:pPr>
      <w:r>
        <w:rPr>
          <w:bCs/>
          <w:iCs/>
          <w:color w:val="000000"/>
        </w:rPr>
        <w:t>Вони випускаються банками і вільно обертаються, забезпечені золотом та іншими активами, їх виникнення пов’язане з функцією платежу.</w:t>
      </w:r>
    </w:p>
    <w:p w:rsidR="00791549" w:rsidRDefault="00791549" w:rsidP="00791549">
      <w:pPr>
        <w:ind w:firstLine="720"/>
        <w:jc w:val="both"/>
        <w:rPr>
          <w:bCs/>
          <w:iCs/>
          <w:color w:val="000000"/>
        </w:rPr>
      </w:pPr>
      <w:r>
        <w:rPr>
          <w:bCs/>
          <w:iCs/>
          <w:color w:val="000000"/>
        </w:rPr>
        <w:t>Види кредитних грошей:</w:t>
      </w:r>
    </w:p>
    <w:p w:rsidR="00791549" w:rsidRDefault="00791549" w:rsidP="001A7CDD">
      <w:pPr>
        <w:numPr>
          <w:ilvl w:val="0"/>
          <w:numId w:val="22"/>
        </w:numPr>
        <w:tabs>
          <w:tab w:val="num" w:pos="900"/>
          <w:tab w:val="num" w:pos="993"/>
        </w:tabs>
        <w:ind w:left="0" w:firstLine="720"/>
        <w:jc w:val="both"/>
        <w:rPr>
          <w:bCs/>
          <w:iCs/>
          <w:color w:val="000000"/>
        </w:rPr>
      </w:pPr>
      <w:r>
        <w:rPr>
          <w:bCs/>
          <w:iCs/>
          <w:color w:val="000000"/>
        </w:rPr>
        <w:lastRenderedPageBreak/>
        <w:t xml:space="preserve">вексель – це борговий документ установленого законом зразка про обов’язкову сплату боржником певної суми грошей у вказаний строк. Векселі бувають простими і переказними (можна передавати третій особі для сплати боргу). Однак обіг векселів обмежений. Цей недолік допомагають усунути банки – на суму отриманих комерційних векселів банк випускає своє боргове зобов’язання банкноту (комерційний вексель - це боргове зобов’язання, яке підприємці видають один одному при купівлі-продажу товарів з відстрочкою платежу, тобто в борг); </w:t>
      </w:r>
    </w:p>
    <w:p w:rsidR="00791549" w:rsidRDefault="00791549" w:rsidP="001A7CDD">
      <w:pPr>
        <w:numPr>
          <w:ilvl w:val="0"/>
          <w:numId w:val="22"/>
        </w:numPr>
        <w:tabs>
          <w:tab w:val="num" w:pos="900"/>
          <w:tab w:val="num" w:pos="993"/>
        </w:tabs>
        <w:ind w:left="0" w:firstLine="720"/>
        <w:jc w:val="both"/>
        <w:rPr>
          <w:bCs/>
          <w:iCs/>
          <w:color w:val="000000"/>
        </w:rPr>
      </w:pPr>
      <w:r>
        <w:rPr>
          <w:bCs/>
          <w:iCs/>
          <w:color w:val="000000"/>
        </w:rPr>
        <w:t xml:space="preserve"> банкнота – це банківський білет, який виписує банк під комерційні векселі, що є в його розпорядженні. Банкноти виникли за умов металевого обміну і спочатку вільно обмінювалися на золото. Згодом банкноти перетворилися на різновид паперових грошей, а тепер дана назва закріпилася за усіма випущеними в обіг паперовими грошима; </w:t>
      </w:r>
    </w:p>
    <w:p w:rsidR="00791549" w:rsidRDefault="00791549" w:rsidP="001A7CDD">
      <w:pPr>
        <w:numPr>
          <w:ilvl w:val="0"/>
          <w:numId w:val="22"/>
        </w:numPr>
        <w:tabs>
          <w:tab w:val="num" w:pos="900"/>
          <w:tab w:val="num" w:pos="993"/>
        </w:tabs>
        <w:ind w:left="0" w:firstLine="720"/>
        <w:jc w:val="both"/>
        <w:rPr>
          <w:bCs/>
          <w:iCs/>
          <w:color w:val="000000"/>
        </w:rPr>
      </w:pPr>
      <w:r>
        <w:rPr>
          <w:bCs/>
          <w:iCs/>
          <w:color w:val="000000"/>
        </w:rPr>
        <w:t>чек -  це письмове розпорядження власника поточного рахунка в банку про виплату готівки або перерахунку з його рахунка на інший рахунок певної суми грошей;</w:t>
      </w:r>
    </w:p>
    <w:p w:rsidR="00791549" w:rsidRDefault="00791549" w:rsidP="001A7CDD">
      <w:pPr>
        <w:numPr>
          <w:ilvl w:val="0"/>
          <w:numId w:val="22"/>
        </w:numPr>
        <w:tabs>
          <w:tab w:val="num" w:pos="900"/>
          <w:tab w:val="num" w:pos="993"/>
        </w:tabs>
        <w:spacing w:after="120"/>
        <w:ind w:left="0" w:firstLine="720"/>
        <w:jc w:val="both"/>
        <w:rPr>
          <w:bCs/>
          <w:iCs/>
          <w:color w:val="000000"/>
        </w:rPr>
      </w:pPr>
      <w:r>
        <w:rPr>
          <w:bCs/>
          <w:iCs/>
          <w:color w:val="000000"/>
        </w:rPr>
        <w:t>кредитна картка – це іменний платіжно-розрахунковий документ, який засвідчує особу власника рахунка в банку і надає йому право на придбання товарів і послуг у кредит без оплати готівкою.</w:t>
      </w:r>
    </w:p>
    <w:p w:rsidR="00791549" w:rsidRDefault="00791549" w:rsidP="00077443">
      <w:pPr>
        <w:tabs>
          <w:tab w:val="num" w:pos="1335"/>
        </w:tabs>
        <w:spacing w:after="120"/>
        <w:ind w:left="567"/>
        <w:jc w:val="both"/>
        <w:rPr>
          <w:bCs/>
          <w:iCs/>
          <w:color w:val="000000"/>
        </w:rPr>
      </w:pPr>
      <w:r>
        <w:rPr>
          <w:noProof/>
          <w:lang w:eastAsia="uk-UA"/>
        </w:rPr>
        <w:drawing>
          <wp:inline distT="0" distB="0" distL="0" distR="0" wp14:anchorId="721567AC" wp14:editId="3A371E22">
            <wp:extent cx="5795010" cy="1031240"/>
            <wp:effectExtent l="0" t="0" r="15240" b="16510"/>
            <wp:docPr id="568" name="Схема 56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92" r:lo="rId293" r:qs="rId294" r:cs="rId295"/>
              </a:graphicData>
            </a:graphic>
          </wp:inline>
        </w:drawing>
      </w:r>
    </w:p>
    <w:p w:rsidR="00077443" w:rsidRPr="00077443" w:rsidRDefault="00077443" w:rsidP="00077443">
      <w:pPr>
        <w:pStyle w:val="ad"/>
        <w:spacing w:before="0" w:beforeAutospacing="0" w:after="0" w:afterAutospacing="0"/>
        <w:ind w:firstLine="567"/>
        <w:jc w:val="both"/>
        <w:rPr>
          <w:bCs/>
          <w:iCs/>
          <w:color w:val="000000"/>
          <w:sz w:val="28"/>
          <w:szCs w:val="28"/>
          <w:lang w:val="uk-UA"/>
        </w:rPr>
      </w:pPr>
      <w:r w:rsidRPr="00077443">
        <w:rPr>
          <w:bCs/>
          <w:iCs/>
          <w:color w:val="000000"/>
          <w:sz w:val="28"/>
          <w:szCs w:val="28"/>
          <w:lang w:val="uk-UA"/>
        </w:rPr>
        <w:t>ВІРТУАЛЬНІ ГРОШІ (КРИПТОВАЛЮТИ).</w:t>
      </w:r>
    </w:p>
    <w:p w:rsidR="00077443" w:rsidRPr="00077443" w:rsidRDefault="00077443" w:rsidP="00077443">
      <w:pPr>
        <w:ind w:firstLine="567"/>
        <w:jc w:val="both"/>
        <w:rPr>
          <w:bCs/>
          <w:iCs/>
          <w:color w:val="000000"/>
        </w:rPr>
      </w:pPr>
      <w:r w:rsidRPr="00077443">
        <w:rPr>
          <w:bCs/>
          <w:iCs/>
          <w:color w:val="000000"/>
        </w:rPr>
        <w:t>Криптовалюта – це цифрові монети, захищені від підробки, які можна зберігати в електронних гаманцях і переводити між гаманцями. Але у криптовалюти відсутній емісійний центр і кожен криптогаманець є банком. Тобто, кожен бажаючий може створювати таку валюту, встановивши вдома потужний комп’ютер.</w:t>
      </w:r>
    </w:p>
    <w:p w:rsidR="00077443" w:rsidRPr="00077443" w:rsidRDefault="00077443" w:rsidP="00077443">
      <w:pPr>
        <w:ind w:firstLine="567"/>
        <w:jc w:val="both"/>
        <w:rPr>
          <w:bCs/>
          <w:iCs/>
          <w:color w:val="000000"/>
        </w:rPr>
      </w:pPr>
      <w:r w:rsidRPr="00077443">
        <w:rPr>
          <w:bCs/>
          <w:iCs/>
          <w:color w:val="000000"/>
        </w:rPr>
        <w:t>Найвідомішою і найпоширенішою криптовалюта на сьогодні є Bitcoin. Криптовалюта нічим не забезпечена і існує чисто на довірі користувачів.</w:t>
      </w:r>
    </w:p>
    <w:p w:rsidR="00077443" w:rsidRPr="00077443" w:rsidRDefault="00077443" w:rsidP="00077443">
      <w:pPr>
        <w:ind w:firstLine="567"/>
        <w:jc w:val="both"/>
        <w:rPr>
          <w:bCs/>
          <w:iCs/>
          <w:color w:val="000000"/>
        </w:rPr>
      </w:pPr>
      <w:r w:rsidRPr="00077443">
        <w:rPr>
          <w:bCs/>
          <w:iCs/>
          <w:color w:val="000000"/>
        </w:rPr>
        <w:t xml:space="preserve">Згідно з сайтом </w:t>
      </w:r>
      <w:hyperlink r:id="rId297" w:tgtFrame="_blank" w:history="1">
        <w:r w:rsidRPr="00077443">
          <w:rPr>
            <w:bCs/>
            <w:iCs/>
            <w:color w:val="000000"/>
          </w:rPr>
          <w:t>CoinMarketCap</w:t>
        </w:r>
      </w:hyperlink>
      <w:r w:rsidRPr="00077443">
        <w:rPr>
          <w:bCs/>
          <w:iCs/>
          <w:color w:val="000000"/>
        </w:rPr>
        <w:t xml:space="preserve">, сумарний обсяг ринку криптовалюти - $156 мільярдів. Біткоіни займають 45% від загальної вартості ринку. Згідно з сайтом </w:t>
      </w:r>
      <w:hyperlink r:id="rId298" w:tgtFrame="_blank" w:history="1">
        <w:r w:rsidRPr="00077443">
          <w:rPr>
            <w:bCs/>
            <w:iCs/>
            <w:color w:val="000000"/>
          </w:rPr>
          <w:t>CoinMarketCap</w:t>
        </w:r>
      </w:hyperlink>
      <w:r w:rsidRPr="00077443">
        <w:rPr>
          <w:bCs/>
          <w:iCs/>
          <w:color w:val="000000"/>
        </w:rPr>
        <w:t>, сумарний обсяг ринку криптовалюти - $156 мільярдів. Біткоїни займають 45% від загальної вартості ринку.</w:t>
      </w:r>
    </w:p>
    <w:p w:rsidR="00077443" w:rsidRPr="00077443" w:rsidRDefault="00F512F3" w:rsidP="00077443">
      <w:pPr>
        <w:pStyle w:val="ad"/>
        <w:spacing w:before="0" w:beforeAutospacing="0" w:after="0" w:afterAutospacing="0"/>
        <w:ind w:firstLine="567"/>
        <w:jc w:val="both"/>
        <w:rPr>
          <w:bCs/>
          <w:iCs/>
          <w:color w:val="000000"/>
          <w:sz w:val="28"/>
          <w:szCs w:val="28"/>
          <w:lang w:val="uk-UA"/>
        </w:rPr>
      </w:pPr>
      <w:hyperlink r:id="rId299" w:tgtFrame="_blank" w:history="1">
        <w:r w:rsidR="00077443" w:rsidRPr="00077443">
          <w:rPr>
            <w:b/>
            <w:bCs/>
            <w:iCs/>
            <w:color w:val="000000"/>
            <w:sz w:val="28"/>
            <w:szCs w:val="28"/>
            <w:lang w:val="uk-UA"/>
          </w:rPr>
          <w:t>Біткоін</w:t>
        </w:r>
      </w:hyperlink>
      <w:r w:rsidR="00077443" w:rsidRPr="00F9523B">
        <w:rPr>
          <w:lang w:val="uk-UA"/>
        </w:rPr>
        <w:t xml:space="preserve"> </w:t>
      </w:r>
      <w:r w:rsidR="00077443">
        <w:rPr>
          <w:noProof/>
          <w:lang w:val="uk-UA" w:eastAsia="uk-UA"/>
        </w:rPr>
        <w:drawing>
          <wp:inline distT="0" distB="0" distL="0" distR="0" wp14:anchorId="6F8BC05C" wp14:editId="5F5F8A99">
            <wp:extent cx="244549" cy="261255"/>
            <wp:effectExtent l="0" t="0" r="3175" b="5715"/>
            <wp:docPr id="1127" name="Рисунок 1127" descr="Биткоин что это такое простыми словами и как работает BT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descr="Биткоин что это такое простыми словами и как работает BTC?"/>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244555" cy="261262"/>
                    </a:xfrm>
                    <a:prstGeom prst="rect">
                      <a:avLst/>
                    </a:prstGeom>
                    <a:noFill/>
                    <a:ln>
                      <a:noFill/>
                    </a:ln>
                  </pic:spPr>
                </pic:pic>
              </a:graphicData>
            </a:graphic>
          </wp:inline>
        </w:drawing>
      </w:r>
      <w:r w:rsidR="00077443" w:rsidRPr="00077443">
        <w:rPr>
          <w:b/>
          <w:bCs/>
          <w:iCs/>
          <w:color w:val="000000"/>
          <w:sz w:val="28"/>
          <w:szCs w:val="28"/>
          <w:lang w:val="uk-UA"/>
        </w:rPr>
        <w:t xml:space="preserve"> </w:t>
      </w:r>
      <w:r w:rsidR="00077443" w:rsidRPr="00077443">
        <w:rPr>
          <w:bCs/>
          <w:iCs/>
          <w:color w:val="000000"/>
          <w:sz w:val="28"/>
          <w:szCs w:val="28"/>
          <w:lang w:val="uk-UA"/>
        </w:rPr>
        <w:t xml:space="preserve">– віртуальні гроші у вигляді цифрового коду, котрий досі нікому не вдалося зламати. Його створив невідомий програміст під псевдонімом Сатоші Накамото у 2008 році. Відтоді вартість біткоінів, на відміну від інших валют, стрімко зростала. Згідно з біткоін-протоколом, сьогодні кожні 10 хвилин у мережі з’являється 12 монет. Однак їх ще потрібно добути так би мовити з надр Інтернету, цей процес називають майнинг. Для цього існують спеціальні потужні комп’ютери. Чипи для них роблять лише в двох країнах світу – в Китаї та Україні. </w:t>
      </w:r>
      <w:r w:rsidR="00077443" w:rsidRPr="00077443">
        <w:rPr>
          <w:bCs/>
          <w:iCs/>
          <w:color w:val="000000"/>
          <w:sz w:val="28"/>
          <w:szCs w:val="28"/>
          <w:lang w:val="uk-UA"/>
        </w:rPr>
        <w:lastRenderedPageBreak/>
        <w:t>Нині вже добуто понад 17 мільйонів біткоінів. Їх, як і звичайні гроші, можна переказувати одне одному чи платити ними за щось. Однак відбувається це власним спеціально вигаданим способом – через систему</w:t>
      </w:r>
      <w:r w:rsidR="00077443" w:rsidRPr="00077443">
        <w:rPr>
          <w:b/>
          <w:bCs/>
          <w:iCs/>
          <w:color w:val="000000"/>
          <w:sz w:val="28"/>
          <w:szCs w:val="28"/>
          <w:lang w:val="uk-UA"/>
        </w:rPr>
        <w:t xml:space="preserve"> </w:t>
      </w:r>
      <w:r w:rsidR="00077443" w:rsidRPr="00077443">
        <w:rPr>
          <w:bCs/>
          <w:iCs/>
          <w:color w:val="000000"/>
          <w:sz w:val="28"/>
          <w:szCs w:val="28"/>
          <w:lang w:val="uk-UA"/>
        </w:rPr>
        <w:t>Блокчейн. У криптовалюти немає єдиного регулятора чи посередників. Аби відправляти та отримувати біткоїн, потрібно мати лише так званий біткоін-гаманець. Кожному з них дають назву – довгий код, це посилює анонімність тим, хто відправляє та отримує біткоіни. Усі в системі блокчейн бачать скільки переказано монет, однак хто це зробив – невідомо. Біткоін не має кордонів і може використовуватися у будь-якій країні світу. Біткоіном уже користуються такі корпорації, як Microsoft, Dell, Lamborghini.</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Але останнім часом інвестори, для яких біткоіни коштують надто дорого, віддають перевагу іншим криптовалютам.</w:t>
      </w:r>
    </w:p>
    <w:p w:rsidR="00077443" w:rsidRPr="00077443" w:rsidRDefault="00077443" w:rsidP="00077443">
      <w:pPr>
        <w:shd w:val="clear" w:color="auto" w:fill="FFFFFF"/>
        <w:ind w:firstLine="567"/>
        <w:jc w:val="both"/>
        <w:textAlignment w:val="top"/>
        <w:rPr>
          <w:bCs/>
          <w:iCs/>
          <w:color w:val="000000"/>
          <w:sz w:val="12"/>
        </w:rPr>
      </w:pPr>
    </w:p>
    <w:p w:rsidR="00077443" w:rsidRPr="00077443" w:rsidRDefault="00077443" w:rsidP="00077443">
      <w:pPr>
        <w:shd w:val="clear" w:color="auto" w:fill="FFFFFF"/>
        <w:ind w:firstLine="567"/>
        <w:jc w:val="both"/>
        <w:textAlignment w:val="top"/>
        <w:rPr>
          <w:bCs/>
          <w:iCs/>
          <w:color w:val="000000"/>
        </w:rPr>
      </w:pPr>
      <w:r w:rsidRPr="00077443">
        <w:rPr>
          <w:b/>
          <w:bCs/>
          <w:iCs/>
          <w:color w:val="000000"/>
        </w:rPr>
        <w:t>Ethereum (ефіріум)</w:t>
      </w:r>
      <w:r w:rsidRPr="00077443">
        <w:rPr>
          <w:color w:val="000000"/>
          <w:sz w:val="20"/>
          <w:lang w:eastAsia="uk-UA"/>
        </w:rPr>
        <w:t xml:space="preserve"> </w:t>
      </w:r>
      <w:r>
        <w:rPr>
          <w:noProof/>
          <w:color w:val="000000"/>
          <w:sz w:val="20"/>
          <w:lang w:eastAsia="uk-UA"/>
        </w:rPr>
        <w:drawing>
          <wp:inline distT="0" distB="0" distL="0" distR="0" wp14:anchorId="6F54EF1D" wp14:editId="28661C14">
            <wp:extent cx="510363" cy="329451"/>
            <wp:effectExtent l="0" t="0" r="4445" b="0"/>
            <wp:docPr id="1128" name="Рисунок 1128"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descr="null"/>
                    <pic:cNvPicPr>
                      <a:picLocks noChangeAspect="1" noChangeArrowheads="1"/>
                    </pic:cNvPicPr>
                  </pic:nvPicPr>
                  <pic:blipFill>
                    <a:blip r:embed="rId301" r:link="rId302">
                      <a:extLst>
                        <a:ext uri="{28A0092B-C50C-407E-A947-70E740481C1C}">
                          <a14:useLocalDpi xmlns:a14="http://schemas.microsoft.com/office/drawing/2010/main" val="0"/>
                        </a:ext>
                      </a:extLst>
                    </a:blip>
                    <a:srcRect l="23752" t="12178" r="23018" b="32300"/>
                    <a:stretch>
                      <a:fillRect/>
                    </a:stretch>
                  </pic:blipFill>
                  <pic:spPr bwMode="auto">
                    <a:xfrm>
                      <a:off x="0" y="0"/>
                      <a:ext cx="510540" cy="329565"/>
                    </a:xfrm>
                    <a:prstGeom prst="rect">
                      <a:avLst/>
                    </a:prstGeom>
                    <a:noFill/>
                    <a:ln>
                      <a:noFill/>
                    </a:ln>
                  </pic:spPr>
                </pic:pic>
              </a:graphicData>
            </a:graphic>
          </wp:inline>
        </w:drawing>
      </w:r>
      <w:r w:rsidRPr="00077443">
        <w:rPr>
          <w:bCs/>
          <w:iCs/>
          <w:color w:val="000000"/>
        </w:rPr>
        <w:t xml:space="preserve"> - 20% від загальної вартості ринку крипто валюти ($34 мільярди). Кількість валюти: більше 94 мільйона одиниць. Вартість на момент написання статті: $313,51 (станом на 04.09.2017р.).</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У 2013 році засновник журналу Bitcoin Magazine - Віталік Бутерін запропонував ускладнити систему біткоінів. Так з'явився Ethereum. Кошти на реалізацію проекту збирали через краудфандінг - де кожен охочий міг вкласти гроші в проект. Ethereum стартував у 2015 році. Нову криптовалюту часто називають біткоіни версії 2.0.</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У Ethereum є майнери, які підтримують роботу системи і добувають новий «ефір». Система нагороджує майнерів так само, як і майнер біткоіни.</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Робота ефіру заснована на блокчейні. І ні, блокчейн це не тільки про біткоіни. Біткоіни належать до блокчейну, як електронний лист до всього інтернету. Блокчейн - це одна велика електронна система, поверх якої можна створювати різні види валют.</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В ефірі так само, як і в біткоіні, є механізм підтвердження транзакцій. Ethereum, як і біткоіни, вже встиг пережити поділ на 2 валюти: Etherium (ETH) і Etherium Classic (ETC). «Хардфорк» (відгалуження) трапився в 2016 році, після того як хакери знайшли вразливість системи і вкрали третину наявного у світі ефіру.</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Після такої масової крадіжки було вирішено зробити «відкат» системи. Інакше повернути вкрадені кошти було неможливо. Не всі підтримали це рішення, адже ідея Ethereum полягає в децентралізації валюти і виключенні будь-якого людського втручання. Інвестори, які не підтримали повернення системи, перейшли на Ethereum CLassic, вартість якого зараз $15,8.</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Але між біткоінами і ефіром існує багато відмінностей. Наприклад, біткоінів не може бути більше 21 мільйона, тоді як кількість ефіру не обмежена.</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 xml:space="preserve">Біткоін скорочує вдвічі нагороду за відкритий блок кожні чотири роки, тоді як система ефіру має фіксовану винагороду - 5 ефірів. Блоки в ефірі з'являються кожні 10-15 секунд, на відміну від біткоінів, якому для появи нового блоку потрібно 10 хвилин. Таким чином у системі Ethereum транзакції проходять </w:t>
      </w:r>
      <w:r w:rsidRPr="00077443">
        <w:rPr>
          <w:bCs/>
          <w:iCs/>
          <w:color w:val="000000"/>
        </w:rPr>
        <w:lastRenderedPageBreak/>
        <w:t>набагато швидше. Основна відмінність ефіру від біткоінів у тому, що ця криптовалюта працює за принципом «розумних контрактів».</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Подібні контракти створені для того, щоб повністю виключити людський фактор і посередників. Розумний контракт укладається між двома учасниками - підписантами. Підписом є числовий ключ. Сам блокчейн працює як гарант - якщо умови контракту дотримуються, обидві сторони отримують свої покупки. Наприклад, розумні контракти й ефір зможуть взяти на себе обов'язки букмекерів. Ви з одним посперечалися хто з бійців - боксер Флойд Мейвезер або боєць ММА Конор Макгрегор, переможе в матчі. Ви вказуєте умови угоди в смарт-контракті, ставки списуються з вашого гаманця і зберігаються в блокчейні. Коли матч закінчується, система перевіряє результати і переводить виграш переможцю парі. І хоча в біткоінів є примітивна форма, саме в системі ефіру почалося повноцінне використання «розумних контрактів».</w:t>
      </w:r>
    </w:p>
    <w:p w:rsidR="00077443" w:rsidRPr="00077443" w:rsidRDefault="00077443" w:rsidP="00077443">
      <w:pPr>
        <w:shd w:val="clear" w:color="auto" w:fill="FFFFFF"/>
        <w:ind w:firstLine="567"/>
        <w:jc w:val="both"/>
        <w:textAlignment w:val="top"/>
        <w:rPr>
          <w:bCs/>
          <w:iCs/>
          <w:color w:val="000000"/>
        </w:rPr>
      </w:pPr>
      <w:r w:rsidRPr="00077443">
        <w:rPr>
          <w:b/>
          <w:bCs/>
          <w:iCs/>
          <w:color w:val="000000"/>
        </w:rPr>
        <w:t>Ripple</w:t>
      </w:r>
      <w:r w:rsidRPr="00077443">
        <w:rPr>
          <w:bCs/>
          <w:iCs/>
          <w:color w:val="000000"/>
        </w:rPr>
        <w:t xml:space="preserve"> </w:t>
      </w:r>
      <w:r w:rsidRPr="00077443">
        <w:rPr>
          <w:bCs/>
          <w:iCs/>
          <w:noProof/>
          <w:color w:val="000000"/>
          <w:lang w:eastAsia="uk-UA"/>
        </w:rPr>
        <w:drawing>
          <wp:inline distT="0" distB="0" distL="0" distR="0" wp14:anchorId="704FFE5C" wp14:editId="47DDFA1F">
            <wp:extent cx="712470" cy="233680"/>
            <wp:effectExtent l="0" t="0" r="0" b="0"/>
            <wp:docPr id="1125" name="Рисунок 1125"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descr="null"/>
                    <pic:cNvPicPr>
                      <a:picLocks noChangeAspect="1" noChangeArrowheads="1"/>
                    </pic:cNvPicPr>
                  </pic:nvPicPr>
                  <pic:blipFill>
                    <a:blip r:embed="rId303" r:link="rId304">
                      <a:extLst>
                        <a:ext uri="{28A0092B-C50C-407E-A947-70E740481C1C}">
                          <a14:useLocalDpi xmlns:a14="http://schemas.microsoft.com/office/drawing/2010/main" val="0"/>
                        </a:ext>
                      </a:extLst>
                    </a:blip>
                    <a:srcRect l="6946" t="20024" r="14792" b="35381"/>
                    <a:stretch>
                      <a:fillRect/>
                    </a:stretch>
                  </pic:blipFill>
                  <pic:spPr bwMode="auto">
                    <a:xfrm>
                      <a:off x="0" y="0"/>
                      <a:ext cx="712470" cy="233680"/>
                    </a:xfrm>
                    <a:prstGeom prst="rect">
                      <a:avLst/>
                    </a:prstGeom>
                    <a:noFill/>
                    <a:ln>
                      <a:noFill/>
                    </a:ln>
                  </pic:spPr>
                </pic:pic>
              </a:graphicData>
            </a:graphic>
          </wp:inline>
        </w:drawing>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 xml:space="preserve">5% від загальної вартості ринку криптовалюти ($8,4 мільярда). Кількість валюти: більше 38 мільярдів одиниць. </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Вартість на момент написання статті: $0,212 (станом на 04.09.2017р.).</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Більшість криптовалюти є відділеннями від біткоінів: береться код біткоіна, поліпшується або незначно змінюється і на основі створюється нова криптовалюта. Але не у випадку з Ripple - його код написаний із нуля, під замовлення різних венчурних фондів. Спочатку ідея подібної платіжної системи була придумана в 2004 році Райаном Фуггером. Тоді створилася закрита система для невеликої компанії. Вперше система запрацювала в 2012 році.</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Основна функція Ripple - збільшення швидкості транзакцій між банківськими операціями. А також Ripple дає змогу заощадити на транзакціях. Калькулятор на офіційному сайті Ripple показує: якщо оборот банку $5 мільйонів, то можна заощадити $3,5 на кожній транзакції. А це економія в$ 3,5 мільйона щорічно.</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Технологія Ripple вже використовується великими банками: Bank of America, HSBC, а Western Union «експериментує» з протоколами Ripple.</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Ще одна відмінність від біткоінів - криптовалюту Ripple не можна майнити у звичному сенсі слова. Це централізована система, де всі цифрові гроші належать одній компанії Ripple Lab. На даний момент існує близько 38 мільярдів одиниць криптовалюти, і засновники системи збираються продовжити випуск до 100 мільярдів одиниць. Але це не означає, що компанія просто роздає криптовалюту. Якщо вам не подобається, що при видобутку біткоінів і ефіру комп'ютери повинні витрачати обчислювальні потужності на рішення вигаданих завдань, які не несуть ніякої користі, то з Ripple компанія «орендує» потужності вашого комп'ютера для обробки величезних масивів наукових даних. За обробку невеликого шматочка інформації користувач отримує винагороду у вигляді валюти Ripple.</w:t>
      </w:r>
    </w:p>
    <w:p w:rsidR="00077443" w:rsidRPr="00077443" w:rsidRDefault="00077443" w:rsidP="00077443">
      <w:pPr>
        <w:shd w:val="clear" w:color="auto" w:fill="FFFFFF"/>
        <w:ind w:firstLine="567"/>
        <w:jc w:val="both"/>
        <w:textAlignment w:val="top"/>
        <w:rPr>
          <w:bCs/>
          <w:iCs/>
          <w:color w:val="000000"/>
        </w:rPr>
      </w:pPr>
      <w:r w:rsidRPr="00077443">
        <w:rPr>
          <w:b/>
          <w:bCs/>
          <w:iCs/>
          <w:color w:val="000000"/>
        </w:rPr>
        <w:t>Litecoin</w:t>
      </w:r>
      <w:r w:rsidRPr="00077443">
        <w:rPr>
          <w:bCs/>
          <w:iCs/>
          <w:color w:val="000000"/>
        </w:rPr>
        <w:t xml:space="preserve"> </w:t>
      </w:r>
      <w:r w:rsidRPr="00077443">
        <w:rPr>
          <w:bCs/>
          <w:iCs/>
          <w:noProof/>
          <w:color w:val="000000"/>
          <w:lang w:eastAsia="uk-UA"/>
        </w:rPr>
        <w:drawing>
          <wp:inline distT="0" distB="0" distL="0" distR="0" wp14:anchorId="29D143EA" wp14:editId="5C273AE1">
            <wp:extent cx="467122" cy="315022"/>
            <wp:effectExtent l="0" t="0" r="9525" b="8890"/>
            <wp:docPr id="1124" name="Рисунок 1124"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descr="null"/>
                    <pic:cNvPicPr>
                      <a:picLocks noChangeAspect="1" noChangeArrowheads="1"/>
                    </pic:cNvPicPr>
                  </pic:nvPicPr>
                  <pic:blipFill>
                    <a:blip r:embed="rId305" r:link="rId306">
                      <a:extLst>
                        <a:ext uri="{28A0092B-C50C-407E-A947-70E740481C1C}">
                          <a14:useLocalDpi xmlns:a14="http://schemas.microsoft.com/office/drawing/2010/main" val="0"/>
                        </a:ext>
                      </a:extLst>
                    </a:blip>
                    <a:srcRect t="30338" r="31281"/>
                    <a:stretch>
                      <a:fillRect/>
                    </a:stretch>
                  </pic:blipFill>
                  <pic:spPr bwMode="auto">
                    <a:xfrm>
                      <a:off x="0" y="0"/>
                      <a:ext cx="467495" cy="315273"/>
                    </a:xfrm>
                    <a:prstGeom prst="rect">
                      <a:avLst/>
                    </a:prstGeom>
                    <a:noFill/>
                    <a:ln>
                      <a:noFill/>
                    </a:ln>
                  </pic:spPr>
                </pic:pic>
              </a:graphicData>
            </a:graphic>
          </wp:inline>
        </w:drawing>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2% від загальної вартості ринку криптовалюти ($3,29 мільярда). Кількість валюти: більше 52 мільйона одиниць. Вартість на момент написання статті: $69,72 (станом на 04.09.2017р.).</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lastRenderedPageBreak/>
        <w:t>Litecoin був запущений у 2011 році колишнім інженером Google Чарльзом Лі. І якщо біткоіни розцінювався як «золото», то Litecoin називають «сріблом» криптовалюти. Litecoin - хардфорк (відгалуження) від біткоіна. Основа коду і принципи роботи у криптовалют однакові.</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Litecoin, як і багато подібних криптовалют, створювався з метою поліпшити систему біткоін. Так, у системі Litecoin різниться процес майнінгу. Якщо в біткоін блоки створюються кожні 10 хвилин, то в Litecoin це відбувається швидше - кожні 2,5 хвилини. Саме тому Litecoin може обробити більшу кількість транзакцій ніж у системі біткоінів. Кількість криптовалюти обмежена - 84 мільйони одиниць. Також для майнінгу в Litecoin не потрібні сильні обчислювальні потужності, як для біткоіна, а основний акцент робиться на оперативній пам'яті обчислювальної машини.</w:t>
      </w:r>
    </w:p>
    <w:p w:rsidR="00077443" w:rsidRPr="00077443" w:rsidRDefault="00077443" w:rsidP="00077443">
      <w:pPr>
        <w:shd w:val="clear" w:color="auto" w:fill="FFFFFF"/>
        <w:ind w:firstLine="567"/>
        <w:jc w:val="both"/>
        <w:textAlignment w:val="top"/>
        <w:rPr>
          <w:bCs/>
          <w:iCs/>
          <w:color w:val="000000"/>
        </w:rPr>
      </w:pPr>
      <w:r w:rsidRPr="00077443">
        <w:rPr>
          <w:b/>
          <w:bCs/>
          <w:iCs/>
          <w:color w:val="000000"/>
        </w:rPr>
        <w:t xml:space="preserve">Dash </w:t>
      </w:r>
      <w:r w:rsidRPr="00077443">
        <w:rPr>
          <w:bCs/>
          <w:iCs/>
          <w:noProof/>
          <w:color w:val="000000"/>
          <w:lang w:eastAsia="uk-UA"/>
        </w:rPr>
        <w:drawing>
          <wp:inline distT="0" distB="0" distL="0" distR="0" wp14:anchorId="680A9F87" wp14:editId="7A96FD6B">
            <wp:extent cx="775970" cy="212725"/>
            <wp:effectExtent l="0" t="0" r="5080" b="0"/>
            <wp:docPr id="1123" name="Рисунок 1123"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descr="null"/>
                    <pic:cNvPicPr>
                      <a:picLocks noChangeAspect="1" noChangeArrowheads="1"/>
                    </pic:cNvPicPr>
                  </pic:nvPicPr>
                  <pic:blipFill>
                    <a:blip r:embed="rId307" r:link="rId308">
                      <a:extLst>
                        <a:ext uri="{28A0092B-C50C-407E-A947-70E740481C1C}">
                          <a14:useLocalDpi xmlns:a14="http://schemas.microsoft.com/office/drawing/2010/main" val="0"/>
                        </a:ext>
                      </a:extLst>
                    </a:blip>
                    <a:srcRect t="21771" b="30972"/>
                    <a:stretch>
                      <a:fillRect/>
                    </a:stretch>
                  </pic:blipFill>
                  <pic:spPr bwMode="auto">
                    <a:xfrm>
                      <a:off x="0" y="0"/>
                      <a:ext cx="775970" cy="212725"/>
                    </a:xfrm>
                    <a:prstGeom prst="rect">
                      <a:avLst/>
                    </a:prstGeom>
                    <a:noFill/>
                    <a:ln>
                      <a:noFill/>
                    </a:ln>
                  </pic:spPr>
                </pic:pic>
              </a:graphicData>
            </a:graphic>
          </wp:inline>
        </w:drawing>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1,6% від загальної вартості ринку криптовалюти ($2,7 мільярда). Кількість валюти: понад 7,5 мільйона одиниць. Вартість на момент написання статті: $333 (станом на 04.09.2017р.).</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Ще одна криптовалюта, яка вийшла в результаті зміни коду біткоіна. З'явилася система Dash в 2014 році і спочатку називалася XCoin, потім DarkCoin і в березні 2015 року система отримала нинішню назву.</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Основна відмінність від біткоіна - повна анонімність. Біткоін анонімний до тих пір, доки не буде виявлений власник гаманця. Тоді всі транзакції можна буде простежити. В системі Dаsh стежити за чужими транзакціями неможливо - дані про транзакції не публікуються в блоках.</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Робота мережі біткоінів тримається лише за рахунок майнерів - вони займаються видобутком і розподілом інформації про транзакцій по блоках.</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У Dash ця робота розділена на два рівні - майнери і оператори Мастернод. Оператори відповідають за анонімність і швидкість транзакцій в системі, за що отримують винагороду.</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Щоб стати оператором Мастернода, потрібно залишити в заставу 1000 одиниць Dash. Оператори отримують більшц винагороду, ніж майнери.</w:t>
      </w:r>
    </w:p>
    <w:p w:rsidR="00077443" w:rsidRPr="00077443" w:rsidRDefault="00077443" w:rsidP="00077443">
      <w:pPr>
        <w:shd w:val="clear" w:color="auto" w:fill="FFFFFF"/>
        <w:ind w:firstLine="567"/>
        <w:jc w:val="both"/>
        <w:textAlignment w:val="top"/>
        <w:rPr>
          <w:bCs/>
          <w:iCs/>
          <w:color w:val="000000"/>
          <w:sz w:val="20"/>
        </w:rPr>
      </w:pPr>
    </w:p>
    <w:p w:rsidR="00077443" w:rsidRPr="00077443" w:rsidRDefault="00077443" w:rsidP="00077443">
      <w:pPr>
        <w:shd w:val="clear" w:color="auto" w:fill="FFFFFF"/>
        <w:ind w:firstLine="567"/>
        <w:jc w:val="both"/>
        <w:textAlignment w:val="top"/>
        <w:rPr>
          <w:bCs/>
          <w:iCs/>
          <w:color w:val="000000"/>
        </w:rPr>
      </w:pPr>
      <w:r w:rsidRPr="00077443">
        <w:rPr>
          <w:b/>
          <w:bCs/>
          <w:iCs/>
          <w:color w:val="000000"/>
        </w:rPr>
        <w:t xml:space="preserve">Nem </w:t>
      </w:r>
      <w:r w:rsidRPr="00077443">
        <w:rPr>
          <w:bCs/>
          <w:iCs/>
          <w:noProof/>
          <w:color w:val="000000"/>
          <w:lang w:eastAsia="uk-UA"/>
        </w:rPr>
        <w:drawing>
          <wp:inline distT="0" distB="0" distL="0" distR="0" wp14:anchorId="0D84E9FC" wp14:editId="3F11229E">
            <wp:extent cx="531495" cy="201930"/>
            <wp:effectExtent l="0" t="0" r="1905" b="7620"/>
            <wp:docPr id="1122" name="Рисунок 1122" descr="nul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null"/>
                    <pic:cNvPicPr>
                      <a:picLocks noChangeAspect="1" noChangeArrowheads="1"/>
                    </pic:cNvPicPr>
                  </pic:nvPicPr>
                  <pic:blipFill>
                    <a:blip r:embed="rId309" r:link="rId310">
                      <a:extLst>
                        <a:ext uri="{28A0092B-C50C-407E-A947-70E740481C1C}">
                          <a14:useLocalDpi xmlns:a14="http://schemas.microsoft.com/office/drawing/2010/main" val="0"/>
                        </a:ext>
                      </a:extLst>
                    </a:blip>
                    <a:srcRect t="17891" b="16005"/>
                    <a:stretch>
                      <a:fillRect/>
                    </a:stretch>
                  </pic:blipFill>
                  <pic:spPr bwMode="auto">
                    <a:xfrm>
                      <a:off x="0" y="0"/>
                      <a:ext cx="531495" cy="201930"/>
                    </a:xfrm>
                    <a:prstGeom prst="rect">
                      <a:avLst/>
                    </a:prstGeom>
                    <a:noFill/>
                    <a:ln>
                      <a:noFill/>
                    </a:ln>
                  </pic:spPr>
                </pic:pic>
              </a:graphicData>
            </a:graphic>
          </wp:inline>
        </w:drawing>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1,5% від загальної вартості ринку криптовалют ($2,7 мільярда). Кількість валюти: 8,9999 мільярда одиниць. Вартість на момент написання статті: $0,288 (станом на 04.09.2017р.).</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Система Nem з'явилася в кінці 2015 року. На відміну від інших валют, вона має свій власний унікальний код. Nem працює, використовуючи технологію блокчейна й алгоритму POI (proof of importance- доказ важливості). Доказ важливості (POI), доказ роботи (POW) і доказ наявності (POS) мають одну спільну рису. Це все алгоритми, які при застосуванні до криптовалютності допомагають підтримувати порядок під час створення блоку, провести транзакцію правильно, нагородити учасників.</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 xml:space="preserve">Наприклад, система біткоінів. Litecoin і Dash працюють, використовуючи алгоритм POW - майнери виробляють обчислення, вирішують завдання і, як доказ </w:t>
      </w:r>
      <w:r w:rsidRPr="00077443">
        <w:rPr>
          <w:bCs/>
          <w:iCs/>
          <w:color w:val="000000"/>
        </w:rPr>
        <w:lastRenderedPageBreak/>
        <w:t>виконаної роботи, показують відповідь. За правильну відповідь вони отримують винагороду.</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Щоб заробити біткоіни, ви повинні взяти участь у гонці обчислювальних потужностей. Як підсумок - створення блоку дорогий і трудомісткий процес. У міру вдосконалення технологій людям доводиться витрачати більше грошей, щоб отримати останнє обладнання ASIC (машини для майнінгу). Таким чином, ще більше енергії витрачається даремно.</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Алгоритм POS працює на подобі дивідендів - ті, у кого більше коштів на рахунку, отримують відсотки. Але виходить, що "багатші" користувачі будуть ставати ще швидшими.</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Алгоритм POI, який використовується в Nem, об'єднує в собі концепції цих двох алгоритмів. Але алгоритм не тільки винагороджує тих, у кого великий залишок на рахунку, а також враховує, наскільки часто вони здійснюють операції з іншими користувачами.</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Це означає, що ті, хто активно допомагає економіці системи Nem винагороджуються. Кожному користувачеві надається рейтинг довіри, що вище він, то більше шансів отримати винагороду.</w:t>
      </w:r>
    </w:p>
    <w:p w:rsidR="00077443" w:rsidRPr="00077443" w:rsidRDefault="00077443" w:rsidP="00077443">
      <w:pPr>
        <w:shd w:val="clear" w:color="auto" w:fill="FFFFFF"/>
        <w:ind w:firstLine="567"/>
        <w:jc w:val="both"/>
        <w:textAlignment w:val="top"/>
        <w:rPr>
          <w:bCs/>
          <w:iCs/>
          <w:color w:val="000000"/>
        </w:rPr>
      </w:pPr>
      <w:r w:rsidRPr="00077443">
        <w:rPr>
          <w:bCs/>
          <w:iCs/>
          <w:color w:val="000000"/>
        </w:rPr>
        <w:t>Той, хто вносить свій вклад, може отримати додатковий XEM (валюта мережі Nem).</w:t>
      </w:r>
    </w:p>
    <w:p w:rsidR="008E77E5" w:rsidRDefault="008E77E5" w:rsidP="00BF131A">
      <w:pPr>
        <w:jc w:val="center"/>
        <w:rPr>
          <w:b/>
        </w:rPr>
      </w:pPr>
      <w:r>
        <w:rPr>
          <w:b/>
        </w:rPr>
        <w:t>ПРАКТИКУМ</w:t>
      </w:r>
    </w:p>
    <w:p w:rsidR="00BF131A" w:rsidRDefault="00BF131A" w:rsidP="00BF131A">
      <w:pPr>
        <w:jc w:val="center"/>
        <w:rPr>
          <w:b/>
        </w:rPr>
      </w:pPr>
      <w:r>
        <w:rPr>
          <w:b/>
        </w:rPr>
        <w:t>Контрольні запитання</w:t>
      </w:r>
    </w:p>
    <w:p w:rsidR="00BF131A" w:rsidRDefault="00BF131A" w:rsidP="00BF53DA">
      <w:pPr>
        <w:tabs>
          <w:tab w:val="left" w:pos="1134"/>
        </w:tabs>
        <w:ind w:firstLine="700"/>
        <w:jc w:val="both"/>
      </w:pPr>
      <w:r w:rsidRPr="009B5DC6">
        <w:rPr>
          <w:b/>
        </w:rPr>
        <w:t>1.</w:t>
      </w:r>
      <w:r>
        <w:t xml:space="preserve">  </w:t>
      </w:r>
      <w:r w:rsidR="00BF53DA">
        <w:t xml:space="preserve"> </w:t>
      </w:r>
      <w:r>
        <w:t xml:space="preserve">Що </w:t>
      </w:r>
      <w:r w:rsidR="00F9523B">
        <w:t>являє собою</w:t>
      </w:r>
      <w:r>
        <w:t xml:space="preserve"> об’єкт і предмет дослідження</w:t>
      </w:r>
      <w:r w:rsidR="00F9523B">
        <w:t xml:space="preserve"> економікса</w:t>
      </w:r>
      <w:r>
        <w:t>?</w:t>
      </w:r>
    </w:p>
    <w:p w:rsidR="00BF131A" w:rsidRDefault="00BF131A" w:rsidP="001A7CDD">
      <w:pPr>
        <w:pStyle w:val="af6"/>
        <w:numPr>
          <w:ilvl w:val="0"/>
          <w:numId w:val="19"/>
        </w:numPr>
        <w:tabs>
          <w:tab w:val="left" w:pos="1134"/>
        </w:tabs>
        <w:ind w:left="0" w:firstLine="700"/>
        <w:jc w:val="both"/>
      </w:pPr>
      <w:r>
        <w:t>Які методи і прийоми застосовує економічна теорія для дослідження свого предмета?</w:t>
      </w:r>
    </w:p>
    <w:p w:rsidR="00BF131A" w:rsidRDefault="00BF131A" w:rsidP="001A7CDD">
      <w:pPr>
        <w:numPr>
          <w:ilvl w:val="0"/>
          <w:numId w:val="19"/>
        </w:numPr>
        <w:tabs>
          <w:tab w:val="left" w:pos="1134"/>
        </w:tabs>
        <w:ind w:left="0" w:firstLine="700"/>
        <w:jc w:val="both"/>
      </w:pPr>
      <w:r>
        <w:t>У чому відмінність між індукцією та дедукцією?</w:t>
      </w:r>
    </w:p>
    <w:p w:rsidR="00BF131A" w:rsidRDefault="00BF131A" w:rsidP="001A7CDD">
      <w:pPr>
        <w:numPr>
          <w:ilvl w:val="0"/>
          <w:numId w:val="19"/>
        </w:numPr>
        <w:tabs>
          <w:tab w:val="left" w:pos="1134"/>
        </w:tabs>
        <w:ind w:left="0" w:firstLine="700"/>
        <w:jc w:val="both"/>
      </w:pPr>
      <w:r>
        <w:t>Чим позитивна економічна теорія відрізняється від нормативної?</w:t>
      </w:r>
    </w:p>
    <w:p w:rsidR="00BF131A" w:rsidRDefault="00BF131A" w:rsidP="001A7CDD">
      <w:pPr>
        <w:numPr>
          <w:ilvl w:val="0"/>
          <w:numId w:val="19"/>
        </w:numPr>
        <w:tabs>
          <w:tab w:val="left" w:pos="1134"/>
        </w:tabs>
        <w:ind w:left="0" w:firstLine="700"/>
        <w:jc w:val="both"/>
      </w:pPr>
      <w:r>
        <w:t>У чому відмінність між кореляцією і причинністю?</w:t>
      </w:r>
    </w:p>
    <w:p w:rsidR="00BF131A" w:rsidRDefault="00BF131A" w:rsidP="001A7CDD">
      <w:pPr>
        <w:numPr>
          <w:ilvl w:val="0"/>
          <w:numId w:val="19"/>
        </w:numPr>
        <w:tabs>
          <w:tab w:val="left" w:pos="1134"/>
        </w:tabs>
        <w:ind w:left="0" w:firstLine="700"/>
        <w:jc w:val="both"/>
      </w:pPr>
      <w:r>
        <w:t>Які основні пастки наукового аналізу зустрічаються в економічній теорії?</w:t>
      </w:r>
    </w:p>
    <w:p w:rsidR="00BF131A" w:rsidRDefault="00BF131A" w:rsidP="001A7CDD">
      <w:pPr>
        <w:numPr>
          <w:ilvl w:val="0"/>
          <w:numId w:val="19"/>
        </w:numPr>
        <w:tabs>
          <w:tab w:val="left" w:pos="1134"/>
        </w:tabs>
        <w:ind w:left="0" w:firstLine="700"/>
        <w:jc w:val="both"/>
      </w:pPr>
      <w:r>
        <w:t>Які дії  в економіці є раціональними?</w:t>
      </w:r>
    </w:p>
    <w:p w:rsidR="00BF131A" w:rsidRDefault="00BF131A" w:rsidP="001A7CDD">
      <w:pPr>
        <w:numPr>
          <w:ilvl w:val="0"/>
          <w:numId w:val="19"/>
        </w:numPr>
        <w:tabs>
          <w:tab w:val="left" w:pos="1134"/>
        </w:tabs>
        <w:ind w:left="0" w:firstLine="700"/>
        <w:jc w:val="both"/>
      </w:pPr>
      <w:r>
        <w:t>Чим економічні закони відрізняються від економічних принципів?</w:t>
      </w:r>
    </w:p>
    <w:p w:rsidR="00BF131A" w:rsidRDefault="00BF131A" w:rsidP="001A7CDD">
      <w:pPr>
        <w:numPr>
          <w:ilvl w:val="0"/>
          <w:numId w:val="19"/>
        </w:numPr>
        <w:tabs>
          <w:tab w:val="left" w:pos="1134"/>
        </w:tabs>
        <w:ind w:left="0" w:firstLine="700"/>
        <w:jc w:val="both"/>
      </w:pPr>
      <w:r>
        <w:t xml:space="preserve">Поясніть суть економічної категорії «потреба» і </w:t>
      </w:r>
      <w:r w:rsidR="00F9523B">
        <w:t>охарактеризуйте</w:t>
      </w:r>
      <w:r>
        <w:t xml:space="preserve"> класифікацію потреб за А.Маслоу.</w:t>
      </w:r>
    </w:p>
    <w:p w:rsidR="00BF131A" w:rsidRDefault="00BF131A" w:rsidP="001A7CDD">
      <w:pPr>
        <w:numPr>
          <w:ilvl w:val="0"/>
          <w:numId w:val="19"/>
        </w:numPr>
        <w:tabs>
          <w:tab w:val="left" w:pos="1134"/>
        </w:tabs>
        <w:ind w:left="0" w:firstLine="700"/>
        <w:jc w:val="both"/>
      </w:pPr>
      <w:r>
        <w:t>Поясніть сутність економічних потреб і наведіть їх класифікацію за різними ознаками.</w:t>
      </w:r>
    </w:p>
    <w:p w:rsidR="00BF131A" w:rsidRDefault="00BF131A" w:rsidP="001A7CDD">
      <w:pPr>
        <w:numPr>
          <w:ilvl w:val="0"/>
          <w:numId w:val="19"/>
        </w:numPr>
        <w:tabs>
          <w:tab w:val="left" w:pos="1134"/>
        </w:tabs>
        <w:ind w:left="0" w:firstLine="700"/>
        <w:jc w:val="both"/>
      </w:pPr>
      <w:r>
        <w:t>Поясніть дію економічного закону зростання потреб.</w:t>
      </w:r>
    </w:p>
    <w:p w:rsidR="00BF131A" w:rsidRDefault="00BF131A" w:rsidP="001A7CDD">
      <w:pPr>
        <w:numPr>
          <w:ilvl w:val="0"/>
          <w:numId w:val="19"/>
        </w:numPr>
        <w:tabs>
          <w:tab w:val="left" w:pos="1134"/>
        </w:tabs>
        <w:ind w:left="0" w:firstLine="700"/>
        <w:jc w:val="both"/>
      </w:pPr>
      <w:r>
        <w:t>Охарактеризуйте варіанти кількісних пропорцій між потребами та виробництвом.</w:t>
      </w:r>
    </w:p>
    <w:p w:rsidR="00BF131A" w:rsidRDefault="00BF131A" w:rsidP="001A7CDD">
      <w:pPr>
        <w:numPr>
          <w:ilvl w:val="0"/>
          <w:numId w:val="19"/>
        </w:numPr>
        <w:tabs>
          <w:tab w:val="left" w:pos="1134"/>
        </w:tabs>
        <w:ind w:left="0" w:firstLine="700"/>
        <w:jc w:val="both"/>
      </w:pPr>
      <w:r>
        <w:t>Охарактеризуйте сутність суспільного виробництва та його структуру.</w:t>
      </w:r>
    </w:p>
    <w:p w:rsidR="00BF131A" w:rsidRDefault="00BF131A" w:rsidP="001A7CDD">
      <w:pPr>
        <w:numPr>
          <w:ilvl w:val="0"/>
          <w:numId w:val="19"/>
        </w:numPr>
        <w:tabs>
          <w:tab w:val="left" w:pos="1134"/>
        </w:tabs>
        <w:ind w:left="0" w:firstLine="700"/>
        <w:jc w:val="both"/>
      </w:pPr>
      <w:r>
        <w:t>В чому проявляється взаємозв’язок між матеріальним і нематеріальним виробництвом?</w:t>
      </w:r>
    </w:p>
    <w:p w:rsidR="00BF131A" w:rsidRDefault="00BF131A" w:rsidP="001A7CDD">
      <w:pPr>
        <w:numPr>
          <w:ilvl w:val="0"/>
          <w:numId w:val="19"/>
        </w:numPr>
        <w:tabs>
          <w:tab w:val="left" w:pos="1134"/>
        </w:tabs>
        <w:ind w:left="0" w:firstLine="700"/>
        <w:jc w:val="both"/>
      </w:pPr>
      <w:r>
        <w:t>Наведіть характеристику елементів суспільного виробництва.</w:t>
      </w:r>
    </w:p>
    <w:p w:rsidR="00BF131A" w:rsidRDefault="00BF131A" w:rsidP="001A7CDD">
      <w:pPr>
        <w:numPr>
          <w:ilvl w:val="0"/>
          <w:numId w:val="19"/>
        </w:numPr>
        <w:tabs>
          <w:tab w:val="left" w:pos="1134"/>
        </w:tabs>
        <w:ind w:left="0" w:firstLine="700"/>
        <w:jc w:val="both"/>
      </w:pPr>
      <w:r>
        <w:t>Що таке економічні ресурси і чому вони обмежені і рідкісні?</w:t>
      </w:r>
    </w:p>
    <w:p w:rsidR="00BF131A" w:rsidRDefault="00BF131A" w:rsidP="001A7CDD">
      <w:pPr>
        <w:numPr>
          <w:ilvl w:val="0"/>
          <w:numId w:val="19"/>
        </w:numPr>
        <w:tabs>
          <w:tab w:val="left" w:pos="1134"/>
        </w:tabs>
        <w:ind w:left="0" w:firstLine="700"/>
        <w:jc w:val="both"/>
      </w:pPr>
      <w:r>
        <w:t>Охарактеризуйте фактори виробництва.</w:t>
      </w:r>
    </w:p>
    <w:p w:rsidR="00BF131A" w:rsidRDefault="00BF131A" w:rsidP="001A7CDD">
      <w:pPr>
        <w:numPr>
          <w:ilvl w:val="0"/>
          <w:numId w:val="19"/>
        </w:numPr>
        <w:tabs>
          <w:tab w:val="left" w:pos="1134"/>
        </w:tabs>
        <w:ind w:left="0" w:firstLine="700"/>
        <w:jc w:val="both"/>
      </w:pPr>
      <w:r>
        <w:lastRenderedPageBreak/>
        <w:t>Які епохи виділяють у історичному прогресі продуктивних сил?</w:t>
      </w:r>
    </w:p>
    <w:p w:rsidR="00BF131A" w:rsidRDefault="00BF131A" w:rsidP="001A7CDD">
      <w:pPr>
        <w:numPr>
          <w:ilvl w:val="0"/>
          <w:numId w:val="19"/>
        </w:numPr>
        <w:tabs>
          <w:tab w:val="left" w:pos="1134"/>
        </w:tabs>
        <w:ind w:left="0" w:firstLine="700"/>
        <w:jc w:val="both"/>
      </w:pPr>
      <w:r>
        <w:t>Поясніть суть та складові сукупного суспільного продукту.</w:t>
      </w:r>
    </w:p>
    <w:p w:rsidR="00BF131A" w:rsidRDefault="00BF131A" w:rsidP="001A7CDD">
      <w:pPr>
        <w:numPr>
          <w:ilvl w:val="0"/>
          <w:numId w:val="19"/>
        </w:numPr>
        <w:tabs>
          <w:tab w:val="left" w:pos="1134"/>
        </w:tabs>
        <w:ind w:left="0" w:firstLine="700"/>
        <w:jc w:val="both"/>
      </w:pPr>
      <w:r>
        <w:t>Яким чином відбувається відтворення сукупного суспільного продукту?</w:t>
      </w:r>
    </w:p>
    <w:p w:rsidR="00BF131A" w:rsidRDefault="00BF131A" w:rsidP="001A7CDD">
      <w:pPr>
        <w:numPr>
          <w:ilvl w:val="0"/>
          <w:numId w:val="19"/>
        </w:numPr>
        <w:tabs>
          <w:tab w:val="left" w:pos="1134"/>
        </w:tabs>
        <w:ind w:left="0" w:firstLine="700"/>
        <w:jc w:val="both"/>
      </w:pPr>
      <w:r>
        <w:t>Що таке ефективність виробництва, які її види  розрізняють?</w:t>
      </w:r>
    </w:p>
    <w:p w:rsidR="00BF131A" w:rsidRDefault="00BF131A" w:rsidP="001A7CDD">
      <w:pPr>
        <w:numPr>
          <w:ilvl w:val="0"/>
          <w:numId w:val="19"/>
        </w:numPr>
        <w:tabs>
          <w:tab w:val="left" w:pos="1134"/>
        </w:tabs>
        <w:ind w:left="0" w:firstLine="700"/>
        <w:jc w:val="both"/>
      </w:pPr>
      <w:r>
        <w:t>За допомогою яких показників можливо визначити рівень економічної ефективності виробництва?</w:t>
      </w:r>
    </w:p>
    <w:p w:rsidR="00F9523B" w:rsidRDefault="00F9523B" w:rsidP="001A7CDD">
      <w:pPr>
        <w:pStyle w:val="af6"/>
        <w:numPr>
          <w:ilvl w:val="0"/>
          <w:numId w:val="19"/>
        </w:numPr>
        <w:tabs>
          <w:tab w:val="clear" w:pos="720"/>
          <w:tab w:val="num" w:pos="1134"/>
        </w:tabs>
        <w:ind w:left="0" w:firstLine="709"/>
        <w:jc w:val="both"/>
      </w:pPr>
      <w:r>
        <w:t>Охарактеризуйте процес еволюції форм організації суспільного виробництва.</w:t>
      </w:r>
      <w:r w:rsidR="00BF53DA">
        <w:t xml:space="preserve"> </w:t>
      </w:r>
      <w:r w:rsidRPr="00BF53DA">
        <w:rPr>
          <w:iCs/>
          <w:color w:val="000000"/>
          <w:spacing w:val="-2"/>
        </w:rPr>
        <w:t>Який тип господарювання називається товарним?</w:t>
      </w:r>
    </w:p>
    <w:p w:rsidR="00F9523B" w:rsidRDefault="00F9523B" w:rsidP="001A7CDD">
      <w:pPr>
        <w:numPr>
          <w:ilvl w:val="0"/>
          <w:numId w:val="19"/>
        </w:numPr>
        <w:tabs>
          <w:tab w:val="clear" w:pos="720"/>
          <w:tab w:val="num" w:pos="1134"/>
        </w:tabs>
        <w:ind w:left="0" w:firstLine="709"/>
        <w:jc w:val="both"/>
      </w:pPr>
      <w:r>
        <w:t>Вкажіть основні причини виникнення товарного виробництва.</w:t>
      </w:r>
      <w:r w:rsidR="00BF53DA">
        <w:t xml:space="preserve"> </w:t>
      </w:r>
      <w:r>
        <w:t>Яка різниця між простою і розвиненою формами товарного виробництва?</w:t>
      </w:r>
    </w:p>
    <w:p w:rsidR="00F9523B" w:rsidRDefault="00F9523B" w:rsidP="001A7CDD">
      <w:pPr>
        <w:widowControl w:val="0"/>
        <w:numPr>
          <w:ilvl w:val="0"/>
          <w:numId w:val="19"/>
        </w:numPr>
        <w:shd w:val="clear" w:color="auto" w:fill="FFFFFF"/>
        <w:tabs>
          <w:tab w:val="clear" w:pos="720"/>
          <w:tab w:val="num" w:pos="1134"/>
        </w:tabs>
        <w:autoSpaceDE w:val="0"/>
        <w:autoSpaceDN w:val="0"/>
        <w:adjustRightInd w:val="0"/>
        <w:ind w:left="0" w:firstLine="709"/>
        <w:jc w:val="both"/>
        <w:rPr>
          <w:iCs/>
          <w:color w:val="000000"/>
          <w:spacing w:val="-18"/>
        </w:rPr>
      </w:pPr>
      <w:r>
        <w:rPr>
          <w:iCs/>
          <w:color w:val="000000"/>
        </w:rPr>
        <w:t>Поясніть, в чому полягає підхід до визначення вартості (ціннос</w:t>
      </w:r>
      <w:r>
        <w:rPr>
          <w:iCs/>
          <w:color w:val="000000"/>
        </w:rPr>
        <w:softHyphen/>
      </w:r>
      <w:r>
        <w:rPr>
          <w:iCs/>
          <w:color w:val="000000"/>
          <w:spacing w:val="-4"/>
        </w:rPr>
        <w:t>ті) товару.</w:t>
      </w:r>
    </w:p>
    <w:p w:rsidR="00F9523B" w:rsidRDefault="00F9523B" w:rsidP="001A7CDD">
      <w:pPr>
        <w:widowControl w:val="0"/>
        <w:numPr>
          <w:ilvl w:val="0"/>
          <w:numId w:val="19"/>
        </w:numPr>
        <w:shd w:val="clear" w:color="auto" w:fill="FFFFFF"/>
        <w:tabs>
          <w:tab w:val="clear" w:pos="720"/>
          <w:tab w:val="num" w:pos="1134"/>
        </w:tabs>
        <w:autoSpaceDE w:val="0"/>
        <w:autoSpaceDN w:val="0"/>
        <w:adjustRightInd w:val="0"/>
        <w:ind w:left="0" w:firstLine="709"/>
        <w:jc w:val="both"/>
      </w:pPr>
      <w:r w:rsidRPr="00BF53DA">
        <w:rPr>
          <w:iCs/>
          <w:color w:val="000000"/>
          <w:spacing w:val="-2"/>
        </w:rPr>
        <w:t>Розкрийте сутність теорії трудової вартості.</w:t>
      </w:r>
      <w:r w:rsidR="00BF53DA" w:rsidRPr="00BF53DA">
        <w:rPr>
          <w:iCs/>
          <w:color w:val="000000"/>
          <w:spacing w:val="-2"/>
        </w:rPr>
        <w:t xml:space="preserve"> </w:t>
      </w:r>
      <w:r>
        <w:t>Оха</w:t>
      </w:r>
      <w:r w:rsidR="00BF53DA">
        <w:t>рактеризуйте властивості товару за теорією трудової вартості.</w:t>
      </w:r>
    </w:p>
    <w:p w:rsidR="00F9523B" w:rsidRDefault="00F9523B" w:rsidP="001A7CDD">
      <w:pPr>
        <w:numPr>
          <w:ilvl w:val="0"/>
          <w:numId w:val="19"/>
        </w:numPr>
        <w:tabs>
          <w:tab w:val="clear" w:pos="720"/>
          <w:tab w:val="num" w:pos="1134"/>
        </w:tabs>
        <w:ind w:left="0" w:firstLine="709"/>
        <w:jc w:val="both"/>
      </w:pPr>
      <w:r>
        <w:t>Якими категоріями характеризували товар представники неокласичної економічної теорії?</w:t>
      </w:r>
    </w:p>
    <w:p w:rsidR="00F9523B" w:rsidRDefault="00F9523B" w:rsidP="001A7CDD">
      <w:pPr>
        <w:numPr>
          <w:ilvl w:val="0"/>
          <w:numId w:val="19"/>
        </w:numPr>
        <w:tabs>
          <w:tab w:val="clear" w:pos="720"/>
          <w:tab w:val="num" w:pos="1134"/>
        </w:tabs>
        <w:ind w:left="0" w:firstLine="709"/>
        <w:jc w:val="both"/>
      </w:pPr>
      <w:r>
        <w:t>У чому проявляється двоїстий характер праці?</w:t>
      </w:r>
    </w:p>
    <w:p w:rsidR="00F9523B" w:rsidRDefault="00F9523B" w:rsidP="001A7CDD">
      <w:pPr>
        <w:numPr>
          <w:ilvl w:val="0"/>
          <w:numId w:val="19"/>
        </w:numPr>
        <w:tabs>
          <w:tab w:val="clear" w:pos="720"/>
          <w:tab w:val="num" w:pos="1134"/>
        </w:tabs>
        <w:ind w:left="0" w:firstLine="709"/>
        <w:jc w:val="both"/>
      </w:pPr>
      <w:r>
        <w:t xml:space="preserve"> Сформулюйте закон вартості.</w:t>
      </w:r>
      <w:r w:rsidR="00BF53DA">
        <w:t xml:space="preserve"> </w:t>
      </w:r>
      <w:r w:rsidRPr="00BF53DA">
        <w:rPr>
          <w:color w:val="000000"/>
          <w:spacing w:val="-2"/>
        </w:rPr>
        <w:t>В чому виявляються позитивні наслідки дії закону вартості?</w:t>
      </w:r>
      <w:r w:rsidR="00BF53DA" w:rsidRPr="00BF53DA">
        <w:rPr>
          <w:color w:val="000000"/>
          <w:spacing w:val="-2"/>
        </w:rPr>
        <w:t xml:space="preserve"> </w:t>
      </w:r>
      <w:r w:rsidRPr="00BF53DA">
        <w:rPr>
          <w:color w:val="000000"/>
          <w:spacing w:val="-2"/>
        </w:rPr>
        <w:t>Назвіть можливі негативні моменти дії закону вартості.</w:t>
      </w:r>
    </w:p>
    <w:p w:rsidR="00BC11E6" w:rsidRDefault="00BF53DA" w:rsidP="001A7CDD">
      <w:pPr>
        <w:pStyle w:val="af6"/>
        <w:numPr>
          <w:ilvl w:val="0"/>
          <w:numId w:val="19"/>
        </w:numPr>
        <w:tabs>
          <w:tab w:val="num" w:pos="1134"/>
        </w:tabs>
        <w:ind w:left="0" w:firstLine="709"/>
        <w:jc w:val="both"/>
      </w:pPr>
      <w:r>
        <w:t xml:space="preserve"> </w:t>
      </w:r>
      <w:r w:rsidR="00BC11E6">
        <w:t>Сформулюйте визначення грошей як економічної категорії.</w:t>
      </w:r>
      <w:r>
        <w:t xml:space="preserve"> </w:t>
      </w:r>
      <w:r w:rsidR="00BC11E6">
        <w:t>Охарактеризуйте основні концепції походження грошей.</w:t>
      </w:r>
    </w:p>
    <w:p w:rsidR="00BC11E6" w:rsidRDefault="00BC11E6" w:rsidP="001A7CDD">
      <w:pPr>
        <w:pStyle w:val="af6"/>
        <w:numPr>
          <w:ilvl w:val="0"/>
          <w:numId w:val="19"/>
        </w:numPr>
        <w:tabs>
          <w:tab w:val="num" w:pos="1134"/>
        </w:tabs>
        <w:ind w:left="0" w:firstLine="709"/>
        <w:jc w:val="both"/>
      </w:pPr>
      <w:r>
        <w:t>Назвіть основні етапи виникнення грошей.</w:t>
      </w:r>
    </w:p>
    <w:p w:rsidR="00BC11E6" w:rsidRDefault="00BC11E6" w:rsidP="001A7CDD">
      <w:pPr>
        <w:pStyle w:val="af6"/>
        <w:numPr>
          <w:ilvl w:val="0"/>
          <w:numId w:val="19"/>
        </w:numPr>
        <w:tabs>
          <w:tab w:val="num" w:pos="1134"/>
        </w:tabs>
        <w:ind w:left="0" w:firstLine="709"/>
        <w:jc w:val="both"/>
      </w:pPr>
      <w:r>
        <w:t>Дайте характеристику функцій грошей, сформульованих К.Марксом.</w:t>
      </w:r>
    </w:p>
    <w:p w:rsidR="00BC11E6" w:rsidRPr="00714E10" w:rsidRDefault="00BC11E6" w:rsidP="001A7CDD">
      <w:pPr>
        <w:pStyle w:val="af6"/>
        <w:numPr>
          <w:ilvl w:val="0"/>
          <w:numId w:val="19"/>
        </w:numPr>
        <w:tabs>
          <w:tab w:val="num" w:pos="1134"/>
          <w:tab w:val="num" w:pos="1276"/>
        </w:tabs>
        <w:ind w:left="0" w:firstLine="709"/>
        <w:jc w:val="both"/>
        <w:rPr>
          <w:spacing w:val="-6"/>
        </w:rPr>
      </w:pPr>
      <w:r w:rsidRPr="00714E10">
        <w:rPr>
          <w:spacing w:val="-6"/>
        </w:rPr>
        <w:t>Сформулюйте закон грошового обігу.</w:t>
      </w:r>
      <w:r w:rsidR="00BF53DA" w:rsidRPr="00714E10">
        <w:rPr>
          <w:spacing w:val="-6"/>
        </w:rPr>
        <w:t xml:space="preserve"> </w:t>
      </w:r>
      <w:r w:rsidRPr="00714E10">
        <w:rPr>
          <w:spacing w:val="-6"/>
        </w:rPr>
        <w:t>Охарактеризуйте альтернативні погляди в економічній науці до визначення кількості грошей, що необхідна для обігу.</w:t>
      </w:r>
    </w:p>
    <w:p w:rsidR="00BC11E6" w:rsidRDefault="00BC11E6" w:rsidP="001A7CDD">
      <w:pPr>
        <w:pStyle w:val="af6"/>
        <w:numPr>
          <w:ilvl w:val="0"/>
          <w:numId w:val="19"/>
        </w:numPr>
        <w:tabs>
          <w:tab w:val="num" w:pos="1134"/>
        </w:tabs>
        <w:ind w:left="0" w:firstLine="709"/>
        <w:jc w:val="both"/>
      </w:pPr>
      <w:r>
        <w:t>Дайте визначення грошової системи. З яких компонентів вона складається (на прикладі України)?</w:t>
      </w:r>
    </w:p>
    <w:p w:rsidR="00BC11E6" w:rsidRDefault="00BC11E6" w:rsidP="001A7CDD">
      <w:pPr>
        <w:pStyle w:val="af6"/>
        <w:numPr>
          <w:ilvl w:val="0"/>
          <w:numId w:val="19"/>
        </w:numPr>
        <w:tabs>
          <w:tab w:val="num" w:pos="1134"/>
        </w:tabs>
        <w:ind w:left="0" w:firstLine="709"/>
        <w:jc w:val="both"/>
      </w:pPr>
      <w:r>
        <w:t>Охарактеризуйте історичні типи грошових систем назвавши їх позитивні і негативні риси.</w:t>
      </w:r>
    </w:p>
    <w:p w:rsidR="00BC11E6" w:rsidRDefault="00BC11E6" w:rsidP="001A7CDD">
      <w:pPr>
        <w:pStyle w:val="af6"/>
        <w:numPr>
          <w:ilvl w:val="0"/>
          <w:numId w:val="19"/>
        </w:numPr>
        <w:tabs>
          <w:tab w:val="num" w:pos="1134"/>
        </w:tabs>
        <w:ind w:left="0" w:firstLine="709"/>
        <w:jc w:val="both"/>
      </w:pPr>
      <w:r>
        <w:t>Коли виникає паперово-кредитна грошова система? Які її наслідки?</w:t>
      </w:r>
    </w:p>
    <w:p w:rsidR="00BC11E6" w:rsidRDefault="00BF53DA" w:rsidP="00BF53DA">
      <w:pPr>
        <w:tabs>
          <w:tab w:val="num" w:pos="1134"/>
        </w:tabs>
        <w:ind w:firstLine="709"/>
        <w:jc w:val="both"/>
      </w:pPr>
      <w:r w:rsidRPr="009B5DC6">
        <w:rPr>
          <w:b/>
        </w:rPr>
        <w:t>37.</w:t>
      </w:r>
      <w:r w:rsidR="00BC11E6">
        <w:t xml:space="preserve"> Охарактеризуйте суть та види кредитних грошей.</w:t>
      </w:r>
      <w:r>
        <w:t xml:space="preserve"> </w:t>
      </w:r>
      <w:r w:rsidR="00BC11E6">
        <w:t>Дайте визначення поняття «електронні гроші».</w:t>
      </w:r>
    </w:p>
    <w:p w:rsidR="00EE0F4E" w:rsidRPr="00D804EA" w:rsidRDefault="00EE0F4E" w:rsidP="00BF53DA">
      <w:pPr>
        <w:tabs>
          <w:tab w:val="num" w:pos="1134"/>
        </w:tabs>
        <w:ind w:firstLine="709"/>
        <w:jc w:val="both"/>
        <w:rPr>
          <w:sz w:val="20"/>
        </w:rPr>
      </w:pPr>
    </w:p>
    <w:p w:rsidR="00A04AD0" w:rsidRDefault="00BF53DA" w:rsidP="00A04AD0">
      <w:pPr>
        <w:spacing w:after="120"/>
        <w:jc w:val="center"/>
        <w:rPr>
          <w:b/>
        </w:rPr>
      </w:pPr>
      <w:r>
        <w:rPr>
          <w:b/>
        </w:rPr>
        <w:t>Творчі завдання</w:t>
      </w:r>
    </w:p>
    <w:p w:rsidR="00A04AD0" w:rsidRDefault="00A04AD0" w:rsidP="001A7CDD">
      <w:pPr>
        <w:numPr>
          <w:ilvl w:val="0"/>
          <w:numId w:val="35"/>
        </w:numPr>
        <w:tabs>
          <w:tab w:val="left" w:pos="1134"/>
        </w:tabs>
        <w:ind w:left="0" w:firstLine="709"/>
        <w:jc w:val="both"/>
      </w:pPr>
      <w:r>
        <w:t>Поясніть детально, як взаємопов’язані між собою економічні факти, теорії і економічна політика. Поясніть тезу: «Біда економічної теорії полягає у тому, що вона не є прикладною науковою. Їй доводиться надто багато уваги приділяти теорії і недостатньо уваги фактам».</w:t>
      </w:r>
    </w:p>
    <w:p w:rsidR="00BF53DA" w:rsidRDefault="00BF53DA" w:rsidP="001A7CDD">
      <w:pPr>
        <w:widowControl w:val="0"/>
        <w:numPr>
          <w:ilvl w:val="0"/>
          <w:numId w:val="35"/>
        </w:numPr>
        <w:shd w:val="clear" w:color="auto" w:fill="FFFFFF"/>
        <w:tabs>
          <w:tab w:val="left" w:pos="993"/>
        </w:tabs>
        <w:autoSpaceDE w:val="0"/>
        <w:autoSpaceDN w:val="0"/>
        <w:adjustRightInd w:val="0"/>
        <w:ind w:left="0" w:firstLine="709"/>
        <w:jc w:val="both"/>
        <w:rPr>
          <w:iCs/>
          <w:color w:val="000000"/>
          <w:spacing w:val="-25"/>
        </w:rPr>
      </w:pPr>
      <w:r>
        <w:rPr>
          <w:iCs/>
          <w:color w:val="000000"/>
          <w:spacing w:val="3"/>
        </w:rPr>
        <w:t xml:space="preserve">Чи існує натуральне господарство в економіці України? Якщо </w:t>
      </w:r>
      <w:r>
        <w:rPr>
          <w:iCs/>
          <w:color w:val="000000"/>
          <w:spacing w:val="-2"/>
        </w:rPr>
        <w:t>так, то у яких формах?</w:t>
      </w:r>
    </w:p>
    <w:p w:rsidR="00BF53DA" w:rsidRDefault="00BF53DA" w:rsidP="001A7CDD">
      <w:pPr>
        <w:widowControl w:val="0"/>
        <w:numPr>
          <w:ilvl w:val="0"/>
          <w:numId w:val="35"/>
        </w:numPr>
        <w:shd w:val="clear" w:color="auto" w:fill="FFFFFF"/>
        <w:tabs>
          <w:tab w:val="left" w:pos="993"/>
        </w:tabs>
        <w:autoSpaceDE w:val="0"/>
        <w:autoSpaceDN w:val="0"/>
        <w:adjustRightInd w:val="0"/>
        <w:ind w:left="0" w:firstLine="709"/>
        <w:jc w:val="both"/>
        <w:rPr>
          <w:iCs/>
          <w:color w:val="000000"/>
          <w:spacing w:val="-19"/>
        </w:rPr>
      </w:pPr>
      <w:r>
        <w:rPr>
          <w:iCs/>
          <w:color w:val="000000"/>
          <w:spacing w:val="2"/>
        </w:rPr>
        <w:t>Як в умовах розвинутого товарного виробництва діє закон вар</w:t>
      </w:r>
      <w:r>
        <w:rPr>
          <w:iCs/>
          <w:color w:val="000000"/>
          <w:spacing w:val="2"/>
        </w:rPr>
        <w:softHyphen/>
      </w:r>
      <w:r>
        <w:rPr>
          <w:iCs/>
          <w:color w:val="000000"/>
          <w:spacing w:val="-3"/>
        </w:rPr>
        <w:t>тості?</w:t>
      </w:r>
    </w:p>
    <w:p w:rsidR="00BF53DA" w:rsidRDefault="00BF53DA" w:rsidP="001A7CDD">
      <w:pPr>
        <w:widowControl w:val="0"/>
        <w:numPr>
          <w:ilvl w:val="0"/>
          <w:numId w:val="35"/>
        </w:numPr>
        <w:shd w:val="clear" w:color="auto" w:fill="FFFFFF"/>
        <w:tabs>
          <w:tab w:val="left" w:pos="993"/>
        </w:tabs>
        <w:autoSpaceDE w:val="0"/>
        <w:autoSpaceDN w:val="0"/>
        <w:adjustRightInd w:val="0"/>
        <w:ind w:left="0" w:firstLine="709"/>
        <w:jc w:val="both"/>
        <w:rPr>
          <w:iCs/>
          <w:color w:val="000000"/>
          <w:spacing w:val="-19"/>
        </w:rPr>
      </w:pPr>
      <w:r>
        <w:rPr>
          <w:iCs/>
          <w:color w:val="000000"/>
          <w:spacing w:val="-3"/>
        </w:rPr>
        <w:t>У чому полягає специфіка поняття «товар-послуга»?</w:t>
      </w:r>
    </w:p>
    <w:p w:rsidR="00BF53DA" w:rsidRDefault="00BF53DA" w:rsidP="001A7CDD">
      <w:pPr>
        <w:widowControl w:val="0"/>
        <w:numPr>
          <w:ilvl w:val="0"/>
          <w:numId w:val="35"/>
        </w:numPr>
        <w:shd w:val="clear" w:color="auto" w:fill="FFFFFF"/>
        <w:tabs>
          <w:tab w:val="left" w:pos="993"/>
        </w:tabs>
        <w:autoSpaceDE w:val="0"/>
        <w:autoSpaceDN w:val="0"/>
        <w:adjustRightInd w:val="0"/>
        <w:ind w:left="0" w:firstLine="709"/>
        <w:jc w:val="both"/>
        <w:rPr>
          <w:iCs/>
          <w:color w:val="000000"/>
          <w:spacing w:val="-19"/>
        </w:rPr>
      </w:pPr>
      <w:r>
        <w:rPr>
          <w:iCs/>
          <w:color w:val="000000"/>
          <w:spacing w:val="-3"/>
        </w:rPr>
        <w:t>Що виникло раніше: поділ праці чи товарне виробництво? Обґрунтуйте відповідь. Назвіть етапи становлення і розвитку суспільного виробництва.</w:t>
      </w:r>
    </w:p>
    <w:p w:rsidR="00BF53DA" w:rsidRDefault="00BF53DA" w:rsidP="001A7CDD">
      <w:pPr>
        <w:widowControl w:val="0"/>
        <w:numPr>
          <w:ilvl w:val="0"/>
          <w:numId w:val="35"/>
        </w:numPr>
        <w:shd w:val="clear" w:color="auto" w:fill="FFFFFF"/>
        <w:tabs>
          <w:tab w:val="left" w:pos="993"/>
        </w:tabs>
        <w:autoSpaceDE w:val="0"/>
        <w:autoSpaceDN w:val="0"/>
        <w:adjustRightInd w:val="0"/>
        <w:ind w:left="0" w:firstLine="709"/>
        <w:jc w:val="both"/>
        <w:rPr>
          <w:iCs/>
          <w:color w:val="000000"/>
          <w:spacing w:val="-19"/>
        </w:rPr>
      </w:pPr>
      <w:r>
        <w:rPr>
          <w:iCs/>
          <w:color w:val="000000"/>
          <w:spacing w:val="-3"/>
        </w:rPr>
        <w:t xml:space="preserve">Які економічні формації обслуговує просте товарне виробництво? Чи може </w:t>
      </w:r>
      <w:r>
        <w:rPr>
          <w:iCs/>
          <w:color w:val="000000"/>
          <w:spacing w:val="-3"/>
        </w:rPr>
        <w:lastRenderedPageBreak/>
        <w:t>воно у певних країнах та у певний історичний період бути панівною формою організації виробництва?</w:t>
      </w:r>
    </w:p>
    <w:p w:rsidR="00BF53DA" w:rsidRPr="00EE0F4E" w:rsidRDefault="009B5DC6" w:rsidP="001A7CDD">
      <w:pPr>
        <w:widowControl w:val="0"/>
        <w:numPr>
          <w:ilvl w:val="0"/>
          <w:numId w:val="35"/>
        </w:numPr>
        <w:shd w:val="clear" w:color="auto" w:fill="FFFFFF"/>
        <w:tabs>
          <w:tab w:val="left" w:pos="993"/>
        </w:tabs>
        <w:autoSpaceDE w:val="0"/>
        <w:autoSpaceDN w:val="0"/>
        <w:adjustRightInd w:val="0"/>
        <w:ind w:left="0" w:firstLine="709"/>
        <w:jc w:val="both"/>
        <w:rPr>
          <w:iCs/>
          <w:color w:val="000000"/>
          <w:spacing w:val="-19"/>
        </w:rPr>
      </w:pPr>
      <w:r>
        <w:rPr>
          <w:iCs/>
          <w:color w:val="000000"/>
          <w:spacing w:val="-3"/>
        </w:rPr>
        <w:t>Порівняйте</w:t>
      </w:r>
      <w:r w:rsidR="00BF53DA">
        <w:rPr>
          <w:iCs/>
          <w:color w:val="000000"/>
          <w:spacing w:val="-3"/>
        </w:rPr>
        <w:t xml:space="preserve"> теорію трудової вартості з теорією граничної корисності і обґрунтуйте, чому їх необхідно поєднувати.</w:t>
      </w:r>
    </w:p>
    <w:p w:rsidR="00EE0F4E" w:rsidRPr="00D804EA" w:rsidRDefault="00EE0F4E" w:rsidP="00EE0F4E">
      <w:pPr>
        <w:widowControl w:val="0"/>
        <w:shd w:val="clear" w:color="auto" w:fill="FFFFFF"/>
        <w:tabs>
          <w:tab w:val="left" w:pos="993"/>
        </w:tabs>
        <w:autoSpaceDE w:val="0"/>
        <w:autoSpaceDN w:val="0"/>
        <w:adjustRightInd w:val="0"/>
        <w:ind w:left="709"/>
        <w:jc w:val="both"/>
        <w:rPr>
          <w:iCs/>
          <w:color w:val="000000"/>
          <w:spacing w:val="-19"/>
          <w:sz w:val="20"/>
        </w:rPr>
      </w:pPr>
    </w:p>
    <w:p w:rsidR="00671AB0" w:rsidRPr="00671AB0" w:rsidRDefault="00671AB0" w:rsidP="00671AB0">
      <w:pPr>
        <w:widowControl w:val="0"/>
        <w:shd w:val="clear" w:color="auto" w:fill="FFFFFF"/>
        <w:tabs>
          <w:tab w:val="left" w:pos="993"/>
        </w:tabs>
        <w:autoSpaceDE w:val="0"/>
        <w:autoSpaceDN w:val="0"/>
        <w:adjustRightInd w:val="0"/>
        <w:jc w:val="center"/>
        <w:rPr>
          <w:b/>
          <w:i/>
          <w:iCs/>
          <w:color w:val="000000"/>
          <w:spacing w:val="-3"/>
        </w:rPr>
      </w:pPr>
      <w:r w:rsidRPr="00671AB0">
        <w:rPr>
          <w:b/>
          <w:i/>
          <w:iCs/>
          <w:color w:val="000000"/>
          <w:spacing w:val="-3"/>
        </w:rPr>
        <w:t>Приклад відповіді на творче завдання</w:t>
      </w:r>
    </w:p>
    <w:p w:rsidR="00671AB0" w:rsidRDefault="00671AB0" w:rsidP="00671AB0">
      <w:pPr>
        <w:widowControl w:val="0"/>
        <w:shd w:val="clear" w:color="auto" w:fill="FFFFFF"/>
        <w:tabs>
          <w:tab w:val="left" w:pos="993"/>
        </w:tabs>
        <w:autoSpaceDE w:val="0"/>
        <w:autoSpaceDN w:val="0"/>
        <w:adjustRightInd w:val="0"/>
        <w:ind w:firstLine="709"/>
        <w:jc w:val="both"/>
        <w:rPr>
          <w:iCs/>
          <w:color w:val="000000"/>
          <w:spacing w:val="-3"/>
        </w:rPr>
      </w:pPr>
      <w:r w:rsidRPr="00671AB0">
        <w:rPr>
          <w:iCs/>
          <w:color w:val="000000"/>
          <w:spacing w:val="-3"/>
        </w:rPr>
        <w:t xml:space="preserve">Яке </w:t>
      </w:r>
      <w:r>
        <w:rPr>
          <w:iCs/>
          <w:color w:val="000000"/>
          <w:spacing w:val="-3"/>
        </w:rPr>
        <w:t xml:space="preserve">з наведених визначень найкраще відображає зміст економічної теорії: </w:t>
      </w:r>
      <w:r w:rsidR="00A443FD">
        <w:rPr>
          <w:iCs/>
          <w:color w:val="000000"/>
          <w:spacing w:val="-3"/>
        </w:rPr>
        <w:t xml:space="preserve">                 </w:t>
      </w:r>
      <w:r>
        <w:rPr>
          <w:iCs/>
          <w:color w:val="000000"/>
          <w:spacing w:val="-3"/>
        </w:rPr>
        <w:t xml:space="preserve">1) економічна теорія розробляє рекомендації, що безпосередньо застосовуються в господарській практиці; 2) економічна теорія описує і вивчає ринкові відносини; </w:t>
      </w:r>
      <w:r w:rsidR="00A443FD">
        <w:rPr>
          <w:iCs/>
          <w:color w:val="000000"/>
          <w:spacing w:val="-3"/>
        </w:rPr>
        <w:t xml:space="preserve">                     </w:t>
      </w:r>
      <w:r>
        <w:rPr>
          <w:iCs/>
          <w:color w:val="000000"/>
          <w:spacing w:val="-3"/>
        </w:rPr>
        <w:t xml:space="preserve">3) економічна теорія вивчає різні форми організації бізнесу та підприємництва; </w:t>
      </w:r>
      <w:r w:rsidR="00A443FD">
        <w:rPr>
          <w:iCs/>
          <w:color w:val="000000"/>
          <w:spacing w:val="-3"/>
        </w:rPr>
        <w:t xml:space="preserve">                   </w:t>
      </w:r>
      <w:r>
        <w:rPr>
          <w:iCs/>
          <w:color w:val="000000"/>
          <w:spacing w:val="-3"/>
        </w:rPr>
        <w:t>4) економічна теорія має справу з аналізом і прийняттям рішень для найкращого задоволення потреб в умовах обмеженості.</w:t>
      </w:r>
    </w:p>
    <w:p w:rsidR="00671AB0" w:rsidRDefault="00671AB0" w:rsidP="003666AE">
      <w:pPr>
        <w:widowControl w:val="0"/>
        <w:shd w:val="clear" w:color="auto" w:fill="FFFFFF"/>
        <w:tabs>
          <w:tab w:val="left" w:pos="993"/>
        </w:tabs>
        <w:autoSpaceDE w:val="0"/>
        <w:autoSpaceDN w:val="0"/>
        <w:adjustRightInd w:val="0"/>
        <w:jc w:val="center"/>
        <w:rPr>
          <w:i/>
          <w:iCs/>
          <w:color w:val="000000"/>
          <w:spacing w:val="-3"/>
        </w:rPr>
      </w:pPr>
      <w:r w:rsidRPr="00671AB0">
        <w:rPr>
          <w:i/>
          <w:iCs/>
          <w:color w:val="000000"/>
          <w:spacing w:val="-3"/>
        </w:rPr>
        <w:t>Відповідь</w:t>
      </w:r>
    </w:p>
    <w:p w:rsidR="00671AB0" w:rsidRPr="00671AB0" w:rsidRDefault="003666AE" w:rsidP="003666AE">
      <w:pPr>
        <w:widowControl w:val="0"/>
        <w:shd w:val="clear" w:color="auto" w:fill="FFFFFF"/>
        <w:tabs>
          <w:tab w:val="left" w:pos="993"/>
        </w:tabs>
        <w:autoSpaceDE w:val="0"/>
        <w:autoSpaceDN w:val="0"/>
        <w:adjustRightInd w:val="0"/>
        <w:ind w:firstLine="709"/>
        <w:jc w:val="both"/>
        <w:rPr>
          <w:i/>
          <w:iCs/>
          <w:color w:val="000000"/>
          <w:spacing w:val="-3"/>
        </w:rPr>
      </w:pPr>
      <w:r>
        <w:rPr>
          <w:i/>
          <w:iCs/>
          <w:color w:val="000000"/>
          <w:spacing w:val="-3"/>
        </w:rPr>
        <w:t>Правильна відповідь 4) оскільки головне завдання економічної теорії полягає саме в аналізі й прийнятті рішень для найкращого задоволення потреб за умов обмеженості ресурсів. Відповідь 1) неправильна, оскільки ніхто не може дати гарантій, що розроблені економістами рекомендації будуть безпосередньо застосовані на практиці. Відповідь 2) неправильна, оскільки економічна теорія може вовчати не лише ринкову, але й інші економічні системи (змішану, командно-адміністративну, традиційну). Відповідь 3) неправильна, оскільки предмет вивчення економічної теорії набагато ширший, ніж форми організації бізнесу та підприємництва.</w:t>
      </w:r>
    </w:p>
    <w:p w:rsidR="00EE0F4E" w:rsidRPr="009535C9" w:rsidRDefault="00EE0F4E" w:rsidP="008A212C">
      <w:pPr>
        <w:spacing w:after="120"/>
        <w:jc w:val="center"/>
        <w:rPr>
          <w:b/>
          <w:sz w:val="6"/>
        </w:rPr>
      </w:pPr>
    </w:p>
    <w:p w:rsidR="008A212C" w:rsidRDefault="008A212C" w:rsidP="008A212C">
      <w:pPr>
        <w:spacing w:after="120"/>
        <w:jc w:val="center"/>
        <w:rPr>
          <w:b/>
        </w:rPr>
      </w:pPr>
      <w:r>
        <w:rPr>
          <w:b/>
        </w:rPr>
        <w:t>Задачі</w:t>
      </w:r>
    </w:p>
    <w:p w:rsidR="00BF53DA" w:rsidRDefault="00BF53DA" w:rsidP="008A212C">
      <w:pPr>
        <w:tabs>
          <w:tab w:val="left" w:pos="900"/>
        </w:tabs>
        <w:ind w:firstLine="567"/>
        <w:jc w:val="both"/>
      </w:pPr>
      <w:r w:rsidRPr="008A212C">
        <w:rPr>
          <w:b/>
        </w:rPr>
        <w:t>1.</w:t>
      </w:r>
      <w:r>
        <w:t xml:space="preserve"> Пояснити, які відбудуться зміни в економіці, якщо кількість грошей в обігу збільшиться із 723 млрд. грн. до 895 млрд. грн., в той час як величини: швидкість обігу грошей і обсяг виробництва не зміняться.</w:t>
      </w:r>
    </w:p>
    <w:p w:rsidR="00BF53DA" w:rsidRDefault="00BF53DA" w:rsidP="001A7CDD">
      <w:pPr>
        <w:pStyle w:val="af6"/>
        <w:numPr>
          <w:ilvl w:val="0"/>
          <w:numId w:val="16"/>
        </w:numPr>
        <w:tabs>
          <w:tab w:val="left" w:pos="900"/>
        </w:tabs>
        <w:ind w:left="0" w:firstLine="567"/>
        <w:jc w:val="both"/>
      </w:pPr>
      <w:r>
        <w:t>Пропозиція грошей в країні А зросла з 16 млн. гр. од. до 18 млн. гр. од. Об’єм продажу зменшився на 10%. Швидкість обороту грошей не змінилась. На скільки відсотків в середньому змінилися ціни?</w:t>
      </w:r>
    </w:p>
    <w:p w:rsidR="00BF53DA" w:rsidRDefault="00BF53DA" w:rsidP="001A7CDD">
      <w:pPr>
        <w:pStyle w:val="af6"/>
        <w:numPr>
          <w:ilvl w:val="0"/>
          <w:numId w:val="16"/>
        </w:numPr>
        <w:tabs>
          <w:tab w:val="left" w:pos="900"/>
        </w:tabs>
        <w:ind w:left="0" w:firstLine="567"/>
        <w:jc w:val="both"/>
      </w:pPr>
      <w:r>
        <w:t>Організація комп’ютерного зв’язку між банками дозволила скоротити швидкість обороту грошей на 5%. Ріст виробництва обумовив збільшення об’єму продаж в 1,2 рази. Пропозиція грошей не змінилась. На скільки відсотків змінилась ціна товарів та послуг?</w:t>
      </w:r>
    </w:p>
    <w:p w:rsidR="00BF53DA" w:rsidRDefault="00BF53DA" w:rsidP="001A7CDD">
      <w:pPr>
        <w:pStyle w:val="af6"/>
        <w:numPr>
          <w:ilvl w:val="0"/>
          <w:numId w:val="16"/>
        </w:numPr>
        <w:tabs>
          <w:tab w:val="left" w:pos="900"/>
          <w:tab w:val="num" w:pos="1080"/>
        </w:tabs>
        <w:ind w:left="0" w:firstLine="567"/>
        <w:jc w:val="both"/>
      </w:pPr>
      <w:r>
        <w:t>У базовому періоді ВНП дорівнює 1200 гр. од. В аналізованому періоді дохід збільшився на 5%, а швидкість обертання грошей не змінилась. Чому дорівнює попит на гроші в аналізованому періоді?</w:t>
      </w:r>
    </w:p>
    <w:p w:rsidR="00A04AD0" w:rsidRDefault="00A04AD0" w:rsidP="001A7CDD">
      <w:pPr>
        <w:pStyle w:val="af6"/>
        <w:numPr>
          <w:ilvl w:val="0"/>
          <w:numId w:val="16"/>
        </w:numPr>
        <w:tabs>
          <w:tab w:val="left" w:pos="900"/>
        </w:tabs>
        <w:spacing w:after="120"/>
        <w:ind w:left="0" w:firstLine="567"/>
        <w:jc w:val="both"/>
      </w:pPr>
      <w:r>
        <w:t xml:space="preserve">Нехай в крайні А виробляється три види продукції: Х, У, </w:t>
      </w:r>
      <w:r w:rsidRPr="00A04AD0">
        <w:rPr>
          <w:lang w:val="en-US"/>
        </w:rPr>
        <w:t>Z</w:t>
      </w:r>
      <w:r>
        <w:t xml:space="preserve">. На виробництві продукції Х загальною вартістю 10 ум. гр. од. витрачено матеріалів на суму 8 ум. гр. од. На виробництво продукції У загальною вартістю 20 ум. гр. од. витрачено матеріалів на суму 15 ум. гр. од. На виробництво  продукції </w:t>
      </w:r>
      <w:r w:rsidRPr="008A212C">
        <w:rPr>
          <w:lang w:val="en-US"/>
        </w:rPr>
        <w:t>Z</w:t>
      </w:r>
      <w:r>
        <w:t xml:space="preserve"> загальною вартістю 25 ум. гр. од. витрачено сировини на суму 5 ум. гр. од. та палива – 12 ум. гр. од. У процес виробництва даних товарів залучено 12 працівників. Визначити матеріаловіддачу і матеріаломісткість окремо по кожному  </w:t>
      </w:r>
      <w:r>
        <w:lastRenderedPageBreak/>
        <w:t>виробу і загальну, а також продуктивність праці працівників і трудомісткість продукції; зробити відповідні висновки.</w:t>
      </w:r>
    </w:p>
    <w:p w:rsidR="00A04AD0" w:rsidRDefault="008A212C" w:rsidP="008A212C">
      <w:pPr>
        <w:pStyle w:val="af6"/>
        <w:tabs>
          <w:tab w:val="left" w:pos="900"/>
        </w:tabs>
        <w:spacing w:after="120"/>
        <w:ind w:left="0" w:firstLine="567"/>
        <w:jc w:val="both"/>
      </w:pPr>
      <w:r>
        <w:rPr>
          <w:b/>
        </w:rPr>
        <w:t>6</w:t>
      </w:r>
      <w:r w:rsidR="00A04AD0" w:rsidRPr="00A04AD0">
        <w:rPr>
          <w:b/>
        </w:rPr>
        <w:t>.</w:t>
      </w:r>
      <w:r w:rsidR="00A04AD0">
        <w:t xml:space="preserve"> Вихідні дані, що характеризують виробництво в країні Х наведені в таблиці.  Визначити часткову та загальну трудомісткість, матеріаломісткість та матеріаловіддачу. Зробити виснов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1809"/>
        <w:gridCol w:w="1560"/>
        <w:gridCol w:w="1701"/>
        <w:gridCol w:w="2409"/>
        <w:gridCol w:w="2490"/>
      </w:tblGrid>
      <w:tr w:rsidR="00A04AD0" w:rsidTr="00A04AD0">
        <w:tc>
          <w:tcPr>
            <w:tcW w:w="1809" w:type="dxa"/>
            <w:tcBorders>
              <w:top w:val="double" w:sz="4" w:space="0" w:color="auto"/>
              <w:left w:val="double" w:sz="4" w:space="0" w:color="auto"/>
              <w:bottom w:val="double" w:sz="4" w:space="0" w:color="auto"/>
              <w:right w:val="double" w:sz="4" w:space="0" w:color="auto"/>
            </w:tcBorders>
            <w:vAlign w:val="center"/>
            <w:hideMark/>
          </w:tcPr>
          <w:p w:rsidR="00A04AD0" w:rsidRDefault="00A04AD0" w:rsidP="008A212C">
            <w:pPr>
              <w:jc w:val="center"/>
              <w:rPr>
                <w:sz w:val="24"/>
                <w:szCs w:val="24"/>
                <w:lang w:eastAsia="uk-UA"/>
              </w:rPr>
            </w:pPr>
            <w:r>
              <w:rPr>
                <w:sz w:val="24"/>
                <w:szCs w:val="24"/>
              </w:rPr>
              <w:t>Продукція</w:t>
            </w:r>
          </w:p>
        </w:tc>
        <w:tc>
          <w:tcPr>
            <w:tcW w:w="1560" w:type="dxa"/>
            <w:tcBorders>
              <w:top w:val="double" w:sz="4" w:space="0" w:color="auto"/>
              <w:left w:val="double" w:sz="4" w:space="0" w:color="auto"/>
              <w:bottom w:val="double" w:sz="4" w:space="0" w:color="auto"/>
              <w:right w:val="double" w:sz="4" w:space="0" w:color="auto"/>
            </w:tcBorders>
            <w:vAlign w:val="center"/>
            <w:hideMark/>
          </w:tcPr>
          <w:p w:rsidR="00A04AD0" w:rsidRDefault="00A04AD0" w:rsidP="008A212C">
            <w:pPr>
              <w:jc w:val="center"/>
              <w:rPr>
                <w:sz w:val="24"/>
                <w:szCs w:val="24"/>
                <w:lang w:eastAsia="uk-UA"/>
              </w:rPr>
            </w:pPr>
            <w:r>
              <w:rPr>
                <w:sz w:val="24"/>
                <w:szCs w:val="24"/>
              </w:rPr>
              <w:t>Кількість, шт.</w:t>
            </w:r>
          </w:p>
        </w:tc>
        <w:tc>
          <w:tcPr>
            <w:tcW w:w="1701" w:type="dxa"/>
            <w:tcBorders>
              <w:top w:val="double" w:sz="4" w:space="0" w:color="auto"/>
              <w:left w:val="double" w:sz="4" w:space="0" w:color="auto"/>
              <w:bottom w:val="double" w:sz="4" w:space="0" w:color="auto"/>
              <w:right w:val="double" w:sz="4" w:space="0" w:color="auto"/>
            </w:tcBorders>
            <w:vAlign w:val="center"/>
            <w:hideMark/>
          </w:tcPr>
          <w:p w:rsidR="00A04AD0" w:rsidRDefault="00A04AD0" w:rsidP="008A212C">
            <w:pPr>
              <w:jc w:val="center"/>
              <w:rPr>
                <w:sz w:val="24"/>
                <w:szCs w:val="24"/>
                <w:lang w:eastAsia="uk-UA"/>
              </w:rPr>
            </w:pPr>
            <w:r>
              <w:rPr>
                <w:sz w:val="24"/>
                <w:szCs w:val="24"/>
              </w:rPr>
              <w:t xml:space="preserve">Загальна вартість, </w:t>
            </w:r>
          </w:p>
          <w:p w:rsidR="00A04AD0" w:rsidRDefault="00A04AD0" w:rsidP="008A212C">
            <w:pPr>
              <w:jc w:val="center"/>
              <w:rPr>
                <w:sz w:val="24"/>
                <w:szCs w:val="24"/>
                <w:lang w:eastAsia="uk-UA"/>
              </w:rPr>
            </w:pPr>
            <w:r>
              <w:rPr>
                <w:sz w:val="24"/>
                <w:szCs w:val="24"/>
              </w:rPr>
              <w:t>гр. од.</w:t>
            </w:r>
          </w:p>
        </w:tc>
        <w:tc>
          <w:tcPr>
            <w:tcW w:w="2409" w:type="dxa"/>
            <w:tcBorders>
              <w:top w:val="double" w:sz="4" w:space="0" w:color="auto"/>
              <w:left w:val="double" w:sz="4" w:space="0" w:color="auto"/>
              <w:bottom w:val="double" w:sz="4" w:space="0" w:color="auto"/>
              <w:right w:val="double" w:sz="4" w:space="0" w:color="auto"/>
            </w:tcBorders>
            <w:vAlign w:val="center"/>
            <w:hideMark/>
          </w:tcPr>
          <w:p w:rsidR="00A04AD0" w:rsidRDefault="00A04AD0" w:rsidP="008A212C">
            <w:pPr>
              <w:jc w:val="center"/>
              <w:rPr>
                <w:sz w:val="24"/>
                <w:szCs w:val="24"/>
                <w:lang w:eastAsia="uk-UA"/>
              </w:rPr>
            </w:pPr>
            <w:r>
              <w:rPr>
                <w:sz w:val="24"/>
                <w:szCs w:val="24"/>
              </w:rPr>
              <w:t>Вартість витрачених матеріалів, гр. од.</w:t>
            </w:r>
          </w:p>
        </w:tc>
        <w:tc>
          <w:tcPr>
            <w:tcW w:w="2490" w:type="dxa"/>
            <w:tcBorders>
              <w:top w:val="double" w:sz="4" w:space="0" w:color="auto"/>
              <w:left w:val="double" w:sz="4" w:space="0" w:color="auto"/>
              <w:bottom w:val="double" w:sz="4" w:space="0" w:color="auto"/>
              <w:right w:val="double" w:sz="4" w:space="0" w:color="auto"/>
            </w:tcBorders>
            <w:vAlign w:val="center"/>
            <w:hideMark/>
          </w:tcPr>
          <w:p w:rsidR="00A04AD0" w:rsidRDefault="00A04AD0" w:rsidP="008A212C">
            <w:pPr>
              <w:jc w:val="center"/>
              <w:rPr>
                <w:sz w:val="24"/>
                <w:szCs w:val="24"/>
                <w:lang w:eastAsia="uk-UA"/>
              </w:rPr>
            </w:pPr>
            <w:r>
              <w:rPr>
                <w:sz w:val="24"/>
                <w:szCs w:val="24"/>
              </w:rPr>
              <w:t>Час затрачений на виробництво усієї продукції, год.</w:t>
            </w:r>
          </w:p>
        </w:tc>
      </w:tr>
      <w:tr w:rsidR="00A04AD0" w:rsidTr="00A04AD0">
        <w:tc>
          <w:tcPr>
            <w:tcW w:w="18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А</w:t>
            </w:r>
          </w:p>
        </w:tc>
        <w:tc>
          <w:tcPr>
            <w:tcW w:w="156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5</w:t>
            </w:r>
          </w:p>
        </w:tc>
        <w:tc>
          <w:tcPr>
            <w:tcW w:w="1701"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10</w:t>
            </w:r>
          </w:p>
        </w:tc>
        <w:tc>
          <w:tcPr>
            <w:tcW w:w="24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7</w:t>
            </w:r>
          </w:p>
        </w:tc>
        <w:tc>
          <w:tcPr>
            <w:tcW w:w="249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3</w:t>
            </w:r>
          </w:p>
        </w:tc>
      </w:tr>
      <w:tr w:rsidR="00A04AD0" w:rsidTr="00A04AD0">
        <w:tc>
          <w:tcPr>
            <w:tcW w:w="18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В</w:t>
            </w:r>
          </w:p>
        </w:tc>
        <w:tc>
          <w:tcPr>
            <w:tcW w:w="156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10</w:t>
            </w:r>
          </w:p>
        </w:tc>
        <w:tc>
          <w:tcPr>
            <w:tcW w:w="1701"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15</w:t>
            </w:r>
          </w:p>
        </w:tc>
        <w:tc>
          <w:tcPr>
            <w:tcW w:w="24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9</w:t>
            </w:r>
          </w:p>
        </w:tc>
        <w:tc>
          <w:tcPr>
            <w:tcW w:w="249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16</w:t>
            </w:r>
          </w:p>
        </w:tc>
      </w:tr>
      <w:tr w:rsidR="00A04AD0" w:rsidTr="00A04AD0">
        <w:tc>
          <w:tcPr>
            <w:tcW w:w="18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С</w:t>
            </w:r>
          </w:p>
        </w:tc>
        <w:tc>
          <w:tcPr>
            <w:tcW w:w="156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15</w:t>
            </w:r>
          </w:p>
        </w:tc>
        <w:tc>
          <w:tcPr>
            <w:tcW w:w="1701"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35</w:t>
            </w:r>
          </w:p>
        </w:tc>
        <w:tc>
          <w:tcPr>
            <w:tcW w:w="24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20</w:t>
            </w:r>
          </w:p>
        </w:tc>
        <w:tc>
          <w:tcPr>
            <w:tcW w:w="249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42</w:t>
            </w:r>
          </w:p>
        </w:tc>
      </w:tr>
      <w:tr w:rsidR="00A04AD0" w:rsidTr="00A04AD0">
        <w:tc>
          <w:tcPr>
            <w:tcW w:w="18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Д</w:t>
            </w:r>
          </w:p>
        </w:tc>
        <w:tc>
          <w:tcPr>
            <w:tcW w:w="156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20</w:t>
            </w:r>
          </w:p>
        </w:tc>
        <w:tc>
          <w:tcPr>
            <w:tcW w:w="1701"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50</w:t>
            </w:r>
          </w:p>
        </w:tc>
        <w:tc>
          <w:tcPr>
            <w:tcW w:w="2409"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35</w:t>
            </w:r>
          </w:p>
        </w:tc>
        <w:tc>
          <w:tcPr>
            <w:tcW w:w="2490" w:type="dxa"/>
            <w:tcBorders>
              <w:top w:val="double" w:sz="4" w:space="0" w:color="auto"/>
              <w:left w:val="double" w:sz="4" w:space="0" w:color="auto"/>
              <w:bottom w:val="double" w:sz="4" w:space="0" w:color="auto"/>
              <w:right w:val="double" w:sz="4" w:space="0" w:color="auto"/>
            </w:tcBorders>
            <w:hideMark/>
          </w:tcPr>
          <w:p w:rsidR="00A04AD0" w:rsidRDefault="00A04AD0" w:rsidP="008A212C">
            <w:pPr>
              <w:jc w:val="center"/>
              <w:rPr>
                <w:sz w:val="24"/>
                <w:szCs w:val="24"/>
                <w:lang w:eastAsia="uk-UA"/>
              </w:rPr>
            </w:pPr>
            <w:r>
              <w:rPr>
                <w:sz w:val="24"/>
                <w:szCs w:val="24"/>
              </w:rPr>
              <w:t>65</w:t>
            </w:r>
          </w:p>
        </w:tc>
      </w:tr>
    </w:tbl>
    <w:p w:rsidR="002C462C" w:rsidRDefault="002C462C" w:rsidP="008C7774">
      <w:pPr>
        <w:spacing w:after="120"/>
        <w:ind w:firstLine="700"/>
        <w:jc w:val="both"/>
        <w:rPr>
          <w:sz w:val="16"/>
        </w:rPr>
      </w:pPr>
    </w:p>
    <w:p w:rsidR="00752B60" w:rsidRPr="00752B60" w:rsidRDefault="00752B60" w:rsidP="00752B60">
      <w:pPr>
        <w:pStyle w:val="ad"/>
        <w:shd w:val="clear" w:color="auto" w:fill="FEFEFE"/>
        <w:spacing w:before="0" w:beforeAutospacing="0" w:after="0" w:afterAutospacing="0"/>
        <w:ind w:firstLine="567"/>
        <w:jc w:val="both"/>
        <w:rPr>
          <w:color w:val="222222"/>
          <w:sz w:val="28"/>
          <w:szCs w:val="28"/>
          <w:lang w:val="uk-UA"/>
        </w:rPr>
      </w:pPr>
      <w:r w:rsidRPr="00752B60">
        <w:rPr>
          <w:b/>
          <w:color w:val="222222"/>
          <w:sz w:val="28"/>
          <w:szCs w:val="28"/>
          <w:lang w:val="uk-UA"/>
        </w:rPr>
        <w:t>7.</w:t>
      </w:r>
      <w:r>
        <w:rPr>
          <w:color w:val="222222"/>
          <w:sz w:val="28"/>
          <w:szCs w:val="28"/>
          <w:lang w:val="uk-UA"/>
        </w:rPr>
        <w:t xml:space="preserve"> </w:t>
      </w:r>
      <w:r w:rsidRPr="00752B60">
        <w:rPr>
          <w:color w:val="222222"/>
          <w:sz w:val="28"/>
          <w:szCs w:val="28"/>
          <w:lang w:val="uk-UA"/>
        </w:rPr>
        <w:t xml:space="preserve">Визначити приріст обсягу виробництва за рахунок зростання продуктивності праці, якщо обсяг товарної продукції у базовому році складає </w:t>
      </w:r>
      <w:r>
        <w:rPr>
          <w:color w:val="222222"/>
          <w:sz w:val="28"/>
          <w:szCs w:val="28"/>
          <w:lang w:val="uk-UA"/>
        </w:rPr>
        <w:t xml:space="preserve">                  </w:t>
      </w:r>
      <w:r w:rsidRPr="00752B60">
        <w:rPr>
          <w:color w:val="222222"/>
          <w:sz w:val="28"/>
          <w:szCs w:val="28"/>
          <w:lang w:val="uk-UA"/>
        </w:rPr>
        <w:t xml:space="preserve">15 </w:t>
      </w:r>
      <w:r>
        <w:rPr>
          <w:color w:val="222222"/>
          <w:sz w:val="28"/>
          <w:szCs w:val="28"/>
          <w:lang w:val="uk-UA"/>
        </w:rPr>
        <w:t>00</w:t>
      </w:r>
      <w:r w:rsidRPr="00752B60">
        <w:rPr>
          <w:color w:val="222222"/>
          <w:sz w:val="28"/>
          <w:szCs w:val="28"/>
          <w:lang w:val="uk-UA"/>
        </w:rPr>
        <w:t xml:space="preserve">0 тис. грн., у звітному році – 17 </w:t>
      </w:r>
      <w:r>
        <w:rPr>
          <w:color w:val="222222"/>
          <w:sz w:val="28"/>
          <w:szCs w:val="28"/>
          <w:lang w:val="uk-UA"/>
        </w:rPr>
        <w:t>0</w:t>
      </w:r>
      <w:r w:rsidRPr="00752B60">
        <w:rPr>
          <w:color w:val="222222"/>
          <w:sz w:val="28"/>
          <w:szCs w:val="28"/>
          <w:lang w:val="uk-UA"/>
        </w:rPr>
        <w:t>00 тис. грн., чисельність персоналу базового та звітного року складає 5</w:t>
      </w:r>
      <w:r>
        <w:rPr>
          <w:color w:val="222222"/>
          <w:sz w:val="28"/>
          <w:szCs w:val="28"/>
          <w:lang w:val="uk-UA"/>
        </w:rPr>
        <w:t>00</w:t>
      </w:r>
      <w:r w:rsidRPr="00752B60">
        <w:rPr>
          <w:color w:val="222222"/>
          <w:sz w:val="28"/>
          <w:szCs w:val="28"/>
          <w:lang w:val="uk-UA"/>
        </w:rPr>
        <w:t xml:space="preserve"> та 5</w:t>
      </w:r>
      <w:r>
        <w:rPr>
          <w:color w:val="222222"/>
          <w:sz w:val="28"/>
          <w:szCs w:val="28"/>
          <w:lang w:val="uk-UA"/>
        </w:rPr>
        <w:t>60</w:t>
      </w:r>
      <w:r w:rsidRPr="00752B60">
        <w:rPr>
          <w:color w:val="222222"/>
          <w:sz w:val="28"/>
          <w:szCs w:val="28"/>
          <w:lang w:val="uk-UA"/>
        </w:rPr>
        <w:t xml:space="preserve"> чол. відповідно.</w:t>
      </w:r>
    </w:p>
    <w:p w:rsidR="00752B60" w:rsidRPr="00D804EA" w:rsidRDefault="00752B60" w:rsidP="008C7774">
      <w:pPr>
        <w:spacing w:after="120"/>
        <w:ind w:firstLine="700"/>
        <w:jc w:val="both"/>
        <w:rPr>
          <w:sz w:val="16"/>
        </w:rPr>
      </w:pPr>
    </w:p>
    <w:p w:rsidR="008A212C" w:rsidRDefault="008A212C" w:rsidP="008A212C">
      <w:pPr>
        <w:widowControl w:val="0"/>
        <w:shd w:val="clear" w:color="auto" w:fill="FFFFFF"/>
        <w:tabs>
          <w:tab w:val="left" w:pos="993"/>
        </w:tabs>
        <w:autoSpaceDE w:val="0"/>
        <w:autoSpaceDN w:val="0"/>
        <w:adjustRightInd w:val="0"/>
        <w:jc w:val="center"/>
        <w:rPr>
          <w:b/>
          <w:i/>
          <w:iCs/>
          <w:color w:val="000000"/>
          <w:spacing w:val="-3"/>
        </w:rPr>
      </w:pPr>
      <w:r>
        <w:rPr>
          <w:b/>
          <w:i/>
          <w:iCs/>
          <w:color w:val="000000"/>
          <w:spacing w:val="-3"/>
        </w:rPr>
        <w:t>Приклад розв’язку задач</w:t>
      </w:r>
    </w:p>
    <w:p w:rsidR="004F4175" w:rsidRPr="004F4175" w:rsidRDefault="00752B60" w:rsidP="004F4175">
      <w:pPr>
        <w:pStyle w:val="ad"/>
        <w:shd w:val="clear" w:color="auto" w:fill="FEFEFE"/>
        <w:spacing w:before="0" w:beforeAutospacing="0" w:after="0" w:afterAutospacing="0"/>
        <w:ind w:firstLine="567"/>
        <w:jc w:val="both"/>
        <w:rPr>
          <w:color w:val="222222"/>
          <w:sz w:val="28"/>
          <w:szCs w:val="28"/>
          <w:lang w:val="uk-UA"/>
        </w:rPr>
      </w:pPr>
      <w:r w:rsidRPr="00752B60">
        <w:rPr>
          <w:b/>
          <w:color w:val="222222"/>
          <w:sz w:val="28"/>
          <w:szCs w:val="28"/>
          <w:lang w:val="uk-UA"/>
        </w:rPr>
        <w:t>1.</w:t>
      </w:r>
      <w:r>
        <w:rPr>
          <w:color w:val="222222"/>
          <w:sz w:val="28"/>
          <w:szCs w:val="28"/>
          <w:lang w:val="uk-UA"/>
        </w:rPr>
        <w:t xml:space="preserve"> </w:t>
      </w:r>
      <w:r w:rsidR="004F4175" w:rsidRPr="004F4175">
        <w:rPr>
          <w:color w:val="222222"/>
          <w:sz w:val="28"/>
          <w:szCs w:val="28"/>
          <w:lang w:val="uk-UA"/>
        </w:rPr>
        <w:t>У минулому році було виготовлено продукції на суму 1 000 млн. грн. У плановому році її випуск збільшиться на 3%. Чисельність працюючих у минулому році становила 650 осіб, планом передбачено скороти її чисельність на 30 осіб. Визначити заплановане зростання продуктивності праці.</w:t>
      </w:r>
    </w:p>
    <w:p w:rsidR="004F4175" w:rsidRPr="004F4175" w:rsidRDefault="004F4175" w:rsidP="004F4175">
      <w:pPr>
        <w:pStyle w:val="ad"/>
        <w:shd w:val="clear" w:color="auto" w:fill="FEFEFE"/>
        <w:spacing w:before="0" w:beforeAutospacing="0" w:after="0" w:afterAutospacing="0"/>
        <w:jc w:val="center"/>
        <w:rPr>
          <w:color w:val="222222"/>
          <w:sz w:val="28"/>
          <w:szCs w:val="28"/>
          <w:lang w:val="uk-UA"/>
        </w:rPr>
      </w:pPr>
      <w:r>
        <w:rPr>
          <w:i/>
          <w:iCs/>
          <w:color w:val="222222"/>
          <w:sz w:val="28"/>
          <w:szCs w:val="28"/>
          <w:lang w:val="uk-UA"/>
        </w:rPr>
        <w:t>Розв’язок</w:t>
      </w:r>
    </w:p>
    <w:p w:rsidR="004F4175" w:rsidRDefault="004F4175" w:rsidP="004F4175">
      <w:pPr>
        <w:pStyle w:val="ad"/>
        <w:shd w:val="clear" w:color="auto" w:fill="FEFEFE"/>
        <w:spacing w:before="0" w:beforeAutospacing="0" w:after="0" w:afterAutospacing="0"/>
        <w:ind w:firstLine="567"/>
        <w:jc w:val="both"/>
        <w:rPr>
          <w:i/>
          <w:color w:val="222222"/>
          <w:sz w:val="28"/>
          <w:szCs w:val="28"/>
          <w:lang w:val="uk-UA"/>
        </w:rPr>
      </w:pPr>
      <w:r w:rsidRPr="004F4175">
        <w:rPr>
          <w:i/>
          <w:color w:val="222222"/>
          <w:sz w:val="28"/>
          <w:szCs w:val="28"/>
        </w:rPr>
        <w:t>1. Розраховуємо продуктивність праці за формулою:</w:t>
      </w:r>
    </w:p>
    <w:p w:rsidR="004F4175" w:rsidRPr="004F4175" w:rsidRDefault="004F4175" w:rsidP="004F4175">
      <w:pPr>
        <w:pStyle w:val="ad"/>
        <w:shd w:val="clear" w:color="auto" w:fill="FEFEFE"/>
        <w:spacing w:before="0" w:beforeAutospacing="0" w:after="0" w:afterAutospacing="0"/>
        <w:ind w:firstLine="567"/>
        <w:jc w:val="both"/>
        <w:rPr>
          <w:i/>
          <w:color w:val="222222"/>
          <w:sz w:val="28"/>
          <w:szCs w:val="28"/>
          <w:lang w:val="uk-UA"/>
        </w:rPr>
      </w:pPr>
      <w:r>
        <w:rPr>
          <w:noProof/>
          <w:lang w:val="uk-UA" w:eastAsia="uk-UA"/>
        </w:rPr>
        <w:drawing>
          <wp:inline distT="0" distB="0" distL="0" distR="0" wp14:anchorId="0F69D879" wp14:editId="6AA261F6">
            <wp:extent cx="2984500" cy="575945"/>
            <wp:effectExtent l="0" t="0" r="6350" b="0"/>
            <wp:docPr id="40" name="Рисунок 40"/>
            <wp:cNvGraphicFramePr/>
            <a:graphic xmlns:a="http://schemas.openxmlformats.org/drawingml/2006/main">
              <a:graphicData uri="http://schemas.openxmlformats.org/drawingml/2006/picture">
                <pic:pic xmlns:pic="http://schemas.openxmlformats.org/drawingml/2006/picture">
                  <pic:nvPicPr>
                    <pic:cNvPr id="1022" name="Рисунок 1022"/>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984500" cy="575945"/>
                    </a:xfrm>
                    <a:prstGeom prst="rect">
                      <a:avLst/>
                    </a:prstGeom>
                    <a:noFill/>
                    <a:ln>
                      <a:noFill/>
                    </a:ln>
                  </pic:spPr>
                </pic:pic>
              </a:graphicData>
            </a:graphic>
          </wp:inline>
        </w:drawing>
      </w:r>
    </w:p>
    <w:p w:rsidR="004F4175" w:rsidRDefault="004F4175" w:rsidP="004F4175">
      <w:pPr>
        <w:pStyle w:val="ad"/>
        <w:shd w:val="clear" w:color="auto" w:fill="FEFEFE"/>
        <w:spacing w:before="0" w:beforeAutospacing="0" w:after="0" w:afterAutospacing="0"/>
        <w:ind w:firstLine="567"/>
        <w:jc w:val="both"/>
        <w:rPr>
          <w:i/>
          <w:color w:val="222222"/>
          <w:sz w:val="28"/>
          <w:szCs w:val="28"/>
          <w:lang w:val="uk-UA"/>
        </w:rPr>
      </w:pPr>
      <w:r>
        <w:rPr>
          <w:i/>
          <w:color w:val="222222"/>
          <w:sz w:val="28"/>
          <w:szCs w:val="28"/>
          <w:lang w:val="uk-UA"/>
        </w:rPr>
        <w:t>Таким чином, п</w:t>
      </w:r>
      <w:r w:rsidRPr="004F4175">
        <w:rPr>
          <w:i/>
          <w:color w:val="222222"/>
          <w:sz w:val="28"/>
          <w:szCs w:val="28"/>
        </w:rPr>
        <w:t>родуктивність праці минулого року</w:t>
      </w:r>
      <w:r>
        <w:rPr>
          <w:i/>
          <w:color w:val="222222"/>
          <w:sz w:val="28"/>
          <w:szCs w:val="28"/>
          <w:lang w:val="uk-UA"/>
        </w:rPr>
        <w:t xml:space="preserve"> становила: </w:t>
      </w:r>
    </w:p>
    <w:p w:rsidR="004F4175" w:rsidRDefault="004F4175" w:rsidP="004F4175">
      <w:pPr>
        <w:pStyle w:val="ad"/>
        <w:shd w:val="clear" w:color="auto" w:fill="FEFEFE"/>
        <w:spacing w:before="0" w:beforeAutospacing="0" w:after="0" w:afterAutospacing="0"/>
        <w:ind w:firstLine="567"/>
        <w:jc w:val="both"/>
        <w:rPr>
          <w:i/>
          <w:color w:val="222222"/>
          <w:sz w:val="28"/>
          <w:szCs w:val="28"/>
          <w:lang w:val="uk-UA"/>
        </w:rPr>
      </w:pPr>
      <w:r w:rsidRPr="004F4175">
        <w:rPr>
          <w:i/>
          <w:color w:val="222222"/>
          <w:sz w:val="28"/>
          <w:szCs w:val="28"/>
          <w:lang w:val="uk-UA"/>
        </w:rPr>
        <w:t>ПП</w:t>
      </w:r>
      <w:r w:rsidRPr="004F4175">
        <w:rPr>
          <w:i/>
          <w:color w:val="222222"/>
          <w:sz w:val="28"/>
          <w:szCs w:val="28"/>
          <w:vertAlign w:val="subscript"/>
          <w:lang w:val="uk-UA"/>
        </w:rPr>
        <w:t>факт</w:t>
      </w:r>
      <w:r>
        <w:rPr>
          <w:i/>
          <w:color w:val="222222"/>
          <w:sz w:val="28"/>
          <w:szCs w:val="28"/>
          <w:lang w:val="uk-UA"/>
        </w:rPr>
        <w:t xml:space="preserve">= </w:t>
      </w:r>
      <w:r w:rsidRPr="004F4175">
        <w:rPr>
          <w:i/>
          <w:color w:val="222222"/>
          <w:sz w:val="28"/>
          <w:szCs w:val="28"/>
          <w:lang w:val="uk-UA"/>
        </w:rPr>
        <w:t>1000</w:t>
      </w:r>
      <w:r>
        <w:rPr>
          <w:i/>
          <w:color w:val="222222"/>
          <w:sz w:val="28"/>
          <w:szCs w:val="28"/>
          <w:lang w:val="uk-UA"/>
        </w:rPr>
        <w:t>/650=1,53 млн. грн/чол.( один працівник виготовляв продукції на суму 1,53 млн. грн.).</w:t>
      </w:r>
    </w:p>
    <w:p w:rsidR="004F4175" w:rsidRDefault="004F4175" w:rsidP="001A7CDD">
      <w:pPr>
        <w:pStyle w:val="ad"/>
        <w:numPr>
          <w:ilvl w:val="0"/>
          <w:numId w:val="28"/>
        </w:numPr>
        <w:shd w:val="clear" w:color="auto" w:fill="FEFEFE"/>
        <w:tabs>
          <w:tab w:val="clear" w:pos="1494"/>
          <w:tab w:val="num" w:pos="851"/>
        </w:tabs>
        <w:spacing w:before="0" w:beforeAutospacing="0" w:after="0" w:afterAutospacing="0"/>
        <w:ind w:left="0" w:firstLine="567"/>
        <w:jc w:val="both"/>
        <w:rPr>
          <w:i/>
          <w:color w:val="222222"/>
          <w:sz w:val="28"/>
          <w:szCs w:val="28"/>
          <w:lang w:val="uk-UA"/>
        </w:rPr>
      </w:pPr>
      <w:r>
        <w:rPr>
          <w:i/>
          <w:color w:val="222222"/>
          <w:sz w:val="28"/>
          <w:szCs w:val="28"/>
          <w:lang w:val="uk-UA"/>
        </w:rPr>
        <w:t>Розраховуємо продуктивність праці за планом:</w:t>
      </w:r>
    </w:p>
    <w:p w:rsidR="00752B60" w:rsidRDefault="004F4175" w:rsidP="00752B60">
      <w:pPr>
        <w:pStyle w:val="ad"/>
        <w:shd w:val="clear" w:color="auto" w:fill="FEFEFE"/>
        <w:spacing w:before="0" w:beforeAutospacing="0" w:after="0" w:afterAutospacing="0"/>
        <w:ind w:firstLine="567"/>
        <w:jc w:val="both"/>
        <w:rPr>
          <w:i/>
          <w:color w:val="222222"/>
          <w:sz w:val="28"/>
          <w:szCs w:val="28"/>
          <w:lang w:val="uk-UA"/>
        </w:rPr>
      </w:pPr>
      <w:r>
        <w:rPr>
          <w:i/>
          <w:color w:val="222222"/>
          <w:sz w:val="28"/>
          <w:szCs w:val="28"/>
          <w:lang w:val="uk-UA"/>
        </w:rPr>
        <w:t>ПП</w:t>
      </w:r>
      <w:r w:rsidRPr="004F4175">
        <w:rPr>
          <w:i/>
          <w:color w:val="222222"/>
          <w:sz w:val="28"/>
          <w:szCs w:val="28"/>
          <w:vertAlign w:val="subscript"/>
          <w:lang w:val="uk-UA"/>
        </w:rPr>
        <w:t>план</w:t>
      </w:r>
      <w:r>
        <w:rPr>
          <w:i/>
          <w:color w:val="222222"/>
          <w:sz w:val="28"/>
          <w:szCs w:val="28"/>
          <w:lang w:val="uk-UA"/>
        </w:rPr>
        <w:t xml:space="preserve"> = (1000*1,03)/(650-30)=1030/</w:t>
      </w:r>
      <w:r w:rsidR="00752B60">
        <w:rPr>
          <w:i/>
          <w:color w:val="222222"/>
          <w:sz w:val="28"/>
          <w:szCs w:val="28"/>
          <w:lang w:val="uk-UA"/>
        </w:rPr>
        <w:t>620=1,66</w:t>
      </w:r>
      <w:r w:rsidR="00752B60" w:rsidRPr="00752B60">
        <w:rPr>
          <w:i/>
          <w:color w:val="222222"/>
        </w:rPr>
        <w:t xml:space="preserve"> </w:t>
      </w:r>
      <w:r w:rsidR="00752B60">
        <w:rPr>
          <w:i/>
          <w:color w:val="222222"/>
          <w:sz w:val="28"/>
          <w:szCs w:val="28"/>
          <w:lang w:val="uk-UA"/>
        </w:rPr>
        <w:t>млн. грн/чол.( один працівник згідно плану повинен виготовляти за рік продукції на суму 1,66 млн. грн.).</w:t>
      </w:r>
    </w:p>
    <w:p w:rsidR="004F4175" w:rsidRPr="004F4175" w:rsidRDefault="00752B60" w:rsidP="004F4175">
      <w:pPr>
        <w:pStyle w:val="ad"/>
        <w:shd w:val="clear" w:color="auto" w:fill="FEFEFE"/>
        <w:spacing w:before="0" w:beforeAutospacing="0" w:after="0" w:afterAutospacing="0"/>
        <w:ind w:firstLine="567"/>
        <w:jc w:val="both"/>
        <w:rPr>
          <w:i/>
          <w:color w:val="222222"/>
          <w:sz w:val="28"/>
          <w:szCs w:val="28"/>
        </w:rPr>
      </w:pPr>
      <w:r>
        <w:rPr>
          <w:i/>
          <w:color w:val="222222"/>
          <w:sz w:val="28"/>
          <w:szCs w:val="28"/>
          <w:lang w:val="uk-UA"/>
        </w:rPr>
        <w:t xml:space="preserve"> </w:t>
      </w:r>
      <w:r w:rsidR="004F4175" w:rsidRPr="004F4175">
        <w:rPr>
          <w:i/>
          <w:color w:val="222222"/>
          <w:sz w:val="28"/>
          <w:szCs w:val="28"/>
        </w:rPr>
        <w:t>3. Розрахуємо приріст продуктивності праці:</w:t>
      </w:r>
    </w:p>
    <w:p w:rsidR="004F4175" w:rsidRDefault="00752B60" w:rsidP="004F4175">
      <w:pPr>
        <w:pStyle w:val="ad"/>
        <w:shd w:val="clear" w:color="auto" w:fill="FEFEFE"/>
        <w:spacing w:before="0" w:beforeAutospacing="0" w:after="0" w:afterAutospacing="0"/>
        <w:ind w:firstLine="567"/>
        <w:jc w:val="both"/>
        <w:rPr>
          <w:i/>
          <w:color w:val="222222"/>
          <w:sz w:val="28"/>
          <w:szCs w:val="28"/>
          <w:lang w:val="uk-UA"/>
        </w:rPr>
      </w:pPr>
      <w:r>
        <w:rPr>
          <w:i/>
          <w:color w:val="222222"/>
          <w:sz w:val="28"/>
          <w:szCs w:val="28"/>
        </w:rPr>
        <w:t>Δ</w:t>
      </w:r>
      <w:r>
        <w:rPr>
          <w:i/>
          <w:color w:val="222222"/>
          <w:sz w:val="28"/>
          <w:szCs w:val="28"/>
          <w:lang w:val="uk-UA"/>
        </w:rPr>
        <w:t>ПП=(1,66-1,53)/1,53=0,085 або 8,5%</w:t>
      </w:r>
    </w:p>
    <w:p w:rsidR="00752B60" w:rsidRPr="00752B60" w:rsidRDefault="00752B60" w:rsidP="004F4175">
      <w:pPr>
        <w:pStyle w:val="ad"/>
        <w:shd w:val="clear" w:color="auto" w:fill="FEFEFE"/>
        <w:spacing w:before="0" w:beforeAutospacing="0" w:after="0" w:afterAutospacing="0"/>
        <w:ind w:firstLine="567"/>
        <w:jc w:val="both"/>
        <w:rPr>
          <w:i/>
          <w:color w:val="222222"/>
          <w:sz w:val="28"/>
          <w:szCs w:val="28"/>
          <w:lang w:val="uk-UA"/>
        </w:rPr>
      </w:pPr>
      <w:r w:rsidRPr="00752B60">
        <w:rPr>
          <w:i/>
          <w:color w:val="222222"/>
          <w:sz w:val="28"/>
          <w:szCs w:val="28"/>
          <w:lang w:val="uk-UA"/>
        </w:rPr>
        <w:t xml:space="preserve">або </w:t>
      </w:r>
      <w:r w:rsidRPr="00752B60">
        <w:rPr>
          <w:i/>
          <w:color w:val="222222"/>
          <w:sz w:val="28"/>
          <w:szCs w:val="28"/>
        </w:rPr>
        <w:t>ΔПП</w:t>
      </w:r>
      <w:r w:rsidRPr="00752B60">
        <w:rPr>
          <w:i/>
          <w:color w:val="222222"/>
          <w:sz w:val="28"/>
          <w:szCs w:val="28"/>
          <w:lang w:val="uk-UA"/>
        </w:rPr>
        <w:t xml:space="preserve">= </w:t>
      </w:r>
      <w:r>
        <w:rPr>
          <w:i/>
          <w:color w:val="222222"/>
          <w:sz w:val="28"/>
          <w:szCs w:val="28"/>
          <w:lang w:val="uk-UA"/>
        </w:rPr>
        <w:t>(1,66/1,53)*100-100=8,5%</w:t>
      </w:r>
    </w:p>
    <w:p w:rsidR="004F4175" w:rsidRPr="004F4175" w:rsidRDefault="004F4175" w:rsidP="004F4175">
      <w:pPr>
        <w:pStyle w:val="ad"/>
        <w:shd w:val="clear" w:color="auto" w:fill="FEFEFE"/>
        <w:spacing w:before="0" w:beforeAutospacing="0" w:after="0" w:afterAutospacing="0"/>
        <w:ind w:firstLine="567"/>
        <w:jc w:val="both"/>
        <w:rPr>
          <w:i/>
          <w:color w:val="222222"/>
          <w:sz w:val="28"/>
          <w:szCs w:val="28"/>
        </w:rPr>
      </w:pPr>
      <w:r w:rsidRPr="004F4175">
        <w:rPr>
          <w:i/>
          <w:color w:val="222222"/>
          <w:sz w:val="28"/>
          <w:szCs w:val="28"/>
        </w:rPr>
        <w:t xml:space="preserve">Отже, у плановому році продуктивність праці порівняно з </w:t>
      </w:r>
      <w:r w:rsidR="00752B60">
        <w:rPr>
          <w:i/>
          <w:color w:val="222222"/>
          <w:sz w:val="28"/>
          <w:szCs w:val="28"/>
          <w:lang w:val="uk-UA"/>
        </w:rPr>
        <w:t>минулим роком</w:t>
      </w:r>
      <w:r w:rsidRPr="004F4175">
        <w:rPr>
          <w:i/>
          <w:color w:val="222222"/>
          <w:sz w:val="28"/>
          <w:szCs w:val="28"/>
        </w:rPr>
        <w:t xml:space="preserve"> зросте на </w:t>
      </w:r>
      <w:r w:rsidR="00752B60">
        <w:rPr>
          <w:i/>
          <w:color w:val="222222"/>
          <w:sz w:val="28"/>
          <w:szCs w:val="28"/>
          <w:lang w:val="uk-UA"/>
        </w:rPr>
        <w:t>8,5</w:t>
      </w:r>
      <w:r w:rsidRPr="004F4175">
        <w:rPr>
          <w:i/>
          <w:color w:val="222222"/>
          <w:sz w:val="28"/>
          <w:szCs w:val="28"/>
        </w:rPr>
        <w:t xml:space="preserve"> %.</w:t>
      </w:r>
    </w:p>
    <w:p w:rsidR="00752B60" w:rsidRPr="00752B60" w:rsidRDefault="00752B60" w:rsidP="0030323E">
      <w:pPr>
        <w:pStyle w:val="ad"/>
        <w:shd w:val="clear" w:color="auto" w:fill="FEFEFE"/>
        <w:spacing w:before="0" w:beforeAutospacing="0" w:after="0" w:afterAutospacing="0"/>
        <w:ind w:firstLine="567"/>
        <w:jc w:val="both"/>
        <w:rPr>
          <w:i/>
          <w:iCs/>
          <w:color w:val="222222"/>
          <w:sz w:val="28"/>
          <w:szCs w:val="28"/>
          <w:lang w:val="uk-UA"/>
        </w:rPr>
      </w:pPr>
    </w:p>
    <w:p w:rsidR="00752B60" w:rsidRPr="00A9628C" w:rsidRDefault="00A9628C" w:rsidP="00A9628C">
      <w:pPr>
        <w:pStyle w:val="ad"/>
        <w:spacing w:before="0" w:beforeAutospacing="0" w:after="0" w:afterAutospacing="0"/>
        <w:ind w:firstLine="567"/>
        <w:jc w:val="both"/>
        <w:rPr>
          <w:color w:val="000000"/>
          <w:sz w:val="28"/>
          <w:szCs w:val="28"/>
          <w:lang w:val="uk-UA"/>
        </w:rPr>
      </w:pPr>
      <w:r w:rsidRPr="00A9628C">
        <w:rPr>
          <w:b/>
          <w:color w:val="000000"/>
          <w:sz w:val="28"/>
          <w:szCs w:val="28"/>
          <w:lang w:val="uk-UA"/>
        </w:rPr>
        <w:t>2.</w:t>
      </w:r>
      <w:r>
        <w:rPr>
          <w:color w:val="000000"/>
          <w:sz w:val="28"/>
          <w:szCs w:val="28"/>
          <w:lang w:val="uk-UA"/>
        </w:rPr>
        <w:t xml:space="preserve"> </w:t>
      </w:r>
      <w:r w:rsidR="00752B60" w:rsidRPr="00A9628C">
        <w:rPr>
          <w:color w:val="000000"/>
          <w:sz w:val="28"/>
          <w:szCs w:val="28"/>
          <w:lang w:val="uk-UA"/>
        </w:rPr>
        <w:t>Визначте в абсолютн</w:t>
      </w:r>
      <w:r>
        <w:rPr>
          <w:color w:val="000000"/>
          <w:sz w:val="28"/>
          <w:szCs w:val="28"/>
          <w:lang w:val="uk-UA"/>
        </w:rPr>
        <w:t xml:space="preserve">і </w:t>
      </w:r>
      <w:r w:rsidR="00752B60" w:rsidRPr="00A9628C">
        <w:rPr>
          <w:color w:val="000000"/>
          <w:sz w:val="28"/>
          <w:szCs w:val="28"/>
          <w:lang w:val="uk-UA"/>
        </w:rPr>
        <w:t>та відносн</w:t>
      </w:r>
      <w:r>
        <w:rPr>
          <w:color w:val="000000"/>
          <w:sz w:val="28"/>
          <w:szCs w:val="28"/>
          <w:lang w:val="uk-UA"/>
        </w:rPr>
        <w:t>і зміни В</w:t>
      </w:r>
      <w:r w:rsidR="00752B60" w:rsidRPr="00A9628C">
        <w:rPr>
          <w:color w:val="000000"/>
          <w:sz w:val="28"/>
          <w:szCs w:val="28"/>
          <w:lang w:val="uk-UA"/>
        </w:rPr>
        <w:t xml:space="preserve">ВП, якщо швидкість обігу грошей </w:t>
      </w:r>
      <w:r>
        <w:rPr>
          <w:color w:val="000000"/>
          <w:sz w:val="28"/>
          <w:szCs w:val="28"/>
          <w:lang w:val="uk-UA"/>
        </w:rPr>
        <w:t xml:space="preserve">є постійною величиною і </w:t>
      </w:r>
      <w:r w:rsidR="00752B60" w:rsidRPr="00A9628C">
        <w:rPr>
          <w:color w:val="000000"/>
          <w:sz w:val="28"/>
          <w:szCs w:val="28"/>
          <w:lang w:val="uk-UA"/>
        </w:rPr>
        <w:t xml:space="preserve">становить </w:t>
      </w:r>
      <w:r>
        <w:rPr>
          <w:color w:val="000000"/>
          <w:sz w:val="28"/>
          <w:szCs w:val="28"/>
          <w:lang w:val="uk-UA"/>
        </w:rPr>
        <w:t>4</w:t>
      </w:r>
      <w:r w:rsidR="00752B60" w:rsidRPr="00A9628C">
        <w:rPr>
          <w:color w:val="000000"/>
          <w:sz w:val="28"/>
          <w:szCs w:val="28"/>
          <w:lang w:val="uk-UA"/>
        </w:rPr>
        <w:t xml:space="preserve"> оборот</w:t>
      </w:r>
      <w:r>
        <w:rPr>
          <w:color w:val="000000"/>
          <w:sz w:val="28"/>
          <w:szCs w:val="28"/>
          <w:lang w:val="uk-UA"/>
        </w:rPr>
        <w:t>и</w:t>
      </w:r>
      <w:r w:rsidR="00752B60" w:rsidRPr="00A9628C">
        <w:rPr>
          <w:color w:val="000000"/>
          <w:sz w:val="28"/>
          <w:szCs w:val="28"/>
          <w:lang w:val="uk-UA"/>
        </w:rPr>
        <w:t xml:space="preserve"> за рік, а грошова маса зрост</w:t>
      </w:r>
      <w:r>
        <w:rPr>
          <w:color w:val="000000"/>
          <w:sz w:val="28"/>
          <w:szCs w:val="28"/>
          <w:lang w:val="uk-UA"/>
        </w:rPr>
        <w:t>ає за досліджуваний період</w:t>
      </w:r>
      <w:r w:rsidR="00752B60" w:rsidRPr="00A9628C">
        <w:rPr>
          <w:color w:val="000000"/>
          <w:sz w:val="28"/>
          <w:szCs w:val="28"/>
          <w:lang w:val="uk-UA"/>
        </w:rPr>
        <w:t xml:space="preserve"> з </w:t>
      </w:r>
      <w:r>
        <w:rPr>
          <w:color w:val="000000"/>
          <w:sz w:val="28"/>
          <w:szCs w:val="28"/>
          <w:lang w:val="uk-UA"/>
        </w:rPr>
        <w:t>3</w:t>
      </w:r>
      <w:r w:rsidR="00752B60" w:rsidRPr="00A9628C">
        <w:rPr>
          <w:color w:val="000000"/>
          <w:sz w:val="28"/>
          <w:szCs w:val="28"/>
          <w:lang w:val="uk-UA"/>
        </w:rPr>
        <w:t xml:space="preserve">000 до </w:t>
      </w:r>
      <w:r>
        <w:rPr>
          <w:color w:val="000000"/>
          <w:sz w:val="28"/>
          <w:szCs w:val="28"/>
          <w:lang w:val="uk-UA"/>
        </w:rPr>
        <w:t>4</w:t>
      </w:r>
      <w:r w:rsidR="00427CF7">
        <w:rPr>
          <w:color w:val="000000"/>
          <w:sz w:val="28"/>
          <w:szCs w:val="28"/>
          <w:lang w:val="uk-UA"/>
        </w:rPr>
        <w:t xml:space="preserve">000 млрд. грн. </w:t>
      </w:r>
    </w:p>
    <w:p w:rsidR="00752B60" w:rsidRDefault="00A9628C" w:rsidP="0030323E">
      <w:pPr>
        <w:pStyle w:val="1"/>
        <w:rPr>
          <w:bCs/>
          <w:i/>
          <w:color w:val="000000"/>
          <w:szCs w:val="28"/>
        </w:rPr>
      </w:pPr>
      <w:r>
        <w:rPr>
          <w:bCs/>
          <w:i/>
          <w:color w:val="000000"/>
          <w:szCs w:val="28"/>
        </w:rPr>
        <w:lastRenderedPageBreak/>
        <w:t>Розв’язок</w:t>
      </w:r>
    </w:p>
    <w:p w:rsidR="00427CF7" w:rsidRPr="00427CF7" w:rsidRDefault="00427CF7" w:rsidP="00427CF7">
      <w:pPr>
        <w:ind w:firstLine="567"/>
        <w:rPr>
          <w:i/>
        </w:rPr>
      </w:pPr>
      <w:r w:rsidRPr="00427CF7">
        <w:rPr>
          <w:i/>
        </w:rPr>
        <w:t>Для розв’язку задачі використаємо рівняння грошового обігу:</w:t>
      </w:r>
    </w:p>
    <w:p w:rsidR="00427CF7" w:rsidRPr="00427CF7" w:rsidRDefault="00427CF7" w:rsidP="00427CF7">
      <w:pPr>
        <w:pStyle w:val="a6"/>
        <w:tabs>
          <w:tab w:val="left" w:pos="0"/>
        </w:tabs>
        <w:jc w:val="center"/>
        <w:rPr>
          <w:i/>
          <w:color w:val="000000"/>
        </w:rPr>
      </w:pPr>
      <w:r w:rsidRPr="00427CF7">
        <w:rPr>
          <w:i/>
          <w:color w:val="000000"/>
          <w:position w:val="-10"/>
        </w:rPr>
        <w:object w:dxaOrig="2070" w:dyaOrig="450">
          <v:shape id="_x0000_i1030" type="#_x0000_t75" style="width:103.5pt;height:22.5pt" o:ole="">
            <v:imagedata r:id="rId272" o:title=""/>
          </v:shape>
          <o:OLEObject Type="Embed" ProgID="Equation.3" ShapeID="_x0000_i1030" DrawAspect="Content" ObjectID="_1732177238" r:id="rId311"/>
        </w:object>
      </w:r>
      <w:r w:rsidRPr="00427CF7">
        <w:rPr>
          <w:i/>
          <w:color w:val="000000"/>
        </w:rPr>
        <w:t xml:space="preserve">                                                         </w:t>
      </w:r>
    </w:p>
    <w:p w:rsidR="00427CF7" w:rsidRPr="00427CF7" w:rsidRDefault="00427CF7" w:rsidP="00427CF7">
      <w:pPr>
        <w:tabs>
          <w:tab w:val="left" w:pos="0"/>
        </w:tabs>
        <w:ind w:firstLine="567"/>
        <w:jc w:val="both"/>
        <w:rPr>
          <w:i/>
          <w:color w:val="000000"/>
        </w:rPr>
      </w:pPr>
      <w:r w:rsidRPr="00427CF7">
        <w:rPr>
          <w:i/>
          <w:color w:val="000000"/>
        </w:rPr>
        <w:t>де      М  – маса грошей в обігу;</w:t>
      </w:r>
    </w:p>
    <w:p w:rsidR="00427CF7" w:rsidRPr="00427CF7" w:rsidRDefault="00427CF7" w:rsidP="00427CF7">
      <w:pPr>
        <w:tabs>
          <w:tab w:val="left" w:pos="0"/>
        </w:tabs>
        <w:ind w:firstLine="567"/>
        <w:jc w:val="both"/>
        <w:rPr>
          <w:i/>
          <w:color w:val="000000"/>
        </w:rPr>
      </w:pPr>
      <w:r w:rsidRPr="00427CF7">
        <w:rPr>
          <w:i/>
          <w:color w:val="000000"/>
          <w:lang w:val="en-US"/>
        </w:rPr>
        <w:t>V</w:t>
      </w:r>
      <w:r w:rsidRPr="00427CF7">
        <w:rPr>
          <w:i/>
          <w:color w:val="000000"/>
          <w:lang w:val="ru-RU"/>
        </w:rPr>
        <w:t xml:space="preserve">  –</w:t>
      </w:r>
      <w:r w:rsidRPr="00427CF7">
        <w:rPr>
          <w:i/>
          <w:color w:val="000000"/>
        </w:rPr>
        <w:t xml:space="preserve"> середня швидкість обігу грошей;</w:t>
      </w:r>
    </w:p>
    <w:p w:rsidR="00427CF7" w:rsidRPr="00427CF7" w:rsidRDefault="00427CF7" w:rsidP="00427CF7">
      <w:pPr>
        <w:tabs>
          <w:tab w:val="left" w:pos="0"/>
        </w:tabs>
        <w:ind w:firstLine="567"/>
        <w:jc w:val="both"/>
        <w:rPr>
          <w:i/>
          <w:color w:val="000000"/>
        </w:rPr>
      </w:pPr>
      <w:r w:rsidRPr="00427CF7">
        <w:rPr>
          <w:i/>
          <w:color w:val="000000"/>
        </w:rPr>
        <w:t>Р  – середній рівень цін на товари та послуги;</w:t>
      </w:r>
    </w:p>
    <w:p w:rsidR="00427CF7" w:rsidRPr="00427CF7" w:rsidRDefault="00427CF7" w:rsidP="00427CF7">
      <w:pPr>
        <w:tabs>
          <w:tab w:val="left" w:pos="0"/>
        </w:tabs>
        <w:ind w:firstLine="567"/>
        <w:jc w:val="both"/>
        <w:rPr>
          <w:i/>
          <w:color w:val="000000"/>
        </w:rPr>
      </w:pPr>
      <w:r w:rsidRPr="00427CF7">
        <w:rPr>
          <w:i/>
          <w:color w:val="000000"/>
          <w:lang w:val="en-US"/>
        </w:rPr>
        <w:t>Q</w:t>
      </w:r>
      <w:r w:rsidRPr="00427CF7">
        <w:rPr>
          <w:i/>
          <w:color w:val="000000"/>
          <w:lang w:val="ru-RU"/>
        </w:rPr>
        <w:t xml:space="preserve">  – </w:t>
      </w:r>
      <w:r w:rsidRPr="00427CF7">
        <w:rPr>
          <w:i/>
          <w:color w:val="000000"/>
        </w:rPr>
        <w:t>кількість товарів та послуг, представлених на ринку.</w:t>
      </w:r>
    </w:p>
    <w:p w:rsidR="00427CF7" w:rsidRPr="00427CF7" w:rsidRDefault="00427CF7" w:rsidP="00427CF7">
      <w:pPr>
        <w:tabs>
          <w:tab w:val="left" w:pos="0"/>
        </w:tabs>
        <w:ind w:firstLine="567"/>
        <w:jc w:val="both"/>
        <w:rPr>
          <w:i/>
          <w:color w:val="000000"/>
        </w:rPr>
      </w:pPr>
      <w:r w:rsidRPr="00427CF7">
        <w:rPr>
          <w:i/>
          <w:color w:val="000000"/>
          <w:lang w:val="en-US"/>
        </w:rPr>
        <w:t>P</w:t>
      </w:r>
      <w:r w:rsidRPr="00427CF7">
        <w:rPr>
          <w:i/>
          <w:color w:val="000000"/>
          <w:lang w:val="ru-RU"/>
        </w:rPr>
        <w:t>*</w:t>
      </w:r>
      <w:r w:rsidRPr="00427CF7">
        <w:rPr>
          <w:i/>
          <w:color w:val="000000"/>
          <w:lang w:val="en-US"/>
        </w:rPr>
        <w:t>Q</w:t>
      </w:r>
      <w:r w:rsidRPr="00427CF7">
        <w:rPr>
          <w:i/>
          <w:color w:val="000000"/>
          <w:lang w:val="ru-RU"/>
        </w:rPr>
        <w:t xml:space="preserve"> – </w:t>
      </w:r>
      <w:r w:rsidRPr="00427CF7">
        <w:rPr>
          <w:i/>
          <w:color w:val="000000"/>
        </w:rPr>
        <w:t>це макроекономічний показник результативності національної економіки, що характеризує валовий внутрішній продукт (ВВП).</w:t>
      </w:r>
    </w:p>
    <w:p w:rsidR="00427CF7" w:rsidRPr="00427CF7" w:rsidRDefault="00427CF7" w:rsidP="00427CF7">
      <w:pPr>
        <w:tabs>
          <w:tab w:val="left" w:pos="0"/>
        </w:tabs>
        <w:ind w:firstLine="567"/>
        <w:jc w:val="both"/>
        <w:rPr>
          <w:i/>
          <w:iCs/>
          <w:color w:val="000000"/>
        </w:rPr>
      </w:pPr>
      <w:r w:rsidRPr="00427CF7">
        <w:rPr>
          <w:i/>
          <w:color w:val="000000"/>
        </w:rPr>
        <w:t>Відповідно, ВВП=</w:t>
      </w:r>
      <w:r w:rsidRPr="00427CF7">
        <w:rPr>
          <w:i/>
          <w:color w:val="000000"/>
          <w:lang w:val="en-US"/>
        </w:rPr>
        <w:t>M</w:t>
      </w:r>
      <w:r w:rsidRPr="00FF71F3">
        <w:rPr>
          <w:i/>
          <w:color w:val="000000"/>
        </w:rPr>
        <w:t>*</w:t>
      </w:r>
      <w:r w:rsidRPr="00427CF7">
        <w:rPr>
          <w:i/>
          <w:color w:val="000000"/>
          <w:lang w:val="en-US"/>
        </w:rPr>
        <w:t>V</w:t>
      </w:r>
    </w:p>
    <w:p w:rsidR="00752B60" w:rsidRPr="00427CF7" w:rsidRDefault="00752B60" w:rsidP="00427CF7">
      <w:pPr>
        <w:pStyle w:val="ad"/>
        <w:spacing w:before="0" w:beforeAutospacing="0" w:after="0" w:afterAutospacing="0"/>
        <w:ind w:firstLine="567"/>
        <w:rPr>
          <w:i/>
          <w:color w:val="000000"/>
          <w:sz w:val="28"/>
          <w:szCs w:val="28"/>
          <w:lang w:val="uk-UA"/>
        </w:rPr>
      </w:pPr>
      <w:r w:rsidRPr="00427CF7">
        <w:rPr>
          <w:i/>
          <w:iCs/>
          <w:color w:val="000000"/>
          <w:sz w:val="28"/>
          <w:szCs w:val="28"/>
          <w:lang w:val="uk-UA"/>
        </w:rPr>
        <w:t>ВВП</w:t>
      </w:r>
      <w:r w:rsidRPr="00427CF7">
        <w:rPr>
          <w:i/>
          <w:color w:val="000000"/>
          <w:sz w:val="28"/>
          <w:szCs w:val="28"/>
          <w:vertAlign w:val="subscript"/>
          <w:lang w:val="uk-UA"/>
        </w:rPr>
        <w:t>1</w:t>
      </w:r>
      <w:r w:rsidRPr="00427CF7">
        <w:rPr>
          <w:i/>
          <w:color w:val="000000"/>
          <w:sz w:val="28"/>
          <w:szCs w:val="28"/>
        </w:rPr>
        <w:t> </w:t>
      </w:r>
      <w:r w:rsidRPr="00427CF7">
        <w:rPr>
          <w:i/>
          <w:iCs/>
          <w:color w:val="000000"/>
          <w:sz w:val="28"/>
          <w:szCs w:val="28"/>
          <w:lang w:val="uk-UA"/>
        </w:rPr>
        <w:t>=</w:t>
      </w:r>
      <w:r w:rsidRPr="00427CF7">
        <w:rPr>
          <w:i/>
          <w:iCs/>
          <w:color w:val="000000"/>
          <w:sz w:val="28"/>
          <w:szCs w:val="28"/>
        </w:rPr>
        <w:t> </w:t>
      </w:r>
      <w:r w:rsidR="00427CF7" w:rsidRPr="00427CF7">
        <w:rPr>
          <w:i/>
          <w:color w:val="000000"/>
          <w:sz w:val="28"/>
          <w:szCs w:val="28"/>
          <w:lang w:val="uk-UA"/>
        </w:rPr>
        <w:t>3</w:t>
      </w:r>
      <w:r w:rsidRPr="00427CF7">
        <w:rPr>
          <w:i/>
          <w:color w:val="000000"/>
          <w:sz w:val="28"/>
          <w:szCs w:val="28"/>
          <w:lang w:val="uk-UA"/>
        </w:rPr>
        <w:t>000*</w:t>
      </w:r>
      <w:r w:rsidR="00427CF7" w:rsidRPr="00427CF7">
        <w:rPr>
          <w:i/>
          <w:color w:val="000000"/>
          <w:sz w:val="28"/>
          <w:szCs w:val="28"/>
          <w:lang w:val="uk-UA"/>
        </w:rPr>
        <w:t>4</w:t>
      </w:r>
      <w:r w:rsidRPr="00427CF7">
        <w:rPr>
          <w:i/>
          <w:color w:val="000000"/>
          <w:sz w:val="28"/>
          <w:szCs w:val="28"/>
          <w:lang w:val="uk-UA"/>
        </w:rPr>
        <w:t xml:space="preserve"> = 1</w:t>
      </w:r>
      <w:r w:rsidR="00427CF7" w:rsidRPr="00427CF7">
        <w:rPr>
          <w:i/>
          <w:color w:val="000000"/>
          <w:sz w:val="28"/>
          <w:szCs w:val="28"/>
          <w:lang w:val="uk-UA"/>
        </w:rPr>
        <w:t xml:space="preserve">2 </w:t>
      </w:r>
      <w:r w:rsidRPr="00427CF7">
        <w:rPr>
          <w:i/>
          <w:color w:val="000000"/>
          <w:sz w:val="28"/>
          <w:szCs w:val="28"/>
          <w:lang w:val="uk-UA"/>
        </w:rPr>
        <w:t>000 (млрд. грн.)</w:t>
      </w:r>
    </w:p>
    <w:p w:rsidR="00752B60" w:rsidRPr="00427CF7" w:rsidRDefault="00752B60" w:rsidP="00427CF7">
      <w:pPr>
        <w:pStyle w:val="ad"/>
        <w:spacing w:before="0" w:beforeAutospacing="0" w:after="0" w:afterAutospacing="0"/>
        <w:ind w:firstLine="567"/>
        <w:rPr>
          <w:i/>
          <w:color w:val="000000"/>
          <w:sz w:val="28"/>
          <w:szCs w:val="28"/>
          <w:lang w:val="uk-UA"/>
        </w:rPr>
      </w:pPr>
      <w:r w:rsidRPr="00427CF7">
        <w:rPr>
          <w:i/>
          <w:iCs/>
          <w:color w:val="000000"/>
          <w:sz w:val="28"/>
          <w:szCs w:val="28"/>
          <w:lang w:val="uk-UA"/>
        </w:rPr>
        <w:t>ВВП</w:t>
      </w:r>
      <w:r w:rsidRPr="003B64D1">
        <w:rPr>
          <w:i/>
          <w:color w:val="000000"/>
          <w:sz w:val="28"/>
          <w:szCs w:val="28"/>
          <w:vertAlign w:val="subscript"/>
          <w:lang w:val="uk-UA"/>
        </w:rPr>
        <w:t>2</w:t>
      </w:r>
      <w:r w:rsidRPr="00427CF7">
        <w:rPr>
          <w:i/>
          <w:color w:val="000000"/>
          <w:sz w:val="28"/>
          <w:szCs w:val="28"/>
          <w:lang w:val="uk-UA"/>
        </w:rPr>
        <w:t xml:space="preserve"> = </w:t>
      </w:r>
      <w:r w:rsidR="00427CF7" w:rsidRPr="00427CF7">
        <w:rPr>
          <w:i/>
          <w:color w:val="000000"/>
          <w:sz w:val="28"/>
          <w:szCs w:val="28"/>
          <w:lang w:val="uk-UA"/>
        </w:rPr>
        <w:t>4</w:t>
      </w:r>
      <w:r w:rsidRPr="00427CF7">
        <w:rPr>
          <w:i/>
          <w:color w:val="000000"/>
          <w:sz w:val="28"/>
          <w:szCs w:val="28"/>
          <w:lang w:val="uk-UA"/>
        </w:rPr>
        <w:t>000*</w:t>
      </w:r>
      <w:r w:rsidR="00427CF7" w:rsidRPr="00FF71F3">
        <w:rPr>
          <w:i/>
          <w:color w:val="000000"/>
          <w:sz w:val="28"/>
          <w:szCs w:val="28"/>
          <w:lang w:val="uk-UA"/>
        </w:rPr>
        <w:t xml:space="preserve">4 </w:t>
      </w:r>
      <w:r w:rsidRPr="00427CF7">
        <w:rPr>
          <w:i/>
          <w:color w:val="000000"/>
          <w:sz w:val="28"/>
          <w:szCs w:val="28"/>
          <w:lang w:val="uk-UA"/>
        </w:rPr>
        <w:t>= 1</w:t>
      </w:r>
      <w:r w:rsidR="00427CF7" w:rsidRPr="00FF71F3">
        <w:rPr>
          <w:i/>
          <w:color w:val="000000"/>
          <w:sz w:val="28"/>
          <w:szCs w:val="28"/>
          <w:lang w:val="uk-UA"/>
        </w:rPr>
        <w:t xml:space="preserve">6 </w:t>
      </w:r>
      <w:r w:rsidRPr="00427CF7">
        <w:rPr>
          <w:i/>
          <w:color w:val="000000"/>
          <w:sz w:val="28"/>
          <w:szCs w:val="28"/>
          <w:lang w:val="uk-UA"/>
        </w:rPr>
        <w:t>000 (млрд. грн.)</w:t>
      </w:r>
    </w:p>
    <w:p w:rsidR="00752B60" w:rsidRPr="003B64D1" w:rsidRDefault="00752B60" w:rsidP="003B64D1">
      <w:pPr>
        <w:pStyle w:val="ad"/>
        <w:spacing w:before="0" w:beforeAutospacing="0" w:after="0" w:afterAutospacing="0"/>
        <w:ind w:firstLine="567"/>
        <w:jc w:val="both"/>
        <w:rPr>
          <w:i/>
          <w:color w:val="000000"/>
          <w:sz w:val="28"/>
          <w:szCs w:val="28"/>
          <w:lang w:val="uk-UA"/>
        </w:rPr>
      </w:pPr>
      <w:r w:rsidRPr="003B64D1">
        <w:rPr>
          <w:i/>
          <w:color w:val="000000"/>
          <w:sz w:val="28"/>
          <w:szCs w:val="28"/>
          <w:lang w:val="uk-UA"/>
        </w:rPr>
        <w:t>Абсолютн</w:t>
      </w:r>
      <w:r w:rsidR="003B64D1">
        <w:rPr>
          <w:i/>
          <w:color w:val="000000"/>
          <w:sz w:val="28"/>
          <w:szCs w:val="28"/>
          <w:lang w:val="uk-UA"/>
        </w:rPr>
        <w:t>і</w:t>
      </w:r>
      <w:r w:rsidRPr="003B64D1">
        <w:rPr>
          <w:i/>
          <w:color w:val="000000"/>
          <w:sz w:val="28"/>
          <w:szCs w:val="28"/>
          <w:lang w:val="uk-UA"/>
        </w:rPr>
        <w:t xml:space="preserve"> змін</w:t>
      </w:r>
      <w:r w:rsidR="003B64D1">
        <w:rPr>
          <w:i/>
          <w:color w:val="000000"/>
          <w:sz w:val="28"/>
          <w:szCs w:val="28"/>
          <w:lang w:val="uk-UA"/>
        </w:rPr>
        <w:t xml:space="preserve">и </w:t>
      </w:r>
      <w:r w:rsidRPr="003B64D1">
        <w:rPr>
          <w:i/>
          <w:color w:val="000000"/>
          <w:sz w:val="28"/>
          <w:szCs w:val="28"/>
          <w:lang w:val="uk-UA"/>
        </w:rPr>
        <w:t>ВВП</w:t>
      </w:r>
      <w:r w:rsidR="003B64D1">
        <w:rPr>
          <w:i/>
          <w:color w:val="000000"/>
          <w:sz w:val="28"/>
          <w:szCs w:val="28"/>
          <w:lang w:val="uk-UA"/>
        </w:rPr>
        <w:t>: ΔВВП= ВВП</w:t>
      </w:r>
      <w:r w:rsidR="003B64D1" w:rsidRPr="003B64D1">
        <w:rPr>
          <w:i/>
          <w:color w:val="000000"/>
          <w:sz w:val="28"/>
          <w:szCs w:val="28"/>
          <w:vertAlign w:val="subscript"/>
          <w:lang w:val="uk-UA"/>
        </w:rPr>
        <w:t>2</w:t>
      </w:r>
      <w:r w:rsidR="003B64D1">
        <w:rPr>
          <w:i/>
          <w:color w:val="000000"/>
          <w:sz w:val="28"/>
          <w:szCs w:val="28"/>
          <w:lang w:val="uk-UA"/>
        </w:rPr>
        <w:t>-ВВП</w:t>
      </w:r>
      <w:r w:rsidR="003B64D1" w:rsidRPr="003B64D1">
        <w:rPr>
          <w:i/>
          <w:color w:val="000000"/>
          <w:sz w:val="28"/>
          <w:szCs w:val="28"/>
          <w:vertAlign w:val="subscript"/>
          <w:lang w:val="uk-UA"/>
        </w:rPr>
        <w:t>1</w:t>
      </w:r>
      <w:r w:rsidR="003B64D1">
        <w:rPr>
          <w:i/>
          <w:color w:val="000000"/>
          <w:sz w:val="28"/>
          <w:szCs w:val="28"/>
          <w:lang w:val="uk-UA"/>
        </w:rPr>
        <w:t xml:space="preserve">= </w:t>
      </w:r>
      <w:r w:rsidRPr="003B64D1">
        <w:rPr>
          <w:i/>
          <w:color w:val="000000"/>
          <w:sz w:val="28"/>
          <w:szCs w:val="28"/>
          <w:lang w:val="uk-UA"/>
        </w:rPr>
        <w:t>1</w:t>
      </w:r>
      <w:r w:rsidR="003B64D1">
        <w:rPr>
          <w:i/>
          <w:color w:val="000000"/>
          <w:sz w:val="28"/>
          <w:szCs w:val="28"/>
          <w:lang w:val="uk-UA"/>
        </w:rPr>
        <w:t>6</w:t>
      </w:r>
      <w:r w:rsidRPr="003B64D1">
        <w:rPr>
          <w:i/>
          <w:color w:val="000000"/>
          <w:sz w:val="28"/>
          <w:szCs w:val="28"/>
          <w:lang w:val="uk-UA"/>
        </w:rPr>
        <w:t>000 – 1</w:t>
      </w:r>
      <w:r w:rsidR="003B64D1">
        <w:rPr>
          <w:i/>
          <w:color w:val="000000"/>
          <w:sz w:val="28"/>
          <w:szCs w:val="28"/>
          <w:lang w:val="uk-UA"/>
        </w:rPr>
        <w:t>2</w:t>
      </w:r>
      <w:r w:rsidRPr="003B64D1">
        <w:rPr>
          <w:i/>
          <w:color w:val="000000"/>
          <w:sz w:val="28"/>
          <w:szCs w:val="28"/>
          <w:lang w:val="uk-UA"/>
        </w:rPr>
        <w:t xml:space="preserve">000 = </w:t>
      </w:r>
      <w:r w:rsidR="003B64D1">
        <w:rPr>
          <w:i/>
          <w:color w:val="000000"/>
          <w:sz w:val="28"/>
          <w:szCs w:val="28"/>
          <w:lang w:val="uk-UA"/>
        </w:rPr>
        <w:t>4</w:t>
      </w:r>
      <w:r w:rsidRPr="003B64D1">
        <w:rPr>
          <w:i/>
          <w:color w:val="000000"/>
          <w:sz w:val="28"/>
          <w:szCs w:val="28"/>
          <w:lang w:val="uk-UA"/>
        </w:rPr>
        <w:t>000 (млрд. грн.)</w:t>
      </w:r>
    </w:p>
    <w:p w:rsidR="003B64D1" w:rsidRDefault="003B64D1" w:rsidP="003B64D1">
      <w:pPr>
        <w:pStyle w:val="ad"/>
        <w:spacing w:before="0" w:beforeAutospacing="0" w:after="0" w:afterAutospacing="0"/>
        <w:ind w:firstLine="567"/>
        <w:jc w:val="both"/>
        <w:rPr>
          <w:i/>
          <w:color w:val="000000"/>
          <w:sz w:val="28"/>
          <w:szCs w:val="28"/>
          <w:lang w:val="uk-UA"/>
        </w:rPr>
      </w:pPr>
      <w:r>
        <w:rPr>
          <w:i/>
          <w:color w:val="000000"/>
          <w:sz w:val="28"/>
          <w:szCs w:val="28"/>
          <w:lang w:val="uk-UA"/>
        </w:rPr>
        <w:t>Відносні зміни ВВП: ΔВВП%= ((ВВП</w:t>
      </w:r>
      <w:r>
        <w:rPr>
          <w:i/>
          <w:color w:val="000000"/>
          <w:sz w:val="28"/>
          <w:szCs w:val="28"/>
          <w:vertAlign w:val="subscript"/>
          <w:lang w:val="uk-UA"/>
        </w:rPr>
        <w:t>2</w:t>
      </w:r>
      <w:r>
        <w:rPr>
          <w:i/>
          <w:color w:val="000000"/>
          <w:sz w:val="28"/>
          <w:szCs w:val="28"/>
          <w:lang w:val="uk-UA"/>
        </w:rPr>
        <w:t>-ВВП</w:t>
      </w:r>
      <w:r>
        <w:rPr>
          <w:i/>
          <w:color w:val="000000"/>
          <w:sz w:val="28"/>
          <w:szCs w:val="28"/>
          <w:vertAlign w:val="subscript"/>
          <w:lang w:val="uk-UA"/>
        </w:rPr>
        <w:t>1</w:t>
      </w:r>
      <w:r>
        <w:rPr>
          <w:i/>
          <w:color w:val="000000"/>
          <w:sz w:val="28"/>
          <w:szCs w:val="28"/>
          <w:lang w:val="uk-UA"/>
        </w:rPr>
        <w:t>)/ВВП</w:t>
      </w:r>
      <w:r>
        <w:rPr>
          <w:i/>
          <w:color w:val="000000"/>
          <w:sz w:val="28"/>
          <w:szCs w:val="28"/>
          <w:vertAlign w:val="subscript"/>
          <w:lang w:val="uk-UA"/>
        </w:rPr>
        <w:t>1</w:t>
      </w:r>
      <w:r>
        <w:rPr>
          <w:i/>
          <w:color w:val="000000"/>
          <w:sz w:val="28"/>
          <w:szCs w:val="28"/>
          <w:lang w:val="uk-UA"/>
        </w:rPr>
        <w:t>)*100= ((16000 – 12000)/12000)*100= 33,3% (млрд. грн.)</w:t>
      </w:r>
    </w:p>
    <w:p w:rsidR="00752B60" w:rsidRPr="003B64D1" w:rsidRDefault="003B64D1" w:rsidP="00427CF7">
      <w:pPr>
        <w:pStyle w:val="ad"/>
        <w:spacing w:before="0" w:beforeAutospacing="0" w:after="0" w:afterAutospacing="0"/>
        <w:ind w:firstLine="567"/>
        <w:rPr>
          <w:i/>
          <w:color w:val="000000"/>
          <w:sz w:val="28"/>
          <w:szCs w:val="28"/>
          <w:lang w:val="uk-UA"/>
        </w:rPr>
      </w:pPr>
      <w:r>
        <w:rPr>
          <w:i/>
          <w:color w:val="000000"/>
          <w:sz w:val="28"/>
          <w:szCs w:val="28"/>
          <w:lang w:val="uk-UA"/>
        </w:rPr>
        <w:t>Таким чином, за досліджуваний період під впливом збільшення грошової маси ВВП збільшиться на 4000</w:t>
      </w:r>
      <w:r w:rsidR="00752B60" w:rsidRPr="003B64D1">
        <w:rPr>
          <w:i/>
          <w:color w:val="000000"/>
          <w:sz w:val="28"/>
          <w:szCs w:val="28"/>
          <w:lang w:val="uk-UA"/>
        </w:rPr>
        <w:t xml:space="preserve"> млрд. грн.</w:t>
      </w:r>
      <w:r>
        <w:rPr>
          <w:i/>
          <w:color w:val="000000"/>
          <w:sz w:val="28"/>
          <w:szCs w:val="28"/>
          <w:lang w:val="uk-UA"/>
        </w:rPr>
        <w:t xml:space="preserve"> або на 33,3%</w:t>
      </w:r>
      <w:r w:rsidR="00752B60" w:rsidRPr="003B64D1">
        <w:rPr>
          <w:i/>
          <w:color w:val="000000"/>
          <w:sz w:val="28"/>
          <w:szCs w:val="28"/>
          <w:lang w:val="uk-UA"/>
        </w:rPr>
        <w:t>.</w:t>
      </w:r>
    </w:p>
    <w:p w:rsidR="008A212C" w:rsidRPr="00A443FD" w:rsidRDefault="008A212C" w:rsidP="008A212C">
      <w:pPr>
        <w:widowControl w:val="0"/>
        <w:shd w:val="clear" w:color="auto" w:fill="FFFFFF"/>
        <w:tabs>
          <w:tab w:val="left" w:pos="993"/>
        </w:tabs>
        <w:autoSpaceDE w:val="0"/>
        <w:autoSpaceDN w:val="0"/>
        <w:adjustRightInd w:val="0"/>
        <w:ind w:firstLine="567"/>
        <w:jc w:val="both"/>
        <w:rPr>
          <w:iCs/>
          <w:color w:val="000000"/>
          <w:spacing w:val="-3"/>
          <w:sz w:val="20"/>
        </w:rPr>
      </w:pPr>
    </w:p>
    <w:p w:rsidR="004A5BDF" w:rsidRDefault="004A5BDF" w:rsidP="004A5BDF">
      <w:pPr>
        <w:spacing w:after="120"/>
        <w:jc w:val="center"/>
        <w:rPr>
          <w:b/>
        </w:rPr>
      </w:pPr>
      <w:r>
        <w:rPr>
          <w:b/>
        </w:rPr>
        <w:t>Тестові завдання</w:t>
      </w:r>
    </w:p>
    <w:p w:rsidR="004A5BDF" w:rsidRPr="00AD7A7F" w:rsidRDefault="004A5BDF" w:rsidP="00A443FD">
      <w:pPr>
        <w:pStyle w:val="31"/>
        <w:spacing w:after="0" w:line="228" w:lineRule="auto"/>
        <w:ind w:left="0" w:firstLine="540"/>
        <w:jc w:val="both"/>
        <w:rPr>
          <w:b/>
          <w:spacing w:val="-6"/>
          <w:sz w:val="28"/>
          <w:szCs w:val="28"/>
        </w:rPr>
      </w:pPr>
      <w:r w:rsidRPr="00AD7A7F">
        <w:rPr>
          <w:b/>
          <w:spacing w:val="-6"/>
          <w:sz w:val="28"/>
          <w:szCs w:val="28"/>
        </w:rPr>
        <w:t>1. Яке з визначень точніше передає сутність предмета  економічної теорії?</w:t>
      </w:r>
    </w:p>
    <w:p w:rsidR="004A5BDF" w:rsidRPr="004A5BDF" w:rsidRDefault="004A5BDF" w:rsidP="00A443FD">
      <w:pPr>
        <w:pStyle w:val="31"/>
        <w:spacing w:after="0" w:line="228" w:lineRule="auto"/>
        <w:ind w:left="0" w:firstLine="540"/>
        <w:jc w:val="both"/>
        <w:rPr>
          <w:sz w:val="28"/>
          <w:szCs w:val="28"/>
        </w:rPr>
      </w:pPr>
      <w:r w:rsidRPr="004A5BDF">
        <w:rPr>
          <w:sz w:val="28"/>
          <w:szCs w:val="28"/>
        </w:rPr>
        <w:t>а) наука про суспільство на різних стадіях його розвитку</w:t>
      </w:r>
    </w:p>
    <w:p w:rsidR="004A5BDF" w:rsidRPr="00AD7A7F" w:rsidRDefault="004A5BDF" w:rsidP="00A443FD">
      <w:pPr>
        <w:pStyle w:val="31"/>
        <w:spacing w:after="0" w:line="228" w:lineRule="auto"/>
        <w:ind w:left="0" w:firstLine="540"/>
        <w:jc w:val="both"/>
        <w:rPr>
          <w:spacing w:val="-8"/>
          <w:sz w:val="28"/>
          <w:szCs w:val="28"/>
        </w:rPr>
      </w:pPr>
      <w:r w:rsidRPr="00AD7A7F">
        <w:rPr>
          <w:spacing w:val="-8"/>
          <w:sz w:val="28"/>
          <w:szCs w:val="28"/>
        </w:rPr>
        <w:t>б) наука про відносини у суспільстві з приводу раціонального використання обмежених ресурсів</w:t>
      </w:r>
    </w:p>
    <w:p w:rsidR="004A5BDF" w:rsidRPr="00AD7A7F" w:rsidRDefault="004A5BDF" w:rsidP="00A443FD">
      <w:pPr>
        <w:pStyle w:val="31"/>
        <w:spacing w:after="0" w:line="228" w:lineRule="auto"/>
        <w:ind w:left="0" w:firstLine="540"/>
        <w:jc w:val="both"/>
        <w:rPr>
          <w:spacing w:val="-8"/>
          <w:sz w:val="28"/>
          <w:szCs w:val="28"/>
        </w:rPr>
      </w:pPr>
      <w:r w:rsidRPr="00AD7A7F">
        <w:rPr>
          <w:spacing w:val="-8"/>
          <w:sz w:val="28"/>
          <w:szCs w:val="28"/>
        </w:rPr>
        <w:t>в) наука про управління підприємствами для досягнення максимального прибутку</w:t>
      </w:r>
    </w:p>
    <w:p w:rsidR="004A5BDF" w:rsidRPr="00AD7A7F" w:rsidRDefault="004A5BDF" w:rsidP="00A443FD">
      <w:pPr>
        <w:pStyle w:val="31"/>
        <w:spacing w:after="0" w:line="228" w:lineRule="auto"/>
        <w:ind w:left="0" w:firstLine="540"/>
        <w:jc w:val="both"/>
        <w:rPr>
          <w:spacing w:val="-8"/>
          <w:sz w:val="28"/>
          <w:szCs w:val="28"/>
        </w:rPr>
      </w:pPr>
      <w:r w:rsidRPr="00AD7A7F">
        <w:rPr>
          <w:spacing w:val="-8"/>
          <w:sz w:val="28"/>
          <w:szCs w:val="28"/>
        </w:rPr>
        <w:t>г) наука про вибір ефективної державної політики для вирішення актуальних соціальних проблем</w:t>
      </w:r>
    </w:p>
    <w:p w:rsidR="004A5BDF" w:rsidRPr="004A5BDF" w:rsidRDefault="004A5BDF" w:rsidP="00A443FD">
      <w:pPr>
        <w:pStyle w:val="31"/>
        <w:spacing w:after="0" w:line="228" w:lineRule="auto"/>
        <w:ind w:left="0" w:firstLine="540"/>
        <w:jc w:val="both"/>
        <w:rPr>
          <w:sz w:val="28"/>
          <w:szCs w:val="28"/>
        </w:rPr>
      </w:pPr>
      <w:r w:rsidRPr="004A5BDF">
        <w:rPr>
          <w:sz w:val="28"/>
          <w:szCs w:val="28"/>
        </w:rPr>
        <w:t>д) немає правильної відповіді</w:t>
      </w:r>
    </w:p>
    <w:p w:rsidR="004A5BDF" w:rsidRPr="004A5BDF" w:rsidRDefault="004A5BDF" w:rsidP="00A443FD">
      <w:pPr>
        <w:pStyle w:val="31"/>
        <w:spacing w:after="0" w:line="228" w:lineRule="auto"/>
        <w:ind w:left="0" w:firstLine="540"/>
        <w:jc w:val="both"/>
        <w:rPr>
          <w:b/>
          <w:sz w:val="28"/>
          <w:szCs w:val="28"/>
        </w:rPr>
      </w:pPr>
      <w:r>
        <w:rPr>
          <w:b/>
          <w:sz w:val="28"/>
          <w:szCs w:val="28"/>
        </w:rPr>
        <w:t>2</w:t>
      </w:r>
      <w:r w:rsidRPr="004A5BDF">
        <w:rPr>
          <w:b/>
          <w:sz w:val="28"/>
          <w:szCs w:val="28"/>
        </w:rPr>
        <w:t>. Яке твердження є неправильним?</w:t>
      </w:r>
    </w:p>
    <w:p w:rsidR="004A5BDF" w:rsidRPr="004A5BDF" w:rsidRDefault="004A5BDF" w:rsidP="00A443FD">
      <w:pPr>
        <w:pStyle w:val="31"/>
        <w:spacing w:after="0" w:line="228" w:lineRule="auto"/>
        <w:ind w:left="0" w:firstLine="540"/>
        <w:jc w:val="both"/>
        <w:rPr>
          <w:sz w:val="28"/>
          <w:szCs w:val="28"/>
        </w:rPr>
      </w:pPr>
      <w:r w:rsidRPr="004A5BDF">
        <w:rPr>
          <w:sz w:val="28"/>
          <w:szCs w:val="28"/>
        </w:rPr>
        <w:t>а) ресурси – обмежені</w:t>
      </w:r>
    </w:p>
    <w:p w:rsidR="004A5BDF" w:rsidRPr="004A5BDF" w:rsidRDefault="004A5BDF" w:rsidP="00A443FD">
      <w:pPr>
        <w:pStyle w:val="31"/>
        <w:spacing w:after="0" w:line="228" w:lineRule="auto"/>
        <w:ind w:left="0" w:firstLine="540"/>
        <w:jc w:val="both"/>
        <w:rPr>
          <w:sz w:val="28"/>
          <w:szCs w:val="28"/>
        </w:rPr>
      </w:pPr>
      <w:r w:rsidRPr="004A5BDF">
        <w:rPr>
          <w:sz w:val="28"/>
          <w:szCs w:val="28"/>
        </w:rPr>
        <w:t>б) потреби – безмежні</w:t>
      </w:r>
    </w:p>
    <w:p w:rsidR="004A5BDF" w:rsidRPr="004A5BDF" w:rsidRDefault="004A5BDF" w:rsidP="00A443FD">
      <w:pPr>
        <w:pStyle w:val="31"/>
        <w:spacing w:after="0" w:line="228" w:lineRule="auto"/>
        <w:ind w:left="0" w:firstLine="540"/>
        <w:jc w:val="both"/>
        <w:rPr>
          <w:sz w:val="28"/>
          <w:szCs w:val="28"/>
        </w:rPr>
      </w:pPr>
      <w:r w:rsidRPr="004A5BDF">
        <w:rPr>
          <w:sz w:val="28"/>
          <w:szCs w:val="28"/>
        </w:rPr>
        <w:t>в) принцип вирішення проблеми між обмеженістю ресурсів та невгамовністю потреб - мінімізація використання ресурсів</w:t>
      </w:r>
    </w:p>
    <w:p w:rsidR="004A5BDF" w:rsidRPr="004A5BDF" w:rsidRDefault="004A5BDF" w:rsidP="00A443FD">
      <w:pPr>
        <w:pStyle w:val="31"/>
        <w:spacing w:after="0" w:line="228" w:lineRule="auto"/>
        <w:ind w:left="0" w:firstLine="540"/>
        <w:jc w:val="both"/>
        <w:rPr>
          <w:sz w:val="28"/>
          <w:szCs w:val="28"/>
        </w:rPr>
      </w:pPr>
      <w:r w:rsidRPr="004A5BDF">
        <w:rPr>
          <w:sz w:val="28"/>
          <w:szCs w:val="28"/>
        </w:rPr>
        <w:t>г) безробіття являє собою надлишок робочої сили на ринку праці</w:t>
      </w:r>
    </w:p>
    <w:p w:rsidR="004A5BDF" w:rsidRPr="004A5BDF" w:rsidRDefault="004A5BDF" w:rsidP="00A443FD">
      <w:pPr>
        <w:pStyle w:val="31"/>
        <w:spacing w:after="0" w:line="228" w:lineRule="auto"/>
        <w:ind w:left="0" w:firstLine="540"/>
        <w:jc w:val="both"/>
        <w:rPr>
          <w:sz w:val="28"/>
          <w:szCs w:val="28"/>
        </w:rPr>
      </w:pPr>
      <w:r w:rsidRPr="004A5BDF">
        <w:rPr>
          <w:sz w:val="28"/>
          <w:szCs w:val="28"/>
        </w:rPr>
        <w:t>д) ВНП це показник результативності національної економіки</w:t>
      </w:r>
    </w:p>
    <w:p w:rsidR="004A5BDF" w:rsidRPr="004A5BDF" w:rsidRDefault="004A5BDF" w:rsidP="00A443FD">
      <w:pPr>
        <w:pStyle w:val="31"/>
        <w:spacing w:after="0" w:line="228" w:lineRule="auto"/>
        <w:ind w:left="0" w:firstLine="540"/>
        <w:jc w:val="both"/>
        <w:rPr>
          <w:b/>
          <w:sz w:val="28"/>
          <w:szCs w:val="28"/>
        </w:rPr>
      </w:pPr>
      <w:r>
        <w:rPr>
          <w:b/>
          <w:sz w:val="28"/>
          <w:szCs w:val="28"/>
        </w:rPr>
        <w:t>3</w:t>
      </w:r>
      <w:r w:rsidRPr="004A5BDF">
        <w:rPr>
          <w:b/>
          <w:sz w:val="28"/>
          <w:szCs w:val="28"/>
        </w:rPr>
        <w:t>.Який метод пізнання економічних процесів і явищ характеризує формалізований опис економічних процесів і явищ, структура якого абстрактно відтворює реальну картину економічного життя?</w:t>
      </w:r>
    </w:p>
    <w:p w:rsidR="004A5BDF" w:rsidRPr="004A5BDF" w:rsidRDefault="004A5BDF" w:rsidP="00A443FD">
      <w:pPr>
        <w:pStyle w:val="31"/>
        <w:spacing w:after="0" w:line="228" w:lineRule="auto"/>
        <w:ind w:left="0" w:firstLine="540"/>
        <w:jc w:val="both"/>
        <w:rPr>
          <w:sz w:val="28"/>
          <w:szCs w:val="28"/>
        </w:rPr>
      </w:pPr>
      <w:r>
        <w:rPr>
          <w:sz w:val="28"/>
          <w:szCs w:val="28"/>
        </w:rPr>
        <w:t>а) наукова абстракція</w:t>
      </w:r>
    </w:p>
    <w:p w:rsidR="004A5BDF" w:rsidRPr="004A5BDF" w:rsidRDefault="004A5BDF" w:rsidP="00A443FD">
      <w:pPr>
        <w:pStyle w:val="31"/>
        <w:spacing w:after="0" w:line="228" w:lineRule="auto"/>
        <w:ind w:left="0" w:firstLine="540"/>
        <w:jc w:val="both"/>
        <w:rPr>
          <w:sz w:val="28"/>
          <w:szCs w:val="28"/>
        </w:rPr>
      </w:pPr>
      <w:r>
        <w:rPr>
          <w:sz w:val="28"/>
          <w:szCs w:val="28"/>
        </w:rPr>
        <w:t>б) економічний експеримент</w:t>
      </w:r>
    </w:p>
    <w:p w:rsidR="004A5BDF" w:rsidRPr="004A5BDF" w:rsidRDefault="004A5BDF" w:rsidP="00A443FD">
      <w:pPr>
        <w:pStyle w:val="31"/>
        <w:spacing w:after="0" w:line="228" w:lineRule="auto"/>
        <w:ind w:left="0" w:firstLine="540"/>
        <w:jc w:val="both"/>
        <w:rPr>
          <w:sz w:val="28"/>
          <w:szCs w:val="28"/>
        </w:rPr>
      </w:pPr>
      <w:r>
        <w:rPr>
          <w:sz w:val="28"/>
          <w:szCs w:val="28"/>
        </w:rPr>
        <w:t>в) економічне моделювання</w:t>
      </w:r>
    </w:p>
    <w:p w:rsidR="004A5BDF" w:rsidRDefault="004A5BDF" w:rsidP="00A443FD">
      <w:pPr>
        <w:pStyle w:val="31"/>
        <w:spacing w:after="0" w:line="228" w:lineRule="auto"/>
        <w:ind w:left="0" w:firstLine="540"/>
        <w:jc w:val="both"/>
        <w:rPr>
          <w:sz w:val="28"/>
          <w:szCs w:val="28"/>
        </w:rPr>
      </w:pPr>
      <w:r w:rsidRPr="004A5BDF">
        <w:rPr>
          <w:sz w:val="28"/>
          <w:szCs w:val="28"/>
        </w:rPr>
        <w:t xml:space="preserve">г) </w:t>
      </w:r>
      <w:r>
        <w:rPr>
          <w:sz w:val="28"/>
          <w:szCs w:val="28"/>
        </w:rPr>
        <w:t>індукція</w:t>
      </w:r>
    </w:p>
    <w:p w:rsidR="004A5BDF" w:rsidRPr="004A5BDF" w:rsidRDefault="004A5BDF" w:rsidP="00A443FD">
      <w:pPr>
        <w:pStyle w:val="31"/>
        <w:spacing w:after="0" w:line="228" w:lineRule="auto"/>
        <w:ind w:left="0" w:firstLine="540"/>
        <w:jc w:val="both"/>
        <w:rPr>
          <w:sz w:val="28"/>
          <w:szCs w:val="28"/>
        </w:rPr>
      </w:pPr>
      <w:r>
        <w:rPr>
          <w:sz w:val="28"/>
          <w:szCs w:val="28"/>
        </w:rPr>
        <w:t>д) немає правильної відповіді</w:t>
      </w:r>
    </w:p>
    <w:p w:rsidR="004A5BDF" w:rsidRPr="004A5BDF" w:rsidRDefault="004A5BDF" w:rsidP="00A443FD">
      <w:pPr>
        <w:pStyle w:val="31"/>
        <w:spacing w:after="0" w:line="228" w:lineRule="auto"/>
        <w:ind w:left="0" w:firstLine="540"/>
        <w:jc w:val="both"/>
        <w:rPr>
          <w:b/>
          <w:sz w:val="28"/>
          <w:szCs w:val="28"/>
        </w:rPr>
      </w:pPr>
      <w:r>
        <w:rPr>
          <w:b/>
          <w:sz w:val="28"/>
          <w:szCs w:val="28"/>
        </w:rPr>
        <w:lastRenderedPageBreak/>
        <w:t>4</w:t>
      </w:r>
      <w:r w:rsidRPr="004A5BDF">
        <w:rPr>
          <w:b/>
          <w:sz w:val="28"/>
          <w:szCs w:val="28"/>
        </w:rPr>
        <w:t>. Стійкі, сутнісні, постійно повторювані зв’язки між економічні явищами – це:</w:t>
      </w:r>
    </w:p>
    <w:p w:rsidR="004A5BDF" w:rsidRPr="004A5BDF" w:rsidRDefault="004A5BDF" w:rsidP="00A443FD">
      <w:pPr>
        <w:pStyle w:val="31"/>
        <w:spacing w:after="0" w:line="228" w:lineRule="auto"/>
        <w:ind w:left="0" w:firstLine="540"/>
        <w:jc w:val="both"/>
        <w:rPr>
          <w:sz w:val="28"/>
          <w:szCs w:val="28"/>
        </w:rPr>
      </w:pPr>
      <w:r>
        <w:rPr>
          <w:sz w:val="28"/>
          <w:szCs w:val="28"/>
        </w:rPr>
        <w:t>а) поняття</w:t>
      </w:r>
    </w:p>
    <w:p w:rsidR="004A5BDF" w:rsidRPr="004A5BDF" w:rsidRDefault="004A5BDF" w:rsidP="00A443FD">
      <w:pPr>
        <w:pStyle w:val="31"/>
        <w:spacing w:after="0" w:line="228" w:lineRule="auto"/>
        <w:ind w:left="0" w:firstLine="540"/>
        <w:jc w:val="both"/>
        <w:rPr>
          <w:sz w:val="28"/>
          <w:szCs w:val="28"/>
        </w:rPr>
      </w:pPr>
      <w:r>
        <w:rPr>
          <w:sz w:val="28"/>
          <w:szCs w:val="28"/>
        </w:rPr>
        <w:t>б) економічні категорії</w:t>
      </w:r>
    </w:p>
    <w:p w:rsidR="004A5BDF" w:rsidRPr="004A5BDF" w:rsidRDefault="004A5BDF" w:rsidP="00A443FD">
      <w:pPr>
        <w:pStyle w:val="31"/>
        <w:spacing w:after="0" w:line="228" w:lineRule="auto"/>
        <w:ind w:left="0" w:firstLine="540"/>
        <w:jc w:val="both"/>
        <w:rPr>
          <w:sz w:val="28"/>
          <w:szCs w:val="28"/>
        </w:rPr>
      </w:pPr>
      <w:r>
        <w:rPr>
          <w:sz w:val="28"/>
          <w:szCs w:val="28"/>
        </w:rPr>
        <w:t>в) економічні закони</w:t>
      </w:r>
    </w:p>
    <w:p w:rsidR="004A5BDF" w:rsidRDefault="004A5BDF" w:rsidP="00A443FD">
      <w:pPr>
        <w:pStyle w:val="31"/>
        <w:spacing w:after="0" w:line="228" w:lineRule="auto"/>
        <w:ind w:left="0" w:firstLine="540"/>
        <w:jc w:val="both"/>
        <w:rPr>
          <w:sz w:val="28"/>
          <w:szCs w:val="28"/>
        </w:rPr>
      </w:pPr>
      <w:r w:rsidRPr="004A5BDF">
        <w:rPr>
          <w:sz w:val="28"/>
          <w:szCs w:val="28"/>
        </w:rPr>
        <w:t>г) еконо</w:t>
      </w:r>
      <w:r>
        <w:rPr>
          <w:sz w:val="28"/>
          <w:szCs w:val="28"/>
        </w:rPr>
        <w:t>мічні принципи</w:t>
      </w:r>
    </w:p>
    <w:p w:rsidR="004A5BDF" w:rsidRPr="004A5BDF" w:rsidRDefault="004A5BDF" w:rsidP="00A443FD">
      <w:pPr>
        <w:pStyle w:val="31"/>
        <w:spacing w:after="0" w:line="228" w:lineRule="auto"/>
        <w:ind w:left="0" w:firstLine="540"/>
        <w:jc w:val="both"/>
        <w:rPr>
          <w:sz w:val="28"/>
          <w:szCs w:val="28"/>
        </w:rPr>
      </w:pPr>
      <w:r>
        <w:rPr>
          <w:sz w:val="28"/>
          <w:szCs w:val="28"/>
        </w:rPr>
        <w:t>д) немає правильної відповіді</w:t>
      </w:r>
    </w:p>
    <w:p w:rsidR="004A5BDF" w:rsidRPr="004A5BDF" w:rsidRDefault="004A5BDF" w:rsidP="00A443FD">
      <w:pPr>
        <w:pStyle w:val="31"/>
        <w:tabs>
          <w:tab w:val="left" w:pos="284"/>
        </w:tabs>
        <w:spacing w:after="0" w:line="228" w:lineRule="auto"/>
        <w:ind w:left="0" w:firstLine="540"/>
        <w:rPr>
          <w:b/>
          <w:sz w:val="28"/>
          <w:szCs w:val="28"/>
        </w:rPr>
      </w:pPr>
      <w:r>
        <w:rPr>
          <w:b/>
          <w:sz w:val="28"/>
          <w:szCs w:val="28"/>
        </w:rPr>
        <w:t>5</w:t>
      </w:r>
      <w:r w:rsidRPr="004A5BDF">
        <w:rPr>
          <w:b/>
          <w:sz w:val="28"/>
          <w:szCs w:val="28"/>
        </w:rPr>
        <w:t xml:space="preserve">. Носіями економічних благ виступають: </w:t>
      </w:r>
    </w:p>
    <w:p w:rsidR="004A5BDF" w:rsidRPr="004A5BDF" w:rsidRDefault="004A5BDF" w:rsidP="00A443FD">
      <w:pPr>
        <w:pStyle w:val="31"/>
        <w:tabs>
          <w:tab w:val="left" w:pos="284"/>
        </w:tabs>
        <w:spacing w:after="0" w:line="228" w:lineRule="auto"/>
        <w:ind w:left="0" w:firstLine="540"/>
        <w:rPr>
          <w:sz w:val="28"/>
          <w:szCs w:val="28"/>
        </w:rPr>
      </w:pPr>
      <w:r w:rsidRPr="004A5BDF">
        <w:rPr>
          <w:sz w:val="28"/>
          <w:szCs w:val="28"/>
        </w:rPr>
        <w:t>а) економічні</w:t>
      </w:r>
      <w:r>
        <w:rPr>
          <w:sz w:val="28"/>
          <w:szCs w:val="28"/>
        </w:rPr>
        <w:t xml:space="preserve"> потреби</w:t>
      </w:r>
    </w:p>
    <w:p w:rsidR="004A5BDF" w:rsidRPr="004A5BDF" w:rsidRDefault="004A5BDF" w:rsidP="00A443FD">
      <w:pPr>
        <w:pStyle w:val="31"/>
        <w:tabs>
          <w:tab w:val="left" w:pos="284"/>
        </w:tabs>
        <w:spacing w:after="0" w:line="228" w:lineRule="auto"/>
        <w:ind w:left="0" w:firstLine="540"/>
        <w:rPr>
          <w:sz w:val="28"/>
          <w:szCs w:val="28"/>
        </w:rPr>
      </w:pPr>
      <w:r w:rsidRPr="004A5BDF">
        <w:rPr>
          <w:sz w:val="28"/>
          <w:szCs w:val="28"/>
        </w:rPr>
        <w:t>б)</w:t>
      </w:r>
      <w:r>
        <w:rPr>
          <w:sz w:val="28"/>
          <w:szCs w:val="28"/>
        </w:rPr>
        <w:t xml:space="preserve"> різноманітні товари та послуги</w:t>
      </w:r>
    </w:p>
    <w:p w:rsidR="004A5BDF" w:rsidRPr="004A5BDF" w:rsidRDefault="004A5BDF" w:rsidP="00A443FD">
      <w:pPr>
        <w:pStyle w:val="31"/>
        <w:tabs>
          <w:tab w:val="left" w:pos="284"/>
        </w:tabs>
        <w:spacing w:after="0" w:line="228" w:lineRule="auto"/>
        <w:ind w:left="0" w:firstLine="540"/>
        <w:rPr>
          <w:sz w:val="28"/>
          <w:szCs w:val="28"/>
        </w:rPr>
      </w:pPr>
      <w:r>
        <w:rPr>
          <w:sz w:val="28"/>
          <w:szCs w:val="28"/>
        </w:rPr>
        <w:t>в) економічні інтереси</w:t>
      </w:r>
    </w:p>
    <w:p w:rsidR="004A5BDF" w:rsidRDefault="004A5BDF" w:rsidP="00A443FD">
      <w:pPr>
        <w:pStyle w:val="31"/>
        <w:tabs>
          <w:tab w:val="left" w:pos="284"/>
        </w:tabs>
        <w:spacing w:after="0" w:line="228" w:lineRule="auto"/>
        <w:ind w:left="0" w:firstLine="540"/>
        <w:rPr>
          <w:sz w:val="28"/>
          <w:szCs w:val="28"/>
        </w:rPr>
      </w:pPr>
      <w:r w:rsidRPr="004A5BDF">
        <w:rPr>
          <w:sz w:val="28"/>
          <w:szCs w:val="28"/>
        </w:rPr>
        <w:t xml:space="preserve">г) </w:t>
      </w:r>
      <w:r>
        <w:rPr>
          <w:sz w:val="28"/>
          <w:szCs w:val="28"/>
        </w:rPr>
        <w:t>фактор виробництва</w:t>
      </w:r>
    </w:p>
    <w:p w:rsidR="004A5BDF" w:rsidRPr="004A5BDF" w:rsidRDefault="004A5BDF" w:rsidP="00A443FD">
      <w:pPr>
        <w:pStyle w:val="31"/>
        <w:tabs>
          <w:tab w:val="left" w:pos="284"/>
        </w:tabs>
        <w:spacing w:after="0" w:line="228" w:lineRule="auto"/>
        <w:ind w:left="0" w:firstLine="540"/>
        <w:rPr>
          <w:sz w:val="28"/>
          <w:szCs w:val="28"/>
        </w:rPr>
      </w:pPr>
      <w:r>
        <w:rPr>
          <w:sz w:val="28"/>
          <w:szCs w:val="28"/>
        </w:rPr>
        <w:t>д) всі відповіді правильні</w:t>
      </w:r>
    </w:p>
    <w:p w:rsidR="004A5BDF" w:rsidRPr="004A5BDF" w:rsidRDefault="004A5BDF" w:rsidP="00A443FD">
      <w:pPr>
        <w:pStyle w:val="31"/>
        <w:tabs>
          <w:tab w:val="left" w:pos="284"/>
        </w:tabs>
        <w:spacing w:after="0" w:line="228" w:lineRule="auto"/>
        <w:ind w:left="0" w:firstLine="567"/>
        <w:rPr>
          <w:b/>
          <w:sz w:val="28"/>
          <w:szCs w:val="28"/>
        </w:rPr>
      </w:pPr>
      <w:r>
        <w:rPr>
          <w:b/>
          <w:sz w:val="28"/>
          <w:szCs w:val="28"/>
        </w:rPr>
        <w:t>6</w:t>
      </w:r>
      <w:r w:rsidRPr="004A5BDF">
        <w:rPr>
          <w:b/>
          <w:sz w:val="28"/>
          <w:szCs w:val="28"/>
        </w:rPr>
        <w:t>. Економічні інтереси підприємців спрямовані на:</w:t>
      </w:r>
    </w:p>
    <w:p w:rsidR="004A5BDF" w:rsidRPr="004A5BDF" w:rsidRDefault="004A5BDF" w:rsidP="00A443FD">
      <w:pPr>
        <w:pStyle w:val="31"/>
        <w:tabs>
          <w:tab w:val="left" w:pos="284"/>
        </w:tabs>
        <w:spacing w:after="0" w:line="228" w:lineRule="auto"/>
        <w:ind w:left="0" w:firstLine="567"/>
        <w:rPr>
          <w:sz w:val="28"/>
          <w:szCs w:val="28"/>
        </w:rPr>
      </w:pPr>
      <w:r w:rsidRPr="004A5BDF">
        <w:rPr>
          <w:sz w:val="28"/>
          <w:szCs w:val="28"/>
        </w:rPr>
        <w:t>а) реалізацію потреб суспільства</w:t>
      </w:r>
    </w:p>
    <w:p w:rsidR="004A5BDF" w:rsidRPr="004A5BDF" w:rsidRDefault="004A5BDF" w:rsidP="00A443FD">
      <w:pPr>
        <w:pStyle w:val="31"/>
        <w:tabs>
          <w:tab w:val="left" w:pos="284"/>
        </w:tabs>
        <w:spacing w:after="0" w:line="228" w:lineRule="auto"/>
        <w:ind w:left="0" w:firstLine="567"/>
        <w:rPr>
          <w:sz w:val="28"/>
          <w:szCs w:val="28"/>
        </w:rPr>
      </w:pPr>
      <w:r w:rsidRPr="004A5BDF">
        <w:rPr>
          <w:sz w:val="28"/>
          <w:szCs w:val="28"/>
        </w:rPr>
        <w:t>б) макзимізацію корисності благ</w:t>
      </w:r>
    </w:p>
    <w:p w:rsidR="004A5BDF" w:rsidRPr="004A5BDF" w:rsidRDefault="004A5BDF" w:rsidP="00A443FD">
      <w:pPr>
        <w:pStyle w:val="31"/>
        <w:tabs>
          <w:tab w:val="left" w:pos="567"/>
        </w:tabs>
        <w:spacing w:after="0" w:line="228" w:lineRule="auto"/>
        <w:ind w:left="0" w:firstLine="567"/>
        <w:rPr>
          <w:sz w:val="28"/>
          <w:szCs w:val="28"/>
        </w:rPr>
      </w:pPr>
      <w:r w:rsidRPr="004A5BDF">
        <w:rPr>
          <w:sz w:val="28"/>
          <w:szCs w:val="28"/>
        </w:rPr>
        <w:t>в) підвищення  конкурентоспроможності продукції та максимізацію прибутку</w:t>
      </w:r>
    </w:p>
    <w:p w:rsidR="004A5BDF" w:rsidRPr="004A5BDF" w:rsidRDefault="004A5BDF" w:rsidP="00A443FD">
      <w:pPr>
        <w:pStyle w:val="31"/>
        <w:tabs>
          <w:tab w:val="left" w:pos="284"/>
        </w:tabs>
        <w:spacing w:after="0" w:line="228" w:lineRule="auto"/>
        <w:ind w:left="0" w:firstLine="567"/>
        <w:rPr>
          <w:sz w:val="28"/>
          <w:szCs w:val="28"/>
        </w:rPr>
      </w:pPr>
      <w:r w:rsidRPr="004A5BDF">
        <w:rPr>
          <w:sz w:val="28"/>
          <w:szCs w:val="28"/>
        </w:rPr>
        <w:t>г) забезпечення суспільних інтересів</w:t>
      </w:r>
    </w:p>
    <w:p w:rsidR="004A5BDF" w:rsidRPr="004A5BDF" w:rsidRDefault="004A5BDF" w:rsidP="00A443FD">
      <w:pPr>
        <w:pStyle w:val="31"/>
        <w:tabs>
          <w:tab w:val="left" w:pos="284"/>
        </w:tabs>
        <w:spacing w:after="0" w:line="228" w:lineRule="auto"/>
        <w:ind w:left="0" w:firstLine="567"/>
        <w:rPr>
          <w:sz w:val="28"/>
          <w:szCs w:val="28"/>
        </w:rPr>
      </w:pPr>
      <w:r w:rsidRPr="004A5BDF">
        <w:rPr>
          <w:sz w:val="28"/>
          <w:szCs w:val="28"/>
        </w:rPr>
        <w:t>д) всі відповіді правильні</w:t>
      </w:r>
    </w:p>
    <w:p w:rsidR="004A5BDF" w:rsidRPr="004A5BDF" w:rsidRDefault="004A5BDF" w:rsidP="00A443FD">
      <w:pPr>
        <w:pStyle w:val="31"/>
        <w:tabs>
          <w:tab w:val="left" w:pos="284"/>
        </w:tabs>
        <w:spacing w:after="0" w:line="228" w:lineRule="auto"/>
        <w:ind w:left="0" w:firstLine="540"/>
        <w:rPr>
          <w:i/>
          <w:sz w:val="28"/>
          <w:szCs w:val="28"/>
        </w:rPr>
      </w:pPr>
      <w:r>
        <w:rPr>
          <w:b/>
          <w:sz w:val="28"/>
          <w:szCs w:val="28"/>
        </w:rPr>
        <w:t>7</w:t>
      </w:r>
      <w:r w:rsidRPr="004A5BDF">
        <w:rPr>
          <w:b/>
          <w:sz w:val="28"/>
          <w:szCs w:val="28"/>
        </w:rPr>
        <w:t xml:space="preserve">. За участю у відтворювальному процесі економічні потреби бувають: </w:t>
      </w:r>
      <w:r w:rsidRPr="004A5BDF">
        <w:rPr>
          <w:i/>
          <w:sz w:val="28"/>
          <w:szCs w:val="28"/>
        </w:rPr>
        <w:tab/>
        <w:t xml:space="preserve">     </w:t>
      </w:r>
    </w:p>
    <w:p w:rsidR="004A5BDF" w:rsidRPr="004A5BDF" w:rsidRDefault="004A5BDF" w:rsidP="00A443FD">
      <w:pPr>
        <w:pStyle w:val="31"/>
        <w:tabs>
          <w:tab w:val="left" w:pos="284"/>
        </w:tabs>
        <w:spacing w:after="0" w:line="228" w:lineRule="auto"/>
        <w:ind w:left="0" w:firstLine="540"/>
        <w:jc w:val="both"/>
        <w:rPr>
          <w:sz w:val="28"/>
          <w:szCs w:val="28"/>
        </w:rPr>
      </w:pPr>
      <w:r>
        <w:rPr>
          <w:sz w:val="28"/>
          <w:szCs w:val="28"/>
        </w:rPr>
        <w:t>а) виробничі і невиробничі</w:t>
      </w:r>
    </w:p>
    <w:p w:rsidR="004A5BDF" w:rsidRPr="004A5BDF" w:rsidRDefault="004A5BDF" w:rsidP="00A443FD">
      <w:pPr>
        <w:pStyle w:val="31"/>
        <w:tabs>
          <w:tab w:val="left" w:pos="284"/>
        </w:tabs>
        <w:spacing w:after="0" w:line="228" w:lineRule="auto"/>
        <w:ind w:left="0" w:firstLine="540"/>
        <w:rPr>
          <w:sz w:val="28"/>
          <w:szCs w:val="28"/>
        </w:rPr>
      </w:pPr>
      <w:r>
        <w:rPr>
          <w:sz w:val="28"/>
          <w:szCs w:val="28"/>
        </w:rPr>
        <w:t>б) матеріальні і нематеріальні</w:t>
      </w:r>
    </w:p>
    <w:p w:rsidR="004A5BDF" w:rsidRPr="004A5BDF" w:rsidRDefault="004A5BDF" w:rsidP="00A443FD">
      <w:pPr>
        <w:pStyle w:val="31"/>
        <w:tabs>
          <w:tab w:val="left" w:pos="284"/>
        </w:tabs>
        <w:spacing w:after="0" w:line="228" w:lineRule="auto"/>
        <w:ind w:left="0" w:firstLine="540"/>
        <w:rPr>
          <w:sz w:val="28"/>
          <w:szCs w:val="28"/>
        </w:rPr>
      </w:pPr>
      <w:r>
        <w:rPr>
          <w:sz w:val="28"/>
          <w:szCs w:val="28"/>
        </w:rPr>
        <w:t>в) насичені і ненасичені</w:t>
      </w:r>
    </w:p>
    <w:p w:rsidR="004A5BDF" w:rsidRDefault="004A5BDF" w:rsidP="00A443FD">
      <w:pPr>
        <w:pStyle w:val="31"/>
        <w:tabs>
          <w:tab w:val="left" w:pos="284"/>
        </w:tabs>
        <w:spacing w:after="0" w:line="228" w:lineRule="auto"/>
        <w:ind w:left="0" w:firstLine="540"/>
        <w:rPr>
          <w:sz w:val="28"/>
          <w:szCs w:val="28"/>
        </w:rPr>
      </w:pPr>
      <w:r>
        <w:rPr>
          <w:sz w:val="28"/>
          <w:szCs w:val="28"/>
        </w:rPr>
        <w:t>г) первинні і вторинні</w:t>
      </w:r>
    </w:p>
    <w:p w:rsidR="004A5BDF" w:rsidRDefault="004A5BDF" w:rsidP="00A443FD">
      <w:pPr>
        <w:pStyle w:val="31"/>
        <w:tabs>
          <w:tab w:val="left" w:pos="284"/>
        </w:tabs>
        <w:spacing w:after="0" w:line="228" w:lineRule="auto"/>
        <w:ind w:left="0" w:firstLine="567"/>
        <w:rPr>
          <w:sz w:val="28"/>
          <w:szCs w:val="28"/>
        </w:rPr>
      </w:pPr>
      <w:r>
        <w:rPr>
          <w:sz w:val="28"/>
          <w:szCs w:val="28"/>
        </w:rPr>
        <w:t>д) всі відповіді правильні</w:t>
      </w:r>
    </w:p>
    <w:p w:rsidR="004A5BDF" w:rsidRPr="004A5BDF" w:rsidRDefault="004A5BDF" w:rsidP="00A443FD">
      <w:pPr>
        <w:shd w:val="clear" w:color="auto" w:fill="FFFFFF"/>
        <w:tabs>
          <w:tab w:val="left" w:pos="475"/>
        </w:tabs>
        <w:spacing w:line="228" w:lineRule="auto"/>
        <w:ind w:firstLine="567"/>
        <w:jc w:val="both"/>
        <w:rPr>
          <w:b/>
        </w:rPr>
      </w:pPr>
      <w:r>
        <w:rPr>
          <w:b/>
          <w:color w:val="000000"/>
        </w:rPr>
        <w:t>8</w:t>
      </w:r>
      <w:r w:rsidRPr="004A5BDF">
        <w:rPr>
          <w:b/>
          <w:color w:val="000000"/>
        </w:rPr>
        <w:t>. Необхідною умовою виникнення товарного виробництва і обміну є:</w:t>
      </w:r>
    </w:p>
    <w:p w:rsidR="004A5BDF" w:rsidRPr="004A5BDF" w:rsidRDefault="004A5BDF" w:rsidP="00A443FD">
      <w:pPr>
        <w:shd w:val="clear" w:color="auto" w:fill="FFFFFF"/>
        <w:tabs>
          <w:tab w:val="left" w:pos="475"/>
        </w:tabs>
        <w:spacing w:line="228" w:lineRule="auto"/>
        <w:ind w:firstLine="567"/>
      </w:pPr>
      <w:r w:rsidRPr="004A5BDF">
        <w:rPr>
          <w:color w:val="000000"/>
        </w:rPr>
        <w:t>а)  суспільний поділ праці</w:t>
      </w:r>
    </w:p>
    <w:p w:rsidR="004A5BDF" w:rsidRPr="004A5BDF" w:rsidRDefault="004A5BDF" w:rsidP="00A443FD">
      <w:pPr>
        <w:shd w:val="clear" w:color="auto" w:fill="FFFFFF"/>
        <w:tabs>
          <w:tab w:val="left" w:pos="475"/>
        </w:tabs>
        <w:spacing w:line="228" w:lineRule="auto"/>
        <w:ind w:firstLine="567"/>
      </w:pPr>
      <w:r w:rsidRPr="004A5BDF">
        <w:rPr>
          <w:color w:val="000000"/>
        </w:rPr>
        <w:t>б)  перший великий суспільний поділ праці</w:t>
      </w:r>
    </w:p>
    <w:p w:rsidR="004A5BDF" w:rsidRPr="004A5BDF" w:rsidRDefault="004A5BDF" w:rsidP="00A443FD">
      <w:pPr>
        <w:shd w:val="clear" w:color="auto" w:fill="FFFFFF"/>
        <w:tabs>
          <w:tab w:val="left" w:pos="475"/>
        </w:tabs>
        <w:spacing w:line="228" w:lineRule="auto"/>
        <w:ind w:firstLine="567"/>
      </w:pPr>
      <w:r w:rsidRPr="004A5BDF">
        <w:rPr>
          <w:color w:val="000000"/>
        </w:rPr>
        <w:t>в)  обмін надлишками вироблених продуктів між племенами і общинами</w:t>
      </w:r>
    </w:p>
    <w:p w:rsidR="004A5BDF" w:rsidRPr="004A5BDF" w:rsidRDefault="004A5BDF" w:rsidP="00A443FD">
      <w:pPr>
        <w:shd w:val="clear" w:color="auto" w:fill="FFFFFF"/>
        <w:tabs>
          <w:tab w:val="left" w:pos="475"/>
        </w:tabs>
        <w:spacing w:line="228" w:lineRule="auto"/>
        <w:ind w:firstLine="567"/>
      </w:pPr>
      <w:r w:rsidRPr="004A5BDF">
        <w:rPr>
          <w:color w:val="000000"/>
        </w:rPr>
        <w:t>г)   другий великий суспільний поділ праці</w:t>
      </w:r>
    </w:p>
    <w:p w:rsidR="004A5BDF" w:rsidRPr="004A5BDF" w:rsidRDefault="004A5BDF" w:rsidP="00A443FD">
      <w:pPr>
        <w:shd w:val="clear" w:color="auto" w:fill="FFFFFF"/>
        <w:tabs>
          <w:tab w:val="left" w:pos="342"/>
          <w:tab w:val="left" w:pos="475"/>
        </w:tabs>
        <w:spacing w:line="228" w:lineRule="auto"/>
        <w:ind w:firstLine="567"/>
        <w:rPr>
          <w:color w:val="000000"/>
        </w:rPr>
      </w:pPr>
      <w:r w:rsidRPr="004A5BDF">
        <w:rPr>
          <w:color w:val="000000"/>
        </w:rPr>
        <w:t>д)  виникнення і р</w:t>
      </w:r>
      <w:r>
        <w:rPr>
          <w:color w:val="000000"/>
        </w:rPr>
        <w:t>озвиток ремісничого виробництва</w:t>
      </w:r>
    </w:p>
    <w:p w:rsidR="004A5BDF" w:rsidRPr="004A5BDF" w:rsidRDefault="004A5BDF" w:rsidP="00A443FD">
      <w:pPr>
        <w:shd w:val="clear" w:color="auto" w:fill="FFFFFF"/>
        <w:tabs>
          <w:tab w:val="left" w:pos="475"/>
        </w:tabs>
        <w:spacing w:line="228" w:lineRule="auto"/>
        <w:ind w:firstLine="567"/>
        <w:rPr>
          <w:b/>
        </w:rPr>
      </w:pPr>
      <w:r>
        <w:rPr>
          <w:b/>
          <w:color w:val="000000"/>
        </w:rPr>
        <w:t>9</w:t>
      </w:r>
      <w:r w:rsidRPr="004A5BDF">
        <w:rPr>
          <w:b/>
          <w:color w:val="000000"/>
        </w:rPr>
        <w:t>. Товарне виробництво є такою організаційною формою суспільного виробництва, за якої:</w:t>
      </w:r>
    </w:p>
    <w:p w:rsidR="004A5BDF" w:rsidRPr="004A5BDF" w:rsidRDefault="004A5BDF" w:rsidP="00AD7A7F">
      <w:pPr>
        <w:shd w:val="clear" w:color="auto" w:fill="FFFFFF"/>
        <w:tabs>
          <w:tab w:val="left" w:pos="475"/>
        </w:tabs>
        <w:spacing w:line="228" w:lineRule="auto"/>
        <w:ind w:firstLine="567"/>
        <w:jc w:val="both"/>
      </w:pPr>
      <w:r w:rsidRPr="004A5BDF">
        <w:rPr>
          <w:color w:val="000000"/>
        </w:rPr>
        <w:t>а)   продукти виробляються для задоволення суспільних потреб</w:t>
      </w:r>
    </w:p>
    <w:p w:rsidR="004A5BDF" w:rsidRPr="004A5BDF" w:rsidRDefault="004A5BDF" w:rsidP="00AD7A7F">
      <w:pPr>
        <w:shd w:val="clear" w:color="auto" w:fill="FFFFFF"/>
        <w:tabs>
          <w:tab w:val="left" w:pos="475"/>
        </w:tabs>
        <w:spacing w:line="228" w:lineRule="auto"/>
        <w:ind w:firstLine="567"/>
        <w:jc w:val="both"/>
      </w:pPr>
      <w:r w:rsidRPr="004A5BDF">
        <w:rPr>
          <w:color w:val="000000"/>
        </w:rPr>
        <w:t>б)   в економіці панує приватна власність на основні матеріальні чинники виробництва (землю і засоби виробництва)</w:t>
      </w:r>
    </w:p>
    <w:p w:rsidR="004A5BDF" w:rsidRPr="004A5BDF" w:rsidRDefault="004A5BDF" w:rsidP="00AD7A7F">
      <w:pPr>
        <w:shd w:val="clear" w:color="auto" w:fill="FFFFFF"/>
        <w:tabs>
          <w:tab w:val="left" w:pos="475"/>
        </w:tabs>
        <w:spacing w:line="228" w:lineRule="auto"/>
        <w:ind w:firstLine="567"/>
        <w:jc w:val="both"/>
      </w:pPr>
      <w:r w:rsidRPr="004A5BDF">
        <w:rPr>
          <w:color w:val="000000"/>
        </w:rPr>
        <w:t>в)  продукти виробляються виробничими одиницями не для власного споживання, а для обміну через купівлю-продаж на ринку</w:t>
      </w:r>
    </w:p>
    <w:p w:rsidR="004A5BDF" w:rsidRPr="004A5BDF" w:rsidRDefault="004A5BDF" w:rsidP="00AD7A7F">
      <w:pPr>
        <w:shd w:val="clear" w:color="auto" w:fill="FFFFFF"/>
        <w:tabs>
          <w:tab w:val="left" w:pos="475"/>
        </w:tabs>
        <w:spacing w:line="228" w:lineRule="auto"/>
        <w:ind w:firstLine="567"/>
        <w:jc w:val="both"/>
        <w:rPr>
          <w:color w:val="000000"/>
        </w:rPr>
      </w:pPr>
      <w:r w:rsidRPr="004A5BDF">
        <w:rPr>
          <w:color w:val="000000"/>
        </w:rPr>
        <w:t xml:space="preserve">г)   існує ринок, на </w:t>
      </w:r>
      <w:r w:rsidR="00AD7A7F">
        <w:rPr>
          <w:color w:val="000000"/>
        </w:rPr>
        <w:t>якому відбувається обмін послуг</w:t>
      </w:r>
    </w:p>
    <w:p w:rsidR="004A5BDF" w:rsidRPr="004A5BDF" w:rsidRDefault="004A5BDF" w:rsidP="00AD7A7F">
      <w:pPr>
        <w:shd w:val="clear" w:color="auto" w:fill="FFFFFF"/>
        <w:tabs>
          <w:tab w:val="left" w:pos="475"/>
        </w:tabs>
        <w:spacing w:line="228" w:lineRule="auto"/>
        <w:ind w:firstLine="567"/>
        <w:jc w:val="both"/>
        <w:rPr>
          <w:color w:val="000000"/>
        </w:rPr>
      </w:pPr>
      <w:r w:rsidRPr="004A5BDF">
        <w:rPr>
          <w:color w:val="000000"/>
        </w:rPr>
        <w:t>д) продукти виробляються для внут</w:t>
      </w:r>
      <w:r w:rsidR="00AD7A7F">
        <w:rPr>
          <w:color w:val="000000"/>
        </w:rPr>
        <w:t>рішньогосподарського споживання</w:t>
      </w:r>
    </w:p>
    <w:p w:rsidR="004A5BDF" w:rsidRPr="004A5BDF" w:rsidRDefault="004A5BDF" w:rsidP="00A443FD">
      <w:pPr>
        <w:pStyle w:val="31"/>
        <w:spacing w:after="0" w:line="228" w:lineRule="auto"/>
        <w:ind w:left="0" w:firstLine="567"/>
        <w:rPr>
          <w:b/>
          <w:sz w:val="28"/>
          <w:szCs w:val="28"/>
        </w:rPr>
      </w:pPr>
      <w:r>
        <w:rPr>
          <w:b/>
          <w:sz w:val="28"/>
          <w:szCs w:val="28"/>
        </w:rPr>
        <w:t>10</w:t>
      </w:r>
      <w:r w:rsidRPr="004A5BDF">
        <w:rPr>
          <w:b/>
          <w:sz w:val="28"/>
          <w:szCs w:val="28"/>
        </w:rPr>
        <w:t>. Показник продуктивності праці розраховується як відношення:</w:t>
      </w:r>
    </w:p>
    <w:p w:rsidR="004A5BDF" w:rsidRPr="00AD7A7F" w:rsidRDefault="004A5BDF" w:rsidP="00AD7A7F">
      <w:pPr>
        <w:pStyle w:val="31"/>
        <w:spacing w:after="0" w:line="228" w:lineRule="auto"/>
        <w:ind w:left="0" w:firstLine="567"/>
        <w:jc w:val="both"/>
        <w:rPr>
          <w:spacing w:val="-8"/>
          <w:sz w:val="28"/>
          <w:szCs w:val="28"/>
        </w:rPr>
      </w:pPr>
      <w:r w:rsidRPr="00AD7A7F">
        <w:rPr>
          <w:spacing w:val="-8"/>
          <w:sz w:val="28"/>
          <w:szCs w:val="28"/>
        </w:rPr>
        <w:t>а) кількості працівників до обсягу виготовленої продукції</w:t>
      </w:r>
    </w:p>
    <w:p w:rsidR="004A5BDF" w:rsidRPr="00AD7A7F" w:rsidRDefault="004A5BDF" w:rsidP="00AD7A7F">
      <w:pPr>
        <w:pStyle w:val="31"/>
        <w:spacing w:after="0" w:line="228" w:lineRule="auto"/>
        <w:ind w:left="0" w:firstLine="567"/>
        <w:jc w:val="both"/>
        <w:rPr>
          <w:spacing w:val="-8"/>
          <w:sz w:val="28"/>
          <w:szCs w:val="28"/>
        </w:rPr>
      </w:pPr>
      <w:r w:rsidRPr="00AD7A7F">
        <w:rPr>
          <w:spacing w:val="-8"/>
          <w:sz w:val="28"/>
          <w:szCs w:val="28"/>
        </w:rPr>
        <w:t>б) обсягу виготовленої продукції до кількості працівників, що його виготовляли</w:t>
      </w:r>
    </w:p>
    <w:p w:rsidR="004A5BDF" w:rsidRPr="00AD7A7F" w:rsidRDefault="004A5BDF" w:rsidP="00AD7A7F">
      <w:pPr>
        <w:pStyle w:val="31"/>
        <w:spacing w:after="0" w:line="228" w:lineRule="auto"/>
        <w:ind w:left="0" w:firstLine="567"/>
        <w:jc w:val="both"/>
        <w:rPr>
          <w:spacing w:val="-8"/>
          <w:sz w:val="28"/>
          <w:szCs w:val="28"/>
        </w:rPr>
      </w:pPr>
      <w:r w:rsidRPr="00AD7A7F">
        <w:rPr>
          <w:spacing w:val="-8"/>
          <w:sz w:val="28"/>
          <w:szCs w:val="28"/>
        </w:rPr>
        <w:t>в) величини матеріальних витрат до кількості працівників, що його виготовляли</w:t>
      </w:r>
    </w:p>
    <w:p w:rsidR="004A5BDF" w:rsidRPr="004A5BDF" w:rsidRDefault="004A5BDF" w:rsidP="00A443FD">
      <w:pPr>
        <w:pStyle w:val="31"/>
        <w:spacing w:after="0" w:line="228" w:lineRule="auto"/>
        <w:ind w:left="0" w:firstLine="567"/>
        <w:rPr>
          <w:sz w:val="28"/>
          <w:szCs w:val="28"/>
        </w:rPr>
      </w:pPr>
      <w:r w:rsidRPr="004A5BDF">
        <w:rPr>
          <w:sz w:val="28"/>
          <w:szCs w:val="28"/>
        </w:rPr>
        <w:t>г) обсягу виготовленої продукції до витрат виробничих ресурсів</w:t>
      </w:r>
    </w:p>
    <w:p w:rsidR="004A5BDF" w:rsidRPr="004A5BDF" w:rsidRDefault="004A5BDF" w:rsidP="00A443FD">
      <w:pPr>
        <w:pStyle w:val="31"/>
        <w:spacing w:after="0" w:line="228" w:lineRule="auto"/>
        <w:ind w:left="0" w:firstLine="567"/>
        <w:rPr>
          <w:sz w:val="28"/>
          <w:szCs w:val="28"/>
        </w:rPr>
      </w:pPr>
      <w:r w:rsidRPr="004A5BDF">
        <w:rPr>
          <w:sz w:val="28"/>
          <w:szCs w:val="28"/>
        </w:rPr>
        <w:t>д) немає правильної відповіді</w:t>
      </w:r>
    </w:p>
    <w:p w:rsidR="004A5BDF" w:rsidRPr="004A5BDF" w:rsidRDefault="004A5BDF" w:rsidP="00A443FD">
      <w:pPr>
        <w:pStyle w:val="31"/>
        <w:spacing w:after="0" w:line="228" w:lineRule="auto"/>
        <w:ind w:left="0" w:firstLine="567"/>
        <w:rPr>
          <w:b/>
          <w:sz w:val="28"/>
          <w:szCs w:val="28"/>
        </w:rPr>
      </w:pPr>
      <w:r>
        <w:rPr>
          <w:b/>
          <w:sz w:val="28"/>
          <w:szCs w:val="28"/>
        </w:rPr>
        <w:lastRenderedPageBreak/>
        <w:t>11</w:t>
      </w:r>
      <w:r w:rsidRPr="004A5BDF">
        <w:rPr>
          <w:b/>
          <w:sz w:val="28"/>
          <w:szCs w:val="28"/>
        </w:rPr>
        <w:t>. До показників ефективності виробництва належать:</w:t>
      </w:r>
    </w:p>
    <w:p w:rsidR="004A5BDF" w:rsidRPr="004A5BDF" w:rsidRDefault="004A5BDF" w:rsidP="00A443FD">
      <w:pPr>
        <w:pStyle w:val="31"/>
        <w:spacing w:after="0" w:line="228" w:lineRule="auto"/>
        <w:ind w:left="0" w:firstLine="567"/>
        <w:rPr>
          <w:sz w:val="28"/>
          <w:szCs w:val="28"/>
        </w:rPr>
      </w:pPr>
      <w:r w:rsidRPr="004A5BDF">
        <w:rPr>
          <w:sz w:val="28"/>
          <w:szCs w:val="28"/>
        </w:rPr>
        <w:t>а) розмір національного доходу на душу населення</w:t>
      </w:r>
    </w:p>
    <w:p w:rsidR="004A5BDF" w:rsidRPr="004A5BDF" w:rsidRDefault="004A5BDF" w:rsidP="00A443FD">
      <w:pPr>
        <w:pStyle w:val="31"/>
        <w:spacing w:after="0" w:line="228" w:lineRule="auto"/>
        <w:ind w:left="0" w:firstLine="567"/>
        <w:rPr>
          <w:sz w:val="28"/>
          <w:szCs w:val="28"/>
        </w:rPr>
      </w:pPr>
      <w:r w:rsidRPr="004A5BDF">
        <w:rPr>
          <w:sz w:val="28"/>
          <w:szCs w:val="28"/>
        </w:rPr>
        <w:t>б) частка фонду споживання у національному доході</w:t>
      </w:r>
    </w:p>
    <w:p w:rsidR="004A5BDF" w:rsidRPr="004A5BDF" w:rsidRDefault="004A5BDF" w:rsidP="00A443FD">
      <w:pPr>
        <w:pStyle w:val="31"/>
        <w:spacing w:after="0" w:line="228" w:lineRule="auto"/>
        <w:ind w:left="0" w:firstLine="567"/>
        <w:rPr>
          <w:sz w:val="28"/>
          <w:szCs w:val="28"/>
        </w:rPr>
      </w:pPr>
      <w:r w:rsidRPr="004A5BDF">
        <w:rPr>
          <w:sz w:val="28"/>
          <w:szCs w:val="28"/>
        </w:rPr>
        <w:t>в) рівень заощаджень населення</w:t>
      </w:r>
    </w:p>
    <w:p w:rsidR="004A5BDF" w:rsidRPr="004A5BDF" w:rsidRDefault="004A5BDF" w:rsidP="00A443FD">
      <w:pPr>
        <w:pStyle w:val="31"/>
        <w:spacing w:after="0" w:line="228" w:lineRule="auto"/>
        <w:ind w:left="0" w:firstLine="567"/>
        <w:rPr>
          <w:sz w:val="28"/>
          <w:szCs w:val="28"/>
        </w:rPr>
      </w:pPr>
      <w:r w:rsidRPr="004A5BDF">
        <w:rPr>
          <w:sz w:val="28"/>
          <w:szCs w:val="28"/>
        </w:rPr>
        <w:t>г) рівень та якість життя населення</w:t>
      </w:r>
    </w:p>
    <w:p w:rsidR="004A5BDF" w:rsidRPr="004A5BDF" w:rsidRDefault="004A5BDF" w:rsidP="00A443FD">
      <w:pPr>
        <w:pStyle w:val="31"/>
        <w:spacing w:after="0" w:line="228" w:lineRule="auto"/>
        <w:ind w:left="0" w:firstLine="567"/>
        <w:rPr>
          <w:sz w:val="28"/>
          <w:szCs w:val="28"/>
        </w:rPr>
      </w:pPr>
      <w:r w:rsidRPr="004A5BDF">
        <w:rPr>
          <w:sz w:val="28"/>
          <w:szCs w:val="28"/>
        </w:rPr>
        <w:t>д) усі відповіді правильні</w:t>
      </w:r>
    </w:p>
    <w:p w:rsidR="004A5BDF" w:rsidRPr="004A5BDF" w:rsidRDefault="004A5BDF" w:rsidP="00A443FD">
      <w:pPr>
        <w:pStyle w:val="31"/>
        <w:spacing w:after="0" w:line="228" w:lineRule="auto"/>
        <w:ind w:left="0" w:firstLine="540"/>
        <w:rPr>
          <w:b/>
          <w:sz w:val="28"/>
          <w:szCs w:val="28"/>
        </w:rPr>
      </w:pPr>
      <w:r w:rsidRPr="004A5BDF">
        <w:rPr>
          <w:b/>
          <w:color w:val="000000"/>
          <w:sz w:val="28"/>
          <w:szCs w:val="28"/>
        </w:rPr>
        <w:t>1</w:t>
      </w:r>
      <w:r>
        <w:rPr>
          <w:b/>
          <w:color w:val="000000"/>
          <w:sz w:val="28"/>
          <w:szCs w:val="28"/>
        </w:rPr>
        <w:t>2</w:t>
      </w:r>
      <w:r w:rsidRPr="004A5BDF">
        <w:rPr>
          <w:b/>
          <w:color w:val="000000"/>
          <w:sz w:val="28"/>
          <w:szCs w:val="28"/>
        </w:rPr>
        <w:t>. Закон зростання потреб визначає що:</w:t>
      </w:r>
    </w:p>
    <w:p w:rsidR="004A5BDF" w:rsidRPr="004A5BDF" w:rsidRDefault="004A5BDF" w:rsidP="00A443FD">
      <w:pPr>
        <w:shd w:val="clear" w:color="auto" w:fill="FFFFFF"/>
        <w:spacing w:line="228" w:lineRule="auto"/>
        <w:ind w:firstLine="567"/>
        <w:jc w:val="both"/>
      </w:pPr>
      <w:r w:rsidRPr="004A5BDF">
        <w:rPr>
          <w:color w:val="000000"/>
        </w:rPr>
        <w:t>а) розвиток людини з її зростаючими потребами є неухильним</w:t>
      </w:r>
    </w:p>
    <w:p w:rsidR="004A5BDF" w:rsidRPr="004A5BDF" w:rsidRDefault="004A5BDF" w:rsidP="00A443FD">
      <w:pPr>
        <w:shd w:val="clear" w:color="auto" w:fill="FFFFFF"/>
        <w:spacing w:line="228" w:lineRule="auto"/>
        <w:ind w:firstLine="567"/>
        <w:jc w:val="both"/>
      </w:pPr>
      <w:r w:rsidRPr="004A5BDF">
        <w:rPr>
          <w:color w:val="000000"/>
        </w:rPr>
        <w:t>б) особисті потреби людини є безмежними</w:t>
      </w:r>
    </w:p>
    <w:p w:rsidR="004A5BDF" w:rsidRPr="004A5BDF" w:rsidRDefault="004A5BDF" w:rsidP="00A443FD">
      <w:pPr>
        <w:shd w:val="clear" w:color="auto" w:fill="FFFFFF"/>
        <w:spacing w:line="228" w:lineRule="auto"/>
        <w:ind w:firstLine="567"/>
        <w:jc w:val="both"/>
      </w:pPr>
      <w:r w:rsidRPr="004A5BDF">
        <w:rPr>
          <w:color w:val="000000"/>
        </w:rPr>
        <w:t>в) потреби людини змінюються в одному напрямку — у бік зростання</w:t>
      </w:r>
    </w:p>
    <w:p w:rsidR="004A5BDF" w:rsidRPr="004A5BDF" w:rsidRDefault="004A5BDF" w:rsidP="00A443FD">
      <w:pPr>
        <w:shd w:val="clear" w:color="auto" w:fill="FFFFFF"/>
        <w:spacing w:line="228" w:lineRule="auto"/>
        <w:ind w:firstLine="567"/>
        <w:jc w:val="both"/>
      </w:pPr>
      <w:r w:rsidRPr="004A5BDF">
        <w:rPr>
          <w:color w:val="000000"/>
        </w:rPr>
        <w:t>г) у міру розвитку суспільного виробництва, а разом з ним і людини як особистості і продуктивної сили, відбувається поступове зростання її потреб</w:t>
      </w:r>
    </w:p>
    <w:p w:rsidR="004A5BDF" w:rsidRPr="004A5BDF" w:rsidRDefault="004A5BDF" w:rsidP="00A443FD">
      <w:pPr>
        <w:shd w:val="clear" w:color="auto" w:fill="FFFFFF"/>
        <w:spacing w:line="228" w:lineRule="auto"/>
        <w:ind w:firstLine="567"/>
        <w:jc w:val="both"/>
        <w:rPr>
          <w:color w:val="000000"/>
        </w:rPr>
      </w:pPr>
      <w:r w:rsidRPr="004A5BDF">
        <w:rPr>
          <w:color w:val="000000"/>
        </w:rPr>
        <w:t>д) усі відповіді правильні</w:t>
      </w:r>
    </w:p>
    <w:p w:rsidR="004A5BDF" w:rsidRPr="004A5BDF" w:rsidRDefault="004A5BDF" w:rsidP="00A443FD">
      <w:pPr>
        <w:shd w:val="clear" w:color="auto" w:fill="FFFFFF"/>
        <w:tabs>
          <w:tab w:val="left" w:pos="180"/>
          <w:tab w:val="left" w:pos="538"/>
        </w:tabs>
        <w:spacing w:line="228" w:lineRule="auto"/>
        <w:ind w:firstLine="540"/>
        <w:rPr>
          <w:b/>
          <w:lang w:val="ru-RU"/>
        </w:rPr>
      </w:pPr>
      <w:r>
        <w:rPr>
          <w:b/>
          <w:color w:val="000000"/>
        </w:rPr>
        <w:t>13</w:t>
      </w:r>
      <w:r w:rsidRPr="004A5BDF">
        <w:rPr>
          <w:b/>
          <w:color w:val="000000"/>
        </w:rPr>
        <w:t>. Основна продуктивна сила виробництва — це:</w:t>
      </w:r>
    </w:p>
    <w:p w:rsidR="004A5BDF" w:rsidRPr="004A5BDF" w:rsidRDefault="004A5BDF" w:rsidP="00A443FD">
      <w:pPr>
        <w:shd w:val="clear" w:color="auto" w:fill="FFFFFF"/>
        <w:tabs>
          <w:tab w:val="left" w:pos="518"/>
        </w:tabs>
        <w:spacing w:line="228" w:lineRule="auto"/>
        <w:ind w:firstLine="540"/>
      </w:pPr>
      <w:r w:rsidRPr="004A5BDF">
        <w:rPr>
          <w:color w:val="000000"/>
        </w:rPr>
        <w:t>а) людина, тобто людський ресурс</w:t>
      </w:r>
    </w:p>
    <w:p w:rsidR="004A5BDF" w:rsidRPr="004A5BDF" w:rsidRDefault="004A5BDF" w:rsidP="00A443FD">
      <w:pPr>
        <w:shd w:val="clear" w:color="auto" w:fill="FFFFFF"/>
        <w:tabs>
          <w:tab w:val="left" w:pos="518"/>
        </w:tabs>
        <w:spacing w:line="228" w:lineRule="auto"/>
        <w:ind w:firstLine="540"/>
      </w:pPr>
      <w:r w:rsidRPr="004A5BDF">
        <w:rPr>
          <w:color w:val="000000"/>
        </w:rPr>
        <w:t>б) підприємець, тобто підприємницький талант</w:t>
      </w:r>
    </w:p>
    <w:p w:rsidR="004A5BDF" w:rsidRPr="004A5BDF" w:rsidRDefault="004A5BDF" w:rsidP="00A443FD">
      <w:pPr>
        <w:shd w:val="clear" w:color="auto" w:fill="FFFFFF"/>
        <w:tabs>
          <w:tab w:val="left" w:pos="518"/>
        </w:tabs>
        <w:spacing w:line="228" w:lineRule="auto"/>
        <w:ind w:firstLine="540"/>
      </w:pPr>
      <w:r w:rsidRPr="004A5BDF">
        <w:rPr>
          <w:color w:val="000000"/>
        </w:rPr>
        <w:t>в) високопрогресивна техніка</w:t>
      </w:r>
    </w:p>
    <w:p w:rsidR="004A5BDF" w:rsidRPr="004A5BDF" w:rsidRDefault="004A5BDF" w:rsidP="00A443FD">
      <w:pPr>
        <w:shd w:val="clear" w:color="auto" w:fill="FFFFFF"/>
        <w:tabs>
          <w:tab w:val="left" w:pos="518"/>
        </w:tabs>
        <w:spacing w:line="228" w:lineRule="auto"/>
        <w:ind w:firstLine="540"/>
      </w:pPr>
      <w:r w:rsidRPr="004A5BDF">
        <w:rPr>
          <w:color w:val="000000"/>
        </w:rPr>
        <w:t>г) природні ресурси, насамперед земля</w:t>
      </w:r>
    </w:p>
    <w:p w:rsidR="004A5BDF" w:rsidRPr="004A5BDF" w:rsidRDefault="004A5BDF" w:rsidP="00A443FD">
      <w:pPr>
        <w:pStyle w:val="31"/>
        <w:tabs>
          <w:tab w:val="left" w:pos="284"/>
        </w:tabs>
        <w:spacing w:after="0" w:line="228" w:lineRule="auto"/>
        <w:ind w:left="0" w:firstLine="540"/>
        <w:rPr>
          <w:sz w:val="28"/>
          <w:szCs w:val="28"/>
        </w:rPr>
      </w:pPr>
      <w:r w:rsidRPr="004A5BDF">
        <w:rPr>
          <w:color w:val="000000"/>
          <w:sz w:val="28"/>
          <w:szCs w:val="28"/>
        </w:rPr>
        <w:t>д) усі відповіді правильні</w:t>
      </w:r>
    </w:p>
    <w:p w:rsidR="004A5BDF" w:rsidRPr="004A5BDF" w:rsidRDefault="004A5BDF" w:rsidP="00A443FD">
      <w:pPr>
        <w:shd w:val="clear" w:color="auto" w:fill="FFFFFF"/>
        <w:spacing w:line="228" w:lineRule="auto"/>
        <w:ind w:firstLine="567"/>
        <w:rPr>
          <w:b/>
        </w:rPr>
      </w:pPr>
      <w:r>
        <w:rPr>
          <w:b/>
          <w:color w:val="000000"/>
        </w:rPr>
        <w:t>14</w:t>
      </w:r>
      <w:r w:rsidRPr="004A5BDF">
        <w:rPr>
          <w:b/>
          <w:color w:val="000000"/>
        </w:rPr>
        <w:t>. Яка з властивостей характеризує продукт праці як товар?</w:t>
      </w:r>
    </w:p>
    <w:p w:rsidR="004A5BDF" w:rsidRPr="004A5BDF" w:rsidRDefault="004A5BDF" w:rsidP="00A443FD">
      <w:pPr>
        <w:shd w:val="clear" w:color="auto" w:fill="FFFFFF"/>
        <w:spacing w:line="228" w:lineRule="auto"/>
        <w:ind w:firstLine="567"/>
        <w:rPr>
          <w:color w:val="000000"/>
        </w:rPr>
      </w:pPr>
      <w:r w:rsidRPr="004A5BDF">
        <w:rPr>
          <w:color w:val="000000"/>
        </w:rPr>
        <w:t xml:space="preserve">а)  виробництво для задоволення власних потреб    </w:t>
      </w:r>
    </w:p>
    <w:p w:rsidR="004A5BDF" w:rsidRPr="004A5BDF" w:rsidRDefault="004A5BDF" w:rsidP="00A443FD">
      <w:pPr>
        <w:shd w:val="clear" w:color="auto" w:fill="FFFFFF"/>
        <w:spacing w:line="228" w:lineRule="auto"/>
        <w:ind w:firstLine="567"/>
      </w:pPr>
      <w:r w:rsidRPr="004A5BDF">
        <w:rPr>
          <w:color w:val="000000"/>
        </w:rPr>
        <w:t>б)  корисність</w:t>
      </w:r>
    </w:p>
    <w:p w:rsidR="004A5BDF" w:rsidRPr="004A5BDF" w:rsidRDefault="004A5BDF" w:rsidP="00A443FD">
      <w:pPr>
        <w:shd w:val="clear" w:color="auto" w:fill="FFFFFF"/>
        <w:spacing w:line="228" w:lineRule="auto"/>
        <w:ind w:firstLine="567"/>
        <w:rPr>
          <w:color w:val="000000"/>
        </w:rPr>
      </w:pPr>
      <w:r w:rsidRPr="004A5BDF">
        <w:rPr>
          <w:color w:val="000000"/>
        </w:rPr>
        <w:t xml:space="preserve">в)  рідкість (обмеженість)                                            </w:t>
      </w:r>
    </w:p>
    <w:p w:rsidR="004A5BDF" w:rsidRPr="004A5BDF" w:rsidRDefault="004A5BDF" w:rsidP="00A443FD">
      <w:pPr>
        <w:shd w:val="clear" w:color="auto" w:fill="FFFFFF"/>
        <w:spacing w:line="228" w:lineRule="auto"/>
        <w:ind w:firstLine="567"/>
      </w:pPr>
      <w:r w:rsidRPr="004A5BDF">
        <w:rPr>
          <w:color w:val="000000"/>
        </w:rPr>
        <w:t>г)  вартість</w:t>
      </w:r>
    </w:p>
    <w:p w:rsidR="004A5BDF" w:rsidRPr="004A5BDF" w:rsidRDefault="004A5BDF" w:rsidP="00A443FD">
      <w:pPr>
        <w:shd w:val="clear" w:color="auto" w:fill="FFFFFF"/>
        <w:spacing w:line="228" w:lineRule="auto"/>
        <w:ind w:firstLine="567"/>
        <w:rPr>
          <w:color w:val="000000"/>
          <w:lang w:val="ru-RU"/>
        </w:rPr>
      </w:pPr>
      <w:r w:rsidRPr="004A5BDF">
        <w:rPr>
          <w:color w:val="000000"/>
        </w:rPr>
        <w:t>д)  цін</w:t>
      </w:r>
      <w:r>
        <w:rPr>
          <w:color w:val="000000"/>
        </w:rPr>
        <w:t>ність</w:t>
      </w:r>
    </w:p>
    <w:p w:rsidR="004A5BDF" w:rsidRPr="004A5BDF" w:rsidRDefault="004A5BDF" w:rsidP="00A443FD">
      <w:pPr>
        <w:shd w:val="clear" w:color="auto" w:fill="FFFFFF"/>
        <w:spacing w:line="228" w:lineRule="auto"/>
        <w:ind w:firstLine="567"/>
        <w:rPr>
          <w:b/>
        </w:rPr>
      </w:pPr>
      <w:r>
        <w:rPr>
          <w:b/>
          <w:color w:val="000000"/>
        </w:rPr>
        <w:t>15</w:t>
      </w:r>
      <w:r w:rsidRPr="004A5BDF">
        <w:rPr>
          <w:b/>
          <w:color w:val="000000"/>
        </w:rPr>
        <w:t>. Закон вартості орієнтує товаровиробників на те, щоб:</w:t>
      </w:r>
    </w:p>
    <w:p w:rsidR="004A5BDF" w:rsidRPr="004A5BDF" w:rsidRDefault="004A5BDF" w:rsidP="00A443FD">
      <w:pPr>
        <w:shd w:val="clear" w:color="auto" w:fill="FFFFFF"/>
        <w:spacing w:line="228" w:lineRule="auto"/>
        <w:ind w:firstLine="567"/>
      </w:pPr>
      <w:r w:rsidRPr="004A5BDF">
        <w:rPr>
          <w:color w:val="000000"/>
        </w:rPr>
        <w:t>а)  вони повсякчас оптимізували виробничі ресурси і використовува</w:t>
      </w:r>
      <w:r w:rsidRPr="004A5BDF">
        <w:rPr>
          <w:color w:val="000000"/>
        </w:rPr>
        <w:softHyphen/>
        <w:t>ли їх на межі виробничих можливостей</w:t>
      </w:r>
    </w:p>
    <w:p w:rsidR="004A5BDF" w:rsidRPr="004A5BDF" w:rsidRDefault="004A5BDF" w:rsidP="00A443FD">
      <w:pPr>
        <w:shd w:val="clear" w:color="auto" w:fill="FFFFFF"/>
        <w:spacing w:line="228" w:lineRule="auto"/>
        <w:ind w:firstLine="567"/>
        <w:jc w:val="both"/>
      </w:pPr>
      <w:r w:rsidRPr="004A5BDF">
        <w:rPr>
          <w:color w:val="000000"/>
        </w:rPr>
        <w:t>б)  товари за своїм обсягом, структурою та якістю відповідали повні</w:t>
      </w:r>
      <w:r w:rsidRPr="004A5BDF">
        <w:rPr>
          <w:color w:val="000000"/>
        </w:rPr>
        <w:softHyphen/>
        <w:t>стю суспільним платоспроможним потребам</w:t>
      </w:r>
    </w:p>
    <w:p w:rsidR="004A5BDF" w:rsidRPr="004A5BDF" w:rsidRDefault="004A5BDF" w:rsidP="00A443FD">
      <w:pPr>
        <w:shd w:val="clear" w:color="auto" w:fill="FFFFFF"/>
        <w:spacing w:line="228" w:lineRule="auto"/>
        <w:ind w:firstLine="567"/>
      </w:pPr>
      <w:r w:rsidRPr="004A5BDF">
        <w:rPr>
          <w:color w:val="000000"/>
        </w:rPr>
        <w:t>в)  вартість кінцевого суспільного продукту була найнижчою з усіх можливих варіантів виробничого процесу</w:t>
      </w:r>
    </w:p>
    <w:p w:rsidR="004A5BDF" w:rsidRPr="004A5BDF" w:rsidRDefault="004A5BDF" w:rsidP="00A443FD">
      <w:pPr>
        <w:shd w:val="clear" w:color="auto" w:fill="FFFFFF"/>
        <w:spacing w:line="228" w:lineRule="auto"/>
        <w:ind w:firstLine="567"/>
        <w:rPr>
          <w:color w:val="000000"/>
        </w:rPr>
      </w:pPr>
      <w:r w:rsidRPr="004A5BDF">
        <w:rPr>
          <w:color w:val="000000"/>
        </w:rPr>
        <w:t xml:space="preserve">г)   </w:t>
      </w:r>
      <w:r>
        <w:rPr>
          <w:color w:val="000000"/>
        </w:rPr>
        <w:t>на отримання найвищого прибутку</w:t>
      </w:r>
    </w:p>
    <w:p w:rsidR="004A5BDF" w:rsidRPr="004A5BDF" w:rsidRDefault="004A5BDF" w:rsidP="00A443FD">
      <w:pPr>
        <w:shd w:val="clear" w:color="auto" w:fill="FFFFFF"/>
        <w:spacing w:line="228" w:lineRule="auto"/>
        <w:ind w:firstLine="567"/>
        <w:rPr>
          <w:color w:val="000000"/>
        </w:rPr>
      </w:pPr>
      <w:r>
        <w:rPr>
          <w:color w:val="000000"/>
        </w:rPr>
        <w:t>д)  всі відповіді правильні</w:t>
      </w:r>
    </w:p>
    <w:p w:rsidR="004A5BDF" w:rsidRPr="004A5BDF" w:rsidRDefault="004A5BDF" w:rsidP="00A443FD">
      <w:pPr>
        <w:pStyle w:val="31"/>
        <w:spacing w:after="0" w:line="228" w:lineRule="auto"/>
        <w:ind w:left="0" w:firstLine="567"/>
        <w:rPr>
          <w:b/>
          <w:sz w:val="28"/>
          <w:szCs w:val="28"/>
        </w:rPr>
      </w:pPr>
      <w:r>
        <w:rPr>
          <w:b/>
          <w:sz w:val="28"/>
          <w:szCs w:val="28"/>
        </w:rPr>
        <w:t>16</w:t>
      </w:r>
      <w:r w:rsidRPr="004A5BDF">
        <w:rPr>
          <w:b/>
          <w:sz w:val="28"/>
          <w:szCs w:val="28"/>
        </w:rPr>
        <w:t>. Уречевлена у товарі суспільна праця виробника - це:</w:t>
      </w:r>
    </w:p>
    <w:p w:rsidR="004A5BDF" w:rsidRPr="004A5BDF" w:rsidRDefault="004A5BDF" w:rsidP="00A443FD">
      <w:pPr>
        <w:pStyle w:val="31"/>
        <w:spacing w:after="0" w:line="228" w:lineRule="auto"/>
        <w:ind w:left="0" w:firstLine="567"/>
        <w:rPr>
          <w:sz w:val="28"/>
          <w:szCs w:val="28"/>
        </w:rPr>
      </w:pPr>
      <w:r w:rsidRPr="004A5BDF">
        <w:rPr>
          <w:sz w:val="28"/>
          <w:szCs w:val="28"/>
        </w:rPr>
        <w:t>а) вартість товару</w:t>
      </w:r>
    </w:p>
    <w:p w:rsidR="004A5BDF" w:rsidRPr="004A5BDF" w:rsidRDefault="004A5BDF" w:rsidP="00A443FD">
      <w:pPr>
        <w:pStyle w:val="31"/>
        <w:spacing w:after="0" w:line="228" w:lineRule="auto"/>
        <w:ind w:left="0" w:firstLine="567"/>
        <w:rPr>
          <w:sz w:val="28"/>
          <w:szCs w:val="28"/>
        </w:rPr>
      </w:pPr>
      <w:r w:rsidRPr="004A5BDF">
        <w:rPr>
          <w:sz w:val="28"/>
          <w:szCs w:val="28"/>
        </w:rPr>
        <w:t>б) мінова вартість товару</w:t>
      </w:r>
    </w:p>
    <w:p w:rsidR="004A5BDF" w:rsidRPr="004A5BDF" w:rsidRDefault="004A5BDF" w:rsidP="00A443FD">
      <w:pPr>
        <w:pStyle w:val="31"/>
        <w:spacing w:after="0" w:line="228" w:lineRule="auto"/>
        <w:ind w:left="0" w:firstLine="567"/>
        <w:rPr>
          <w:sz w:val="28"/>
          <w:szCs w:val="28"/>
        </w:rPr>
      </w:pPr>
      <w:r w:rsidRPr="004A5BDF">
        <w:rPr>
          <w:sz w:val="28"/>
          <w:szCs w:val="28"/>
        </w:rPr>
        <w:t>в) корисність товару</w:t>
      </w:r>
    </w:p>
    <w:p w:rsidR="004A5BDF" w:rsidRPr="004A5BDF" w:rsidRDefault="004A5BDF" w:rsidP="00A443FD">
      <w:pPr>
        <w:pStyle w:val="31"/>
        <w:spacing w:after="0" w:line="228" w:lineRule="auto"/>
        <w:ind w:left="0" w:firstLine="567"/>
        <w:rPr>
          <w:sz w:val="28"/>
          <w:szCs w:val="28"/>
        </w:rPr>
      </w:pPr>
      <w:r w:rsidRPr="004A5BDF">
        <w:rPr>
          <w:sz w:val="28"/>
          <w:szCs w:val="28"/>
        </w:rPr>
        <w:t>г) цінність товару</w:t>
      </w:r>
    </w:p>
    <w:p w:rsidR="004A5BDF" w:rsidRPr="004A5BDF" w:rsidRDefault="004A5BDF" w:rsidP="00A443FD">
      <w:pPr>
        <w:pStyle w:val="31"/>
        <w:spacing w:after="0" w:line="228" w:lineRule="auto"/>
        <w:ind w:left="0" w:firstLine="567"/>
        <w:rPr>
          <w:sz w:val="28"/>
          <w:szCs w:val="28"/>
        </w:rPr>
      </w:pPr>
      <w:r w:rsidRPr="004A5BDF">
        <w:rPr>
          <w:sz w:val="28"/>
          <w:szCs w:val="28"/>
        </w:rPr>
        <w:t>д) рідкісність товару</w:t>
      </w:r>
    </w:p>
    <w:p w:rsidR="004A5BDF" w:rsidRPr="004A5BDF" w:rsidRDefault="004A5BDF" w:rsidP="00A443FD">
      <w:pPr>
        <w:pStyle w:val="31"/>
        <w:spacing w:after="0" w:line="228" w:lineRule="auto"/>
        <w:ind w:left="0" w:firstLine="567"/>
        <w:rPr>
          <w:b/>
          <w:sz w:val="28"/>
          <w:szCs w:val="28"/>
        </w:rPr>
      </w:pPr>
      <w:r>
        <w:rPr>
          <w:b/>
          <w:sz w:val="28"/>
          <w:szCs w:val="28"/>
        </w:rPr>
        <w:t>17</w:t>
      </w:r>
      <w:r w:rsidRPr="004A5BDF">
        <w:rPr>
          <w:b/>
          <w:sz w:val="28"/>
          <w:szCs w:val="28"/>
        </w:rPr>
        <w:t>.</w:t>
      </w:r>
      <w:r w:rsidRPr="004A5BDF">
        <w:rPr>
          <w:b/>
          <w:color w:val="000000"/>
          <w:sz w:val="28"/>
          <w:szCs w:val="28"/>
        </w:rPr>
        <w:t xml:space="preserve"> Гроші як засіб обігу — це:</w:t>
      </w:r>
    </w:p>
    <w:p w:rsidR="004A5BDF" w:rsidRPr="004A5BDF" w:rsidRDefault="004A5BDF" w:rsidP="00A443FD">
      <w:pPr>
        <w:shd w:val="clear" w:color="auto" w:fill="FFFFFF"/>
        <w:tabs>
          <w:tab w:val="left" w:pos="1080"/>
        </w:tabs>
        <w:spacing w:line="228" w:lineRule="auto"/>
        <w:ind w:firstLine="567"/>
      </w:pPr>
      <w:r w:rsidRPr="004A5BDF">
        <w:rPr>
          <w:color w:val="000000"/>
        </w:rPr>
        <w:t>а) засіб покриття певних зобов'язань</w:t>
      </w:r>
    </w:p>
    <w:p w:rsidR="004A5BDF" w:rsidRPr="004A5BDF" w:rsidRDefault="004A5BDF" w:rsidP="00A443FD">
      <w:pPr>
        <w:shd w:val="clear" w:color="auto" w:fill="FFFFFF"/>
        <w:tabs>
          <w:tab w:val="left" w:pos="1080"/>
        </w:tabs>
        <w:spacing w:line="228" w:lineRule="auto"/>
        <w:ind w:firstLine="567"/>
      </w:pPr>
      <w:r w:rsidRPr="004A5BDF">
        <w:rPr>
          <w:color w:val="000000"/>
        </w:rPr>
        <w:t>б) засіб кількісного визначення величини вартості іншого товару</w:t>
      </w:r>
    </w:p>
    <w:p w:rsidR="004A5BDF" w:rsidRPr="00AD7A7F" w:rsidRDefault="004A5BDF" w:rsidP="00AD7A7F">
      <w:pPr>
        <w:shd w:val="clear" w:color="auto" w:fill="FFFFFF"/>
        <w:tabs>
          <w:tab w:val="left" w:pos="1080"/>
        </w:tabs>
        <w:spacing w:line="228" w:lineRule="auto"/>
        <w:ind w:firstLine="567"/>
        <w:jc w:val="both"/>
        <w:rPr>
          <w:spacing w:val="-8"/>
        </w:rPr>
      </w:pPr>
      <w:r w:rsidRPr="00AD7A7F">
        <w:rPr>
          <w:color w:val="000000"/>
          <w:spacing w:val="-8"/>
        </w:rPr>
        <w:t>в) засіб сплати боргів чи надання кредиту без відповідного зворотного руху товарів</w:t>
      </w:r>
    </w:p>
    <w:p w:rsidR="004A5BDF" w:rsidRPr="004A5BDF" w:rsidRDefault="004A5BDF" w:rsidP="00A443FD">
      <w:pPr>
        <w:shd w:val="clear" w:color="auto" w:fill="FFFFFF"/>
        <w:tabs>
          <w:tab w:val="left" w:pos="1080"/>
        </w:tabs>
        <w:spacing w:line="228" w:lineRule="auto"/>
        <w:ind w:firstLine="567"/>
      </w:pPr>
      <w:r w:rsidRPr="004A5BDF">
        <w:rPr>
          <w:color w:val="000000"/>
        </w:rPr>
        <w:t>г) засіб придбання необхідного товару</w:t>
      </w:r>
    </w:p>
    <w:p w:rsidR="004A5BDF" w:rsidRPr="004A5BDF" w:rsidRDefault="004A5BDF" w:rsidP="00A443FD">
      <w:pPr>
        <w:shd w:val="clear" w:color="auto" w:fill="FFFFFF"/>
        <w:tabs>
          <w:tab w:val="left" w:pos="1080"/>
        </w:tabs>
        <w:spacing w:line="228" w:lineRule="auto"/>
        <w:ind w:firstLine="567"/>
        <w:rPr>
          <w:color w:val="000000"/>
        </w:rPr>
      </w:pPr>
      <w:r w:rsidRPr="004A5BDF">
        <w:rPr>
          <w:color w:val="000000"/>
        </w:rPr>
        <w:lastRenderedPageBreak/>
        <w:t>д) засіб зберігання купівельної сили</w:t>
      </w:r>
    </w:p>
    <w:p w:rsidR="004A5BDF" w:rsidRPr="004A5BDF" w:rsidRDefault="004A5BDF" w:rsidP="00A443FD">
      <w:pPr>
        <w:pStyle w:val="31"/>
        <w:spacing w:after="0" w:line="228" w:lineRule="auto"/>
        <w:ind w:left="0" w:firstLine="567"/>
        <w:rPr>
          <w:b/>
          <w:sz w:val="28"/>
          <w:szCs w:val="28"/>
        </w:rPr>
      </w:pPr>
      <w:r>
        <w:rPr>
          <w:b/>
          <w:sz w:val="28"/>
          <w:szCs w:val="28"/>
        </w:rPr>
        <w:t>18</w:t>
      </w:r>
      <w:r w:rsidRPr="004A5BDF">
        <w:rPr>
          <w:b/>
          <w:sz w:val="28"/>
          <w:szCs w:val="28"/>
        </w:rPr>
        <w:t xml:space="preserve">. Маса грошей в обігу знаходиться в: </w:t>
      </w:r>
    </w:p>
    <w:p w:rsidR="004A5BDF" w:rsidRPr="004A5BDF" w:rsidRDefault="004A5BDF" w:rsidP="00A443FD">
      <w:pPr>
        <w:pStyle w:val="31"/>
        <w:spacing w:after="0" w:line="228" w:lineRule="auto"/>
        <w:ind w:left="0" w:firstLine="567"/>
        <w:rPr>
          <w:sz w:val="28"/>
          <w:szCs w:val="28"/>
        </w:rPr>
      </w:pPr>
      <w:r w:rsidRPr="004A5BDF">
        <w:rPr>
          <w:sz w:val="28"/>
          <w:szCs w:val="28"/>
        </w:rPr>
        <w:t>а) обернено пропорційній залежності від номінального ВНП</w:t>
      </w:r>
    </w:p>
    <w:p w:rsidR="004A5BDF" w:rsidRPr="004A5BDF" w:rsidRDefault="004A5BDF" w:rsidP="00A443FD">
      <w:pPr>
        <w:pStyle w:val="31"/>
        <w:spacing w:after="0" w:line="228" w:lineRule="auto"/>
        <w:ind w:left="0" w:firstLine="567"/>
        <w:rPr>
          <w:sz w:val="28"/>
          <w:szCs w:val="28"/>
        </w:rPr>
      </w:pPr>
      <w:r w:rsidRPr="004A5BDF">
        <w:rPr>
          <w:sz w:val="28"/>
          <w:szCs w:val="28"/>
        </w:rPr>
        <w:t>б) прямо пропорційній залежності від номінального ВНП</w:t>
      </w:r>
    </w:p>
    <w:p w:rsidR="004A5BDF" w:rsidRPr="004A5BDF" w:rsidRDefault="004A5BDF" w:rsidP="00A443FD">
      <w:pPr>
        <w:pStyle w:val="31"/>
        <w:spacing w:after="0" w:line="228" w:lineRule="auto"/>
        <w:ind w:left="0" w:firstLine="567"/>
        <w:rPr>
          <w:sz w:val="28"/>
          <w:szCs w:val="28"/>
        </w:rPr>
      </w:pPr>
      <w:r w:rsidRPr="004A5BDF">
        <w:rPr>
          <w:sz w:val="28"/>
          <w:szCs w:val="28"/>
        </w:rPr>
        <w:t>в) прямо пропорційній залежності від швидкості обігу грошей</w:t>
      </w:r>
    </w:p>
    <w:p w:rsidR="004A5BDF" w:rsidRPr="004A5BDF" w:rsidRDefault="004A5BDF" w:rsidP="00A443FD">
      <w:pPr>
        <w:pStyle w:val="31"/>
        <w:spacing w:after="0" w:line="228" w:lineRule="auto"/>
        <w:ind w:left="0" w:firstLine="567"/>
        <w:rPr>
          <w:sz w:val="28"/>
          <w:szCs w:val="28"/>
        </w:rPr>
      </w:pPr>
      <w:r w:rsidRPr="004A5BDF">
        <w:rPr>
          <w:sz w:val="28"/>
          <w:szCs w:val="28"/>
        </w:rPr>
        <w:t>г) обернено пропорційній залежності від швидкості обігу грошей</w:t>
      </w:r>
    </w:p>
    <w:p w:rsidR="004A5BDF" w:rsidRPr="004A5BDF" w:rsidRDefault="004A5BDF" w:rsidP="00A443FD">
      <w:pPr>
        <w:pStyle w:val="31"/>
        <w:spacing w:after="0" w:line="228" w:lineRule="auto"/>
        <w:ind w:left="0" w:firstLine="567"/>
        <w:rPr>
          <w:sz w:val="28"/>
          <w:szCs w:val="28"/>
        </w:rPr>
      </w:pPr>
      <w:r w:rsidRPr="004A5BDF">
        <w:rPr>
          <w:sz w:val="28"/>
          <w:szCs w:val="28"/>
        </w:rPr>
        <w:t>д) немає правильної відповіді</w:t>
      </w:r>
    </w:p>
    <w:p w:rsidR="004A5BDF" w:rsidRPr="004A5BDF" w:rsidRDefault="004A5BDF" w:rsidP="00A443FD">
      <w:pPr>
        <w:shd w:val="clear" w:color="auto" w:fill="FFFFFF"/>
        <w:tabs>
          <w:tab w:val="left" w:pos="720"/>
        </w:tabs>
        <w:spacing w:line="228" w:lineRule="auto"/>
        <w:ind w:firstLine="567"/>
        <w:rPr>
          <w:b/>
        </w:rPr>
      </w:pPr>
      <w:r>
        <w:rPr>
          <w:b/>
          <w:color w:val="000000"/>
        </w:rPr>
        <w:t>19</w:t>
      </w:r>
      <w:r w:rsidRPr="004A5BDF">
        <w:rPr>
          <w:b/>
          <w:color w:val="000000"/>
        </w:rPr>
        <w:t>. Сутністю інфляції є:</w:t>
      </w:r>
    </w:p>
    <w:p w:rsidR="004A5BDF" w:rsidRPr="004A5BDF" w:rsidRDefault="004A5BDF" w:rsidP="00A443FD">
      <w:pPr>
        <w:shd w:val="clear" w:color="auto" w:fill="FFFFFF"/>
        <w:tabs>
          <w:tab w:val="left" w:pos="720"/>
          <w:tab w:val="left" w:pos="900"/>
        </w:tabs>
        <w:spacing w:line="228" w:lineRule="auto"/>
        <w:ind w:firstLine="567"/>
      </w:pPr>
      <w:r w:rsidRPr="004A5BDF">
        <w:rPr>
          <w:color w:val="000000"/>
        </w:rPr>
        <w:t>а) емісія грошей</w:t>
      </w:r>
    </w:p>
    <w:p w:rsidR="004A5BDF" w:rsidRPr="004A5BDF" w:rsidRDefault="004A5BDF" w:rsidP="00A443FD">
      <w:pPr>
        <w:shd w:val="clear" w:color="auto" w:fill="FFFFFF"/>
        <w:tabs>
          <w:tab w:val="left" w:pos="720"/>
          <w:tab w:val="left" w:pos="900"/>
        </w:tabs>
        <w:spacing w:line="228" w:lineRule="auto"/>
        <w:ind w:firstLine="567"/>
      </w:pPr>
      <w:r w:rsidRPr="004A5BDF">
        <w:rPr>
          <w:color w:val="000000"/>
        </w:rPr>
        <w:t>б) зменшення купівельної спроможності грошової одиниці</w:t>
      </w:r>
    </w:p>
    <w:p w:rsidR="004A5BDF" w:rsidRPr="004A5BDF" w:rsidRDefault="004A5BDF" w:rsidP="00A443FD">
      <w:pPr>
        <w:shd w:val="clear" w:color="auto" w:fill="FFFFFF"/>
        <w:tabs>
          <w:tab w:val="left" w:pos="720"/>
          <w:tab w:val="left" w:pos="900"/>
        </w:tabs>
        <w:spacing w:line="228" w:lineRule="auto"/>
        <w:ind w:firstLine="567"/>
      </w:pPr>
      <w:r w:rsidRPr="004A5BDF">
        <w:rPr>
          <w:color w:val="000000"/>
        </w:rPr>
        <w:t>в) зростання швидкості обігу грошей</w:t>
      </w:r>
    </w:p>
    <w:p w:rsidR="004A5BDF" w:rsidRPr="004A5BDF" w:rsidRDefault="004A5BDF" w:rsidP="00A443FD">
      <w:pPr>
        <w:shd w:val="clear" w:color="auto" w:fill="FFFFFF"/>
        <w:tabs>
          <w:tab w:val="left" w:pos="720"/>
          <w:tab w:val="left" w:pos="900"/>
        </w:tabs>
        <w:spacing w:line="228" w:lineRule="auto"/>
        <w:ind w:firstLine="567"/>
        <w:rPr>
          <w:color w:val="000000"/>
        </w:rPr>
      </w:pPr>
      <w:r w:rsidRPr="004A5BDF">
        <w:rPr>
          <w:color w:val="000000"/>
        </w:rPr>
        <w:t>г) зменше</w:t>
      </w:r>
      <w:r>
        <w:rPr>
          <w:color w:val="000000"/>
        </w:rPr>
        <w:t>ння обсягу виробленої продукції</w:t>
      </w:r>
    </w:p>
    <w:p w:rsidR="004A5BDF" w:rsidRPr="004A5BDF" w:rsidRDefault="004A5BDF" w:rsidP="00A443FD">
      <w:pPr>
        <w:shd w:val="clear" w:color="auto" w:fill="FFFFFF"/>
        <w:tabs>
          <w:tab w:val="left" w:pos="720"/>
          <w:tab w:val="left" w:pos="900"/>
        </w:tabs>
        <w:spacing w:line="228" w:lineRule="auto"/>
        <w:ind w:firstLine="567"/>
        <w:rPr>
          <w:color w:val="000000"/>
        </w:rPr>
      </w:pPr>
      <w:r>
        <w:rPr>
          <w:color w:val="000000"/>
        </w:rPr>
        <w:t>д) зменшення попиту</w:t>
      </w:r>
    </w:p>
    <w:p w:rsidR="004A5BDF" w:rsidRPr="004A5BDF" w:rsidRDefault="004A5BDF" w:rsidP="00A443FD">
      <w:pPr>
        <w:pStyle w:val="31"/>
        <w:spacing w:after="0" w:line="228" w:lineRule="auto"/>
        <w:ind w:left="0" w:firstLine="567"/>
        <w:jc w:val="both"/>
        <w:rPr>
          <w:b/>
          <w:sz w:val="28"/>
          <w:szCs w:val="28"/>
        </w:rPr>
      </w:pPr>
      <w:r>
        <w:rPr>
          <w:b/>
          <w:sz w:val="28"/>
          <w:szCs w:val="28"/>
        </w:rPr>
        <w:t>2</w:t>
      </w:r>
      <w:r w:rsidRPr="004A5BDF">
        <w:rPr>
          <w:b/>
          <w:sz w:val="28"/>
          <w:szCs w:val="28"/>
        </w:rPr>
        <w:t>0. При якому різновиді грошової системи зв’язок грошей із золотом здійснювався не безпосередньо, а через іноземну валюту, яка мала золоте забезпечення:</w:t>
      </w:r>
    </w:p>
    <w:p w:rsidR="004A5BDF" w:rsidRPr="004A5BDF" w:rsidRDefault="004A5BDF" w:rsidP="00A443FD">
      <w:pPr>
        <w:pStyle w:val="31"/>
        <w:spacing w:after="0" w:line="228" w:lineRule="auto"/>
        <w:ind w:left="0" w:firstLine="567"/>
        <w:jc w:val="both"/>
        <w:rPr>
          <w:sz w:val="28"/>
          <w:szCs w:val="28"/>
        </w:rPr>
      </w:pPr>
      <w:r w:rsidRPr="004A5BDF">
        <w:rPr>
          <w:sz w:val="28"/>
          <w:szCs w:val="28"/>
        </w:rPr>
        <w:t xml:space="preserve">а) золотозливковий стандарт </w:t>
      </w:r>
    </w:p>
    <w:p w:rsidR="004A5BDF" w:rsidRPr="004A5BDF" w:rsidRDefault="004A5BDF" w:rsidP="00A443FD">
      <w:pPr>
        <w:pStyle w:val="31"/>
        <w:spacing w:after="0" w:line="228" w:lineRule="auto"/>
        <w:ind w:left="0" w:firstLine="567"/>
        <w:rPr>
          <w:sz w:val="28"/>
          <w:szCs w:val="28"/>
        </w:rPr>
      </w:pPr>
      <w:r w:rsidRPr="004A5BDF">
        <w:rPr>
          <w:sz w:val="28"/>
          <w:szCs w:val="28"/>
        </w:rPr>
        <w:t>б) золотодевізний стандарт</w:t>
      </w:r>
    </w:p>
    <w:p w:rsidR="004A5BDF" w:rsidRPr="004A5BDF" w:rsidRDefault="004A5BDF" w:rsidP="00A443FD">
      <w:pPr>
        <w:pStyle w:val="31"/>
        <w:spacing w:after="0" w:line="228" w:lineRule="auto"/>
        <w:ind w:left="0" w:firstLine="567"/>
        <w:rPr>
          <w:sz w:val="28"/>
          <w:szCs w:val="28"/>
        </w:rPr>
      </w:pPr>
      <w:r w:rsidRPr="004A5BDF">
        <w:rPr>
          <w:sz w:val="28"/>
          <w:szCs w:val="28"/>
        </w:rPr>
        <w:t>в) золотомонетний стандарт</w:t>
      </w:r>
    </w:p>
    <w:p w:rsidR="004A5BDF" w:rsidRPr="004A5BDF" w:rsidRDefault="004A5BDF" w:rsidP="00A443FD">
      <w:pPr>
        <w:pStyle w:val="31"/>
        <w:spacing w:after="0" w:line="228" w:lineRule="auto"/>
        <w:ind w:left="0" w:firstLine="567"/>
        <w:rPr>
          <w:sz w:val="28"/>
          <w:szCs w:val="28"/>
        </w:rPr>
      </w:pPr>
      <w:r w:rsidRPr="004A5BDF">
        <w:rPr>
          <w:sz w:val="28"/>
          <w:szCs w:val="28"/>
        </w:rPr>
        <w:t>г) біметалізм</w:t>
      </w:r>
    </w:p>
    <w:p w:rsidR="004A5BDF" w:rsidRPr="004A5BDF" w:rsidRDefault="004A5BDF" w:rsidP="00A443FD">
      <w:pPr>
        <w:pStyle w:val="31"/>
        <w:spacing w:after="0" w:line="228" w:lineRule="auto"/>
        <w:ind w:left="0" w:firstLine="567"/>
        <w:rPr>
          <w:sz w:val="28"/>
          <w:szCs w:val="28"/>
        </w:rPr>
      </w:pPr>
      <w:r w:rsidRPr="004A5BDF">
        <w:rPr>
          <w:sz w:val="28"/>
          <w:szCs w:val="28"/>
        </w:rPr>
        <w:t>д) золотодоларовий стандарт</w:t>
      </w:r>
    </w:p>
    <w:p w:rsidR="00A443FD" w:rsidRPr="00A443FD" w:rsidRDefault="00A443FD" w:rsidP="00A443FD">
      <w:pPr>
        <w:spacing w:after="120"/>
        <w:jc w:val="center"/>
        <w:rPr>
          <w:b/>
          <w:sz w:val="18"/>
        </w:rPr>
      </w:pPr>
    </w:p>
    <w:p w:rsidR="004A5BDF" w:rsidRDefault="00A443FD" w:rsidP="00A443FD">
      <w:pPr>
        <w:spacing w:after="120"/>
        <w:jc w:val="center"/>
        <w:rPr>
          <w:b/>
        </w:rPr>
      </w:pPr>
      <w:r>
        <w:rPr>
          <w:b/>
        </w:rPr>
        <w:t>Кросворди</w:t>
      </w:r>
    </w:p>
    <w:p w:rsidR="00A443FD" w:rsidRDefault="00A443FD" w:rsidP="00A443FD">
      <w:pPr>
        <w:spacing w:after="120"/>
        <w:jc w:val="both"/>
        <w:rPr>
          <w:b/>
        </w:rPr>
      </w:pPr>
      <w:r>
        <w:rPr>
          <w:b/>
        </w:rPr>
        <w:t>Кросворд 1</w:t>
      </w:r>
    </w:p>
    <w:p w:rsidR="00A443FD" w:rsidRPr="00A443FD" w:rsidRDefault="00A443FD" w:rsidP="00A443FD">
      <w:pPr>
        <w:spacing w:after="120"/>
        <w:jc w:val="center"/>
        <w:rPr>
          <w:b/>
        </w:rPr>
      </w:pPr>
      <w:r w:rsidRPr="00A443FD">
        <w:rPr>
          <w:b/>
          <w:noProof/>
          <w:lang w:eastAsia="uk-UA"/>
        </w:rPr>
        <w:drawing>
          <wp:inline distT="0" distB="0" distL="0" distR="0" wp14:anchorId="7295098F" wp14:editId="5A9CA211">
            <wp:extent cx="3742660" cy="2436068"/>
            <wp:effectExtent l="0" t="0" r="0" b="254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3759253" cy="2446868"/>
                    </a:xfrm>
                    <a:prstGeom prst="rect">
                      <a:avLst/>
                    </a:prstGeom>
                    <a:noFill/>
                    <a:ln>
                      <a:noFill/>
                    </a:ln>
                  </pic:spPr>
                </pic:pic>
              </a:graphicData>
            </a:graphic>
          </wp:inline>
        </w:drawing>
      </w:r>
    </w:p>
    <w:p w:rsidR="00A443FD" w:rsidRPr="00A443FD" w:rsidRDefault="00A443FD" w:rsidP="00082532">
      <w:pPr>
        <w:spacing w:line="228" w:lineRule="auto"/>
        <w:ind w:right="-79"/>
      </w:pPr>
      <w:r w:rsidRPr="00A443FD">
        <w:t>По горизонталі:</w:t>
      </w:r>
    </w:p>
    <w:p w:rsidR="00A443FD" w:rsidRPr="00A443FD" w:rsidRDefault="00A443FD" w:rsidP="00082532">
      <w:pPr>
        <w:spacing w:line="228" w:lineRule="auto"/>
        <w:ind w:left="360" w:right="-79"/>
      </w:pPr>
      <w:r w:rsidRPr="00A443FD">
        <w:t>3. Співвідношення між результатами і витратами.</w:t>
      </w:r>
    </w:p>
    <w:p w:rsidR="00A443FD" w:rsidRPr="00A443FD" w:rsidRDefault="00A443FD" w:rsidP="00082532">
      <w:pPr>
        <w:spacing w:line="228" w:lineRule="auto"/>
        <w:ind w:left="360" w:right="-79"/>
        <w:jc w:val="both"/>
      </w:pPr>
      <w:r w:rsidRPr="00A443FD">
        <w:t>5. Величина витрат праці, матеріалів, енергії на одиницю виробленої продукції.</w:t>
      </w:r>
    </w:p>
    <w:p w:rsidR="00A443FD" w:rsidRPr="00A443FD" w:rsidRDefault="00A443FD" w:rsidP="00082532">
      <w:pPr>
        <w:spacing w:line="228" w:lineRule="auto"/>
        <w:ind w:left="360" w:right="-79"/>
      </w:pPr>
      <w:r w:rsidRPr="00A443FD">
        <w:t>6. Носій економічних благ.</w:t>
      </w:r>
    </w:p>
    <w:p w:rsidR="00A443FD" w:rsidRPr="00A443FD" w:rsidRDefault="00A443FD" w:rsidP="00082532">
      <w:pPr>
        <w:spacing w:line="228" w:lineRule="auto"/>
        <w:ind w:right="-79"/>
      </w:pPr>
      <w:r w:rsidRPr="00A443FD">
        <w:t>По вертикалі:</w:t>
      </w:r>
    </w:p>
    <w:p w:rsidR="00A443FD" w:rsidRPr="00A443FD" w:rsidRDefault="00A443FD" w:rsidP="00082532">
      <w:pPr>
        <w:tabs>
          <w:tab w:val="num" w:pos="720"/>
        </w:tabs>
        <w:spacing w:line="228" w:lineRule="auto"/>
        <w:ind w:left="720" w:right="-79" w:hanging="360"/>
      </w:pPr>
      <w:r w:rsidRPr="00A443FD">
        <w:t>1. Один з факторів виробництва.</w:t>
      </w:r>
    </w:p>
    <w:p w:rsidR="00A443FD" w:rsidRPr="00A443FD" w:rsidRDefault="00A443FD" w:rsidP="00082532">
      <w:pPr>
        <w:tabs>
          <w:tab w:val="num" w:pos="720"/>
        </w:tabs>
        <w:spacing w:line="228" w:lineRule="auto"/>
        <w:ind w:left="720" w:right="-79" w:hanging="360"/>
      </w:pPr>
      <w:r w:rsidRPr="00A443FD">
        <w:t>2. Узагальнююча назва елементів виробничої діяльності.</w:t>
      </w:r>
    </w:p>
    <w:p w:rsidR="00A443FD" w:rsidRPr="00A443FD" w:rsidRDefault="00A443FD" w:rsidP="00082532">
      <w:pPr>
        <w:spacing w:line="228" w:lineRule="auto"/>
        <w:ind w:right="-79"/>
        <w:rPr>
          <w:b/>
        </w:rPr>
      </w:pPr>
      <w:r>
        <w:t xml:space="preserve">     </w:t>
      </w:r>
      <w:r w:rsidRPr="00A443FD">
        <w:t>4. Потреби у свідомості людини.</w:t>
      </w:r>
    </w:p>
    <w:p w:rsidR="00E35F75" w:rsidRPr="00AD7A7F" w:rsidRDefault="00E35F75" w:rsidP="00A443FD">
      <w:pPr>
        <w:spacing w:after="120"/>
        <w:jc w:val="both"/>
        <w:rPr>
          <w:b/>
          <w:sz w:val="10"/>
        </w:rPr>
      </w:pPr>
    </w:p>
    <w:p w:rsidR="00A443FD" w:rsidRDefault="00A443FD" w:rsidP="00A443FD">
      <w:pPr>
        <w:spacing w:after="120"/>
        <w:jc w:val="both"/>
        <w:rPr>
          <w:b/>
        </w:rPr>
      </w:pPr>
      <w:r>
        <w:rPr>
          <w:b/>
        </w:rPr>
        <w:lastRenderedPageBreak/>
        <w:t>Кросворд 2</w:t>
      </w:r>
    </w:p>
    <w:p w:rsidR="00A443FD" w:rsidRDefault="00A443FD" w:rsidP="00A443FD">
      <w:pPr>
        <w:spacing w:after="120"/>
        <w:jc w:val="center"/>
      </w:pPr>
      <w:r>
        <w:rPr>
          <w:noProof/>
          <w:lang w:eastAsia="uk-UA"/>
        </w:rPr>
        <w:drawing>
          <wp:inline distT="0" distB="0" distL="0" distR="0" wp14:anchorId="46024E67" wp14:editId="6186924B">
            <wp:extent cx="3891516" cy="2266854"/>
            <wp:effectExtent l="0" t="0" r="0" b="635"/>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3907703" cy="2276283"/>
                    </a:xfrm>
                    <a:prstGeom prst="rect">
                      <a:avLst/>
                    </a:prstGeom>
                    <a:noFill/>
                    <a:ln>
                      <a:noFill/>
                    </a:ln>
                  </pic:spPr>
                </pic:pic>
              </a:graphicData>
            </a:graphic>
          </wp:inline>
        </w:drawing>
      </w:r>
    </w:p>
    <w:p w:rsidR="00A443FD" w:rsidRPr="00A443FD" w:rsidRDefault="00A443FD" w:rsidP="00082532">
      <w:pPr>
        <w:spacing w:line="228" w:lineRule="auto"/>
        <w:ind w:right="-79"/>
        <w:jc w:val="both"/>
        <w:rPr>
          <w:szCs w:val="20"/>
        </w:rPr>
      </w:pPr>
      <w:r w:rsidRPr="00A443FD">
        <w:rPr>
          <w:szCs w:val="20"/>
        </w:rPr>
        <w:t>По горизонталі:</w:t>
      </w:r>
    </w:p>
    <w:p w:rsidR="00A443FD" w:rsidRPr="00A443FD" w:rsidRDefault="00A443FD" w:rsidP="00082532">
      <w:pPr>
        <w:tabs>
          <w:tab w:val="num" w:pos="720"/>
        </w:tabs>
        <w:spacing w:line="228" w:lineRule="auto"/>
        <w:ind w:left="720" w:right="-79" w:hanging="360"/>
        <w:jc w:val="both"/>
        <w:rPr>
          <w:szCs w:val="20"/>
        </w:rPr>
      </w:pPr>
      <w:r w:rsidRPr="00A443FD">
        <w:rPr>
          <w:szCs w:val="20"/>
        </w:rPr>
        <w:t>3. Найважливіша складова процесу виробництва у будь-якому суспільстві.</w:t>
      </w:r>
    </w:p>
    <w:p w:rsidR="00A443FD" w:rsidRPr="00A443FD" w:rsidRDefault="00A443FD" w:rsidP="00082532">
      <w:pPr>
        <w:tabs>
          <w:tab w:val="num" w:pos="720"/>
        </w:tabs>
        <w:spacing w:line="228" w:lineRule="auto"/>
        <w:ind w:left="720" w:right="-79" w:hanging="360"/>
        <w:jc w:val="both"/>
        <w:rPr>
          <w:szCs w:val="20"/>
        </w:rPr>
      </w:pPr>
      <w:r w:rsidRPr="00A443FD">
        <w:rPr>
          <w:szCs w:val="20"/>
        </w:rPr>
        <w:t>4. Показник ефективності виробництва.</w:t>
      </w:r>
    </w:p>
    <w:p w:rsidR="00A443FD" w:rsidRPr="00A443FD" w:rsidRDefault="00A443FD" w:rsidP="00082532">
      <w:pPr>
        <w:tabs>
          <w:tab w:val="num" w:pos="720"/>
        </w:tabs>
        <w:spacing w:line="228" w:lineRule="auto"/>
        <w:ind w:left="720" w:right="-79" w:hanging="360"/>
        <w:jc w:val="both"/>
        <w:rPr>
          <w:szCs w:val="20"/>
        </w:rPr>
      </w:pPr>
      <w:r w:rsidRPr="00A443FD">
        <w:rPr>
          <w:szCs w:val="20"/>
        </w:rPr>
        <w:t xml:space="preserve">5. Вид благ. </w:t>
      </w:r>
    </w:p>
    <w:p w:rsidR="00A443FD" w:rsidRPr="00A443FD" w:rsidRDefault="00A443FD" w:rsidP="00082532">
      <w:pPr>
        <w:spacing w:line="228" w:lineRule="auto"/>
        <w:ind w:right="-79"/>
        <w:jc w:val="both"/>
        <w:rPr>
          <w:szCs w:val="20"/>
        </w:rPr>
      </w:pPr>
      <w:r w:rsidRPr="00A443FD">
        <w:rPr>
          <w:szCs w:val="20"/>
        </w:rPr>
        <w:t>По вертикалі:</w:t>
      </w:r>
    </w:p>
    <w:p w:rsidR="00A443FD" w:rsidRPr="00A443FD" w:rsidRDefault="00A443FD" w:rsidP="001A7CDD">
      <w:pPr>
        <w:numPr>
          <w:ilvl w:val="0"/>
          <w:numId w:val="36"/>
        </w:numPr>
        <w:tabs>
          <w:tab w:val="num" w:pos="567"/>
        </w:tabs>
        <w:spacing w:line="228" w:lineRule="auto"/>
        <w:ind w:left="567" w:right="-79" w:hanging="207"/>
        <w:jc w:val="both"/>
        <w:rPr>
          <w:szCs w:val="20"/>
        </w:rPr>
      </w:pPr>
      <w:r w:rsidRPr="00A443FD">
        <w:rPr>
          <w:szCs w:val="20"/>
        </w:rPr>
        <w:t>Один з варіантів співвідношення потреб і виробництва.</w:t>
      </w:r>
    </w:p>
    <w:p w:rsidR="00A443FD" w:rsidRPr="00A443FD" w:rsidRDefault="00A443FD" w:rsidP="001A7CDD">
      <w:pPr>
        <w:numPr>
          <w:ilvl w:val="0"/>
          <w:numId w:val="36"/>
        </w:numPr>
        <w:tabs>
          <w:tab w:val="num" w:pos="567"/>
        </w:tabs>
        <w:spacing w:line="228" w:lineRule="auto"/>
        <w:ind w:left="567" w:right="-79" w:hanging="207"/>
        <w:jc w:val="both"/>
        <w:rPr>
          <w:szCs w:val="20"/>
        </w:rPr>
      </w:pPr>
      <w:r w:rsidRPr="00A443FD">
        <w:rPr>
          <w:szCs w:val="20"/>
        </w:rPr>
        <w:t>Вид потреб у моделі ієрархії потреб К. Алдерфера.</w:t>
      </w:r>
    </w:p>
    <w:p w:rsidR="00A443FD" w:rsidRDefault="00A443FD" w:rsidP="001A7CDD">
      <w:pPr>
        <w:numPr>
          <w:ilvl w:val="0"/>
          <w:numId w:val="36"/>
        </w:numPr>
        <w:spacing w:line="228" w:lineRule="auto"/>
        <w:ind w:left="0" w:right="-79" w:firstLine="360"/>
        <w:jc w:val="both"/>
        <w:rPr>
          <w:szCs w:val="20"/>
        </w:rPr>
      </w:pPr>
      <w:r w:rsidRPr="00A443FD">
        <w:rPr>
          <w:szCs w:val="20"/>
        </w:rPr>
        <w:t>Тип товарного виробництва, який притаманний докапіталістичному суспільству.</w:t>
      </w:r>
    </w:p>
    <w:p w:rsidR="00E35F75" w:rsidRDefault="00E35F75" w:rsidP="00E35F75">
      <w:pPr>
        <w:spacing w:line="228" w:lineRule="auto"/>
        <w:ind w:right="-79"/>
        <w:jc w:val="both"/>
        <w:rPr>
          <w:szCs w:val="20"/>
        </w:rPr>
      </w:pPr>
    </w:p>
    <w:p w:rsidR="00E35F75" w:rsidRDefault="00E35F75" w:rsidP="00E35F75">
      <w:pPr>
        <w:jc w:val="center"/>
        <w:rPr>
          <w:i/>
        </w:rPr>
      </w:pPr>
      <w:r w:rsidRPr="00EE0F4E">
        <w:rPr>
          <w:b/>
        </w:rPr>
        <w:t>Завдання для перевірки знань «Впишіть номер визначення кожного терміна»</w:t>
      </w:r>
      <w:r w:rsidRPr="00EE0F4E">
        <w:rPr>
          <w:b/>
          <w:i/>
        </w:rPr>
        <w:t xml:space="preserve"> </w:t>
      </w:r>
      <w:r w:rsidRPr="00E35F75">
        <w:rPr>
          <w:i/>
        </w:rPr>
        <w:t>(Варіант 1)</w:t>
      </w:r>
    </w:p>
    <w:p w:rsidR="00E35F75" w:rsidRPr="00E35F75" w:rsidRDefault="00E35F75" w:rsidP="00E35F75">
      <w:pPr>
        <w:jc w:val="center"/>
        <w:rPr>
          <w:i/>
          <w:sz w:val="16"/>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6"/>
        <w:gridCol w:w="4572"/>
        <w:gridCol w:w="709"/>
        <w:gridCol w:w="3685"/>
      </w:tblGrid>
      <w:tr w:rsidR="00E35F75" w:rsidRPr="00E35F75" w:rsidTr="00E35F75">
        <w:tc>
          <w:tcPr>
            <w:tcW w:w="356" w:type="dxa"/>
            <w:hideMark/>
          </w:tcPr>
          <w:p w:rsidR="00E35F75" w:rsidRPr="00E35F75" w:rsidRDefault="00E35F75" w:rsidP="00AD7A7F">
            <w:pPr>
              <w:rPr>
                <w:lang w:val="en-US" w:eastAsia="en-US"/>
              </w:rPr>
            </w:pPr>
            <w:r w:rsidRPr="00E35F75">
              <w:rPr>
                <w:lang w:val="en-US" w:eastAsia="en-US"/>
              </w:rPr>
              <w:t>1</w:t>
            </w:r>
          </w:p>
        </w:tc>
        <w:tc>
          <w:tcPr>
            <w:tcW w:w="4572" w:type="dxa"/>
            <w:hideMark/>
          </w:tcPr>
          <w:p w:rsidR="00E35F75" w:rsidRPr="00E35F75" w:rsidRDefault="00E35F75" w:rsidP="00AD7A7F">
            <w:pPr>
              <w:rPr>
                <w:lang w:val="en-US" w:eastAsia="en-US"/>
              </w:rPr>
            </w:pPr>
            <w:r w:rsidRPr="00E35F75">
              <w:rPr>
                <w:lang w:val="en-US" w:eastAsia="en-US"/>
              </w:rPr>
              <w:t>Економічна теорія</w:t>
            </w:r>
          </w:p>
        </w:tc>
        <w:tc>
          <w:tcPr>
            <w:tcW w:w="709" w:type="dxa"/>
            <w:hideMark/>
          </w:tcPr>
          <w:p w:rsidR="00E35F75" w:rsidRPr="00E35F75" w:rsidRDefault="00E35F75" w:rsidP="00AD7A7F">
            <w:pPr>
              <w:rPr>
                <w:lang w:val="en-US" w:eastAsia="en-US"/>
              </w:rPr>
            </w:pPr>
            <w:r w:rsidRPr="00E35F75">
              <w:rPr>
                <w:lang w:val="en-US" w:eastAsia="en-US"/>
              </w:rPr>
              <w:t>6</w:t>
            </w:r>
          </w:p>
        </w:tc>
        <w:tc>
          <w:tcPr>
            <w:tcW w:w="3685" w:type="dxa"/>
            <w:hideMark/>
          </w:tcPr>
          <w:p w:rsidR="00E35F75" w:rsidRPr="00E35F75" w:rsidRDefault="00E35F75" w:rsidP="00AD7A7F">
            <w:pPr>
              <w:rPr>
                <w:lang w:val="en-US" w:eastAsia="en-US"/>
              </w:rPr>
            </w:pPr>
            <w:r w:rsidRPr="00E35F75">
              <w:rPr>
                <w:lang w:val="en-US" w:eastAsia="en-US"/>
              </w:rPr>
              <w:t>Економічне моделювання</w:t>
            </w:r>
          </w:p>
        </w:tc>
      </w:tr>
      <w:tr w:rsidR="00E35F75" w:rsidRPr="00E35F75" w:rsidTr="00E35F75">
        <w:tc>
          <w:tcPr>
            <w:tcW w:w="356" w:type="dxa"/>
            <w:hideMark/>
          </w:tcPr>
          <w:p w:rsidR="00E35F75" w:rsidRPr="00E35F75" w:rsidRDefault="00E35F75" w:rsidP="00AD7A7F">
            <w:pPr>
              <w:rPr>
                <w:lang w:val="en-US" w:eastAsia="en-US"/>
              </w:rPr>
            </w:pPr>
            <w:r w:rsidRPr="00E35F75">
              <w:rPr>
                <w:lang w:val="en-US" w:eastAsia="en-US"/>
              </w:rPr>
              <w:t>2</w:t>
            </w:r>
          </w:p>
        </w:tc>
        <w:tc>
          <w:tcPr>
            <w:tcW w:w="4572" w:type="dxa"/>
            <w:hideMark/>
          </w:tcPr>
          <w:p w:rsidR="00E35F75" w:rsidRPr="00E35F75" w:rsidRDefault="00E35F75" w:rsidP="00AD7A7F">
            <w:pPr>
              <w:rPr>
                <w:lang w:val="en-US" w:eastAsia="en-US"/>
              </w:rPr>
            </w:pPr>
            <w:r w:rsidRPr="00E35F75">
              <w:rPr>
                <w:lang w:val="en-US" w:eastAsia="en-US"/>
              </w:rPr>
              <w:t>Меркантилізм</w:t>
            </w:r>
          </w:p>
        </w:tc>
        <w:tc>
          <w:tcPr>
            <w:tcW w:w="709" w:type="dxa"/>
            <w:hideMark/>
          </w:tcPr>
          <w:p w:rsidR="00E35F75" w:rsidRPr="00E35F75" w:rsidRDefault="00E35F75" w:rsidP="00AD7A7F">
            <w:pPr>
              <w:rPr>
                <w:lang w:val="en-US" w:eastAsia="en-US"/>
              </w:rPr>
            </w:pPr>
            <w:r w:rsidRPr="00E35F75">
              <w:rPr>
                <w:lang w:val="en-US" w:eastAsia="en-US"/>
              </w:rPr>
              <w:t>7</w:t>
            </w:r>
          </w:p>
        </w:tc>
        <w:tc>
          <w:tcPr>
            <w:tcW w:w="3685" w:type="dxa"/>
            <w:hideMark/>
          </w:tcPr>
          <w:p w:rsidR="00E35F75" w:rsidRPr="00E35F75" w:rsidRDefault="00E35F75" w:rsidP="00AD7A7F">
            <w:pPr>
              <w:rPr>
                <w:lang w:val="en-US" w:eastAsia="en-US"/>
              </w:rPr>
            </w:pPr>
            <w:r w:rsidRPr="00E35F75">
              <w:rPr>
                <w:lang w:val="en-US" w:eastAsia="en-US"/>
              </w:rPr>
              <w:t>Економічні закони</w:t>
            </w:r>
          </w:p>
        </w:tc>
      </w:tr>
      <w:tr w:rsidR="00E35F75" w:rsidRPr="00E35F75" w:rsidTr="00E35F75">
        <w:tc>
          <w:tcPr>
            <w:tcW w:w="356" w:type="dxa"/>
            <w:hideMark/>
          </w:tcPr>
          <w:p w:rsidR="00E35F75" w:rsidRPr="00E35F75" w:rsidRDefault="00E35F75" w:rsidP="00AD7A7F">
            <w:pPr>
              <w:rPr>
                <w:lang w:val="en-US" w:eastAsia="en-US"/>
              </w:rPr>
            </w:pPr>
            <w:r w:rsidRPr="00E35F75">
              <w:rPr>
                <w:lang w:val="en-US" w:eastAsia="en-US"/>
              </w:rPr>
              <w:t>3</w:t>
            </w:r>
          </w:p>
        </w:tc>
        <w:tc>
          <w:tcPr>
            <w:tcW w:w="4572" w:type="dxa"/>
            <w:hideMark/>
          </w:tcPr>
          <w:p w:rsidR="00E35F75" w:rsidRPr="00E35F75" w:rsidRDefault="00E35F75" w:rsidP="00AD7A7F">
            <w:pPr>
              <w:rPr>
                <w:lang w:val="en-US" w:eastAsia="en-US"/>
              </w:rPr>
            </w:pPr>
            <w:r w:rsidRPr="00E35F75">
              <w:rPr>
                <w:lang w:val="en-US" w:eastAsia="en-US"/>
              </w:rPr>
              <w:t>Маржиналізм</w:t>
            </w:r>
          </w:p>
        </w:tc>
        <w:tc>
          <w:tcPr>
            <w:tcW w:w="709" w:type="dxa"/>
            <w:hideMark/>
          </w:tcPr>
          <w:p w:rsidR="00E35F75" w:rsidRPr="00E35F75" w:rsidRDefault="00E35F75" w:rsidP="00AD7A7F">
            <w:pPr>
              <w:rPr>
                <w:lang w:val="en-US" w:eastAsia="en-US"/>
              </w:rPr>
            </w:pPr>
            <w:r w:rsidRPr="00E35F75">
              <w:rPr>
                <w:lang w:val="en-US" w:eastAsia="en-US"/>
              </w:rPr>
              <w:t>8</w:t>
            </w:r>
          </w:p>
        </w:tc>
        <w:tc>
          <w:tcPr>
            <w:tcW w:w="3685" w:type="dxa"/>
            <w:hideMark/>
          </w:tcPr>
          <w:p w:rsidR="00E35F75" w:rsidRPr="00E35F75" w:rsidRDefault="00E35F75" w:rsidP="00AD7A7F">
            <w:pPr>
              <w:rPr>
                <w:lang w:val="en-US" w:eastAsia="en-US"/>
              </w:rPr>
            </w:pPr>
            <w:r w:rsidRPr="00E35F75">
              <w:rPr>
                <w:lang w:val="en-US" w:eastAsia="en-US"/>
              </w:rPr>
              <w:t>Мікроекономіка</w:t>
            </w:r>
          </w:p>
        </w:tc>
      </w:tr>
      <w:tr w:rsidR="00E35F75" w:rsidRPr="00E35F75" w:rsidTr="00E35F75">
        <w:tc>
          <w:tcPr>
            <w:tcW w:w="356" w:type="dxa"/>
            <w:hideMark/>
          </w:tcPr>
          <w:p w:rsidR="00E35F75" w:rsidRPr="00E35F75" w:rsidRDefault="00E35F75" w:rsidP="00AD7A7F">
            <w:pPr>
              <w:rPr>
                <w:lang w:val="en-US" w:eastAsia="en-US"/>
              </w:rPr>
            </w:pPr>
            <w:r w:rsidRPr="00E35F75">
              <w:rPr>
                <w:lang w:val="en-US" w:eastAsia="en-US"/>
              </w:rPr>
              <w:t>4</w:t>
            </w:r>
          </w:p>
        </w:tc>
        <w:tc>
          <w:tcPr>
            <w:tcW w:w="4572" w:type="dxa"/>
            <w:hideMark/>
          </w:tcPr>
          <w:p w:rsidR="00E35F75" w:rsidRPr="00E35F75" w:rsidRDefault="00E35F75" w:rsidP="00AD7A7F">
            <w:pPr>
              <w:rPr>
                <w:lang w:val="en-US" w:eastAsia="en-US"/>
              </w:rPr>
            </w:pPr>
            <w:r w:rsidRPr="00E35F75">
              <w:rPr>
                <w:lang w:val="en-US" w:eastAsia="en-US"/>
              </w:rPr>
              <w:t>Інституціоналізм</w:t>
            </w:r>
          </w:p>
        </w:tc>
        <w:tc>
          <w:tcPr>
            <w:tcW w:w="709" w:type="dxa"/>
            <w:hideMark/>
          </w:tcPr>
          <w:p w:rsidR="00E35F75" w:rsidRPr="00E35F75" w:rsidRDefault="00E35F75" w:rsidP="00AD7A7F">
            <w:pPr>
              <w:rPr>
                <w:lang w:val="en-US" w:eastAsia="en-US"/>
              </w:rPr>
            </w:pPr>
            <w:r w:rsidRPr="00E35F75">
              <w:rPr>
                <w:lang w:val="en-US" w:eastAsia="en-US"/>
              </w:rPr>
              <w:t>9</w:t>
            </w:r>
          </w:p>
        </w:tc>
        <w:tc>
          <w:tcPr>
            <w:tcW w:w="3685" w:type="dxa"/>
            <w:hideMark/>
          </w:tcPr>
          <w:p w:rsidR="00E35F75" w:rsidRPr="00E35F75" w:rsidRDefault="00E35F75" w:rsidP="00AD7A7F">
            <w:pPr>
              <w:rPr>
                <w:lang w:val="en-US" w:eastAsia="en-US"/>
              </w:rPr>
            </w:pPr>
            <w:r w:rsidRPr="00E35F75">
              <w:rPr>
                <w:lang w:val="en-US" w:eastAsia="en-US"/>
              </w:rPr>
              <w:t>Економічні принципи</w:t>
            </w:r>
          </w:p>
        </w:tc>
      </w:tr>
      <w:tr w:rsidR="00E35F75" w:rsidRPr="00E35F75" w:rsidTr="00E35F75">
        <w:tc>
          <w:tcPr>
            <w:tcW w:w="356" w:type="dxa"/>
            <w:hideMark/>
          </w:tcPr>
          <w:p w:rsidR="00E35F75" w:rsidRPr="00E35F75" w:rsidRDefault="00E35F75" w:rsidP="00AD7A7F">
            <w:pPr>
              <w:rPr>
                <w:lang w:val="en-US" w:eastAsia="en-US"/>
              </w:rPr>
            </w:pPr>
            <w:r w:rsidRPr="00E35F75">
              <w:rPr>
                <w:lang w:val="en-US" w:eastAsia="en-US"/>
              </w:rPr>
              <w:t>5</w:t>
            </w:r>
          </w:p>
        </w:tc>
        <w:tc>
          <w:tcPr>
            <w:tcW w:w="4572" w:type="dxa"/>
            <w:hideMark/>
          </w:tcPr>
          <w:p w:rsidR="00E35F75" w:rsidRPr="00E35F75" w:rsidRDefault="00E35F75" w:rsidP="00AD7A7F">
            <w:pPr>
              <w:rPr>
                <w:lang w:val="en-US" w:eastAsia="en-US"/>
              </w:rPr>
            </w:pPr>
            <w:r w:rsidRPr="00E35F75">
              <w:rPr>
                <w:lang w:val="en-US" w:eastAsia="en-US"/>
              </w:rPr>
              <w:t>Наукова абстракція</w:t>
            </w:r>
          </w:p>
        </w:tc>
        <w:tc>
          <w:tcPr>
            <w:tcW w:w="709" w:type="dxa"/>
            <w:hideMark/>
          </w:tcPr>
          <w:p w:rsidR="00E35F75" w:rsidRPr="00E35F75" w:rsidRDefault="00E35F75" w:rsidP="00AD7A7F">
            <w:pPr>
              <w:rPr>
                <w:lang w:val="en-US" w:eastAsia="en-US"/>
              </w:rPr>
            </w:pPr>
            <w:r w:rsidRPr="00E35F75">
              <w:rPr>
                <w:lang w:val="en-US" w:eastAsia="en-US"/>
              </w:rPr>
              <w:t>10</w:t>
            </w:r>
          </w:p>
        </w:tc>
        <w:tc>
          <w:tcPr>
            <w:tcW w:w="3685" w:type="dxa"/>
            <w:hideMark/>
          </w:tcPr>
          <w:p w:rsidR="00E35F75" w:rsidRPr="00E35F75" w:rsidRDefault="00E35F75" w:rsidP="00AD7A7F">
            <w:pPr>
              <w:rPr>
                <w:lang w:val="en-US" w:eastAsia="en-US"/>
              </w:rPr>
            </w:pPr>
            <w:r w:rsidRPr="00E35F75">
              <w:rPr>
                <w:lang w:val="en-US" w:eastAsia="en-US"/>
              </w:rPr>
              <w:t>Економічне мислення</w:t>
            </w:r>
          </w:p>
        </w:tc>
      </w:tr>
    </w:tbl>
    <w:p w:rsidR="00E35F75" w:rsidRPr="00E35F75" w:rsidRDefault="00E35F75" w:rsidP="00E35F75"/>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34"/>
        <w:gridCol w:w="9601"/>
      </w:tblGrid>
      <w:tr w:rsidR="00E35F75" w:rsidRPr="00E35F75" w:rsidTr="00E35F75">
        <w:tc>
          <w:tcPr>
            <w:tcW w:w="534" w:type="dxa"/>
            <w:hideMark/>
          </w:tcPr>
          <w:p w:rsidR="00E35F75" w:rsidRPr="00E35F75" w:rsidRDefault="00E35F75" w:rsidP="00AD7A7F">
            <w:pPr>
              <w:jc w:val="both"/>
              <w:rPr>
                <w:b/>
                <w:i/>
                <w:lang w:val="en-US" w:eastAsia="en-US"/>
              </w:rPr>
            </w:pPr>
            <w:r w:rsidRPr="00E35F75">
              <w:rPr>
                <w:b/>
                <w:i/>
                <w:lang w:val="en-US" w:eastAsia="en-US"/>
              </w:rPr>
              <w:t>А</w:t>
            </w:r>
          </w:p>
        </w:tc>
        <w:tc>
          <w:tcPr>
            <w:tcW w:w="9601" w:type="dxa"/>
            <w:hideMark/>
          </w:tcPr>
          <w:p w:rsidR="00E35F75" w:rsidRPr="00E35F75" w:rsidRDefault="00E35F75" w:rsidP="00AD7A7F">
            <w:pPr>
              <w:jc w:val="both"/>
              <w:rPr>
                <w:lang w:val="en-US" w:eastAsia="en-US"/>
              </w:rPr>
            </w:pPr>
            <w:r w:rsidRPr="00E35F75">
              <w:rPr>
                <w:lang w:val="en-US" w:eastAsia="en-US"/>
              </w:rPr>
              <w:t>Теорія, яка розглядає економіку як систему, в якій відносини між господарюючими суб’єктами складаються під впливом як економічних , так і політичних, соціологічних, соціально-психологічних факторів.</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Б</w:t>
            </w:r>
          </w:p>
        </w:tc>
        <w:tc>
          <w:tcPr>
            <w:tcW w:w="9601" w:type="dxa"/>
            <w:hideMark/>
          </w:tcPr>
          <w:p w:rsidR="00E35F75" w:rsidRPr="00E35F75" w:rsidRDefault="00E35F75" w:rsidP="00AD7A7F">
            <w:pPr>
              <w:jc w:val="both"/>
              <w:rPr>
                <w:lang w:val="en-US" w:eastAsia="en-US"/>
              </w:rPr>
            </w:pPr>
            <w:r w:rsidRPr="00E35F75">
              <w:rPr>
                <w:lang w:val="en-US" w:eastAsia="en-US"/>
              </w:rPr>
              <w:t>Сутнісні, стійкі, постійно повторювані, причинно-наслідкові взаємозв’язки між економічними процесами і явищами.</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В</w:t>
            </w:r>
          </w:p>
        </w:tc>
        <w:tc>
          <w:tcPr>
            <w:tcW w:w="9601" w:type="dxa"/>
            <w:hideMark/>
          </w:tcPr>
          <w:p w:rsidR="00E35F75" w:rsidRPr="00E35F75" w:rsidRDefault="00E35F75" w:rsidP="00AD7A7F">
            <w:pPr>
              <w:jc w:val="both"/>
              <w:rPr>
                <w:lang w:val="en-US" w:eastAsia="en-US"/>
              </w:rPr>
            </w:pPr>
            <w:r w:rsidRPr="00E35F75">
              <w:rPr>
                <w:lang w:val="en-US" w:eastAsia="en-US"/>
              </w:rPr>
              <w:t>Суспільна наука, яка вивчає поведінку людей і груп у виробництві, розподілі, обміні і споживанні матеріальних благ в цілях задоволення потреб при обмежених ресурсах, що породжує конкуренцію за їх використання.</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Г</w:t>
            </w:r>
          </w:p>
        </w:tc>
        <w:tc>
          <w:tcPr>
            <w:tcW w:w="9601" w:type="dxa"/>
            <w:hideMark/>
          </w:tcPr>
          <w:p w:rsidR="00E35F75" w:rsidRPr="00077E85" w:rsidRDefault="00E35F75" w:rsidP="00AD7A7F">
            <w:pPr>
              <w:jc w:val="both"/>
              <w:rPr>
                <w:lang w:val="ru-RU" w:eastAsia="en-US"/>
              </w:rPr>
            </w:pPr>
            <w:r w:rsidRPr="00077E85">
              <w:rPr>
                <w:lang w:val="ru-RU" w:eastAsia="en-US"/>
              </w:rPr>
              <w:t>Формалізований опис економічних процесів і явищ, структура якого абстрактно відтворює реальну картину економічного життя.</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Д</w:t>
            </w:r>
          </w:p>
        </w:tc>
        <w:tc>
          <w:tcPr>
            <w:tcW w:w="9601" w:type="dxa"/>
            <w:hideMark/>
          </w:tcPr>
          <w:p w:rsidR="00E35F75" w:rsidRPr="00077E85" w:rsidRDefault="00E35F75" w:rsidP="00AD7A7F">
            <w:pPr>
              <w:jc w:val="both"/>
              <w:rPr>
                <w:lang w:val="ru-RU" w:eastAsia="en-US"/>
              </w:rPr>
            </w:pPr>
            <w:r w:rsidRPr="00077E85">
              <w:rPr>
                <w:lang w:val="ru-RU" w:eastAsia="en-US"/>
              </w:rPr>
              <w:t>Наука, яка вивчає поведінку економічних суб’єктів первинної ланки (домогосподарств, підприємств, фірм).</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Е</w:t>
            </w:r>
          </w:p>
        </w:tc>
        <w:tc>
          <w:tcPr>
            <w:tcW w:w="9601" w:type="dxa"/>
            <w:hideMark/>
          </w:tcPr>
          <w:p w:rsidR="00E35F75" w:rsidRPr="00077E85" w:rsidRDefault="00E35F75" w:rsidP="00AD7A7F">
            <w:pPr>
              <w:jc w:val="both"/>
              <w:rPr>
                <w:lang w:val="ru-RU" w:eastAsia="en-US"/>
              </w:rPr>
            </w:pPr>
            <w:r w:rsidRPr="00077E85">
              <w:rPr>
                <w:lang w:val="ru-RU" w:eastAsia="en-US"/>
              </w:rPr>
              <w:t xml:space="preserve">Напрямок економічної теорії, який вважав основним джерелом багатства </w:t>
            </w:r>
            <w:r w:rsidRPr="00077E85">
              <w:rPr>
                <w:lang w:val="ru-RU" w:eastAsia="en-US"/>
              </w:rPr>
              <w:lastRenderedPageBreak/>
              <w:t>сфери обігу, торгівлю; багатство ототожнювали з накопиченням золотих і срібних монет.</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lastRenderedPageBreak/>
              <w:t>Є</w:t>
            </w:r>
          </w:p>
        </w:tc>
        <w:tc>
          <w:tcPr>
            <w:tcW w:w="9601" w:type="dxa"/>
            <w:hideMark/>
          </w:tcPr>
          <w:p w:rsidR="00E35F75" w:rsidRPr="00E35F75" w:rsidRDefault="00E35F75" w:rsidP="00AD7A7F">
            <w:pPr>
              <w:jc w:val="both"/>
              <w:rPr>
                <w:lang w:val="en-US" w:eastAsia="en-US"/>
              </w:rPr>
            </w:pPr>
            <w:r w:rsidRPr="00E35F75">
              <w:rPr>
                <w:lang w:val="en-US" w:eastAsia="en-US"/>
              </w:rPr>
              <w:t>Узагальнення, що містять певні допущення, усереднення, які відображають загальні тенденції розвитку економічної системи.</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Ж</w:t>
            </w:r>
          </w:p>
        </w:tc>
        <w:tc>
          <w:tcPr>
            <w:tcW w:w="9601" w:type="dxa"/>
            <w:hideMark/>
          </w:tcPr>
          <w:p w:rsidR="00E35F75" w:rsidRPr="00E35F75" w:rsidRDefault="00E35F75" w:rsidP="00AD7A7F">
            <w:pPr>
              <w:jc w:val="both"/>
              <w:rPr>
                <w:lang w:val="en-US" w:eastAsia="en-US"/>
              </w:rPr>
            </w:pPr>
            <w:r w:rsidRPr="00E35F75">
              <w:rPr>
                <w:lang w:val="en-US" w:eastAsia="en-US"/>
              </w:rPr>
              <w:t>Теорія, яка пояснює економічні процеси і явища, виходячи з універсальної концепції використання граничних, крайніх величин, які характеризують не внутрішню сутність самих явищ, а їхню зміну у зв’язку зі зміною інших явищ.</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З</w:t>
            </w:r>
          </w:p>
        </w:tc>
        <w:tc>
          <w:tcPr>
            <w:tcW w:w="9601" w:type="dxa"/>
            <w:hideMark/>
          </w:tcPr>
          <w:p w:rsidR="00E35F75" w:rsidRPr="00E35F75" w:rsidRDefault="00E35F75" w:rsidP="00AD7A7F">
            <w:pPr>
              <w:jc w:val="both"/>
              <w:rPr>
                <w:lang w:val="en-US" w:eastAsia="en-US"/>
              </w:rPr>
            </w:pPr>
            <w:r w:rsidRPr="00E35F75">
              <w:rPr>
                <w:lang w:val="en-US" w:eastAsia="en-US"/>
              </w:rPr>
              <w:t>Метод пізнання економічних процесів і явищ, який полягає у поглибленому пізнанні реальних економічних процесів шляхом виокремлення найсуттєвіших ознак сторін певного явища.</w:t>
            </w:r>
          </w:p>
        </w:tc>
      </w:tr>
      <w:tr w:rsidR="00E35F75" w:rsidRPr="00E35F75" w:rsidTr="00E35F75">
        <w:tc>
          <w:tcPr>
            <w:tcW w:w="534" w:type="dxa"/>
            <w:hideMark/>
          </w:tcPr>
          <w:p w:rsidR="00E35F75" w:rsidRPr="00E35F75" w:rsidRDefault="00E35F75" w:rsidP="00AD7A7F">
            <w:pPr>
              <w:rPr>
                <w:b/>
                <w:i/>
                <w:lang w:val="en-US" w:eastAsia="en-US"/>
              </w:rPr>
            </w:pPr>
            <w:r w:rsidRPr="00E35F75">
              <w:rPr>
                <w:b/>
                <w:i/>
                <w:lang w:val="en-US" w:eastAsia="en-US"/>
              </w:rPr>
              <w:t>И</w:t>
            </w:r>
          </w:p>
        </w:tc>
        <w:tc>
          <w:tcPr>
            <w:tcW w:w="9601" w:type="dxa"/>
            <w:hideMark/>
          </w:tcPr>
          <w:p w:rsidR="00E35F75" w:rsidRPr="00077E85" w:rsidRDefault="00E35F75" w:rsidP="00AD7A7F">
            <w:pPr>
              <w:jc w:val="both"/>
              <w:rPr>
                <w:lang w:val="ru-RU" w:eastAsia="en-US"/>
              </w:rPr>
            </w:pPr>
            <w:r w:rsidRPr="00077E85">
              <w:rPr>
                <w:lang w:val="ru-RU" w:eastAsia="en-US"/>
              </w:rPr>
              <w:t>Сукупність поглядів, уявлень та суджень людини про реальну економічну діяльність, які визначають її господарську поведінку.</w:t>
            </w:r>
          </w:p>
        </w:tc>
      </w:tr>
    </w:tbl>
    <w:p w:rsidR="00E35F75" w:rsidRPr="00AD7A7F" w:rsidRDefault="00E35F75" w:rsidP="00E35F75">
      <w:pPr>
        <w:rPr>
          <w:b/>
          <w:sz w:val="10"/>
        </w:rPr>
      </w:pPr>
    </w:p>
    <w:p w:rsidR="00E35F75" w:rsidRPr="00EE0F4E" w:rsidRDefault="00E35F75" w:rsidP="00E35F75">
      <w:pPr>
        <w:rPr>
          <w:b/>
          <w:sz w:val="16"/>
        </w:rPr>
      </w:pPr>
    </w:p>
    <w:p w:rsidR="002D5517" w:rsidRDefault="002D5517" w:rsidP="002D5517">
      <w:pPr>
        <w:jc w:val="center"/>
        <w:rPr>
          <w:i/>
        </w:rPr>
      </w:pPr>
      <w:r w:rsidRPr="00EE0F4E">
        <w:rPr>
          <w:b/>
        </w:rPr>
        <w:t xml:space="preserve">Завдання для перевірки знань «Впишіть номер визначення кожного терміна» </w:t>
      </w:r>
      <w:r>
        <w:rPr>
          <w:i/>
        </w:rPr>
        <w:t>(Варіант 2)</w:t>
      </w:r>
    </w:p>
    <w:p w:rsidR="00E35F75" w:rsidRPr="00E35F75" w:rsidRDefault="00E35F75" w:rsidP="00E35F75">
      <w:pPr>
        <w:jc w:val="center"/>
        <w:rPr>
          <w:b/>
          <w:i/>
        </w:rPr>
      </w:pPr>
    </w:p>
    <w:tbl>
      <w:tblPr>
        <w:tblStyle w:val="a5"/>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2"/>
        <w:gridCol w:w="3757"/>
        <w:gridCol w:w="496"/>
        <w:gridCol w:w="5599"/>
      </w:tblGrid>
      <w:tr w:rsidR="00E35F75" w:rsidRPr="00E35F75" w:rsidTr="00E35F75">
        <w:tc>
          <w:tcPr>
            <w:tcW w:w="462" w:type="dxa"/>
            <w:hideMark/>
          </w:tcPr>
          <w:p w:rsidR="00E35F75" w:rsidRPr="00E35F75" w:rsidRDefault="00E35F75" w:rsidP="00AD7A7F">
            <w:pPr>
              <w:rPr>
                <w:lang w:val="en-US"/>
              </w:rPr>
            </w:pPr>
            <w:r w:rsidRPr="00E35F75">
              <w:rPr>
                <w:lang w:val="en-US" w:eastAsia="en-US"/>
              </w:rPr>
              <w:t>1</w:t>
            </w:r>
          </w:p>
        </w:tc>
        <w:tc>
          <w:tcPr>
            <w:tcW w:w="3757" w:type="dxa"/>
            <w:hideMark/>
          </w:tcPr>
          <w:p w:rsidR="00E35F75" w:rsidRPr="00E35F75" w:rsidRDefault="00E35F75" w:rsidP="00AD7A7F">
            <w:pPr>
              <w:rPr>
                <w:lang w:val="en-US"/>
              </w:rPr>
            </w:pPr>
            <w:r w:rsidRPr="00E35F75">
              <w:rPr>
                <w:lang w:val="en-US" w:eastAsia="en-US"/>
              </w:rPr>
              <w:t>Економічні інтереси</w:t>
            </w:r>
          </w:p>
        </w:tc>
        <w:tc>
          <w:tcPr>
            <w:tcW w:w="496" w:type="dxa"/>
            <w:hideMark/>
          </w:tcPr>
          <w:p w:rsidR="00E35F75" w:rsidRPr="00E35F75" w:rsidRDefault="00E35F75" w:rsidP="00AD7A7F">
            <w:pPr>
              <w:rPr>
                <w:lang w:val="en-US"/>
              </w:rPr>
            </w:pPr>
            <w:r w:rsidRPr="00E35F75">
              <w:rPr>
                <w:lang w:val="en-US" w:eastAsia="en-US"/>
              </w:rPr>
              <w:t>7</w:t>
            </w:r>
          </w:p>
        </w:tc>
        <w:tc>
          <w:tcPr>
            <w:tcW w:w="5599" w:type="dxa"/>
            <w:hideMark/>
          </w:tcPr>
          <w:p w:rsidR="00E35F75" w:rsidRPr="00E35F75" w:rsidRDefault="00E35F75" w:rsidP="00AD7A7F">
            <w:pPr>
              <w:rPr>
                <w:lang w:val="en-US"/>
              </w:rPr>
            </w:pPr>
            <w:r w:rsidRPr="00E35F75">
              <w:rPr>
                <w:lang w:val="en-US" w:eastAsia="en-US"/>
              </w:rPr>
              <w:t>Потреба</w:t>
            </w:r>
          </w:p>
        </w:tc>
      </w:tr>
      <w:tr w:rsidR="00E35F75" w:rsidRPr="00E35F75" w:rsidTr="00E35F75">
        <w:tc>
          <w:tcPr>
            <w:tcW w:w="462" w:type="dxa"/>
            <w:hideMark/>
          </w:tcPr>
          <w:p w:rsidR="00E35F75" w:rsidRPr="00E35F75" w:rsidRDefault="00E35F75" w:rsidP="00AD7A7F">
            <w:pPr>
              <w:rPr>
                <w:lang w:val="en-US"/>
              </w:rPr>
            </w:pPr>
            <w:r w:rsidRPr="00E35F75">
              <w:rPr>
                <w:lang w:val="en-US" w:eastAsia="en-US"/>
              </w:rPr>
              <w:t>2</w:t>
            </w:r>
          </w:p>
        </w:tc>
        <w:tc>
          <w:tcPr>
            <w:tcW w:w="3757" w:type="dxa"/>
            <w:hideMark/>
          </w:tcPr>
          <w:p w:rsidR="00E35F75" w:rsidRPr="00E35F75" w:rsidRDefault="00E35F75" w:rsidP="00AD7A7F">
            <w:pPr>
              <w:rPr>
                <w:lang w:val="en-US"/>
              </w:rPr>
            </w:pPr>
            <w:r w:rsidRPr="00E35F75">
              <w:rPr>
                <w:lang w:val="en-US" w:eastAsia="en-US"/>
              </w:rPr>
              <w:t>Економічна ефективність</w:t>
            </w:r>
          </w:p>
        </w:tc>
        <w:tc>
          <w:tcPr>
            <w:tcW w:w="496" w:type="dxa"/>
            <w:hideMark/>
          </w:tcPr>
          <w:p w:rsidR="00E35F75" w:rsidRPr="00E35F75" w:rsidRDefault="00E35F75" w:rsidP="00AD7A7F">
            <w:pPr>
              <w:rPr>
                <w:lang w:val="en-US"/>
              </w:rPr>
            </w:pPr>
            <w:r w:rsidRPr="00E35F75">
              <w:rPr>
                <w:lang w:val="en-US" w:eastAsia="en-US"/>
              </w:rPr>
              <w:t>8</w:t>
            </w:r>
          </w:p>
        </w:tc>
        <w:tc>
          <w:tcPr>
            <w:tcW w:w="5599" w:type="dxa"/>
            <w:hideMark/>
          </w:tcPr>
          <w:p w:rsidR="00E35F75" w:rsidRPr="00E35F75" w:rsidRDefault="00E35F75" w:rsidP="00AD7A7F">
            <w:pPr>
              <w:rPr>
                <w:lang w:val="en-US"/>
              </w:rPr>
            </w:pPr>
            <w:r w:rsidRPr="00E35F75">
              <w:rPr>
                <w:lang w:val="en-US" w:eastAsia="en-US"/>
              </w:rPr>
              <w:t>Фактори виробництва</w:t>
            </w:r>
          </w:p>
        </w:tc>
      </w:tr>
      <w:tr w:rsidR="00E35F75" w:rsidRPr="00E35F75" w:rsidTr="00E35F75">
        <w:tc>
          <w:tcPr>
            <w:tcW w:w="462" w:type="dxa"/>
            <w:hideMark/>
          </w:tcPr>
          <w:p w:rsidR="00E35F75" w:rsidRPr="00E35F75" w:rsidRDefault="00E35F75" w:rsidP="00AD7A7F">
            <w:pPr>
              <w:rPr>
                <w:lang w:val="en-US"/>
              </w:rPr>
            </w:pPr>
            <w:r w:rsidRPr="00E35F75">
              <w:rPr>
                <w:lang w:val="en-US" w:eastAsia="en-US"/>
              </w:rPr>
              <w:t>3</w:t>
            </w:r>
          </w:p>
        </w:tc>
        <w:tc>
          <w:tcPr>
            <w:tcW w:w="3757" w:type="dxa"/>
            <w:hideMark/>
          </w:tcPr>
          <w:p w:rsidR="00E35F75" w:rsidRPr="00E35F75" w:rsidRDefault="00E35F75" w:rsidP="00AD7A7F">
            <w:pPr>
              <w:rPr>
                <w:lang w:val="en-US"/>
              </w:rPr>
            </w:pPr>
            <w:r w:rsidRPr="00E35F75">
              <w:rPr>
                <w:lang w:val="en-US" w:eastAsia="en-US"/>
              </w:rPr>
              <w:t>Трудомісткість</w:t>
            </w:r>
          </w:p>
        </w:tc>
        <w:tc>
          <w:tcPr>
            <w:tcW w:w="496" w:type="dxa"/>
            <w:hideMark/>
          </w:tcPr>
          <w:p w:rsidR="00E35F75" w:rsidRPr="00E35F75" w:rsidRDefault="00E35F75" w:rsidP="00AD7A7F">
            <w:pPr>
              <w:rPr>
                <w:lang w:val="en-US"/>
              </w:rPr>
            </w:pPr>
            <w:r w:rsidRPr="00E35F75">
              <w:rPr>
                <w:lang w:val="en-US" w:eastAsia="en-US"/>
              </w:rPr>
              <w:t>9</w:t>
            </w:r>
          </w:p>
        </w:tc>
        <w:tc>
          <w:tcPr>
            <w:tcW w:w="5599" w:type="dxa"/>
            <w:hideMark/>
          </w:tcPr>
          <w:p w:rsidR="00E35F75" w:rsidRPr="00E35F75" w:rsidRDefault="00E35F75" w:rsidP="00AD7A7F">
            <w:pPr>
              <w:rPr>
                <w:lang w:val="en-US"/>
              </w:rPr>
            </w:pPr>
            <w:r w:rsidRPr="00E35F75">
              <w:rPr>
                <w:lang w:val="en-US" w:eastAsia="en-US"/>
              </w:rPr>
              <w:t>Економічні інтереси</w:t>
            </w:r>
          </w:p>
        </w:tc>
      </w:tr>
      <w:tr w:rsidR="00E35F75" w:rsidRPr="00E35F75" w:rsidTr="00E35F75">
        <w:tc>
          <w:tcPr>
            <w:tcW w:w="462" w:type="dxa"/>
            <w:hideMark/>
          </w:tcPr>
          <w:p w:rsidR="00E35F75" w:rsidRPr="00E35F75" w:rsidRDefault="00E35F75" w:rsidP="00AD7A7F">
            <w:pPr>
              <w:rPr>
                <w:lang w:val="en-US"/>
              </w:rPr>
            </w:pPr>
            <w:r w:rsidRPr="00E35F75">
              <w:rPr>
                <w:lang w:val="en-US" w:eastAsia="en-US"/>
              </w:rPr>
              <w:t>4</w:t>
            </w:r>
          </w:p>
          <w:p w:rsidR="00E35F75" w:rsidRPr="00E35F75" w:rsidRDefault="00E35F75" w:rsidP="00AD7A7F">
            <w:pPr>
              <w:rPr>
                <w:lang w:val="en-US"/>
              </w:rPr>
            </w:pPr>
            <w:r w:rsidRPr="00E35F75">
              <w:rPr>
                <w:lang w:val="en-US" w:eastAsia="en-US"/>
              </w:rPr>
              <w:t>5</w:t>
            </w:r>
          </w:p>
        </w:tc>
        <w:tc>
          <w:tcPr>
            <w:tcW w:w="3757" w:type="dxa"/>
            <w:hideMark/>
          </w:tcPr>
          <w:p w:rsidR="00E35F75" w:rsidRPr="00E35F75" w:rsidRDefault="00E35F75" w:rsidP="00AD7A7F">
            <w:pPr>
              <w:rPr>
                <w:lang w:val="en-US"/>
              </w:rPr>
            </w:pPr>
            <w:r w:rsidRPr="00E35F75">
              <w:rPr>
                <w:lang w:val="en-US" w:eastAsia="en-US"/>
              </w:rPr>
              <w:t xml:space="preserve">Фондовіддача </w:t>
            </w:r>
          </w:p>
          <w:p w:rsidR="00E35F75" w:rsidRPr="00E35F75" w:rsidRDefault="00E35F75" w:rsidP="00AD7A7F">
            <w:pPr>
              <w:rPr>
                <w:lang w:val="en-US"/>
              </w:rPr>
            </w:pPr>
            <w:r w:rsidRPr="00E35F75">
              <w:rPr>
                <w:lang w:val="en-US" w:eastAsia="en-US"/>
              </w:rPr>
              <w:t>Розподіл</w:t>
            </w:r>
          </w:p>
        </w:tc>
        <w:tc>
          <w:tcPr>
            <w:tcW w:w="496" w:type="dxa"/>
          </w:tcPr>
          <w:p w:rsidR="00E35F75" w:rsidRPr="00E35F75" w:rsidRDefault="00E35F75" w:rsidP="00AD7A7F">
            <w:pPr>
              <w:rPr>
                <w:lang w:val="en-US"/>
              </w:rPr>
            </w:pPr>
          </w:p>
          <w:p w:rsidR="00E35F75" w:rsidRPr="00E35F75" w:rsidRDefault="00E35F75" w:rsidP="00AD7A7F">
            <w:pPr>
              <w:rPr>
                <w:lang w:val="en-US"/>
              </w:rPr>
            </w:pPr>
            <w:r w:rsidRPr="00E35F75">
              <w:rPr>
                <w:lang w:val="en-US" w:eastAsia="en-US"/>
              </w:rPr>
              <w:t>10</w:t>
            </w:r>
          </w:p>
        </w:tc>
        <w:tc>
          <w:tcPr>
            <w:tcW w:w="5599" w:type="dxa"/>
            <w:hideMark/>
          </w:tcPr>
          <w:p w:rsidR="00E35F75" w:rsidRDefault="00E35F75" w:rsidP="00AD7A7F">
            <w:pPr>
              <w:rPr>
                <w:lang w:eastAsia="en-US"/>
              </w:rPr>
            </w:pPr>
            <w:r w:rsidRPr="00E35F75">
              <w:rPr>
                <w:lang w:val="en-US" w:eastAsia="en-US"/>
              </w:rPr>
              <w:t xml:space="preserve">домашніх господарств </w:t>
            </w:r>
          </w:p>
          <w:p w:rsidR="00E35F75" w:rsidRPr="00E35F75" w:rsidRDefault="00E35F75" w:rsidP="00AD7A7F">
            <w:r w:rsidRPr="00E35F75">
              <w:rPr>
                <w:lang w:val="en-US" w:eastAsia="en-US"/>
              </w:rPr>
              <w:t>Економічні інтереси</w:t>
            </w:r>
            <w:r>
              <w:rPr>
                <w:lang w:eastAsia="en-US"/>
              </w:rPr>
              <w:t xml:space="preserve"> </w:t>
            </w:r>
          </w:p>
        </w:tc>
      </w:tr>
      <w:tr w:rsidR="00E35F75" w:rsidRPr="00E35F75" w:rsidTr="00E35F75">
        <w:tc>
          <w:tcPr>
            <w:tcW w:w="462" w:type="dxa"/>
            <w:hideMark/>
          </w:tcPr>
          <w:p w:rsidR="00E35F75" w:rsidRPr="00E35F75" w:rsidRDefault="00E35F75" w:rsidP="00AD7A7F">
            <w:pPr>
              <w:rPr>
                <w:lang w:val="en-US"/>
              </w:rPr>
            </w:pPr>
            <w:r w:rsidRPr="00E35F75">
              <w:rPr>
                <w:lang w:val="en-US" w:eastAsia="en-US"/>
              </w:rPr>
              <w:t>6</w:t>
            </w:r>
          </w:p>
        </w:tc>
        <w:tc>
          <w:tcPr>
            <w:tcW w:w="3757" w:type="dxa"/>
            <w:hideMark/>
          </w:tcPr>
          <w:p w:rsidR="00E35F75" w:rsidRPr="00E35F75" w:rsidRDefault="00E35F75" w:rsidP="00AD7A7F">
            <w:pPr>
              <w:rPr>
                <w:lang w:val="en-US"/>
              </w:rPr>
            </w:pPr>
            <w:r w:rsidRPr="00E35F75">
              <w:rPr>
                <w:lang w:val="en-US" w:eastAsia="en-US"/>
              </w:rPr>
              <w:t>Закон зростання потреб</w:t>
            </w:r>
          </w:p>
        </w:tc>
        <w:tc>
          <w:tcPr>
            <w:tcW w:w="496" w:type="dxa"/>
          </w:tcPr>
          <w:p w:rsidR="00E35F75" w:rsidRPr="00E35F75" w:rsidRDefault="00E35F75" w:rsidP="00AD7A7F">
            <w:pPr>
              <w:rPr>
                <w:lang w:val="en-US"/>
              </w:rPr>
            </w:pPr>
          </w:p>
        </w:tc>
        <w:tc>
          <w:tcPr>
            <w:tcW w:w="5599" w:type="dxa"/>
            <w:hideMark/>
          </w:tcPr>
          <w:p w:rsidR="00E35F75" w:rsidRPr="00E35F75" w:rsidRDefault="00E35F75" w:rsidP="00AD7A7F">
            <w:pPr>
              <w:rPr>
                <w:lang w:val="en-US"/>
              </w:rPr>
            </w:pPr>
            <w:r w:rsidRPr="00E35F75">
              <w:rPr>
                <w:lang w:val="en-US" w:eastAsia="en-US"/>
              </w:rPr>
              <w:t>підприємців</w:t>
            </w:r>
          </w:p>
        </w:tc>
      </w:tr>
    </w:tbl>
    <w:p w:rsidR="00E35F75" w:rsidRPr="00AD7A7F" w:rsidRDefault="00E35F75" w:rsidP="00E35F75">
      <w:pPr>
        <w:rPr>
          <w:sz w:val="12"/>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34"/>
        <w:gridCol w:w="9601"/>
      </w:tblGrid>
      <w:tr w:rsidR="00E35F75" w:rsidRPr="00E35F75" w:rsidTr="00E35F75">
        <w:tc>
          <w:tcPr>
            <w:tcW w:w="534" w:type="dxa"/>
            <w:hideMark/>
          </w:tcPr>
          <w:p w:rsidR="00E35F75" w:rsidRPr="00E35F75" w:rsidRDefault="00E35F75" w:rsidP="00AD7A7F">
            <w:pPr>
              <w:jc w:val="both"/>
              <w:rPr>
                <w:b/>
                <w:i/>
                <w:lang w:val="en-US"/>
              </w:rPr>
            </w:pPr>
            <w:r w:rsidRPr="00E35F75">
              <w:rPr>
                <w:b/>
                <w:i/>
                <w:lang w:val="en-US" w:eastAsia="en-US"/>
              </w:rPr>
              <w:t>А</w:t>
            </w:r>
          </w:p>
        </w:tc>
        <w:tc>
          <w:tcPr>
            <w:tcW w:w="9601" w:type="dxa"/>
            <w:hideMark/>
          </w:tcPr>
          <w:p w:rsidR="00E35F75" w:rsidRPr="00E35F75" w:rsidRDefault="00E35F75" w:rsidP="00AD7A7F">
            <w:pPr>
              <w:jc w:val="both"/>
              <w:rPr>
                <w:lang w:val="en-US"/>
              </w:rPr>
            </w:pPr>
            <w:r w:rsidRPr="00E35F75">
              <w:rPr>
                <w:lang w:val="en-US" w:eastAsia="en-US"/>
              </w:rPr>
              <w:t>Усвідомлене прагнення економічних суб’єктів задовольнити певні потреби, що є об’єктивним спонукальним мотивом їхньої господарської діяльності.</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Б</w:t>
            </w:r>
          </w:p>
        </w:tc>
        <w:tc>
          <w:tcPr>
            <w:tcW w:w="9601" w:type="dxa"/>
            <w:hideMark/>
          </w:tcPr>
          <w:p w:rsidR="00E35F75" w:rsidRPr="00077E85" w:rsidRDefault="00E35F75" w:rsidP="00AD7A7F">
            <w:pPr>
              <w:jc w:val="both"/>
              <w:rPr>
                <w:lang w:val="ru-RU"/>
              </w:rPr>
            </w:pPr>
            <w:r w:rsidRPr="00077E85">
              <w:rPr>
                <w:lang w:val="ru-RU" w:eastAsia="en-US"/>
              </w:rPr>
              <w:t>Інтереси, спрямовані на максимізацію корисності благ з урахуванням існуючих цін та доходів.</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В</w:t>
            </w:r>
          </w:p>
        </w:tc>
        <w:tc>
          <w:tcPr>
            <w:tcW w:w="9601" w:type="dxa"/>
            <w:hideMark/>
          </w:tcPr>
          <w:p w:rsidR="00E35F75" w:rsidRPr="00077E85" w:rsidRDefault="00E35F75" w:rsidP="00AD7A7F">
            <w:pPr>
              <w:jc w:val="both"/>
              <w:rPr>
                <w:lang w:val="ru-RU"/>
              </w:rPr>
            </w:pPr>
            <w:r w:rsidRPr="00077E85">
              <w:rPr>
                <w:lang w:val="ru-RU" w:eastAsia="en-US"/>
              </w:rPr>
              <w:t>Досягнення виробництвом найвищих результатів за найменших витрат живої та уречевленої праці або зниження сукупних витрат на одиницю продукції.</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Г</w:t>
            </w:r>
          </w:p>
        </w:tc>
        <w:tc>
          <w:tcPr>
            <w:tcW w:w="9601" w:type="dxa"/>
            <w:hideMark/>
          </w:tcPr>
          <w:p w:rsidR="00E35F75" w:rsidRPr="00077E85" w:rsidRDefault="00E35F75" w:rsidP="00AD7A7F">
            <w:pPr>
              <w:jc w:val="both"/>
              <w:rPr>
                <w:lang w:val="ru-RU"/>
              </w:rPr>
            </w:pPr>
            <w:r w:rsidRPr="00077E85">
              <w:rPr>
                <w:lang w:val="ru-RU" w:eastAsia="en-US"/>
              </w:rPr>
              <w:t>Інтереси спрямовані на максимізацію прибутку, зниження витрат і підвищення конкурентоспроможності продукції.</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Д</w:t>
            </w:r>
          </w:p>
        </w:tc>
        <w:tc>
          <w:tcPr>
            <w:tcW w:w="9601" w:type="dxa"/>
            <w:hideMark/>
          </w:tcPr>
          <w:p w:rsidR="00E35F75" w:rsidRPr="00077E85" w:rsidRDefault="00E35F75" w:rsidP="00AD7A7F">
            <w:pPr>
              <w:jc w:val="both"/>
              <w:rPr>
                <w:lang w:val="ru-RU"/>
              </w:rPr>
            </w:pPr>
            <w:r w:rsidRPr="00077E85">
              <w:rPr>
                <w:lang w:val="ru-RU" w:eastAsia="en-US"/>
              </w:rPr>
              <w:t>Показник, який відображає кількість затраченої живої праці на виробництво одиниці продукції.</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Е</w:t>
            </w:r>
          </w:p>
        </w:tc>
        <w:tc>
          <w:tcPr>
            <w:tcW w:w="9601" w:type="dxa"/>
            <w:hideMark/>
          </w:tcPr>
          <w:p w:rsidR="00E35F75" w:rsidRPr="00077E85" w:rsidRDefault="00E35F75" w:rsidP="00AD7A7F">
            <w:pPr>
              <w:jc w:val="both"/>
              <w:rPr>
                <w:lang w:val="ru-RU"/>
              </w:rPr>
            </w:pPr>
            <w:r w:rsidRPr="00077E85">
              <w:rPr>
                <w:lang w:val="ru-RU" w:eastAsia="en-US"/>
              </w:rPr>
              <w:t>Всі необхідні елементи, які використовуються для виробництва матеріальних та духовних благ.</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Є</w:t>
            </w:r>
          </w:p>
        </w:tc>
        <w:tc>
          <w:tcPr>
            <w:tcW w:w="9601" w:type="dxa"/>
            <w:hideMark/>
          </w:tcPr>
          <w:p w:rsidR="00E35F75" w:rsidRPr="00077E85" w:rsidRDefault="00E35F75" w:rsidP="00AD7A7F">
            <w:pPr>
              <w:jc w:val="both"/>
              <w:rPr>
                <w:lang w:val="ru-RU"/>
              </w:rPr>
            </w:pPr>
            <w:r w:rsidRPr="00077E85">
              <w:rPr>
                <w:lang w:val="ru-RU" w:eastAsia="en-US"/>
              </w:rPr>
              <w:t>Показник, який характеризує ефективність використання засобів праці, тобто кількість продукції, виробленої з одиниці основних засобів.</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Ж</w:t>
            </w:r>
          </w:p>
        </w:tc>
        <w:tc>
          <w:tcPr>
            <w:tcW w:w="9601" w:type="dxa"/>
            <w:hideMark/>
          </w:tcPr>
          <w:p w:rsidR="00E35F75" w:rsidRPr="00077E85" w:rsidRDefault="00E35F75" w:rsidP="00AD7A7F">
            <w:pPr>
              <w:jc w:val="both"/>
              <w:rPr>
                <w:lang w:val="ru-RU"/>
              </w:rPr>
            </w:pPr>
            <w:r w:rsidRPr="00077E85">
              <w:rPr>
                <w:lang w:val="ru-RU" w:eastAsia="en-US"/>
              </w:rPr>
              <w:t>Необхідність в чому-небудь об’єктивно необхідному для підтримки життєдіяльності і розвитку людини, колективу, нації, суспільства в цілому.</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З</w:t>
            </w:r>
          </w:p>
        </w:tc>
        <w:tc>
          <w:tcPr>
            <w:tcW w:w="9601" w:type="dxa"/>
            <w:hideMark/>
          </w:tcPr>
          <w:p w:rsidR="00E35F75" w:rsidRPr="00077E85" w:rsidRDefault="00E35F75" w:rsidP="00AD7A7F">
            <w:pPr>
              <w:jc w:val="both"/>
              <w:rPr>
                <w:lang w:val="ru-RU"/>
              </w:rPr>
            </w:pPr>
            <w:r w:rsidRPr="00077E85">
              <w:rPr>
                <w:lang w:val="ru-RU" w:eastAsia="en-US"/>
              </w:rPr>
              <w:t>Процес визначення частки, кількості продукції, в якій кожен господарюючий суб’єкт бере участь у виробленому продукті.</w:t>
            </w:r>
          </w:p>
        </w:tc>
      </w:tr>
      <w:tr w:rsidR="00E35F75" w:rsidRPr="00E35F75" w:rsidTr="00E35F75">
        <w:tc>
          <w:tcPr>
            <w:tcW w:w="534" w:type="dxa"/>
            <w:hideMark/>
          </w:tcPr>
          <w:p w:rsidR="00E35F75" w:rsidRPr="00E35F75" w:rsidRDefault="00E35F75" w:rsidP="00AD7A7F">
            <w:pPr>
              <w:rPr>
                <w:b/>
                <w:i/>
                <w:lang w:val="en-US"/>
              </w:rPr>
            </w:pPr>
            <w:r w:rsidRPr="00E35F75">
              <w:rPr>
                <w:b/>
                <w:i/>
                <w:lang w:val="en-US" w:eastAsia="en-US"/>
              </w:rPr>
              <w:t>И</w:t>
            </w:r>
          </w:p>
        </w:tc>
        <w:tc>
          <w:tcPr>
            <w:tcW w:w="9601" w:type="dxa"/>
            <w:hideMark/>
          </w:tcPr>
          <w:p w:rsidR="00E35F75" w:rsidRPr="00077E85" w:rsidRDefault="00E35F75" w:rsidP="00AD7A7F">
            <w:pPr>
              <w:jc w:val="both"/>
              <w:rPr>
                <w:lang w:val="ru-RU"/>
              </w:rPr>
            </w:pPr>
            <w:r w:rsidRPr="00077E85">
              <w:rPr>
                <w:lang w:val="ru-RU" w:eastAsia="en-US"/>
              </w:rPr>
              <w:t>Безперервний розвиток потреб є рушійною силою економічного та духовного прогресу людства, що, у свою чергу, стимулює появу дедалі нових і нових потреб.</w:t>
            </w:r>
          </w:p>
        </w:tc>
      </w:tr>
    </w:tbl>
    <w:p w:rsidR="00A443FD" w:rsidRDefault="007106A6" w:rsidP="007106A6">
      <w:pPr>
        <w:spacing w:after="120"/>
        <w:jc w:val="center"/>
        <w:rPr>
          <w:b/>
          <w:caps/>
        </w:rPr>
      </w:pPr>
      <w:r>
        <w:rPr>
          <w:b/>
          <w:caps/>
        </w:rPr>
        <w:lastRenderedPageBreak/>
        <w:t>ТЕМА 2. ЕКОНОМІЧНА СИСТЕМА СУСПІЛЬСТВА. ВЛАСНІСТЬ. ТЕОРЕТИЧНІ ОСНОВИ РИНКОВОЇ ЕКОНОМІКИ</w:t>
      </w:r>
    </w:p>
    <w:p w:rsidR="007106A6" w:rsidRDefault="007106A6" w:rsidP="007106A6">
      <w:pPr>
        <w:spacing w:after="120"/>
        <w:jc w:val="center"/>
      </w:pPr>
      <w:r>
        <w:rPr>
          <w:noProof/>
          <w:lang w:eastAsia="uk-UA"/>
        </w:rPr>
        <w:drawing>
          <wp:inline distT="0" distB="0" distL="0" distR="0" wp14:anchorId="02A72F07" wp14:editId="62C3C29C">
            <wp:extent cx="6305107" cy="2020186"/>
            <wp:effectExtent l="0" t="0" r="19685" b="0"/>
            <wp:docPr id="19" name="Схема 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4" r:lo="rId315" r:qs="rId316" r:cs="rId317"/>
              </a:graphicData>
            </a:graphic>
          </wp:inline>
        </w:drawing>
      </w:r>
    </w:p>
    <w:p w:rsidR="00D804EA" w:rsidRPr="00EE63BF" w:rsidRDefault="00D804EA" w:rsidP="00D804EA">
      <w:pPr>
        <w:spacing w:after="120"/>
        <w:jc w:val="center"/>
        <w:rPr>
          <w:b/>
          <w:sz w:val="24"/>
        </w:rPr>
      </w:pPr>
      <w:r w:rsidRPr="00EE63BF">
        <w:rPr>
          <w:b/>
          <w:sz w:val="24"/>
        </w:rPr>
        <w:t>Література</w:t>
      </w:r>
    </w:p>
    <w:p w:rsidR="00EE63BF" w:rsidRPr="00EE63BF" w:rsidRDefault="00EE63BF" w:rsidP="001A7CDD">
      <w:pPr>
        <w:numPr>
          <w:ilvl w:val="0"/>
          <w:numId w:val="67"/>
        </w:numPr>
        <w:tabs>
          <w:tab w:val="left" w:pos="993"/>
          <w:tab w:val="left" w:pos="1134"/>
          <w:tab w:val="left" w:pos="1418"/>
          <w:tab w:val="left" w:pos="1999"/>
        </w:tabs>
        <w:spacing w:line="228" w:lineRule="auto"/>
        <w:ind w:left="0" w:firstLine="567"/>
        <w:jc w:val="both"/>
        <w:rPr>
          <w:color w:val="000000"/>
          <w:sz w:val="24"/>
          <w:szCs w:val="24"/>
          <w:lang w:eastAsia="en-US"/>
        </w:rPr>
      </w:pPr>
      <w:r w:rsidRPr="00EE63BF">
        <w:rPr>
          <w:color w:val="000000"/>
          <w:sz w:val="24"/>
          <w:szCs w:val="24"/>
          <w:lang w:eastAsia="en-US"/>
        </w:rPr>
        <w:t xml:space="preserve">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 </w:t>
      </w:r>
    </w:p>
    <w:p w:rsidR="00D804EA" w:rsidRPr="00EE63BF" w:rsidRDefault="00D804EA" w:rsidP="001A7CDD">
      <w:pPr>
        <w:pStyle w:val="af6"/>
        <w:numPr>
          <w:ilvl w:val="0"/>
          <w:numId w:val="67"/>
        </w:numPr>
        <w:tabs>
          <w:tab w:val="left" w:pos="993"/>
          <w:tab w:val="left" w:pos="1418"/>
        </w:tabs>
        <w:spacing w:line="228" w:lineRule="auto"/>
        <w:ind w:left="0" w:firstLine="567"/>
        <w:jc w:val="both"/>
        <w:rPr>
          <w:color w:val="000000"/>
          <w:sz w:val="24"/>
          <w:szCs w:val="24"/>
        </w:rPr>
      </w:pPr>
      <w:r w:rsidRPr="00EE63BF">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D804EA" w:rsidRPr="00EE63BF" w:rsidRDefault="00D804EA" w:rsidP="001A7CDD">
      <w:pPr>
        <w:pStyle w:val="af6"/>
        <w:numPr>
          <w:ilvl w:val="0"/>
          <w:numId w:val="67"/>
        </w:numPr>
        <w:tabs>
          <w:tab w:val="left" w:pos="993"/>
          <w:tab w:val="left" w:pos="1418"/>
        </w:tabs>
        <w:ind w:left="0" w:firstLine="567"/>
        <w:jc w:val="both"/>
        <w:rPr>
          <w:color w:val="000000"/>
          <w:sz w:val="24"/>
          <w:szCs w:val="24"/>
        </w:rPr>
      </w:pPr>
      <w:r w:rsidRPr="00EE63BF">
        <w:rPr>
          <w:color w:val="000000"/>
          <w:sz w:val="24"/>
          <w:szCs w:val="24"/>
        </w:rPr>
        <w:t xml:space="preserve">Блауг М. Економічна теорія в ретроспективі / М. Блауг. К.: Основи, 2001. 670 с. </w:t>
      </w:r>
    </w:p>
    <w:p w:rsidR="00D804EA" w:rsidRPr="00EE63BF" w:rsidRDefault="00D804EA" w:rsidP="001A7CDD">
      <w:pPr>
        <w:pStyle w:val="af6"/>
        <w:numPr>
          <w:ilvl w:val="0"/>
          <w:numId w:val="67"/>
        </w:numPr>
        <w:tabs>
          <w:tab w:val="left" w:pos="993"/>
          <w:tab w:val="left" w:pos="1418"/>
        </w:tabs>
        <w:ind w:left="0" w:firstLine="567"/>
        <w:jc w:val="both"/>
        <w:rPr>
          <w:color w:val="000000"/>
          <w:sz w:val="24"/>
          <w:szCs w:val="24"/>
        </w:rPr>
      </w:pPr>
      <w:r w:rsidRPr="00EE63BF">
        <w:rPr>
          <w:color w:val="000000"/>
          <w:sz w:val="24"/>
          <w:szCs w:val="24"/>
        </w:rPr>
        <w:t xml:space="preserve">Кейнс Дж. М. Общая теория занятости, процента и денег. М.: Гелиос, 1999. 352 с. </w:t>
      </w:r>
    </w:p>
    <w:p w:rsidR="00EE63BF" w:rsidRPr="00EE63BF" w:rsidRDefault="00EE63BF" w:rsidP="001A7CDD">
      <w:pPr>
        <w:pStyle w:val="af6"/>
        <w:numPr>
          <w:ilvl w:val="0"/>
          <w:numId w:val="67"/>
        </w:numPr>
        <w:tabs>
          <w:tab w:val="left" w:pos="993"/>
          <w:tab w:val="left" w:pos="1418"/>
        </w:tabs>
        <w:spacing w:after="120"/>
        <w:ind w:left="0" w:firstLine="567"/>
        <w:jc w:val="both"/>
        <w:rPr>
          <w:color w:val="000000"/>
          <w:sz w:val="24"/>
          <w:szCs w:val="24"/>
        </w:rPr>
      </w:pPr>
      <w:r w:rsidRPr="00EE63BF">
        <w:rPr>
          <w:color w:val="000000"/>
          <w:sz w:val="24"/>
          <w:szCs w:val="24"/>
        </w:rPr>
        <w:t>Кемлбелл Р. Макконнелл, Стенді Л. Брю. Аналітична економія. Принципи, проблеми і політика. Ч. 2. Мікроекономіка / Пер. з анг. С. Панчишина, О. Ватаманюка, І. Бика. Львів: Видавнича Спілка «Просвіта», 1999. 649 с.</w:t>
      </w:r>
    </w:p>
    <w:p w:rsidR="00EE63BF" w:rsidRPr="00EE63BF" w:rsidRDefault="00347F7F" w:rsidP="001A7CDD">
      <w:pPr>
        <w:pStyle w:val="af6"/>
        <w:numPr>
          <w:ilvl w:val="0"/>
          <w:numId w:val="67"/>
        </w:numPr>
        <w:tabs>
          <w:tab w:val="left" w:pos="993"/>
          <w:tab w:val="left" w:pos="1418"/>
        </w:tabs>
        <w:autoSpaceDN w:val="0"/>
        <w:spacing w:line="228" w:lineRule="auto"/>
        <w:ind w:left="0" w:firstLine="567"/>
        <w:jc w:val="both"/>
        <w:rPr>
          <w:color w:val="000000"/>
          <w:sz w:val="24"/>
          <w:szCs w:val="24"/>
        </w:rPr>
      </w:pPr>
      <w:r>
        <w:rPr>
          <w:color w:val="000000"/>
          <w:sz w:val="24"/>
          <w:szCs w:val="24"/>
        </w:rPr>
        <w:t>Макроекономіка: базовий курс</w:t>
      </w:r>
      <w:r w:rsidR="00EE63BF" w:rsidRPr="00EE63BF">
        <w:rPr>
          <w:color w:val="000000"/>
          <w:sz w:val="24"/>
          <w:szCs w:val="24"/>
        </w:rPr>
        <w:t xml:space="preserve">: навч. посіб. / [проф. І.Й. Малий, </w:t>
      </w:r>
      <w:r w:rsidR="00EE63BF">
        <w:rPr>
          <w:color w:val="000000"/>
          <w:sz w:val="24"/>
          <w:szCs w:val="24"/>
        </w:rPr>
        <w:t xml:space="preserve">                                          </w:t>
      </w:r>
      <w:r w:rsidR="00EE63BF" w:rsidRPr="00EE63BF">
        <w:rPr>
          <w:color w:val="000000"/>
          <w:sz w:val="24"/>
          <w:szCs w:val="24"/>
        </w:rPr>
        <w:t>проф.  І.Ф. Радіонова, доц. Т.Ф. Куценко, доц. Н.В. Федірко та ін.]. К.: КНЕУ, 2016.</w:t>
      </w:r>
    </w:p>
    <w:p w:rsidR="00EE63BF" w:rsidRPr="00EE63BF" w:rsidRDefault="00EE63BF" w:rsidP="001A7CDD">
      <w:pPr>
        <w:pStyle w:val="af6"/>
        <w:numPr>
          <w:ilvl w:val="0"/>
          <w:numId w:val="67"/>
        </w:numPr>
        <w:tabs>
          <w:tab w:val="left" w:pos="993"/>
          <w:tab w:val="left" w:pos="1418"/>
        </w:tabs>
        <w:autoSpaceDN w:val="0"/>
        <w:spacing w:line="228" w:lineRule="auto"/>
        <w:ind w:left="0" w:firstLine="567"/>
        <w:jc w:val="both"/>
        <w:rPr>
          <w:color w:val="000000"/>
          <w:sz w:val="24"/>
          <w:szCs w:val="24"/>
        </w:rPr>
      </w:pPr>
      <w:r w:rsidRPr="00EE63BF">
        <w:rPr>
          <w:color w:val="000000"/>
          <w:sz w:val="24"/>
          <w:szCs w:val="24"/>
        </w:rPr>
        <w:t xml:space="preserve">Макроекономіка: Підручник / Грегорі Н. Манків. К.: Основи, 2000. 588 с. </w:t>
      </w:r>
    </w:p>
    <w:p w:rsidR="00D804EA" w:rsidRPr="00EE63BF" w:rsidRDefault="00D804EA" w:rsidP="001A7CDD">
      <w:pPr>
        <w:pStyle w:val="af6"/>
        <w:numPr>
          <w:ilvl w:val="0"/>
          <w:numId w:val="67"/>
        </w:numPr>
        <w:tabs>
          <w:tab w:val="left" w:pos="993"/>
          <w:tab w:val="left" w:pos="1418"/>
        </w:tabs>
        <w:ind w:left="0" w:firstLine="567"/>
        <w:jc w:val="both"/>
        <w:rPr>
          <w:color w:val="000000"/>
          <w:sz w:val="24"/>
          <w:szCs w:val="24"/>
        </w:rPr>
      </w:pPr>
      <w:r w:rsidRPr="00EE63BF">
        <w:rPr>
          <w:color w:val="000000"/>
          <w:sz w:val="24"/>
          <w:szCs w:val="24"/>
        </w:rPr>
        <w:t>Миллер Р.Л. Современные деньги и банковское дело: Пер. с англ. /</w:t>
      </w:r>
      <w:r w:rsidR="00EE63BF">
        <w:rPr>
          <w:color w:val="000000"/>
          <w:sz w:val="24"/>
          <w:szCs w:val="24"/>
        </w:rPr>
        <w:t xml:space="preserve"> </w:t>
      </w:r>
      <w:r w:rsidRPr="00EE63BF">
        <w:rPr>
          <w:color w:val="000000"/>
          <w:sz w:val="24"/>
          <w:szCs w:val="24"/>
        </w:rPr>
        <w:t xml:space="preserve"> Р.Л. Миллер,   Д.Д. Ван-Хуз. М.: ИНФРА-М, 2000. 856с.</w:t>
      </w:r>
    </w:p>
    <w:p w:rsidR="00EE63BF" w:rsidRPr="00EE63BF" w:rsidRDefault="00EE63BF" w:rsidP="001A7CDD">
      <w:pPr>
        <w:pStyle w:val="af6"/>
        <w:numPr>
          <w:ilvl w:val="0"/>
          <w:numId w:val="67"/>
        </w:numPr>
        <w:tabs>
          <w:tab w:val="left" w:pos="993"/>
          <w:tab w:val="left" w:pos="1418"/>
        </w:tabs>
        <w:spacing w:after="120"/>
        <w:ind w:left="0" w:firstLine="567"/>
        <w:jc w:val="both"/>
        <w:rPr>
          <w:color w:val="000000"/>
          <w:sz w:val="24"/>
          <w:szCs w:val="24"/>
        </w:rPr>
      </w:pPr>
      <w:r w:rsidRPr="00EE63BF">
        <w:rPr>
          <w:color w:val="000000"/>
          <w:sz w:val="24"/>
          <w:szCs w:val="24"/>
        </w:rPr>
        <w:t>Семуельсон Пол А. Економіка: Підручник. Львів: Світ, 1993.</w:t>
      </w:r>
    </w:p>
    <w:p w:rsidR="00D804EA" w:rsidRPr="00EE63BF" w:rsidRDefault="00D804EA" w:rsidP="001A7CDD">
      <w:pPr>
        <w:pStyle w:val="af6"/>
        <w:numPr>
          <w:ilvl w:val="0"/>
          <w:numId w:val="67"/>
        </w:numPr>
        <w:tabs>
          <w:tab w:val="left" w:pos="993"/>
          <w:tab w:val="left" w:pos="1418"/>
        </w:tabs>
        <w:ind w:left="0" w:firstLine="567"/>
        <w:jc w:val="both"/>
        <w:rPr>
          <w:color w:val="000000"/>
          <w:sz w:val="24"/>
          <w:szCs w:val="24"/>
        </w:rPr>
      </w:pPr>
      <w:r w:rsidRPr="00EE63BF">
        <w:rPr>
          <w:color w:val="000000"/>
          <w:sz w:val="24"/>
          <w:szCs w:val="24"/>
        </w:rPr>
        <w:t>Фридмен М. Основы монетаризма / М. Фридмен и д</w:t>
      </w:r>
      <w:r w:rsidR="00EE63BF">
        <w:rPr>
          <w:color w:val="000000"/>
          <w:sz w:val="24"/>
          <w:szCs w:val="24"/>
        </w:rPr>
        <w:t xml:space="preserve">р. Под науч. ред. </w:t>
      </w:r>
      <w:r w:rsidRPr="00EE63BF">
        <w:rPr>
          <w:color w:val="000000"/>
          <w:sz w:val="24"/>
          <w:szCs w:val="24"/>
        </w:rPr>
        <w:t xml:space="preserve">Д.А. Козлова. М.: ТЕИС.  2002. 175 с. </w:t>
      </w:r>
    </w:p>
    <w:p w:rsidR="00082532" w:rsidRPr="00EE63BF" w:rsidRDefault="00082532" w:rsidP="00D804EA">
      <w:pPr>
        <w:spacing w:after="120"/>
        <w:jc w:val="both"/>
        <w:rPr>
          <w:b/>
          <w:sz w:val="8"/>
        </w:rPr>
      </w:pPr>
    </w:p>
    <w:p w:rsidR="002A6EE5" w:rsidRDefault="002A6EE5" w:rsidP="0023520F">
      <w:pPr>
        <w:spacing w:after="120"/>
        <w:jc w:val="center"/>
        <w:rPr>
          <w:b/>
        </w:rPr>
      </w:pPr>
      <w:r>
        <w:rPr>
          <w:b/>
          <w:noProof/>
          <w:lang w:eastAsia="uk-UA"/>
        </w:rPr>
        <w:drawing>
          <wp:inline distT="0" distB="0" distL="0" distR="0" wp14:anchorId="0B0DB4D1" wp14:editId="27DE6DC0">
            <wp:extent cx="6071191" cy="595423"/>
            <wp:effectExtent l="0" t="0" r="6350" b="14605"/>
            <wp:docPr id="56" name="Схема 75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9" r:lo="rId320" r:qs="rId321" r:cs="rId322"/>
              </a:graphicData>
            </a:graphic>
          </wp:inline>
        </w:drawing>
      </w:r>
    </w:p>
    <w:p w:rsidR="002A6EE5" w:rsidRPr="002A6EE5" w:rsidRDefault="002A6EE5" w:rsidP="00347F7F">
      <w:pPr>
        <w:spacing w:line="228" w:lineRule="auto"/>
        <w:ind w:firstLine="567"/>
        <w:jc w:val="both"/>
        <w:rPr>
          <w:color w:val="000000"/>
        </w:rPr>
      </w:pPr>
      <w:r w:rsidRPr="002A6EE5">
        <w:rPr>
          <w:color w:val="000000"/>
        </w:rPr>
        <w:t>Економічні ресурси використовуються у межах національної економіки і відповідно певної господарської економічної системи. Національна економіка, або господарство країни – це сукупність домогосподарств, підприємств, відповідних державних інституцій, установ, інфраструктури та різних активів у межах певного природного середовища й державної території. Основне завдання національної економіки – виробництво й розподіл споживчих і капітальних благ, потрібних для підтримки життєдіяльності суспільства.</w:t>
      </w:r>
    </w:p>
    <w:p w:rsidR="002A6EE5" w:rsidRPr="002A6EE5" w:rsidRDefault="002A6EE5" w:rsidP="00347F7F">
      <w:pPr>
        <w:spacing w:line="228" w:lineRule="auto"/>
        <w:ind w:firstLine="567"/>
        <w:jc w:val="both"/>
        <w:rPr>
          <w:color w:val="000000"/>
        </w:rPr>
      </w:pPr>
      <w:r w:rsidRPr="002A6EE5">
        <w:rPr>
          <w:color w:val="000000"/>
        </w:rPr>
        <w:t xml:space="preserve">У національній економіці виділяють фізичну і грошову. Фізична економіка охоплює виробничі ресурси та вироблені життєві блага. Головним компонентом монетарної (грошової) економіки є гроші і пов’язані з ними процентні ставки, валютні курси тощо. Монетарна економіка обслуговує фізичну економіку, </w:t>
      </w:r>
      <w:r w:rsidRPr="002A6EE5">
        <w:rPr>
          <w:color w:val="000000"/>
        </w:rPr>
        <w:lastRenderedPageBreak/>
        <w:t>впливає на неї, але має власні закономірності росту. Фізична і монетарна економіка утворюють складну єдність.</w:t>
      </w:r>
    </w:p>
    <w:p w:rsidR="002A6EE5" w:rsidRPr="002A6EE5" w:rsidRDefault="002A6EE5" w:rsidP="00347F7F">
      <w:pPr>
        <w:spacing w:line="228" w:lineRule="auto"/>
        <w:ind w:firstLine="567"/>
        <w:jc w:val="both"/>
        <w:rPr>
          <w:color w:val="000000"/>
        </w:rPr>
      </w:pPr>
      <w:r w:rsidRPr="002A6EE5">
        <w:rPr>
          <w:color w:val="000000"/>
        </w:rPr>
        <w:t xml:space="preserve">Національна економіка складається із галузей – сукупність підприємств і виробництв, які виготовляють однакову або подібну продукцію. Національна економіка має складну структуру і функціонує як певне системне утворення – економічна система.  </w:t>
      </w:r>
    </w:p>
    <w:p w:rsidR="00082532" w:rsidRDefault="00082532" w:rsidP="00347F7F">
      <w:pPr>
        <w:pStyle w:val="a6"/>
        <w:spacing w:after="0" w:line="228" w:lineRule="auto"/>
        <w:ind w:left="0" w:firstLine="709"/>
        <w:jc w:val="both"/>
        <w:rPr>
          <w:color w:val="000000"/>
        </w:rPr>
      </w:pPr>
      <w:r>
        <w:rPr>
          <w:color w:val="000000"/>
        </w:rPr>
        <w:t>Американський економіст П.Самуельсон визначає будь-яку економічну систему, незалежно від її соціально – економічної форми, як таку, що має відповідати на три запитання:</w:t>
      </w:r>
    </w:p>
    <w:p w:rsidR="00082532" w:rsidRDefault="00082532" w:rsidP="00347F7F">
      <w:pPr>
        <w:pStyle w:val="a6"/>
        <w:spacing w:after="0" w:line="228" w:lineRule="auto"/>
        <w:ind w:left="0" w:firstLine="709"/>
        <w:jc w:val="both"/>
        <w:rPr>
          <w:color w:val="000000"/>
        </w:rPr>
      </w:pPr>
      <w:r>
        <w:rPr>
          <w:color w:val="000000"/>
        </w:rPr>
        <w:t xml:space="preserve">1. </w:t>
      </w:r>
      <w:r>
        <w:rPr>
          <w:i/>
          <w:iCs/>
          <w:color w:val="000000"/>
        </w:rPr>
        <w:t xml:space="preserve">Що </w:t>
      </w:r>
      <w:r>
        <w:rPr>
          <w:color w:val="000000"/>
        </w:rPr>
        <w:t>виробляти і в яких обсягах?</w:t>
      </w:r>
    </w:p>
    <w:p w:rsidR="00082532" w:rsidRDefault="00082532" w:rsidP="00347F7F">
      <w:pPr>
        <w:pStyle w:val="a6"/>
        <w:spacing w:after="0" w:line="228" w:lineRule="auto"/>
        <w:ind w:left="0" w:firstLine="709"/>
        <w:jc w:val="both"/>
        <w:rPr>
          <w:color w:val="000000"/>
        </w:rPr>
      </w:pPr>
      <w:r>
        <w:rPr>
          <w:color w:val="000000"/>
        </w:rPr>
        <w:t xml:space="preserve">2. </w:t>
      </w:r>
      <w:r>
        <w:rPr>
          <w:i/>
          <w:iCs/>
          <w:color w:val="000000"/>
        </w:rPr>
        <w:t xml:space="preserve">Як </w:t>
      </w:r>
      <w:r>
        <w:rPr>
          <w:color w:val="000000"/>
        </w:rPr>
        <w:t>виробляти (хто і за допомогою яких ресурсів та технологій)?</w:t>
      </w:r>
    </w:p>
    <w:p w:rsidR="00082532" w:rsidRDefault="00082532" w:rsidP="00347F7F">
      <w:pPr>
        <w:pStyle w:val="a6"/>
        <w:spacing w:after="0" w:line="228" w:lineRule="auto"/>
        <w:ind w:left="0" w:firstLine="709"/>
        <w:jc w:val="both"/>
        <w:rPr>
          <w:b/>
          <w:bCs/>
          <w:iCs/>
          <w:color w:val="000000"/>
        </w:rPr>
      </w:pPr>
      <w:r>
        <w:rPr>
          <w:color w:val="000000"/>
        </w:rPr>
        <w:t xml:space="preserve">3. </w:t>
      </w:r>
      <w:r>
        <w:rPr>
          <w:i/>
          <w:iCs/>
          <w:color w:val="000000"/>
        </w:rPr>
        <w:t xml:space="preserve">Для кого </w:t>
      </w:r>
      <w:r>
        <w:rPr>
          <w:color w:val="000000"/>
        </w:rPr>
        <w:t>виробляти (хто буде власником і споживачем виробленої   продукції)?</w:t>
      </w:r>
    </w:p>
    <w:p w:rsidR="002C462C" w:rsidRDefault="000D624C" w:rsidP="00A374D6">
      <w:pPr>
        <w:pStyle w:val="a6"/>
        <w:ind w:left="0"/>
        <w:jc w:val="both"/>
        <w:rPr>
          <w:b/>
          <w:iCs/>
          <w:color w:val="000000"/>
        </w:rPr>
      </w:pPr>
      <w:r>
        <w:rPr>
          <w:noProof/>
          <w:lang w:eastAsia="uk-UA"/>
        </w:rPr>
        <w:drawing>
          <wp:inline distT="0" distB="0" distL="0" distR="0" wp14:anchorId="1B251E97" wp14:editId="7A135766">
            <wp:extent cx="6134986" cy="1201479"/>
            <wp:effectExtent l="0" t="0" r="0" b="55880"/>
            <wp:docPr id="57" name="Схема 36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4" r:lo="rId325" r:qs="rId326" r:cs="rId327"/>
              </a:graphicData>
            </a:graphic>
          </wp:inline>
        </w:drawing>
      </w:r>
    </w:p>
    <w:p w:rsidR="002C462C" w:rsidRDefault="000D624C" w:rsidP="003B30DF">
      <w:pPr>
        <w:pStyle w:val="a6"/>
        <w:ind w:left="0"/>
        <w:jc w:val="center"/>
        <w:rPr>
          <w:b/>
          <w:bCs/>
          <w:i/>
          <w:iCs/>
          <w:color w:val="000000"/>
        </w:rPr>
      </w:pPr>
      <w:r>
        <w:rPr>
          <w:noProof/>
          <w:lang w:eastAsia="uk-UA"/>
        </w:rPr>
        <w:drawing>
          <wp:inline distT="0" distB="0" distL="0" distR="0" wp14:anchorId="530CEE5F" wp14:editId="32219831">
            <wp:extent cx="4340860" cy="576580"/>
            <wp:effectExtent l="19050" t="0" r="21590" b="13970"/>
            <wp:docPr id="58" name="Схема 36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29" r:lo="rId330" r:qs="rId331" r:cs="rId332"/>
              </a:graphicData>
            </a:graphic>
          </wp:inline>
        </w:drawing>
      </w:r>
    </w:p>
    <w:p w:rsidR="002C462C" w:rsidRDefault="002C462C" w:rsidP="00347F7F">
      <w:pPr>
        <w:pStyle w:val="a6"/>
        <w:spacing w:after="0" w:line="228" w:lineRule="auto"/>
        <w:ind w:left="0" w:firstLine="709"/>
        <w:jc w:val="both"/>
        <w:rPr>
          <w:color w:val="000000"/>
        </w:rPr>
      </w:pPr>
      <w:r>
        <w:rPr>
          <w:color w:val="000000"/>
        </w:rPr>
        <w:t>Економічна система складається з трьох основних ланок: продуктивних сил, економічних відносин і механізму господарювання.</w:t>
      </w:r>
    </w:p>
    <w:p w:rsidR="002C462C" w:rsidRDefault="002C462C" w:rsidP="00347F7F">
      <w:pPr>
        <w:pStyle w:val="a6"/>
        <w:tabs>
          <w:tab w:val="left" w:pos="900"/>
        </w:tabs>
        <w:spacing w:after="0" w:line="228" w:lineRule="auto"/>
        <w:ind w:left="0" w:firstLine="709"/>
        <w:jc w:val="both"/>
        <w:rPr>
          <w:color w:val="000000"/>
        </w:rPr>
      </w:pPr>
      <w:r>
        <w:rPr>
          <w:b/>
          <w:iCs/>
          <w:color w:val="000000"/>
        </w:rPr>
        <w:t>Продуктивні сили</w:t>
      </w:r>
      <w:r>
        <w:rPr>
          <w:color w:val="000000"/>
        </w:rPr>
        <w:t xml:space="preserve"> – це сукупність засоб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p w:rsidR="002C462C" w:rsidRDefault="002C462C" w:rsidP="00347F7F">
      <w:pPr>
        <w:pStyle w:val="a6"/>
        <w:spacing w:after="0" w:line="228" w:lineRule="auto"/>
        <w:ind w:left="0" w:firstLine="709"/>
        <w:jc w:val="both"/>
        <w:rPr>
          <w:color w:val="000000"/>
        </w:rPr>
      </w:pPr>
      <w:r>
        <w:rPr>
          <w:b/>
          <w:iCs/>
          <w:color w:val="000000"/>
        </w:rPr>
        <w:t>Економічні відносини</w:t>
      </w:r>
      <w:r>
        <w:rPr>
          <w:i/>
          <w:iCs/>
          <w:color w:val="000000"/>
        </w:rPr>
        <w:t xml:space="preserve"> </w:t>
      </w:r>
      <w:r>
        <w:rPr>
          <w:color w:val="000000"/>
        </w:rPr>
        <w:t>– це відносини між людьми з приводу виробництва, розподілу, обміну і споживання матеріальних і нематеріальних благ.</w:t>
      </w:r>
    </w:p>
    <w:p w:rsidR="002C462C" w:rsidRDefault="002C462C" w:rsidP="00347F7F">
      <w:pPr>
        <w:pStyle w:val="a6"/>
        <w:spacing w:after="0" w:line="228" w:lineRule="auto"/>
        <w:ind w:left="0" w:firstLine="709"/>
        <w:jc w:val="both"/>
        <w:rPr>
          <w:color w:val="000000"/>
        </w:rPr>
      </w:pPr>
      <w:r>
        <w:rPr>
          <w:color w:val="000000"/>
        </w:rPr>
        <w:t>Система економічних відносин складається з техніко – економічних, організаційно – економічних, соціально - економічних відносин.</w:t>
      </w:r>
    </w:p>
    <w:p w:rsidR="002C462C" w:rsidRDefault="002C462C" w:rsidP="00347F7F">
      <w:pPr>
        <w:pStyle w:val="a6"/>
        <w:tabs>
          <w:tab w:val="num" w:pos="567"/>
        </w:tabs>
        <w:spacing w:after="0" w:line="228" w:lineRule="auto"/>
        <w:ind w:left="0" w:firstLine="709"/>
        <w:jc w:val="both"/>
        <w:rPr>
          <w:color w:val="000000"/>
        </w:rPr>
      </w:pPr>
      <w:r>
        <w:rPr>
          <w:b/>
          <w:iCs/>
          <w:color w:val="000000"/>
        </w:rPr>
        <w:t>Техніко – економічні</w:t>
      </w:r>
      <w:r>
        <w:rPr>
          <w:b/>
          <w:color w:val="000000"/>
        </w:rPr>
        <w:t xml:space="preserve"> </w:t>
      </w:r>
      <w:r>
        <w:rPr>
          <w:b/>
          <w:iCs/>
          <w:color w:val="000000"/>
        </w:rPr>
        <w:t>відносини</w:t>
      </w:r>
      <w:r>
        <w:rPr>
          <w:i/>
          <w:iCs/>
          <w:color w:val="000000"/>
        </w:rPr>
        <w:t xml:space="preserve"> </w:t>
      </w:r>
      <w:r>
        <w:rPr>
          <w:color w:val="000000"/>
        </w:rPr>
        <w:t>– це відносини між людьми з приводу використання ними знарядь та предметів праці у процесі виробництва, за допомогою яких вони впливають на сили природи і створюють необхідні життєві блага.</w:t>
      </w:r>
      <w:r>
        <w:rPr>
          <w:i/>
          <w:iCs/>
          <w:color w:val="000000"/>
        </w:rPr>
        <w:t xml:space="preserve"> </w:t>
      </w:r>
      <w:r>
        <w:rPr>
          <w:color w:val="000000"/>
        </w:rPr>
        <w:t>Техніко – економічні відносини є матеріально – речовим змістом суспільного виробництва.</w:t>
      </w:r>
    </w:p>
    <w:p w:rsidR="002C462C" w:rsidRDefault="002C462C" w:rsidP="00347F7F">
      <w:pPr>
        <w:pStyle w:val="a6"/>
        <w:tabs>
          <w:tab w:val="num" w:pos="567"/>
        </w:tabs>
        <w:spacing w:after="0" w:line="228" w:lineRule="auto"/>
        <w:ind w:left="0" w:firstLine="709"/>
        <w:jc w:val="both"/>
        <w:rPr>
          <w:color w:val="000000"/>
        </w:rPr>
      </w:pPr>
      <w:r>
        <w:rPr>
          <w:b/>
          <w:iCs/>
          <w:color w:val="000000"/>
        </w:rPr>
        <w:t>Організаційно – економічні відносини</w:t>
      </w:r>
      <w:r>
        <w:rPr>
          <w:i/>
          <w:iCs/>
          <w:color w:val="000000"/>
        </w:rPr>
        <w:t xml:space="preserve"> – </w:t>
      </w:r>
      <w:r>
        <w:rPr>
          <w:color w:val="000000"/>
        </w:rPr>
        <w:t>це відносини між людьми з приводу застосування способів і методів організації та управління суспільним виробництвом: відносини обміну діяльністю між людьми, спеціалізація праці, кооперування, концентрація та комбінування виробництва.</w:t>
      </w:r>
    </w:p>
    <w:p w:rsidR="002C462C" w:rsidRDefault="002C462C" w:rsidP="00347F7F">
      <w:pPr>
        <w:pStyle w:val="a6"/>
        <w:tabs>
          <w:tab w:val="num" w:pos="567"/>
        </w:tabs>
        <w:spacing w:after="0" w:line="228" w:lineRule="auto"/>
        <w:ind w:left="0" w:firstLine="709"/>
        <w:jc w:val="both"/>
        <w:rPr>
          <w:color w:val="000000"/>
        </w:rPr>
      </w:pPr>
      <w:r>
        <w:rPr>
          <w:b/>
          <w:iCs/>
          <w:color w:val="000000"/>
        </w:rPr>
        <w:t>Соціально - економічні відносини</w:t>
      </w:r>
      <w:r>
        <w:rPr>
          <w:color w:val="000000"/>
        </w:rPr>
        <w:t xml:space="preserve"> - насамперед це відносини власності в економічному значенні цього поняття. Відносини власності в економічній системі – спосіб поєднання працівника з засобами виробництва.</w:t>
      </w:r>
    </w:p>
    <w:p w:rsidR="002C462C" w:rsidRDefault="002C462C" w:rsidP="00347F7F">
      <w:pPr>
        <w:pStyle w:val="a6"/>
        <w:tabs>
          <w:tab w:val="num" w:pos="567"/>
        </w:tabs>
        <w:spacing w:after="0" w:line="228" w:lineRule="auto"/>
        <w:ind w:left="0" w:firstLine="709"/>
        <w:jc w:val="both"/>
      </w:pPr>
      <w:r>
        <w:rPr>
          <w:b/>
          <w:iCs/>
        </w:rPr>
        <w:lastRenderedPageBreak/>
        <w:t>Механізм господарювання</w:t>
      </w:r>
      <w:r>
        <w:t xml:space="preserve"> є структурним елементом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аконів, економічних важелів, правових норм та інституційних утворень.</w:t>
      </w:r>
    </w:p>
    <w:p w:rsidR="002C462C" w:rsidRDefault="002C462C" w:rsidP="00347F7F">
      <w:pPr>
        <w:spacing w:line="228" w:lineRule="auto"/>
        <w:ind w:firstLine="709"/>
        <w:jc w:val="both"/>
      </w:pPr>
      <w:r>
        <w:t xml:space="preserve">В економічній теорії існують різні підходи до класифікації економічних систем (таблиця </w:t>
      </w:r>
      <w:r w:rsidR="002A6EE5">
        <w:t>2</w:t>
      </w:r>
      <w:r>
        <w:t>.1).</w:t>
      </w:r>
    </w:p>
    <w:p w:rsidR="00EE63BF" w:rsidRPr="00EE63BF" w:rsidRDefault="00EE63BF" w:rsidP="00082532">
      <w:pPr>
        <w:ind w:firstLine="709"/>
        <w:jc w:val="both"/>
        <w:rPr>
          <w:sz w:val="12"/>
        </w:rPr>
      </w:pPr>
    </w:p>
    <w:p w:rsidR="002C462C" w:rsidRDefault="002C462C" w:rsidP="002A6EE5">
      <w:pPr>
        <w:jc w:val="center"/>
        <w:rPr>
          <w:b/>
        </w:rPr>
      </w:pPr>
      <w:r w:rsidRPr="001D0C1F">
        <w:rPr>
          <w:b/>
        </w:rPr>
        <w:t xml:space="preserve">Таблиця </w:t>
      </w:r>
      <w:r w:rsidR="002A6EE5">
        <w:rPr>
          <w:b/>
        </w:rPr>
        <w:t>2</w:t>
      </w:r>
      <w:r w:rsidRPr="001D0C1F">
        <w:rPr>
          <w:b/>
        </w:rPr>
        <w:t>.1</w:t>
      </w:r>
      <w:r w:rsidR="002A6EE5">
        <w:rPr>
          <w:b/>
        </w:rPr>
        <w:t xml:space="preserve">. </w:t>
      </w:r>
      <w:r>
        <w:rPr>
          <w:b/>
        </w:rPr>
        <w:t>Підходи до типізації економічних систем</w:t>
      </w:r>
    </w:p>
    <w:tbl>
      <w:tblPr>
        <w:tblW w:w="10173"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1809"/>
        <w:gridCol w:w="3029"/>
        <w:gridCol w:w="5335"/>
      </w:tblGrid>
      <w:tr w:rsidR="002C462C" w:rsidRPr="001D0C1F" w:rsidTr="00347F7F">
        <w:tc>
          <w:tcPr>
            <w:tcW w:w="1809" w:type="dxa"/>
            <w:vAlign w:val="center"/>
          </w:tcPr>
          <w:p w:rsidR="002C462C" w:rsidRPr="001D0C1F" w:rsidRDefault="002C462C" w:rsidP="00EE63BF">
            <w:pPr>
              <w:spacing w:line="228" w:lineRule="auto"/>
              <w:jc w:val="center"/>
              <w:rPr>
                <w:b/>
                <w:sz w:val="24"/>
                <w:szCs w:val="24"/>
                <w:lang w:eastAsia="uk-UA"/>
              </w:rPr>
            </w:pPr>
            <w:r w:rsidRPr="001D0C1F">
              <w:rPr>
                <w:b/>
                <w:sz w:val="24"/>
                <w:szCs w:val="24"/>
              </w:rPr>
              <w:t>Критерії класифікації економічних систем</w:t>
            </w:r>
          </w:p>
        </w:tc>
        <w:tc>
          <w:tcPr>
            <w:tcW w:w="3029" w:type="dxa"/>
            <w:vAlign w:val="center"/>
          </w:tcPr>
          <w:p w:rsidR="002C462C" w:rsidRPr="001D0C1F" w:rsidRDefault="002C462C" w:rsidP="00EE63BF">
            <w:pPr>
              <w:spacing w:line="228" w:lineRule="auto"/>
              <w:jc w:val="center"/>
              <w:rPr>
                <w:b/>
                <w:sz w:val="24"/>
                <w:szCs w:val="24"/>
                <w:lang w:eastAsia="uk-UA"/>
              </w:rPr>
            </w:pPr>
            <w:r w:rsidRPr="001D0C1F">
              <w:rPr>
                <w:b/>
                <w:sz w:val="24"/>
                <w:szCs w:val="24"/>
              </w:rPr>
              <w:t>Типи економічних систем</w:t>
            </w:r>
          </w:p>
        </w:tc>
        <w:tc>
          <w:tcPr>
            <w:tcW w:w="5335" w:type="dxa"/>
            <w:vAlign w:val="center"/>
          </w:tcPr>
          <w:p w:rsidR="002C462C" w:rsidRPr="001D0C1F" w:rsidRDefault="002C462C" w:rsidP="00EE63BF">
            <w:pPr>
              <w:spacing w:line="228" w:lineRule="auto"/>
              <w:jc w:val="center"/>
              <w:rPr>
                <w:b/>
                <w:sz w:val="24"/>
                <w:szCs w:val="24"/>
                <w:lang w:eastAsia="uk-UA"/>
              </w:rPr>
            </w:pPr>
            <w:r w:rsidRPr="001D0C1F">
              <w:rPr>
                <w:b/>
                <w:sz w:val="24"/>
                <w:szCs w:val="24"/>
              </w:rPr>
              <w:t>Ознаки економічних систем</w:t>
            </w:r>
          </w:p>
        </w:tc>
      </w:tr>
      <w:tr w:rsidR="002C462C" w:rsidRPr="001D0C1F" w:rsidTr="00347F7F">
        <w:tc>
          <w:tcPr>
            <w:tcW w:w="1809" w:type="dxa"/>
            <w:vMerge w:val="restart"/>
            <w:vAlign w:val="center"/>
          </w:tcPr>
          <w:p w:rsidR="002C462C" w:rsidRPr="001D0C1F" w:rsidRDefault="002C462C" w:rsidP="00EE63BF">
            <w:pPr>
              <w:spacing w:line="228" w:lineRule="auto"/>
              <w:jc w:val="center"/>
              <w:rPr>
                <w:sz w:val="24"/>
                <w:szCs w:val="24"/>
                <w:lang w:eastAsia="uk-UA"/>
              </w:rPr>
            </w:pPr>
            <w:r w:rsidRPr="001D0C1F">
              <w:rPr>
                <w:sz w:val="24"/>
                <w:szCs w:val="24"/>
              </w:rPr>
              <w:t>Цивілізаційний підхід</w:t>
            </w:r>
          </w:p>
        </w:tc>
        <w:tc>
          <w:tcPr>
            <w:tcW w:w="3029" w:type="dxa"/>
          </w:tcPr>
          <w:p w:rsidR="002C462C" w:rsidRPr="001D0C1F" w:rsidRDefault="002C462C" w:rsidP="00EE63BF">
            <w:pPr>
              <w:spacing w:line="228" w:lineRule="auto"/>
              <w:rPr>
                <w:sz w:val="24"/>
                <w:szCs w:val="24"/>
                <w:lang w:eastAsia="uk-UA"/>
              </w:rPr>
            </w:pPr>
            <w:r w:rsidRPr="001D0C1F">
              <w:rPr>
                <w:i/>
                <w:sz w:val="24"/>
                <w:szCs w:val="24"/>
              </w:rPr>
              <w:t>До індустріальні</w:t>
            </w:r>
            <w:r w:rsidRPr="001D0C1F">
              <w:rPr>
                <w:sz w:val="24"/>
                <w:szCs w:val="24"/>
              </w:rPr>
              <w:t xml:space="preserve"> (кінець Х</w:t>
            </w:r>
            <w:r w:rsidRPr="001D0C1F">
              <w:rPr>
                <w:sz w:val="24"/>
                <w:szCs w:val="24"/>
                <w:lang w:val="en-US"/>
              </w:rPr>
              <w:t>VIII</w:t>
            </w:r>
            <w:r w:rsidRPr="001D0C1F">
              <w:rPr>
                <w:sz w:val="24"/>
                <w:szCs w:val="24"/>
              </w:rPr>
              <w:t>- початок ХІХ ст.)</w:t>
            </w:r>
          </w:p>
        </w:tc>
        <w:tc>
          <w:tcPr>
            <w:tcW w:w="5335" w:type="dxa"/>
          </w:tcPr>
          <w:p w:rsidR="002C462C" w:rsidRPr="001D0C1F" w:rsidRDefault="002C462C" w:rsidP="00EE63BF">
            <w:pPr>
              <w:spacing w:line="228" w:lineRule="auto"/>
              <w:rPr>
                <w:sz w:val="24"/>
                <w:szCs w:val="24"/>
                <w:lang w:eastAsia="uk-UA"/>
              </w:rPr>
            </w:pPr>
            <w:r w:rsidRPr="001D0C1F">
              <w:rPr>
                <w:sz w:val="24"/>
                <w:szCs w:val="24"/>
              </w:rPr>
              <w:t>Панівне натуральне господарство з використанням ручної праці.</w:t>
            </w:r>
          </w:p>
        </w:tc>
      </w:tr>
      <w:tr w:rsidR="002C462C" w:rsidRPr="001D0C1F" w:rsidTr="00347F7F">
        <w:tc>
          <w:tcPr>
            <w:tcW w:w="1809" w:type="dxa"/>
            <w:vMerge/>
            <w:vAlign w:val="center"/>
          </w:tcPr>
          <w:p w:rsidR="002C462C" w:rsidRPr="001D0C1F" w:rsidRDefault="002C462C" w:rsidP="00EE63BF">
            <w:pPr>
              <w:spacing w:line="228" w:lineRule="auto"/>
              <w:rPr>
                <w:sz w:val="24"/>
                <w:szCs w:val="24"/>
                <w:lang w:eastAsia="uk-UA"/>
              </w:rPr>
            </w:pPr>
          </w:p>
        </w:tc>
        <w:tc>
          <w:tcPr>
            <w:tcW w:w="3029" w:type="dxa"/>
          </w:tcPr>
          <w:p w:rsidR="002C462C" w:rsidRPr="001D0C1F" w:rsidRDefault="002C462C" w:rsidP="00EE63BF">
            <w:pPr>
              <w:spacing w:line="228" w:lineRule="auto"/>
              <w:rPr>
                <w:sz w:val="24"/>
                <w:szCs w:val="24"/>
                <w:lang w:eastAsia="uk-UA"/>
              </w:rPr>
            </w:pPr>
            <w:r w:rsidRPr="001D0C1F">
              <w:rPr>
                <w:i/>
                <w:sz w:val="24"/>
                <w:szCs w:val="24"/>
              </w:rPr>
              <w:t>Індустріальні</w:t>
            </w:r>
            <w:r w:rsidRPr="001D0C1F">
              <w:rPr>
                <w:sz w:val="24"/>
                <w:szCs w:val="24"/>
              </w:rPr>
              <w:t xml:space="preserve"> (період Промислової революції)</w:t>
            </w:r>
          </w:p>
        </w:tc>
        <w:tc>
          <w:tcPr>
            <w:tcW w:w="5335" w:type="dxa"/>
          </w:tcPr>
          <w:p w:rsidR="002C462C" w:rsidRPr="001D0C1F" w:rsidRDefault="002C462C" w:rsidP="00EE63BF">
            <w:pPr>
              <w:spacing w:line="228" w:lineRule="auto"/>
              <w:rPr>
                <w:sz w:val="24"/>
                <w:szCs w:val="24"/>
                <w:lang w:eastAsia="uk-UA"/>
              </w:rPr>
            </w:pPr>
            <w:r w:rsidRPr="001D0C1F">
              <w:rPr>
                <w:sz w:val="24"/>
                <w:szCs w:val="24"/>
              </w:rPr>
              <w:t>Заміна ручної праці машинами, розвиток та поширення ринкових відносин.</w:t>
            </w:r>
          </w:p>
        </w:tc>
      </w:tr>
      <w:tr w:rsidR="002C462C" w:rsidRPr="001D0C1F" w:rsidTr="00347F7F">
        <w:tc>
          <w:tcPr>
            <w:tcW w:w="1809" w:type="dxa"/>
            <w:vMerge/>
            <w:vAlign w:val="center"/>
          </w:tcPr>
          <w:p w:rsidR="002C462C" w:rsidRPr="001D0C1F" w:rsidRDefault="002C462C" w:rsidP="00EE63BF">
            <w:pPr>
              <w:spacing w:line="228" w:lineRule="auto"/>
              <w:rPr>
                <w:sz w:val="24"/>
                <w:szCs w:val="24"/>
                <w:lang w:eastAsia="uk-UA"/>
              </w:rPr>
            </w:pPr>
          </w:p>
        </w:tc>
        <w:tc>
          <w:tcPr>
            <w:tcW w:w="3029" w:type="dxa"/>
          </w:tcPr>
          <w:p w:rsidR="002C462C" w:rsidRPr="001D0C1F" w:rsidRDefault="002C462C" w:rsidP="00EE63BF">
            <w:pPr>
              <w:spacing w:line="228" w:lineRule="auto"/>
              <w:rPr>
                <w:sz w:val="24"/>
                <w:szCs w:val="24"/>
                <w:lang w:eastAsia="uk-UA"/>
              </w:rPr>
            </w:pPr>
            <w:r w:rsidRPr="001D0C1F">
              <w:rPr>
                <w:i/>
                <w:sz w:val="24"/>
                <w:szCs w:val="24"/>
              </w:rPr>
              <w:t>Постіндустріальні</w:t>
            </w:r>
            <w:r w:rsidRPr="001D0C1F">
              <w:rPr>
                <w:sz w:val="24"/>
                <w:szCs w:val="24"/>
              </w:rPr>
              <w:t xml:space="preserve"> (сучасний етап)</w:t>
            </w:r>
          </w:p>
        </w:tc>
        <w:tc>
          <w:tcPr>
            <w:tcW w:w="5335" w:type="dxa"/>
          </w:tcPr>
          <w:p w:rsidR="002C462C" w:rsidRPr="001D0C1F" w:rsidRDefault="002C462C" w:rsidP="00EE63BF">
            <w:pPr>
              <w:spacing w:line="228" w:lineRule="auto"/>
              <w:rPr>
                <w:sz w:val="24"/>
                <w:szCs w:val="24"/>
                <w:lang w:eastAsia="uk-UA"/>
              </w:rPr>
            </w:pPr>
            <w:r w:rsidRPr="001D0C1F">
              <w:rPr>
                <w:sz w:val="24"/>
                <w:szCs w:val="24"/>
              </w:rPr>
              <w:t>Зростання ролі інтелектуальної праці, зростання сфери послуг, демократія, свобода особистості.</w:t>
            </w:r>
          </w:p>
        </w:tc>
      </w:tr>
      <w:tr w:rsidR="002C462C" w:rsidRPr="001D0C1F" w:rsidTr="00347F7F">
        <w:tc>
          <w:tcPr>
            <w:tcW w:w="1809" w:type="dxa"/>
            <w:vMerge w:val="restart"/>
            <w:vAlign w:val="center"/>
          </w:tcPr>
          <w:p w:rsidR="002C462C" w:rsidRPr="001D0C1F" w:rsidRDefault="002C462C" w:rsidP="00EE63BF">
            <w:pPr>
              <w:spacing w:line="228" w:lineRule="auto"/>
              <w:jc w:val="center"/>
              <w:rPr>
                <w:sz w:val="24"/>
                <w:szCs w:val="24"/>
                <w:lang w:eastAsia="uk-UA"/>
              </w:rPr>
            </w:pPr>
            <w:r w:rsidRPr="001D0C1F">
              <w:rPr>
                <w:sz w:val="24"/>
                <w:szCs w:val="24"/>
              </w:rPr>
              <w:t>Формаційний підхід</w:t>
            </w:r>
          </w:p>
          <w:p w:rsidR="002C462C" w:rsidRPr="001D0C1F" w:rsidRDefault="002C462C" w:rsidP="00EE63BF">
            <w:pPr>
              <w:spacing w:line="228" w:lineRule="auto"/>
              <w:jc w:val="center"/>
              <w:rPr>
                <w:sz w:val="24"/>
                <w:szCs w:val="24"/>
                <w:lang w:eastAsia="uk-UA"/>
              </w:rPr>
            </w:pPr>
            <w:r w:rsidRPr="001D0C1F">
              <w:rPr>
                <w:sz w:val="24"/>
                <w:szCs w:val="24"/>
              </w:rPr>
              <w:t>(за К.Марксом)</w:t>
            </w:r>
          </w:p>
        </w:tc>
        <w:tc>
          <w:tcPr>
            <w:tcW w:w="3029" w:type="dxa"/>
          </w:tcPr>
          <w:p w:rsidR="002C462C" w:rsidRPr="001D0C1F" w:rsidRDefault="002C462C" w:rsidP="00EE63BF">
            <w:pPr>
              <w:spacing w:line="228" w:lineRule="auto"/>
              <w:rPr>
                <w:sz w:val="24"/>
                <w:szCs w:val="24"/>
                <w:lang w:eastAsia="uk-UA"/>
              </w:rPr>
            </w:pPr>
            <w:r w:rsidRPr="001D0C1F">
              <w:rPr>
                <w:i/>
                <w:sz w:val="24"/>
                <w:szCs w:val="24"/>
              </w:rPr>
              <w:t xml:space="preserve">Первинна </w:t>
            </w:r>
            <w:r w:rsidRPr="001D0C1F">
              <w:rPr>
                <w:sz w:val="24"/>
                <w:szCs w:val="24"/>
              </w:rPr>
              <w:t>(архаїчна)</w:t>
            </w:r>
          </w:p>
        </w:tc>
        <w:tc>
          <w:tcPr>
            <w:tcW w:w="5335" w:type="dxa"/>
          </w:tcPr>
          <w:p w:rsidR="002C462C" w:rsidRPr="001D0C1F" w:rsidRDefault="002C462C" w:rsidP="00EE63BF">
            <w:pPr>
              <w:spacing w:line="228" w:lineRule="auto"/>
              <w:rPr>
                <w:sz w:val="24"/>
                <w:szCs w:val="24"/>
                <w:lang w:eastAsia="uk-UA"/>
              </w:rPr>
            </w:pPr>
            <w:r w:rsidRPr="001D0C1F">
              <w:rPr>
                <w:sz w:val="24"/>
                <w:szCs w:val="24"/>
              </w:rPr>
              <w:t>Первіснообщинний лад.</w:t>
            </w:r>
          </w:p>
        </w:tc>
      </w:tr>
      <w:tr w:rsidR="002C462C" w:rsidRPr="001D0C1F" w:rsidTr="00347F7F">
        <w:tc>
          <w:tcPr>
            <w:tcW w:w="1809" w:type="dxa"/>
            <w:vMerge/>
            <w:vAlign w:val="center"/>
          </w:tcPr>
          <w:p w:rsidR="002C462C" w:rsidRPr="001D0C1F" w:rsidRDefault="002C462C" w:rsidP="00EE63BF">
            <w:pPr>
              <w:spacing w:line="228" w:lineRule="auto"/>
              <w:rPr>
                <w:sz w:val="24"/>
                <w:szCs w:val="24"/>
                <w:lang w:eastAsia="uk-UA"/>
              </w:rPr>
            </w:pPr>
          </w:p>
        </w:tc>
        <w:tc>
          <w:tcPr>
            <w:tcW w:w="3029" w:type="dxa"/>
          </w:tcPr>
          <w:p w:rsidR="002C462C" w:rsidRPr="001D0C1F" w:rsidRDefault="002C462C" w:rsidP="00EE63BF">
            <w:pPr>
              <w:spacing w:line="228" w:lineRule="auto"/>
              <w:rPr>
                <w:sz w:val="24"/>
                <w:szCs w:val="24"/>
                <w:lang w:eastAsia="uk-UA"/>
              </w:rPr>
            </w:pPr>
            <w:r w:rsidRPr="001D0C1F">
              <w:rPr>
                <w:i/>
                <w:sz w:val="24"/>
                <w:szCs w:val="24"/>
              </w:rPr>
              <w:t>Вторинна</w:t>
            </w:r>
            <w:r w:rsidRPr="001D0C1F">
              <w:rPr>
                <w:sz w:val="24"/>
                <w:szCs w:val="24"/>
              </w:rPr>
              <w:t xml:space="preserve"> (з приватною власністю)</w:t>
            </w:r>
          </w:p>
        </w:tc>
        <w:tc>
          <w:tcPr>
            <w:tcW w:w="5335" w:type="dxa"/>
          </w:tcPr>
          <w:p w:rsidR="002C462C" w:rsidRPr="001D0C1F" w:rsidRDefault="002C462C" w:rsidP="00EE63BF">
            <w:pPr>
              <w:spacing w:line="228" w:lineRule="auto"/>
              <w:rPr>
                <w:sz w:val="24"/>
                <w:szCs w:val="24"/>
                <w:lang w:eastAsia="uk-UA"/>
              </w:rPr>
            </w:pPr>
            <w:r w:rsidRPr="001D0C1F">
              <w:rPr>
                <w:sz w:val="24"/>
                <w:szCs w:val="24"/>
              </w:rPr>
              <w:t>Рабовласницький, феодальний і капіталістичний спосіб виробництва.</w:t>
            </w:r>
          </w:p>
        </w:tc>
      </w:tr>
      <w:tr w:rsidR="002C462C" w:rsidRPr="001D0C1F" w:rsidTr="00347F7F">
        <w:tc>
          <w:tcPr>
            <w:tcW w:w="1809" w:type="dxa"/>
            <w:vMerge/>
            <w:vAlign w:val="center"/>
          </w:tcPr>
          <w:p w:rsidR="002C462C" w:rsidRPr="001D0C1F" w:rsidRDefault="002C462C" w:rsidP="00EE63BF">
            <w:pPr>
              <w:spacing w:line="228" w:lineRule="auto"/>
              <w:rPr>
                <w:sz w:val="24"/>
                <w:szCs w:val="24"/>
                <w:lang w:eastAsia="uk-UA"/>
              </w:rPr>
            </w:pPr>
          </w:p>
        </w:tc>
        <w:tc>
          <w:tcPr>
            <w:tcW w:w="3029" w:type="dxa"/>
          </w:tcPr>
          <w:p w:rsidR="002C462C" w:rsidRPr="001D0C1F" w:rsidRDefault="002C462C" w:rsidP="00EE63BF">
            <w:pPr>
              <w:spacing w:line="228" w:lineRule="auto"/>
              <w:rPr>
                <w:i/>
                <w:sz w:val="24"/>
                <w:szCs w:val="24"/>
                <w:lang w:eastAsia="uk-UA"/>
              </w:rPr>
            </w:pPr>
            <w:r w:rsidRPr="001D0C1F">
              <w:rPr>
                <w:i/>
                <w:sz w:val="24"/>
                <w:szCs w:val="24"/>
              </w:rPr>
              <w:t>Комуністична</w:t>
            </w:r>
          </w:p>
        </w:tc>
        <w:tc>
          <w:tcPr>
            <w:tcW w:w="5335" w:type="dxa"/>
          </w:tcPr>
          <w:p w:rsidR="002C462C" w:rsidRPr="001D0C1F" w:rsidRDefault="002C462C" w:rsidP="00EE63BF">
            <w:pPr>
              <w:spacing w:line="228" w:lineRule="auto"/>
              <w:rPr>
                <w:sz w:val="24"/>
                <w:szCs w:val="24"/>
                <w:lang w:eastAsia="uk-UA"/>
              </w:rPr>
            </w:pPr>
            <w:r w:rsidRPr="001D0C1F">
              <w:rPr>
                <w:sz w:val="24"/>
                <w:szCs w:val="24"/>
              </w:rPr>
              <w:t>Ліквідація приватної власності і панування суспільної власності.</w:t>
            </w:r>
          </w:p>
        </w:tc>
      </w:tr>
    </w:tbl>
    <w:p w:rsidR="002A6EE5" w:rsidRPr="00082532" w:rsidRDefault="002A6EE5" w:rsidP="001D0C1F">
      <w:pPr>
        <w:pStyle w:val="a6"/>
        <w:ind w:left="0" w:firstLine="709"/>
        <w:jc w:val="both"/>
        <w:rPr>
          <w:b/>
          <w:iCs/>
          <w:color w:val="000000"/>
          <w:sz w:val="6"/>
        </w:rPr>
      </w:pPr>
    </w:p>
    <w:p w:rsidR="00082532" w:rsidRDefault="00082532" w:rsidP="00347F7F">
      <w:pPr>
        <w:pStyle w:val="a6"/>
        <w:spacing w:after="0" w:line="228" w:lineRule="auto"/>
        <w:ind w:left="0" w:firstLine="709"/>
        <w:jc w:val="both"/>
        <w:rPr>
          <w:color w:val="000000"/>
        </w:rPr>
      </w:pPr>
      <w:r>
        <w:rPr>
          <w:color w:val="000000"/>
        </w:rPr>
        <w:t xml:space="preserve">Найпоширенішою в економічній науці є класифікація економічних систем за </w:t>
      </w:r>
      <w:r>
        <w:rPr>
          <w:i/>
          <w:color w:val="000000"/>
        </w:rPr>
        <w:t>формою власності на засоби виробництва і за способом управління господарською діяльністю</w:t>
      </w:r>
      <w:r>
        <w:rPr>
          <w:color w:val="000000"/>
        </w:rPr>
        <w:t>. На основі цих ознак розрізняють такі типи економічних систем: традиційна, командна, ринкова,  змішана.</w:t>
      </w:r>
    </w:p>
    <w:p w:rsidR="00082532" w:rsidRDefault="00082532" w:rsidP="00347F7F">
      <w:pPr>
        <w:pStyle w:val="a6"/>
        <w:spacing w:after="0" w:line="228" w:lineRule="auto"/>
        <w:ind w:left="0" w:firstLine="709"/>
        <w:jc w:val="both"/>
        <w:rPr>
          <w:color w:val="000000"/>
        </w:rPr>
      </w:pPr>
      <w:r>
        <w:rPr>
          <w:b/>
          <w:iCs/>
          <w:color w:val="000000"/>
        </w:rPr>
        <w:t>Традиційна економічна система</w:t>
      </w:r>
      <w:r>
        <w:rPr>
          <w:color w:val="000000"/>
        </w:rPr>
        <w:t xml:space="preserve"> властива слаборозвиненим країнам. Вона характеризується багатоукладністю економіки, збереженням натурально–общинних форм господарювання, відсталою технікою, широким застосуванням ручної праці і виробництва, бідністю населення. На соціально–економічні процеси значний вплив справляють освячені століттями традиції та звичаї, релігійні та культові цінності, кастовий і соціальний поділ населення. </w:t>
      </w:r>
    </w:p>
    <w:p w:rsidR="002C462C" w:rsidRDefault="002C462C" w:rsidP="00347F7F">
      <w:pPr>
        <w:pStyle w:val="a6"/>
        <w:spacing w:after="0" w:line="228" w:lineRule="auto"/>
        <w:ind w:left="0" w:firstLine="709"/>
        <w:jc w:val="both"/>
        <w:rPr>
          <w:color w:val="000000"/>
        </w:rPr>
      </w:pPr>
      <w:r>
        <w:rPr>
          <w:b/>
          <w:iCs/>
          <w:color w:val="000000"/>
        </w:rPr>
        <w:t>Ринкова економічна система</w:t>
      </w:r>
      <w:r>
        <w:rPr>
          <w:color w:val="000000"/>
        </w:rPr>
        <w:t xml:space="preserve"> характеризується поширенням приватної власності на інвестиційні ресурси, передбачає функціонування великої кількості діючих виробників і покупців товарів, свободу вибору підприємницької діяльності, особисту свободу всіх економічних суб’єктів, однаковий доступ їх до ресурсів, науково – технічних досягнень, інформації. Всі макро- та мікроекономічні процеси (розподіл ресурсів, ціноутворення, створення доходів) регулюються ринковим механізмом на основі вільної конкуренції. Втручання держави в економічні процеси виважене. Усі економічні рішення приймаються ринковими суб’єктами самостійно на свій страх і ризик.</w:t>
      </w:r>
    </w:p>
    <w:p w:rsidR="002C462C" w:rsidRDefault="002C462C" w:rsidP="00347F7F">
      <w:pPr>
        <w:pStyle w:val="a6"/>
        <w:spacing w:after="0" w:line="228" w:lineRule="auto"/>
        <w:ind w:left="0" w:firstLine="709"/>
        <w:jc w:val="both"/>
        <w:rPr>
          <w:color w:val="000000"/>
        </w:rPr>
      </w:pPr>
      <w:r>
        <w:rPr>
          <w:b/>
          <w:iCs/>
          <w:color w:val="000000"/>
        </w:rPr>
        <w:t>Командна економічна система</w:t>
      </w:r>
      <w:r>
        <w:rPr>
          <w:color w:val="000000"/>
        </w:rPr>
        <w:t xml:space="preserve"> базується на пануванні державної власності, одержавленні та монополізації народного господарства, централізованому директивному плануванні виробництва і розподілі ресурсів, не визнає реальних товарно–грошових відносин, конкуренції і вільного ціноутворення. Їй притаманні висока затратність виробництва, несприйнятливість до НТП, зрівняльний розподіл результатів виробництва, відсутність матеріальних </w:t>
      </w:r>
      <w:r>
        <w:rPr>
          <w:color w:val="000000"/>
        </w:rPr>
        <w:lastRenderedPageBreak/>
        <w:t>стимулів до ефективної праці, хронічний дефіцит (особливо товарів народного споживання). Командна економіка була панівною у колишньому Радянському Союзі та низці країн Східної Європи й Азії.</w:t>
      </w:r>
    </w:p>
    <w:p w:rsidR="002C462C" w:rsidRDefault="002C462C" w:rsidP="00347F7F">
      <w:pPr>
        <w:pStyle w:val="a6"/>
        <w:spacing w:after="0" w:line="228" w:lineRule="auto"/>
        <w:ind w:left="0" w:firstLine="709"/>
        <w:jc w:val="both"/>
        <w:rPr>
          <w:color w:val="000000"/>
        </w:rPr>
      </w:pPr>
      <w:r>
        <w:rPr>
          <w:b/>
          <w:iCs/>
          <w:color w:val="000000"/>
        </w:rPr>
        <w:t>Змішана економічна система</w:t>
      </w:r>
      <w:r>
        <w:rPr>
          <w:color w:val="000000"/>
        </w:rPr>
        <w:t xml:space="preserve"> є адекватною формою функціонування сучасних розвинутих країн і характеризується такими рисами:</w:t>
      </w:r>
    </w:p>
    <w:p w:rsidR="002C462C" w:rsidRDefault="002C462C" w:rsidP="001A7CDD">
      <w:pPr>
        <w:pStyle w:val="a6"/>
        <w:numPr>
          <w:ilvl w:val="1"/>
          <w:numId w:val="15"/>
        </w:numPr>
        <w:tabs>
          <w:tab w:val="clear" w:pos="2382"/>
          <w:tab w:val="num" w:pos="360"/>
          <w:tab w:val="left" w:pos="900"/>
          <w:tab w:val="num" w:pos="993"/>
        </w:tabs>
        <w:spacing w:after="0" w:line="228" w:lineRule="auto"/>
        <w:ind w:left="0" w:firstLine="709"/>
        <w:jc w:val="both"/>
        <w:rPr>
          <w:color w:val="000000"/>
        </w:rPr>
      </w:pPr>
      <w:r>
        <w:rPr>
          <w:color w:val="000000"/>
        </w:rPr>
        <w:t>високим рівнем розвитку продуктивних сил і наявністю розвинутої інфраструктури суспільства;</w:t>
      </w:r>
    </w:p>
    <w:p w:rsidR="002C462C" w:rsidRDefault="002C462C" w:rsidP="001A7CDD">
      <w:pPr>
        <w:pStyle w:val="a6"/>
        <w:numPr>
          <w:ilvl w:val="1"/>
          <w:numId w:val="15"/>
        </w:numPr>
        <w:tabs>
          <w:tab w:val="clear" w:pos="2382"/>
          <w:tab w:val="num" w:pos="360"/>
          <w:tab w:val="left" w:pos="900"/>
          <w:tab w:val="num" w:pos="993"/>
        </w:tabs>
        <w:spacing w:after="0" w:line="228" w:lineRule="auto"/>
        <w:ind w:left="0" w:firstLine="709"/>
        <w:jc w:val="both"/>
        <w:rPr>
          <w:color w:val="000000"/>
        </w:rPr>
      </w:pPr>
      <w:r>
        <w:rPr>
          <w:color w:val="000000"/>
        </w:rPr>
        <w:t>різноманітністю (плюралізмом) форм власності й рівноправним функціонуванням різних господарюючих суб’єктів (приватних, колективних, корпоративних, державних);</w:t>
      </w:r>
    </w:p>
    <w:p w:rsidR="002C462C" w:rsidRDefault="002C462C" w:rsidP="001A7CDD">
      <w:pPr>
        <w:pStyle w:val="a6"/>
        <w:numPr>
          <w:ilvl w:val="1"/>
          <w:numId w:val="15"/>
        </w:numPr>
        <w:tabs>
          <w:tab w:val="clear" w:pos="2382"/>
          <w:tab w:val="num" w:pos="360"/>
          <w:tab w:val="left" w:pos="900"/>
          <w:tab w:val="num" w:pos="993"/>
        </w:tabs>
        <w:spacing w:after="0" w:line="228" w:lineRule="auto"/>
        <w:ind w:left="0" w:firstLine="709"/>
        <w:jc w:val="both"/>
        <w:rPr>
          <w:color w:val="000000"/>
        </w:rPr>
      </w:pPr>
      <w:r>
        <w:rPr>
          <w:color w:val="000000"/>
        </w:rPr>
        <w:t>поєднанням ринкового механізму з державними методами регулювання економіки, які органічно переплітаються і доповнюють один одного;</w:t>
      </w:r>
    </w:p>
    <w:p w:rsidR="002C462C" w:rsidRDefault="002C462C" w:rsidP="001A7CDD">
      <w:pPr>
        <w:pStyle w:val="a6"/>
        <w:numPr>
          <w:ilvl w:val="1"/>
          <w:numId w:val="15"/>
        </w:numPr>
        <w:tabs>
          <w:tab w:val="clear" w:pos="2382"/>
          <w:tab w:val="num" w:pos="360"/>
          <w:tab w:val="left" w:pos="900"/>
          <w:tab w:val="num" w:pos="993"/>
        </w:tabs>
        <w:spacing w:after="0" w:line="228" w:lineRule="auto"/>
        <w:ind w:left="0" w:firstLine="709"/>
        <w:jc w:val="both"/>
        <w:rPr>
          <w:color w:val="000000"/>
        </w:rPr>
      </w:pPr>
      <w:r>
        <w:rPr>
          <w:color w:val="000000"/>
        </w:rPr>
        <w:t>орієнтацією на посилення соціальної спрямованості розвитку економіки. Збільшуються затрати на освіту, медичне обслуговування, створюються державні і приватні фонди соціального страхування та соціального забезпечення населення.</w:t>
      </w:r>
    </w:p>
    <w:p w:rsidR="002A6EE5" w:rsidRPr="00082532" w:rsidRDefault="002A6EE5" w:rsidP="00347F7F">
      <w:pPr>
        <w:pStyle w:val="a6"/>
        <w:tabs>
          <w:tab w:val="left" w:pos="900"/>
        </w:tabs>
        <w:spacing w:after="0" w:line="228" w:lineRule="auto"/>
        <w:ind w:left="0"/>
        <w:jc w:val="center"/>
        <w:rPr>
          <w:b/>
          <w:bCs/>
          <w:color w:val="000000"/>
          <w:sz w:val="2"/>
        </w:rPr>
      </w:pPr>
    </w:p>
    <w:p w:rsidR="002C462C" w:rsidRPr="00077E85" w:rsidRDefault="00AC1091" w:rsidP="00347F7F">
      <w:pPr>
        <w:pStyle w:val="a6"/>
        <w:tabs>
          <w:tab w:val="left" w:pos="900"/>
        </w:tabs>
        <w:spacing w:before="60" w:after="0" w:line="228" w:lineRule="auto"/>
        <w:ind w:left="0"/>
        <w:jc w:val="center"/>
        <w:rPr>
          <w:b/>
          <w:noProof/>
        </w:rPr>
      </w:pPr>
      <w:r w:rsidRPr="002A6EE5">
        <w:rPr>
          <w:b/>
          <w:bCs/>
          <w:color w:val="000000"/>
        </w:rPr>
        <w:t>Особливості сучасних економічних систем</w:t>
      </w:r>
    </w:p>
    <w:p w:rsidR="002C462C" w:rsidRDefault="002C462C" w:rsidP="00347F7F">
      <w:pPr>
        <w:shd w:val="clear" w:color="auto" w:fill="FFFFFF"/>
        <w:spacing w:line="228" w:lineRule="auto"/>
        <w:ind w:right="48" w:firstLine="540"/>
        <w:jc w:val="both"/>
        <w:rPr>
          <w:iCs/>
          <w:color w:val="000000"/>
          <w:spacing w:val="3"/>
        </w:rPr>
      </w:pPr>
      <w:r>
        <w:rPr>
          <w:iCs/>
          <w:color w:val="000000"/>
          <w:spacing w:val="3"/>
        </w:rPr>
        <w:t xml:space="preserve">Прогрес людської цивілізації пов'язаний зі становленням товарного виробництва, на основі якого формуються різні моделі </w:t>
      </w:r>
      <w:r w:rsidR="002A6EE5">
        <w:rPr>
          <w:iCs/>
          <w:color w:val="000000"/>
          <w:spacing w:val="3"/>
        </w:rPr>
        <w:t xml:space="preserve">соціально-орієнтованої </w:t>
      </w:r>
      <w:r>
        <w:rPr>
          <w:iCs/>
          <w:color w:val="000000"/>
          <w:spacing w:val="3"/>
        </w:rPr>
        <w:t xml:space="preserve">ринкової економіки (таблиця </w:t>
      </w:r>
      <w:r w:rsidR="002A6EE5">
        <w:rPr>
          <w:iCs/>
          <w:color w:val="000000"/>
          <w:spacing w:val="3"/>
        </w:rPr>
        <w:t>2</w:t>
      </w:r>
      <w:r>
        <w:rPr>
          <w:iCs/>
          <w:color w:val="000000"/>
          <w:spacing w:val="3"/>
        </w:rPr>
        <w:t>.2).</w:t>
      </w:r>
    </w:p>
    <w:p w:rsidR="002A6EE5" w:rsidRPr="00082532" w:rsidRDefault="002A6EE5" w:rsidP="00347F7F">
      <w:pPr>
        <w:shd w:val="clear" w:color="auto" w:fill="FFFFFF"/>
        <w:spacing w:line="228" w:lineRule="auto"/>
        <w:ind w:right="48" w:firstLine="540"/>
        <w:jc w:val="both"/>
        <w:rPr>
          <w:iCs/>
          <w:color w:val="000000"/>
          <w:spacing w:val="3"/>
          <w:sz w:val="8"/>
        </w:rPr>
      </w:pPr>
    </w:p>
    <w:p w:rsidR="002C462C" w:rsidRDefault="002C462C" w:rsidP="002A6EE5">
      <w:pPr>
        <w:shd w:val="clear" w:color="auto" w:fill="FFFFFF"/>
        <w:ind w:right="48"/>
        <w:jc w:val="center"/>
        <w:rPr>
          <w:b/>
          <w:iCs/>
          <w:color w:val="000000"/>
          <w:spacing w:val="3"/>
        </w:rPr>
      </w:pPr>
      <w:r w:rsidRPr="001D0C1F">
        <w:rPr>
          <w:b/>
          <w:iCs/>
          <w:color w:val="000000"/>
          <w:spacing w:val="3"/>
        </w:rPr>
        <w:t xml:space="preserve">Таблиця </w:t>
      </w:r>
      <w:r w:rsidR="002A6EE5">
        <w:rPr>
          <w:b/>
          <w:iCs/>
          <w:color w:val="000000"/>
          <w:spacing w:val="3"/>
        </w:rPr>
        <w:t>2</w:t>
      </w:r>
      <w:r w:rsidRPr="001D0C1F">
        <w:rPr>
          <w:b/>
          <w:iCs/>
          <w:color w:val="000000"/>
          <w:spacing w:val="3"/>
        </w:rPr>
        <w:t>.2</w:t>
      </w:r>
      <w:r w:rsidR="002A6EE5">
        <w:rPr>
          <w:b/>
          <w:iCs/>
          <w:color w:val="000000"/>
          <w:spacing w:val="3"/>
        </w:rPr>
        <w:t xml:space="preserve">. </w:t>
      </w:r>
      <w:r>
        <w:rPr>
          <w:b/>
          <w:iCs/>
          <w:color w:val="000000"/>
          <w:spacing w:val="3"/>
        </w:rPr>
        <w:t xml:space="preserve">Основні моделі сучасної </w:t>
      </w:r>
      <w:r w:rsidR="002A6EE5">
        <w:rPr>
          <w:b/>
          <w:iCs/>
          <w:color w:val="000000"/>
          <w:spacing w:val="3"/>
        </w:rPr>
        <w:t xml:space="preserve">соціально-орієнтованої </w:t>
      </w:r>
      <w:r>
        <w:rPr>
          <w:b/>
          <w:iCs/>
          <w:color w:val="000000"/>
          <w:spacing w:val="3"/>
        </w:rPr>
        <w:t>ринкової економіки</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ayout w:type="fixed"/>
        <w:tblLook w:val="01E0" w:firstRow="1" w:lastRow="1" w:firstColumn="1" w:lastColumn="1" w:noHBand="0" w:noVBand="0"/>
      </w:tblPr>
      <w:tblGrid>
        <w:gridCol w:w="2518"/>
        <w:gridCol w:w="7513"/>
      </w:tblGrid>
      <w:tr w:rsidR="002C462C" w:rsidRPr="00362AFD" w:rsidTr="00E62A9D">
        <w:tc>
          <w:tcPr>
            <w:tcW w:w="2518" w:type="dxa"/>
            <w:vAlign w:val="center"/>
          </w:tcPr>
          <w:p w:rsidR="002C462C" w:rsidRPr="00362AFD" w:rsidRDefault="002C462C" w:rsidP="00347F7F">
            <w:pPr>
              <w:spacing w:line="216" w:lineRule="auto"/>
              <w:ind w:right="45"/>
              <w:jc w:val="center"/>
              <w:rPr>
                <w:b/>
                <w:iCs/>
                <w:color w:val="000000"/>
                <w:sz w:val="24"/>
                <w:szCs w:val="24"/>
                <w:lang w:eastAsia="uk-UA"/>
              </w:rPr>
            </w:pPr>
            <w:r w:rsidRPr="00362AFD">
              <w:rPr>
                <w:b/>
                <w:iCs/>
                <w:color w:val="000000"/>
                <w:sz w:val="24"/>
                <w:szCs w:val="24"/>
              </w:rPr>
              <w:t>Назва моделі</w:t>
            </w:r>
          </w:p>
        </w:tc>
        <w:tc>
          <w:tcPr>
            <w:tcW w:w="7513" w:type="dxa"/>
            <w:vAlign w:val="center"/>
          </w:tcPr>
          <w:p w:rsidR="002C462C" w:rsidRPr="00362AFD" w:rsidRDefault="002C462C" w:rsidP="00347F7F">
            <w:pPr>
              <w:spacing w:line="216" w:lineRule="auto"/>
              <w:ind w:right="45"/>
              <w:jc w:val="center"/>
              <w:rPr>
                <w:b/>
                <w:iCs/>
                <w:color w:val="000000"/>
                <w:sz w:val="24"/>
                <w:szCs w:val="24"/>
                <w:lang w:eastAsia="uk-UA"/>
              </w:rPr>
            </w:pPr>
            <w:r w:rsidRPr="00362AFD">
              <w:rPr>
                <w:b/>
                <w:iCs/>
                <w:color w:val="000000"/>
                <w:sz w:val="24"/>
                <w:szCs w:val="24"/>
              </w:rPr>
              <w:t>Характеристика моделі</w:t>
            </w:r>
          </w:p>
        </w:tc>
      </w:tr>
      <w:tr w:rsidR="002C462C" w:rsidRPr="00362AFD" w:rsidTr="00E62A9D">
        <w:trPr>
          <w:trHeight w:val="2569"/>
        </w:trPr>
        <w:tc>
          <w:tcPr>
            <w:tcW w:w="2518" w:type="dxa"/>
          </w:tcPr>
          <w:p w:rsidR="002C462C" w:rsidRPr="00362AFD" w:rsidRDefault="002C462C" w:rsidP="00347F7F">
            <w:pPr>
              <w:spacing w:line="216" w:lineRule="auto"/>
              <w:ind w:right="45"/>
              <w:jc w:val="center"/>
              <w:rPr>
                <w:b/>
                <w:i/>
                <w:iCs/>
                <w:color w:val="000000"/>
                <w:sz w:val="24"/>
                <w:szCs w:val="24"/>
                <w:lang w:eastAsia="uk-UA"/>
              </w:rPr>
            </w:pPr>
            <w:r w:rsidRPr="00362AFD">
              <w:rPr>
                <w:b/>
                <w:i/>
                <w:iCs/>
                <w:color w:val="000000"/>
                <w:sz w:val="24"/>
                <w:szCs w:val="24"/>
              </w:rPr>
              <w:t>Американська</w:t>
            </w:r>
          </w:p>
          <w:p w:rsidR="002C462C" w:rsidRPr="00362AFD" w:rsidRDefault="002C462C" w:rsidP="00347F7F">
            <w:pPr>
              <w:spacing w:line="216" w:lineRule="auto"/>
              <w:ind w:right="-108"/>
              <w:jc w:val="center"/>
              <w:rPr>
                <w:iCs/>
                <w:color w:val="000000"/>
                <w:sz w:val="24"/>
                <w:szCs w:val="24"/>
                <w:lang w:eastAsia="uk-UA"/>
              </w:rPr>
            </w:pPr>
            <w:r w:rsidRPr="00362AFD">
              <w:rPr>
                <w:iCs/>
                <w:color w:val="000000"/>
                <w:sz w:val="24"/>
                <w:szCs w:val="24"/>
              </w:rPr>
              <w:t>(</w:t>
            </w:r>
            <w:r w:rsidR="002A6EE5">
              <w:rPr>
                <w:color w:val="000000"/>
                <w:sz w:val="24"/>
                <w:szCs w:val="24"/>
              </w:rPr>
              <w:t>«</w:t>
            </w:r>
            <w:r w:rsidRPr="00362AFD">
              <w:rPr>
                <w:color w:val="000000"/>
                <w:sz w:val="24"/>
                <w:szCs w:val="24"/>
              </w:rPr>
              <w:t>індивідуалістичний</w:t>
            </w:r>
            <w:r w:rsidR="002A6EE5">
              <w:rPr>
                <w:color w:val="000000"/>
                <w:sz w:val="24"/>
                <w:szCs w:val="24"/>
              </w:rPr>
              <w:t>»</w:t>
            </w:r>
            <w:r w:rsidRPr="00362AFD">
              <w:rPr>
                <w:color w:val="000000"/>
                <w:sz w:val="24"/>
                <w:szCs w:val="24"/>
              </w:rPr>
              <w:t xml:space="preserve"> капіталізм)</w:t>
            </w:r>
          </w:p>
        </w:tc>
        <w:tc>
          <w:tcPr>
            <w:tcW w:w="7513" w:type="dxa"/>
          </w:tcPr>
          <w:p w:rsidR="002C462C" w:rsidRPr="00362AFD" w:rsidRDefault="002C462C" w:rsidP="00347F7F">
            <w:pPr>
              <w:spacing w:line="216" w:lineRule="auto"/>
              <w:ind w:right="45" w:firstLine="317"/>
              <w:jc w:val="both"/>
              <w:rPr>
                <w:color w:val="000000"/>
                <w:sz w:val="24"/>
                <w:szCs w:val="24"/>
                <w:lang w:eastAsia="uk-UA"/>
              </w:rPr>
            </w:pPr>
            <w:r w:rsidRPr="00362AFD">
              <w:rPr>
                <w:color w:val="000000"/>
                <w:sz w:val="24"/>
                <w:szCs w:val="24"/>
              </w:rPr>
              <w:t>Заохочення підприємництва, досягнення осо</w:t>
            </w:r>
            <w:r w:rsidRPr="00362AFD">
              <w:rPr>
                <w:color w:val="000000"/>
                <w:sz w:val="24"/>
                <w:szCs w:val="24"/>
              </w:rPr>
              <w:softHyphen/>
              <w:t>бистого успіху, збагачення найактивнішої частини населення. Групам населення з низькими доходами забезпечено прийнят</w:t>
            </w:r>
            <w:r w:rsidRPr="00362AFD">
              <w:rPr>
                <w:color w:val="000000"/>
                <w:sz w:val="24"/>
                <w:szCs w:val="24"/>
              </w:rPr>
              <w:softHyphen/>
              <w:t xml:space="preserve">ний рівень життя завдяки частковим пільгам. </w:t>
            </w:r>
          </w:p>
          <w:p w:rsidR="002C462C" w:rsidRPr="00362AFD" w:rsidRDefault="002C462C" w:rsidP="00347F7F">
            <w:pPr>
              <w:spacing w:line="216" w:lineRule="auto"/>
              <w:ind w:right="45" w:firstLine="317"/>
              <w:jc w:val="both"/>
              <w:rPr>
                <w:color w:val="000000"/>
                <w:sz w:val="24"/>
                <w:szCs w:val="24"/>
              </w:rPr>
            </w:pPr>
            <w:r w:rsidRPr="00362AFD">
              <w:rPr>
                <w:color w:val="000000"/>
                <w:sz w:val="24"/>
                <w:szCs w:val="24"/>
              </w:rPr>
              <w:t xml:space="preserve">Державне втручання в економіку неглибоке (визначення правил гри на ринку, підтримання стабільної кон'юнктури й економічної рівноваги та перерозподілу доходів через податковий механізм). Найвищим пріоритетом є задоволення індивідуальних потреб споживача. </w:t>
            </w:r>
          </w:p>
          <w:p w:rsidR="002C462C" w:rsidRPr="00362AFD" w:rsidRDefault="002C462C" w:rsidP="00347F7F">
            <w:pPr>
              <w:spacing w:line="216" w:lineRule="auto"/>
              <w:ind w:right="45" w:firstLine="317"/>
              <w:jc w:val="both"/>
              <w:rPr>
                <w:iCs/>
                <w:color w:val="000000"/>
                <w:sz w:val="24"/>
                <w:szCs w:val="24"/>
                <w:lang w:eastAsia="uk-UA"/>
              </w:rPr>
            </w:pPr>
            <w:r w:rsidRPr="00362AFD">
              <w:rPr>
                <w:color w:val="000000"/>
                <w:sz w:val="24"/>
                <w:szCs w:val="24"/>
              </w:rPr>
              <w:t>Велика кількість під</w:t>
            </w:r>
            <w:r w:rsidRPr="00362AFD">
              <w:rPr>
                <w:color w:val="000000"/>
                <w:sz w:val="24"/>
                <w:szCs w:val="24"/>
              </w:rPr>
              <w:softHyphen/>
              <w:t>приємств, здатних задовольняти різні смаки.</w:t>
            </w:r>
          </w:p>
        </w:tc>
      </w:tr>
      <w:tr w:rsidR="002C462C" w:rsidRPr="00362AFD" w:rsidTr="00E62A9D">
        <w:tc>
          <w:tcPr>
            <w:tcW w:w="2518" w:type="dxa"/>
          </w:tcPr>
          <w:p w:rsidR="002C462C" w:rsidRPr="00362AFD" w:rsidRDefault="002C462C" w:rsidP="00347F7F">
            <w:pPr>
              <w:spacing w:line="216" w:lineRule="auto"/>
              <w:ind w:right="45"/>
              <w:jc w:val="center"/>
              <w:rPr>
                <w:b/>
                <w:i/>
                <w:iCs/>
                <w:color w:val="000000"/>
                <w:sz w:val="24"/>
                <w:szCs w:val="24"/>
                <w:lang w:eastAsia="uk-UA"/>
              </w:rPr>
            </w:pPr>
            <w:r w:rsidRPr="00362AFD">
              <w:rPr>
                <w:b/>
                <w:i/>
                <w:iCs/>
                <w:color w:val="000000"/>
                <w:sz w:val="24"/>
                <w:szCs w:val="24"/>
              </w:rPr>
              <w:t>Японська</w:t>
            </w:r>
          </w:p>
          <w:p w:rsidR="002C462C" w:rsidRPr="00362AFD" w:rsidRDefault="002C462C" w:rsidP="00347F7F">
            <w:pPr>
              <w:spacing w:line="216" w:lineRule="auto"/>
              <w:ind w:right="45"/>
              <w:jc w:val="center"/>
              <w:rPr>
                <w:i/>
                <w:iCs/>
                <w:color w:val="000000"/>
                <w:sz w:val="24"/>
                <w:szCs w:val="24"/>
              </w:rPr>
            </w:pPr>
            <w:r w:rsidRPr="00362AFD">
              <w:rPr>
                <w:color w:val="000000"/>
                <w:sz w:val="24"/>
                <w:szCs w:val="24"/>
              </w:rPr>
              <w:t>(</w:t>
            </w:r>
            <w:r w:rsidR="002A6EE5">
              <w:rPr>
                <w:color w:val="000000"/>
                <w:sz w:val="24"/>
                <w:szCs w:val="24"/>
              </w:rPr>
              <w:t>«комуні тарний»</w:t>
            </w:r>
            <w:r w:rsidRPr="00362AFD">
              <w:rPr>
                <w:color w:val="000000"/>
                <w:sz w:val="24"/>
                <w:szCs w:val="24"/>
              </w:rPr>
              <w:t xml:space="preserve"> капіта</w:t>
            </w:r>
            <w:r w:rsidRPr="00362AFD">
              <w:rPr>
                <w:color w:val="000000"/>
                <w:sz w:val="24"/>
                <w:szCs w:val="24"/>
              </w:rPr>
              <w:softHyphen/>
              <w:t>лізм або державно-керований капіталізм)</w:t>
            </w:r>
          </w:p>
        </w:tc>
        <w:tc>
          <w:tcPr>
            <w:tcW w:w="7513" w:type="dxa"/>
          </w:tcPr>
          <w:p w:rsidR="002C462C" w:rsidRPr="00362AFD" w:rsidRDefault="002C462C" w:rsidP="00347F7F">
            <w:pPr>
              <w:spacing w:line="216" w:lineRule="auto"/>
              <w:ind w:right="45" w:firstLine="317"/>
              <w:jc w:val="both"/>
              <w:rPr>
                <w:color w:val="000000"/>
                <w:sz w:val="24"/>
                <w:szCs w:val="24"/>
                <w:lang w:eastAsia="uk-UA"/>
              </w:rPr>
            </w:pPr>
            <w:r w:rsidRPr="00362AFD">
              <w:rPr>
                <w:color w:val="000000"/>
                <w:sz w:val="24"/>
                <w:szCs w:val="24"/>
              </w:rPr>
              <w:t>Істотне втручання держави в господарське життя, зокрема у створення такого середовища, в якому прогресивні галузі зростають найшвидше.</w:t>
            </w:r>
          </w:p>
          <w:p w:rsidR="002C462C" w:rsidRPr="00362AFD" w:rsidRDefault="002C462C" w:rsidP="00347F7F">
            <w:pPr>
              <w:spacing w:line="216" w:lineRule="auto"/>
              <w:ind w:right="45" w:firstLine="317"/>
              <w:jc w:val="both"/>
              <w:rPr>
                <w:color w:val="000000"/>
                <w:sz w:val="24"/>
                <w:szCs w:val="24"/>
              </w:rPr>
            </w:pPr>
            <w:r w:rsidRPr="00362AFD">
              <w:rPr>
                <w:color w:val="000000"/>
                <w:sz w:val="24"/>
                <w:szCs w:val="24"/>
              </w:rPr>
              <w:t xml:space="preserve">Розв'язанням соціальних завдань здебільшого займаються корпорації, а не держава. </w:t>
            </w:r>
          </w:p>
          <w:p w:rsidR="002C462C" w:rsidRPr="00362AFD" w:rsidRDefault="002C462C" w:rsidP="00347F7F">
            <w:pPr>
              <w:spacing w:line="216" w:lineRule="auto"/>
              <w:ind w:right="45" w:firstLine="317"/>
              <w:jc w:val="both"/>
              <w:rPr>
                <w:color w:val="000000"/>
                <w:sz w:val="24"/>
                <w:szCs w:val="24"/>
              </w:rPr>
            </w:pPr>
            <w:r w:rsidRPr="00362AFD">
              <w:rPr>
                <w:color w:val="000000"/>
                <w:sz w:val="24"/>
                <w:szCs w:val="24"/>
              </w:rPr>
              <w:t>Відставання темпів зростання зар</w:t>
            </w:r>
            <w:r w:rsidRPr="00362AFD">
              <w:rPr>
                <w:color w:val="000000"/>
                <w:sz w:val="24"/>
                <w:szCs w:val="24"/>
              </w:rPr>
              <w:softHyphen/>
              <w:t>платні порівняно зі зростанням продуктивності праці, як результат зниження витрат виробництва і підвищення конкурентоспроможності продукції на світових ринках.</w:t>
            </w:r>
          </w:p>
          <w:p w:rsidR="002C462C" w:rsidRPr="00362AFD" w:rsidRDefault="002C462C" w:rsidP="00347F7F">
            <w:pPr>
              <w:spacing w:line="216" w:lineRule="auto"/>
              <w:ind w:right="45" w:firstLine="317"/>
              <w:jc w:val="both"/>
              <w:rPr>
                <w:color w:val="000000"/>
                <w:sz w:val="24"/>
                <w:szCs w:val="24"/>
              </w:rPr>
            </w:pPr>
            <w:r w:rsidRPr="00362AFD">
              <w:rPr>
                <w:color w:val="000000"/>
                <w:sz w:val="24"/>
                <w:szCs w:val="24"/>
              </w:rPr>
              <w:t>Високий розвиток національної свідомості, пріоритету інтересів нації над інтересами конкретної людини, готовності населення йти на певні матеріальні жертви задля процвітання країни.</w:t>
            </w:r>
          </w:p>
        </w:tc>
      </w:tr>
      <w:tr w:rsidR="002C462C" w:rsidRPr="00362AFD" w:rsidTr="00E62A9D">
        <w:trPr>
          <w:trHeight w:val="1895"/>
        </w:trPr>
        <w:tc>
          <w:tcPr>
            <w:tcW w:w="2518" w:type="dxa"/>
          </w:tcPr>
          <w:p w:rsidR="002C462C" w:rsidRPr="00362AFD" w:rsidRDefault="002C462C" w:rsidP="00347F7F">
            <w:pPr>
              <w:spacing w:line="216" w:lineRule="auto"/>
              <w:ind w:right="45"/>
              <w:jc w:val="center"/>
              <w:rPr>
                <w:iCs/>
                <w:color w:val="000000"/>
                <w:sz w:val="24"/>
                <w:szCs w:val="24"/>
                <w:lang w:eastAsia="uk-UA"/>
              </w:rPr>
            </w:pPr>
            <w:r w:rsidRPr="00362AFD">
              <w:rPr>
                <w:b/>
                <w:i/>
                <w:iCs/>
                <w:color w:val="000000"/>
                <w:sz w:val="24"/>
                <w:szCs w:val="24"/>
              </w:rPr>
              <w:t xml:space="preserve">Шведська </w:t>
            </w:r>
            <w:r w:rsidRPr="00362AFD">
              <w:rPr>
                <w:iCs/>
                <w:color w:val="000000"/>
                <w:sz w:val="24"/>
                <w:szCs w:val="24"/>
              </w:rPr>
              <w:t>(розподільний соціалізм)</w:t>
            </w:r>
          </w:p>
        </w:tc>
        <w:tc>
          <w:tcPr>
            <w:tcW w:w="7513" w:type="dxa"/>
          </w:tcPr>
          <w:p w:rsidR="002C462C" w:rsidRPr="00362AFD" w:rsidRDefault="002C462C" w:rsidP="00347F7F">
            <w:pPr>
              <w:spacing w:line="216" w:lineRule="auto"/>
              <w:ind w:right="45" w:firstLine="432"/>
              <w:jc w:val="both"/>
              <w:rPr>
                <w:iCs/>
                <w:color w:val="000000"/>
                <w:sz w:val="24"/>
                <w:szCs w:val="24"/>
                <w:lang w:eastAsia="uk-UA"/>
              </w:rPr>
            </w:pPr>
            <w:r w:rsidRPr="00362AFD">
              <w:rPr>
                <w:iCs/>
                <w:color w:val="000000"/>
                <w:sz w:val="24"/>
                <w:szCs w:val="24"/>
              </w:rPr>
              <w:t>Створенням багатства займається приватний сектор, а держава здійснює перерозподіл доходів з метою усунення несправедливості.</w:t>
            </w:r>
          </w:p>
          <w:p w:rsidR="002C462C" w:rsidRPr="00362AFD" w:rsidRDefault="002C462C" w:rsidP="00347F7F">
            <w:pPr>
              <w:spacing w:line="216" w:lineRule="auto"/>
              <w:ind w:right="45" w:firstLine="432"/>
              <w:jc w:val="both"/>
              <w:rPr>
                <w:color w:val="000000"/>
                <w:sz w:val="24"/>
                <w:szCs w:val="24"/>
              </w:rPr>
            </w:pPr>
            <w:r w:rsidRPr="00362AFD">
              <w:rPr>
                <w:color w:val="000000"/>
                <w:sz w:val="24"/>
                <w:szCs w:val="24"/>
              </w:rPr>
              <w:t>Частка державних</w:t>
            </w:r>
            <w:r>
              <w:rPr>
                <w:color w:val="000000"/>
                <w:sz w:val="24"/>
                <w:szCs w:val="24"/>
              </w:rPr>
              <w:t xml:space="preserve"> видатків становить біля</w:t>
            </w:r>
            <w:r w:rsidRPr="00362AFD">
              <w:rPr>
                <w:color w:val="000000"/>
                <w:sz w:val="24"/>
                <w:szCs w:val="24"/>
              </w:rPr>
              <w:t xml:space="preserve"> 70% валового внутрішнього продукту, </w:t>
            </w:r>
            <w:r>
              <w:rPr>
                <w:color w:val="000000"/>
                <w:sz w:val="24"/>
                <w:szCs w:val="24"/>
              </w:rPr>
              <w:t>50%</w:t>
            </w:r>
            <w:r w:rsidRPr="00362AFD">
              <w:rPr>
                <w:color w:val="000000"/>
                <w:sz w:val="24"/>
                <w:szCs w:val="24"/>
              </w:rPr>
              <w:t xml:space="preserve"> яких спрямовують на соціальні потреби.</w:t>
            </w:r>
          </w:p>
          <w:p w:rsidR="002C462C" w:rsidRPr="00362AFD" w:rsidRDefault="002C462C" w:rsidP="00347F7F">
            <w:pPr>
              <w:spacing w:line="216" w:lineRule="auto"/>
              <w:ind w:right="45" w:firstLine="317"/>
              <w:jc w:val="both"/>
              <w:rPr>
                <w:iCs/>
                <w:color w:val="000000"/>
                <w:sz w:val="24"/>
                <w:szCs w:val="24"/>
                <w:lang w:eastAsia="uk-UA"/>
              </w:rPr>
            </w:pPr>
            <w:r w:rsidRPr="00362AFD">
              <w:rPr>
                <w:color w:val="000000"/>
                <w:sz w:val="24"/>
                <w:szCs w:val="24"/>
              </w:rPr>
              <w:t>Високі податки і громіздкий бюрократичний апарат, що збільшує накладні витрати і знижує конкурентоспроможність на світових ринках.</w:t>
            </w:r>
          </w:p>
        </w:tc>
      </w:tr>
    </w:tbl>
    <w:p w:rsidR="002C462C" w:rsidRDefault="000D624C" w:rsidP="0023520F">
      <w:pPr>
        <w:spacing w:after="120"/>
        <w:jc w:val="center"/>
        <w:rPr>
          <w:b/>
          <w:lang w:val="en-US"/>
        </w:rPr>
      </w:pPr>
      <w:r>
        <w:rPr>
          <w:b/>
          <w:noProof/>
          <w:lang w:eastAsia="uk-UA"/>
        </w:rPr>
        <w:lastRenderedPageBreak/>
        <w:drawing>
          <wp:inline distT="0" distB="0" distL="0" distR="0" wp14:anchorId="4DD855EF" wp14:editId="7F658C42">
            <wp:extent cx="5464810" cy="617220"/>
            <wp:effectExtent l="0" t="0" r="21590" b="11430"/>
            <wp:docPr id="61" name="Схема 2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4" r:lo="rId335" r:qs="rId336" r:cs="rId337"/>
              </a:graphicData>
            </a:graphic>
          </wp:inline>
        </w:drawing>
      </w:r>
    </w:p>
    <w:p w:rsidR="002C462C" w:rsidRDefault="000D624C" w:rsidP="003C7857">
      <w:pPr>
        <w:spacing w:after="120"/>
        <w:ind w:firstLine="567"/>
        <w:jc w:val="both"/>
        <w:rPr>
          <w:b/>
          <w:color w:val="000000"/>
        </w:rPr>
      </w:pPr>
      <w:r>
        <w:rPr>
          <w:noProof/>
          <w:lang w:eastAsia="uk-UA"/>
        </w:rPr>
        <w:drawing>
          <wp:inline distT="0" distB="0" distL="0" distR="0" wp14:anchorId="75C2C964" wp14:editId="4CB5067A">
            <wp:extent cx="5781675" cy="829310"/>
            <wp:effectExtent l="19050" t="0" r="28575" b="8890"/>
            <wp:docPr id="62" name="Схема 36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39" r:lo="rId340" r:qs="rId341" r:cs="rId342"/>
              </a:graphicData>
            </a:graphic>
          </wp:inline>
        </w:drawing>
      </w:r>
      <w:r w:rsidR="002C462C">
        <w:rPr>
          <w:b/>
          <w:color w:val="000000"/>
        </w:rPr>
        <w:t xml:space="preserve"> </w:t>
      </w:r>
    </w:p>
    <w:p w:rsidR="002C462C" w:rsidRDefault="002C462C" w:rsidP="003C7857">
      <w:pPr>
        <w:spacing w:after="120"/>
        <w:ind w:firstLine="567"/>
        <w:jc w:val="both"/>
        <w:rPr>
          <w:color w:val="000000"/>
        </w:rPr>
      </w:pPr>
      <w:r>
        <w:rPr>
          <w:b/>
          <w:color w:val="000000"/>
        </w:rPr>
        <w:t>Власність, як економічна категорія,</w:t>
      </w:r>
      <w:r>
        <w:rPr>
          <w:color w:val="000000"/>
        </w:rPr>
        <w:t xml:space="preserve"> виражає відносини між людьми з приводу привласнення об’єктів власності й перш за все засобів виробництва та його результатів.</w:t>
      </w:r>
    </w:p>
    <w:p w:rsidR="002C462C" w:rsidRDefault="002C462C" w:rsidP="0023520F">
      <w:pPr>
        <w:spacing w:after="120"/>
        <w:ind w:firstLine="567"/>
        <w:jc w:val="both"/>
        <w:rPr>
          <w:color w:val="000000"/>
        </w:rPr>
      </w:pPr>
      <w:r>
        <w:rPr>
          <w:b/>
          <w:color w:val="000000"/>
        </w:rPr>
        <w:t>Власність, як юридична категорія,</w:t>
      </w:r>
      <w:r>
        <w:rPr>
          <w:color w:val="000000"/>
        </w:rPr>
        <w:t xml:space="preserve"> відображає законодавче закріплення економічних відносин між фізичними і юридичними особами з приводу володіння, користування й розпорядження об’єктами власності через систему юридичних законів і норм.</w:t>
      </w:r>
    </w:p>
    <w:p w:rsidR="002C462C" w:rsidRDefault="002C462C" w:rsidP="0023520F">
      <w:pPr>
        <w:spacing w:after="120"/>
        <w:ind w:firstLine="567"/>
        <w:jc w:val="both"/>
        <w:rPr>
          <w:color w:val="000000"/>
        </w:rPr>
      </w:pPr>
      <w:r>
        <w:rPr>
          <w:b/>
          <w:color w:val="000000"/>
        </w:rPr>
        <w:t>Право власності</w:t>
      </w:r>
      <w:r>
        <w:rPr>
          <w:color w:val="000000"/>
        </w:rPr>
        <w:t xml:space="preserve"> – це сукупність узаконених державою прав та норм економічних взаємовідносин фізичних і юридичних осіб, які складаються між ними з приводу привласнення й використання об’єктів власності.</w:t>
      </w:r>
    </w:p>
    <w:p w:rsidR="002C462C" w:rsidRDefault="002C462C" w:rsidP="0023520F">
      <w:pPr>
        <w:spacing w:after="120"/>
        <w:ind w:firstLine="567"/>
        <w:jc w:val="both"/>
        <w:rPr>
          <w:color w:val="000000"/>
        </w:rPr>
      </w:pPr>
      <w:r>
        <w:rPr>
          <w:b/>
          <w:color w:val="000000"/>
        </w:rPr>
        <w:t>Володіння</w:t>
      </w:r>
      <w:r>
        <w:rPr>
          <w:color w:val="000000"/>
        </w:rPr>
        <w:t xml:space="preserve"> – початкова форма власності з господарським володінням ними. Саме по собі володіння не означає повної власності. Господарем об’єкта може бути як власник, так і не власник (наприклад, орендар).</w:t>
      </w:r>
    </w:p>
    <w:p w:rsidR="002C462C" w:rsidRDefault="002C462C" w:rsidP="0023520F">
      <w:pPr>
        <w:spacing w:after="120"/>
        <w:ind w:firstLine="567"/>
        <w:jc w:val="both"/>
        <w:rPr>
          <w:color w:val="000000"/>
        </w:rPr>
      </w:pPr>
      <w:r>
        <w:rPr>
          <w:b/>
          <w:color w:val="000000"/>
        </w:rPr>
        <w:t>Користування</w:t>
      </w:r>
      <w:r>
        <w:rPr>
          <w:color w:val="000000"/>
        </w:rPr>
        <w:t xml:space="preserve"> – виражає економічні відносини власності з приводу виробничого чи особистого використання корисних властивостей її об’єктів відповідно до функціонального призначення останніх.</w:t>
      </w:r>
    </w:p>
    <w:p w:rsidR="002C462C" w:rsidRDefault="002C462C" w:rsidP="0023520F">
      <w:pPr>
        <w:spacing w:after="120"/>
        <w:ind w:firstLine="567"/>
        <w:jc w:val="both"/>
        <w:rPr>
          <w:color w:val="000000"/>
        </w:rPr>
      </w:pPr>
      <w:r>
        <w:rPr>
          <w:b/>
          <w:color w:val="000000"/>
        </w:rPr>
        <w:t>Розпорядження</w:t>
      </w:r>
      <w:r>
        <w:rPr>
          <w:color w:val="000000"/>
        </w:rPr>
        <w:t xml:space="preserve"> – вища і всеохоплююча категорія прав власності, яка передбачає, що розпорядник об’єкта є його повним власником, а ,отже, має право самостійно вирішувати долю певного об’єкта (використовувати, продавати, обмінювати, здавати в оренду, дарувати, ліквідувати тощо) або делегувати таке право іншим суб’єктам ринкової системи.</w:t>
      </w:r>
    </w:p>
    <w:p w:rsidR="002C462C" w:rsidRDefault="002C462C" w:rsidP="0023520F">
      <w:pPr>
        <w:spacing w:after="120"/>
        <w:ind w:firstLine="567"/>
        <w:jc w:val="both"/>
        <w:rPr>
          <w:color w:val="000000"/>
        </w:rPr>
      </w:pPr>
      <w:r>
        <w:rPr>
          <w:color w:val="000000"/>
        </w:rPr>
        <w:t>Відносини власності виявляються через суб’єкти та об’єкти власності.</w:t>
      </w:r>
    </w:p>
    <w:p w:rsidR="002C462C" w:rsidRDefault="002C462C" w:rsidP="007409BF">
      <w:pPr>
        <w:tabs>
          <w:tab w:val="left" w:pos="851"/>
          <w:tab w:val="num" w:pos="1260"/>
        </w:tabs>
        <w:ind w:firstLine="425"/>
        <w:jc w:val="both"/>
        <w:rPr>
          <w:color w:val="000000"/>
        </w:rPr>
      </w:pPr>
      <w:r>
        <w:rPr>
          <w:b/>
          <w:color w:val="000000"/>
        </w:rPr>
        <w:t>Об’єкти власності</w:t>
      </w:r>
      <w:r>
        <w:rPr>
          <w:color w:val="000000"/>
        </w:rPr>
        <w:t xml:space="preserve"> – це все те, що можна привласнити чи відчужити. До них належать засоби виробництва в усіх галузях народного господарства; нерухомість; природні ресурси; предмети особистого споживання та домашнього вжитку; гроші, цінні папери, дорогоцінні метали та вироби з них; інтелектуальна власність; культурні та історичні цінності.</w:t>
      </w:r>
    </w:p>
    <w:p w:rsidR="002C462C" w:rsidRDefault="002C462C" w:rsidP="007409BF">
      <w:pPr>
        <w:pStyle w:val="21"/>
        <w:tabs>
          <w:tab w:val="left" w:pos="851"/>
        </w:tabs>
        <w:spacing w:after="0" w:line="240" w:lineRule="auto"/>
        <w:ind w:firstLine="425"/>
        <w:jc w:val="both"/>
        <w:rPr>
          <w:color w:val="000000"/>
        </w:rPr>
      </w:pPr>
      <w:r>
        <w:rPr>
          <w:b/>
          <w:color w:val="000000"/>
        </w:rPr>
        <w:t xml:space="preserve">       Суб’єкти власності</w:t>
      </w:r>
      <w:r>
        <w:rPr>
          <w:color w:val="000000"/>
        </w:rPr>
        <w:t xml:space="preserve"> – це персоніфіковані носії відносин власності:</w:t>
      </w:r>
    </w:p>
    <w:p w:rsidR="002C462C" w:rsidRDefault="002C462C" w:rsidP="001A7CDD">
      <w:pPr>
        <w:pStyle w:val="23"/>
        <w:numPr>
          <w:ilvl w:val="0"/>
          <w:numId w:val="14"/>
        </w:numPr>
        <w:tabs>
          <w:tab w:val="left" w:pos="851"/>
          <w:tab w:val="num" w:pos="1260"/>
        </w:tabs>
        <w:spacing w:after="0" w:line="240" w:lineRule="auto"/>
        <w:ind w:left="0" w:firstLine="425"/>
        <w:jc w:val="both"/>
        <w:rPr>
          <w:color w:val="000000"/>
          <w:sz w:val="28"/>
          <w:szCs w:val="28"/>
        </w:rPr>
      </w:pPr>
      <w:r>
        <w:rPr>
          <w:color w:val="000000"/>
          <w:sz w:val="28"/>
          <w:szCs w:val="28"/>
        </w:rPr>
        <w:t>окрема особа – людина як носій майнових і немайнових прав та обов’язків;</w:t>
      </w:r>
    </w:p>
    <w:p w:rsidR="002C462C" w:rsidRDefault="002C462C" w:rsidP="001A7CDD">
      <w:pPr>
        <w:numPr>
          <w:ilvl w:val="0"/>
          <w:numId w:val="14"/>
        </w:numPr>
        <w:tabs>
          <w:tab w:val="left" w:pos="851"/>
          <w:tab w:val="num" w:pos="1260"/>
        </w:tabs>
        <w:ind w:left="0" w:firstLine="425"/>
        <w:jc w:val="both"/>
        <w:rPr>
          <w:color w:val="000000"/>
        </w:rPr>
      </w:pPr>
      <w:r>
        <w:rPr>
          <w:color w:val="000000"/>
        </w:rPr>
        <w:t>юридичні особи – організації, підприємства, установи, об’єднання осіб усіх організаційно-правових форм;</w:t>
      </w:r>
    </w:p>
    <w:p w:rsidR="002C462C" w:rsidRDefault="002C462C" w:rsidP="001A7CDD">
      <w:pPr>
        <w:numPr>
          <w:ilvl w:val="0"/>
          <w:numId w:val="14"/>
        </w:numPr>
        <w:tabs>
          <w:tab w:val="left" w:pos="851"/>
          <w:tab w:val="num" w:pos="1260"/>
        </w:tabs>
        <w:ind w:left="0" w:firstLine="425"/>
        <w:jc w:val="both"/>
        <w:rPr>
          <w:color w:val="000000"/>
        </w:rPr>
      </w:pPr>
      <w:r>
        <w:rPr>
          <w:color w:val="000000"/>
        </w:rPr>
        <w:t>держава в особі органів державного управління, органів місцевого управління, органів місцевого управління та самоврядування;</w:t>
      </w:r>
    </w:p>
    <w:p w:rsidR="002C462C" w:rsidRDefault="002C462C" w:rsidP="001A7CDD">
      <w:pPr>
        <w:numPr>
          <w:ilvl w:val="0"/>
          <w:numId w:val="14"/>
        </w:numPr>
        <w:tabs>
          <w:tab w:val="left" w:pos="851"/>
          <w:tab w:val="num" w:pos="1260"/>
        </w:tabs>
        <w:ind w:left="0" w:firstLine="425"/>
        <w:jc w:val="both"/>
        <w:rPr>
          <w:color w:val="000000"/>
        </w:rPr>
      </w:pPr>
      <w:r>
        <w:rPr>
          <w:color w:val="000000"/>
        </w:rPr>
        <w:t>декілька держав або всі держави планети.</w:t>
      </w:r>
    </w:p>
    <w:p w:rsidR="007409BF" w:rsidRDefault="007409BF" w:rsidP="007409BF">
      <w:pPr>
        <w:shd w:val="clear" w:color="auto" w:fill="FFFFFF"/>
        <w:tabs>
          <w:tab w:val="left" w:pos="851"/>
        </w:tabs>
        <w:ind w:firstLine="425"/>
        <w:jc w:val="both"/>
        <w:rPr>
          <w:color w:val="000000"/>
        </w:rPr>
      </w:pPr>
      <w:r>
        <w:rPr>
          <w:noProof/>
          <w:lang w:eastAsia="uk-UA"/>
        </w:rPr>
        <w:lastRenderedPageBreak/>
        <w:drawing>
          <wp:inline distT="0" distB="0" distL="0" distR="0" wp14:anchorId="57C6479E" wp14:editId="6CB6554F">
            <wp:extent cx="5464810" cy="617219"/>
            <wp:effectExtent l="0" t="0" r="21590" b="12065"/>
            <wp:docPr id="21" name="Схема 2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4" r:lo="rId345" r:qs="rId346" r:cs="rId347"/>
              </a:graphicData>
            </a:graphic>
          </wp:inline>
        </w:drawing>
      </w:r>
    </w:p>
    <w:p w:rsidR="007409BF" w:rsidRPr="007409BF" w:rsidRDefault="007409BF" w:rsidP="007409BF">
      <w:pPr>
        <w:shd w:val="clear" w:color="auto" w:fill="FFFFFF"/>
        <w:tabs>
          <w:tab w:val="left" w:pos="851"/>
        </w:tabs>
        <w:ind w:firstLine="425"/>
        <w:jc w:val="both"/>
        <w:rPr>
          <w:color w:val="000000"/>
        </w:rPr>
      </w:pPr>
      <w:r w:rsidRPr="007409BF">
        <w:rPr>
          <w:color w:val="000000"/>
        </w:rPr>
        <w:t>Найскладнішою проблемою економічної науки є пробле</w:t>
      </w:r>
      <w:r w:rsidRPr="007409BF">
        <w:rPr>
          <w:color w:val="000000"/>
        </w:rPr>
        <w:softHyphen/>
        <w:t>ма форм власності. Існують два підходи до класифікації форм власності: вертикально-історичний і горизонталь</w:t>
      </w:r>
      <w:r w:rsidRPr="007409BF">
        <w:rPr>
          <w:color w:val="000000"/>
        </w:rPr>
        <w:softHyphen/>
        <w:t>но-структурний.</w:t>
      </w:r>
    </w:p>
    <w:p w:rsidR="007409BF" w:rsidRPr="007409BF" w:rsidRDefault="007409BF" w:rsidP="007409BF">
      <w:pPr>
        <w:shd w:val="clear" w:color="auto" w:fill="FFFFFF"/>
        <w:tabs>
          <w:tab w:val="left" w:pos="851"/>
        </w:tabs>
        <w:ind w:firstLine="425"/>
        <w:jc w:val="both"/>
        <w:rPr>
          <w:color w:val="000000"/>
        </w:rPr>
      </w:pPr>
      <w:r w:rsidRPr="007409BF">
        <w:rPr>
          <w:color w:val="000000"/>
        </w:rPr>
        <w:t>Вертикально-історичний підхід визначає історичні форми власності, які зароджуються у процесі тривалої ево</w:t>
      </w:r>
      <w:r w:rsidRPr="007409BF">
        <w:rPr>
          <w:color w:val="000000"/>
        </w:rPr>
        <w:softHyphen/>
        <w:t>люції суспільства, і зміни однієї форми власності іншою. Кожному етапу розвитку людського су</w:t>
      </w:r>
      <w:r w:rsidRPr="007409BF">
        <w:rPr>
          <w:color w:val="000000"/>
        </w:rPr>
        <w:softHyphen/>
        <w:t>спільства відповідає певна форма власності, яка відбиває до</w:t>
      </w:r>
      <w:r w:rsidRPr="007409BF">
        <w:rPr>
          <w:color w:val="000000"/>
        </w:rPr>
        <w:softHyphen/>
        <w:t>сягнутий рівень розвитку продуктивних сил, особливості привласнення засобів і результатів виробництва та основ</w:t>
      </w:r>
      <w:r w:rsidRPr="007409BF">
        <w:rPr>
          <w:color w:val="000000"/>
        </w:rPr>
        <w:softHyphen/>
        <w:t>ного суб'єкта, який концентрує права власності. На перших етапах розвитку людство протягом тисячоліть використо</w:t>
      </w:r>
      <w:r w:rsidRPr="007409BF">
        <w:rPr>
          <w:color w:val="000000"/>
        </w:rPr>
        <w:softHyphen/>
        <w:t>вувало колективні форми власності, спочатку у формі пле</w:t>
      </w:r>
      <w:r w:rsidRPr="007409BF">
        <w:rPr>
          <w:color w:val="000000"/>
        </w:rPr>
        <w:softHyphen/>
        <w:t>мінної, а потім — общинної власності. Низький рівень роз</w:t>
      </w:r>
      <w:r w:rsidRPr="007409BF">
        <w:rPr>
          <w:color w:val="000000"/>
        </w:rPr>
        <w:softHyphen/>
        <w:t>витку продуктивних сил зумовлював те, що люди могли тільки спільно (колективно) добувати засоби до існування і спільно їх споживати. Лише в такий спосіб людство могло вибороти своє право на життя. Згодом розвиток продук</w:t>
      </w:r>
      <w:r w:rsidRPr="007409BF">
        <w:rPr>
          <w:color w:val="000000"/>
        </w:rPr>
        <w:softHyphen/>
        <w:t>тивних сил, вдосконалення самої людини, зміни умов її життя приводять до формування нового типу власності — приватної. Ці два типи власності (суспільна, колективна й приватна) на різних етапах історичного розвитку суспіль</w:t>
      </w:r>
      <w:r w:rsidRPr="007409BF">
        <w:rPr>
          <w:color w:val="000000"/>
        </w:rPr>
        <w:softHyphen/>
        <w:t>ства виявлялися в найрізноманітніших конкретно-історич</w:t>
      </w:r>
      <w:r w:rsidRPr="007409BF">
        <w:rPr>
          <w:color w:val="000000"/>
        </w:rPr>
        <w:softHyphen/>
        <w:t>них формах, відображаючи соціально-економічну природу панівного суспільного ладу.</w:t>
      </w:r>
    </w:p>
    <w:p w:rsidR="007409BF" w:rsidRPr="007409BF" w:rsidRDefault="007409BF" w:rsidP="007409BF">
      <w:pPr>
        <w:shd w:val="clear" w:color="auto" w:fill="FFFFFF"/>
        <w:tabs>
          <w:tab w:val="left" w:pos="851"/>
        </w:tabs>
        <w:ind w:firstLine="425"/>
        <w:jc w:val="both"/>
        <w:rPr>
          <w:color w:val="000000"/>
        </w:rPr>
      </w:pPr>
      <w:r w:rsidRPr="007409BF">
        <w:rPr>
          <w:color w:val="000000"/>
        </w:rPr>
        <w:t>Для первіснообщинної форми власності характерні од</w:t>
      </w:r>
      <w:r w:rsidRPr="007409BF">
        <w:rPr>
          <w:color w:val="000000"/>
        </w:rPr>
        <w:softHyphen/>
        <w:t>накові права всіх членів общини на панівний об'єкт влас</w:t>
      </w:r>
      <w:r w:rsidRPr="007409BF">
        <w:rPr>
          <w:color w:val="000000"/>
        </w:rPr>
        <w:softHyphen/>
        <w:t>ності — землю, а також на засоби праці й результати ви</w:t>
      </w:r>
      <w:r w:rsidRPr="007409BF">
        <w:rPr>
          <w:color w:val="000000"/>
        </w:rPr>
        <w:softHyphen/>
        <w:t>робництва.</w:t>
      </w:r>
    </w:p>
    <w:p w:rsidR="007409BF" w:rsidRPr="007409BF" w:rsidRDefault="007409BF" w:rsidP="007409BF">
      <w:pPr>
        <w:shd w:val="clear" w:color="auto" w:fill="FFFFFF"/>
        <w:tabs>
          <w:tab w:val="left" w:pos="851"/>
        </w:tabs>
        <w:ind w:firstLine="425"/>
        <w:jc w:val="both"/>
        <w:rPr>
          <w:color w:val="000000"/>
        </w:rPr>
      </w:pPr>
      <w:r w:rsidRPr="007409BF">
        <w:rPr>
          <w:color w:val="000000"/>
        </w:rPr>
        <w:t>Рабовласницька форма власності характеризується абсолютною концентрацією прав власності рабовласника на засоби виробництва, результати праці й на працівника (раба).</w:t>
      </w:r>
    </w:p>
    <w:p w:rsidR="007409BF" w:rsidRPr="007409BF" w:rsidRDefault="007409BF" w:rsidP="007409BF">
      <w:pPr>
        <w:shd w:val="clear" w:color="auto" w:fill="FFFFFF"/>
        <w:tabs>
          <w:tab w:val="left" w:pos="851"/>
        </w:tabs>
        <w:ind w:firstLine="425"/>
        <w:jc w:val="both"/>
        <w:rPr>
          <w:color w:val="000000"/>
        </w:rPr>
      </w:pPr>
      <w:r w:rsidRPr="007409BF">
        <w:rPr>
          <w:color w:val="000000"/>
        </w:rPr>
        <w:t>Феодальна власність передбачає абсолютні права влас</w:t>
      </w:r>
      <w:r w:rsidRPr="007409BF">
        <w:rPr>
          <w:color w:val="000000"/>
        </w:rPr>
        <w:softHyphen/>
        <w:t>ності феодала на землю й обмежені права на працівника (селянина-кріпака).</w:t>
      </w:r>
    </w:p>
    <w:p w:rsidR="007409BF" w:rsidRPr="007409BF" w:rsidRDefault="007409BF" w:rsidP="007409BF">
      <w:pPr>
        <w:shd w:val="clear" w:color="auto" w:fill="FFFFFF"/>
        <w:tabs>
          <w:tab w:val="left" w:pos="851"/>
        </w:tabs>
        <w:ind w:firstLine="425"/>
        <w:jc w:val="both"/>
        <w:rPr>
          <w:color w:val="000000"/>
        </w:rPr>
      </w:pPr>
      <w:r w:rsidRPr="007409BF">
        <w:rPr>
          <w:color w:val="000000"/>
        </w:rPr>
        <w:t>Капіталістична власність характеризується зосере</w:t>
      </w:r>
      <w:r w:rsidRPr="007409BF">
        <w:rPr>
          <w:color w:val="000000"/>
        </w:rPr>
        <w:softHyphen/>
        <w:t>дженням прав власності підприємця на засоби та результати праці і відсутністю власності на найманого робітника, який має особисту свободу.</w:t>
      </w:r>
    </w:p>
    <w:p w:rsidR="007409BF" w:rsidRPr="007409BF" w:rsidRDefault="007409BF" w:rsidP="007409BF">
      <w:pPr>
        <w:shd w:val="clear" w:color="auto" w:fill="FFFFFF"/>
        <w:tabs>
          <w:tab w:val="left" w:pos="851"/>
        </w:tabs>
        <w:ind w:firstLine="425"/>
        <w:jc w:val="both"/>
        <w:rPr>
          <w:color w:val="000000"/>
        </w:rPr>
      </w:pPr>
      <w:r w:rsidRPr="007409BF">
        <w:rPr>
          <w:color w:val="000000"/>
        </w:rPr>
        <w:t>Однак юридична рівноправність усіх громадян капіта</w:t>
      </w:r>
      <w:r w:rsidRPr="007409BF">
        <w:rPr>
          <w:color w:val="000000"/>
        </w:rPr>
        <w:softHyphen/>
        <w:t>лістичного суспільства не означає рівності в розподілі й кон</w:t>
      </w:r>
      <w:r w:rsidRPr="007409BF">
        <w:rPr>
          <w:color w:val="000000"/>
        </w:rPr>
        <w:softHyphen/>
        <w:t>центрації прав власності. Це породжує економічну владу одних і економічну залежність інших.</w:t>
      </w:r>
    </w:p>
    <w:p w:rsidR="007409BF" w:rsidRPr="007409BF" w:rsidRDefault="007409BF" w:rsidP="007409BF">
      <w:pPr>
        <w:shd w:val="clear" w:color="auto" w:fill="FFFFFF"/>
        <w:tabs>
          <w:tab w:val="left" w:pos="851"/>
        </w:tabs>
        <w:ind w:firstLine="425"/>
        <w:jc w:val="both"/>
        <w:rPr>
          <w:color w:val="000000"/>
        </w:rPr>
      </w:pPr>
      <w:r w:rsidRPr="007409BF">
        <w:rPr>
          <w:color w:val="000000"/>
        </w:rPr>
        <w:t>Ліквідація приватної власності в колишніх соціалістич</w:t>
      </w:r>
      <w:r w:rsidRPr="007409BF">
        <w:rPr>
          <w:color w:val="000000"/>
        </w:rPr>
        <w:softHyphen/>
        <w:t>них країнах і заміна її так званою загальнонародною влас</w:t>
      </w:r>
      <w:r w:rsidRPr="007409BF">
        <w:rPr>
          <w:color w:val="000000"/>
        </w:rPr>
        <w:softHyphen/>
        <w:t>ністю з метою зрівняти всіх людей у правах на засоби ви</w:t>
      </w:r>
      <w:r w:rsidRPr="007409BF">
        <w:rPr>
          <w:color w:val="000000"/>
        </w:rPr>
        <w:softHyphen/>
        <w:t>робництва і результати їх використання спричинили роз</w:t>
      </w:r>
      <w:r w:rsidRPr="007409BF">
        <w:rPr>
          <w:color w:val="000000"/>
        </w:rPr>
        <w:softHyphen/>
        <w:t>рив природно-еволюційного процесу розвитку відносин влас</w:t>
      </w:r>
      <w:r w:rsidRPr="007409BF">
        <w:rPr>
          <w:color w:val="000000"/>
        </w:rPr>
        <w:softHyphen/>
        <w:t>ності, що стало однією з причин кризи і розвалу соціалі</w:t>
      </w:r>
      <w:r w:rsidRPr="007409BF">
        <w:rPr>
          <w:color w:val="000000"/>
        </w:rPr>
        <w:softHyphen/>
        <w:t>стичної системи.</w:t>
      </w:r>
    </w:p>
    <w:p w:rsidR="007409BF" w:rsidRPr="007409BF" w:rsidRDefault="007409BF" w:rsidP="007409BF">
      <w:pPr>
        <w:shd w:val="clear" w:color="auto" w:fill="FFFFFF"/>
        <w:tabs>
          <w:tab w:val="left" w:pos="851"/>
        </w:tabs>
        <w:ind w:firstLine="425"/>
        <w:jc w:val="both"/>
        <w:rPr>
          <w:color w:val="000000"/>
        </w:rPr>
      </w:pPr>
      <w:r w:rsidRPr="007409BF">
        <w:rPr>
          <w:color w:val="000000"/>
        </w:rPr>
        <w:t>Горизонтально-структурний підхід визначає класифі</w:t>
      </w:r>
      <w:r w:rsidRPr="007409BF">
        <w:rPr>
          <w:color w:val="000000"/>
        </w:rPr>
        <w:softHyphen/>
        <w:t>кацію економічних форм власності, а також її види і типи.</w:t>
      </w:r>
    </w:p>
    <w:p w:rsidR="002C462C" w:rsidRDefault="002C462C" w:rsidP="007409BF">
      <w:pPr>
        <w:shd w:val="clear" w:color="auto" w:fill="FFFFFF"/>
        <w:tabs>
          <w:tab w:val="left" w:pos="851"/>
        </w:tabs>
        <w:ind w:firstLine="425"/>
        <w:jc w:val="both"/>
        <w:rPr>
          <w:color w:val="000000"/>
          <w:spacing w:val="4"/>
        </w:rPr>
      </w:pPr>
      <w:r>
        <w:rPr>
          <w:color w:val="000000"/>
          <w:spacing w:val="5"/>
        </w:rPr>
        <w:lastRenderedPageBreak/>
        <w:t xml:space="preserve">На основі рівня розвитку продуктивних сил, </w:t>
      </w:r>
      <w:r>
        <w:rPr>
          <w:iCs/>
          <w:color w:val="000000"/>
          <w:spacing w:val="5"/>
        </w:rPr>
        <w:t>характеру поєднання</w:t>
      </w:r>
      <w:r>
        <w:rPr>
          <w:i/>
          <w:iCs/>
          <w:color w:val="000000"/>
          <w:spacing w:val="5"/>
        </w:rPr>
        <w:t xml:space="preserve"> </w:t>
      </w:r>
      <w:r>
        <w:rPr>
          <w:color w:val="000000"/>
          <w:spacing w:val="5"/>
        </w:rPr>
        <w:t xml:space="preserve">працівника із засобами виробництва, </w:t>
      </w:r>
      <w:r>
        <w:rPr>
          <w:iCs/>
          <w:color w:val="000000"/>
          <w:spacing w:val="4"/>
        </w:rPr>
        <w:t xml:space="preserve">механізм розподілу </w:t>
      </w:r>
      <w:r>
        <w:rPr>
          <w:color w:val="000000"/>
          <w:spacing w:val="4"/>
        </w:rPr>
        <w:t>доходу виділяють типи та форми власності</w:t>
      </w:r>
      <w:r w:rsidR="002A6EE5">
        <w:rPr>
          <w:color w:val="000000"/>
          <w:spacing w:val="4"/>
        </w:rPr>
        <w:t xml:space="preserve"> (горизонтально-структурний підхід)</w:t>
      </w:r>
      <w:r>
        <w:rPr>
          <w:color w:val="000000"/>
          <w:spacing w:val="4"/>
        </w:rPr>
        <w:t xml:space="preserve"> (рис.</w:t>
      </w:r>
      <w:r w:rsidR="002A6EE5">
        <w:rPr>
          <w:color w:val="000000"/>
          <w:spacing w:val="4"/>
        </w:rPr>
        <w:t xml:space="preserve"> 2</w:t>
      </w:r>
      <w:r>
        <w:rPr>
          <w:color w:val="000000"/>
          <w:spacing w:val="4"/>
        </w:rPr>
        <w:t>.1).</w:t>
      </w:r>
    </w:p>
    <w:p w:rsidR="007409BF" w:rsidRPr="007409BF" w:rsidRDefault="007409BF" w:rsidP="007409BF">
      <w:pPr>
        <w:shd w:val="clear" w:color="auto" w:fill="FFFFFF"/>
        <w:tabs>
          <w:tab w:val="left" w:pos="851"/>
        </w:tabs>
        <w:ind w:firstLine="425"/>
        <w:jc w:val="both"/>
        <w:rPr>
          <w:color w:val="000000"/>
          <w:spacing w:val="4"/>
          <w:sz w:val="20"/>
        </w:rPr>
      </w:pPr>
    </w:p>
    <w:p w:rsidR="002C462C" w:rsidRDefault="00F512F3" w:rsidP="0023520F">
      <w:pPr>
        <w:shd w:val="clear" w:color="auto" w:fill="FFFFFF"/>
        <w:spacing w:after="120"/>
        <w:jc w:val="both"/>
        <w:rPr>
          <w:color w:val="000000"/>
          <w:spacing w:val="4"/>
        </w:rPr>
      </w:pPr>
      <w:r>
        <w:rPr>
          <w:color w:val="000000"/>
          <w:spacing w:val="4"/>
        </w:rPr>
      </w:r>
      <w:r>
        <w:rPr>
          <w:color w:val="000000"/>
          <w:spacing w:val="4"/>
        </w:rPr>
        <w:pict>
          <v:group id="_x0000_s1116" editas="canvas" style="width:532.6pt;height:375.85pt;mso-position-horizontal-relative:char;mso-position-vertical-relative:line" coordorigin="1809,3596" coordsize="7201,5081">
            <o:lock v:ext="edit" aspectratio="t"/>
            <v:shape id="_x0000_s1117" type="#_x0000_t75" style="position:absolute;left:1809;top:3596;width:7201;height:5081" o:preferrelative="f">
              <v:fill o:detectmouseclick="t"/>
              <v:path o:extrusionok="t" o:connecttype="none"/>
            </v:shape>
            <v:rect id="_x0000_s1118" style="position:absolute;left:1809;top:3727;width:1047;height:524">
              <o:extrusion v:ext="view" on="t"/>
              <v:textbox style="mso-next-textbox:#_x0000_s1118">
                <w:txbxContent>
                  <w:p w:rsidR="00FD5FD7" w:rsidRPr="009D0678" w:rsidRDefault="00FD5FD7" w:rsidP="00E53BBB">
                    <w:pPr>
                      <w:jc w:val="center"/>
                      <w:rPr>
                        <w:b/>
                        <w:sz w:val="24"/>
                        <w:szCs w:val="24"/>
                      </w:rPr>
                    </w:pPr>
                    <w:r w:rsidRPr="009D0678">
                      <w:rPr>
                        <w:b/>
                        <w:sz w:val="24"/>
                        <w:szCs w:val="24"/>
                      </w:rPr>
                      <w:t>Типи власності</w:t>
                    </w:r>
                  </w:p>
                </w:txbxContent>
              </v:textbox>
            </v:rect>
            <v:rect id="_x0000_s1119" style="position:absolute;left:2595;top:5036;width:1048;height:393" strokeweight="2.25pt">
              <v:shadow on="t" type="perspective" opacity=".5" origin="-.5,-.5" offset="-6pt,-6pt" matrix=".75,,,.75"/>
              <v:textbox style="mso-next-textbox:#_x0000_s1119">
                <w:txbxContent>
                  <w:p w:rsidR="00FD5FD7" w:rsidRPr="009D0678" w:rsidRDefault="00FD5FD7" w:rsidP="00E53BBB">
                    <w:pPr>
                      <w:rPr>
                        <w:b/>
                        <w:sz w:val="24"/>
                        <w:szCs w:val="24"/>
                      </w:rPr>
                    </w:pPr>
                    <w:r w:rsidRPr="009D0678">
                      <w:rPr>
                        <w:b/>
                        <w:sz w:val="24"/>
                        <w:szCs w:val="24"/>
                      </w:rPr>
                      <w:t>Приватна</w:t>
                    </w:r>
                  </w:p>
                </w:txbxContent>
              </v:textbox>
            </v:rect>
            <v:rect id="_x0000_s1120" style="position:absolute;left:2595;top:6607;width:1178;height:393" strokeweight="2.25pt">
              <v:shadow on="t" opacity=".5" offset="-6pt,-6pt"/>
              <v:textbox style="mso-next-textbox:#_x0000_s1120">
                <w:txbxContent>
                  <w:p w:rsidR="00FD5FD7" w:rsidRPr="009D0678" w:rsidRDefault="00FD5FD7" w:rsidP="00E53BBB">
                    <w:pPr>
                      <w:rPr>
                        <w:b/>
                        <w:sz w:val="24"/>
                        <w:szCs w:val="24"/>
                      </w:rPr>
                    </w:pPr>
                    <w:r w:rsidRPr="009D0678">
                      <w:rPr>
                        <w:b/>
                        <w:sz w:val="24"/>
                        <w:szCs w:val="24"/>
                      </w:rPr>
                      <w:t>Суспільна</w:t>
                    </w:r>
                  </w:p>
                </w:txbxContent>
              </v:textbox>
            </v:rect>
            <v:rect id="_x0000_s1121" style="position:absolute;left:6260;top:6476;width:1702;height:327">
              <v:textbox style="mso-next-textbox:#_x0000_s1121">
                <w:txbxContent>
                  <w:p w:rsidR="00FD5FD7" w:rsidRPr="009D0678" w:rsidRDefault="00FD5FD7" w:rsidP="00E53BBB">
                    <w:pPr>
                      <w:rPr>
                        <w:sz w:val="24"/>
                        <w:szCs w:val="24"/>
                      </w:rPr>
                    </w:pPr>
                    <w:r w:rsidRPr="009D0678">
                      <w:rPr>
                        <w:sz w:val="24"/>
                        <w:szCs w:val="24"/>
                      </w:rPr>
                      <w:t>Муніципальна</w:t>
                    </w:r>
                  </w:p>
                </w:txbxContent>
              </v:textbox>
            </v:rect>
            <v:rect id="_x0000_s1122" style="position:absolute;left:6260;top:7208;width:1702;height:523">
              <v:textbox style="mso-next-textbox:#_x0000_s1122">
                <w:txbxContent>
                  <w:p w:rsidR="00FD5FD7" w:rsidRPr="009D0678" w:rsidRDefault="00FD5FD7" w:rsidP="00E53BBB">
                    <w:pPr>
                      <w:rPr>
                        <w:sz w:val="24"/>
                        <w:szCs w:val="24"/>
                      </w:rPr>
                    </w:pPr>
                    <w:r w:rsidRPr="009D0678">
                      <w:rPr>
                        <w:sz w:val="24"/>
                        <w:szCs w:val="24"/>
                      </w:rPr>
                      <w:t>Власність труд.  колективу</w:t>
                    </w:r>
                  </w:p>
                </w:txbxContent>
              </v:textbox>
            </v:rect>
            <v:rect id="_x0000_s1123" style="position:absolute;left:6653;top:3727;width:1047;height:524">
              <o:extrusion v:ext="view" on="t"/>
              <v:textbox style="mso-next-textbox:#_x0000_s1123">
                <w:txbxContent>
                  <w:p w:rsidR="00FD5FD7" w:rsidRPr="009D0678" w:rsidRDefault="00FD5FD7" w:rsidP="00E53BBB">
                    <w:pPr>
                      <w:jc w:val="center"/>
                      <w:rPr>
                        <w:b/>
                        <w:sz w:val="24"/>
                        <w:szCs w:val="24"/>
                      </w:rPr>
                    </w:pPr>
                    <w:r w:rsidRPr="009D0678">
                      <w:rPr>
                        <w:b/>
                        <w:sz w:val="24"/>
                        <w:szCs w:val="24"/>
                      </w:rPr>
                      <w:t>Види власності</w:t>
                    </w:r>
                  </w:p>
                </w:txbxContent>
              </v:textbox>
            </v:rect>
            <v:rect id="_x0000_s1124" style="position:absolute;left:6260;top:7731;width:1702;height:707">
              <v:textbox style="mso-next-textbox:#_x0000_s1124">
                <w:txbxContent>
                  <w:p w:rsidR="00FD5FD7" w:rsidRPr="009D0678" w:rsidRDefault="00FD5FD7" w:rsidP="00E53BBB">
                    <w:pPr>
                      <w:rPr>
                        <w:sz w:val="24"/>
                        <w:szCs w:val="24"/>
                      </w:rPr>
                    </w:pPr>
                    <w:r w:rsidRPr="009D0678">
                      <w:rPr>
                        <w:sz w:val="24"/>
                        <w:szCs w:val="24"/>
                      </w:rPr>
                      <w:t>В</w:t>
                    </w:r>
                    <w:r>
                      <w:rPr>
                        <w:sz w:val="24"/>
                        <w:szCs w:val="24"/>
                      </w:rPr>
                      <w:t xml:space="preserve">ласність громадських </w:t>
                    </w:r>
                    <w:r w:rsidRPr="009D0678">
                      <w:rPr>
                        <w:sz w:val="24"/>
                        <w:szCs w:val="24"/>
                      </w:rPr>
                      <w:t>організацій тощо</w:t>
                    </w:r>
                  </w:p>
                </w:txbxContent>
              </v:textbox>
            </v:rect>
            <v:rect id="_x0000_s1125" style="position:absolute;left:6260;top:6869;width:1702;height:339">
              <v:textbox style="mso-next-textbox:#_x0000_s1125">
                <w:txbxContent>
                  <w:p w:rsidR="00FD5FD7" w:rsidRPr="009D0678" w:rsidRDefault="00FD5FD7" w:rsidP="00E53BBB">
                    <w:pPr>
                      <w:rPr>
                        <w:sz w:val="24"/>
                        <w:szCs w:val="24"/>
                      </w:rPr>
                    </w:pPr>
                    <w:r w:rsidRPr="009D0678">
                      <w:rPr>
                        <w:sz w:val="24"/>
                        <w:szCs w:val="24"/>
                      </w:rPr>
                      <w:t>Кооперативна</w:t>
                    </w:r>
                  </w:p>
                </w:txbxContent>
              </v:textbox>
            </v:rect>
            <v:rect id="_x0000_s1126" style="position:absolute;left:6260;top:5821;width:1702;height:292">
              <v:textbox style="mso-next-textbox:#_x0000_s1126">
                <w:txbxContent>
                  <w:p w:rsidR="00FD5FD7" w:rsidRPr="009D0678" w:rsidRDefault="00FD5FD7" w:rsidP="00E53BBB">
                    <w:pPr>
                      <w:rPr>
                        <w:sz w:val="24"/>
                        <w:szCs w:val="24"/>
                      </w:rPr>
                    </w:pPr>
                    <w:r w:rsidRPr="009D0678">
                      <w:rPr>
                        <w:sz w:val="24"/>
                        <w:szCs w:val="24"/>
                      </w:rPr>
                      <w:t>Акціонерна</w:t>
                    </w:r>
                  </w:p>
                </w:txbxContent>
              </v:textbox>
            </v:rect>
            <v:rect id="_x0000_s1127" style="position:absolute;left:6260;top:5560;width:1702;height:262">
              <v:textbox style="mso-next-textbox:#_x0000_s1127">
                <w:txbxContent>
                  <w:p w:rsidR="00FD5FD7" w:rsidRPr="009D0678" w:rsidRDefault="00FD5FD7" w:rsidP="00E53BBB">
                    <w:pPr>
                      <w:rPr>
                        <w:sz w:val="24"/>
                        <w:szCs w:val="24"/>
                      </w:rPr>
                    </w:pPr>
                    <w:r w:rsidRPr="009D0678">
                      <w:rPr>
                        <w:sz w:val="24"/>
                        <w:szCs w:val="24"/>
                      </w:rPr>
                      <w:t>Партнерська</w:t>
                    </w:r>
                  </w:p>
                </w:txbxContent>
              </v:textbox>
            </v:rect>
            <v:rect id="_x0000_s1128" style="position:absolute;left:6260;top:5036;width:1702;height:524">
              <v:textbox style="mso-next-textbox:#_x0000_s1128">
                <w:txbxContent>
                  <w:p w:rsidR="00FD5FD7" w:rsidRPr="009D0678" w:rsidRDefault="00FD5FD7" w:rsidP="00E53BBB">
                    <w:pPr>
                      <w:rPr>
                        <w:sz w:val="24"/>
                        <w:szCs w:val="24"/>
                      </w:rPr>
                    </w:pPr>
                    <w:r w:rsidRPr="009D0678">
                      <w:rPr>
                        <w:sz w:val="24"/>
                        <w:szCs w:val="24"/>
                      </w:rPr>
                      <w:t>Індивідуальна з найманою працею</w:t>
                    </w:r>
                  </w:p>
                </w:txbxContent>
              </v:textbox>
            </v:rect>
            <v:rect id="_x0000_s1129" style="position:absolute;left:6260;top:6214;width:1702;height:262">
              <v:textbox style="mso-next-textbox:#_x0000_s1129">
                <w:txbxContent>
                  <w:p w:rsidR="00FD5FD7" w:rsidRPr="009D0678" w:rsidRDefault="00FD5FD7" w:rsidP="00E53BBB">
                    <w:pPr>
                      <w:rPr>
                        <w:sz w:val="24"/>
                        <w:szCs w:val="24"/>
                      </w:rPr>
                    </w:pPr>
                    <w:r w:rsidRPr="009D0678">
                      <w:rPr>
                        <w:sz w:val="24"/>
                        <w:szCs w:val="24"/>
                      </w:rPr>
                      <w:t>Загальнодержавна</w:t>
                    </w:r>
                  </w:p>
                </w:txbxContent>
              </v:textbox>
            </v:rect>
            <v:rect id="_x0000_s1130" style="position:absolute;left:4166;top:3727;width:1046;height:524">
              <o:extrusion v:ext="view" on="t"/>
              <v:textbox style="mso-next-textbox:#_x0000_s1130">
                <w:txbxContent>
                  <w:p w:rsidR="00FD5FD7" w:rsidRPr="009D0678" w:rsidRDefault="00FD5FD7" w:rsidP="00E53BBB">
                    <w:pPr>
                      <w:jc w:val="center"/>
                      <w:rPr>
                        <w:b/>
                        <w:sz w:val="24"/>
                        <w:szCs w:val="24"/>
                      </w:rPr>
                    </w:pPr>
                    <w:r w:rsidRPr="009D0678">
                      <w:rPr>
                        <w:b/>
                        <w:sz w:val="24"/>
                        <w:szCs w:val="24"/>
                      </w:rPr>
                      <w:t>Форми власності</w:t>
                    </w:r>
                  </w:p>
                </w:txbxContent>
              </v:textbox>
            </v:rect>
            <v:rect id="_x0000_s1131" style="position:absolute;left:6260;top:4643;width:1702;height:262">
              <v:textbox style="mso-next-textbox:#_x0000_s1131">
                <w:txbxContent>
                  <w:p w:rsidR="00FD5FD7" w:rsidRPr="009D0678" w:rsidRDefault="00FD5FD7" w:rsidP="00E53BBB">
                    <w:pPr>
                      <w:rPr>
                        <w:sz w:val="24"/>
                        <w:szCs w:val="24"/>
                      </w:rPr>
                    </w:pPr>
                    <w:r w:rsidRPr="009D0678">
                      <w:rPr>
                        <w:sz w:val="24"/>
                        <w:szCs w:val="24"/>
                      </w:rPr>
                      <w:t>Сімейна</w:t>
                    </w:r>
                  </w:p>
                </w:txbxContent>
              </v:textbox>
            </v:rect>
            <v:rect id="_x0000_s1132" style="position:absolute;left:6260;top:4381;width:1702;height:262">
              <v:textbox style="mso-next-textbox:#_x0000_s1132">
                <w:txbxContent>
                  <w:p w:rsidR="00FD5FD7" w:rsidRPr="009D0678" w:rsidRDefault="00FD5FD7" w:rsidP="00E53BBB">
                    <w:pPr>
                      <w:rPr>
                        <w:sz w:val="24"/>
                        <w:szCs w:val="24"/>
                      </w:rPr>
                    </w:pPr>
                    <w:r w:rsidRPr="009D0678">
                      <w:rPr>
                        <w:sz w:val="24"/>
                        <w:szCs w:val="24"/>
                      </w:rPr>
                      <w:t>Одноосібна</w:t>
                    </w:r>
                  </w:p>
                </w:txbxContent>
              </v:textbox>
            </v:rect>
            <v:rect id="_x0000_s1133" style="position:absolute;left:4035;top:6738;width:1440;height:393">
              <v:shadow on="t" opacity=".5" offset="-6pt,-6pt"/>
              <v:textbox style="mso-next-textbox:#_x0000_s1133">
                <w:txbxContent>
                  <w:p w:rsidR="00FD5FD7" w:rsidRPr="009D0678" w:rsidRDefault="00FD5FD7" w:rsidP="00E53BBB">
                    <w:pPr>
                      <w:rPr>
                        <w:sz w:val="24"/>
                        <w:szCs w:val="24"/>
                      </w:rPr>
                    </w:pPr>
                    <w:r w:rsidRPr="009D0678">
                      <w:rPr>
                        <w:sz w:val="24"/>
                        <w:szCs w:val="24"/>
                      </w:rPr>
                      <w:t>Колективна</w:t>
                    </w:r>
                  </w:p>
                </w:txbxContent>
              </v:textbox>
            </v:rect>
            <v:rect id="_x0000_s1134" style="position:absolute;left:4035;top:5167;width:1440;height:654">
              <v:shadow on="t" opacity=".5" offset="-6pt,-6pt"/>
              <v:textbox style="mso-next-textbox:#_x0000_s1134">
                <w:txbxContent>
                  <w:p w:rsidR="00FD5FD7" w:rsidRPr="009D0678" w:rsidRDefault="00FD5FD7" w:rsidP="00E53BBB">
                    <w:pPr>
                      <w:rPr>
                        <w:sz w:val="24"/>
                        <w:szCs w:val="24"/>
                      </w:rPr>
                    </w:pPr>
                    <w:r w:rsidRPr="009D0678">
                      <w:rPr>
                        <w:sz w:val="24"/>
                        <w:szCs w:val="24"/>
                      </w:rPr>
                      <w:t>З найманою працею</w:t>
                    </w:r>
                  </w:p>
                </w:txbxContent>
              </v:textbox>
            </v:rect>
            <v:rect id="_x0000_s1135" style="position:absolute;left:4035;top:6214;width:1440;height:393">
              <v:shadow on="t" opacity=".5" offset="-6pt,-6pt"/>
              <v:textbox style="mso-next-textbox:#_x0000_s1135">
                <w:txbxContent>
                  <w:p w:rsidR="00FD5FD7" w:rsidRPr="009D0678" w:rsidRDefault="00FD5FD7" w:rsidP="00E53BBB">
                    <w:pPr>
                      <w:rPr>
                        <w:sz w:val="24"/>
                        <w:szCs w:val="24"/>
                      </w:rPr>
                    </w:pPr>
                    <w:r w:rsidRPr="009D0678">
                      <w:rPr>
                        <w:sz w:val="24"/>
                        <w:szCs w:val="24"/>
                      </w:rPr>
                      <w:t>Державна</w:t>
                    </w:r>
                  </w:p>
                </w:txbxContent>
              </v:textbox>
            </v:rect>
            <v:rect id="_x0000_s1136" style="position:absolute;left:4035;top:4381;width:1440;height:655">
              <v:shadow on="t" opacity=".5" offset="-6pt,-6pt"/>
              <v:textbox style="mso-next-textbox:#_x0000_s1136">
                <w:txbxContent>
                  <w:p w:rsidR="00FD5FD7" w:rsidRPr="009D0678" w:rsidRDefault="00FD5FD7" w:rsidP="00E53BBB">
                    <w:pPr>
                      <w:rPr>
                        <w:sz w:val="24"/>
                        <w:szCs w:val="24"/>
                      </w:rPr>
                    </w:pPr>
                    <w:r w:rsidRPr="009D0678">
                      <w:rPr>
                        <w:sz w:val="24"/>
                        <w:szCs w:val="24"/>
                      </w:rPr>
                      <w:t>Індивідуально-трудова</w:t>
                    </w:r>
                  </w:p>
                </w:txbxContent>
              </v:textbox>
            </v:rect>
            <v:line id="_x0000_s1137" style="position:absolute" from="2333,4251" to="2333,6738" strokeweight="5pt">
              <v:stroke linestyle="thinThick"/>
            </v:line>
            <v:line id="_x0000_s1138" style="position:absolute" from="2333,5167" to="2595,5167" strokeweight="1pt">
              <v:stroke endarrow="block"/>
            </v:line>
            <v:line id="_x0000_s1139" style="position:absolute" from="2333,6738" to="2595,6738" strokeweight="1pt">
              <v:stroke endarrow="block"/>
            </v:line>
            <v:line id="_x0000_s1140" style="position:absolute;flip:y" from="3642,4774" to="4035,5167">
              <v:stroke endarrow="block"/>
            </v:line>
            <v:line id="_x0000_s1141" style="position:absolute" from="3642,5167" to="4035,5429">
              <v:stroke endarrow="block"/>
            </v:line>
            <v:line id="_x0000_s1142" style="position:absolute;flip:y" from="3773,6476" to="4035,6738">
              <v:stroke endarrow="block"/>
            </v:line>
            <v:line id="_x0000_s1143" style="position:absolute" from="3773,6738" to="4035,7000">
              <v:stroke endarrow="block"/>
            </v:line>
            <v:line id="_x0000_s1144" style="position:absolute" from="3773,6738" to="4166,7393">
              <v:stroke endarrow="block"/>
            </v:line>
            <v:line id="_x0000_s1145" style="position:absolute;flip:y" from="5475,4512" to="6260,4643">
              <v:stroke endarrow="block"/>
            </v:line>
            <v:line id="_x0000_s1146" style="position:absolute" from="5475,4643" to="6260,4774">
              <v:stroke endarrow="block"/>
            </v:line>
            <v:line id="_x0000_s1147" style="position:absolute;flip:y" from="5475,5298" to="6260,5429">
              <v:stroke endarrow="block"/>
            </v:line>
            <v:line id="_x0000_s1148" style="position:absolute" from="5475,5429" to="6260,5691">
              <v:stroke endarrow="block"/>
            </v:line>
            <v:line id="_x0000_s1149" style="position:absolute" from="5475,5429" to="6260,5953">
              <v:stroke endarrow="block"/>
            </v:line>
            <v:line id="_x0000_s1150" style="position:absolute;flip:y" from="5475,6345" to="6260,6476">
              <v:stroke endarrow="block"/>
            </v:line>
            <v:line id="_x0000_s1151" style="position:absolute" from="5475,6476" to="6260,6607">
              <v:stroke endarrow="block"/>
            </v:line>
            <v:line id="_x0000_s1152" style="position:absolute" from="5475,6869" to="6260,7000">
              <v:stroke endarrow="block"/>
            </v:line>
            <v:line id="_x0000_s1153" style="position:absolute" from="5475,6869" to="6260,7262">
              <v:stroke endarrow="block"/>
            </v:line>
            <v:line id="_x0000_s1154" style="position:absolute" from="5475,6869" to="6260,7916">
              <v:stroke endarrow="block"/>
            </v:line>
            <v:rect id="_x0000_s1155" style="position:absolute;left:4035;top:7393;width:1440;height:338">
              <v:shadow on="t" opacity=".5" offset="-6pt,-6pt"/>
              <v:textbox style="mso-next-textbox:#_x0000_s1155">
                <w:txbxContent>
                  <w:p w:rsidR="00FD5FD7" w:rsidRPr="009D0678" w:rsidRDefault="00FD5FD7" w:rsidP="00E53BBB">
                    <w:pPr>
                      <w:rPr>
                        <w:sz w:val="24"/>
                        <w:szCs w:val="24"/>
                      </w:rPr>
                    </w:pPr>
                    <w:r w:rsidRPr="009D0678">
                      <w:rPr>
                        <w:sz w:val="24"/>
                        <w:szCs w:val="24"/>
                      </w:rPr>
                      <w:t>Змішана</w:t>
                    </w:r>
                  </w:p>
                </w:txbxContent>
              </v:textbox>
            </v:rect>
            <w10:anchorlock/>
          </v:group>
        </w:pict>
      </w:r>
    </w:p>
    <w:p w:rsidR="002C462C" w:rsidRDefault="002C462C" w:rsidP="009D0678">
      <w:pPr>
        <w:shd w:val="clear" w:color="auto" w:fill="FFFFFF"/>
        <w:spacing w:after="120"/>
        <w:jc w:val="center"/>
        <w:rPr>
          <w:b/>
          <w:i/>
        </w:rPr>
      </w:pPr>
      <w:r w:rsidRPr="009D0678">
        <w:rPr>
          <w:b/>
          <w:i/>
        </w:rPr>
        <w:t xml:space="preserve">Рис. </w:t>
      </w:r>
      <w:r w:rsidR="002A6EE5">
        <w:rPr>
          <w:b/>
          <w:i/>
        </w:rPr>
        <w:t>2</w:t>
      </w:r>
      <w:r w:rsidRPr="009D0678">
        <w:rPr>
          <w:b/>
          <w:i/>
        </w:rPr>
        <w:t>.1</w:t>
      </w:r>
      <w:r>
        <w:rPr>
          <w:b/>
          <w:i/>
        </w:rPr>
        <w:t>.</w:t>
      </w:r>
      <w:r w:rsidRPr="009D0678">
        <w:rPr>
          <w:b/>
          <w:i/>
        </w:rPr>
        <w:t xml:space="preserve"> Класифікація типів, форм та видів власності</w:t>
      </w:r>
      <w:r w:rsidR="002A6EE5">
        <w:rPr>
          <w:b/>
          <w:i/>
        </w:rPr>
        <w:t xml:space="preserve"> (горизонтально-структурний підхід)</w:t>
      </w:r>
    </w:p>
    <w:p w:rsidR="002A6EE5" w:rsidRDefault="002A6EE5" w:rsidP="002A6EE5">
      <w:pPr>
        <w:shd w:val="clear" w:color="auto" w:fill="FFFFFF"/>
        <w:spacing w:after="120"/>
        <w:ind w:firstLine="540"/>
        <w:jc w:val="both"/>
        <w:rPr>
          <w:b/>
          <w:color w:val="000000"/>
          <w:spacing w:val="5"/>
        </w:rPr>
      </w:pPr>
      <w:r>
        <w:rPr>
          <w:noProof/>
          <w:lang w:eastAsia="uk-UA"/>
        </w:rPr>
        <w:drawing>
          <wp:inline distT="0" distB="0" distL="0" distR="0" wp14:anchorId="29F39A88" wp14:editId="017C1D5D">
            <wp:extent cx="5869305" cy="946150"/>
            <wp:effectExtent l="0" t="0" r="17145" b="6350"/>
            <wp:docPr id="20" name="Схема 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49" r:lo="rId350" r:qs="rId351" r:cs="rId352"/>
              </a:graphicData>
            </a:graphic>
          </wp:inline>
        </w:drawing>
      </w:r>
    </w:p>
    <w:p w:rsidR="002A6EE5" w:rsidRDefault="002A6EE5" w:rsidP="007409BF">
      <w:pPr>
        <w:shd w:val="clear" w:color="auto" w:fill="FFFFFF"/>
        <w:ind w:firstLine="539"/>
        <w:jc w:val="both"/>
      </w:pPr>
      <w:r>
        <w:rPr>
          <w:i/>
          <w:iCs/>
          <w:color w:val="000000"/>
          <w:w w:val="109"/>
        </w:rPr>
        <w:t xml:space="preserve">Індивідуально-трудова власність </w:t>
      </w:r>
      <w:r>
        <w:rPr>
          <w:color w:val="000000"/>
          <w:w w:val="109"/>
        </w:rPr>
        <w:t xml:space="preserve">характеризується </w:t>
      </w:r>
      <w:r>
        <w:rPr>
          <w:color w:val="000000"/>
          <w:spacing w:val="2"/>
        </w:rPr>
        <w:t>тим, що фізична особа в підприємницькій діяльності одно</w:t>
      </w:r>
      <w:r>
        <w:rPr>
          <w:color w:val="000000"/>
          <w:spacing w:val="2"/>
        </w:rPr>
        <w:softHyphen/>
      </w:r>
      <w:r>
        <w:rPr>
          <w:color w:val="000000"/>
          <w:spacing w:val="-1"/>
        </w:rPr>
        <w:t xml:space="preserve">часно використовує власні засоби виробництва і свою робочу </w:t>
      </w:r>
      <w:r>
        <w:rPr>
          <w:color w:val="000000"/>
          <w:spacing w:val="1"/>
        </w:rPr>
        <w:t>силу.</w:t>
      </w:r>
    </w:p>
    <w:p w:rsidR="002C462C" w:rsidRDefault="002C462C" w:rsidP="007409BF">
      <w:pPr>
        <w:shd w:val="clear" w:color="auto" w:fill="FFFFFF"/>
        <w:ind w:firstLine="539"/>
        <w:jc w:val="both"/>
      </w:pPr>
      <w:r>
        <w:rPr>
          <w:color w:val="000000"/>
          <w:spacing w:val="4"/>
        </w:rPr>
        <w:t xml:space="preserve">Якщо в господарстві використовується праця членів </w:t>
      </w:r>
      <w:r>
        <w:rPr>
          <w:color w:val="000000"/>
          <w:spacing w:val="7"/>
        </w:rPr>
        <w:t xml:space="preserve">сім'ї, така власність має вигляд </w:t>
      </w:r>
      <w:r>
        <w:rPr>
          <w:i/>
          <w:iCs/>
          <w:color w:val="000000"/>
          <w:spacing w:val="7"/>
        </w:rPr>
        <w:t>сімейної трудової влас</w:t>
      </w:r>
      <w:r>
        <w:rPr>
          <w:i/>
          <w:iCs/>
          <w:color w:val="000000"/>
          <w:spacing w:val="7"/>
        </w:rPr>
        <w:softHyphen/>
      </w:r>
      <w:r>
        <w:rPr>
          <w:i/>
          <w:iCs/>
          <w:color w:val="000000"/>
          <w:spacing w:val="4"/>
        </w:rPr>
        <w:t xml:space="preserve">ності </w:t>
      </w:r>
      <w:r>
        <w:rPr>
          <w:color w:val="000000"/>
          <w:spacing w:val="4"/>
        </w:rPr>
        <w:t>(наприклад, фермерське сімейне господарство).</w:t>
      </w:r>
    </w:p>
    <w:p w:rsidR="002C462C" w:rsidRDefault="002C462C" w:rsidP="007409BF">
      <w:pPr>
        <w:shd w:val="clear" w:color="auto" w:fill="FFFFFF"/>
        <w:ind w:firstLine="539"/>
        <w:jc w:val="both"/>
      </w:pPr>
      <w:r>
        <w:rPr>
          <w:i/>
          <w:iCs/>
          <w:color w:val="000000"/>
          <w:spacing w:val="9"/>
        </w:rPr>
        <w:t xml:space="preserve">Партнерська власність </w:t>
      </w:r>
      <w:r>
        <w:rPr>
          <w:color w:val="000000"/>
          <w:spacing w:val="9"/>
        </w:rPr>
        <w:t xml:space="preserve">є об'єднанням капіталів або </w:t>
      </w:r>
      <w:r>
        <w:rPr>
          <w:color w:val="000000"/>
          <w:spacing w:val="3"/>
        </w:rPr>
        <w:t>майна кількох фізичних чи юридичних осіб. З метою здійс</w:t>
      </w:r>
      <w:r>
        <w:rPr>
          <w:color w:val="000000"/>
          <w:spacing w:val="3"/>
        </w:rPr>
        <w:softHyphen/>
      </w:r>
      <w:r>
        <w:rPr>
          <w:color w:val="000000"/>
          <w:spacing w:val="5"/>
        </w:rPr>
        <w:t xml:space="preserve">нення спільної підприємницької </w:t>
      </w:r>
      <w:r>
        <w:rPr>
          <w:color w:val="000000"/>
          <w:spacing w:val="5"/>
        </w:rPr>
        <w:lastRenderedPageBreak/>
        <w:t>діяльності кожний учас</w:t>
      </w:r>
      <w:r>
        <w:rPr>
          <w:color w:val="000000"/>
          <w:spacing w:val="5"/>
        </w:rPr>
        <w:softHyphen/>
      </w:r>
      <w:r>
        <w:rPr>
          <w:color w:val="000000"/>
          <w:spacing w:val="3"/>
        </w:rPr>
        <w:t>ник партнерського підприємства зберігає свою частку вне</w:t>
      </w:r>
      <w:r>
        <w:rPr>
          <w:color w:val="000000"/>
          <w:spacing w:val="3"/>
        </w:rPr>
        <w:softHyphen/>
      </w:r>
      <w:r>
        <w:rPr>
          <w:color w:val="000000"/>
          <w:spacing w:val="7"/>
        </w:rPr>
        <w:t>сеного ним капіталу чи майна у партнерській власності.</w:t>
      </w:r>
    </w:p>
    <w:p w:rsidR="002C462C" w:rsidRDefault="002C462C" w:rsidP="007409BF">
      <w:pPr>
        <w:shd w:val="clear" w:color="auto" w:fill="FFFFFF"/>
        <w:ind w:firstLine="539"/>
        <w:jc w:val="both"/>
      </w:pPr>
      <w:r>
        <w:rPr>
          <w:i/>
          <w:iCs/>
          <w:color w:val="000000"/>
          <w:spacing w:val="-2"/>
          <w:w w:val="110"/>
        </w:rPr>
        <w:t xml:space="preserve">Акціонерна (корпоративна) власність </w:t>
      </w:r>
      <w:r>
        <w:rPr>
          <w:color w:val="000000"/>
          <w:spacing w:val="-2"/>
          <w:w w:val="110"/>
        </w:rPr>
        <w:t xml:space="preserve">— це капітал, </w:t>
      </w:r>
      <w:r>
        <w:rPr>
          <w:color w:val="000000"/>
          <w:spacing w:val="8"/>
        </w:rPr>
        <w:t xml:space="preserve">утворений завдяки випуску і продажу акцій. </w:t>
      </w:r>
    </w:p>
    <w:p w:rsidR="002C462C" w:rsidRDefault="000D624C" w:rsidP="007409BF">
      <w:pPr>
        <w:shd w:val="clear" w:color="auto" w:fill="FFFFFF"/>
        <w:ind w:firstLine="539"/>
        <w:jc w:val="both"/>
        <w:rPr>
          <w:b/>
          <w:iCs/>
          <w:color w:val="000000"/>
          <w:spacing w:val="9"/>
        </w:rPr>
      </w:pPr>
      <w:r>
        <w:rPr>
          <w:noProof/>
          <w:lang w:eastAsia="uk-UA"/>
        </w:rPr>
        <w:drawing>
          <wp:inline distT="0" distB="0" distL="0" distR="0" wp14:anchorId="117F36FB" wp14:editId="586CE585">
            <wp:extent cx="5770245" cy="650240"/>
            <wp:effectExtent l="19050" t="0" r="20955" b="16510"/>
            <wp:docPr id="65" name="Схема 36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4" r:lo="rId355" r:qs="rId356" r:cs="rId357"/>
              </a:graphicData>
            </a:graphic>
          </wp:inline>
        </w:drawing>
      </w:r>
    </w:p>
    <w:p w:rsidR="002C462C" w:rsidRDefault="002C462C" w:rsidP="007409BF">
      <w:pPr>
        <w:shd w:val="clear" w:color="auto" w:fill="FFFFFF"/>
        <w:ind w:firstLine="539"/>
        <w:jc w:val="both"/>
      </w:pPr>
      <w:r>
        <w:rPr>
          <w:bCs/>
          <w:i/>
          <w:iCs/>
          <w:color w:val="000000"/>
          <w:spacing w:val="6"/>
        </w:rPr>
        <w:t>Державна власність</w:t>
      </w:r>
      <w:r>
        <w:rPr>
          <w:b/>
          <w:bCs/>
          <w:i/>
          <w:iCs/>
          <w:color w:val="000000"/>
          <w:spacing w:val="6"/>
        </w:rPr>
        <w:t xml:space="preserve"> </w:t>
      </w:r>
      <w:r>
        <w:rPr>
          <w:color w:val="000000"/>
          <w:spacing w:val="6"/>
        </w:rPr>
        <w:t xml:space="preserve">— це така система відносин, за </w:t>
      </w:r>
      <w:r>
        <w:rPr>
          <w:color w:val="000000"/>
          <w:spacing w:val="4"/>
        </w:rPr>
        <w:t>якої абсолютні права на управління і розпорядження влас</w:t>
      </w:r>
      <w:r>
        <w:rPr>
          <w:color w:val="000000"/>
          <w:spacing w:val="4"/>
        </w:rPr>
        <w:softHyphen/>
      </w:r>
      <w:r>
        <w:rPr>
          <w:color w:val="000000"/>
          <w:spacing w:val="6"/>
        </w:rPr>
        <w:t>ністю здійснюють органи (інститути) державної влади.</w:t>
      </w:r>
    </w:p>
    <w:p w:rsidR="002C462C" w:rsidRDefault="002C462C" w:rsidP="007409BF">
      <w:pPr>
        <w:shd w:val="clear" w:color="auto" w:fill="FFFFFF"/>
        <w:ind w:firstLine="539"/>
        <w:jc w:val="both"/>
      </w:pPr>
      <w:r>
        <w:rPr>
          <w:bCs/>
          <w:i/>
          <w:iCs/>
          <w:color w:val="000000"/>
          <w:spacing w:val="-2"/>
        </w:rPr>
        <w:t>Загальнодержавна власність</w:t>
      </w:r>
      <w:r>
        <w:rPr>
          <w:b/>
          <w:bCs/>
          <w:i/>
          <w:iCs/>
          <w:color w:val="000000"/>
          <w:spacing w:val="-2"/>
        </w:rPr>
        <w:t xml:space="preserve"> </w:t>
      </w:r>
      <w:r>
        <w:rPr>
          <w:color w:val="000000"/>
          <w:spacing w:val="-2"/>
        </w:rPr>
        <w:t xml:space="preserve">— це спільна власність усіх </w:t>
      </w:r>
      <w:r>
        <w:rPr>
          <w:color w:val="000000"/>
          <w:spacing w:val="-1"/>
        </w:rPr>
        <w:t>громадян країни, яка не поділяється на частки і не персоніфі</w:t>
      </w:r>
      <w:r>
        <w:rPr>
          <w:color w:val="000000"/>
          <w:spacing w:val="-1"/>
        </w:rPr>
        <w:softHyphen/>
      </w:r>
      <w:r>
        <w:rPr>
          <w:color w:val="000000"/>
        </w:rPr>
        <w:t>кується між окремими учасниками економічного процесу.</w:t>
      </w:r>
    </w:p>
    <w:p w:rsidR="002C462C" w:rsidRDefault="002C462C" w:rsidP="007409BF">
      <w:pPr>
        <w:shd w:val="clear" w:color="auto" w:fill="FFFFFF"/>
        <w:ind w:firstLine="539"/>
        <w:jc w:val="both"/>
      </w:pPr>
      <w:r>
        <w:rPr>
          <w:bCs/>
          <w:i/>
          <w:iCs/>
          <w:color w:val="000000"/>
          <w:spacing w:val="3"/>
        </w:rPr>
        <w:t>Муніципальна (комунальна) власність</w:t>
      </w:r>
      <w:r>
        <w:rPr>
          <w:b/>
          <w:bCs/>
          <w:i/>
          <w:iCs/>
          <w:color w:val="000000"/>
          <w:spacing w:val="3"/>
        </w:rPr>
        <w:t xml:space="preserve"> </w:t>
      </w:r>
      <w:r>
        <w:rPr>
          <w:color w:val="000000"/>
          <w:spacing w:val="3"/>
        </w:rPr>
        <w:t xml:space="preserve">— це власність, </w:t>
      </w:r>
      <w:r>
        <w:rPr>
          <w:color w:val="000000"/>
          <w:spacing w:val="5"/>
        </w:rPr>
        <w:t xml:space="preserve">яка перебуває в розпорядженні регіональних державних </w:t>
      </w:r>
      <w:r>
        <w:rPr>
          <w:color w:val="000000"/>
          <w:spacing w:val="1"/>
        </w:rPr>
        <w:t>органів (області, міста, району тощо).</w:t>
      </w:r>
    </w:p>
    <w:p w:rsidR="002C462C" w:rsidRDefault="002C462C" w:rsidP="007409BF">
      <w:pPr>
        <w:shd w:val="clear" w:color="auto" w:fill="FFFFFF"/>
        <w:ind w:firstLine="539"/>
        <w:jc w:val="both"/>
      </w:pPr>
      <w:r>
        <w:rPr>
          <w:bCs/>
          <w:i/>
          <w:iCs/>
          <w:color w:val="000000"/>
          <w:spacing w:val="7"/>
        </w:rPr>
        <w:t>Кооперативна власність</w:t>
      </w:r>
      <w:r>
        <w:rPr>
          <w:b/>
          <w:bCs/>
          <w:i/>
          <w:iCs/>
          <w:color w:val="000000"/>
          <w:spacing w:val="7"/>
        </w:rPr>
        <w:t xml:space="preserve"> </w:t>
      </w:r>
      <w:r>
        <w:rPr>
          <w:color w:val="000000"/>
          <w:spacing w:val="7"/>
        </w:rPr>
        <w:t xml:space="preserve">— це об'єднана власність </w:t>
      </w:r>
      <w:r>
        <w:rPr>
          <w:color w:val="000000"/>
          <w:spacing w:val="1"/>
        </w:rPr>
        <w:t>членів окремого кооперативу, створена на добровільних за</w:t>
      </w:r>
      <w:r>
        <w:rPr>
          <w:color w:val="000000"/>
          <w:spacing w:val="1"/>
        </w:rPr>
        <w:softHyphen/>
      </w:r>
      <w:r>
        <w:rPr>
          <w:color w:val="000000"/>
          <w:spacing w:val="4"/>
        </w:rPr>
        <w:t xml:space="preserve">садах для здійснення спільної діяльності. </w:t>
      </w:r>
      <w:r>
        <w:rPr>
          <w:color w:val="000000"/>
          <w:spacing w:val="3"/>
        </w:rPr>
        <w:t xml:space="preserve">Кожен член кооперативу має </w:t>
      </w:r>
      <w:r>
        <w:rPr>
          <w:color w:val="000000"/>
          <w:spacing w:val="4"/>
        </w:rPr>
        <w:t>однакові права на управління та дохід, який розподіляєть</w:t>
      </w:r>
      <w:r>
        <w:rPr>
          <w:color w:val="000000"/>
          <w:spacing w:val="4"/>
        </w:rPr>
        <w:softHyphen/>
      </w:r>
      <w:r>
        <w:rPr>
          <w:color w:val="000000"/>
          <w:spacing w:val="3"/>
        </w:rPr>
        <w:t xml:space="preserve">ся відповідно до внесеного паю і трудового вкладу членів </w:t>
      </w:r>
      <w:r>
        <w:rPr>
          <w:color w:val="000000"/>
          <w:spacing w:val="2"/>
        </w:rPr>
        <w:t>кооперативу.</w:t>
      </w:r>
    </w:p>
    <w:p w:rsidR="002C462C" w:rsidRDefault="002C462C" w:rsidP="007409BF">
      <w:pPr>
        <w:shd w:val="clear" w:color="auto" w:fill="FFFFFF"/>
        <w:ind w:firstLine="539"/>
        <w:jc w:val="both"/>
      </w:pPr>
      <w:r>
        <w:rPr>
          <w:bCs/>
          <w:i/>
          <w:iCs/>
          <w:color w:val="000000"/>
          <w:spacing w:val="3"/>
        </w:rPr>
        <w:t>Власність трудового колективу</w:t>
      </w:r>
      <w:r>
        <w:rPr>
          <w:b/>
          <w:bCs/>
          <w:i/>
          <w:iCs/>
          <w:color w:val="000000"/>
          <w:spacing w:val="3"/>
        </w:rPr>
        <w:t xml:space="preserve"> </w:t>
      </w:r>
      <w:r>
        <w:rPr>
          <w:color w:val="000000"/>
          <w:spacing w:val="3"/>
        </w:rPr>
        <w:t xml:space="preserve">— спільна власність, </w:t>
      </w:r>
      <w:r>
        <w:rPr>
          <w:color w:val="000000"/>
          <w:spacing w:val="5"/>
        </w:rPr>
        <w:t xml:space="preserve">передана державою чи іншим суб'єктом у розпорядження </w:t>
      </w:r>
      <w:r>
        <w:rPr>
          <w:color w:val="000000"/>
          <w:spacing w:val="3"/>
        </w:rPr>
        <w:t xml:space="preserve">колективу підприємства (на умовах викупу чи оренди), яка </w:t>
      </w:r>
      <w:r>
        <w:rPr>
          <w:color w:val="000000"/>
          <w:spacing w:val="5"/>
        </w:rPr>
        <w:t xml:space="preserve">використовується відповідно до чинного законодавства. </w:t>
      </w:r>
    </w:p>
    <w:p w:rsidR="002C462C" w:rsidRDefault="002C462C" w:rsidP="007409BF">
      <w:pPr>
        <w:shd w:val="clear" w:color="auto" w:fill="FFFFFF"/>
        <w:ind w:firstLine="539"/>
        <w:jc w:val="both"/>
      </w:pPr>
      <w:r>
        <w:rPr>
          <w:bCs/>
          <w:i/>
          <w:iCs/>
          <w:color w:val="000000"/>
          <w:spacing w:val="5"/>
        </w:rPr>
        <w:t xml:space="preserve">Власність громадських </w:t>
      </w:r>
      <w:r>
        <w:rPr>
          <w:color w:val="000000"/>
          <w:spacing w:val="5"/>
        </w:rPr>
        <w:t xml:space="preserve">та </w:t>
      </w:r>
      <w:r>
        <w:rPr>
          <w:bCs/>
          <w:i/>
          <w:iCs/>
          <w:color w:val="000000"/>
          <w:spacing w:val="5"/>
        </w:rPr>
        <w:t>релігійних об'єднань</w:t>
      </w:r>
      <w:r>
        <w:rPr>
          <w:b/>
          <w:bCs/>
          <w:i/>
          <w:iCs/>
          <w:color w:val="000000"/>
          <w:spacing w:val="5"/>
        </w:rPr>
        <w:t xml:space="preserve"> </w:t>
      </w:r>
      <w:r>
        <w:rPr>
          <w:color w:val="000000"/>
          <w:spacing w:val="5"/>
        </w:rPr>
        <w:t>ство</w:t>
      </w:r>
      <w:r>
        <w:rPr>
          <w:color w:val="000000"/>
          <w:spacing w:val="5"/>
        </w:rPr>
        <w:softHyphen/>
      </w:r>
      <w:r>
        <w:rPr>
          <w:color w:val="000000"/>
          <w:spacing w:val="4"/>
        </w:rPr>
        <w:t>рюється за рахунок власних коштів, пожертвувань грома</w:t>
      </w:r>
      <w:r>
        <w:rPr>
          <w:color w:val="000000"/>
          <w:spacing w:val="4"/>
        </w:rPr>
        <w:softHyphen/>
      </w:r>
      <w:r>
        <w:rPr>
          <w:color w:val="000000"/>
          <w:spacing w:val="5"/>
        </w:rPr>
        <w:t>дян чи організацій або шляхом передачі державного май</w:t>
      </w:r>
      <w:r>
        <w:rPr>
          <w:color w:val="000000"/>
          <w:spacing w:val="5"/>
        </w:rPr>
        <w:softHyphen/>
      </w:r>
      <w:r>
        <w:rPr>
          <w:color w:val="000000"/>
          <w:spacing w:val="-2"/>
        </w:rPr>
        <w:t xml:space="preserve">на. Суб'єктами такої власності є партії, профспілки, спортивні </w:t>
      </w:r>
      <w:r>
        <w:rPr>
          <w:color w:val="000000"/>
          <w:spacing w:val="5"/>
        </w:rPr>
        <w:t>товариства, церкви та інші громадські організації.</w:t>
      </w:r>
    </w:p>
    <w:p w:rsidR="002C462C" w:rsidRDefault="002C462C" w:rsidP="007409BF">
      <w:pPr>
        <w:shd w:val="clear" w:color="auto" w:fill="FFFFFF"/>
        <w:ind w:firstLine="539"/>
        <w:jc w:val="both"/>
      </w:pPr>
      <w:r>
        <w:rPr>
          <w:bCs/>
          <w:i/>
          <w:iCs/>
          <w:color w:val="000000"/>
          <w:spacing w:val="4"/>
        </w:rPr>
        <w:t>Змішана власність</w:t>
      </w:r>
      <w:r>
        <w:rPr>
          <w:b/>
          <w:bCs/>
          <w:i/>
          <w:iCs/>
          <w:color w:val="000000"/>
          <w:spacing w:val="4"/>
        </w:rPr>
        <w:t xml:space="preserve"> </w:t>
      </w:r>
      <w:r>
        <w:rPr>
          <w:color w:val="000000"/>
          <w:spacing w:val="4"/>
        </w:rPr>
        <w:t xml:space="preserve">поєднує різні форми власності — </w:t>
      </w:r>
      <w:r>
        <w:rPr>
          <w:color w:val="000000"/>
          <w:spacing w:val="-3"/>
        </w:rPr>
        <w:t xml:space="preserve">приватну, державну, колективну, кооперативну та інші, в тому </w:t>
      </w:r>
      <w:r>
        <w:rPr>
          <w:color w:val="000000"/>
          <w:spacing w:val="7"/>
        </w:rPr>
        <w:t>числі й  власність іноземних суб'єктів.</w:t>
      </w:r>
    </w:p>
    <w:p w:rsidR="002C462C" w:rsidRDefault="002C462C" w:rsidP="007409BF">
      <w:pPr>
        <w:shd w:val="clear" w:color="auto" w:fill="FFFFFF"/>
        <w:ind w:firstLine="539"/>
        <w:jc w:val="both"/>
        <w:rPr>
          <w:color w:val="000000"/>
          <w:spacing w:val="2"/>
        </w:rPr>
      </w:pPr>
      <w:r>
        <w:rPr>
          <w:color w:val="000000"/>
          <w:spacing w:val="2"/>
        </w:rPr>
        <w:t xml:space="preserve">В Україні до проголошення незалежності панували дві форми власності – </w:t>
      </w:r>
      <w:r>
        <w:rPr>
          <w:i/>
          <w:color w:val="000000"/>
          <w:spacing w:val="2"/>
        </w:rPr>
        <w:t>державна і колгоспно-кооперативна</w:t>
      </w:r>
      <w:r>
        <w:rPr>
          <w:color w:val="000000"/>
          <w:spacing w:val="2"/>
        </w:rPr>
        <w:t xml:space="preserve">. </w:t>
      </w:r>
    </w:p>
    <w:p w:rsidR="002C462C" w:rsidRDefault="002C462C" w:rsidP="0023520F">
      <w:pPr>
        <w:shd w:val="clear" w:color="auto" w:fill="FFFFFF"/>
        <w:spacing w:after="120"/>
        <w:ind w:firstLine="540"/>
        <w:jc w:val="both"/>
        <w:rPr>
          <w:color w:val="000000"/>
          <w:spacing w:val="2"/>
        </w:rPr>
      </w:pPr>
      <w:r>
        <w:rPr>
          <w:color w:val="000000"/>
          <w:spacing w:val="2"/>
        </w:rPr>
        <w:t>За роки незалежності в Україні відбулися суттєві зміни у співвідношенні форм власності на основі роздержавлення і приватизації підприємств.</w:t>
      </w:r>
    </w:p>
    <w:p w:rsidR="002C462C" w:rsidRDefault="000D624C" w:rsidP="00A07BE5">
      <w:pPr>
        <w:shd w:val="clear" w:color="auto" w:fill="FFFFFF"/>
        <w:spacing w:after="120"/>
        <w:jc w:val="both"/>
        <w:rPr>
          <w:color w:val="000000"/>
          <w:spacing w:val="2"/>
        </w:rPr>
      </w:pPr>
      <w:r>
        <w:rPr>
          <w:noProof/>
          <w:lang w:eastAsia="uk-UA"/>
        </w:rPr>
        <w:drawing>
          <wp:inline distT="0" distB="0" distL="0" distR="0" wp14:anchorId="64ADF658" wp14:editId="00D07A18">
            <wp:extent cx="6140450" cy="1286510"/>
            <wp:effectExtent l="19050" t="0" r="12700" b="8890"/>
            <wp:docPr id="66" name="Схема 36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59" r:lo="rId360" r:qs="rId361" r:cs="rId362"/>
              </a:graphicData>
            </a:graphic>
          </wp:inline>
        </w:drawing>
      </w:r>
    </w:p>
    <w:p w:rsidR="002C462C" w:rsidRDefault="002C462C" w:rsidP="00E62A9D">
      <w:pPr>
        <w:shd w:val="clear" w:color="auto" w:fill="FFFFFF"/>
        <w:ind w:firstLine="539"/>
        <w:jc w:val="both"/>
      </w:pPr>
      <w:r>
        <w:rPr>
          <w:color w:val="000000"/>
          <w:spacing w:val="2"/>
        </w:rPr>
        <w:t xml:space="preserve">В Україні згідно Закону України «Про власність» </w:t>
      </w:r>
      <w:r>
        <w:rPr>
          <w:color w:val="000000"/>
          <w:spacing w:val="7"/>
        </w:rPr>
        <w:t>закріплені такі форми власності:</w:t>
      </w:r>
    </w:p>
    <w:p w:rsidR="002C462C" w:rsidRDefault="002C462C" w:rsidP="001A7CDD">
      <w:pPr>
        <w:widowControl w:val="0"/>
        <w:numPr>
          <w:ilvl w:val="0"/>
          <w:numId w:val="27"/>
        </w:numPr>
        <w:shd w:val="clear" w:color="auto" w:fill="FFFFFF"/>
        <w:tabs>
          <w:tab w:val="left" w:pos="993"/>
        </w:tabs>
        <w:autoSpaceDE w:val="0"/>
        <w:autoSpaceDN w:val="0"/>
        <w:adjustRightInd w:val="0"/>
        <w:ind w:left="0" w:firstLine="567"/>
        <w:jc w:val="both"/>
        <w:rPr>
          <w:bCs/>
          <w:color w:val="000000"/>
        </w:rPr>
      </w:pPr>
      <w:r>
        <w:rPr>
          <w:bCs/>
          <w:iCs/>
          <w:color w:val="000000"/>
          <w:spacing w:val="8"/>
        </w:rPr>
        <w:t>приватна (особиста, сімейна, селянського та особистого підсобного господарства);</w:t>
      </w:r>
    </w:p>
    <w:p w:rsidR="002C462C" w:rsidRDefault="002C462C" w:rsidP="001A7CDD">
      <w:pPr>
        <w:widowControl w:val="0"/>
        <w:numPr>
          <w:ilvl w:val="0"/>
          <w:numId w:val="27"/>
        </w:numPr>
        <w:shd w:val="clear" w:color="auto" w:fill="FFFFFF"/>
        <w:tabs>
          <w:tab w:val="left" w:pos="993"/>
        </w:tabs>
        <w:autoSpaceDE w:val="0"/>
        <w:autoSpaceDN w:val="0"/>
        <w:adjustRightInd w:val="0"/>
        <w:ind w:left="0" w:firstLine="567"/>
        <w:jc w:val="both"/>
        <w:rPr>
          <w:bCs/>
          <w:color w:val="000000"/>
        </w:rPr>
      </w:pPr>
      <w:r>
        <w:rPr>
          <w:bCs/>
          <w:iCs/>
          <w:color w:val="000000"/>
          <w:spacing w:val="7"/>
        </w:rPr>
        <w:lastRenderedPageBreak/>
        <w:t>колективна (орендна, трудових колективів, громадсько-політичних та релігійних організацій, кооперативна, корпоративна, господарських асоціацій);</w:t>
      </w:r>
    </w:p>
    <w:p w:rsidR="002C462C" w:rsidRDefault="002C462C" w:rsidP="001A7CDD">
      <w:pPr>
        <w:widowControl w:val="0"/>
        <w:numPr>
          <w:ilvl w:val="0"/>
          <w:numId w:val="27"/>
        </w:numPr>
        <w:shd w:val="clear" w:color="auto" w:fill="FFFFFF"/>
        <w:tabs>
          <w:tab w:val="left" w:pos="993"/>
        </w:tabs>
        <w:autoSpaceDE w:val="0"/>
        <w:autoSpaceDN w:val="0"/>
        <w:adjustRightInd w:val="0"/>
        <w:ind w:left="0" w:firstLine="567"/>
        <w:jc w:val="both"/>
        <w:rPr>
          <w:bCs/>
          <w:color w:val="000000"/>
        </w:rPr>
      </w:pPr>
      <w:r>
        <w:rPr>
          <w:bCs/>
          <w:iCs/>
          <w:color w:val="000000"/>
          <w:spacing w:val="4"/>
        </w:rPr>
        <w:t>державна (загальнодержавна, Автономної Республіки Крим, комунальна адміністративно-територіальних одиниць).</w:t>
      </w:r>
    </w:p>
    <w:p w:rsidR="007409BF" w:rsidRPr="00534BCE" w:rsidRDefault="007409BF" w:rsidP="0023520F">
      <w:pPr>
        <w:spacing w:after="120"/>
        <w:jc w:val="center"/>
        <w:rPr>
          <w:b/>
          <w:sz w:val="22"/>
        </w:rPr>
      </w:pPr>
    </w:p>
    <w:p w:rsidR="00534BCE" w:rsidRDefault="00534BCE" w:rsidP="00534BCE">
      <w:pPr>
        <w:pStyle w:val="23"/>
        <w:spacing w:line="240" w:lineRule="auto"/>
        <w:ind w:left="0" w:firstLine="720"/>
        <w:jc w:val="both"/>
        <w:rPr>
          <w:b/>
          <w:noProof/>
          <w:sz w:val="28"/>
          <w:szCs w:val="28"/>
          <w:lang w:val="ru-RU"/>
        </w:rPr>
      </w:pPr>
      <w:r>
        <w:rPr>
          <w:b/>
          <w:noProof/>
          <w:sz w:val="28"/>
          <w:szCs w:val="28"/>
          <w:lang w:eastAsia="uk-UA"/>
        </w:rPr>
        <w:drawing>
          <wp:inline distT="0" distB="0" distL="0" distR="0" wp14:anchorId="58E8A250" wp14:editId="6FA7CEB9">
            <wp:extent cx="5486400" cy="733425"/>
            <wp:effectExtent l="0" t="0" r="19050" b="9525"/>
            <wp:docPr id="39" name="Схема 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4" r:lo="rId365" r:qs="rId366" r:cs="rId367"/>
              </a:graphicData>
            </a:graphic>
          </wp:inline>
        </w:drawing>
      </w:r>
    </w:p>
    <w:p w:rsidR="00534BCE" w:rsidRDefault="00534BCE" w:rsidP="00534BCE">
      <w:pPr>
        <w:pStyle w:val="23"/>
        <w:spacing w:line="240" w:lineRule="auto"/>
        <w:ind w:left="0" w:firstLine="720"/>
        <w:jc w:val="both"/>
        <w:rPr>
          <w:color w:val="000000"/>
          <w:sz w:val="28"/>
          <w:szCs w:val="28"/>
        </w:rPr>
      </w:pPr>
      <w:r>
        <w:rPr>
          <w:color w:val="000000"/>
          <w:sz w:val="28"/>
          <w:szCs w:val="28"/>
        </w:rPr>
        <w:t>З давніх часів ринок визначали як місце (ринкова площа), де здійснюється купівля або продаж товарів. Це є правильним лише частково на даному етапі розвитку суспільства.</w:t>
      </w:r>
    </w:p>
    <w:p w:rsidR="00534BCE" w:rsidRDefault="00534BCE" w:rsidP="00534BCE">
      <w:pPr>
        <w:spacing w:after="80"/>
        <w:ind w:firstLine="720"/>
        <w:jc w:val="both"/>
        <w:rPr>
          <w:color w:val="000000"/>
        </w:rPr>
      </w:pPr>
      <w:r>
        <w:rPr>
          <w:color w:val="000000"/>
        </w:rPr>
        <w:t xml:space="preserve">Історично ринки виникли ще в рабовласницькому суспільстві. Але до ХІІ ст. міста з округами були відокремленими економічними районами і мало залежали від ввозу продуктів харчування, сировини. У ХІІ ст. починає розвиватися обмін між містами. В них відбувалися численні регулярні ярмарки. Так, у середині ХІІ ст. ярмарки у великих містах на півдні Франції відбувалися по 6 разів на рік. Це свідчило про початок формування єдиного внутрішнього ринку під яким розуміли певний простір, де відбувається купівля-продаж товарів. Це тлумачення частково справедливе, однак ринок – в сучасних умовах це поняття місткіше. Адже в умовах неухильного зростання асортименту товарів з’являються нові форми купівлі - продажу. Масштабні торгівельні угоди можуть укладатися телефоном, у мережі Інтернет, чи через багаторівневий маркетинг. Тому </w:t>
      </w:r>
      <w:r>
        <w:rPr>
          <w:b/>
          <w:color w:val="000000"/>
        </w:rPr>
        <w:t>р</w:t>
      </w:r>
      <w:r>
        <w:rPr>
          <w:b/>
          <w:iCs/>
          <w:color w:val="000000"/>
        </w:rPr>
        <w:t>инок</w:t>
      </w:r>
      <w:r>
        <w:rPr>
          <w:color w:val="000000"/>
        </w:rPr>
        <w:t xml:space="preserve"> в сучасних умовах слід визначати як  певну сукупність відносин власності між покупцями і продавцями з приводу купівлі – продажу товарів і послуг та механізм забезпечення цього процесу згідно із законами товарного виробництва.</w:t>
      </w:r>
    </w:p>
    <w:p w:rsidR="00534BCE" w:rsidRDefault="00534BCE" w:rsidP="00534BCE">
      <w:pPr>
        <w:spacing w:after="80"/>
        <w:ind w:firstLine="720"/>
        <w:jc w:val="both"/>
        <w:rPr>
          <w:color w:val="000000"/>
        </w:rPr>
      </w:pPr>
      <w:r>
        <w:rPr>
          <w:noProof/>
          <w:lang w:eastAsia="uk-UA"/>
        </w:rPr>
        <w:drawing>
          <wp:inline distT="0" distB="0" distL="0" distR="0" wp14:anchorId="13B27796" wp14:editId="40A26A04">
            <wp:extent cx="5890260" cy="627380"/>
            <wp:effectExtent l="19050" t="0" r="34290" b="1270"/>
            <wp:docPr id="37" name="Схема 3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9" r:lo="rId370" r:qs="rId371" r:cs="rId372"/>
              </a:graphicData>
            </a:graphic>
          </wp:inline>
        </w:drawing>
      </w:r>
    </w:p>
    <w:p w:rsidR="00534BCE" w:rsidRDefault="00534BCE" w:rsidP="00534BCE">
      <w:pPr>
        <w:spacing w:after="80"/>
        <w:ind w:firstLine="720"/>
        <w:jc w:val="both"/>
        <w:rPr>
          <w:color w:val="000000"/>
        </w:rPr>
      </w:pPr>
      <w:r>
        <w:rPr>
          <w:color w:val="000000"/>
        </w:rPr>
        <w:t>Який, в свою чергу, встановлює ринкову рівновагу і розв’язує основні проблеми організації економіки:</w:t>
      </w:r>
    </w:p>
    <w:p w:rsidR="00534BCE" w:rsidRDefault="00534BCE" w:rsidP="001A7CDD">
      <w:pPr>
        <w:numPr>
          <w:ilvl w:val="0"/>
          <w:numId w:val="37"/>
        </w:numPr>
        <w:shd w:val="clear" w:color="auto" w:fill="FFFFFF"/>
        <w:tabs>
          <w:tab w:val="num" w:pos="1080"/>
        </w:tabs>
        <w:ind w:left="0" w:firstLine="720"/>
        <w:jc w:val="both"/>
        <w:rPr>
          <w:color w:val="000000"/>
        </w:rPr>
      </w:pPr>
      <w:r>
        <w:rPr>
          <w:color w:val="000000"/>
        </w:rPr>
        <w:t xml:space="preserve">що виробляти? (попит споживачів є визначальним у визначенні видів та кількості продукції, що виготовляються. </w:t>
      </w:r>
      <w:r>
        <w:rPr>
          <w:color w:val="000000"/>
          <w:spacing w:val="-3"/>
        </w:rPr>
        <w:t xml:space="preserve">Вирішення цієї </w:t>
      </w:r>
      <w:r>
        <w:rPr>
          <w:color w:val="000000"/>
          <w:spacing w:val="1"/>
        </w:rPr>
        <w:t xml:space="preserve">проблеми суперечливе, тому що збільшення виробництва одного блага </w:t>
      </w:r>
      <w:r>
        <w:rPr>
          <w:color w:val="000000"/>
          <w:spacing w:val="-1"/>
        </w:rPr>
        <w:t>може призвести до зменшення виробництва іншого блага, оскільки ресур</w:t>
      </w:r>
      <w:r>
        <w:rPr>
          <w:color w:val="000000"/>
          <w:spacing w:val="-1"/>
        </w:rPr>
        <w:softHyphen/>
      </w:r>
      <w:r>
        <w:rPr>
          <w:color w:val="000000"/>
          <w:spacing w:val="-5"/>
        </w:rPr>
        <w:t>си є обмеженими</w:t>
      </w:r>
      <w:r>
        <w:rPr>
          <w:color w:val="000000"/>
        </w:rPr>
        <w:t>);</w:t>
      </w:r>
    </w:p>
    <w:p w:rsidR="00534BCE" w:rsidRDefault="00534BCE" w:rsidP="00534BCE">
      <w:pPr>
        <w:shd w:val="clear" w:color="auto" w:fill="FFFFFF"/>
        <w:ind w:firstLine="720"/>
        <w:jc w:val="both"/>
        <w:rPr>
          <w:color w:val="000000"/>
        </w:rPr>
      </w:pPr>
      <w:r>
        <w:rPr>
          <w:iCs/>
          <w:color w:val="000000"/>
        </w:rPr>
        <w:t>-  як виробляти? (дану проблему розв’язує конкуренція між виробниками, яка пов’язана з розподілом ресурсів між окремими галузями, з технологією виробництва. Ринкова система має здатність позбавляти неприбуткові галузі ресурсів);</w:t>
      </w:r>
    </w:p>
    <w:p w:rsidR="00534BCE" w:rsidRDefault="00534BCE" w:rsidP="00534BCE">
      <w:pPr>
        <w:shd w:val="clear" w:color="auto" w:fill="FFFFFF"/>
        <w:ind w:left="7" w:right="22" w:firstLine="720"/>
        <w:jc w:val="both"/>
        <w:rPr>
          <w:color w:val="000000"/>
          <w:spacing w:val="-1"/>
        </w:rPr>
      </w:pPr>
      <w:r>
        <w:rPr>
          <w:iCs/>
          <w:color w:val="000000"/>
          <w:spacing w:val="-2"/>
        </w:rPr>
        <w:t>- для кого виробляти? (</w:t>
      </w:r>
      <w:r>
        <w:rPr>
          <w:color w:val="000000"/>
          <w:spacing w:val="-2"/>
        </w:rPr>
        <w:t xml:space="preserve">стосується економічних інтересів усіх верств населення і вимагає вирішення наступних питань. Хто повинен </w:t>
      </w:r>
      <w:r>
        <w:rPr>
          <w:color w:val="000000"/>
          <w:spacing w:val="-3"/>
        </w:rPr>
        <w:t xml:space="preserve">мати у своєму розпорядженні продукцію для задоволення своїх потреб? Як </w:t>
      </w:r>
      <w:r>
        <w:rPr>
          <w:color w:val="000000"/>
          <w:spacing w:val="-2"/>
        </w:rPr>
        <w:t xml:space="preserve">суспільний продукт </w:t>
      </w:r>
      <w:r>
        <w:rPr>
          <w:color w:val="000000"/>
          <w:spacing w:val="-2"/>
        </w:rPr>
        <w:lastRenderedPageBreak/>
        <w:t>має розподілятися між галузями, підприємствами й ін</w:t>
      </w:r>
      <w:r>
        <w:rPr>
          <w:color w:val="000000"/>
          <w:spacing w:val="-2"/>
        </w:rPr>
        <w:softHyphen/>
      </w:r>
      <w:r>
        <w:rPr>
          <w:color w:val="000000"/>
          <w:spacing w:val="-1"/>
        </w:rPr>
        <w:t>дивідами? Кому надати пріоритет у процесі розподілу продукту? Дана проблема пов’язана з грошовими доходами споживачів).</w:t>
      </w:r>
    </w:p>
    <w:p w:rsidR="00534BCE" w:rsidRDefault="00534BCE" w:rsidP="00534BCE">
      <w:pPr>
        <w:shd w:val="clear" w:color="auto" w:fill="FFFFFF"/>
        <w:spacing w:after="120"/>
        <w:ind w:left="7" w:right="22" w:firstLine="720"/>
        <w:jc w:val="both"/>
        <w:rPr>
          <w:color w:val="000000"/>
          <w:spacing w:val="-1"/>
        </w:rPr>
      </w:pPr>
      <w:r>
        <w:rPr>
          <w:noProof/>
          <w:lang w:eastAsia="uk-UA"/>
        </w:rPr>
        <w:drawing>
          <wp:inline distT="0" distB="0" distL="0" distR="0" wp14:anchorId="31CA01F5" wp14:editId="2DB9DA10">
            <wp:extent cx="5741670" cy="946150"/>
            <wp:effectExtent l="0" t="0" r="11430" b="6350"/>
            <wp:docPr id="35" name="Схема 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4" r:lo="rId375" r:qs="rId376" r:cs="rId377"/>
              </a:graphicData>
            </a:graphic>
          </wp:inline>
        </w:drawing>
      </w:r>
    </w:p>
    <w:p w:rsidR="00534BCE" w:rsidRDefault="00534BCE" w:rsidP="00534BCE">
      <w:pPr>
        <w:shd w:val="clear" w:color="auto" w:fill="FFFFFF"/>
        <w:spacing w:after="120"/>
        <w:ind w:right="14" w:firstLine="720"/>
        <w:jc w:val="both"/>
      </w:pPr>
      <w:r>
        <w:rPr>
          <w:color w:val="000000"/>
          <w:spacing w:val="-3"/>
        </w:rPr>
        <w:t>Для вирішення основних економічних проблем застосовуються різні інструменти. Так, у традиційних (доіндустріальних) системах вибір здійс</w:t>
      </w:r>
      <w:r>
        <w:rPr>
          <w:color w:val="000000"/>
          <w:spacing w:val="-3"/>
        </w:rPr>
        <w:softHyphen/>
        <w:t>нюється за допомогою інстинкту, традицій, звичаїв; у тоталітарній економі</w:t>
      </w:r>
      <w:r>
        <w:rPr>
          <w:color w:val="000000"/>
          <w:spacing w:val="-3"/>
        </w:rPr>
        <w:softHyphen/>
      </w:r>
      <w:r>
        <w:rPr>
          <w:color w:val="000000"/>
          <w:spacing w:val="-1"/>
        </w:rPr>
        <w:t>ці — на підставі адміністративних заходів; у ринковій економіці — завдя</w:t>
      </w:r>
      <w:r>
        <w:rPr>
          <w:color w:val="000000"/>
          <w:spacing w:val="-1"/>
        </w:rPr>
        <w:softHyphen/>
      </w:r>
      <w:r>
        <w:rPr>
          <w:color w:val="000000"/>
          <w:spacing w:val="-3"/>
        </w:rPr>
        <w:t>ки ринковій конкуренції, у змішаних системах — через сполучення ринко</w:t>
      </w:r>
      <w:r>
        <w:rPr>
          <w:color w:val="000000"/>
          <w:spacing w:val="-3"/>
        </w:rPr>
        <w:softHyphen/>
      </w:r>
      <w:r>
        <w:rPr>
          <w:color w:val="000000"/>
          <w:spacing w:val="-2"/>
        </w:rPr>
        <w:t>вого механізму та суспільного економічного регулювання. За допомогою означених інструментів узгоджуються інтереси економічних суб'єктів, фо</w:t>
      </w:r>
      <w:r>
        <w:rPr>
          <w:color w:val="000000"/>
          <w:spacing w:val="-2"/>
        </w:rPr>
        <w:softHyphen/>
        <w:t>рмуються критерії та напрями розвитку суспільного виробництва.</w:t>
      </w:r>
    </w:p>
    <w:p w:rsidR="00534BCE" w:rsidRDefault="00534BCE" w:rsidP="00534BCE">
      <w:pPr>
        <w:shd w:val="clear" w:color="auto" w:fill="FFFFFF"/>
        <w:spacing w:after="120"/>
        <w:ind w:left="14" w:right="7" w:firstLine="720"/>
        <w:jc w:val="both"/>
      </w:pPr>
      <w:r>
        <w:rPr>
          <w:b/>
          <w:iCs/>
          <w:color w:val="000000"/>
          <w:spacing w:val="-1"/>
        </w:rPr>
        <w:t xml:space="preserve">Об'єктами </w:t>
      </w:r>
      <w:r>
        <w:rPr>
          <w:b/>
          <w:color w:val="000000"/>
          <w:spacing w:val="-1"/>
        </w:rPr>
        <w:t>ринкових відносин</w:t>
      </w:r>
      <w:r>
        <w:rPr>
          <w:color w:val="000000"/>
          <w:spacing w:val="-1"/>
        </w:rPr>
        <w:t xml:space="preserve"> виступають: споживчі товари і по</w:t>
      </w:r>
      <w:r>
        <w:rPr>
          <w:color w:val="000000"/>
          <w:spacing w:val="-1"/>
        </w:rPr>
        <w:softHyphen/>
      </w:r>
      <w:r>
        <w:rPr>
          <w:color w:val="000000"/>
          <w:spacing w:val="-2"/>
        </w:rPr>
        <w:t xml:space="preserve">слуги, робоча сила, цінні папери, валюта, науково-технічна інформація, </w:t>
      </w:r>
      <w:r>
        <w:rPr>
          <w:color w:val="000000"/>
          <w:spacing w:val="-6"/>
        </w:rPr>
        <w:t>нерухомість тощо.</w:t>
      </w:r>
    </w:p>
    <w:p w:rsidR="00534BCE" w:rsidRDefault="00534BCE" w:rsidP="00534BCE">
      <w:pPr>
        <w:shd w:val="clear" w:color="auto" w:fill="FFFFFF"/>
        <w:spacing w:after="80"/>
        <w:ind w:firstLine="720"/>
        <w:jc w:val="both"/>
        <w:rPr>
          <w:color w:val="000000"/>
        </w:rPr>
      </w:pPr>
      <w:r>
        <w:rPr>
          <w:b/>
          <w:iCs/>
          <w:color w:val="000000"/>
          <w:spacing w:val="3"/>
        </w:rPr>
        <w:t xml:space="preserve">Суб'єктами </w:t>
      </w:r>
      <w:r>
        <w:rPr>
          <w:b/>
          <w:color w:val="000000"/>
          <w:spacing w:val="3"/>
        </w:rPr>
        <w:t>ринкових відносин</w:t>
      </w:r>
      <w:r>
        <w:rPr>
          <w:color w:val="000000"/>
          <w:spacing w:val="3"/>
        </w:rPr>
        <w:t xml:space="preserve"> у результаті суспільного поділу </w:t>
      </w:r>
      <w:r>
        <w:rPr>
          <w:color w:val="000000"/>
          <w:spacing w:val="-3"/>
        </w:rPr>
        <w:t xml:space="preserve">праці стають усі економічні одиниці, що господарюють, виробляють і споживають економічні блага. Суспільний поділ праці, що призводить до </w:t>
      </w:r>
      <w:r>
        <w:rPr>
          <w:color w:val="000000"/>
          <w:spacing w:val="-4"/>
        </w:rPr>
        <w:t>відокремлення товаровиробників, виступає як головна умова і причина фо</w:t>
      </w:r>
      <w:r>
        <w:rPr>
          <w:color w:val="000000"/>
          <w:spacing w:val="-4"/>
        </w:rPr>
        <w:softHyphen/>
      </w:r>
      <w:r>
        <w:rPr>
          <w:color w:val="000000"/>
          <w:spacing w:val="-3"/>
        </w:rPr>
        <w:t>рмування ринку.</w:t>
      </w:r>
    </w:p>
    <w:p w:rsidR="00534BCE" w:rsidRDefault="00534BCE" w:rsidP="00534BCE">
      <w:pPr>
        <w:ind w:firstLine="720"/>
        <w:jc w:val="both"/>
        <w:rPr>
          <w:b/>
          <w:color w:val="000000"/>
        </w:rPr>
      </w:pPr>
      <w:r>
        <w:rPr>
          <w:noProof/>
          <w:lang w:eastAsia="uk-UA"/>
        </w:rPr>
        <w:drawing>
          <wp:inline distT="0" distB="0" distL="0" distR="0" wp14:anchorId="4DEF6B48" wp14:editId="74F39054">
            <wp:extent cx="4253230" cy="563245"/>
            <wp:effectExtent l="19050" t="0" r="13970" b="8255"/>
            <wp:docPr id="34" name="Схема 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79" r:lo="rId380" r:qs="rId381" r:cs="rId382"/>
              </a:graphicData>
            </a:graphic>
          </wp:inline>
        </w:drawing>
      </w:r>
    </w:p>
    <w:p w:rsidR="00534BCE" w:rsidRDefault="00534BCE" w:rsidP="001A7CDD">
      <w:pPr>
        <w:numPr>
          <w:ilvl w:val="0"/>
          <w:numId w:val="37"/>
        </w:numPr>
        <w:tabs>
          <w:tab w:val="num" w:pos="1134"/>
        </w:tabs>
        <w:ind w:left="0" w:firstLine="720"/>
        <w:jc w:val="both"/>
        <w:rPr>
          <w:color w:val="000000"/>
        </w:rPr>
      </w:pPr>
      <w:r>
        <w:rPr>
          <w:color w:val="000000"/>
        </w:rPr>
        <w:t>суспільний поділ праці, що ґрунтується на спеціалізації. Спеціалізація визначається порівняльними перевагами або відносно меншою альтернативною вартістю виробництва;</w:t>
      </w:r>
    </w:p>
    <w:p w:rsidR="00534BCE" w:rsidRDefault="00534BCE" w:rsidP="001A7CDD">
      <w:pPr>
        <w:numPr>
          <w:ilvl w:val="0"/>
          <w:numId w:val="37"/>
        </w:numPr>
        <w:tabs>
          <w:tab w:val="num" w:pos="1134"/>
        </w:tabs>
        <w:ind w:left="0" w:firstLine="720"/>
        <w:jc w:val="both"/>
        <w:rPr>
          <w:color w:val="000000"/>
        </w:rPr>
      </w:pPr>
      <w:r>
        <w:rPr>
          <w:color w:val="000000"/>
        </w:rPr>
        <w:t>економічна відокремленість суб’єктів господарювання зумовлена наявністю різних форм власності (що, як і скільки виробляти вирішує сам виробник);</w:t>
      </w:r>
    </w:p>
    <w:p w:rsidR="00534BCE" w:rsidRDefault="00534BCE" w:rsidP="001A7CDD">
      <w:pPr>
        <w:numPr>
          <w:ilvl w:val="0"/>
          <w:numId w:val="37"/>
        </w:numPr>
        <w:tabs>
          <w:tab w:val="num" w:pos="1134"/>
        </w:tabs>
        <w:ind w:left="0" w:firstLine="720"/>
        <w:jc w:val="both"/>
        <w:rPr>
          <w:color w:val="000000"/>
        </w:rPr>
      </w:pPr>
      <w:r>
        <w:rPr>
          <w:color w:val="000000"/>
        </w:rPr>
        <w:t>величина трансакційних витрат визначає умови і межі ділової активності;</w:t>
      </w:r>
    </w:p>
    <w:p w:rsidR="00534BCE" w:rsidRDefault="00534BCE" w:rsidP="001A7CDD">
      <w:pPr>
        <w:numPr>
          <w:ilvl w:val="0"/>
          <w:numId w:val="37"/>
        </w:numPr>
        <w:tabs>
          <w:tab w:val="num" w:pos="1134"/>
        </w:tabs>
        <w:ind w:left="0" w:firstLine="720"/>
        <w:jc w:val="both"/>
        <w:rPr>
          <w:color w:val="000000"/>
        </w:rPr>
      </w:pPr>
      <w:r>
        <w:rPr>
          <w:color w:val="000000"/>
        </w:rPr>
        <w:t>вільний обмін ресурсами, який забезпечує вільне ціноутворення та ефективне господарювання.</w:t>
      </w:r>
    </w:p>
    <w:p w:rsidR="00534BCE" w:rsidRDefault="00534BCE" w:rsidP="00534BCE">
      <w:pPr>
        <w:ind w:left="720"/>
        <w:jc w:val="both"/>
        <w:rPr>
          <w:color w:val="000000"/>
        </w:rPr>
      </w:pPr>
      <w:r>
        <w:rPr>
          <w:noProof/>
          <w:lang w:eastAsia="uk-UA"/>
        </w:rPr>
        <w:drawing>
          <wp:inline distT="0" distB="0" distL="0" distR="0" wp14:anchorId="3EF4EB4A" wp14:editId="54F34AA0">
            <wp:extent cx="3923665" cy="574040"/>
            <wp:effectExtent l="19050" t="0" r="19685" b="16510"/>
            <wp:docPr id="33" name="Схема 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4" r:lo="rId385" r:qs="rId386" r:cs="rId387"/>
              </a:graphicData>
            </a:graphic>
          </wp:inline>
        </w:drawing>
      </w:r>
    </w:p>
    <w:p w:rsidR="00534BCE" w:rsidRDefault="00534BCE" w:rsidP="001A7CDD">
      <w:pPr>
        <w:numPr>
          <w:ilvl w:val="0"/>
          <w:numId w:val="23"/>
        </w:numPr>
        <w:tabs>
          <w:tab w:val="num" w:pos="900"/>
          <w:tab w:val="num" w:pos="1134"/>
        </w:tabs>
        <w:ind w:left="0" w:firstLine="720"/>
        <w:jc w:val="both"/>
        <w:rPr>
          <w:color w:val="000000"/>
        </w:rPr>
      </w:pPr>
      <w:r>
        <w:rPr>
          <w:i/>
          <w:color w:val="000000"/>
        </w:rPr>
        <w:t>вільний ринок</w:t>
      </w:r>
      <w:r>
        <w:rPr>
          <w:color w:val="000000"/>
        </w:rPr>
        <w:t xml:space="preserve"> (наявність значної кількості учасників конкуренції, вільний вхід – вихід на ринок, абсолютна мобільність усіх ресурсів, наявність повної і достовірної інформації про ринок і його учасників, відсутність монополії та дисбалансу в економіці);</w:t>
      </w:r>
    </w:p>
    <w:p w:rsidR="00534BCE" w:rsidRDefault="00534BCE" w:rsidP="001A7CDD">
      <w:pPr>
        <w:numPr>
          <w:ilvl w:val="0"/>
          <w:numId w:val="23"/>
        </w:numPr>
        <w:tabs>
          <w:tab w:val="num" w:pos="900"/>
          <w:tab w:val="num" w:pos="1134"/>
        </w:tabs>
        <w:ind w:left="0" w:firstLine="720"/>
        <w:jc w:val="both"/>
        <w:rPr>
          <w:i/>
          <w:color w:val="000000"/>
        </w:rPr>
      </w:pPr>
      <w:r>
        <w:rPr>
          <w:i/>
          <w:color w:val="000000"/>
        </w:rPr>
        <w:lastRenderedPageBreak/>
        <w:t xml:space="preserve">приватна власність </w:t>
      </w:r>
      <w:r>
        <w:rPr>
          <w:color w:val="000000"/>
        </w:rPr>
        <w:t xml:space="preserve">(у ринковій економіці усі види ресурсів повинні перебувати у власності приватних осіб та інституцій, а не уряду. Але усі форми власності мають право бути представлені в сучасній ринковій економіці); </w:t>
      </w:r>
    </w:p>
    <w:p w:rsidR="00534BCE" w:rsidRDefault="00534BCE" w:rsidP="001A7CDD">
      <w:pPr>
        <w:numPr>
          <w:ilvl w:val="0"/>
          <w:numId w:val="23"/>
        </w:numPr>
        <w:tabs>
          <w:tab w:val="num" w:pos="900"/>
          <w:tab w:val="num" w:pos="1134"/>
        </w:tabs>
        <w:ind w:left="0" w:firstLine="720"/>
        <w:jc w:val="both"/>
        <w:rPr>
          <w:i/>
          <w:color w:val="000000"/>
        </w:rPr>
      </w:pPr>
      <w:r>
        <w:rPr>
          <w:i/>
          <w:color w:val="000000"/>
        </w:rPr>
        <w:t xml:space="preserve">економічна свобода </w:t>
      </w:r>
      <w:r>
        <w:rPr>
          <w:color w:val="000000"/>
        </w:rPr>
        <w:t>(свобода підприємництва, споживання, переміщення ресурсів між сферами економіки, ціноутворення);</w:t>
      </w:r>
    </w:p>
    <w:p w:rsidR="00534BCE" w:rsidRDefault="00534BCE" w:rsidP="001A7CDD">
      <w:pPr>
        <w:numPr>
          <w:ilvl w:val="0"/>
          <w:numId w:val="23"/>
        </w:numPr>
        <w:tabs>
          <w:tab w:val="num" w:pos="900"/>
          <w:tab w:val="num" w:pos="1134"/>
        </w:tabs>
        <w:ind w:left="0" w:firstLine="720"/>
        <w:jc w:val="both"/>
        <w:rPr>
          <w:i/>
          <w:color w:val="000000"/>
        </w:rPr>
      </w:pPr>
      <w:r>
        <w:rPr>
          <w:i/>
          <w:color w:val="000000"/>
        </w:rPr>
        <w:t>особиста зацікавленість</w:t>
      </w:r>
      <w:r>
        <w:rPr>
          <w:color w:val="000000"/>
        </w:rPr>
        <w:t xml:space="preserve"> (внутрішнім мотивом і рушійною силою економіки є економічні інтереси домогосподарств у підвищенні ступеня корисності спожитих благ, підприємців – у зростанні прибутків та рівня конкурентоспроможності власної продукції);</w:t>
      </w:r>
    </w:p>
    <w:p w:rsidR="00534BCE" w:rsidRDefault="00534BCE" w:rsidP="001A7CDD">
      <w:pPr>
        <w:numPr>
          <w:ilvl w:val="0"/>
          <w:numId w:val="23"/>
        </w:numPr>
        <w:tabs>
          <w:tab w:val="num" w:pos="900"/>
          <w:tab w:val="num" w:pos="1134"/>
        </w:tabs>
        <w:ind w:left="0" w:firstLine="720"/>
        <w:jc w:val="both"/>
        <w:rPr>
          <w:i/>
          <w:color w:val="000000"/>
        </w:rPr>
      </w:pPr>
      <w:r>
        <w:rPr>
          <w:i/>
          <w:color w:val="000000"/>
        </w:rPr>
        <w:t xml:space="preserve">конкуренція </w:t>
      </w:r>
      <w:r>
        <w:rPr>
          <w:color w:val="000000"/>
        </w:rPr>
        <w:t>(розпорошення економічної влади всередині двох складників економіки – фірм і домогосподарств);</w:t>
      </w:r>
    </w:p>
    <w:p w:rsidR="00534BCE" w:rsidRDefault="00534BCE" w:rsidP="001A7CDD">
      <w:pPr>
        <w:numPr>
          <w:ilvl w:val="0"/>
          <w:numId w:val="23"/>
        </w:numPr>
        <w:tabs>
          <w:tab w:val="num" w:pos="900"/>
          <w:tab w:val="num" w:pos="1134"/>
        </w:tabs>
        <w:ind w:left="0" w:firstLine="720"/>
        <w:jc w:val="both"/>
        <w:rPr>
          <w:i/>
          <w:color w:val="000000"/>
        </w:rPr>
      </w:pPr>
      <w:r>
        <w:rPr>
          <w:i/>
          <w:color w:val="000000"/>
        </w:rPr>
        <w:t>обмежене управління</w:t>
      </w:r>
      <w:r>
        <w:rPr>
          <w:color w:val="000000"/>
        </w:rPr>
        <w:t xml:space="preserve"> (держава повинна дотримуватися принципу мінімізації втручання у господарську діяльність. Концепція ринкової економіки не допускає директивного, централізованого державного управління нею.).</w:t>
      </w:r>
    </w:p>
    <w:p w:rsidR="00534BCE" w:rsidRDefault="00534BCE" w:rsidP="00534BCE">
      <w:pPr>
        <w:spacing w:after="120"/>
        <w:ind w:firstLine="720"/>
        <w:jc w:val="both"/>
        <w:rPr>
          <w:color w:val="000000"/>
        </w:rPr>
      </w:pPr>
      <w:r>
        <w:rPr>
          <w:color w:val="000000"/>
        </w:rPr>
        <w:t xml:space="preserve">Більш повно і глибоко сутність ринку можна розкрити через </w:t>
      </w:r>
      <w:r>
        <w:rPr>
          <w:b/>
          <w:color w:val="000000"/>
        </w:rPr>
        <w:t>функції</w:t>
      </w:r>
      <w:r>
        <w:rPr>
          <w:color w:val="000000"/>
        </w:rPr>
        <w:t>, які він виконує (рис. 2.2).</w:t>
      </w:r>
    </w:p>
    <w:p w:rsidR="00082532" w:rsidRDefault="00082532" w:rsidP="00082532">
      <w:pPr>
        <w:spacing w:after="120"/>
        <w:jc w:val="both"/>
        <w:rPr>
          <w:color w:val="000000"/>
        </w:rPr>
      </w:pPr>
      <w:r>
        <w:rPr>
          <w:noProof/>
          <w:color w:val="000000"/>
          <w:lang w:eastAsia="uk-UA"/>
        </w:rPr>
        <w:drawing>
          <wp:inline distT="0" distB="0" distL="0" distR="0" wp14:anchorId="1482C6AD" wp14:editId="780C998F">
            <wp:extent cx="6188149" cy="4752753"/>
            <wp:effectExtent l="95250" t="76200" r="98425" b="0"/>
            <wp:docPr id="42" name="Схема 4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89" r:lo="rId390" r:qs="rId391" r:cs="rId392"/>
              </a:graphicData>
            </a:graphic>
          </wp:inline>
        </w:drawing>
      </w:r>
    </w:p>
    <w:p w:rsidR="009535C9" w:rsidRPr="009535C9" w:rsidRDefault="009535C9" w:rsidP="00082532">
      <w:pPr>
        <w:pStyle w:val="6"/>
        <w:spacing w:before="0" w:after="120"/>
        <w:jc w:val="center"/>
        <w:rPr>
          <w:i/>
          <w:color w:val="000000"/>
          <w:sz w:val="16"/>
          <w:szCs w:val="28"/>
        </w:rPr>
      </w:pPr>
    </w:p>
    <w:p w:rsidR="00082532" w:rsidRDefault="00082532" w:rsidP="00082532">
      <w:pPr>
        <w:pStyle w:val="6"/>
        <w:spacing w:before="0" w:after="120"/>
        <w:jc w:val="center"/>
        <w:rPr>
          <w:i/>
          <w:color w:val="000000"/>
          <w:sz w:val="28"/>
          <w:szCs w:val="28"/>
        </w:rPr>
      </w:pPr>
      <w:r>
        <w:rPr>
          <w:i/>
          <w:color w:val="000000"/>
          <w:sz w:val="28"/>
          <w:szCs w:val="28"/>
        </w:rPr>
        <w:t>Рис. 2.2. Функції ринку</w:t>
      </w:r>
    </w:p>
    <w:p w:rsidR="00534BCE" w:rsidRDefault="00534BCE" w:rsidP="00534BCE">
      <w:pPr>
        <w:spacing w:after="120"/>
        <w:ind w:firstLine="720"/>
        <w:jc w:val="both"/>
        <w:rPr>
          <w:color w:val="000000"/>
        </w:rPr>
      </w:pPr>
      <w:r>
        <w:rPr>
          <w:noProof/>
          <w:lang w:eastAsia="uk-UA"/>
        </w:rPr>
        <w:lastRenderedPageBreak/>
        <w:drawing>
          <wp:inline distT="0" distB="0" distL="0" distR="0" wp14:anchorId="166C046E" wp14:editId="48F29EA4">
            <wp:extent cx="2774950" cy="563245"/>
            <wp:effectExtent l="19050" t="0" r="25400" b="8255"/>
            <wp:docPr id="44" name="Схема 4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4" r:lo="rId395" r:qs="rId396" r:cs="rId397"/>
              </a:graphicData>
            </a:graphic>
          </wp:inline>
        </w:drawing>
      </w:r>
    </w:p>
    <w:p w:rsidR="00534BCE" w:rsidRDefault="00534BCE" w:rsidP="001A7CDD">
      <w:pPr>
        <w:numPr>
          <w:ilvl w:val="1"/>
          <w:numId w:val="24"/>
        </w:numPr>
        <w:tabs>
          <w:tab w:val="left" w:pos="1080"/>
          <w:tab w:val="left" w:pos="1134"/>
        </w:tabs>
        <w:ind w:left="0" w:firstLine="720"/>
        <w:jc w:val="both"/>
        <w:rPr>
          <w:color w:val="000000"/>
        </w:rPr>
      </w:pPr>
      <w:r>
        <w:tab/>
      </w:r>
      <w:r>
        <w:rPr>
          <w:bCs/>
          <w:i/>
          <w:iCs/>
          <w:color w:val="000000"/>
        </w:rPr>
        <w:t>класичний вільний ринок</w:t>
      </w:r>
      <w:r>
        <w:rPr>
          <w:b/>
          <w:bCs/>
          <w:i/>
          <w:iCs/>
          <w:color w:val="000000"/>
        </w:rPr>
        <w:t xml:space="preserve"> </w:t>
      </w:r>
      <w:r>
        <w:rPr>
          <w:color w:val="000000"/>
        </w:rPr>
        <w:t xml:space="preserve"> (до середини ХІХ ст.), в якому держава не втручається в економіку, вона лише стежила за тим, щоб усі, хто має самостійне джерело доходів, ретельно сплачували податки до державної казни;</w:t>
      </w:r>
    </w:p>
    <w:p w:rsidR="00534BCE" w:rsidRDefault="00534BCE" w:rsidP="001A7CDD">
      <w:pPr>
        <w:numPr>
          <w:ilvl w:val="1"/>
          <w:numId w:val="24"/>
        </w:numPr>
        <w:tabs>
          <w:tab w:val="left" w:pos="1080"/>
          <w:tab w:val="left" w:pos="1134"/>
        </w:tabs>
        <w:ind w:left="0" w:firstLine="720"/>
        <w:jc w:val="both"/>
        <w:rPr>
          <w:color w:val="000000"/>
        </w:rPr>
      </w:pPr>
      <w:r>
        <w:rPr>
          <w:bCs/>
          <w:i/>
          <w:iCs/>
          <w:color w:val="000000"/>
        </w:rPr>
        <w:t>регульований ринок</w:t>
      </w:r>
      <w:r>
        <w:rPr>
          <w:b/>
          <w:bCs/>
          <w:i/>
          <w:iCs/>
          <w:color w:val="000000"/>
        </w:rPr>
        <w:t xml:space="preserve"> </w:t>
      </w:r>
      <w:r>
        <w:rPr>
          <w:color w:val="000000"/>
        </w:rPr>
        <w:t>(середина ХІХ ст. – 50-ті роки ХХ ст.) характеризувався втручанням держави в економічне життя суспільства з метою обмеження діяльності монополій та захисту конкурентного середовища;</w:t>
      </w:r>
    </w:p>
    <w:p w:rsidR="00534BCE" w:rsidRDefault="00534BCE" w:rsidP="001A7CDD">
      <w:pPr>
        <w:numPr>
          <w:ilvl w:val="1"/>
          <w:numId w:val="24"/>
        </w:numPr>
        <w:tabs>
          <w:tab w:val="left" w:pos="1080"/>
          <w:tab w:val="left" w:pos="1134"/>
        </w:tabs>
        <w:ind w:left="0" w:firstLine="720"/>
        <w:jc w:val="both"/>
        <w:rPr>
          <w:color w:val="000000"/>
        </w:rPr>
      </w:pPr>
      <w:r>
        <w:rPr>
          <w:bCs/>
          <w:i/>
          <w:iCs/>
          <w:color w:val="000000"/>
        </w:rPr>
        <w:t>соціально-орієнтований ринок</w:t>
      </w:r>
      <w:r>
        <w:rPr>
          <w:b/>
          <w:bCs/>
          <w:i/>
          <w:iCs/>
          <w:color w:val="000000"/>
        </w:rPr>
        <w:t xml:space="preserve">, </w:t>
      </w:r>
      <w:r>
        <w:rPr>
          <w:color w:val="000000"/>
        </w:rPr>
        <w:t>у якому, крім механізмів регулювання, держава бере на себе виконання функції соціального захисту населення.</w:t>
      </w:r>
    </w:p>
    <w:p w:rsidR="002C736F" w:rsidRPr="002C736F" w:rsidRDefault="002C736F" w:rsidP="00082532">
      <w:pPr>
        <w:ind w:firstLine="567"/>
        <w:jc w:val="both"/>
        <w:rPr>
          <w:color w:val="000000"/>
        </w:rPr>
      </w:pPr>
      <w:r w:rsidRPr="002C736F">
        <w:rPr>
          <w:color w:val="000000"/>
        </w:rPr>
        <w:t>Ринку належить важлива позитивна роль в структурі економіки. Ринкова економіка довела, що їй немає альтернативи при вирішенні головних економічних завдань. По-перше, ринок забезпечує взаємозв'язок виробництва і споживання. Це досягається через встановлення відповідності пропозиції обсягом платоспроможного попиту. По-друге, ринок гарантує суспільну оцінку результатів праці відособлених виробників. Механізм такої оцінки полягає в одному: відбулася купівля-продаж чи ні. По-третє, ринок створює умови для високої ефективності виробництва. Цьому насамперед сприяє конкуренція, яка розоряє відстаючих і збагачує процвітаючих.</w:t>
      </w:r>
    </w:p>
    <w:p w:rsidR="002C736F" w:rsidRPr="002C736F" w:rsidRDefault="002C736F" w:rsidP="002C736F">
      <w:pPr>
        <w:spacing w:line="228" w:lineRule="auto"/>
        <w:ind w:firstLine="567"/>
        <w:jc w:val="both"/>
        <w:rPr>
          <w:color w:val="000000"/>
        </w:rPr>
      </w:pPr>
      <w:r w:rsidRPr="002C736F">
        <w:rPr>
          <w:color w:val="000000"/>
        </w:rPr>
        <w:t>Позитивною властивістю ринкової системи є і те, що вона забезпечує своїм суб'єктам реальну економічну свободу, свободу вибору форм і способів господарювання. Споживачі вільні купувати те, що вони віддають перевагу; підприємства - виробляти і продавати те, що вони вважають за доцільне; постачальники ресурсів можуть за власним вибором знаходити місце докладання наявними у них матеріальним і людським ресурсам. При цьому споживачі демонструють свої переваги у формі попиту, а виробники і постачальники ресурсів відповідно реагують на цей попит, щоб забезпечити свої власні інтереси.</w:t>
      </w:r>
    </w:p>
    <w:p w:rsidR="002C736F" w:rsidRPr="002C736F" w:rsidRDefault="002C736F" w:rsidP="002C736F">
      <w:pPr>
        <w:spacing w:line="228" w:lineRule="auto"/>
        <w:ind w:firstLine="567"/>
        <w:jc w:val="both"/>
        <w:rPr>
          <w:color w:val="000000"/>
        </w:rPr>
      </w:pPr>
      <w:r w:rsidRPr="002C736F">
        <w:rPr>
          <w:color w:val="000000"/>
        </w:rPr>
        <w:t xml:space="preserve">Ринок формує і виховує </w:t>
      </w:r>
      <w:r>
        <w:rPr>
          <w:color w:val="000000"/>
        </w:rPr>
        <w:t>«</w:t>
      </w:r>
      <w:r w:rsidRPr="002C736F">
        <w:rPr>
          <w:color w:val="000000"/>
        </w:rPr>
        <w:t>економічної людини</w:t>
      </w:r>
      <w:r>
        <w:rPr>
          <w:color w:val="000000"/>
        </w:rPr>
        <w:t>»</w:t>
      </w:r>
      <w:r w:rsidRPr="002C736F">
        <w:rPr>
          <w:color w:val="000000"/>
        </w:rPr>
        <w:t xml:space="preserve">, для якого характерні розважливість і заповзятливість, готовність йти на ризик, відчуття особистої відповідальності за свої дії. Командна ж система формує </w:t>
      </w:r>
      <w:r>
        <w:rPr>
          <w:color w:val="000000"/>
        </w:rPr>
        <w:t>«</w:t>
      </w:r>
      <w:r w:rsidRPr="002C736F">
        <w:rPr>
          <w:color w:val="000000"/>
        </w:rPr>
        <w:t>людину адміністративного</w:t>
      </w:r>
      <w:r>
        <w:rPr>
          <w:color w:val="000000"/>
        </w:rPr>
        <w:t>»</w:t>
      </w:r>
      <w:r w:rsidRPr="002C736F">
        <w:rPr>
          <w:color w:val="000000"/>
        </w:rPr>
        <w:t>, більше схильного до виконання чужих розпоряджень, а тому й малоініціатівного.</w:t>
      </w:r>
    </w:p>
    <w:p w:rsidR="002C736F" w:rsidRPr="002C736F" w:rsidRDefault="002C736F" w:rsidP="002C736F">
      <w:pPr>
        <w:spacing w:line="228" w:lineRule="auto"/>
        <w:ind w:firstLine="567"/>
        <w:jc w:val="both"/>
        <w:rPr>
          <w:color w:val="000000"/>
        </w:rPr>
      </w:pPr>
      <w:r w:rsidRPr="002C736F">
        <w:rPr>
          <w:color w:val="000000"/>
        </w:rPr>
        <w:t>Ринок з високим ступенем ефективності вирішує проблему виробництва необхідних споживачам товарів і послуг. Ринкова економіка в принципі не знає таких традиційних для командно-адміністративної системи явищ, як дефіцит, черги і т.д. Ринковий механізм сам створює постійно діючі стимули для підвищення ефективності виробництва.</w:t>
      </w:r>
    </w:p>
    <w:p w:rsidR="002C736F" w:rsidRPr="002C736F" w:rsidRDefault="002C736F" w:rsidP="002C736F">
      <w:pPr>
        <w:spacing w:line="228" w:lineRule="auto"/>
        <w:ind w:firstLine="567"/>
        <w:jc w:val="both"/>
        <w:rPr>
          <w:color w:val="000000"/>
        </w:rPr>
      </w:pPr>
      <w:r w:rsidRPr="002C736F">
        <w:rPr>
          <w:color w:val="000000"/>
        </w:rPr>
        <w:t>Ринковий механізм встановлює чітку залежність між реальним внеском у створення необхідного споживачеві товару і розміром одержуваного доходу. Однією з умов реалізації особистих і сімейних доходів є наявність на споживчому ринку достатньої кількості та асортименту товарів за доступними цінами. Наявність достатньої кількості товарів і послуг дозволяє населенню вдало вкласти гроші, вибрати потрібний товар для задоволення своїх потреб.</w:t>
      </w:r>
    </w:p>
    <w:p w:rsidR="002C736F" w:rsidRPr="002C736F" w:rsidRDefault="002C736F" w:rsidP="002C736F">
      <w:pPr>
        <w:spacing w:line="228" w:lineRule="auto"/>
        <w:ind w:firstLine="567"/>
        <w:jc w:val="both"/>
        <w:rPr>
          <w:color w:val="000000"/>
        </w:rPr>
      </w:pPr>
      <w:r w:rsidRPr="002C736F">
        <w:rPr>
          <w:color w:val="000000"/>
        </w:rPr>
        <w:lastRenderedPageBreak/>
        <w:t>Сучасна ринкова система краще, ніж інші, пристосована для застосування досягнень науково-технічного прогресу, інтенсифікації виробництва і в кінцевому рахунку більш повного задоволення потреб суспільства. Що лежить в основі цієї системи ринок виявив свою перевагу у використанні спонукальних стимулів до високоефективної господарської діяльності.</w:t>
      </w:r>
    </w:p>
    <w:p w:rsidR="002C736F" w:rsidRPr="002C736F" w:rsidRDefault="002C736F" w:rsidP="002C736F">
      <w:pPr>
        <w:spacing w:line="228" w:lineRule="auto"/>
        <w:ind w:firstLine="567"/>
        <w:jc w:val="both"/>
        <w:rPr>
          <w:color w:val="000000"/>
        </w:rPr>
      </w:pPr>
      <w:r w:rsidRPr="002C736F">
        <w:rPr>
          <w:color w:val="000000"/>
        </w:rPr>
        <w:t>Ринкова економіка базується на принципі економічної доцільності, тобто на прагненні досягти максимального результату при мінімальних витратах. До цього підштовхують умови конкуренції, прагнення обійти суперника, пропозиція на ринку товарів більш високої якості і за нижчою ціною.</w:t>
      </w:r>
    </w:p>
    <w:p w:rsidR="002C736F" w:rsidRPr="002C736F" w:rsidRDefault="002C736F" w:rsidP="002C736F">
      <w:pPr>
        <w:spacing w:line="228" w:lineRule="auto"/>
        <w:ind w:firstLine="567"/>
        <w:jc w:val="both"/>
        <w:rPr>
          <w:color w:val="000000"/>
        </w:rPr>
      </w:pPr>
      <w:r w:rsidRPr="002C736F">
        <w:rPr>
          <w:color w:val="000000"/>
        </w:rPr>
        <w:t>Основний економічний аргумент на користь ринкової системи і в тому, що вона сприяє ефективному розподілу ресурсів: спрямовує ресурси у виробництво тих товарів і послуг, в яких суспільство найбільше потребує.</w:t>
      </w:r>
    </w:p>
    <w:p w:rsidR="002C736F" w:rsidRPr="002C736F" w:rsidRDefault="002C736F" w:rsidP="002C736F">
      <w:pPr>
        <w:spacing w:line="228" w:lineRule="auto"/>
        <w:ind w:firstLine="567"/>
        <w:jc w:val="both"/>
        <w:rPr>
          <w:color w:val="000000"/>
        </w:rPr>
      </w:pPr>
      <w:r w:rsidRPr="002C736F">
        <w:rPr>
          <w:color w:val="000000"/>
        </w:rPr>
        <w:t>Ринок неупереджено і жорстоко здійснює відбір як товарів, так і способів їх виробництва. Цей відбір незалежно від того, схвалюють або не схвалюють його люди, приносить найважливіші організують і регулюючі початку в економіку.</w:t>
      </w:r>
    </w:p>
    <w:p w:rsidR="002C736F" w:rsidRPr="002C736F" w:rsidRDefault="002C736F" w:rsidP="002C736F">
      <w:pPr>
        <w:spacing w:line="228" w:lineRule="auto"/>
        <w:ind w:firstLine="567"/>
        <w:jc w:val="both"/>
        <w:rPr>
          <w:color w:val="000000"/>
        </w:rPr>
      </w:pPr>
      <w:r w:rsidRPr="002C736F">
        <w:rPr>
          <w:color w:val="000000"/>
        </w:rPr>
        <w:t>Ринок має й негативні сторони. При всій своїй величезній позитивної ролі він не в змозі забезпечити ефективне вирішення низки стратегічних завдань розвитку економіки і соціальних проблем.</w:t>
      </w:r>
      <w:r w:rsidR="00082532">
        <w:rPr>
          <w:color w:val="000000"/>
        </w:rPr>
        <w:t xml:space="preserve"> </w:t>
      </w:r>
      <w:r w:rsidRPr="002C736F">
        <w:rPr>
          <w:color w:val="000000"/>
        </w:rPr>
        <w:t>Наданий час ринку притаманні анархічність і стихійність, що призводять до економічних втрат та зниження ефективності господарювання.</w:t>
      </w:r>
      <w:r w:rsidR="00082532">
        <w:rPr>
          <w:color w:val="000000"/>
        </w:rPr>
        <w:t xml:space="preserve"> </w:t>
      </w:r>
      <w:r w:rsidRPr="002C736F">
        <w:rPr>
          <w:color w:val="000000"/>
        </w:rPr>
        <w:t>Ринок загострює проблему соціальної нерівності, породжує значну диференціацію доходів, майнове розшарування населення.</w:t>
      </w:r>
    </w:p>
    <w:p w:rsidR="002C736F" w:rsidRPr="002C736F" w:rsidRDefault="002C736F" w:rsidP="002C736F">
      <w:pPr>
        <w:spacing w:line="228" w:lineRule="auto"/>
        <w:ind w:firstLine="567"/>
        <w:jc w:val="both"/>
        <w:rPr>
          <w:color w:val="000000"/>
        </w:rPr>
      </w:pPr>
      <w:r w:rsidRPr="002C736F">
        <w:rPr>
          <w:color w:val="000000"/>
        </w:rPr>
        <w:t>Ринкова економіка призводить до економічної диференціації виробників, вивільненню працівників з виробництва і появі безробіття, не дає соціальних гарантій малозабезпеченим верствам населення. Ринок сприяє економічно сильним групам споживачів. Водночас економічно слабкі групи (пенсіонери, інваліди, молодь та ін.) залишаються деколи знедоленими.</w:t>
      </w:r>
    </w:p>
    <w:p w:rsidR="002C736F" w:rsidRPr="002C736F" w:rsidRDefault="002C736F" w:rsidP="002C736F">
      <w:pPr>
        <w:spacing w:line="228" w:lineRule="auto"/>
        <w:ind w:firstLine="567"/>
        <w:jc w:val="both"/>
        <w:rPr>
          <w:color w:val="000000"/>
        </w:rPr>
      </w:pPr>
      <w:r w:rsidRPr="002C736F">
        <w:rPr>
          <w:color w:val="000000"/>
        </w:rPr>
        <w:t>Ринок не в змозі самостійно реалізувати стратегічні ідеї в галузі науки і техніки, здійснити в масштабі всієї національної економіки великі структурні зрушення, зорієнтовані на перспективу.</w:t>
      </w:r>
      <w:r w:rsidR="00082532">
        <w:rPr>
          <w:color w:val="000000"/>
        </w:rPr>
        <w:t xml:space="preserve"> </w:t>
      </w:r>
      <w:r w:rsidRPr="002C736F">
        <w:rPr>
          <w:color w:val="000000"/>
        </w:rPr>
        <w:t>Конкурентна ринкова система не гарантує повної зайнятості населення і стабільного рівня цін.</w:t>
      </w:r>
      <w:r w:rsidR="00082532">
        <w:rPr>
          <w:color w:val="000000"/>
        </w:rPr>
        <w:t xml:space="preserve"> </w:t>
      </w:r>
      <w:r w:rsidRPr="002C736F">
        <w:rPr>
          <w:color w:val="000000"/>
        </w:rPr>
        <w:t>Негативні сторони - наслідок законів ринку, які викликають до життя тенденції до нестабільного розвитку економіки, до посилення нерівності в розподілі доходів, обмежують можливості розвитку сфер, пов'язаних з виробництвом суспільних благ і послуг.</w:t>
      </w:r>
    </w:p>
    <w:p w:rsidR="002C736F" w:rsidRDefault="002C736F" w:rsidP="002C736F">
      <w:pPr>
        <w:spacing w:line="228" w:lineRule="auto"/>
        <w:ind w:firstLine="567"/>
        <w:jc w:val="both"/>
        <w:rPr>
          <w:color w:val="000000"/>
        </w:rPr>
      </w:pPr>
      <w:r w:rsidRPr="002C736F">
        <w:rPr>
          <w:color w:val="000000"/>
        </w:rPr>
        <w:t>Тому для сучасної ринкової системи характерно державне втручання в економічний розвиток. У ринковій економіці існують об'єктивні межі для розширення економічних функцій держави. Коригуючи дію ринкового механізму, пом'якшуючи його негативні сторони, держава не повинна підривати основи ринкового ціноутворення і вільну конкуренцію.</w:t>
      </w:r>
    </w:p>
    <w:p w:rsidR="00AE5B14" w:rsidRPr="002C736F" w:rsidRDefault="00AE5B14" w:rsidP="002C736F">
      <w:pPr>
        <w:spacing w:line="228" w:lineRule="auto"/>
        <w:ind w:firstLine="567"/>
        <w:jc w:val="both"/>
        <w:rPr>
          <w:color w:val="000000"/>
        </w:rPr>
      </w:pPr>
    </w:p>
    <w:p w:rsidR="00AE5B14" w:rsidRDefault="002C736F" w:rsidP="002C736F">
      <w:pPr>
        <w:pStyle w:val="23"/>
        <w:spacing w:line="240" w:lineRule="auto"/>
        <w:ind w:left="0" w:firstLine="709"/>
        <w:jc w:val="both"/>
        <w:rPr>
          <w:color w:val="000000"/>
        </w:rPr>
      </w:pPr>
      <w:r>
        <w:rPr>
          <w:noProof/>
          <w:lang w:eastAsia="uk-UA"/>
        </w:rPr>
        <w:drawing>
          <wp:inline distT="0" distB="0" distL="0" distR="0" wp14:anchorId="1EBCD9A3" wp14:editId="4DF616CF">
            <wp:extent cx="5518785" cy="785494"/>
            <wp:effectExtent l="19050" t="0" r="24765" b="0"/>
            <wp:docPr id="46" name="Схема 4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9" r:lo="rId400" r:qs="rId401" r:cs="rId402"/>
              </a:graphicData>
            </a:graphic>
          </wp:inline>
        </w:drawing>
      </w:r>
      <w:r w:rsidRPr="002C736F">
        <w:rPr>
          <w:color w:val="000000"/>
        </w:rPr>
        <w:t xml:space="preserve"> </w:t>
      </w:r>
    </w:p>
    <w:p w:rsidR="002C736F" w:rsidRDefault="002C736F" w:rsidP="002C736F">
      <w:pPr>
        <w:pStyle w:val="23"/>
        <w:spacing w:line="240" w:lineRule="auto"/>
        <w:ind w:left="0" w:firstLine="709"/>
        <w:jc w:val="both"/>
        <w:rPr>
          <w:color w:val="000000"/>
          <w:sz w:val="28"/>
          <w:szCs w:val="28"/>
        </w:rPr>
      </w:pPr>
      <w:r>
        <w:rPr>
          <w:color w:val="000000"/>
          <w:sz w:val="28"/>
          <w:szCs w:val="28"/>
        </w:rPr>
        <w:t>На ринку функціонують багато різноманітних учасників: це виробники і споживачі, підприємці і наймані робітники, банкіри і торговці, власники позичкового капіталу та власники цінних паперів та інші.</w:t>
      </w:r>
    </w:p>
    <w:p w:rsidR="002C736F" w:rsidRDefault="002C736F" w:rsidP="002C736F">
      <w:pPr>
        <w:spacing w:after="120"/>
        <w:ind w:firstLine="709"/>
        <w:jc w:val="both"/>
        <w:rPr>
          <w:color w:val="000000"/>
        </w:rPr>
      </w:pPr>
      <w:r>
        <w:rPr>
          <w:b/>
          <w:bCs/>
          <w:color w:val="000000"/>
        </w:rPr>
        <w:lastRenderedPageBreak/>
        <w:t xml:space="preserve">Домогосподарства </w:t>
      </w:r>
      <w:r>
        <w:rPr>
          <w:color w:val="000000"/>
        </w:rPr>
        <w:t>на ринку одночасно виступають: як власники економічних ресурсів, пропонують на ринку ресурсів фактори виробництва; отримують доходи від проданих ресурсів; використовують доходи на придбання споживчих товарів та послуг для задоволення особистих потреб.</w:t>
      </w:r>
    </w:p>
    <w:p w:rsidR="002C736F" w:rsidRDefault="002C736F" w:rsidP="002C736F">
      <w:pPr>
        <w:spacing w:after="120"/>
        <w:ind w:firstLine="709"/>
        <w:jc w:val="both"/>
        <w:rPr>
          <w:b/>
          <w:bCs/>
          <w:color w:val="000000"/>
        </w:rPr>
      </w:pPr>
      <w:r>
        <w:rPr>
          <w:b/>
          <w:bCs/>
          <w:color w:val="000000"/>
        </w:rPr>
        <w:t xml:space="preserve">Підприємці </w:t>
      </w:r>
      <w:r>
        <w:rPr>
          <w:color w:val="000000"/>
        </w:rPr>
        <w:t>пред’являють попит на ресурси; пропонують товари та послуги як для підприємницького й державного секторів (засоби виробництва й виробничі послуги), так і для домогосподарств (споживчі товари та послуги); а також вони здійснюють інвестування отриманих доходів.</w:t>
      </w:r>
      <w:r>
        <w:rPr>
          <w:b/>
          <w:bCs/>
          <w:color w:val="000000"/>
        </w:rPr>
        <w:t xml:space="preserve"> </w:t>
      </w:r>
    </w:p>
    <w:p w:rsidR="002C736F" w:rsidRDefault="002C736F" w:rsidP="002C736F">
      <w:pPr>
        <w:spacing w:after="120"/>
        <w:ind w:firstLine="709"/>
        <w:jc w:val="both"/>
        <w:rPr>
          <w:color w:val="000000"/>
        </w:rPr>
      </w:pPr>
      <w:r>
        <w:rPr>
          <w:b/>
          <w:bCs/>
          <w:color w:val="000000"/>
        </w:rPr>
        <w:t>Держава</w:t>
      </w:r>
      <w:r>
        <w:rPr>
          <w:color w:val="000000"/>
        </w:rPr>
        <w:t xml:space="preserve"> на ринку виконує такі функції: пред’являє попит на економічні ресурси для здійснення економічної діяльності в державному секторі економіки; пред’являє попит на засоби виробництва для виготовлення суспільних та інших благ; пропонує гроші та пред’являє попит на них; пропонує суспільні блага без їх безпосередньої оплати, що покращує продуктивність підприємницького сектору і зменшує витрати на споживання домогосподарств; здійснює урядове регулювання ринкової економіки.</w:t>
      </w:r>
    </w:p>
    <w:p w:rsidR="002C736F" w:rsidRDefault="002C736F" w:rsidP="002C736F">
      <w:pPr>
        <w:spacing w:after="120"/>
        <w:ind w:firstLine="709"/>
        <w:jc w:val="both"/>
        <w:rPr>
          <w:color w:val="000000"/>
        </w:rPr>
      </w:pPr>
      <w:r>
        <w:rPr>
          <w:color w:val="000000"/>
        </w:rPr>
        <w:t xml:space="preserve">Функції суб’єктів ринку відображаються у </w:t>
      </w:r>
      <w:r>
        <w:rPr>
          <w:i/>
          <w:color w:val="000000"/>
        </w:rPr>
        <w:t>схемі кругопотоку ресурсів, продуктів і доходів в ринковій економіці</w:t>
      </w:r>
      <w:r>
        <w:rPr>
          <w:color w:val="000000"/>
        </w:rPr>
        <w:t xml:space="preserve"> (рис. </w:t>
      </w:r>
      <w:r w:rsidR="005D04B1">
        <w:rPr>
          <w:color w:val="000000"/>
        </w:rPr>
        <w:t>2.3</w:t>
      </w:r>
      <w:r>
        <w:rPr>
          <w:color w:val="000000"/>
        </w:rPr>
        <w:t xml:space="preserve">). </w:t>
      </w:r>
    </w:p>
    <w:p w:rsidR="00082532" w:rsidRDefault="00082532" w:rsidP="00B8271A">
      <w:pPr>
        <w:spacing w:after="120"/>
        <w:jc w:val="both"/>
        <w:rPr>
          <w:color w:val="000000"/>
        </w:rPr>
      </w:pPr>
      <w:r>
        <w:rPr>
          <w:noProof/>
          <w:lang w:eastAsia="uk-UA"/>
        </w:rPr>
        <mc:AlternateContent>
          <mc:Choice Requires="wpg">
            <w:drawing>
              <wp:inline distT="0" distB="0" distL="0" distR="0" wp14:anchorId="74D5DFCF" wp14:editId="4BF7F585">
                <wp:extent cx="5708650" cy="4685665"/>
                <wp:effectExtent l="114300" t="0" r="0" b="635"/>
                <wp:docPr id="63" name="Групувати 63"/>
                <wp:cNvGraphicFramePr/>
                <a:graphic xmlns:a="http://schemas.openxmlformats.org/drawingml/2006/main">
                  <a:graphicData uri="http://schemas.microsoft.com/office/word/2010/wordprocessingGroup">
                    <wpg:wgp>
                      <wpg:cNvGrpSpPr/>
                      <wpg:grpSpPr>
                        <a:xfrm>
                          <a:off x="0" y="0"/>
                          <a:ext cx="5708650" cy="4685665"/>
                          <a:chOff x="-114365" y="0"/>
                          <a:chExt cx="5823015" cy="4685665"/>
                        </a:xfrm>
                      </wpg:grpSpPr>
                      <wps:wsp>
                        <wps:cNvPr id="615" name="Прямокутник 615"/>
                        <wps:cNvSpPr/>
                        <wps:spPr>
                          <a:xfrm>
                            <a:off x="0" y="0"/>
                            <a:ext cx="5708650" cy="4685665"/>
                          </a:xfrm>
                          <a:prstGeom prst="rect">
                            <a:avLst/>
                          </a:prstGeom>
                          <a:noFill/>
                        </wps:spPr>
                        <wps:bodyPr/>
                      </wps:wsp>
                      <wps:wsp>
                        <wps:cNvPr id="616" name="Rectangle 1064"/>
                        <wps:cNvSpPr>
                          <a:spLocks noChangeArrowheads="1"/>
                        </wps:cNvSpPr>
                        <wps:spPr bwMode="auto">
                          <a:xfrm>
                            <a:off x="2177301" y="233978"/>
                            <a:ext cx="1713730" cy="337871"/>
                          </a:xfrm>
                          <a:prstGeom prst="rect">
                            <a:avLst/>
                          </a:prstGeom>
                          <a:solidFill>
                            <a:srgbClr val="FFFFFF"/>
                          </a:solidFill>
                          <a:ln w="28575">
                            <a:solidFill>
                              <a:srgbClr val="000000"/>
                            </a:solidFill>
                            <a:miter lim="800000"/>
                            <a:headEnd/>
                            <a:tailEnd/>
                          </a:ln>
                        </wps:spPr>
                        <wps:txbx>
                          <w:txbxContent>
                            <w:p w:rsidR="00FD5FD7" w:rsidRDefault="00FD5FD7" w:rsidP="00082532">
                              <w:pPr>
                                <w:jc w:val="center"/>
                                <w:rPr>
                                  <w:b/>
                                </w:rPr>
                              </w:pPr>
                              <w:r>
                                <w:rPr>
                                  <w:b/>
                                </w:rPr>
                                <w:t>Ринок ресурсів</w:t>
                              </w:r>
                            </w:p>
                          </w:txbxContent>
                        </wps:txbx>
                        <wps:bodyPr rot="0" vert="horz" wrap="square" lIns="91440" tIns="45720" rIns="91440" bIns="45720" anchor="t" anchorCtr="0" upright="1">
                          <a:noAutofit/>
                        </wps:bodyPr>
                      </wps:wsp>
                      <wps:wsp>
                        <wps:cNvPr id="617" name="Text Box 1065"/>
                        <wps:cNvSpPr txBox="1">
                          <a:spLocks noChangeArrowheads="1"/>
                        </wps:cNvSpPr>
                        <wps:spPr bwMode="auto">
                          <a:xfrm>
                            <a:off x="0" y="1714672"/>
                            <a:ext cx="1485873" cy="342236"/>
                          </a:xfrm>
                          <a:prstGeom prst="rect">
                            <a:avLst/>
                          </a:prstGeom>
                          <a:solidFill>
                            <a:srgbClr val="FFFFFF"/>
                          </a:solidFill>
                          <a:ln w="28575">
                            <a:solidFill>
                              <a:srgbClr val="000000"/>
                            </a:solidFill>
                            <a:miter lim="800000"/>
                            <a:headEnd/>
                            <a:tailEnd/>
                          </a:ln>
                        </wps:spPr>
                        <wps:txbx>
                          <w:txbxContent>
                            <w:p w:rsidR="00FD5FD7" w:rsidRDefault="00FD5FD7" w:rsidP="00082532">
                              <w:pPr>
                                <w:jc w:val="center"/>
                                <w:rPr>
                                  <w:sz w:val="22"/>
                                  <w:szCs w:val="22"/>
                                </w:rPr>
                              </w:pPr>
                              <w:r>
                                <w:rPr>
                                  <w:b/>
                                  <w:sz w:val="22"/>
                                  <w:szCs w:val="22"/>
                                </w:rPr>
                                <w:t>Домогосподарства</w:t>
                              </w:r>
                            </w:p>
                          </w:txbxContent>
                        </wps:txbx>
                        <wps:bodyPr rot="0" vert="horz" wrap="square" lIns="91440" tIns="45720" rIns="91440" bIns="45720" anchor="t" anchorCtr="0" upright="1">
                          <a:noAutofit/>
                        </wps:bodyPr>
                      </wps:wsp>
                      <wps:wsp>
                        <wps:cNvPr id="618" name="Text Box 1066"/>
                        <wps:cNvSpPr txBox="1">
                          <a:spLocks noChangeArrowheads="1"/>
                        </wps:cNvSpPr>
                        <wps:spPr bwMode="auto">
                          <a:xfrm>
                            <a:off x="2056825" y="2971866"/>
                            <a:ext cx="1485873" cy="571848"/>
                          </a:xfrm>
                          <a:prstGeom prst="rect">
                            <a:avLst/>
                          </a:prstGeom>
                          <a:solidFill>
                            <a:srgbClr val="FFFFFF"/>
                          </a:solidFill>
                          <a:ln w="28575">
                            <a:solidFill>
                              <a:srgbClr val="000000"/>
                            </a:solidFill>
                            <a:miter lim="800000"/>
                            <a:headEnd/>
                            <a:tailEnd/>
                          </a:ln>
                        </wps:spPr>
                        <wps:txbx>
                          <w:txbxContent>
                            <w:p w:rsidR="00FD5FD7" w:rsidRDefault="00FD5FD7" w:rsidP="00082532">
                              <w:pPr>
                                <w:jc w:val="center"/>
                                <w:rPr>
                                  <w:b/>
                                </w:rPr>
                              </w:pPr>
                              <w:r>
                                <w:rPr>
                                  <w:b/>
                                </w:rPr>
                                <w:t>Ринок товарів і послуг</w:t>
                              </w:r>
                            </w:p>
                          </w:txbxContent>
                        </wps:txbx>
                        <wps:bodyPr rot="0" vert="horz" wrap="square" lIns="91440" tIns="45720" rIns="91440" bIns="45720" anchor="t" anchorCtr="0" upright="1">
                          <a:noAutofit/>
                        </wps:bodyPr>
                      </wps:wsp>
                      <wps:wsp>
                        <wps:cNvPr id="619" name="Text Box 1067"/>
                        <wps:cNvSpPr txBox="1">
                          <a:spLocks noChangeArrowheads="1"/>
                        </wps:cNvSpPr>
                        <wps:spPr bwMode="auto">
                          <a:xfrm>
                            <a:off x="5144682" y="1719911"/>
                            <a:ext cx="114365" cy="114370"/>
                          </a:xfrm>
                          <a:prstGeom prst="rect">
                            <a:avLst/>
                          </a:prstGeom>
                          <a:solidFill>
                            <a:srgbClr val="FFFFFF"/>
                          </a:solidFill>
                          <a:ln w="9525">
                            <a:solidFill>
                              <a:srgbClr val="000000"/>
                            </a:solidFill>
                            <a:miter lim="800000"/>
                            <a:headEnd/>
                            <a:tailEnd/>
                          </a:ln>
                        </wps:spPr>
                        <wps:txbx>
                          <w:txbxContent>
                            <w:p w:rsidR="00FD5FD7" w:rsidRDefault="00FD5FD7" w:rsidP="00082532"/>
                          </w:txbxContent>
                        </wps:txbx>
                        <wps:bodyPr rot="0" vert="horz" wrap="square" lIns="91440" tIns="45720" rIns="91440" bIns="45720" anchor="t" anchorCtr="0" upright="1">
                          <a:noAutofit/>
                        </wps:bodyPr>
                      </wps:wsp>
                      <wps:wsp>
                        <wps:cNvPr id="620" name="Text Box 1068"/>
                        <wps:cNvSpPr txBox="1">
                          <a:spLocks noChangeArrowheads="1"/>
                        </wps:cNvSpPr>
                        <wps:spPr bwMode="auto">
                          <a:xfrm>
                            <a:off x="4228888" y="1714672"/>
                            <a:ext cx="1142778" cy="467955"/>
                          </a:xfrm>
                          <a:prstGeom prst="rect">
                            <a:avLst/>
                          </a:prstGeom>
                          <a:solidFill>
                            <a:srgbClr val="FFFFFF"/>
                          </a:solidFill>
                          <a:ln w="28575">
                            <a:solidFill>
                              <a:srgbClr val="000000"/>
                            </a:solidFill>
                            <a:miter lim="800000"/>
                            <a:headEnd/>
                            <a:tailEnd/>
                          </a:ln>
                        </wps:spPr>
                        <wps:txbx>
                          <w:txbxContent>
                            <w:p w:rsidR="00FD5FD7" w:rsidRDefault="00FD5FD7" w:rsidP="00082532">
                              <w:pPr>
                                <w:rPr>
                                  <w:sz w:val="22"/>
                                  <w:szCs w:val="22"/>
                                </w:rPr>
                              </w:pPr>
                              <w:r>
                                <w:rPr>
                                  <w:b/>
                                  <w:sz w:val="22"/>
                                  <w:szCs w:val="22"/>
                                </w:rPr>
                                <w:t>Підприємства</w:t>
                              </w:r>
                            </w:p>
                          </w:txbxContent>
                        </wps:txbx>
                        <wps:bodyPr rot="0" vert="horz" wrap="square" lIns="91440" tIns="45720" rIns="91440" bIns="45720" anchor="t" anchorCtr="0" upright="1">
                          <a:noAutofit/>
                        </wps:bodyPr>
                      </wps:wsp>
                      <wps:wsp>
                        <wps:cNvPr id="621" name="Line 1069"/>
                        <wps:cNvCnPr/>
                        <wps:spPr bwMode="auto">
                          <a:xfrm flipH="1">
                            <a:off x="570952" y="343109"/>
                            <a:ext cx="1600238"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22" name="Line 1070"/>
                        <wps:cNvCnPr/>
                        <wps:spPr bwMode="auto">
                          <a:xfrm>
                            <a:off x="570952" y="343109"/>
                            <a:ext cx="0" cy="137156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3" name="Line 1071"/>
                        <wps:cNvCnPr/>
                        <wps:spPr bwMode="auto">
                          <a:xfrm flipH="1">
                            <a:off x="799682" y="457479"/>
                            <a:ext cx="1371508"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4" name="Line 1072"/>
                        <wps:cNvCnPr/>
                        <wps:spPr bwMode="auto">
                          <a:xfrm>
                            <a:off x="799682" y="457479"/>
                            <a:ext cx="0" cy="1257194"/>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25" name="Line 1073"/>
                        <wps:cNvCnPr/>
                        <wps:spPr bwMode="auto">
                          <a:xfrm>
                            <a:off x="3885793" y="343109"/>
                            <a:ext cx="102928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26" name="Line 1074"/>
                        <wps:cNvCnPr/>
                        <wps:spPr bwMode="auto">
                          <a:xfrm>
                            <a:off x="4915079" y="343109"/>
                            <a:ext cx="0" cy="13715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27" name="Line 1075"/>
                        <wps:cNvCnPr/>
                        <wps:spPr bwMode="auto">
                          <a:xfrm>
                            <a:off x="3885793" y="457479"/>
                            <a:ext cx="800555" cy="0"/>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28" name="Line 1076"/>
                        <wps:cNvCnPr/>
                        <wps:spPr bwMode="auto">
                          <a:xfrm>
                            <a:off x="4686349" y="457479"/>
                            <a:ext cx="0" cy="1257194"/>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29" name="Line 1077"/>
                        <wps:cNvCnPr/>
                        <wps:spPr bwMode="auto">
                          <a:xfrm>
                            <a:off x="3542698" y="3314102"/>
                            <a:ext cx="1372381" cy="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30" name="Line 1078"/>
                        <wps:cNvCnPr/>
                        <wps:spPr bwMode="auto">
                          <a:xfrm flipV="1">
                            <a:off x="4915079" y="2171278"/>
                            <a:ext cx="0" cy="11428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1" name="Line 1079"/>
                        <wps:cNvCnPr/>
                        <wps:spPr bwMode="auto">
                          <a:xfrm>
                            <a:off x="4686349" y="2171278"/>
                            <a:ext cx="0" cy="914958"/>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32" name="Line 1080"/>
                        <wps:cNvCnPr/>
                        <wps:spPr bwMode="auto">
                          <a:xfrm flipH="1">
                            <a:off x="3542698" y="3086235"/>
                            <a:ext cx="1143651"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3" name="Line 1081"/>
                        <wps:cNvCnPr/>
                        <wps:spPr bwMode="auto">
                          <a:xfrm>
                            <a:off x="799682" y="2056908"/>
                            <a:ext cx="0" cy="91495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4" name="Line 1082"/>
                        <wps:cNvCnPr/>
                        <wps:spPr bwMode="auto">
                          <a:xfrm>
                            <a:off x="799682" y="2971866"/>
                            <a:ext cx="0" cy="11437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35" name="Line 1083"/>
                        <wps:cNvCnPr/>
                        <wps:spPr bwMode="auto">
                          <a:xfrm>
                            <a:off x="799682" y="3086235"/>
                            <a:ext cx="1257143"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36" name="Line 1084"/>
                        <wps:cNvCnPr/>
                        <wps:spPr bwMode="auto">
                          <a:xfrm>
                            <a:off x="570952" y="2056908"/>
                            <a:ext cx="0" cy="1257194"/>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37" name="Line 1085"/>
                        <wps:cNvCnPr/>
                        <wps:spPr bwMode="auto">
                          <a:xfrm>
                            <a:off x="570952" y="3314102"/>
                            <a:ext cx="148587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8" name="Text Box 1086"/>
                        <wps:cNvSpPr txBox="1">
                          <a:spLocks noChangeArrowheads="1"/>
                        </wps:cNvSpPr>
                        <wps:spPr bwMode="auto">
                          <a:xfrm>
                            <a:off x="2285555" y="1714672"/>
                            <a:ext cx="1377619" cy="343109"/>
                          </a:xfrm>
                          <a:prstGeom prst="rect">
                            <a:avLst/>
                          </a:prstGeom>
                          <a:solidFill>
                            <a:srgbClr val="FFFFFF"/>
                          </a:solidFill>
                          <a:ln w="76200" cmpd="tri">
                            <a:solidFill>
                              <a:srgbClr val="000000"/>
                            </a:solidFill>
                            <a:miter lim="800000"/>
                            <a:headEnd/>
                            <a:tailEnd/>
                          </a:ln>
                        </wps:spPr>
                        <wps:txbx>
                          <w:txbxContent>
                            <w:p w:rsidR="00FD5FD7" w:rsidRDefault="00FD5FD7" w:rsidP="00082532">
                              <w:pPr>
                                <w:jc w:val="center"/>
                              </w:pPr>
                              <w:r>
                                <w:rPr>
                                  <w:b/>
                                </w:rPr>
                                <w:t>Держава</w:t>
                              </w:r>
                            </w:p>
                          </w:txbxContent>
                        </wps:txbx>
                        <wps:bodyPr rot="0" vert="horz" wrap="square" lIns="91440" tIns="45720" rIns="91440" bIns="45720" anchor="t" anchorCtr="0" upright="1">
                          <a:noAutofit/>
                        </wps:bodyPr>
                      </wps:wsp>
                      <wps:wsp>
                        <wps:cNvPr id="639" name="Line 1087"/>
                        <wps:cNvCnPr/>
                        <wps:spPr bwMode="auto">
                          <a:xfrm>
                            <a:off x="3086111" y="571848"/>
                            <a:ext cx="0" cy="1142824"/>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40" name="Line 1088"/>
                        <wps:cNvCnPr/>
                        <wps:spPr bwMode="auto">
                          <a:xfrm>
                            <a:off x="2743015" y="571848"/>
                            <a:ext cx="0" cy="114282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41" name="Line 1089"/>
                        <wps:cNvCnPr/>
                        <wps:spPr bwMode="auto">
                          <a:xfrm>
                            <a:off x="3086111" y="2056908"/>
                            <a:ext cx="0" cy="914958"/>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42" name="Line 1090"/>
                        <wps:cNvCnPr/>
                        <wps:spPr bwMode="auto">
                          <a:xfrm>
                            <a:off x="2743015" y="2056908"/>
                            <a:ext cx="0" cy="914958"/>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43" name="Line 1091"/>
                        <wps:cNvCnPr/>
                        <wps:spPr bwMode="auto">
                          <a:xfrm>
                            <a:off x="3657063" y="1829042"/>
                            <a:ext cx="571825" cy="0"/>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44" name="Line 1092"/>
                        <wps:cNvCnPr/>
                        <wps:spPr bwMode="auto">
                          <a:xfrm>
                            <a:off x="3657063" y="1943412"/>
                            <a:ext cx="571825"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45" name="Line 1093"/>
                        <wps:cNvCnPr/>
                        <wps:spPr bwMode="auto">
                          <a:xfrm>
                            <a:off x="1485873" y="1829042"/>
                            <a:ext cx="799682" cy="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646" name="Line 1094"/>
                        <wps:cNvCnPr/>
                        <wps:spPr bwMode="auto">
                          <a:xfrm>
                            <a:off x="1485873" y="1943412"/>
                            <a:ext cx="799682" cy="0"/>
                          </a:xfrm>
                          <a:prstGeom prst="line">
                            <a:avLst/>
                          </a:prstGeom>
                          <a:noFill/>
                          <a:ln w="19050">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647" name="Text Box 1095"/>
                        <wps:cNvSpPr txBox="1">
                          <a:spLocks noChangeArrowheads="1"/>
                        </wps:cNvSpPr>
                        <wps:spPr bwMode="auto">
                          <a:xfrm>
                            <a:off x="4222777" y="3542841"/>
                            <a:ext cx="914047" cy="457479"/>
                          </a:xfrm>
                          <a:prstGeom prst="rect">
                            <a:avLst/>
                          </a:prstGeom>
                          <a:solidFill>
                            <a:srgbClr val="FFFFFF"/>
                          </a:solidFill>
                          <a:ln w="28575">
                            <a:solidFill>
                              <a:srgbClr val="000000"/>
                            </a:solidFill>
                            <a:miter lim="800000"/>
                            <a:headEnd/>
                            <a:tailEnd/>
                          </a:ln>
                        </wps:spPr>
                        <wps:txbx>
                          <w:txbxContent>
                            <w:p w:rsidR="00FD5FD7" w:rsidRDefault="00FD5FD7" w:rsidP="00082532">
                              <w:pPr>
                                <w:jc w:val="center"/>
                                <w:rPr>
                                  <w:b/>
                                  <w:sz w:val="24"/>
                                  <w:szCs w:val="24"/>
                                </w:rPr>
                              </w:pPr>
                              <w:r>
                                <w:rPr>
                                  <w:b/>
                                  <w:sz w:val="24"/>
                                  <w:szCs w:val="24"/>
                                </w:rPr>
                                <w:t>Світовий ринок</w:t>
                              </w:r>
                            </w:p>
                          </w:txbxContent>
                        </wps:txbx>
                        <wps:bodyPr rot="0" vert="horz" wrap="square" lIns="91440" tIns="45720" rIns="91440" bIns="45720" anchor="t" anchorCtr="0" upright="1">
                          <a:noAutofit/>
                        </wps:bodyPr>
                      </wps:wsp>
                      <wps:wsp>
                        <wps:cNvPr id="648" name="Line 1096"/>
                        <wps:cNvCnPr/>
                        <wps:spPr bwMode="auto">
                          <a:xfrm>
                            <a:off x="2857381" y="3542841"/>
                            <a:ext cx="0" cy="2287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49" name="Line 1097"/>
                        <wps:cNvCnPr/>
                        <wps:spPr bwMode="auto">
                          <a:xfrm>
                            <a:off x="2857381" y="3771581"/>
                            <a:ext cx="1371508"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0" name="Line 1098"/>
                        <wps:cNvCnPr/>
                        <wps:spPr bwMode="auto">
                          <a:xfrm>
                            <a:off x="2628650" y="3542841"/>
                            <a:ext cx="0" cy="343109"/>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1" name="Line 1099"/>
                        <wps:cNvCnPr/>
                        <wps:spPr bwMode="auto">
                          <a:xfrm>
                            <a:off x="2628650" y="3885950"/>
                            <a:ext cx="16002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2" name="Line 1100"/>
                        <wps:cNvCnPr/>
                        <wps:spPr bwMode="auto">
                          <a:xfrm flipV="1">
                            <a:off x="3771428" y="114370"/>
                            <a:ext cx="0" cy="114370"/>
                          </a:xfrm>
                          <a:prstGeom prst="line">
                            <a:avLst/>
                          </a:prstGeom>
                          <a:noFill/>
                          <a:ln w="1905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653" name="Line 1101"/>
                        <wps:cNvCnPr/>
                        <wps:spPr bwMode="auto">
                          <a:xfrm>
                            <a:off x="3771428" y="114370"/>
                            <a:ext cx="171460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4" name="Line 1102"/>
                        <wps:cNvCnPr/>
                        <wps:spPr bwMode="auto">
                          <a:xfrm>
                            <a:off x="5486031" y="114370"/>
                            <a:ext cx="0" cy="354284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55" name="Line 1103"/>
                        <wps:cNvCnPr/>
                        <wps:spPr bwMode="auto">
                          <a:xfrm flipH="1">
                            <a:off x="5142936" y="3657211"/>
                            <a:ext cx="34309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6" name="Text Box 1104"/>
                        <wps:cNvSpPr txBox="1">
                          <a:spLocks noChangeArrowheads="1"/>
                        </wps:cNvSpPr>
                        <wps:spPr bwMode="auto">
                          <a:xfrm>
                            <a:off x="343095" y="686218"/>
                            <a:ext cx="341349" cy="71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Ресурси</w:t>
                              </w:r>
                            </w:p>
                          </w:txbxContent>
                        </wps:txbx>
                        <wps:bodyPr rot="0" vert="vert270" wrap="square" lIns="91440" tIns="45720" rIns="91440" bIns="45720" anchor="t" anchorCtr="0" upright="1">
                          <a:noAutofit/>
                        </wps:bodyPr>
                      </wps:wsp>
                      <wps:wsp>
                        <wps:cNvPr id="657" name="Text Box 1105"/>
                        <wps:cNvSpPr txBox="1">
                          <a:spLocks noChangeArrowheads="1"/>
                        </wps:cNvSpPr>
                        <wps:spPr bwMode="auto">
                          <a:xfrm>
                            <a:off x="685317" y="571848"/>
                            <a:ext cx="457460" cy="91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Доходи: ЗП, %, рента</w:t>
                              </w:r>
                            </w:p>
                          </w:txbxContent>
                        </wps:txbx>
                        <wps:bodyPr rot="0" vert="vert270" wrap="square" lIns="91440" tIns="45720" rIns="91440" bIns="45720" anchor="t" anchorCtr="0" upright="1">
                          <a:noAutofit/>
                        </wps:bodyPr>
                      </wps:wsp>
                      <wps:wsp>
                        <wps:cNvPr id="658" name="Text Box 1106"/>
                        <wps:cNvSpPr txBox="1">
                          <a:spLocks noChangeArrowheads="1"/>
                        </wps:cNvSpPr>
                        <wps:spPr bwMode="auto">
                          <a:xfrm>
                            <a:off x="1485873" y="1600303"/>
                            <a:ext cx="690555"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Податки</w:t>
                              </w:r>
                            </w:p>
                          </w:txbxContent>
                        </wps:txbx>
                        <wps:bodyPr rot="0" vert="horz" wrap="square" lIns="91440" tIns="45720" rIns="91440" bIns="45720" anchor="t" anchorCtr="0" upright="1">
                          <a:noAutofit/>
                        </wps:bodyPr>
                      </wps:wsp>
                      <wps:wsp>
                        <wps:cNvPr id="659" name="Text Box 1107"/>
                        <wps:cNvSpPr txBox="1">
                          <a:spLocks noChangeArrowheads="1"/>
                        </wps:cNvSpPr>
                        <wps:spPr bwMode="auto">
                          <a:xfrm>
                            <a:off x="1485873" y="1943412"/>
                            <a:ext cx="921032" cy="685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Суспільні блага, трансфери, субсидії</w:t>
                              </w:r>
                            </w:p>
                          </w:txbxContent>
                        </wps:txbx>
                        <wps:bodyPr rot="0" vert="horz" wrap="square" lIns="91440" tIns="45720" rIns="91440" bIns="45720" anchor="t" anchorCtr="0" upright="1">
                          <a:noAutofit/>
                        </wps:bodyPr>
                      </wps:wsp>
                      <wps:wsp>
                        <wps:cNvPr id="660" name="Text Box 1108"/>
                        <wps:cNvSpPr txBox="1">
                          <a:spLocks noChangeArrowheads="1"/>
                        </wps:cNvSpPr>
                        <wps:spPr bwMode="auto">
                          <a:xfrm>
                            <a:off x="3657063" y="1600303"/>
                            <a:ext cx="693175"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Податки</w:t>
                              </w:r>
                            </w:p>
                          </w:txbxContent>
                        </wps:txbx>
                        <wps:bodyPr rot="0" vert="horz" wrap="square" lIns="91440" tIns="45720" rIns="91440" bIns="45720" anchor="t" anchorCtr="0" upright="1">
                          <a:noAutofit/>
                        </wps:bodyPr>
                      </wps:wsp>
                      <wps:wsp>
                        <wps:cNvPr id="661" name="Text Box 1109"/>
                        <wps:cNvSpPr txBox="1">
                          <a:spLocks noChangeArrowheads="1"/>
                        </wps:cNvSpPr>
                        <wps:spPr bwMode="auto">
                          <a:xfrm>
                            <a:off x="3657063" y="1943412"/>
                            <a:ext cx="801428" cy="68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Дотації,</w:t>
                              </w:r>
                            </w:p>
                            <w:p w:rsidR="00FD5FD7" w:rsidRDefault="00FD5FD7" w:rsidP="00082532">
                              <w:pPr>
                                <w:rPr>
                                  <w:sz w:val="20"/>
                                  <w:szCs w:val="20"/>
                                </w:rPr>
                              </w:pPr>
                              <w:r>
                                <w:rPr>
                                  <w:sz w:val="20"/>
                                  <w:szCs w:val="20"/>
                                </w:rPr>
                                <w:t>суспільні блага, пільги</w:t>
                              </w:r>
                            </w:p>
                          </w:txbxContent>
                        </wps:txbx>
                        <wps:bodyPr rot="0" vert="horz" wrap="square" lIns="91440" tIns="45720" rIns="91440" bIns="45720" anchor="t" anchorCtr="0" upright="1">
                          <a:noAutofit/>
                        </wps:bodyPr>
                      </wps:wsp>
                      <wps:wsp>
                        <wps:cNvPr id="662" name="Text Box 1110"/>
                        <wps:cNvSpPr txBox="1">
                          <a:spLocks noChangeArrowheads="1"/>
                        </wps:cNvSpPr>
                        <wps:spPr bwMode="auto">
                          <a:xfrm>
                            <a:off x="2514285" y="799715"/>
                            <a:ext cx="343095" cy="687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Ресурси</w:t>
                              </w:r>
                            </w:p>
                          </w:txbxContent>
                        </wps:txbx>
                        <wps:bodyPr rot="0" vert="vert270" wrap="square" lIns="91440" tIns="45720" rIns="91440" bIns="45720" anchor="t" anchorCtr="0" upright="1">
                          <a:noAutofit/>
                        </wps:bodyPr>
                      </wps:wsp>
                      <wps:wsp>
                        <wps:cNvPr id="663" name="Text Box 1111"/>
                        <wps:cNvSpPr txBox="1">
                          <a:spLocks noChangeArrowheads="1"/>
                        </wps:cNvSpPr>
                        <wps:spPr bwMode="auto">
                          <a:xfrm>
                            <a:off x="2965635" y="571848"/>
                            <a:ext cx="463571" cy="102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 xml:space="preserve">Витрати на оплату ресурсів </w:t>
                              </w:r>
                            </w:p>
                          </w:txbxContent>
                        </wps:txbx>
                        <wps:bodyPr rot="0" vert="vert270" wrap="square" lIns="91440" tIns="45720" rIns="91440" bIns="45720" anchor="t" anchorCtr="0" upright="1">
                          <a:noAutofit/>
                        </wps:bodyPr>
                      </wps:wsp>
                      <wps:wsp>
                        <wps:cNvPr id="664" name="Text Box 1112"/>
                        <wps:cNvSpPr txBox="1">
                          <a:spLocks noChangeArrowheads="1"/>
                        </wps:cNvSpPr>
                        <wps:spPr bwMode="auto">
                          <a:xfrm>
                            <a:off x="2514285" y="1943412"/>
                            <a:ext cx="343095" cy="1142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18"/>
                                  <w:szCs w:val="18"/>
                                </w:rPr>
                              </w:pPr>
                              <w:r>
                                <w:rPr>
                                  <w:sz w:val="18"/>
                                  <w:szCs w:val="18"/>
                                </w:rPr>
                                <w:t xml:space="preserve">   Товари і послуги</w:t>
                              </w:r>
                            </w:p>
                          </w:txbxContent>
                        </wps:txbx>
                        <wps:bodyPr rot="0" vert="vert270" wrap="square" lIns="91440" tIns="45720" rIns="91440" bIns="45720" anchor="t" anchorCtr="0" upright="1">
                          <a:noAutofit/>
                        </wps:bodyPr>
                      </wps:wsp>
                      <wps:wsp>
                        <wps:cNvPr id="665" name="Text Box 1113"/>
                        <wps:cNvSpPr txBox="1">
                          <a:spLocks noChangeArrowheads="1"/>
                        </wps:cNvSpPr>
                        <wps:spPr bwMode="auto">
                          <a:xfrm>
                            <a:off x="2965635" y="2057781"/>
                            <a:ext cx="691428" cy="914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Витрати на оплату товарів і послуг</w:t>
                              </w:r>
                            </w:p>
                          </w:txbxContent>
                        </wps:txbx>
                        <wps:bodyPr rot="0" vert="vert270" wrap="square" lIns="91440" tIns="45720" rIns="91440" bIns="45720" anchor="t" anchorCtr="0" upright="1">
                          <a:noAutofit/>
                        </wps:bodyPr>
                      </wps:wsp>
                      <wps:wsp>
                        <wps:cNvPr id="666" name="Text Box 1114"/>
                        <wps:cNvSpPr txBox="1">
                          <a:spLocks noChangeArrowheads="1"/>
                        </wps:cNvSpPr>
                        <wps:spPr bwMode="auto">
                          <a:xfrm>
                            <a:off x="685317" y="2171278"/>
                            <a:ext cx="458333" cy="801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Споживчі витрати</w:t>
                              </w:r>
                            </w:p>
                          </w:txbxContent>
                        </wps:txbx>
                        <wps:bodyPr rot="0" vert="vert270" wrap="square" lIns="91440" tIns="45720" rIns="91440" bIns="45720" anchor="t" anchorCtr="0" upright="1">
                          <a:noAutofit/>
                        </wps:bodyPr>
                      </wps:wsp>
                      <wps:wsp>
                        <wps:cNvPr id="667" name="Text Box 1115"/>
                        <wps:cNvSpPr txBox="1">
                          <a:spLocks noChangeArrowheads="1"/>
                        </wps:cNvSpPr>
                        <wps:spPr bwMode="auto">
                          <a:xfrm>
                            <a:off x="114365" y="2171278"/>
                            <a:ext cx="457460" cy="80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Товари і послуги</w:t>
                              </w:r>
                            </w:p>
                          </w:txbxContent>
                        </wps:txbx>
                        <wps:bodyPr rot="0" vert="vert270" wrap="square" lIns="91440" tIns="45720" rIns="91440" bIns="45720" anchor="t" anchorCtr="0" upright="1">
                          <a:noAutofit/>
                        </wps:bodyPr>
                      </wps:wsp>
                      <wps:wsp>
                        <wps:cNvPr id="668" name="Text Box 1116"/>
                        <wps:cNvSpPr txBox="1">
                          <a:spLocks noChangeArrowheads="1"/>
                        </wps:cNvSpPr>
                        <wps:spPr bwMode="auto">
                          <a:xfrm>
                            <a:off x="3650952" y="2743126"/>
                            <a:ext cx="914047" cy="45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Виручка від продажу</w:t>
                              </w:r>
                            </w:p>
                          </w:txbxContent>
                        </wps:txbx>
                        <wps:bodyPr rot="0" vert="horz" wrap="square" lIns="91440" tIns="45720" rIns="91440" bIns="45720" anchor="t" anchorCtr="0" upright="1">
                          <a:noAutofit/>
                        </wps:bodyPr>
                      </wps:wsp>
                      <wps:wsp>
                        <wps:cNvPr id="669" name="Text Box 1117"/>
                        <wps:cNvSpPr txBox="1">
                          <a:spLocks noChangeArrowheads="1"/>
                        </wps:cNvSpPr>
                        <wps:spPr bwMode="auto">
                          <a:xfrm>
                            <a:off x="4686349" y="2171278"/>
                            <a:ext cx="342222" cy="1145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Товари і послуги</w:t>
                              </w:r>
                            </w:p>
                          </w:txbxContent>
                        </wps:txbx>
                        <wps:bodyPr rot="0" vert="vert270" wrap="square" lIns="91440" tIns="45720" rIns="91440" bIns="45720" anchor="t" anchorCtr="0" upright="1">
                          <a:noAutofit/>
                        </wps:bodyPr>
                      </wps:wsp>
                      <wps:wsp>
                        <wps:cNvPr id="670" name="Text Box 1118"/>
                        <wps:cNvSpPr txBox="1">
                          <a:spLocks noChangeArrowheads="1"/>
                        </wps:cNvSpPr>
                        <wps:spPr bwMode="auto">
                          <a:xfrm>
                            <a:off x="3079127" y="3542841"/>
                            <a:ext cx="1149762"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Експорт товарів</w:t>
                              </w:r>
                            </w:p>
                          </w:txbxContent>
                        </wps:txbx>
                        <wps:bodyPr rot="0" vert="horz" wrap="square" lIns="91440" tIns="45720" rIns="91440" bIns="45720" anchor="t" anchorCtr="0" upright="1">
                          <a:noAutofit/>
                        </wps:bodyPr>
                      </wps:wsp>
                      <wps:wsp>
                        <wps:cNvPr id="671" name="Text Box 1119"/>
                        <wps:cNvSpPr txBox="1">
                          <a:spLocks noChangeArrowheads="1"/>
                        </wps:cNvSpPr>
                        <wps:spPr bwMode="auto">
                          <a:xfrm>
                            <a:off x="2736904" y="3885950"/>
                            <a:ext cx="1263254" cy="228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Імпорт товарів</w:t>
                              </w:r>
                            </w:p>
                          </w:txbxContent>
                        </wps:txbx>
                        <wps:bodyPr rot="0" vert="horz" wrap="square" lIns="91440" tIns="45720" rIns="91440" bIns="45720" anchor="t" anchorCtr="0" upright="1">
                          <a:noAutofit/>
                        </wps:bodyPr>
                      </wps:wsp>
                      <wps:wsp>
                        <wps:cNvPr id="672" name="Text Box 1120"/>
                        <wps:cNvSpPr txBox="1">
                          <a:spLocks noChangeArrowheads="1"/>
                        </wps:cNvSpPr>
                        <wps:spPr bwMode="auto">
                          <a:xfrm>
                            <a:off x="4228888" y="457479"/>
                            <a:ext cx="463571" cy="1257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Витрати на придбання ресурсів</w:t>
                              </w:r>
                            </w:p>
                          </w:txbxContent>
                        </wps:txbx>
                        <wps:bodyPr rot="0" vert="vert270" wrap="square" lIns="91440" tIns="45720" rIns="91440" bIns="45720" anchor="t" anchorCtr="0" upright="1">
                          <a:noAutofit/>
                        </wps:bodyPr>
                      </wps:wsp>
                      <wps:wsp>
                        <wps:cNvPr id="673" name="Text Box 1121"/>
                        <wps:cNvSpPr txBox="1">
                          <a:spLocks noChangeArrowheads="1"/>
                        </wps:cNvSpPr>
                        <wps:spPr bwMode="auto">
                          <a:xfrm>
                            <a:off x="4800714" y="686218"/>
                            <a:ext cx="342222" cy="79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Ресурси</w:t>
                              </w:r>
                            </w:p>
                          </w:txbxContent>
                        </wps:txbx>
                        <wps:bodyPr rot="0" vert="vert270" wrap="square" lIns="91440" tIns="45720" rIns="91440" bIns="45720" anchor="t" anchorCtr="0" upright="1">
                          <a:noAutofit/>
                        </wps:bodyPr>
                      </wps:wsp>
                      <wps:wsp>
                        <wps:cNvPr id="674" name="Text Box 1122"/>
                        <wps:cNvSpPr txBox="1">
                          <a:spLocks noChangeArrowheads="1"/>
                        </wps:cNvSpPr>
                        <wps:spPr bwMode="auto">
                          <a:xfrm>
                            <a:off x="5371666" y="914084"/>
                            <a:ext cx="336984" cy="2628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sz w:val="20"/>
                                  <w:szCs w:val="20"/>
                                </w:rPr>
                              </w:pPr>
                              <w:r>
                                <w:rPr>
                                  <w:sz w:val="20"/>
                                  <w:szCs w:val="20"/>
                                </w:rPr>
                                <w:t>Експорт – імпорт ресурсів</w:t>
                              </w:r>
                            </w:p>
                          </w:txbxContent>
                        </wps:txbx>
                        <wps:bodyPr rot="0" vert="vert" wrap="square" lIns="91440" tIns="45720" rIns="91440" bIns="45720" anchor="t" anchorCtr="0" upright="1">
                          <a:noAutofit/>
                        </wps:bodyPr>
                      </wps:wsp>
                      <wps:wsp>
                        <wps:cNvPr id="675" name="Text Box 1123"/>
                        <wps:cNvSpPr txBox="1">
                          <a:spLocks noChangeArrowheads="1"/>
                        </wps:cNvSpPr>
                        <wps:spPr bwMode="auto">
                          <a:xfrm>
                            <a:off x="4228888" y="4229059"/>
                            <a:ext cx="1372381" cy="456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b/>
                                  <w:i/>
                                </w:rPr>
                              </w:pPr>
                              <w:r>
                                <w:rPr>
                                  <w:b/>
                                  <w:i/>
                                </w:rPr>
                                <w:t>Грошові потоки</w:t>
                              </w:r>
                            </w:p>
                          </w:txbxContent>
                        </wps:txbx>
                        <wps:bodyPr rot="0" vert="horz" wrap="square" lIns="91440" tIns="45720" rIns="91440" bIns="45720" anchor="t" anchorCtr="0" upright="1">
                          <a:noAutofit/>
                        </wps:bodyPr>
                      </wps:wsp>
                      <wps:wsp>
                        <wps:cNvPr id="676" name="Text Box 1124"/>
                        <wps:cNvSpPr txBox="1">
                          <a:spLocks noChangeArrowheads="1"/>
                        </wps:cNvSpPr>
                        <wps:spPr bwMode="auto">
                          <a:xfrm>
                            <a:off x="914047" y="4229059"/>
                            <a:ext cx="1828968" cy="343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082532">
                              <w:pPr>
                                <w:rPr>
                                  <w:b/>
                                  <w:i/>
                                </w:rPr>
                              </w:pPr>
                              <w:r>
                                <w:rPr>
                                  <w:b/>
                                  <w:i/>
                                </w:rPr>
                                <w:t>Реальні потоки</w:t>
                              </w:r>
                            </w:p>
                          </w:txbxContent>
                        </wps:txbx>
                        <wps:bodyPr rot="0" vert="horz" wrap="square" lIns="91440" tIns="45720" rIns="91440" bIns="45720" anchor="t" anchorCtr="0" upright="1">
                          <a:noAutofit/>
                        </wps:bodyPr>
                      </wps:wsp>
                      <wps:wsp>
                        <wps:cNvPr id="677" name="Line 1125"/>
                        <wps:cNvCnPr/>
                        <wps:spPr bwMode="auto">
                          <a:xfrm>
                            <a:off x="-114365" y="4343429"/>
                            <a:ext cx="102841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8" name="Line 1126"/>
                        <wps:cNvCnPr/>
                        <wps:spPr bwMode="auto">
                          <a:xfrm>
                            <a:off x="2971746" y="4343429"/>
                            <a:ext cx="1257143"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74D5DFCF" id="Групувати 63" o:spid="_x0000_s1128" style="width:449.5pt;height:368.95pt;mso-position-horizontal-relative:char;mso-position-vertical-relative:line" coordorigin="-1143" coordsize="58230,468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">
                <v:rect id="Прямокутник 615" o:spid="_x0000_s1129" style="position:absolute;width:57086;height:468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" filled="f" stroked="f"/>
                <v:rect id="Rectangle 1064" o:spid="_x0000_s1130" style="position:absolute;left:21773;top:2339;width:17137;height:33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" strokeweight="2.25pt">
                  <v:textbox>
                    <w:txbxContent>
                      <w:p w:rsidR="00FD5FD7" w:rsidRDefault="00FD5FD7" w:rsidP="00082532">
                        <w:pPr>
                          <w:jc w:val="center"/>
                          <w:rPr>
                            <w:b/>
                          </w:rPr>
                        </w:pPr>
                        <w:r>
                          <w:rPr>
                            <w:b/>
                          </w:rPr>
                          <w:t>Ринок ресурсів</w:t>
                        </w:r>
                      </w:p>
                    </w:txbxContent>
                  </v:textbox>
                </v:rect>
                <v:shape id="Text Box 1065" o:spid="_x0000_s1131" type="#_x0000_t202" style="position:absolute;top:17146;width:14858;height:3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" strokeweight="2.25pt">
                  <v:textbox>
                    <w:txbxContent>
                      <w:p w:rsidR="00FD5FD7" w:rsidRDefault="00FD5FD7" w:rsidP="00082532">
                        <w:pPr>
                          <w:jc w:val="center"/>
                          <w:rPr>
                            <w:sz w:val="22"/>
                            <w:szCs w:val="22"/>
                          </w:rPr>
                        </w:pPr>
                        <w:r>
                          <w:rPr>
                            <w:b/>
                            <w:sz w:val="22"/>
                            <w:szCs w:val="22"/>
                          </w:rPr>
                          <w:t>Домогосподарства</w:t>
                        </w:r>
                      </w:p>
                    </w:txbxContent>
                  </v:textbox>
                </v:shape>
                <v:shape id="Text Box 1066" o:spid="_x0000_s1132" type="#_x0000_t202" style="position:absolute;left:20568;top:29718;width:14858;height:57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" strokeweight="2.25pt">
                  <v:textbox>
                    <w:txbxContent>
                      <w:p w:rsidR="00FD5FD7" w:rsidRDefault="00FD5FD7" w:rsidP="00082532">
                        <w:pPr>
                          <w:jc w:val="center"/>
                          <w:rPr>
                            <w:b/>
                          </w:rPr>
                        </w:pPr>
                        <w:r>
                          <w:rPr>
                            <w:b/>
                          </w:rPr>
                          <w:t>Ринок товарів і послуг</w:t>
                        </w:r>
                      </w:p>
                    </w:txbxContent>
                  </v:textbox>
                </v:shape>
                <v:shape id="Text Box 1067" o:spid="_x0000_s1133" type="#_x0000_t202" style="position:absolute;left:51446;top:17199;width:1144;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">
                  <v:textbox>
                    <w:txbxContent>
                      <w:p w:rsidR="00FD5FD7" w:rsidRDefault="00FD5FD7" w:rsidP="00082532"/>
                    </w:txbxContent>
                  </v:textbox>
                </v:shape>
                <v:shape id="Text Box 1068" o:spid="_x0000_s1134" type="#_x0000_t202" style="position:absolute;left:42288;top:17146;width:11428;height:46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" strokeweight="2.25pt">
                  <v:textbox>
                    <w:txbxContent>
                      <w:p w:rsidR="00FD5FD7" w:rsidRDefault="00FD5FD7" w:rsidP="00082532">
                        <w:pPr>
                          <w:rPr>
                            <w:sz w:val="22"/>
                            <w:szCs w:val="22"/>
                          </w:rPr>
                        </w:pPr>
                        <w:r>
                          <w:rPr>
                            <w:b/>
                            <w:sz w:val="22"/>
                            <w:szCs w:val="22"/>
                          </w:rPr>
                          <w:t>Підприємства</w:t>
                        </w:r>
                      </w:p>
                    </w:txbxContent>
                  </v:textbox>
                </v:shape>
                <v:line id="Line 1069" o:spid="_x0000_s1135" style="position:absolute;flip:x;visibility:visible;mso-wrap-style:square" from="5709,3431" to="2171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" strokeweight="1.5pt">
                  <v:stroke startarrow="block"/>
                </v:line>
                <v:line id="Line 1070" o:spid="_x0000_s1136" style="position:absolute;visibility:visible;mso-wrap-style:square" from="5709,3431" to="5709,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" strokeweight="1.5pt"/>
                <v:line id="Line 1071" o:spid="_x0000_s1137" style="position:absolute;flip:x;visibility:visible;mso-wrap-style:square" from="7996,4574" to="21711,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" strokeweight="1.5pt">
                  <v:stroke dashstyle="dash"/>
                </v:line>
                <v:line id="Line 1072" o:spid="_x0000_s1138" style="position:absolute;visibility:visible;mso-wrap-style:square" from="7996,4574" to="7996,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" strokeweight="1.5pt">
                  <v:stroke dashstyle="dash" endarrow="block"/>
                </v:line>
                <v:line id="Line 1073" o:spid="_x0000_s1139" style="position:absolute;visibility:visible;mso-wrap-style:square" from="38857,3431" to="49150,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" strokeweight="1.5pt"/>
                <v:line id="Line 1074" o:spid="_x0000_s1140" style="position:absolute;visibility:visible;mso-wrap-style:square" from="49150,3431" to="49150,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" strokeweight="1.5pt">
                  <v:stroke endarrow="block"/>
                </v:line>
                <v:line id="Line 1075" o:spid="_x0000_s1141" style="position:absolute;visibility:visible;mso-wrap-style:square" from="38857,4574" to="46863,4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" strokeweight="1.5pt">
                  <v:stroke dashstyle="dash" startarrow="block"/>
                </v:line>
                <v:line id="Line 1076" o:spid="_x0000_s1142" style="position:absolute;visibility:visible;mso-wrap-style:square" from="46863,4574" to="46863,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" strokeweight="1.5pt">
                  <v:stroke dashstyle="dash"/>
                </v:line>
                <v:line id="Line 1077" o:spid="_x0000_s1143" style="position:absolute;visibility:visible;mso-wrap-style:square" from="35426,33141" to="49150,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" strokeweight="1.5pt">
                  <v:stroke startarrow="block"/>
                </v:line>
                <v:line id="Line 1078" o:spid="_x0000_s1144" style="position:absolute;flip:y;visibility:visible;mso-wrap-style:square" from="49150,21712" to="49150,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" strokeweight="1.5pt"/>
                <v:line id="Line 1079" o:spid="_x0000_s1145" style="position:absolute;visibility:visible;mso-wrap-style:square" from="46863,21712" to="46863,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" strokeweight="1.5pt">
                  <v:stroke dashstyle="dash" startarrow="block"/>
                </v:line>
                <v:line id="Line 1080" o:spid="_x0000_s1146" style="position:absolute;flip:x;visibility:visible;mso-wrap-style:square" from="35426,30862" to="46863,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" strokeweight="1.5pt">
                  <v:stroke dashstyle="dash"/>
                </v:line>
                <v:line id="Line 1081" o:spid="_x0000_s1147" style="position:absolute;visibility:visible;mso-wrap-style:square" from="7996,20569" to="7996,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" strokeweight="1.5pt">
                  <v:stroke dashstyle="dash"/>
                </v:line>
                <v:line id="Line 1082" o:spid="_x0000_s1148" style="position:absolute;visibility:visible;mso-wrap-style:square" from="7996,29718" to="7996,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" strokeweight="1.5pt">
                  <v:stroke dashstyle="dash"/>
                </v:line>
                <v:line id="Line 1083" o:spid="_x0000_s1149" style="position:absolute;visibility:visible;mso-wrap-style:square" from="7996,30862" to="20568,308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" strokeweight="1.5pt">
                  <v:stroke dashstyle="dash" endarrow="block"/>
                </v:line>
                <v:line id="Line 1084" o:spid="_x0000_s1150" style="position:absolute;visibility:visible;mso-wrap-style:square" from="5709,20569" to="5709,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" strokeweight="1.5pt">
                  <v:stroke startarrow="block"/>
                </v:line>
                <v:line id="Line 1085" o:spid="_x0000_s1151" style="position:absolute;visibility:visible;mso-wrap-style:square" from="5709,33141" to="20568,33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" strokeweight="1.5pt"/>
                <v:shape id="Text Box 1086" o:spid="_x0000_s1152" type="#_x0000_t202" style="position:absolute;left:22855;top:17146;width:13776;height:3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" strokeweight="6pt">
                  <v:stroke linestyle="thickBetweenThin"/>
                  <v:textbox>
                    <w:txbxContent>
                      <w:p w:rsidR="00FD5FD7" w:rsidRDefault="00FD5FD7" w:rsidP="00082532">
                        <w:pPr>
                          <w:jc w:val="center"/>
                        </w:pPr>
                        <w:r>
                          <w:rPr>
                            <w:b/>
                          </w:rPr>
                          <w:t>Держава</w:t>
                        </w:r>
                      </w:p>
                    </w:txbxContent>
                  </v:textbox>
                </v:shape>
                <v:line id="Line 1087" o:spid="_x0000_s1153" style="position:absolute;visibility:visible;mso-wrap-style:square" from="30861,5718" to="30861,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" strokeweight="1.5pt">
                  <v:stroke dashstyle="dash" startarrow="block"/>
                </v:line>
                <v:line id="Line 1088" o:spid="_x0000_s1154" style="position:absolute;visibility:visible;mso-wrap-style:square" from="27430,5718" to="27430,17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" strokeweight="1.5pt">
                  <v:stroke endarrow="block"/>
                </v:line>
                <v:line id="Line 1089" o:spid="_x0000_s1155" style="position:absolute;visibility:visible;mso-wrap-style:square" from="30861,20569" to="30861,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" strokeweight="1.5pt">
                  <v:stroke dashstyle="dash" endarrow="block"/>
                </v:line>
                <v:line id="Line 1090" o:spid="_x0000_s1156" style="position:absolute;visibility:visible;mso-wrap-style:square" from="27430,20569" to="2743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" strokeweight="1.5pt">
                  <v:stroke startarrow="block"/>
                </v:line>
                <v:line id="Line 1091" o:spid="_x0000_s1157" style="position:absolute;visibility:visible;mso-wrap-style:square" from="36570,18290" to="42288,1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" strokeweight="1.5pt">
                  <v:stroke dashstyle="dash" startarrow="block"/>
                </v:line>
                <v:line id="Line 1092" o:spid="_x0000_s1158" style="position:absolute;visibility:visible;mso-wrap-style:square" from="36570,19434" to="42288,1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" strokeweight="1.5pt">
                  <v:stroke dashstyle="dash" endarrow="block"/>
                </v:line>
                <v:line id="Line 1093" o:spid="_x0000_s1159" style="position:absolute;visibility:visible;mso-wrap-style:square" from="14858,18290" to="22855,1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" strokeweight="1.5pt">
                  <v:stroke dashstyle="dash" endarrow="block"/>
                </v:line>
                <v:line id="Line 1094" o:spid="_x0000_s1160" style="position:absolute;visibility:visible;mso-wrap-style:square" from="14858,19434" to="22855,19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" strokeweight="1.5pt">
                  <v:stroke dashstyle="dash" startarrow="block"/>
                </v:line>
                <v:shape id="Text Box 1095" o:spid="_x0000_s1161" type="#_x0000_t202" style="position:absolute;left:42227;top:35428;width:9141;height: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" strokeweight="2.25pt">
                  <v:textbox>
                    <w:txbxContent>
                      <w:p w:rsidR="00FD5FD7" w:rsidRDefault="00FD5FD7" w:rsidP="00082532">
                        <w:pPr>
                          <w:jc w:val="center"/>
                          <w:rPr>
                            <w:b/>
                            <w:sz w:val="24"/>
                            <w:szCs w:val="24"/>
                          </w:rPr>
                        </w:pPr>
                        <w:r>
                          <w:rPr>
                            <w:b/>
                            <w:sz w:val="24"/>
                            <w:szCs w:val="24"/>
                          </w:rPr>
                          <w:t>Світовий ринок</w:t>
                        </w:r>
                      </w:p>
                    </w:txbxContent>
                  </v:textbox>
                </v:shape>
                <v:line id="Line 1096" o:spid="_x0000_s1162" style="position:absolute;visibility:visible;mso-wrap-style:square" from="28573,35428" to="28573,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" strokeweight="1.5pt"/>
                <v:line id="Line 1097" o:spid="_x0000_s1163" style="position:absolute;visibility:visible;mso-wrap-style:square" from="28573,37715" to="42288,37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" strokeweight="1.5pt">
                  <v:stroke endarrow="block"/>
                </v:line>
                <v:line id="Line 1098" o:spid="_x0000_s1164" style="position:absolute;visibility:visible;mso-wrap-style:square" from="26286,35428" to="26286,3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" strokeweight="1.5pt">
                  <v:stroke startarrow="block"/>
                </v:line>
                <v:line id="Line 1099" o:spid="_x0000_s1165" style="position:absolute;visibility:visible;mso-wrap-style:square" from="26286,38859" to="42288,38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" strokeweight="1.5pt"/>
                <v:line id="Line 1100" o:spid="_x0000_s1166" style="position:absolute;flip:y;visibility:visible;mso-wrap-style:square" from="37714,1143" to="37714,2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" strokeweight="1.5pt">
                  <v:stroke startarrow="block"/>
                </v:line>
                <v:line id="Line 1101" o:spid="_x0000_s1167" style="position:absolute;visibility:visible;mso-wrap-style:square" from="37714,1143" to="54860,11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" strokeweight="1.5pt"/>
                <v:line id="Line 1102" o:spid="_x0000_s1168" style="position:absolute;visibility:visible;mso-wrap-style:square" from="54860,1143" to="54860,3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" strokeweight="1.5pt"/>
                <v:line id="Line 1103" o:spid="_x0000_s1169" style="position:absolute;flip:x;visibility:visible;mso-wrap-style:square" from="51429,36572" to="54860,36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" strokeweight="1.5pt">
                  <v:stroke endarrow="block"/>
                </v:line>
                <v:shape id="Text Box 1104" o:spid="_x0000_s1170" type="#_x0000_t202" style="position:absolute;left:3430;top:6862;width:3414;height:71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" filled="f" stroked="f">
                  <v:textbox style="layout-flow:vertical;mso-layout-flow-alt:bottom-to-top">
                    <w:txbxContent>
                      <w:p w:rsidR="00FD5FD7" w:rsidRDefault="00FD5FD7" w:rsidP="00082532">
                        <w:pPr>
                          <w:rPr>
                            <w:sz w:val="20"/>
                            <w:szCs w:val="20"/>
                          </w:rPr>
                        </w:pPr>
                        <w:r>
                          <w:rPr>
                            <w:sz w:val="20"/>
                            <w:szCs w:val="20"/>
                          </w:rPr>
                          <w:t>Ресурси</w:t>
                        </w:r>
                      </w:p>
                    </w:txbxContent>
                  </v:textbox>
                </v:shape>
                <v:shape id="Text Box 1105" o:spid="_x0000_s1171" type="#_x0000_t202" style="position:absolute;left:6853;top:5718;width:4574;height:9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" filled="f" stroked="f">
                  <v:textbox style="layout-flow:vertical;mso-layout-flow-alt:bottom-to-top">
                    <w:txbxContent>
                      <w:p w:rsidR="00FD5FD7" w:rsidRDefault="00FD5FD7" w:rsidP="00082532">
                        <w:pPr>
                          <w:rPr>
                            <w:sz w:val="20"/>
                            <w:szCs w:val="20"/>
                          </w:rPr>
                        </w:pPr>
                        <w:r>
                          <w:rPr>
                            <w:sz w:val="20"/>
                            <w:szCs w:val="20"/>
                          </w:rPr>
                          <w:t>Доходи: ЗП, %, рента</w:t>
                        </w:r>
                      </w:p>
                    </w:txbxContent>
                  </v:textbox>
                </v:shape>
                <v:shape id="Text Box 1106" o:spid="_x0000_s1172" type="#_x0000_t202" style="position:absolute;left:14858;top:16003;width:6906;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" filled="f" stroked="f">
                  <v:textbox>
                    <w:txbxContent>
                      <w:p w:rsidR="00FD5FD7" w:rsidRDefault="00FD5FD7" w:rsidP="00082532">
                        <w:pPr>
                          <w:rPr>
                            <w:sz w:val="20"/>
                            <w:szCs w:val="20"/>
                          </w:rPr>
                        </w:pPr>
                        <w:r>
                          <w:rPr>
                            <w:sz w:val="20"/>
                            <w:szCs w:val="20"/>
                          </w:rPr>
                          <w:t>Податки</w:t>
                        </w:r>
                      </w:p>
                    </w:txbxContent>
                  </v:textbox>
                </v:shape>
                <v:shape id="Text Box 1107" o:spid="_x0000_s1173" type="#_x0000_t202" style="position:absolute;left:14858;top:19434;width:9211;height:6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" filled="f" stroked="f">
                  <v:textbox>
                    <w:txbxContent>
                      <w:p w:rsidR="00FD5FD7" w:rsidRDefault="00FD5FD7" w:rsidP="00082532">
                        <w:pPr>
                          <w:rPr>
                            <w:sz w:val="20"/>
                            <w:szCs w:val="20"/>
                          </w:rPr>
                        </w:pPr>
                        <w:r>
                          <w:rPr>
                            <w:sz w:val="20"/>
                            <w:szCs w:val="20"/>
                          </w:rPr>
                          <w:t>Суспільні блага, трансфери, субсидії</w:t>
                        </w:r>
                      </w:p>
                    </w:txbxContent>
                  </v:textbox>
                </v:shape>
                <v:shape id="Text Box 1108" o:spid="_x0000_s1174" type="#_x0000_t202" style="position:absolute;left:36570;top:16003;width:6932;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" filled="f" stroked="f">
                  <v:textbox>
                    <w:txbxContent>
                      <w:p w:rsidR="00FD5FD7" w:rsidRDefault="00FD5FD7" w:rsidP="00082532">
                        <w:pPr>
                          <w:rPr>
                            <w:sz w:val="20"/>
                            <w:szCs w:val="20"/>
                          </w:rPr>
                        </w:pPr>
                        <w:r>
                          <w:rPr>
                            <w:sz w:val="20"/>
                            <w:szCs w:val="20"/>
                          </w:rPr>
                          <w:t>Податки</w:t>
                        </w:r>
                      </w:p>
                    </w:txbxContent>
                  </v:textbox>
                </v:shape>
                <v:shape id="Text Box 1109" o:spid="_x0000_s1175" type="#_x0000_t202" style="position:absolute;left:36570;top:19434;width:8014;height:68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" filled="f" stroked="f">
                  <v:textbox>
                    <w:txbxContent>
                      <w:p w:rsidR="00FD5FD7" w:rsidRDefault="00FD5FD7" w:rsidP="00082532">
                        <w:pPr>
                          <w:rPr>
                            <w:sz w:val="20"/>
                            <w:szCs w:val="20"/>
                          </w:rPr>
                        </w:pPr>
                        <w:r>
                          <w:rPr>
                            <w:sz w:val="20"/>
                            <w:szCs w:val="20"/>
                          </w:rPr>
                          <w:t>Дотації,</w:t>
                        </w:r>
                      </w:p>
                      <w:p w:rsidR="00FD5FD7" w:rsidRDefault="00FD5FD7" w:rsidP="00082532">
                        <w:pPr>
                          <w:rPr>
                            <w:sz w:val="20"/>
                            <w:szCs w:val="20"/>
                          </w:rPr>
                        </w:pPr>
                        <w:r>
                          <w:rPr>
                            <w:sz w:val="20"/>
                            <w:szCs w:val="20"/>
                          </w:rPr>
                          <w:t>суспільні блага, пільги</w:t>
                        </w:r>
                      </w:p>
                    </w:txbxContent>
                  </v:textbox>
                </v:shape>
                <v:shape id="Text Box 1110" o:spid="_x0000_s1176" type="#_x0000_t202" style="position:absolute;left:25142;top:7997;width:3431;height:68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" filled="f" stroked="f">
                  <v:textbox style="layout-flow:vertical;mso-layout-flow-alt:bottom-to-top">
                    <w:txbxContent>
                      <w:p w:rsidR="00FD5FD7" w:rsidRDefault="00FD5FD7" w:rsidP="00082532">
                        <w:pPr>
                          <w:rPr>
                            <w:sz w:val="20"/>
                            <w:szCs w:val="20"/>
                          </w:rPr>
                        </w:pPr>
                        <w:r>
                          <w:rPr>
                            <w:sz w:val="20"/>
                            <w:szCs w:val="20"/>
                          </w:rPr>
                          <w:t>Ресурси</w:t>
                        </w:r>
                      </w:p>
                    </w:txbxContent>
                  </v:textbox>
                </v:shape>
                <v:shape id="Text Box 1111" o:spid="_x0000_s1177" type="#_x0000_t202" style="position:absolute;left:29656;top:5718;width:4636;height:102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" filled="f" stroked="f">
                  <v:textbox style="layout-flow:vertical;mso-layout-flow-alt:bottom-to-top">
                    <w:txbxContent>
                      <w:p w:rsidR="00FD5FD7" w:rsidRDefault="00FD5FD7" w:rsidP="00082532">
                        <w:pPr>
                          <w:rPr>
                            <w:sz w:val="20"/>
                            <w:szCs w:val="20"/>
                          </w:rPr>
                        </w:pPr>
                        <w:r>
                          <w:rPr>
                            <w:sz w:val="20"/>
                            <w:szCs w:val="20"/>
                          </w:rPr>
                          <w:t xml:space="preserve">Витрати на оплату ресурсів </w:t>
                        </w:r>
                      </w:p>
                    </w:txbxContent>
                  </v:textbox>
                </v:shape>
                <v:shape id="Text Box 1112" o:spid="_x0000_s1178" type="#_x0000_t202" style="position:absolute;left:25142;top:19434;width:3431;height:114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" filled="f" stroked="f">
                  <v:textbox style="layout-flow:vertical;mso-layout-flow-alt:bottom-to-top">
                    <w:txbxContent>
                      <w:p w:rsidR="00FD5FD7" w:rsidRDefault="00FD5FD7" w:rsidP="00082532">
                        <w:pPr>
                          <w:rPr>
                            <w:sz w:val="18"/>
                            <w:szCs w:val="18"/>
                          </w:rPr>
                        </w:pPr>
                        <w:r>
                          <w:rPr>
                            <w:sz w:val="18"/>
                            <w:szCs w:val="18"/>
                          </w:rPr>
                          <w:t xml:space="preserve">   Товари і послуги</w:t>
                        </w:r>
                      </w:p>
                    </w:txbxContent>
                  </v:textbox>
                </v:shape>
                <v:shape id="Text Box 1113" o:spid="_x0000_s1179" type="#_x0000_t202" style="position:absolute;left:29656;top:20577;width:6914;height:9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" filled="f" stroked="f">
                  <v:textbox style="layout-flow:vertical;mso-layout-flow-alt:bottom-to-top">
                    <w:txbxContent>
                      <w:p w:rsidR="00FD5FD7" w:rsidRDefault="00FD5FD7" w:rsidP="00082532">
                        <w:pPr>
                          <w:rPr>
                            <w:sz w:val="20"/>
                            <w:szCs w:val="20"/>
                          </w:rPr>
                        </w:pPr>
                        <w:r>
                          <w:rPr>
                            <w:sz w:val="20"/>
                            <w:szCs w:val="20"/>
                          </w:rPr>
                          <w:t>Витрати на оплату товарів і послуг</w:t>
                        </w:r>
                      </w:p>
                    </w:txbxContent>
                  </v:textbox>
                </v:shape>
                <v:shape id="Text Box 1114" o:spid="_x0000_s1180" type="#_x0000_t202" style="position:absolute;left:6853;top:21712;width:4583;height:80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" filled="f" stroked="f">
                  <v:textbox style="layout-flow:vertical;mso-layout-flow-alt:bottom-to-top">
                    <w:txbxContent>
                      <w:p w:rsidR="00FD5FD7" w:rsidRDefault="00FD5FD7" w:rsidP="00082532">
                        <w:pPr>
                          <w:rPr>
                            <w:sz w:val="20"/>
                            <w:szCs w:val="20"/>
                          </w:rPr>
                        </w:pPr>
                        <w:r>
                          <w:rPr>
                            <w:sz w:val="20"/>
                            <w:szCs w:val="20"/>
                          </w:rPr>
                          <w:t>Споживчі витрати</w:t>
                        </w:r>
                      </w:p>
                    </w:txbxContent>
                  </v:textbox>
                </v:shape>
                <v:shape id="Text Box 1115" o:spid="_x0000_s1181" type="#_x0000_t202" style="position:absolute;left:1143;top:21712;width:4575;height:80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" filled="f" stroked="f">
                  <v:textbox style="layout-flow:vertical;mso-layout-flow-alt:bottom-to-top">
                    <w:txbxContent>
                      <w:p w:rsidR="00FD5FD7" w:rsidRDefault="00FD5FD7" w:rsidP="00082532">
                        <w:pPr>
                          <w:rPr>
                            <w:sz w:val="20"/>
                            <w:szCs w:val="20"/>
                          </w:rPr>
                        </w:pPr>
                        <w:r>
                          <w:rPr>
                            <w:sz w:val="20"/>
                            <w:szCs w:val="20"/>
                          </w:rPr>
                          <w:t>Товари і послуги</w:t>
                        </w:r>
                      </w:p>
                    </w:txbxContent>
                  </v:textbox>
                </v:shape>
                <v:shape id="Text Box 1116" o:spid="_x0000_s1182" type="#_x0000_t202" style="position:absolute;left:36509;top:27431;width:9140;height:4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" filled="f" stroked="f">
                  <v:textbox>
                    <w:txbxContent>
                      <w:p w:rsidR="00FD5FD7" w:rsidRDefault="00FD5FD7" w:rsidP="00082532">
                        <w:pPr>
                          <w:rPr>
                            <w:sz w:val="20"/>
                            <w:szCs w:val="20"/>
                          </w:rPr>
                        </w:pPr>
                        <w:r>
                          <w:rPr>
                            <w:sz w:val="20"/>
                            <w:szCs w:val="20"/>
                          </w:rPr>
                          <w:t>Виручка від продажу</w:t>
                        </w:r>
                      </w:p>
                    </w:txbxContent>
                  </v:textbox>
                </v:shape>
                <v:shape id="Text Box 1117" o:spid="_x0000_s1183" type="#_x0000_t202" style="position:absolute;left:46863;top:21712;width:3422;height:114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" filled="f" stroked="f">
                  <v:textbox style="layout-flow:vertical;mso-layout-flow-alt:bottom-to-top">
                    <w:txbxContent>
                      <w:p w:rsidR="00FD5FD7" w:rsidRDefault="00FD5FD7" w:rsidP="00082532">
                        <w:pPr>
                          <w:rPr>
                            <w:sz w:val="20"/>
                            <w:szCs w:val="20"/>
                          </w:rPr>
                        </w:pPr>
                        <w:r>
                          <w:rPr>
                            <w:sz w:val="20"/>
                            <w:szCs w:val="20"/>
                          </w:rPr>
                          <w:t>Товари і послуги</w:t>
                        </w:r>
                      </w:p>
                    </w:txbxContent>
                  </v:textbox>
                </v:shape>
                <v:shape id="Text Box 1118" o:spid="_x0000_s1184" type="#_x0000_t202" style="position:absolute;left:30791;top:35428;width:11497;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" filled="f" stroked="f">
                  <v:textbox>
                    <w:txbxContent>
                      <w:p w:rsidR="00FD5FD7" w:rsidRDefault="00FD5FD7" w:rsidP="00082532">
                        <w:pPr>
                          <w:rPr>
                            <w:sz w:val="20"/>
                            <w:szCs w:val="20"/>
                          </w:rPr>
                        </w:pPr>
                        <w:r>
                          <w:rPr>
                            <w:sz w:val="20"/>
                            <w:szCs w:val="20"/>
                          </w:rPr>
                          <w:t>Експорт товарів</w:t>
                        </w:r>
                      </w:p>
                    </w:txbxContent>
                  </v:textbox>
                </v:shape>
                <v:shape id="Text Box 1119" o:spid="_x0000_s1185" type="#_x0000_t202" style="position:absolute;left:27369;top:38859;width:12632;height:22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" filled="f" stroked="f">
                  <v:textbox>
                    <w:txbxContent>
                      <w:p w:rsidR="00FD5FD7" w:rsidRDefault="00FD5FD7" w:rsidP="00082532">
                        <w:pPr>
                          <w:rPr>
                            <w:sz w:val="20"/>
                            <w:szCs w:val="20"/>
                          </w:rPr>
                        </w:pPr>
                        <w:r>
                          <w:rPr>
                            <w:sz w:val="20"/>
                            <w:szCs w:val="20"/>
                          </w:rPr>
                          <w:t>Імпорт товарів</w:t>
                        </w:r>
                      </w:p>
                    </w:txbxContent>
                  </v:textbox>
                </v:shape>
                <v:shape id="Text Box 1120" o:spid="_x0000_s1186" type="#_x0000_t202" style="position:absolute;left:42288;top:4574;width:4636;height:1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" filled="f" stroked="f">
                  <v:textbox style="layout-flow:vertical;mso-layout-flow-alt:bottom-to-top">
                    <w:txbxContent>
                      <w:p w:rsidR="00FD5FD7" w:rsidRDefault="00FD5FD7" w:rsidP="00082532">
                        <w:pPr>
                          <w:rPr>
                            <w:sz w:val="20"/>
                            <w:szCs w:val="20"/>
                          </w:rPr>
                        </w:pPr>
                        <w:r>
                          <w:rPr>
                            <w:sz w:val="20"/>
                            <w:szCs w:val="20"/>
                          </w:rPr>
                          <w:t>Витрати на придбання ресурсів</w:t>
                        </w:r>
                      </w:p>
                    </w:txbxContent>
                  </v:textbox>
                </v:shape>
                <v:shape id="Text Box 1121" o:spid="_x0000_s1187" type="#_x0000_t202" style="position:absolute;left:48007;top:6862;width:3422;height:79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" filled="f" stroked="f">
                  <v:textbox style="layout-flow:vertical;mso-layout-flow-alt:bottom-to-top">
                    <w:txbxContent>
                      <w:p w:rsidR="00FD5FD7" w:rsidRDefault="00FD5FD7" w:rsidP="00082532">
                        <w:pPr>
                          <w:rPr>
                            <w:sz w:val="20"/>
                            <w:szCs w:val="20"/>
                          </w:rPr>
                        </w:pPr>
                        <w:r>
                          <w:rPr>
                            <w:sz w:val="20"/>
                            <w:szCs w:val="20"/>
                          </w:rPr>
                          <w:t>Ресурси</w:t>
                        </w:r>
                      </w:p>
                    </w:txbxContent>
                  </v:textbox>
                </v:shape>
                <v:shape id="Text Box 1122" o:spid="_x0000_s1188" type="#_x0000_t202" style="position:absolute;left:53716;top:9140;width:3370;height:26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" filled="f" stroked="f">
                  <v:textbox style="layout-flow:vertical">
                    <w:txbxContent>
                      <w:p w:rsidR="00FD5FD7" w:rsidRDefault="00FD5FD7" w:rsidP="00082532">
                        <w:pPr>
                          <w:rPr>
                            <w:sz w:val="20"/>
                            <w:szCs w:val="20"/>
                          </w:rPr>
                        </w:pPr>
                        <w:r>
                          <w:rPr>
                            <w:sz w:val="20"/>
                            <w:szCs w:val="20"/>
                          </w:rPr>
                          <w:t>Експорт – імпорт ресурсів</w:t>
                        </w:r>
                      </w:p>
                    </w:txbxContent>
                  </v:textbox>
                </v:shape>
                <v:shape id="Text Box 1123" o:spid="_x0000_s1189" type="#_x0000_t202" style="position:absolute;left:42288;top:42290;width:13724;height:4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" filled="f" stroked="f">
                  <v:textbox>
                    <w:txbxContent>
                      <w:p w:rsidR="00FD5FD7" w:rsidRDefault="00FD5FD7" w:rsidP="00082532">
                        <w:pPr>
                          <w:rPr>
                            <w:b/>
                            <w:i/>
                          </w:rPr>
                        </w:pPr>
                        <w:r>
                          <w:rPr>
                            <w:b/>
                            <w:i/>
                          </w:rPr>
                          <w:t>Грошові потоки</w:t>
                        </w:r>
                      </w:p>
                    </w:txbxContent>
                  </v:textbox>
                </v:shape>
                <v:shape id="Text Box 1124" o:spid="_x0000_s1190" type="#_x0000_t202" style="position:absolute;left:9140;top:42290;width:18290;height:3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" filled="f" stroked="f">
                  <v:textbox>
                    <w:txbxContent>
                      <w:p w:rsidR="00FD5FD7" w:rsidRDefault="00FD5FD7" w:rsidP="00082532">
                        <w:pPr>
                          <w:rPr>
                            <w:b/>
                            <w:i/>
                          </w:rPr>
                        </w:pPr>
                        <w:r>
                          <w:rPr>
                            <w:b/>
                            <w:i/>
                          </w:rPr>
                          <w:t>Реальні потоки</w:t>
                        </w:r>
                      </w:p>
                    </w:txbxContent>
                  </v:textbox>
                </v:shape>
                <v:line id="Line 1125" o:spid="_x0000_s1191" style="position:absolute;visibility:visible;mso-wrap-style:square" from="-1143,43434" to="9140,43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" strokeweight="1.5pt"/>
                <v:line id="Line 1126" o:spid="_x0000_s1192" style="position:absolute;visibility:visible;mso-wrap-style:square" from="29717,43434" to="42288,434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" strokeweight="1.5pt">
                  <v:stroke dashstyle="dash"/>
                </v:line>
                <w10:anchorlock/>
              </v:group>
            </w:pict>
          </mc:Fallback>
        </mc:AlternateContent>
      </w:r>
    </w:p>
    <w:p w:rsidR="00082532" w:rsidRDefault="00082532" w:rsidP="00082532">
      <w:pPr>
        <w:spacing w:after="120"/>
        <w:jc w:val="center"/>
        <w:rPr>
          <w:b/>
          <w:i/>
        </w:rPr>
      </w:pPr>
      <w:r>
        <w:rPr>
          <w:b/>
          <w:i/>
        </w:rPr>
        <w:t>Рис. 2.3. Кругопотік ресурсів, товарів та доходів в умовах соціально - орієнтованої ринкової економіки</w:t>
      </w:r>
    </w:p>
    <w:p w:rsidR="005D04B1" w:rsidRDefault="005D04B1" w:rsidP="005D04B1">
      <w:pPr>
        <w:spacing w:after="120"/>
        <w:ind w:firstLine="709"/>
        <w:jc w:val="both"/>
        <w:rPr>
          <w:color w:val="000000"/>
        </w:rPr>
      </w:pPr>
      <w:r>
        <w:rPr>
          <w:color w:val="000000"/>
        </w:rPr>
        <w:lastRenderedPageBreak/>
        <w:t xml:space="preserve">Функціонування ринкової економіки ґрунтується на взаємопов’язаному неперервному русі ресурсів, виготовлених продуктів і доходів. Такий рух називається кругопотоком. Особливості кругопотоку: 1) домогосподарства і підприємства беруть участь у кругопотоці як самостійні і незалежні суб’єкти господарювання; 2) схема кругопотоку відображає складне, взаємопов’язане переплетення процесів ухвалення рішень та економічної діяльності; 3) домогосподарства і підприємства є учасниками і ринку ресурсів і ринку товарів та послуг, проте в кожному випадку вони  діють,  як  контрагенти.  На  ресурсних  ринках  фірми  діють  як  покупці, а домогосподарства – як власники ресурсів і постачальники. На ринку товарів і послуг вони міняються ролями -  домогосподарства, як споживачі, є покупцями, а підприємства – продавцями; 4) усі операції купівлі – продажу кількісно обмежені, оскільки обмежені грошові доходи економічних суб’єктів. </w:t>
      </w:r>
    </w:p>
    <w:p w:rsidR="002C736F" w:rsidRDefault="002C736F" w:rsidP="005D04B1">
      <w:pPr>
        <w:tabs>
          <w:tab w:val="left" w:pos="851"/>
        </w:tabs>
        <w:ind w:firstLine="540"/>
        <w:jc w:val="both"/>
        <w:rPr>
          <w:color w:val="000000"/>
        </w:rPr>
      </w:pPr>
      <w:r>
        <w:rPr>
          <w:color w:val="000000"/>
        </w:rPr>
        <w:t>Однак дана схема кругопотоку не відображає наступних моментів:</w:t>
      </w:r>
    </w:p>
    <w:p w:rsidR="002C736F" w:rsidRDefault="002C736F" w:rsidP="001A7CDD">
      <w:pPr>
        <w:numPr>
          <w:ilvl w:val="0"/>
          <w:numId w:val="37"/>
        </w:numPr>
        <w:tabs>
          <w:tab w:val="left" w:pos="851"/>
        </w:tabs>
        <w:ind w:left="0" w:firstLine="540"/>
        <w:jc w:val="both"/>
        <w:rPr>
          <w:color w:val="000000"/>
        </w:rPr>
      </w:pPr>
      <w:r>
        <w:rPr>
          <w:color w:val="000000"/>
        </w:rPr>
        <w:t xml:space="preserve">реального процесу формування цін на товари, послуги і ресурси; </w:t>
      </w:r>
    </w:p>
    <w:p w:rsidR="002C736F" w:rsidRDefault="002C736F" w:rsidP="001A7CDD">
      <w:pPr>
        <w:numPr>
          <w:ilvl w:val="0"/>
          <w:numId w:val="37"/>
        </w:numPr>
        <w:tabs>
          <w:tab w:val="left" w:pos="851"/>
        </w:tabs>
        <w:ind w:left="0" w:firstLine="540"/>
        <w:jc w:val="both"/>
        <w:rPr>
          <w:bCs/>
          <w:iCs/>
          <w:color w:val="000000"/>
        </w:rPr>
      </w:pPr>
      <w:r>
        <w:rPr>
          <w:color w:val="000000"/>
        </w:rPr>
        <w:t>процесу формування заощаджень та трансформації їх на інвестиції через механізми фінансового ринку;</w:t>
      </w:r>
    </w:p>
    <w:p w:rsidR="002C736F" w:rsidRDefault="002C736F" w:rsidP="001A7CDD">
      <w:pPr>
        <w:numPr>
          <w:ilvl w:val="0"/>
          <w:numId w:val="37"/>
        </w:numPr>
        <w:tabs>
          <w:tab w:val="left" w:pos="851"/>
        </w:tabs>
        <w:spacing w:after="120"/>
        <w:ind w:left="0" w:firstLine="540"/>
        <w:jc w:val="both"/>
        <w:rPr>
          <w:bCs/>
          <w:iCs/>
          <w:color w:val="000000"/>
        </w:rPr>
      </w:pPr>
      <w:r>
        <w:rPr>
          <w:color w:val="000000"/>
        </w:rPr>
        <w:t>тіньового сектору економіки та усього розмаїття взаємозв’язків і взаємозалежностей в економіці.</w:t>
      </w:r>
    </w:p>
    <w:p w:rsidR="005D04B1" w:rsidRDefault="00AC1091" w:rsidP="0012595D">
      <w:pPr>
        <w:pStyle w:val="23"/>
        <w:spacing w:after="0" w:line="240" w:lineRule="auto"/>
        <w:ind w:left="0"/>
        <w:jc w:val="center"/>
        <w:rPr>
          <w:b/>
          <w:noProof/>
          <w:sz w:val="28"/>
          <w:szCs w:val="28"/>
          <w:lang w:val="ru-RU"/>
        </w:rPr>
      </w:pPr>
      <w:r w:rsidRPr="005D04B1">
        <w:rPr>
          <w:b/>
          <w:bCs/>
          <w:noProof/>
          <w:sz w:val="28"/>
        </w:rPr>
        <w:t>Держава як</w:t>
      </w:r>
      <w:r w:rsidR="005D04B1">
        <w:rPr>
          <w:b/>
          <w:bCs/>
          <w:noProof/>
          <w:sz w:val="28"/>
        </w:rPr>
        <w:t xml:space="preserve"> суб’єкт ринкового господарства</w:t>
      </w:r>
      <w:r w:rsidR="005D04B1">
        <w:rPr>
          <w:noProof/>
          <w:lang w:eastAsia="uk-UA"/>
        </w:rPr>
        <w:drawing>
          <wp:inline distT="0" distB="0" distL="0" distR="0" wp14:anchorId="0292C9C2" wp14:editId="5452D42B">
            <wp:extent cx="5805170" cy="1360805"/>
            <wp:effectExtent l="0" t="0" r="24130" b="0"/>
            <wp:docPr id="209" name="Схема 20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4" r:lo="rId405" r:qs="rId406" r:cs="rId407"/>
              </a:graphicData>
            </a:graphic>
          </wp:inline>
        </w:drawing>
      </w:r>
    </w:p>
    <w:p w:rsidR="005D04B1" w:rsidRDefault="005D04B1" w:rsidP="005D04B1">
      <w:pPr>
        <w:shd w:val="clear" w:color="auto" w:fill="FFFFFF"/>
        <w:spacing w:after="120"/>
        <w:ind w:left="2" w:firstLine="707"/>
        <w:jc w:val="both"/>
      </w:pPr>
      <w:r>
        <w:rPr>
          <w:color w:val="000000"/>
        </w:rPr>
        <w:t>Аналізуючи період від Великої депресії (1930-і роки) до початку 1960-х років, економісти та політики зіткнулися з тим, що економіка вільного ринку, навіть найбагатшого в світі (наприклад США), виявилася неспроможною задоволь</w:t>
      </w:r>
      <w:r>
        <w:rPr>
          <w:color w:val="000000"/>
        </w:rPr>
        <w:softHyphen/>
        <w:t>нити деякі основні потреби суспільства. Така модель економіки завжди породжувала періоди безробіття і деякі з них мали масовий характер. За часів Великої депресії рівень безробіття сягнув 25%, а національний продукт у порівнянні з піковим 1929 р. зменшився приблизно на 30%.</w:t>
      </w:r>
    </w:p>
    <w:p w:rsidR="005D04B1" w:rsidRDefault="005D04B1" w:rsidP="005D04B1">
      <w:pPr>
        <w:shd w:val="clear" w:color="auto" w:fill="FFFFFF"/>
        <w:spacing w:after="120"/>
        <w:ind w:left="2" w:firstLine="707"/>
        <w:jc w:val="both"/>
      </w:pPr>
      <w:r>
        <w:rPr>
          <w:color w:val="000000"/>
        </w:rPr>
        <w:t>Депресія висвітлила ті проблеми, які вже тривалий час існували в завуальованій формі. Внаслідок банкрутства банків та розвалу ринку акцій багато людей втратили фактично всі свої заощадження. Надто низькі ціни на сільськогосподарську продукцію позбавили багатьох фер</w:t>
      </w:r>
      <w:r>
        <w:rPr>
          <w:color w:val="000000"/>
        </w:rPr>
        <w:softHyphen/>
        <w:t>мерів можливості платити по заставних, а це призвело до їхнього розорення. Долаючи депресію, федеральний уряд не лише вживав активних заходів до стабілізації рівня економічної діяльності, а й прийняв законодавчі акти, спрямовані на «пом'якшення» багатьох конкретних проблем (страхування від безробіття, соціальне забезпечення, федеральне страхування вклад</w:t>
      </w:r>
      <w:r>
        <w:rPr>
          <w:color w:val="000000"/>
        </w:rPr>
        <w:softHyphen/>
        <w:t xml:space="preserve">ників, федеральні </w:t>
      </w:r>
      <w:r>
        <w:rPr>
          <w:color w:val="000000"/>
        </w:rPr>
        <w:lastRenderedPageBreak/>
        <w:t>програми дотування цін на сільськогосподарську про</w:t>
      </w:r>
      <w:r>
        <w:rPr>
          <w:color w:val="000000"/>
        </w:rPr>
        <w:softHyphen/>
        <w:t>дукцію), та низку інших програм, спрямованих на різноманітні соціаль</w:t>
      </w:r>
      <w:r>
        <w:rPr>
          <w:color w:val="000000"/>
        </w:rPr>
        <w:softHyphen/>
        <w:t>но-економічні цілі Загалом ці програми одержали назву «нового підходу».</w:t>
      </w:r>
    </w:p>
    <w:p w:rsidR="005D04B1" w:rsidRDefault="005D04B1" w:rsidP="005D04B1">
      <w:pPr>
        <w:shd w:val="clear" w:color="auto" w:fill="FFFFFF"/>
        <w:spacing w:after="120"/>
        <w:ind w:left="2" w:right="46" w:firstLine="707"/>
        <w:jc w:val="both"/>
        <w:rPr>
          <w:color w:val="000000"/>
        </w:rPr>
      </w:pPr>
      <w:r>
        <w:rPr>
          <w:color w:val="000000"/>
        </w:rPr>
        <w:t xml:space="preserve">Отже, необхідність виконання державою ряду економічних функцій пов’язана з наявністю </w:t>
      </w:r>
    </w:p>
    <w:p w:rsidR="005D04B1" w:rsidRDefault="005D04B1" w:rsidP="005D04B1">
      <w:pPr>
        <w:shd w:val="clear" w:color="auto" w:fill="FFFFFF"/>
        <w:spacing w:after="120"/>
        <w:ind w:left="2" w:right="46" w:firstLine="707"/>
        <w:jc w:val="both"/>
        <w:rPr>
          <w:color w:val="000000"/>
        </w:rPr>
      </w:pPr>
      <w:r>
        <w:rPr>
          <w:noProof/>
          <w:lang w:eastAsia="uk-UA"/>
        </w:rPr>
        <w:drawing>
          <wp:inline distT="0" distB="0" distL="0" distR="0" wp14:anchorId="08A25469" wp14:editId="568D0201">
            <wp:extent cx="2594610" cy="542290"/>
            <wp:effectExtent l="38100" t="0" r="15240" b="0"/>
            <wp:docPr id="208" name="Схема 20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09" r:lo="rId410" r:qs="rId411" r:cs="rId412"/>
              </a:graphicData>
            </a:graphic>
          </wp:inline>
        </w:drawing>
      </w:r>
      <w:r>
        <w:rPr>
          <w:color w:val="000000"/>
        </w:rPr>
        <w:t xml:space="preserve"> </w:t>
      </w:r>
    </w:p>
    <w:p w:rsidR="005D04B1" w:rsidRDefault="005D04B1" w:rsidP="005D04B1">
      <w:pPr>
        <w:shd w:val="clear" w:color="auto" w:fill="FFFFFF"/>
        <w:spacing w:after="120"/>
        <w:ind w:left="2" w:right="46" w:firstLine="707"/>
        <w:jc w:val="both"/>
        <w:rPr>
          <w:color w:val="000000"/>
        </w:rPr>
      </w:pPr>
      <w:r>
        <w:rPr>
          <w:b/>
          <w:i/>
          <w:color w:val="000000"/>
        </w:rPr>
        <w:t>недосконалість чи повна відсутність конкуренції на ринку</w:t>
      </w:r>
      <w:r>
        <w:rPr>
          <w:color w:val="000000"/>
        </w:rPr>
        <w:t xml:space="preserve"> (принципи вільної конкуренції здатні забезпечувати економічну ефективність на ринку за умов існування на ньому досконалої конкуренції. Однак будь-яка конкуренція – це явище не довготривале, оскільки процес розвитку товарного виробництва супроводжується концентрацією та централізацією капіталу, тобто утворенням монополії, яка в свою чергу зумовлює підвищення цін та зменшення обсягу виробництва благ. Загалом діяльність монополій порушує економічну рівновагу на ринку і призводить до зниження ефективності ринку);</w:t>
      </w:r>
    </w:p>
    <w:p w:rsidR="005D04B1" w:rsidRDefault="005D04B1" w:rsidP="005D04B1">
      <w:pPr>
        <w:shd w:val="clear" w:color="auto" w:fill="FFFFFF"/>
        <w:tabs>
          <w:tab w:val="num" w:pos="900"/>
        </w:tabs>
        <w:spacing w:after="120"/>
        <w:ind w:left="2" w:firstLine="707"/>
        <w:jc w:val="both"/>
        <w:rPr>
          <w:color w:val="000000"/>
        </w:rPr>
      </w:pPr>
      <w:r>
        <w:rPr>
          <w:i/>
        </w:rPr>
        <w:t xml:space="preserve">- </w:t>
      </w:r>
      <w:r>
        <w:rPr>
          <w:b/>
          <w:i/>
        </w:rPr>
        <w:t>суспільні блага</w:t>
      </w:r>
      <w:r>
        <w:rPr>
          <w:i/>
        </w:rPr>
        <w:t xml:space="preserve"> </w:t>
      </w:r>
      <w:r>
        <w:t>(і</w:t>
      </w:r>
      <w:r>
        <w:rPr>
          <w:color w:val="000000"/>
        </w:rPr>
        <w:t>снують деякі  види товарів,  що  не  пропонуються  на  ринку або ж, якщо пропонуються,   то   у  недостатній   кількості.  Прикладом  такого товару у великому масштабі є національна оборона; у малому мас</w:t>
      </w:r>
      <w:r>
        <w:rPr>
          <w:color w:val="000000"/>
        </w:rPr>
        <w:softHyphen/>
        <w:t>штабі — навігаційні засоби (наприклад, маяки). Вони називаються чистими товарами суспільного споживання (чисті суспільні блага) і мають дві важливі  особливості:</w:t>
      </w:r>
    </w:p>
    <w:p w:rsidR="005D04B1" w:rsidRDefault="005D04B1" w:rsidP="005D04B1">
      <w:pPr>
        <w:shd w:val="clear" w:color="auto" w:fill="FFFFFF"/>
        <w:tabs>
          <w:tab w:val="num" w:pos="900"/>
        </w:tabs>
        <w:spacing w:after="120"/>
        <w:ind w:left="2" w:firstLine="707"/>
        <w:jc w:val="both"/>
        <w:rPr>
          <w:color w:val="000000"/>
        </w:rPr>
      </w:pPr>
      <w:r>
        <w:rPr>
          <w:color w:val="000000"/>
        </w:rPr>
        <w:t>- по-перше,  ще одній додатковій  особі  нічого  не  коштує   можливість користуватися   товарами   суспільного   споживання.   Формально   існує нульова гранична вартість права кожної особи користува</w:t>
      </w:r>
      <w:r>
        <w:rPr>
          <w:color w:val="000000"/>
        </w:rPr>
        <w:softHyphen/>
        <w:t xml:space="preserve">тися товарами   суспільного   споживання.  Вартість   оборони   країни   з населенням 1 млн. і одна особа є не більшою, ніж країни населенням 1 млн. осіб. Вартість маяка анітрохи не залежить від кількості кораблів, які пропливають повз нього; </w:t>
      </w:r>
    </w:p>
    <w:p w:rsidR="005D04B1" w:rsidRDefault="005D04B1" w:rsidP="005D04B1">
      <w:pPr>
        <w:shd w:val="clear" w:color="auto" w:fill="FFFFFF"/>
        <w:tabs>
          <w:tab w:val="num" w:pos="900"/>
        </w:tabs>
        <w:spacing w:after="120"/>
        <w:ind w:left="2" w:firstLine="707"/>
        <w:jc w:val="both"/>
      </w:pPr>
      <w:r>
        <w:rPr>
          <w:color w:val="000000"/>
        </w:rPr>
        <w:t>- по-друге, загалом важко чи навіть не</w:t>
      </w:r>
      <w:r>
        <w:rPr>
          <w:color w:val="000000"/>
        </w:rPr>
        <w:softHyphen/>
        <w:t>можливо відлучити особу від користування товарами суспільного спо</w:t>
      </w:r>
      <w:r>
        <w:rPr>
          <w:color w:val="000000"/>
        </w:rPr>
        <w:softHyphen/>
        <w:t>живання. Якщо я встановлюю маяк у певному каналі, повному під</w:t>
      </w:r>
      <w:r>
        <w:rPr>
          <w:color w:val="000000"/>
        </w:rPr>
        <w:softHyphen/>
        <w:t>водних скель,  щоб  забезпечити  своєму  суднові  безпечну  навігацію, буде нелегко чи навіть неможливо заборонити іншим кораблям входити у канал за сигналами мого маяка. Якщо одна з властивостей виражена незначно благо буде називатися змішаним суспільним (автомобільні траси, освіта). Ринок не пропонуватиме взагалі або пропонуватиме не досить чистого товару суспільного споживання. Тому суспільні блага створюються державою, оскільки саме це в більшості випадків забезпечує ефективність.</w:t>
      </w:r>
      <w:r>
        <w:t>)</w:t>
      </w:r>
    </w:p>
    <w:p w:rsidR="005D04B1" w:rsidRDefault="005D04B1" w:rsidP="005D04B1">
      <w:pPr>
        <w:shd w:val="clear" w:color="auto" w:fill="FFFFFF"/>
        <w:spacing w:after="120"/>
        <w:ind w:left="2" w:firstLine="707"/>
        <w:jc w:val="both"/>
        <w:rPr>
          <w:color w:val="000000"/>
        </w:rPr>
      </w:pPr>
      <w:r>
        <w:t xml:space="preserve">- </w:t>
      </w:r>
      <w:r>
        <w:rPr>
          <w:b/>
          <w:i/>
        </w:rPr>
        <w:t xml:space="preserve">екстерналії </w:t>
      </w:r>
      <w:r>
        <w:t>(і</w:t>
      </w:r>
      <w:r>
        <w:rPr>
          <w:color w:val="000000"/>
        </w:rPr>
        <w:t xml:space="preserve">снує багато випадків, коли дії окремої особи чи фірми позначаються на іншій особі чи фірмі; коли одна фірма нав'язує витрати іншій, не пропонуючи ніякої компенсації; або ж коли одна фірма створює вигоду для інших компаній, але не пожинає плодів її наслідків. Приклади, коли дії однієї особи накладають витрати на інших, є прикладами </w:t>
      </w:r>
      <w:r>
        <w:rPr>
          <w:b/>
          <w:bCs/>
          <w:color w:val="000000"/>
        </w:rPr>
        <w:t xml:space="preserve">негативних екстерналій. </w:t>
      </w:r>
      <w:r>
        <w:rPr>
          <w:i/>
          <w:iCs/>
          <w:color w:val="000000"/>
          <w:spacing w:val="1"/>
        </w:rPr>
        <w:t xml:space="preserve">Приклад. </w:t>
      </w:r>
      <w:r>
        <w:rPr>
          <w:color w:val="000000"/>
          <w:spacing w:val="1"/>
        </w:rPr>
        <w:t>Забруднюючи довкілля, підприємство перекла</w:t>
      </w:r>
      <w:r>
        <w:rPr>
          <w:color w:val="000000"/>
          <w:spacing w:val="1"/>
        </w:rPr>
        <w:softHyphen/>
      </w:r>
      <w:r>
        <w:rPr>
          <w:color w:val="000000"/>
          <w:spacing w:val="3"/>
        </w:rPr>
        <w:t xml:space="preserve">дає частину витрат (на </w:t>
      </w:r>
      <w:r>
        <w:rPr>
          <w:color w:val="000000"/>
          <w:spacing w:val="3"/>
        </w:rPr>
        <w:lastRenderedPageBreak/>
        <w:t>застосування очисних споруд, без</w:t>
      </w:r>
      <w:r>
        <w:rPr>
          <w:color w:val="000000"/>
          <w:spacing w:val="3"/>
        </w:rPr>
        <w:softHyphen/>
        <w:t>відходних технологій тощо), які йому належало б здійсню</w:t>
      </w:r>
      <w:r>
        <w:rPr>
          <w:color w:val="000000"/>
          <w:spacing w:val="3"/>
        </w:rPr>
        <w:softHyphen/>
      </w:r>
      <w:r>
        <w:rPr>
          <w:color w:val="000000"/>
          <w:spacing w:val="4"/>
        </w:rPr>
        <w:t>вати, на населення, змушуючи його таким чином витрача</w:t>
      </w:r>
      <w:r>
        <w:rPr>
          <w:color w:val="000000"/>
          <w:spacing w:val="4"/>
        </w:rPr>
        <w:softHyphen/>
      </w:r>
      <w:r>
        <w:rPr>
          <w:color w:val="000000"/>
          <w:spacing w:val="2"/>
        </w:rPr>
        <w:t xml:space="preserve">тися на лікування, проживати в умовах дискомфорту і т. ін., </w:t>
      </w:r>
      <w:r>
        <w:rPr>
          <w:color w:val="000000"/>
          <w:spacing w:val="6"/>
        </w:rPr>
        <w:t>і при цьому не компенсує йому цих витрат.</w:t>
      </w:r>
    </w:p>
    <w:p w:rsidR="005D04B1" w:rsidRDefault="005D04B1" w:rsidP="005D04B1">
      <w:pPr>
        <w:shd w:val="clear" w:color="auto" w:fill="FFFFFF"/>
        <w:spacing w:after="120"/>
        <w:ind w:left="2" w:firstLine="707"/>
        <w:jc w:val="both"/>
        <w:rPr>
          <w:color w:val="000000"/>
        </w:rPr>
      </w:pPr>
      <w:r>
        <w:rPr>
          <w:color w:val="000000"/>
        </w:rPr>
        <w:t xml:space="preserve">Але не всі екстерналії є негативними. Існують важливі приклади </w:t>
      </w:r>
      <w:r>
        <w:rPr>
          <w:b/>
          <w:bCs/>
          <w:color w:val="000000"/>
        </w:rPr>
        <w:t xml:space="preserve">позитивних екстерналій, </w:t>
      </w:r>
      <w:r>
        <w:rPr>
          <w:color w:val="000000"/>
        </w:rPr>
        <w:t xml:space="preserve">коли дії однієї особи приносять вигоду іншим. </w:t>
      </w:r>
      <w:r>
        <w:rPr>
          <w:i/>
          <w:iCs/>
          <w:color w:val="000000"/>
          <w:spacing w:val="9"/>
        </w:rPr>
        <w:t xml:space="preserve">Приклад. </w:t>
      </w:r>
      <w:r>
        <w:rPr>
          <w:color w:val="000000"/>
          <w:spacing w:val="9"/>
        </w:rPr>
        <w:t xml:space="preserve">Затрати на обмеження і ліквідацію епідемії </w:t>
      </w:r>
      <w:r>
        <w:rPr>
          <w:color w:val="000000"/>
          <w:spacing w:val="7"/>
        </w:rPr>
        <w:t xml:space="preserve">холери (ізоляція хворих, надання їм медичної допомоги, утримання впродовж інкубаційного періоду тих, хто мав </w:t>
      </w:r>
      <w:r>
        <w:rPr>
          <w:color w:val="000000"/>
          <w:spacing w:val="8"/>
        </w:rPr>
        <w:t>контакт із хворими, тощо) дають позитивний неоплаче</w:t>
      </w:r>
      <w:r>
        <w:rPr>
          <w:color w:val="000000"/>
          <w:spacing w:val="4"/>
        </w:rPr>
        <w:t xml:space="preserve">ний ефект тим, хто міг би захворіти, але уник цієї біди, не </w:t>
      </w:r>
      <w:r>
        <w:rPr>
          <w:color w:val="000000"/>
          <w:spacing w:val="5"/>
        </w:rPr>
        <w:t xml:space="preserve">оплачуючи безпосередньо перелічених послуг з охорони </w:t>
      </w:r>
      <w:r>
        <w:rPr>
          <w:color w:val="000000"/>
          <w:spacing w:val="10"/>
        </w:rPr>
        <w:t>здоров'я.</w:t>
      </w:r>
    </w:p>
    <w:p w:rsidR="005D04B1" w:rsidRDefault="005D04B1" w:rsidP="005D04B1">
      <w:pPr>
        <w:shd w:val="clear" w:color="auto" w:fill="FFFFFF"/>
        <w:spacing w:after="120"/>
        <w:ind w:left="2" w:right="12" w:firstLine="707"/>
        <w:jc w:val="both"/>
      </w:pPr>
      <w:r>
        <w:rPr>
          <w:color w:val="000000"/>
        </w:rPr>
        <w:t xml:space="preserve">У кожному з випадків таких екстерналій розподіл ресурсів, здійснюваний ринком, може виявитися неефективним. Позаяк індивіди не відшкодовують усіх витрат </w:t>
      </w:r>
      <w:r>
        <w:rPr>
          <w:iCs/>
          <w:color w:val="000000"/>
        </w:rPr>
        <w:t>для</w:t>
      </w:r>
      <w:r>
        <w:rPr>
          <w:i/>
          <w:iCs/>
          <w:color w:val="000000"/>
        </w:rPr>
        <w:t xml:space="preserve"> </w:t>
      </w:r>
      <w:r>
        <w:rPr>
          <w:color w:val="000000"/>
        </w:rPr>
        <w:t xml:space="preserve">захисту від породжуваних ними негативних екстерналій, вони надміру займатимуться такими видами діяльності; і навпаки, позаяк особи </w:t>
      </w:r>
      <w:r>
        <w:rPr>
          <w:iCs/>
          <w:color w:val="000000"/>
        </w:rPr>
        <w:t>н</w:t>
      </w:r>
      <w:r>
        <w:rPr>
          <w:i/>
          <w:iCs/>
          <w:color w:val="000000"/>
        </w:rPr>
        <w:t xml:space="preserve">е </w:t>
      </w:r>
      <w:r>
        <w:rPr>
          <w:color w:val="000000"/>
        </w:rPr>
        <w:t>повною мірою отримують вигоду від діяльності, що породжує позитивні екстерналії, вони зведуть цю діяльність до мінімуму. Тому, наприклад, побутує думка, що без урядового втручання рівень забруднення буде надто високим. Інакше кажучи, контроль за забрудненням породжує позитивну екстерналію, тому без урядового втручання здійснення контролю за забрудненням буде недостатнім.</w:t>
      </w:r>
    </w:p>
    <w:p w:rsidR="005D04B1" w:rsidRDefault="005D04B1" w:rsidP="005D04B1">
      <w:pPr>
        <w:shd w:val="clear" w:color="auto" w:fill="FFFFFF"/>
        <w:spacing w:after="120"/>
        <w:ind w:left="2" w:firstLine="707"/>
        <w:jc w:val="both"/>
      </w:pPr>
      <w:r>
        <w:rPr>
          <w:color w:val="000000"/>
        </w:rPr>
        <w:t>Уряд реагує на екстерналії по-різному. В одних випадках (як правило, при негативних екстерналіях) він намагається регулювати пев</w:t>
      </w:r>
      <w:r>
        <w:rPr>
          <w:color w:val="000000"/>
        </w:rPr>
        <w:softHyphen/>
        <w:t>ну діяльність; у такому разі уряд встановлює стандарти автомо</w:t>
      </w:r>
      <w:r>
        <w:rPr>
          <w:color w:val="000000"/>
        </w:rPr>
        <w:softHyphen/>
        <w:t>більних викидів і накладає обмеження на забруднення фірмами повітря та води.</w:t>
      </w:r>
    </w:p>
    <w:p w:rsidR="005D04B1" w:rsidRDefault="005D04B1" w:rsidP="005D04B1">
      <w:pPr>
        <w:shd w:val="clear" w:color="auto" w:fill="FFFFFF"/>
        <w:spacing w:after="120"/>
        <w:ind w:left="2" w:right="7" w:firstLine="707"/>
        <w:jc w:val="both"/>
      </w:pPr>
      <w:r>
        <w:rPr>
          <w:color w:val="000000"/>
        </w:rPr>
        <w:t>В інших випадках уряд може намагатися використовувати систему ціноутворення,  накладаючи штрафи на  негативні екстерналії  та</w:t>
      </w:r>
      <w:r>
        <w:t xml:space="preserve"> </w:t>
      </w:r>
      <w:r>
        <w:rPr>
          <w:color w:val="000000"/>
        </w:rPr>
        <w:t>винагороджуючи позитивні екстерналії. Так, замість того, щоб регулювати рівень автомобільних викидів, уряд може накласти стягнення, пропорційне рівню викидів, вищому за критичний. Встановлюючи плату за використання доріг, принаймні у години пік, уряд може змусити водіїв усвідомити ті витрати, які вони накладають на інших. У випадку виникнення негативної екстерналії виробник перекладає частку своїх витрат на інших і тим самим виникає тенденція відносного надвиробництва, а у випадку позитивної екстерналії – виробник бере на себе частку витрат інших і тому виникає відносне недовиробництво. З метою забезпечення ефективного розподілу ресурсів держава повинна регулювати таку діяльність.</w:t>
      </w:r>
      <w:r>
        <w:t>)</w:t>
      </w:r>
    </w:p>
    <w:p w:rsidR="005D04B1" w:rsidRDefault="005D04B1" w:rsidP="005D04B1">
      <w:pPr>
        <w:shd w:val="clear" w:color="auto" w:fill="FFFFFF"/>
        <w:spacing w:after="120"/>
        <w:ind w:left="2" w:firstLine="707"/>
        <w:jc w:val="both"/>
        <w:rPr>
          <w:color w:val="000000"/>
        </w:rPr>
      </w:pPr>
      <w:r>
        <w:t xml:space="preserve">- </w:t>
      </w:r>
      <w:r>
        <w:rPr>
          <w:b/>
          <w:i/>
        </w:rPr>
        <w:t>н</w:t>
      </w:r>
      <w:r>
        <w:rPr>
          <w:b/>
          <w:bCs/>
          <w:i/>
          <w:color w:val="000000"/>
        </w:rPr>
        <w:t xml:space="preserve">еповні ринки </w:t>
      </w:r>
      <w:r>
        <w:rPr>
          <w:bCs/>
          <w:color w:val="000000"/>
        </w:rPr>
        <w:t>(ч</w:t>
      </w:r>
      <w:r>
        <w:rPr>
          <w:color w:val="000000"/>
        </w:rPr>
        <w:t xml:space="preserve">исті товари суспільного споживання та послуга не є єдиними, що їх не завжди адекватно пропонують приватні ринки. Там, де приватні ринки не у змозі забезпечити певний товар чи послугу, навіть якщо вартість пропозиції нижча від того, що можуть заплатити індивіди, виникає ринкова неспроможність, і такий ринок ми назріваємо </w:t>
      </w:r>
      <w:r>
        <w:rPr>
          <w:b/>
          <w:bCs/>
          <w:color w:val="000000"/>
        </w:rPr>
        <w:t xml:space="preserve">неповним </w:t>
      </w:r>
      <w:r>
        <w:rPr>
          <w:color w:val="000000"/>
        </w:rPr>
        <w:t xml:space="preserve">(повний ринок пропонує всі товари та послуги, якщо вартість цієї пропозиції менша від суми, яку </w:t>
      </w:r>
      <w:r>
        <w:rPr>
          <w:color w:val="000000"/>
        </w:rPr>
        <w:lastRenderedPageBreak/>
        <w:t>можуть заплатити індивіди). Деякі економісти вважають, що приватні ринки особливо невдало здійснюють пропозицію страхування та кредитування, і це є обґрунтуванням уря</w:t>
      </w:r>
      <w:r>
        <w:rPr>
          <w:color w:val="000000"/>
        </w:rPr>
        <w:softHyphen/>
        <w:t>дової діяльності у цих сферах.);</w:t>
      </w:r>
    </w:p>
    <w:p w:rsidR="005D04B1" w:rsidRDefault="005D04B1" w:rsidP="005D04B1">
      <w:pPr>
        <w:shd w:val="clear" w:color="auto" w:fill="FFFFFF"/>
        <w:spacing w:after="120"/>
        <w:ind w:left="2" w:firstLine="707"/>
        <w:jc w:val="both"/>
      </w:pPr>
      <w:r>
        <w:t xml:space="preserve">- </w:t>
      </w:r>
      <w:r>
        <w:rPr>
          <w:b/>
          <w:i/>
        </w:rPr>
        <w:t xml:space="preserve">недостовірність і недостатність інформації </w:t>
      </w:r>
      <w:r>
        <w:t>(дана неспроможність ринку зумовлює неоптимальну поведінку покупців і продавців, тому попит не створює адекватної пропозиції. Інформаційна асиметрія може викликати диктат однієї сторони ринкової угоди.);</w:t>
      </w:r>
    </w:p>
    <w:p w:rsidR="005D04B1" w:rsidRDefault="005D04B1" w:rsidP="005D04B1">
      <w:pPr>
        <w:shd w:val="clear" w:color="auto" w:fill="FFFFFF"/>
        <w:spacing w:after="120"/>
        <w:ind w:left="2" w:firstLine="707"/>
        <w:jc w:val="both"/>
      </w:pPr>
      <w:r>
        <w:t xml:space="preserve">- </w:t>
      </w:r>
      <w:r>
        <w:rPr>
          <w:b/>
          <w:i/>
        </w:rPr>
        <w:t>безробіття, інфляція і дисбаланс</w:t>
      </w:r>
      <w:r>
        <w:t xml:space="preserve"> (ринкова економіка розвивається циклічно. Сучасний ринок не володіє досконалим механізмом, який здатний протистояти економічній нестабільності, тому виникають падіння виробництва, безробіття, інфляція. Все це зумовлює необхідність державного регулювання економіки у вигляді проведення економічної політики.).</w:t>
      </w:r>
    </w:p>
    <w:p w:rsidR="005D04B1" w:rsidRDefault="005D04B1" w:rsidP="005D04B1">
      <w:pPr>
        <w:shd w:val="clear" w:color="auto" w:fill="FFFFFF"/>
        <w:spacing w:after="120"/>
        <w:ind w:left="2" w:firstLine="707"/>
        <w:jc w:val="both"/>
      </w:pPr>
      <w:r>
        <w:t xml:space="preserve">Міра державного втручання в економіку залежить від багатьох причин історичного, політичного, ідеологічного характеру. Більшість країн, в тому числі і Україна, мають змішану економіку, яка функціонує на основі поєднання ринкового саморегулювання і державного регулювання. </w:t>
      </w:r>
    </w:p>
    <w:p w:rsidR="005D04B1" w:rsidRDefault="005D04B1" w:rsidP="005D04B1">
      <w:pPr>
        <w:shd w:val="clear" w:color="auto" w:fill="FFFFFF"/>
        <w:spacing w:after="120"/>
        <w:ind w:left="2" w:firstLine="707"/>
        <w:jc w:val="both"/>
        <w:rPr>
          <w:color w:val="000000"/>
        </w:rPr>
      </w:pPr>
      <w:r>
        <w:rPr>
          <w:iCs/>
          <w:color w:val="000000"/>
        </w:rPr>
        <w:t xml:space="preserve">Таким чином, </w:t>
      </w:r>
      <w:r>
        <w:rPr>
          <w:i/>
          <w:iCs/>
          <w:color w:val="000000"/>
        </w:rPr>
        <w:t>головні завдання держави в умовах ринкових економіч</w:t>
      </w:r>
      <w:r>
        <w:rPr>
          <w:i/>
          <w:iCs/>
          <w:color w:val="000000"/>
        </w:rPr>
        <w:softHyphen/>
        <w:t xml:space="preserve">них систем зводяться до: </w:t>
      </w:r>
      <w:r>
        <w:rPr>
          <w:color w:val="000000"/>
        </w:rPr>
        <w:t>правового забезпечення функціонування ринкового механізму; організації грошового обігу; захисту і сприяння розвитку конкуренції; виробництва суспільних благ; мінімізації трансакційних витрат (витрати пов’язані з функціонуванням ринку та передачею прав власності); компенсації зовнішніх ефектів (екстерналій); стабілізації макроекономічних коливань; перерозподілу доходів через податкову систему; реалізації національних інтересів у світовій економіці.</w:t>
      </w:r>
    </w:p>
    <w:p w:rsidR="005D04B1" w:rsidRPr="005D04B1" w:rsidRDefault="00AC1091" w:rsidP="005D04B1">
      <w:pPr>
        <w:shd w:val="clear" w:color="auto" w:fill="FFFFFF"/>
        <w:spacing w:after="120"/>
        <w:jc w:val="center"/>
        <w:rPr>
          <w:color w:val="000000"/>
        </w:rPr>
      </w:pPr>
      <w:r w:rsidRPr="005D04B1">
        <w:rPr>
          <w:b/>
          <w:bCs/>
          <w:color w:val="000000"/>
        </w:rPr>
        <w:t>Домогосподарство як суб’єкт ринку</w:t>
      </w:r>
    </w:p>
    <w:p w:rsidR="005D04B1" w:rsidRDefault="005D04B1" w:rsidP="005D04B1">
      <w:pPr>
        <w:spacing w:after="120"/>
        <w:ind w:firstLine="709"/>
        <w:jc w:val="both"/>
      </w:pPr>
      <w:r>
        <w:rPr>
          <w:noProof/>
          <w:lang w:eastAsia="uk-UA"/>
        </w:rPr>
        <w:drawing>
          <wp:inline distT="0" distB="0" distL="0" distR="0" wp14:anchorId="7A92D39A" wp14:editId="6DCCA2B8">
            <wp:extent cx="5890260" cy="1360805"/>
            <wp:effectExtent l="0" t="0" r="15240" b="0"/>
            <wp:docPr id="206" name="Схема 20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4" r:lo="rId415" r:qs="rId416" r:cs="rId417"/>
              </a:graphicData>
            </a:graphic>
          </wp:inline>
        </w:drawing>
      </w:r>
      <w:r>
        <w:t xml:space="preserve"> Поняття сім’ї і домогосподарства близькі, але не тотожні. Сім’я - це суспільна одиниця, тобто це двоє або більше людей, пов’язаних родинними зв’язками, об’єднані побутом, взаємодопомогою. А домогосподарство – це економічна одиниця.</w:t>
      </w:r>
    </w:p>
    <w:p w:rsidR="005D04B1" w:rsidRDefault="005D04B1" w:rsidP="005D04B1">
      <w:pPr>
        <w:ind w:firstLine="709"/>
        <w:jc w:val="both"/>
        <w:rPr>
          <w:b/>
          <w:i/>
        </w:rPr>
      </w:pPr>
      <w:r>
        <w:rPr>
          <w:noProof/>
          <w:lang w:eastAsia="uk-UA"/>
        </w:rPr>
        <w:drawing>
          <wp:inline distT="0" distB="0" distL="0" distR="0" wp14:anchorId="5E8B5CB6" wp14:editId="2370934D">
            <wp:extent cx="4688840" cy="403860"/>
            <wp:effectExtent l="38100" t="0" r="16510" b="15240"/>
            <wp:docPr id="205" name="Схема 2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9" r:lo="rId420" r:qs="rId421" r:cs="rId422"/>
              </a:graphicData>
            </a:graphic>
          </wp:inline>
        </w:drawing>
      </w:r>
    </w:p>
    <w:p w:rsidR="005D04B1" w:rsidRDefault="005D04B1" w:rsidP="005D04B1">
      <w:pPr>
        <w:ind w:firstLine="709"/>
        <w:jc w:val="both"/>
      </w:pPr>
      <w:r>
        <w:t xml:space="preserve">1) </w:t>
      </w:r>
      <w:r>
        <w:rPr>
          <w:i/>
        </w:rPr>
        <w:t>постачання ресурсів</w:t>
      </w:r>
      <w:r>
        <w:t xml:space="preserve">. За схемою кругопотоку домогосподарства виступають власниками ми усіх виробничих ресурсів (землі, праці, капіталу), які постачають на ринок ресурсів з метою отримання доходів. Однак реальна картина складніша, оскільки фактично домогосподарства володіють робочою силою, а усі </w:t>
      </w:r>
      <w:r>
        <w:lastRenderedPageBreak/>
        <w:t>інші ресурси опосередковано перебувають у їхній власності. Так, навіть у країнах із розвиненою ринковою економікою частина матеріальних ресурсів перебуває у власності держави. З іншого боку, більшість фірм самі володіють капітальними благами, а домогосподарства часто володіють капіталом лише опосередковано через власність на підприємства;</w:t>
      </w:r>
    </w:p>
    <w:p w:rsidR="005D04B1" w:rsidRDefault="005D04B1" w:rsidP="005D04B1">
      <w:pPr>
        <w:ind w:firstLine="709"/>
        <w:jc w:val="both"/>
      </w:pPr>
      <w:r>
        <w:t xml:space="preserve">2) </w:t>
      </w:r>
      <w:r>
        <w:rPr>
          <w:i/>
        </w:rPr>
        <w:t>одержання доходів</w:t>
      </w:r>
      <w:r>
        <w:t>. Платежі за запропоновані на ринку ресурси  становлять доходи домогосподарств. Найважливішим джерелом доходів є заробітна плата. Доходи від володіння матеріальними ресурсами – рента і процент (плата за капітал). Функціональний розподіл доходів вказує, яка частина грошового доходу суспільства припадає на кожен вид ресурсу. Наприклад, з початком ринкового реформування економіки України реальні доходи домогосподарств істотно знизились, а їх структура погіршилась: зросла частка негрошових доходів (від ведення особистого підсобного господарства). Зі стабілізацією економіки в Україні почала зростати частка оплати праці в доходах домогосподарства. Збільшується частка доходів, отриманих у грошовій формі, від підприємницької діяльності та власності;</w:t>
      </w:r>
    </w:p>
    <w:p w:rsidR="005D04B1" w:rsidRDefault="005D04B1" w:rsidP="005D04B1">
      <w:pPr>
        <w:ind w:firstLine="709"/>
        <w:jc w:val="both"/>
      </w:pPr>
      <w:r>
        <w:t xml:space="preserve">3)  </w:t>
      </w:r>
      <w:r>
        <w:rPr>
          <w:i/>
        </w:rPr>
        <w:t>сплата податків державі з отриманих доходів</w:t>
      </w:r>
      <w:r>
        <w:t>;</w:t>
      </w:r>
    </w:p>
    <w:p w:rsidR="005D04B1" w:rsidRDefault="005D04B1" w:rsidP="005D04B1">
      <w:pPr>
        <w:ind w:firstLine="709"/>
        <w:jc w:val="both"/>
      </w:pPr>
      <w:r>
        <w:t xml:space="preserve">4) </w:t>
      </w:r>
      <w:r>
        <w:rPr>
          <w:i/>
        </w:rPr>
        <w:t>користування суспільними благами, отримання трансфертних платежів і субсидій</w:t>
      </w:r>
      <w:r>
        <w:t>. Трансфертні платежі – це виплати, які здійснює держава за рахунок податків особам, що не беруть участі у суспільному виробництві (наприклад, пенсії, стипендії допомоги по безробіттю);</w:t>
      </w:r>
    </w:p>
    <w:p w:rsidR="005D04B1" w:rsidRDefault="005D04B1" w:rsidP="005D04B1">
      <w:pPr>
        <w:ind w:firstLine="709"/>
        <w:jc w:val="both"/>
      </w:pPr>
      <w:r>
        <w:t xml:space="preserve">5) </w:t>
      </w:r>
      <w:r>
        <w:rPr>
          <w:i/>
        </w:rPr>
        <w:t xml:space="preserve">придбання товарів і послуг. </w:t>
      </w:r>
      <w:r>
        <w:t>Усі споживчі видатки домогосподарств поділяють на три основні категорії: видатки на товари щоденного вжитку, на товари тривалого користування, видатки на послуги. Характерною особливістю структури споживчих видатків домогосподарств у країнах з розвиненою економікою є зростання частки на оплату послуг;</w:t>
      </w:r>
    </w:p>
    <w:p w:rsidR="005D04B1" w:rsidRDefault="005D04B1" w:rsidP="005D04B1">
      <w:pPr>
        <w:ind w:firstLine="709"/>
        <w:jc w:val="both"/>
      </w:pPr>
      <w:r>
        <w:t xml:space="preserve">6) </w:t>
      </w:r>
      <w:r>
        <w:rPr>
          <w:i/>
        </w:rPr>
        <w:t xml:space="preserve">формування заощаджень. </w:t>
      </w:r>
      <w:r>
        <w:t xml:space="preserve"> Заощадження – це та частина використовуваного доходу, яка не витрачається на споживання. Вони є основним джерелом інвестицій, які визначають розвиток економіки країни;</w:t>
      </w:r>
    </w:p>
    <w:p w:rsidR="005D04B1" w:rsidRDefault="005D04B1" w:rsidP="005D04B1">
      <w:pPr>
        <w:ind w:firstLine="709"/>
        <w:jc w:val="both"/>
      </w:pPr>
      <w:r>
        <w:t xml:space="preserve">7) </w:t>
      </w:r>
      <w:r>
        <w:rPr>
          <w:i/>
        </w:rPr>
        <w:t>виробництво товарів і послуг.</w:t>
      </w:r>
      <w:r>
        <w:t xml:space="preserve"> Домогосподарства можуть використовувати свої ресурси і самостійно виготовляти продукти праці. Залежно від мети виробництва, воно в межах домогосподарства поділяється на ринкове  і неринкове. У першому випадку домогосподарства постачають вироблені товари та послуги для продажу на ринок, у другому – використовують для власного споживання.</w:t>
      </w:r>
    </w:p>
    <w:p w:rsidR="005D04B1" w:rsidRPr="00082532" w:rsidRDefault="005D04B1" w:rsidP="005D04B1">
      <w:pPr>
        <w:jc w:val="center"/>
        <w:rPr>
          <w:b/>
          <w:bCs/>
          <w:sz w:val="12"/>
        </w:rPr>
      </w:pPr>
    </w:p>
    <w:p w:rsidR="00AC1091" w:rsidRPr="005D04B1" w:rsidRDefault="00AC1091" w:rsidP="005D04B1">
      <w:pPr>
        <w:jc w:val="center"/>
      </w:pPr>
      <w:r w:rsidRPr="005D04B1">
        <w:rPr>
          <w:b/>
          <w:bCs/>
        </w:rPr>
        <w:t>Підприємство як суб’єкт ринкового господарства</w:t>
      </w:r>
    </w:p>
    <w:p w:rsidR="005D04B1" w:rsidRDefault="005D04B1" w:rsidP="005D04B1">
      <w:pPr>
        <w:shd w:val="clear" w:color="auto" w:fill="FFFFFF"/>
        <w:ind w:firstLine="709"/>
        <w:jc w:val="both"/>
        <w:rPr>
          <w:color w:val="000000"/>
        </w:rPr>
      </w:pPr>
      <w:r>
        <w:rPr>
          <w:color w:val="000000"/>
        </w:rPr>
        <w:t xml:space="preserve">Підприємці, як суб'єкти економічного життя, реалізують свої підприємницькі здібності через таку організаційно-господарську форму, як </w:t>
      </w:r>
      <w:r>
        <w:rPr>
          <w:i/>
          <w:iCs/>
          <w:color w:val="000000"/>
        </w:rPr>
        <w:t xml:space="preserve">підприємство. </w:t>
      </w:r>
      <w:r>
        <w:rPr>
          <w:color w:val="000000"/>
        </w:rPr>
        <w:t xml:space="preserve">Підприємствами в ринковій економіці є всі </w:t>
      </w:r>
      <w:r>
        <w:rPr>
          <w:i/>
          <w:iCs/>
          <w:color w:val="000000"/>
        </w:rPr>
        <w:t xml:space="preserve">самостійні господарські суб'єкти, які мають право юридичної особи </w:t>
      </w:r>
      <w:r>
        <w:rPr>
          <w:color w:val="000000"/>
        </w:rPr>
        <w:t>і здійснюють виробничу, науково-дослідницьку та інші види комерційної діяльності, щоб отримати прибуток. Це - заводи, фабрики, універмаги, інститути і крамниці, шахти і фірми та інші заклади, що виробляють товари або надають послуги задля отримання прибутку.</w:t>
      </w:r>
    </w:p>
    <w:p w:rsidR="005D04B1" w:rsidRDefault="005D04B1" w:rsidP="00347F7F">
      <w:pPr>
        <w:shd w:val="clear" w:color="auto" w:fill="FFFFFF"/>
        <w:spacing w:after="60"/>
        <w:ind w:right="48" w:firstLine="709"/>
        <w:jc w:val="both"/>
        <w:rPr>
          <w:color w:val="000000"/>
        </w:rPr>
      </w:pPr>
      <w:r>
        <w:rPr>
          <w:color w:val="000000"/>
        </w:rPr>
        <w:lastRenderedPageBreak/>
        <w:t>У структурі національної економіки підприємство є первинною ланкою, у якій поєднано фактори виробництва, виробляють продукцію або надають послуги, реалізовують економічні інтереси суб'єктів господарювання, формують відносини між ними. Можна говорити про підприємство і як про єдність техніко-економічних і соціальних складників.</w:t>
      </w:r>
    </w:p>
    <w:p w:rsidR="005D04B1" w:rsidRDefault="005D04B1" w:rsidP="00347F7F">
      <w:pPr>
        <w:shd w:val="clear" w:color="auto" w:fill="FFFFFF"/>
        <w:spacing w:after="60"/>
        <w:ind w:firstLine="709"/>
        <w:jc w:val="both"/>
        <w:rPr>
          <w:color w:val="000000"/>
        </w:rPr>
      </w:pPr>
      <w:r>
        <w:rPr>
          <w:color w:val="000000"/>
        </w:rPr>
        <w:t>Найважливішими ознаками, що характеризують підприємство як первинну одиницю в структурі національної економіки, є : економічна відособленість; економічна самостійність.</w:t>
      </w:r>
    </w:p>
    <w:p w:rsidR="005D04B1" w:rsidRDefault="005D04B1" w:rsidP="00347F7F">
      <w:pPr>
        <w:shd w:val="clear" w:color="auto" w:fill="FFFFFF"/>
        <w:spacing w:after="60"/>
        <w:ind w:right="86" w:firstLine="709"/>
        <w:jc w:val="both"/>
        <w:rPr>
          <w:color w:val="000000"/>
        </w:rPr>
      </w:pPr>
      <w:r>
        <w:rPr>
          <w:i/>
          <w:iCs/>
          <w:color w:val="000000"/>
        </w:rPr>
        <w:t xml:space="preserve">Економічна відособленість </w:t>
      </w:r>
      <w:r>
        <w:rPr>
          <w:color w:val="000000"/>
        </w:rPr>
        <w:t xml:space="preserve">виражає суть підприємства як </w:t>
      </w:r>
      <w:r>
        <w:rPr>
          <w:i/>
          <w:iCs/>
          <w:color w:val="000000"/>
        </w:rPr>
        <w:t xml:space="preserve">окремого товаровиробника </w:t>
      </w:r>
      <w:r>
        <w:rPr>
          <w:color w:val="000000"/>
        </w:rPr>
        <w:t xml:space="preserve">в межах національної чи навіть глобальної економіки. Вона означає, що все майно підприємства є його відособленою власністю, тобто, що підприємство </w:t>
      </w:r>
      <w:r>
        <w:rPr>
          <w:i/>
          <w:iCs/>
          <w:color w:val="000000"/>
        </w:rPr>
        <w:t xml:space="preserve">володіє </w:t>
      </w:r>
      <w:r>
        <w:rPr>
          <w:color w:val="000000"/>
        </w:rPr>
        <w:t xml:space="preserve">певними ресурсами, </w:t>
      </w:r>
      <w:r>
        <w:rPr>
          <w:i/>
          <w:iCs/>
          <w:color w:val="000000"/>
        </w:rPr>
        <w:t xml:space="preserve">користується </w:t>
      </w:r>
      <w:r>
        <w:rPr>
          <w:color w:val="000000"/>
        </w:rPr>
        <w:t xml:space="preserve">ними, тобто заміщує витрати за рахунок власних коштів, і </w:t>
      </w:r>
      <w:r>
        <w:rPr>
          <w:i/>
          <w:iCs/>
          <w:color w:val="000000"/>
        </w:rPr>
        <w:t xml:space="preserve">розпоряджається </w:t>
      </w:r>
      <w:r>
        <w:rPr>
          <w:color w:val="000000"/>
        </w:rPr>
        <w:t>цим майном, тобто привласнює результати виробництва. Саме це й визначає під</w:t>
      </w:r>
      <w:r>
        <w:rPr>
          <w:color w:val="000000"/>
        </w:rPr>
        <w:softHyphen/>
        <w:t>приємство як окремого товаровиробника, продукт виробництва якого є товаром, і забезпечує можливість будувати свої стосунки з іншими підприємствами на основі ринкових засад, тобто через обмін.</w:t>
      </w:r>
    </w:p>
    <w:p w:rsidR="005D04B1" w:rsidRDefault="005D04B1" w:rsidP="00347F7F">
      <w:pPr>
        <w:shd w:val="clear" w:color="auto" w:fill="FFFFFF"/>
        <w:spacing w:after="60"/>
        <w:ind w:right="14" w:firstLine="709"/>
        <w:jc w:val="both"/>
        <w:rPr>
          <w:color w:val="000000"/>
        </w:rPr>
      </w:pPr>
      <w:r>
        <w:rPr>
          <w:i/>
          <w:iCs/>
          <w:color w:val="000000"/>
        </w:rPr>
        <w:t xml:space="preserve">Економічна самостійність </w:t>
      </w:r>
      <w:r>
        <w:rPr>
          <w:color w:val="000000"/>
        </w:rPr>
        <w:t xml:space="preserve">характеризує підприємство як </w:t>
      </w:r>
      <w:r>
        <w:rPr>
          <w:i/>
          <w:iCs/>
          <w:color w:val="000000"/>
        </w:rPr>
        <w:t xml:space="preserve">юридичну особу, </w:t>
      </w:r>
      <w:r>
        <w:rPr>
          <w:color w:val="000000"/>
        </w:rPr>
        <w:t>що здатна впливати на організацію своєї діяльності, і має свої: статут, баланс, розрахунковий рахунок, печатку, товарний знак, право укладати угоди з іншими економічними суб'єктами.</w:t>
      </w:r>
    </w:p>
    <w:p w:rsidR="005D04B1" w:rsidRDefault="005D04B1" w:rsidP="00347F7F">
      <w:pPr>
        <w:shd w:val="clear" w:color="auto" w:fill="FFFFFF"/>
        <w:spacing w:after="60"/>
        <w:ind w:right="72" w:firstLine="709"/>
        <w:jc w:val="both"/>
        <w:rPr>
          <w:color w:val="000000"/>
        </w:rPr>
      </w:pPr>
      <w:r>
        <w:rPr>
          <w:color w:val="000000"/>
        </w:rPr>
        <w:t xml:space="preserve">У українській економічній літературі поряд з терміном </w:t>
      </w:r>
      <w:r w:rsidR="004F4BCC">
        <w:rPr>
          <w:color w:val="000000"/>
        </w:rPr>
        <w:t>«</w:t>
      </w:r>
      <w:r>
        <w:rPr>
          <w:color w:val="000000"/>
        </w:rPr>
        <w:t>підприємство</w:t>
      </w:r>
      <w:r w:rsidR="004F4BCC">
        <w:rPr>
          <w:color w:val="000000"/>
        </w:rPr>
        <w:t>»</w:t>
      </w:r>
      <w:r>
        <w:rPr>
          <w:color w:val="000000"/>
        </w:rPr>
        <w:t xml:space="preserve"> вживають і термін </w:t>
      </w:r>
      <w:r w:rsidR="00CB4DEC">
        <w:rPr>
          <w:color w:val="000000"/>
        </w:rPr>
        <w:t>«</w:t>
      </w:r>
      <w:r>
        <w:rPr>
          <w:color w:val="000000"/>
        </w:rPr>
        <w:t>фірма</w:t>
      </w:r>
      <w:r w:rsidR="00CB4DEC">
        <w:rPr>
          <w:color w:val="000000"/>
        </w:rPr>
        <w:t>»</w:t>
      </w:r>
      <w:r>
        <w:rPr>
          <w:color w:val="000000"/>
        </w:rPr>
        <w:t xml:space="preserve">. </w:t>
      </w:r>
      <w:r>
        <w:rPr>
          <w:iCs/>
          <w:color w:val="000000"/>
        </w:rPr>
        <w:t xml:space="preserve">Підприємство як таке не є юридичною особою, </w:t>
      </w:r>
      <w:r>
        <w:rPr>
          <w:color w:val="000000"/>
        </w:rPr>
        <w:t>відповідальність за нього несе фірма, яка його репрезентує. Більшість фірм має тільки одне підприємство, інші управляють декількома, а інколи й багатьма. Назва фірми може відображати ім'я або прізвище її власника  або виробничу спрямованість фірми, а часто і просто якусь надуману назву тощо.</w:t>
      </w:r>
    </w:p>
    <w:p w:rsidR="005D04B1" w:rsidRDefault="005D04B1" w:rsidP="00347F7F">
      <w:pPr>
        <w:shd w:val="clear" w:color="auto" w:fill="FFFFFF"/>
        <w:tabs>
          <w:tab w:val="left" w:pos="5875"/>
        </w:tabs>
        <w:spacing w:after="60"/>
        <w:ind w:firstLine="709"/>
        <w:jc w:val="both"/>
        <w:rPr>
          <w:color w:val="000000"/>
        </w:rPr>
      </w:pPr>
      <w:r>
        <w:rPr>
          <w:color w:val="000000"/>
        </w:rPr>
        <w:t>У ринковій економіці є велика різноманітність підприємств.</w:t>
      </w:r>
      <w:r>
        <w:rPr>
          <w:color w:val="000000"/>
        </w:rPr>
        <w:br/>
        <w:t>Вони різняться за: власниками, розмірами, сферами діяльності.</w:t>
      </w:r>
    </w:p>
    <w:p w:rsidR="005D04B1" w:rsidRDefault="005D04B1" w:rsidP="00347F7F">
      <w:pPr>
        <w:shd w:val="clear" w:color="auto" w:fill="FFFFFF"/>
        <w:spacing w:after="60"/>
        <w:ind w:right="19" w:firstLine="709"/>
        <w:jc w:val="both"/>
        <w:rPr>
          <w:color w:val="000000"/>
        </w:rPr>
      </w:pPr>
      <w:r>
        <w:rPr>
          <w:color w:val="000000"/>
        </w:rPr>
        <w:t xml:space="preserve">Залежно від основних типів і форм власності (приватна, колективна (кооперативна), державна) виділяють такі правові види (форми) підприємств: </w:t>
      </w:r>
      <w:r>
        <w:rPr>
          <w:i/>
          <w:iCs/>
          <w:color w:val="000000"/>
        </w:rPr>
        <w:t>приватні, колективні, державні.</w:t>
      </w:r>
    </w:p>
    <w:p w:rsidR="005D04B1" w:rsidRDefault="005D04B1" w:rsidP="00347F7F">
      <w:pPr>
        <w:shd w:val="clear" w:color="auto" w:fill="FFFFFF"/>
        <w:spacing w:after="60"/>
        <w:ind w:firstLine="709"/>
        <w:jc w:val="both"/>
        <w:rPr>
          <w:i/>
          <w:iCs/>
          <w:color w:val="000000"/>
        </w:rPr>
      </w:pPr>
      <w:r>
        <w:rPr>
          <w:color w:val="000000"/>
        </w:rPr>
        <w:t xml:space="preserve">У межах приватної власності виділяють: </w:t>
      </w:r>
      <w:r>
        <w:rPr>
          <w:i/>
          <w:iCs/>
          <w:color w:val="000000"/>
        </w:rPr>
        <w:t>одноосібне володіння (індивідуальне підприємство);партнерство (товариство);</w:t>
      </w:r>
      <w:r>
        <w:rPr>
          <w:i/>
          <w:iCs/>
          <w:color w:val="000000"/>
        </w:rPr>
        <w:tab/>
        <w:t>корпорацію.</w:t>
      </w:r>
    </w:p>
    <w:p w:rsidR="005D04B1" w:rsidRDefault="005D04B1" w:rsidP="00347F7F">
      <w:pPr>
        <w:shd w:val="clear" w:color="auto" w:fill="FFFFFF"/>
        <w:tabs>
          <w:tab w:val="left" w:pos="1752"/>
          <w:tab w:val="left" w:pos="6523"/>
        </w:tabs>
        <w:spacing w:after="60"/>
        <w:ind w:firstLine="709"/>
        <w:jc w:val="both"/>
        <w:rPr>
          <w:b/>
          <w:i/>
          <w:iCs/>
          <w:color w:val="000000"/>
        </w:rPr>
      </w:pPr>
      <w:r>
        <w:rPr>
          <w:noProof/>
          <w:lang w:eastAsia="uk-UA"/>
        </w:rPr>
        <w:drawing>
          <wp:inline distT="0" distB="0" distL="0" distR="0" wp14:anchorId="46ADAEB2" wp14:editId="1013C1E7">
            <wp:extent cx="5497195" cy="967740"/>
            <wp:effectExtent l="0" t="0" r="27305" b="3810"/>
            <wp:docPr id="202" name="Схема 20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4" r:lo="rId425" r:qs="rId426" r:cs="rId427"/>
              </a:graphicData>
            </a:graphic>
          </wp:inline>
        </w:drawing>
      </w:r>
    </w:p>
    <w:p w:rsidR="005D04B1" w:rsidRDefault="005D04B1" w:rsidP="00347F7F">
      <w:pPr>
        <w:shd w:val="clear" w:color="auto" w:fill="FFFFFF"/>
        <w:tabs>
          <w:tab w:val="left" w:pos="1752"/>
          <w:tab w:val="left" w:pos="6523"/>
        </w:tabs>
        <w:spacing w:after="60"/>
        <w:ind w:firstLine="709"/>
        <w:jc w:val="both"/>
        <w:rPr>
          <w:color w:val="000000"/>
        </w:rPr>
      </w:pPr>
      <w:r>
        <w:rPr>
          <w:color w:val="000000"/>
        </w:rPr>
        <w:t xml:space="preserve">Це найдавніша форма ведення господарки. </w:t>
      </w:r>
      <w:r>
        <w:rPr>
          <w:bCs/>
          <w:i/>
          <w:iCs/>
          <w:color w:val="000000"/>
        </w:rPr>
        <w:t>Перевагами таких підприємств є:</w:t>
      </w:r>
      <w:r>
        <w:rPr>
          <w:b/>
          <w:bCs/>
          <w:i/>
          <w:iCs/>
          <w:color w:val="000000"/>
        </w:rPr>
        <w:t xml:space="preserve"> </w:t>
      </w:r>
      <w:r>
        <w:rPr>
          <w:iCs/>
          <w:color w:val="000000"/>
        </w:rPr>
        <w:t xml:space="preserve">економічна свобода дій (вибір сфери діяльності, обсягів виробництва, способів використання доходу); оперативність; безпосередня зацікавленість в ефективній діяльності; низькі організаційні витрати. </w:t>
      </w:r>
      <w:r>
        <w:rPr>
          <w:i/>
          <w:color w:val="000000"/>
        </w:rPr>
        <w:t>Недоліками одноосібного володіння є</w:t>
      </w:r>
      <w:r>
        <w:rPr>
          <w:color w:val="000000"/>
        </w:rPr>
        <w:t xml:space="preserve">: </w:t>
      </w:r>
      <w:r>
        <w:rPr>
          <w:color w:val="000000"/>
        </w:rPr>
        <w:lastRenderedPageBreak/>
        <w:t>обмежені фінансові можливості;   проблеми з отриманням кредитів і відповідно з оновленням виробництва та застосуванням здобутків НТП; зосередження в руках однієї особи функцій виробництва, управління і реалізації, що ускладнює життя й часто призводять до прийняття помилкових рішень, а навіть банкрутств.</w:t>
      </w:r>
    </w:p>
    <w:p w:rsidR="005D04B1" w:rsidRDefault="005D04B1" w:rsidP="005D04B1">
      <w:pPr>
        <w:shd w:val="clear" w:color="auto" w:fill="FFFFFF"/>
        <w:ind w:firstLine="709"/>
        <w:jc w:val="both"/>
        <w:rPr>
          <w:b/>
          <w:i/>
          <w:iCs/>
          <w:color w:val="000000"/>
        </w:rPr>
      </w:pPr>
      <w:r>
        <w:rPr>
          <w:noProof/>
          <w:lang w:eastAsia="uk-UA"/>
        </w:rPr>
        <w:drawing>
          <wp:inline distT="0" distB="0" distL="0" distR="0" wp14:anchorId="0EDD1342" wp14:editId="523896E1">
            <wp:extent cx="5518150" cy="1084580"/>
            <wp:effectExtent l="0" t="0" r="25400" b="1270"/>
            <wp:docPr id="201" name="Схема 20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29" r:lo="rId430" r:qs="rId431" r:cs="rId432"/>
              </a:graphicData>
            </a:graphic>
          </wp:inline>
        </w:drawing>
      </w:r>
    </w:p>
    <w:p w:rsidR="005D04B1" w:rsidRDefault="005D04B1" w:rsidP="00347F7F">
      <w:pPr>
        <w:shd w:val="clear" w:color="auto" w:fill="FFFFFF"/>
        <w:tabs>
          <w:tab w:val="left" w:pos="6187"/>
        </w:tabs>
        <w:spacing w:after="60"/>
        <w:ind w:firstLine="709"/>
        <w:jc w:val="both"/>
        <w:rPr>
          <w:color w:val="000000"/>
        </w:rPr>
      </w:pPr>
      <w:r>
        <w:rPr>
          <w:i/>
          <w:iCs/>
          <w:color w:val="000000"/>
        </w:rPr>
        <w:t>Партнерства (товариства) бувають:</w:t>
      </w:r>
      <w:r>
        <w:rPr>
          <w:color w:val="000000"/>
        </w:rPr>
        <w:t xml:space="preserve"> повні (товариства з необмеженою відповідальністю); товариства з обмеженою відповідальністю (ТзОВ);   змішані (командитні).</w:t>
      </w:r>
    </w:p>
    <w:p w:rsidR="005D04B1" w:rsidRDefault="005D04B1" w:rsidP="00347F7F">
      <w:pPr>
        <w:shd w:val="clear" w:color="auto" w:fill="FFFFFF"/>
        <w:spacing w:after="60"/>
        <w:ind w:firstLine="709"/>
        <w:jc w:val="both"/>
        <w:rPr>
          <w:color w:val="000000"/>
        </w:rPr>
      </w:pPr>
      <w:r>
        <w:rPr>
          <w:i/>
          <w:iCs/>
          <w:color w:val="000000"/>
        </w:rPr>
        <w:t xml:space="preserve">Повне товариство - </w:t>
      </w:r>
      <w:r>
        <w:rPr>
          <w:iCs/>
          <w:color w:val="000000"/>
        </w:rPr>
        <w:t>це об'єднання громадян або юридичних осіб для спільної діяльності на основі угоди (договору) між ними. Вони характерні для сфер діяльності, де переважає інтелек</w:t>
      </w:r>
      <w:r>
        <w:rPr>
          <w:iCs/>
          <w:color w:val="000000"/>
        </w:rPr>
        <w:softHyphen/>
        <w:t>туальна праця і де невеликі фірми надають професійні послуги (адвокатура, медицина, аудиторство, брокерство тощо).</w:t>
      </w:r>
    </w:p>
    <w:p w:rsidR="005D04B1" w:rsidRDefault="005D04B1" w:rsidP="00347F7F">
      <w:pPr>
        <w:shd w:val="clear" w:color="auto" w:fill="FFFFFF"/>
        <w:spacing w:after="60"/>
        <w:ind w:firstLine="709"/>
        <w:jc w:val="both"/>
        <w:rPr>
          <w:color w:val="000000"/>
        </w:rPr>
      </w:pPr>
      <w:r>
        <w:rPr>
          <w:color w:val="000000"/>
        </w:rPr>
        <w:t xml:space="preserve">У </w:t>
      </w:r>
      <w:r>
        <w:rPr>
          <w:bCs/>
          <w:i/>
          <w:iCs/>
          <w:color w:val="000000"/>
        </w:rPr>
        <w:t xml:space="preserve">товаристві </w:t>
      </w:r>
      <w:r>
        <w:rPr>
          <w:i/>
          <w:iCs/>
          <w:color w:val="000000"/>
        </w:rPr>
        <w:t xml:space="preserve">з </w:t>
      </w:r>
      <w:r>
        <w:rPr>
          <w:bCs/>
          <w:i/>
          <w:iCs/>
          <w:color w:val="000000"/>
        </w:rPr>
        <w:t>обмеженою відповідальністю</w:t>
      </w:r>
      <w:r>
        <w:rPr>
          <w:b/>
          <w:bCs/>
          <w:i/>
          <w:iCs/>
          <w:color w:val="000000"/>
        </w:rPr>
        <w:t xml:space="preserve"> </w:t>
      </w:r>
      <w:r>
        <w:rPr>
          <w:color w:val="000000"/>
        </w:rPr>
        <w:t>його члени відповідають за діяльність підприємства тільки в межах своїх паїв у статутному фонді. Ця форма товариства більше поширена, оскільки менше ризикова для підприємця; такі товариства поширені в будівництві, розробленні природних ресурсів, операціях з нерухомістю, посередницькій діяльності тощо.</w:t>
      </w:r>
    </w:p>
    <w:p w:rsidR="005D04B1" w:rsidRDefault="005D04B1" w:rsidP="00347F7F">
      <w:pPr>
        <w:shd w:val="clear" w:color="auto" w:fill="FFFFFF"/>
        <w:spacing w:after="60"/>
        <w:ind w:firstLine="540"/>
        <w:jc w:val="both"/>
        <w:rPr>
          <w:color w:val="000000"/>
        </w:rPr>
      </w:pPr>
      <w:r>
        <w:rPr>
          <w:i/>
          <w:iCs/>
          <w:color w:val="000000"/>
        </w:rPr>
        <w:t xml:space="preserve">Командитні товариства </w:t>
      </w:r>
      <w:r>
        <w:rPr>
          <w:color w:val="000000"/>
        </w:rPr>
        <w:t xml:space="preserve">можуть об'єднувати на основі угоди кількох фізичних чи юридичних осіб (чи їх комбінацій) для спільної діяльності. Мають складнішу структуру, оскільки об'єднують: </w:t>
      </w:r>
      <w:r>
        <w:rPr>
          <w:iCs/>
          <w:color w:val="000000"/>
        </w:rPr>
        <w:t>дійсних членів (комплементарів)</w:t>
      </w:r>
      <w:r>
        <w:rPr>
          <w:color w:val="000000"/>
        </w:rPr>
        <w:t xml:space="preserve">, </w:t>
      </w:r>
      <w:r>
        <w:rPr>
          <w:iCs/>
          <w:color w:val="000000"/>
        </w:rPr>
        <w:t>які мають повну відповідаль</w:t>
      </w:r>
      <w:r>
        <w:rPr>
          <w:iCs/>
          <w:color w:val="000000"/>
        </w:rPr>
        <w:softHyphen/>
        <w:t>ність за зобов'язаннями товариства; членів-вкладників (командитистів), відповідальність яких обмежується тільки їхніми внесками в капітал товариства. Право голосу мають тільки дійсні члени товариства.</w:t>
      </w:r>
    </w:p>
    <w:p w:rsidR="005D04B1" w:rsidRDefault="005D04B1" w:rsidP="00347F7F">
      <w:pPr>
        <w:shd w:val="clear" w:color="auto" w:fill="FFFFFF"/>
        <w:spacing w:after="60"/>
        <w:ind w:firstLine="709"/>
        <w:jc w:val="both"/>
        <w:rPr>
          <w:b/>
          <w:bCs/>
          <w:i/>
          <w:iCs/>
          <w:color w:val="000000"/>
        </w:rPr>
      </w:pPr>
      <w:r>
        <w:rPr>
          <w:noProof/>
          <w:lang w:eastAsia="uk-UA"/>
        </w:rPr>
        <w:drawing>
          <wp:inline distT="0" distB="0" distL="0" distR="0" wp14:anchorId="12603066" wp14:editId="0F2D6411">
            <wp:extent cx="5518150" cy="744220"/>
            <wp:effectExtent l="19050" t="0" r="25400" b="0"/>
            <wp:docPr id="200" name="Схема 20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34" r:lo="rId435" r:qs="rId436" r:cs="rId437"/>
              </a:graphicData>
            </a:graphic>
          </wp:inline>
        </w:drawing>
      </w:r>
    </w:p>
    <w:p w:rsidR="005D04B1" w:rsidRDefault="005D04B1" w:rsidP="00347F7F">
      <w:pPr>
        <w:shd w:val="clear" w:color="auto" w:fill="FFFFFF"/>
        <w:spacing w:after="60"/>
        <w:ind w:firstLine="709"/>
        <w:jc w:val="both"/>
        <w:rPr>
          <w:iCs/>
          <w:color w:val="000000"/>
        </w:rPr>
      </w:pPr>
      <w:r>
        <w:rPr>
          <w:iCs/>
          <w:color w:val="000000"/>
        </w:rPr>
        <w:t xml:space="preserve">Утворюється об'єднанням пайових внесків акціонерів і тому належить до товариств з обмеженою відповідальністю: члени АТ ризикують тільки своїм внеском у статутний капітал. </w:t>
      </w:r>
    </w:p>
    <w:p w:rsidR="005D04B1" w:rsidRDefault="005D04B1" w:rsidP="00347F7F">
      <w:pPr>
        <w:pStyle w:val="ad"/>
        <w:spacing w:before="0" w:beforeAutospacing="0" w:after="60" w:afterAutospacing="0"/>
        <w:ind w:firstLine="709"/>
        <w:jc w:val="both"/>
        <w:rPr>
          <w:color w:val="000000"/>
          <w:sz w:val="28"/>
          <w:szCs w:val="28"/>
          <w:shd w:val="clear" w:color="auto" w:fill="FFFFFF"/>
          <w:lang w:val="uk-UA"/>
        </w:rPr>
      </w:pPr>
      <w:bookmarkStart w:id="1" w:name="209"/>
      <w:bookmarkEnd w:id="1"/>
      <w:r>
        <w:rPr>
          <w:color w:val="000000"/>
          <w:sz w:val="28"/>
          <w:szCs w:val="28"/>
          <w:shd w:val="clear" w:color="auto" w:fill="FFFFFF"/>
          <w:lang w:val="uk-UA"/>
        </w:rPr>
        <w:t>Акціонерні товариства за типом поділяються на</w:t>
      </w:r>
      <w:r>
        <w:rPr>
          <w:rStyle w:val="apple-converted-space"/>
          <w:color w:val="000000"/>
          <w:sz w:val="28"/>
          <w:szCs w:val="28"/>
          <w:shd w:val="clear" w:color="auto" w:fill="FFFFFF"/>
        </w:rPr>
        <w:t> </w:t>
      </w:r>
      <w:r>
        <w:rPr>
          <w:rStyle w:val="ae"/>
          <w:bCs/>
          <w:color w:val="000000"/>
          <w:sz w:val="28"/>
          <w:szCs w:val="28"/>
          <w:shd w:val="clear" w:color="auto" w:fill="FFFFFF"/>
        </w:rPr>
        <w:t>публічні</w:t>
      </w:r>
      <w:r>
        <w:rPr>
          <w:rStyle w:val="apple-converted-space"/>
          <w:b/>
          <w:bCs/>
          <w:color w:val="000000"/>
          <w:sz w:val="28"/>
          <w:szCs w:val="28"/>
          <w:shd w:val="clear" w:color="auto" w:fill="FFFFFF"/>
        </w:rPr>
        <w:t> </w:t>
      </w:r>
      <w:r>
        <w:rPr>
          <w:color w:val="000000"/>
          <w:sz w:val="28"/>
          <w:szCs w:val="28"/>
          <w:shd w:val="clear" w:color="auto" w:fill="FFFFFF"/>
          <w:lang w:val="uk-UA"/>
        </w:rPr>
        <w:t>акціонерні товариства та</w:t>
      </w:r>
      <w:r>
        <w:rPr>
          <w:rStyle w:val="apple-converted-space"/>
          <w:color w:val="000000"/>
          <w:sz w:val="28"/>
          <w:szCs w:val="28"/>
          <w:shd w:val="clear" w:color="auto" w:fill="FFFFFF"/>
        </w:rPr>
        <w:t> </w:t>
      </w:r>
      <w:r>
        <w:rPr>
          <w:rStyle w:val="ae"/>
          <w:bCs/>
          <w:color w:val="000000"/>
          <w:sz w:val="28"/>
          <w:szCs w:val="28"/>
          <w:shd w:val="clear" w:color="auto" w:fill="FFFFFF"/>
        </w:rPr>
        <w:t>приватні</w:t>
      </w:r>
      <w:r>
        <w:rPr>
          <w:rStyle w:val="apple-converted-space"/>
          <w:b/>
          <w:bCs/>
          <w:color w:val="000000"/>
          <w:sz w:val="28"/>
          <w:szCs w:val="28"/>
          <w:shd w:val="clear" w:color="auto" w:fill="FFFFFF"/>
        </w:rPr>
        <w:t> </w:t>
      </w:r>
      <w:r>
        <w:rPr>
          <w:color w:val="000000"/>
          <w:sz w:val="28"/>
          <w:szCs w:val="28"/>
          <w:shd w:val="clear" w:color="auto" w:fill="FFFFFF"/>
          <w:lang w:val="uk-UA"/>
        </w:rPr>
        <w:t>акціонерні товариства (</w:t>
      </w:r>
      <w:r w:rsidR="0068654E">
        <w:rPr>
          <w:color w:val="000000"/>
          <w:sz w:val="28"/>
          <w:szCs w:val="28"/>
          <w:shd w:val="clear" w:color="auto" w:fill="FFFFFF"/>
          <w:lang w:val="uk-UA"/>
        </w:rPr>
        <w:t xml:space="preserve">рис. 2.4, </w:t>
      </w:r>
      <w:r>
        <w:rPr>
          <w:color w:val="000000"/>
          <w:sz w:val="28"/>
          <w:szCs w:val="28"/>
          <w:shd w:val="clear" w:color="auto" w:fill="FFFFFF"/>
          <w:lang w:val="uk-UA"/>
        </w:rPr>
        <w:t>таблиця 2.3).</w:t>
      </w:r>
    </w:p>
    <w:p w:rsidR="005D04B1" w:rsidRDefault="005D04B1" w:rsidP="005D04B1">
      <w:pPr>
        <w:shd w:val="clear" w:color="auto" w:fill="FFFFFF"/>
        <w:tabs>
          <w:tab w:val="left" w:pos="1478"/>
          <w:tab w:val="left" w:pos="6379"/>
        </w:tabs>
        <w:spacing w:after="120"/>
        <w:jc w:val="center"/>
        <w:rPr>
          <w:bCs/>
          <w:i/>
          <w:iCs/>
          <w:color w:val="000000"/>
        </w:rPr>
      </w:pPr>
      <w:r>
        <w:rPr>
          <w:noProof/>
          <w:lang w:eastAsia="uk-UA"/>
        </w:rPr>
        <w:lastRenderedPageBreak/>
        <w:drawing>
          <wp:inline distT="0" distB="0" distL="0" distR="0" wp14:anchorId="70DC75F7" wp14:editId="54A679B1">
            <wp:extent cx="6262577" cy="4848446"/>
            <wp:effectExtent l="0" t="0" r="0" b="0"/>
            <wp:docPr id="199" name="Рисунок 199" descr="Опис : 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Опис : image001"/>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6268837" cy="4853292"/>
                    </a:xfrm>
                    <a:prstGeom prst="rect">
                      <a:avLst/>
                    </a:prstGeom>
                    <a:noFill/>
                    <a:ln>
                      <a:noFill/>
                    </a:ln>
                  </pic:spPr>
                </pic:pic>
              </a:graphicData>
            </a:graphic>
          </wp:inline>
        </w:drawing>
      </w:r>
    </w:p>
    <w:p w:rsidR="005D04B1" w:rsidRDefault="005D04B1" w:rsidP="005D04B1">
      <w:pPr>
        <w:shd w:val="clear" w:color="auto" w:fill="FFFFFF"/>
        <w:tabs>
          <w:tab w:val="left" w:pos="1478"/>
          <w:tab w:val="left" w:pos="6379"/>
        </w:tabs>
        <w:jc w:val="center"/>
        <w:rPr>
          <w:b/>
          <w:bCs/>
          <w:i/>
          <w:iCs/>
          <w:color w:val="000000"/>
        </w:rPr>
      </w:pPr>
      <w:r>
        <w:rPr>
          <w:b/>
          <w:bCs/>
          <w:i/>
          <w:iCs/>
          <w:color w:val="000000"/>
        </w:rPr>
        <w:t>Рис. 2.4. Порівняльна характеристика типів акціонерних товариств</w:t>
      </w:r>
    </w:p>
    <w:p w:rsidR="005D04B1" w:rsidRPr="0068654E" w:rsidRDefault="005D04B1" w:rsidP="005D04B1">
      <w:pPr>
        <w:shd w:val="clear" w:color="auto" w:fill="FFFFFF"/>
        <w:tabs>
          <w:tab w:val="left" w:pos="1478"/>
          <w:tab w:val="left" w:pos="6379"/>
        </w:tabs>
        <w:spacing w:after="120"/>
        <w:ind w:firstLine="540"/>
        <w:jc w:val="both"/>
        <w:rPr>
          <w:bCs/>
          <w:i/>
          <w:iCs/>
          <w:color w:val="000000"/>
          <w:sz w:val="4"/>
        </w:rPr>
      </w:pPr>
    </w:p>
    <w:p w:rsidR="005D04B1" w:rsidRDefault="005D04B1" w:rsidP="005D04B1">
      <w:pPr>
        <w:shd w:val="clear" w:color="auto" w:fill="FFFFFF"/>
        <w:tabs>
          <w:tab w:val="left" w:pos="1478"/>
          <w:tab w:val="left" w:pos="6379"/>
        </w:tabs>
        <w:spacing w:after="120"/>
        <w:ind w:firstLine="540"/>
        <w:jc w:val="both"/>
        <w:rPr>
          <w:color w:val="000000"/>
        </w:rPr>
      </w:pPr>
      <w:r>
        <w:rPr>
          <w:bCs/>
          <w:i/>
          <w:iCs/>
          <w:color w:val="000000"/>
        </w:rPr>
        <w:t>До переваг корпорацій</w:t>
      </w:r>
      <w:r>
        <w:rPr>
          <w:bCs/>
          <w:iCs/>
          <w:color w:val="000000"/>
        </w:rPr>
        <w:t xml:space="preserve"> слід віднести: </w:t>
      </w:r>
      <w:r>
        <w:rPr>
          <w:iCs/>
          <w:color w:val="000000"/>
        </w:rPr>
        <w:t>кращі умови залучення фінансових ресурсів (через продаж акцій); легший доступ до кредитів;</w:t>
      </w:r>
      <w:r>
        <w:rPr>
          <w:color w:val="000000"/>
        </w:rPr>
        <w:t xml:space="preserve"> </w:t>
      </w:r>
      <w:r>
        <w:rPr>
          <w:iCs/>
          <w:color w:val="000000"/>
        </w:rPr>
        <w:t xml:space="preserve">зменшення ризику банкрутства; ефективне управління і маркетинг. </w:t>
      </w:r>
      <w:r>
        <w:rPr>
          <w:bCs/>
          <w:i/>
          <w:iCs/>
          <w:color w:val="000000"/>
        </w:rPr>
        <w:t>Корпораціям властиві такі недоліки:</w:t>
      </w:r>
      <w:r>
        <w:rPr>
          <w:color w:val="000000"/>
        </w:rPr>
        <w:t xml:space="preserve">   </w:t>
      </w:r>
      <w:r>
        <w:rPr>
          <w:iCs/>
          <w:color w:val="000000"/>
        </w:rPr>
        <w:t>значні затрати й труднощі зі створенням та припиненням діяльності;</w:t>
      </w:r>
      <w:r>
        <w:rPr>
          <w:color w:val="000000"/>
        </w:rPr>
        <w:t xml:space="preserve"> </w:t>
      </w:r>
      <w:r>
        <w:rPr>
          <w:iCs/>
          <w:color w:val="000000"/>
        </w:rPr>
        <w:t>ускладнена організаційна структура управління та його бюрократизація;подвійна система оподаткування.</w:t>
      </w:r>
    </w:p>
    <w:p w:rsidR="005D04B1" w:rsidRDefault="005D04B1" w:rsidP="005D04B1">
      <w:pPr>
        <w:shd w:val="clear" w:color="auto" w:fill="FFFFFF"/>
        <w:spacing w:after="120"/>
        <w:ind w:right="10" w:firstLine="540"/>
        <w:jc w:val="both"/>
        <w:rPr>
          <w:color w:val="000000"/>
        </w:rPr>
      </w:pPr>
      <w:r>
        <w:rPr>
          <w:color w:val="000000"/>
        </w:rPr>
        <w:t xml:space="preserve">У сучасній економіці набули поширення </w:t>
      </w:r>
      <w:r>
        <w:rPr>
          <w:i/>
          <w:iCs/>
          <w:color w:val="000000"/>
        </w:rPr>
        <w:t xml:space="preserve">об'єднання підприємств. </w:t>
      </w:r>
      <w:r>
        <w:rPr>
          <w:color w:val="000000"/>
        </w:rPr>
        <w:t xml:space="preserve">Найпростіше з них - </w:t>
      </w:r>
      <w:r>
        <w:rPr>
          <w:b/>
          <w:bCs/>
          <w:i/>
          <w:iCs/>
          <w:color w:val="000000"/>
        </w:rPr>
        <w:t xml:space="preserve">картель. </w:t>
      </w:r>
      <w:r>
        <w:rPr>
          <w:color w:val="000000"/>
        </w:rPr>
        <w:t xml:space="preserve">Це </w:t>
      </w:r>
      <w:r>
        <w:rPr>
          <w:iCs/>
          <w:color w:val="000000"/>
        </w:rPr>
        <w:t xml:space="preserve">угода між підприємствами, які виробляють споріднену (однорідну) продукцію, щодо проведення узгодженої політики в галузі ціп, квот виробництва, розподілу ринків збуту, обміну патентами, ліцензіями тощо. </w:t>
      </w:r>
      <w:r>
        <w:rPr>
          <w:color w:val="000000"/>
        </w:rPr>
        <w:t>Виробнича і збутова діяльність підприємств не регламентуються.</w:t>
      </w:r>
    </w:p>
    <w:p w:rsidR="005D04B1" w:rsidRDefault="005D04B1" w:rsidP="005D04B1">
      <w:pPr>
        <w:shd w:val="clear" w:color="auto" w:fill="FFFFFF"/>
        <w:spacing w:after="120"/>
        <w:ind w:firstLine="540"/>
        <w:jc w:val="both"/>
        <w:rPr>
          <w:color w:val="000000"/>
        </w:rPr>
      </w:pPr>
      <w:r>
        <w:rPr>
          <w:b/>
          <w:iCs/>
          <w:color w:val="000000"/>
        </w:rPr>
        <w:t xml:space="preserve">Синдикат </w:t>
      </w:r>
      <w:r>
        <w:rPr>
          <w:iCs/>
          <w:color w:val="000000"/>
        </w:rPr>
        <w:t>- об'єднання підприємств, які виробляють однорідну продукцію щодо спільної її реалізації. Учасники угоди зберігають виробничу самостійність, але втрачають збутову - вся виготовлена продукція надходить до єдиної спільної структури, яка й займається її реалізацією. Доходи роз</w:t>
      </w:r>
      <w:r>
        <w:rPr>
          <w:iCs/>
          <w:color w:val="000000"/>
        </w:rPr>
        <w:softHyphen/>
        <w:t>поділяють пропорційно до частки виробництва кожного з учасників синдикату.</w:t>
      </w:r>
    </w:p>
    <w:p w:rsidR="005D04B1" w:rsidRDefault="005D04B1" w:rsidP="0068654E">
      <w:pPr>
        <w:pStyle w:val="ad"/>
        <w:spacing w:before="0" w:beforeAutospacing="0" w:after="120" w:afterAutospacing="0"/>
        <w:jc w:val="center"/>
        <w:rPr>
          <w:b/>
          <w:color w:val="000000"/>
          <w:sz w:val="28"/>
          <w:szCs w:val="28"/>
          <w:shd w:val="clear" w:color="auto" w:fill="FFFFFF"/>
          <w:lang w:val="uk-UA"/>
        </w:rPr>
      </w:pPr>
      <w:r>
        <w:rPr>
          <w:b/>
          <w:color w:val="000000"/>
          <w:sz w:val="28"/>
          <w:szCs w:val="28"/>
          <w:shd w:val="clear" w:color="auto" w:fill="FFFFFF"/>
          <w:lang w:val="uk-UA"/>
        </w:rPr>
        <w:lastRenderedPageBreak/>
        <w:t xml:space="preserve">Таблиця </w:t>
      </w:r>
      <w:r w:rsidR="0068654E">
        <w:rPr>
          <w:b/>
          <w:color w:val="000000"/>
          <w:sz w:val="28"/>
          <w:szCs w:val="28"/>
          <w:shd w:val="clear" w:color="auto" w:fill="FFFFFF"/>
          <w:lang w:val="uk-UA"/>
        </w:rPr>
        <w:t xml:space="preserve">2.3. </w:t>
      </w:r>
      <w:r>
        <w:rPr>
          <w:b/>
          <w:color w:val="000000"/>
          <w:sz w:val="28"/>
          <w:szCs w:val="28"/>
          <w:shd w:val="clear" w:color="auto" w:fill="FFFFFF"/>
          <w:lang w:val="uk-UA"/>
        </w:rPr>
        <w:t>Характеристика типів акціонерних товарист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068"/>
        <w:gridCol w:w="5069"/>
      </w:tblGrid>
      <w:tr w:rsidR="005D04B1" w:rsidTr="005D04B1">
        <w:tc>
          <w:tcPr>
            <w:tcW w:w="5068" w:type="dxa"/>
            <w:tcBorders>
              <w:top w:val="double" w:sz="4" w:space="0" w:color="auto"/>
              <w:left w:val="double" w:sz="4" w:space="0" w:color="auto"/>
              <w:bottom w:val="double" w:sz="4" w:space="0" w:color="auto"/>
              <w:right w:val="double" w:sz="4" w:space="0" w:color="auto"/>
            </w:tcBorders>
            <w:hideMark/>
          </w:tcPr>
          <w:p w:rsidR="005D04B1" w:rsidRDefault="005D04B1" w:rsidP="0068654E">
            <w:pPr>
              <w:pStyle w:val="ad"/>
              <w:spacing w:before="0" w:beforeAutospacing="0" w:after="0" w:afterAutospacing="0" w:line="228" w:lineRule="auto"/>
              <w:jc w:val="center"/>
              <w:rPr>
                <w:b/>
                <w:color w:val="000000"/>
                <w:shd w:val="clear" w:color="auto" w:fill="FFFFFF"/>
                <w:lang w:val="uk-UA"/>
              </w:rPr>
            </w:pPr>
            <w:r>
              <w:rPr>
                <w:b/>
                <w:color w:val="000000"/>
                <w:shd w:val="clear" w:color="auto" w:fill="FFFFFF"/>
                <w:lang w:val="uk-UA"/>
              </w:rPr>
              <w:t>Особливості публічного акціонерного товариства</w:t>
            </w:r>
          </w:p>
        </w:tc>
        <w:tc>
          <w:tcPr>
            <w:tcW w:w="5069" w:type="dxa"/>
            <w:tcBorders>
              <w:top w:val="double" w:sz="4" w:space="0" w:color="auto"/>
              <w:left w:val="double" w:sz="4" w:space="0" w:color="auto"/>
              <w:bottom w:val="double" w:sz="4" w:space="0" w:color="auto"/>
              <w:right w:val="double" w:sz="4" w:space="0" w:color="auto"/>
            </w:tcBorders>
            <w:hideMark/>
          </w:tcPr>
          <w:p w:rsidR="005D04B1" w:rsidRDefault="005D04B1" w:rsidP="0068654E">
            <w:pPr>
              <w:pStyle w:val="ad"/>
              <w:spacing w:before="0" w:beforeAutospacing="0" w:after="0" w:afterAutospacing="0" w:line="228" w:lineRule="auto"/>
              <w:jc w:val="center"/>
              <w:rPr>
                <w:b/>
                <w:color w:val="000000"/>
                <w:shd w:val="clear" w:color="auto" w:fill="FFFFFF"/>
                <w:lang w:val="uk-UA"/>
              </w:rPr>
            </w:pPr>
            <w:r>
              <w:rPr>
                <w:b/>
                <w:color w:val="000000"/>
                <w:shd w:val="clear" w:color="auto" w:fill="FFFFFF"/>
                <w:lang w:val="uk-UA"/>
              </w:rPr>
              <w:t>Особливості приватного акціонерного товариства</w:t>
            </w:r>
          </w:p>
        </w:tc>
      </w:tr>
      <w:tr w:rsidR="005D04B1" w:rsidTr="005D04B1">
        <w:trPr>
          <w:trHeight w:val="415"/>
        </w:trPr>
        <w:tc>
          <w:tcPr>
            <w:tcW w:w="5068" w:type="dxa"/>
            <w:tcBorders>
              <w:top w:val="double" w:sz="4" w:space="0" w:color="auto"/>
              <w:left w:val="double" w:sz="4" w:space="0" w:color="auto"/>
              <w:bottom w:val="double" w:sz="4" w:space="0" w:color="auto"/>
              <w:right w:val="double" w:sz="4" w:space="0" w:color="auto"/>
            </w:tcBorders>
            <w:hideMark/>
          </w:tcPr>
          <w:p w:rsidR="005D04B1" w:rsidRDefault="005D04B1" w:rsidP="0068654E">
            <w:pPr>
              <w:pStyle w:val="ad"/>
              <w:spacing w:before="0" w:beforeAutospacing="0" w:after="0" w:afterAutospacing="0" w:line="228" w:lineRule="auto"/>
              <w:ind w:firstLine="284"/>
              <w:jc w:val="both"/>
              <w:rPr>
                <w:color w:val="000000"/>
                <w:sz w:val="22"/>
                <w:szCs w:val="22"/>
                <w:shd w:val="clear" w:color="auto" w:fill="FFFFFF"/>
                <w:lang w:val="uk-UA"/>
              </w:rPr>
            </w:pPr>
            <w:r w:rsidRPr="00077E85">
              <w:rPr>
                <w:rStyle w:val="ae"/>
                <w:bCs/>
                <w:color w:val="000000"/>
                <w:sz w:val="22"/>
                <w:szCs w:val="22"/>
                <w:shd w:val="clear" w:color="auto" w:fill="FFFFFF"/>
                <w:lang w:val="uk-UA"/>
              </w:rPr>
              <w:t>-</w:t>
            </w:r>
            <w:r>
              <w:rPr>
                <w:rStyle w:val="apple-converted-space"/>
                <w:b/>
                <w:bCs/>
                <w:color w:val="000000"/>
                <w:szCs w:val="22"/>
                <w:shd w:val="clear" w:color="auto" w:fill="FFFFFF"/>
              </w:rPr>
              <w:t> </w:t>
            </w:r>
            <w:r>
              <w:rPr>
                <w:color w:val="000000"/>
                <w:sz w:val="22"/>
                <w:szCs w:val="22"/>
                <w:shd w:val="clear" w:color="auto" w:fill="FFFFFF"/>
                <w:lang w:val="uk-UA"/>
              </w:rPr>
              <w:t>акціонери можуть відчужувати належні їм акції без згоди інших акціонерів та товариства;</w:t>
            </w:r>
          </w:p>
          <w:p w:rsidR="005D04B1" w:rsidRDefault="005D04B1" w:rsidP="0068654E">
            <w:pPr>
              <w:pStyle w:val="ad"/>
              <w:spacing w:before="0" w:beforeAutospacing="0" w:after="0" w:afterAutospacing="0" w:line="228" w:lineRule="auto"/>
              <w:ind w:firstLine="284"/>
              <w:jc w:val="both"/>
              <w:rPr>
                <w:color w:val="000000"/>
                <w:sz w:val="22"/>
                <w:szCs w:val="22"/>
                <w:shd w:val="clear" w:color="auto" w:fill="FFFFFF"/>
                <w:lang w:val="uk-UA"/>
              </w:rPr>
            </w:pPr>
            <w:r>
              <w:rPr>
                <w:rStyle w:val="ae"/>
                <w:bCs/>
                <w:color w:val="000000"/>
                <w:sz w:val="22"/>
                <w:szCs w:val="22"/>
                <w:shd w:val="clear" w:color="auto" w:fill="FFFFFF"/>
              </w:rPr>
              <w:t>-</w:t>
            </w:r>
            <w:r>
              <w:rPr>
                <w:rStyle w:val="apple-converted-space"/>
                <w:b/>
                <w:bCs/>
                <w:color w:val="000000"/>
                <w:szCs w:val="22"/>
                <w:shd w:val="clear" w:color="auto" w:fill="FFFFFF"/>
              </w:rPr>
              <w:t> </w:t>
            </w:r>
            <w:r>
              <w:rPr>
                <w:color w:val="000000"/>
                <w:sz w:val="22"/>
                <w:szCs w:val="22"/>
                <w:shd w:val="clear" w:color="auto" w:fill="FFFFFF"/>
                <w:lang w:val="uk-UA"/>
              </w:rPr>
              <w:t>товариство може здійснювати як публічне, так і приватне розміщення акцій;</w:t>
            </w:r>
          </w:p>
          <w:p w:rsidR="005D04B1" w:rsidRDefault="005D04B1" w:rsidP="0068654E">
            <w:pPr>
              <w:pStyle w:val="ad"/>
              <w:spacing w:before="0" w:beforeAutospacing="0" w:after="0" w:afterAutospacing="0" w:line="228" w:lineRule="auto"/>
              <w:ind w:firstLine="284"/>
              <w:jc w:val="both"/>
              <w:rPr>
                <w:color w:val="000000"/>
                <w:sz w:val="22"/>
                <w:szCs w:val="22"/>
                <w:shd w:val="clear" w:color="auto" w:fill="FFFFFF"/>
                <w:lang w:val="uk-UA"/>
              </w:rPr>
            </w:pPr>
            <w:r>
              <w:rPr>
                <w:rStyle w:val="ae"/>
                <w:bCs/>
                <w:color w:val="000000"/>
                <w:sz w:val="22"/>
                <w:szCs w:val="22"/>
                <w:shd w:val="clear" w:color="auto" w:fill="FFFFFF"/>
              </w:rPr>
              <w:t>-</w:t>
            </w:r>
            <w:r>
              <w:rPr>
                <w:rStyle w:val="apple-converted-space"/>
                <w:b/>
                <w:bCs/>
                <w:color w:val="000000"/>
                <w:szCs w:val="22"/>
                <w:shd w:val="clear" w:color="auto" w:fill="FFFFFF"/>
              </w:rPr>
              <w:t> </w:t>
            </w:r>
            <w:r>
              <w:rPr>
                <w:color w:val="000000"/>
                <w:sz w:val="22"/>
                <w:szCs w:val="22"/>
                <w:shd w:val="clear" w:color="auto" w:fill="FFFFFF"/>
                <w:lang w:val="uk-UA"/>
              </w:rPr>
              <w:t>при публічному розміщенні акцій акціонери не мають переважного права на придбання акцій, що додатково розміщуються товариством;</w:t>
            </w:r>
          </w:p>
          <w:p w:rsidR="005D04B1" w:rsidRDefault="005D04B1" w:rsidP="0068654E">
            <w:pPr>
              <w:pStyle w:val="ad"/>
              <w:spacing w:before="0" w:beforeAutospacing="0" w:after="0" w:afterAutospacing="0" w:line="228" w:lineRule="auto"/>
              <w:ind w:firstLine="284"/>
              <w:jc w:val="both"/>
              <w:rPr>
                <w:color w:val="000000"/>
                <w:sz w:val="22"/>
                <w:szCs w:val="22"/>
                <w:shd w:val="clear" w:color="auto" w:fill="FFFFFF"/>
                <w:lang w:val="uk-UA"/>
              </w:rPr>
            </w:pPr>
            <w:r w:rsidRPr="00077E85">
              <w:rPr>
                <w:rStyle w:val="ae"/>
                <w:bCs/>
                <w:color w:val="000000"/>
                <w:sz w:val="22"/>
                <w:szCs w:val="22"/>
                <w:shd w:val="clear" w:color="auto" w:fill="FFFFFF"/>
                <w:lang w:val="uk-UA"/>
              </w:rPr>
              <w:t>-</w:t>
            </w:r>
            <w:r>
              <w:rPr>
                <w:rStyle w:val="apple-converted-space"/>
                <w:b/>
                <w:bCs/>
                <w:color w:val="000000"/>
                <w:szCs w:val="22"/>
                <w:shd w:val="clear" w:color="auto" w:fill="FFFFFF"/>
              </w:rPr>
              <w:t> </w:t>
            </w:r>
            <w:r>
              <w:rPr>
                <w:color w:val="000000"/>
                <w:sz w:val="22"/>
                <w:szCs w:val="22"/>
                <w:shd w:val="clear" w:color="auto" w:fill="FFFFFF"/>
                <w:lang w:val="uk-UA"/>
              </w:rPr>
              <w:t>товариство зобов'язане пройти процедуру лістингу та залишатися у біржовому реєстрі принаймні на одній фондовій біржі, при цьому укладання договорів купівлі-продажу акцій товариства, яке пройшло процедуру лістингу на фондовій біржі, здійснюється лише на цій фондовій біржі;</w:t>
            </w:r>
          </w:p>
          <w:p w:rsidR="005D04B1" w:rsidRDefault="005D04B1" w:rsidP="0068654E">
            <w:pPr>
              <w:pStyle w:val="ad"/>
              <w:spacing w:before="0" w:beforeAutospacing="0" w:after="0" w:afterAutospacing="0" w:line="228" w:lineRule="auto"/>
              <w:ind w:firstLine="284"/>
              <w:jc w:val="both"/>
              <w:rPr>
                <w:color w:val="000000"/>
                <w:sz w:val="22"/>
                <w:szCs w:val="22"/>
                <w:shd w:val="clear" w:color="auto" w:fill="FFFFFF"/>
                <w:lang w:val="uk-UA"/>
              </w:rPr>
            </w:pPr>
            <w:r w:rsidRPr="00077E85">
              <w:rPr>
                <w:rStyle w:val="ae"/>
                <w:bCs/>
                <w:color w:val="000000"/>
                <w:sz w:val="22"/>
                <w:szCs w:val="22"/>
                <w:shd w:val="clear" w:color="auto" w:fill="FFFFFF"/>
                <w:lang w:val="uk-UA"/>
              </w:rPr>
              <w:t>-</w:t>
            </w:r>
            <w:r>
              <w:rPr>
                <w:rStyle w:val="apple-converted-space"/>
                <w:b/>
                <w:bCs/>
                <w:color w:val="000000"/>
                <w:szCs w:val="22"/>
                <w:shd w:val="clear" w:color="auto" w:fill="FFFFFF"/>
              </w:rPr>
              <w:t> </w:t>
            </w:r>
            <w:r>
              <w:rPr>
                <w:color w:val="000000"/>
                <w:sz w:val="22"/>
                <w:szCs w:val="22"/>
                <w:shd w:val="clear" w:color="auto" w:fill="FFFFFF"/>
                <w:lang w:val="uk-UA"/>
              </w:rPr>
              <w:t>у разі якщо умовами емісії акцій передбачена можливість їх оплати негрошовими коштами, товариство зобов'язане залучити незалежного експерта для встановлення ринкової вартості майна, майнових або немайнових прав, які передаються в обмін на акції, при цьому вартість негрошового внеску не може відхилятися від ринкової вартості акцій більше ніж на 10% ;</w:t>
            </w:r>
          </w:p>
          <w:p w:rsidR="005D04B1" w:rsidRPr="00077E85" w:rsidRDefault="005D04B1" w:rsidP="0068654E">
            <w:pPr>
              <w:pStyle w:val="ad"/>
              <w:spacing w:before="0" w:beforeAutospacing="0" w:after="0" w:afterAutospacing="0" w:line="228" w:lineRule="auto"/>
              <w:ind w:firstLine="709"/>
              <w:jc w:val="both"/>
              <w:rPr>
                <w:rStyle w:val="ae"/>
                <w:bCs/>
                <w:lang w:val="uk-UA"/>
              </w:rPr>
            </w:pPr>
            <w:r w:rsidRPr="00077E85">
              <w:rPr>
                <w:rStyle w:val="ae"/>
                <w:bCs/>
                <w:color w:val="000000"/>
                <w:sz w:val="22"/>
                <w:szCs w:val="22"/>
                <w:shd w:val="clear" w:color="auto" w:fill="FFFFFF"/>
                <w:lang w:val="uk-UA"/>
              </w:rPr>
              <w:t>-</w:t>
            </w:r>
            <w:r>
              <w:rPr>
                <w:rStyle w:val="apple-converted-space"/>
                <w:b/>
                <w:bCs/>
                <w:color w:val="000000"/>
                <w:szCs w:val="22"/>
                <w:shd w:val="clear" w:color="auto" w:fill="FFFFFF"/>
              </w:rPr>
              <w:t> </w:t>
            </w:r>
            <w:r>
              <w:rPr>
                <w:color w:val="000000"/>
                <w:sz w:val="22"/>
                <w:szCs w:val="22"/>
                <w:shd w:val="clear" w:color="auto" w:fill="FFFFFF"/>
                <w:lang w:val="uk-UA"/>
              </w:rPr>
              <w:t>річна фінансова звітність товариства підлягає обов'язковій перевірці незалежним аудитором, а також оприлюдненню (разом із аудиторським висновком);</w:t>
            </w:r>
            <w:r w:rsidRPr="00077E85">
              <w:rPr>
                <w:rStyle w:val="ae"/>
                <w:bCs/>
                <w:color w:val="000000"/>
                <w:sz w:val="22"/>
                <w:szCs w:val="22"/>
                <w:shd w:val="clear" w:color="auto" w:fill="FFFFFF"/>
                <w:lang w:val="uk-UA"/>
              </w:rPr>
              <w:t xml:space="preserve"> </w:t>
            </w:r>
          </w:p>
          <w:p w:rsidR="005D04B1" w:rsidRPr="00077E85" w:rsidRDefault="005D04B1" w:rsidP="0068654E">
            <w:pPr>
              <w:pStyle w:val="ad"/>
              <w:spacing w:before="0" w:beforeAutospacing="0" w:after="0" w:afterAutospacing="0" w:line="228" w:lineRule="auto"/>
              <w:ind w:firstLine="709"/>
              <w:jc w:val="both"/>
              <w:rPr>
                <w:lang w:val="uk-UA"/>
              </w:rPr>
            </w:pPr>
            <w:r w:rsidRPr="00077E85">
              <w:rPr>
                <w:rStyle w:val="ae"/>
                <w:bCs/>
                <w:color w:val="000000"/>
                <w:sz w:val="22"/>
                <w:szCs w:val="22"/>
                <w:shd w:val="clear" w:color="auto" w:fill="FFFFFF"/>
                <w:lang w:val="uk-UA"/>
              </w:rPr>
              <w:t>-</w:t>
            </w:r>
            <w:r>
              <w:rPr>
                <w:rStyle w:val="apple-converted-space"/>
                <w:b/>
                <w:bCs/>
                <w:color w:val="000000"/>
                <w:szCs w:val="22"/>
                <w:shd w:val="clear" w:color="auto" w:fill="FFFFFF"/>
              </w:rPr>
              <w:t> </w:t>
            </w:r>
            <w:r>
              <w:rPr>
                <w:color w:val="000000"/>
                <w:sz w:val="22"/>
                <w:szCs w:val="22"/>
                <w:shd w:val="clear" w:color="auto" w:fill="FFFFFF"/>
                <w:lang w:val="uk-UA"/>
              </w:rPr>
              <w:t>обрання членів наглядової ради і ревізійної комісії товариства здійснюється виключно шляхом кумулятивного голосування (</w:t>
            </w:r>
            <w:r w:rsidRPr="00077E85">
              <w:rPr>
                <w:rStyle w:val="ae"/>
                <w:bCs/>
                <w:i/>
                <w:iCs/>
                <w:color w:val="000000"/>
                <w:sz w:val="22"/>
                <w:szCs w:val="22"/>
                <w:shd w:val="clear" w:color="auto" w:fill="FFFFFF"/>
                <w:lang w:val="uk-UA"/>
              </w:rPr>
              <w:t>Кумулятивне голосування</w:t>
            </w:r>
            <w:r>
              <w:rPr>
                <w:rStyle w:val="apple-converted-space"/>
                <w:b/>
                <w:bCs/>
                <w:i/>
                <w:iCs/>
                <w:color w:val="000000"/>
                <w:szCs w:val="22"/>
                <w:shd w:val="clear" w:color="auto" w:fill="FFFFFF"/>
              </w:rPr>
              <w:t> </w:t>
            </w:r>
            <w:r>
              <w:rPr>
                <w:color w:val="000000"/>
                <w:sz w:val="22"/>
                <w:szCs w:val="22"/>
                <w:shd w:val="clear" w:color="auto" w:fill="FFFFFF"/>
                <w:lang w:val="uk-UA"/>
              </w:rPr>
              <w:t>- голосування під час обрання органів товариства, коли загальна кількість голосів акціонера помножується на кількість членів органу акціонерного товариства, що обираються, а акціонер має право віддати всі підраховані таким чином голоси за одного кандидата або розподілити їх між кількома кандидатами);</w:t>
            </w:r>
          </w:p>
          <w:p w:rsidR="005D04B1" w:rsidRDefault="005D04B1" w:rsidP="0068654E">
            <w:pPr>
              <w:pStyle w:val="ad"/>
              <w:spacing w:before="0" w:beforeAutospacing="0" w:after="0" w:afterAutospacing="0" w:line="228" w:lineRule="auto"/>
              <w:ind w:firstLine="284"/>
              <w:jc w:val="both"/>
              <w:rPr>
                <w:b/>
                <w:color w:val="000000"/>
                <w:sz w:val="28"/>
                <w:szCs w:val="28"/>
                <w:shd w:val="clear" w:color="auto" w:fill="FFFFFF"/>
                <w:lang w:val="uk-UA"/>
              </w:rPr>
            </w:pPr>
            <w:r>
              <w:rPr>
                <w:color w:val="000000"/>
                <w:sz w:val="22"/>
                <w:szCs w:val="22"/>
                <w:shd w:val="clear" w:color="auto" w:fill="FFFFFF"/>
                <w:lang w:val="uk-UA"/>
              </w:rPr>
              <w:t>- окрім питань, для вирішення яких законом вимагається кваліфікована більшість (три четвертих голосів від загальної кількості акціонерів товариства, які мають право голосу), рішення загальних зборів товариства приймаються простою більшістю голосів присутніх на зборах акціонерів. Товариство і його акціонери не мають право на свій розсуд розширяти коло питань, які вирішуються кваліфікованою більшістю, а також збільшувати число голосів, якими вирішуються інші питання.</w:t>
            </w:r>
          </w:p>
        </w:tc>
        <w:tc>
          <w:tcPr>
            <w:tcW w:w="5069" w:type="dxa"/>
            <w:tcBorders>
              <w:top w:val="double" w:sz="4" w:space="0" w:color="auto"/>
              <w:left w:val="double" w:sz="4" w:space="0" w:color="auto"/>
              <w:bottom w:val="double" w:sz="4" w:space="0" w:color="auto"/>
              <w:right w:val="double" w:sz="4" w:space="0" w:color="auto"/>
            </w:tcBorders>
          </w:tcPr>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color w:val="000000"/>
                <w:sz w:val="22"/>
                <w:szCs w:val="22"/>
                <w:shd w:val="clear" w:color="auto" w:fill="FFFFFF"/>
                <w:lang w:val="uk-UA"/>
              </w:rPr>
              <w:t>- максимальна кількість акціонерів не може бути більшою 100 осіб;</w:t>
            </w:r>
          </w:p>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rStyle w:val="ae"/>
                <w:bCs/>
                <w:color w:val="000000"/>
                <w:sz w:val="22"/>
                <w:szCs w:val="22"/>
                <w:shd w:val="clear" w:color="auto" w:fill="FFFFFF"/>
              </w:rPr>
              <w:t>-</w:t>
            </w:r>
            <w:r>
              <w:rPr>
                <w:rStyle w:val="apple-converted-space"/>
                <w:b/>
                <w:bCs/>
                <w:color w:val="000000"/>
                <w:szCs w:val="22"/>
                <w:shd w:val="clear" w:color="auto" w:fill="FFFFFF"/>
              </w:rPr>
              <w:t> </w:t>
            </w:r>
            <w:r>
              <w:rPr>
                <w:color w:val="000000"/>
                <w:sz w:val="22"/>
                <w:szCs w:val="22"/>
                <w:shd w:val="clear" w:color="auto" w:fill="FFFFFF"/>
                <w:lang w:val="uk-UA"/>
              </w:rPr>
              <w:t>товариство може здійснювати тільки приватне розміщення акцій;</w:t>
            </w:r>
          </w:p>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rStyle w:val="ae"/>
                <w:bCs/>
                <w:color w:val="000000"/>
                <w:sz w:val="22"/>
                <w:szCs w:val="22"/>
                <w:shd w:val="clear" w:color="auto" w:fill="FFFFFF"/>
              </w:rPr>
              <w:t>-</w:t>
            </w:r>
            <w:r>
              <w:rPr>
                <w:rStyle w:val="apple-converted-space"/>
                <w:b/>
                <w:bCs/>
                <w:color w:val="000000"/>
                <w:szCs w:val="22"/>
                <w:shd w:val="clear" w:color="auto" w:fill="FFFFFF"/>
              </w:rPr>
              <w:t> </w:t>
            </w:r>
            <w:r>
              <w:rPr>
                <w:color w:val="000000"/>
                <w:sz w:val="22"/>
                <w:szCs w:val="22"/>
                <w:shd w:val="clear" w:color="auto" w:fill="FFFFFF"/>
                <w:lang w:val="uk-UA"/>
              </w:rPr>
              <w:t>статутом товариства може бути передбачено переважне право акціонерів та самого товариства на придбання акцій цього товариства, що пропонуються їх власником до продажу третій особі. Зазначене переважне право акціонерів приватного товариства не поширюється на випадки переходу права власності на цінні папери цього товариства в результаті їх спадкування чи правонаступництва;</w:t>
            </w:r>
          </w:p>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rStyle w:val="ae"/>
                <w:bCs/>
                <w:color w:val="000000"/>
                <w:sz w:val="22"/>
                <w:szCs w:val="22"/>
                <w:shd w:val="clear" w:color="auto" w:fill="FFFFFF"/>
              </w:rPr>
              <w:t>-</w:t>
            </w:r>
            <w:r>
              <w:rPr>
                <w:rStyle w:val="apple-converted-space"/>
                <w:b/>
                <w:bCs/>
                <w:color w:val="000000"/>
                <w:szCs w:val="22"/>
                <w:shd w:val="clear" w:color="auto" w:fill="FFFFFF"/>
              </w:rPr>
              <w:t> </w:t>
            </w:r>
            <w:r>
              <w:rPr>
                <w:color w:val="000000"/>
                <w:sz w:val="22"/>
                <w:szCs w:val="22"/>
                <w:shd w:val="clear" w:color="auto" w:fill="FFFFFF"/>
                <w:lang w:val="uk-UA"/>
              </w:rPr>
              <w:t>акціонер товариства завжди має переважне право на придбання акцій додаткової емісії, в той же час акціонер публічного акціонерного товариства може бути позбавлений такого права умовами публічного розміщення акцій додаткової емісії;</w:t>
            </w:r>
          </w:p>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rStyle w:val="ae"/>
                <w:bCs/>
                <w:color w:val="000000"/>
                <w:sz w:val="22"/>
                <w:szCs w:val="22"/>
                <w:shd w:val="clear" w:color="auto" w:fill="FFFFFF"/>
              </w:rPr>
              <w:t>-</w:t>
            </w:r>
            <w:r>
              <w:rPr>
                <w:rStyle w:val="apple-converted-space"/>
                <w:b/>
                <w:bCs/>
                <w:color w:val="000000"/>
                <w:szCs w:val="22"/>
                <w:shd w:val="clear" w:color="auto" w:fill="FFFFFF"/>
              </w:rPr>
              <w:t> </w:t>
            </w:r>
            <w:r>
              <w:rPr>
                <w:color w:val="000000"/>
                <w:sz w:val="22"/>
                <w:szCs w:val="22"/>
                <w:shd w:val="clear" w:color="auto" w:fill="FFFFFF"/>
                <w:lang w:val="uk-UA"/>
              </w:rPr>
              <w:t>акції приватного акціонерного товариства не можуть купуватися та/або продаватися на фондовій біржі, за винятком продажу шляхом проведення на біржі аукціону;</w:t>
            </w:r>
          </w:p>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rStyle w:val="ae"/>
                <w:bCs/>
                <w:color w:val="000000"/>
                <w:sz w:val="22"/>
                <w:szCs w:val="22"/>
                <w:shd w:val="clear" w:color="auto" w:fill="FFFFFF"/>
              </w:rPr>
              <w:t>-</w:t>
            </w:r>
            <w:r>
              <w:rPr>
                <w:rStyle w:val="apple-converted-space"/>
                <w:b/>
                <w:bCs/>
                <w:color w:val="000000"/>
                <w:szCs w:val="22"/>
                <w:shd w:val="clear" w:color="auto" w:fill="FFFFFF"/>
              </w:rPr>
              <w:t> </w:t>
            </w:r>
            <w:r>
              <w:rPr>
                <w:color w:val="000000"/>
                <w:sz w:val="22"/>
                <w:szCs w:val="22"/>
                <w:shd w:val="clear" w:color="auto" w:fill="FFFFFF"/>
                <w:lang w:val="uk-UA"/>
              </w:rPr>
              <w:t>умовами емісії акцій може бути передбачена можливість сплати за них не грошима, а майном, майновими або немайновими правами, при цьому оцінка негрошового внеску здійснюється товариством і інвестором на власний розсуд, без залучення незалежного експерта;</w:t>
            </w:r>
          </w:p>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color w:val="000000"/>
                <w:sz w:val="22"/>
                <w:szCs w:val="22"/>
                <w:shd w:val="clear" w:color="auto" w:fill="FFFFFF"/>
                <w:lang w:val="uk-UA"/>
              </w:rPr>
              <w:t>- статутом товариства може встановлюватися коло питань, вирішення яких вимагає більшої кількості голосів акціонерів, ніж проста більшість або кваліфікована більшість;</w:t>
            </w:r>
          </w:p>
          <w:p w:rsidR="005D04B1" w:rsidRDefault="005D04B1" w:rsidP="0068654E">
            <w:pPr>
              <w:pStyle w:val="ad"/>
              <w:spacing w:before="0" w:beforeAutospacing="0" w:after="0" w:afterAutospacing="0" w:line="228" w:lineRule="auto"/>
              <w:ind w:firstLine="319"/>
              <w:jc w:val="both"/>
              <w:rPr>
                <w:color w:val="000000"/>
                <w:sz w:val="22"/>
                <w:szCs w:val="22"/>
                <w:shd w:val="clear" w:color="auto" w:fill="FFFFFF"/>
                <w:lang w:val="uk-UA"/>
              </w:rPr>
            </w:pPr>
            <w:r>
              <w:rPr>
                <w:color w:val="000000"/>
                <w:sz w:val="22"/>
                <w:szCs w:val="22"/>
                <w:shd w:val="clear" w:color="auto" w:fill="FFFFFF"/>
                <w:lang w:val="uk-UA"/>
              </w:rPr>
              <w:t>- на розсуд товариства, члени наглядової ради можуть обиратися за принципом пропорційності представництва або шляхом кумулятивного голосування;</w:t>
            </w:r>
          </w:p>
          <w:p w:rsidR="005D04B1" w:rsidRDefault="005D04B1" w:rsidP="0068654E">
            <w:pPr>
              <w:pStyle w:val="ad"/>
              <w:spacing w:before="0" w:beforeAutospacing="0" w:after="0" w:afterAutospacing="0" w:line="228" w:lineRule="auto"/>
              <w:ind w:firstLine="319"/>
              <w:jc w:val="both"/>
              <w:rPr>
                <w:color w:val="000000"/>
                <w:sz w:val="28"/>
                <w:szCs w:val="28"/>
                <w:shd w:val="clear" w:color="auto" w:fill="FFFFFF"/>
                <w:lang w:val="uk-UA"/>
              </w:rPr>
            </w:pPr>
            <w:r>
              <w:rPr>
                <w:color w:val="000000"/>
                <w:sz w:val="22"/>
                <w:szCs w:val="22"/>
                <w:shd w:val="clear" w:color="auto" w:fill="FFFFFF"/>
                <w:lang w:val="uk-UA"/>
              </w:rPr>
              <w:t>- товариство не зобов'язане розкривати свою фінансову звітність на фондовому ринку, хоча зобов'язане оприлюднювати фінансову звітність у Державному реєстрі юридичних осіб, як і будь-яка інша юридична особа, зареєстрована в Україні.</w:t>
            </w:r>
          </w:p>
          <w:p w:rsidR="005D04B1" w:rsidRDefault="005D04B1" w:rsidP="0068654E">
            <w:pPr>
              <w:pStyle w:val="ad"/>
              <w:spacing w:before="0" w:beforeAutospacing="0" w:after="0" w:afterAutospacing="0" w:line="228" w:lineRule="auto"/>
              <w:ind w:firstLine="319"/>
              <w:jc w:val="both"/>
              <w:rPr>
                <w:b/>
                <w:color w:val="000000"/>
                <w:sz w:val="28"/>
                <w:szCs w:val="28"/>
                <w:shd w:val="clear" w:color="auto" w:fill="FFFFFF"/>
                <w:lang w:val="uk-UA"/>
              </w:rPr>
            </w:pPr>
          </w:p>
        </w:tc>
      </w:tr>
    </w:tbl>
    <w:p w:rsidR="005D04B1" w:rsidRDefault="005D04B1" w:rsidP="005D04B1">
      <w:pPr>
        <w:pStyle w:val="ad"/>
        <w:spacing w:before="0" w:beforeAutospacing="0" w:after="120" w:afterAutospacing="0"/>
        <w:jc w:val="center"/>
        <w:rPr>
          <w:b/>
          <w:color w:val="000000"/>
          <w:sz w:val="28"/>
          <w:szCs w:val="28"/>
          <w:shd w:val="clear" w:color="auto" w:fill="FFFFFF"/>
          <w:lang w:val="uk-UA"/>
        </w:rPr>
      </w:pPr>
    </w:p>
    <w:p w:rsidR="005D04B1" w:rsidRDefault="005D04B1" w:rsidP="005D04B1">
      <w:pPr>
        <w:shd w:val="clear" w:color="auto" w:fill="FFFFFF"/>
        <w:ind w:right="24" w:firstLine="539"/>
        <w:jc w:val="both"/>
        <w:rPr>
          <w:color w:val="000000"/>
        </w:rPr>
      </w:pPr>
      <w:r>
        <w:rPr>
          <w:b/>
          <w:bCs/>
          <w:iCs/>
          <w:color w:val="000000"/>
        </w:rPr>
        <w:t xml:space="preserve">Трест </w:t>
      </w:r>
      <w:r>
        <w:rPr>
          <w:iCs/>
          <w:color w:val="000000"/>
        </w:rPr>
        <w:t xml:space="preserve">- форма об'єднання, за якої його учасники повністю втрачають не тільки збутову, й виробничу самостійність. Трест </w:t>
      </w:r>
      <w:r>
        <w:rPr>
          <w:color w:val="000000"/>
        </w:rPr>
        <w:t xml:space="preserve">виступає юридичною особою / </w:t>
      </w:r>
      <w:r>
        <w:rPr>
          <w:iCs/>
          <w:color w:val="000000"/>
        </w:rPr>
        <w:t>несе повну відповідаль</w:t>
      </w:r>
      <w:r>
        <w:rPr>
          <w:iCs/>
          <w:color w:val="000000"/>
        </w:rPr>
        <w:softHyphen/>
        <w:t xml:space="preserve">ність усім своїм майном за результати діяльності всіх </w:t>
      </w:r>
      <w:r>
        <w:rPr>
          <w:iCs/>
          <w:color w:val="000000"/>
        </w:rPr>
        <w:lastRenderedPageBreak/>
        <w:t>учасників об'єднання. Частку кожного учасника тресту визначає пакет акцій, відповідно до якого розподіляють і доходи.</w:t>
      </w:r>
    </w:p>
    <w:p w:rsidR="005D04B1" w:rsidRDefault="005D04B1" w:rsidP="005D04B1">
      <w:pPr>
        <w:shd w:val="clear" w:color="auto" w:fill="FFFFFF"/>
        <w:spacing w:after="120"/>
        <w:ind w:right="34" w:firstLine="539"/>
        <w:jc w:val="both"/>
        <w:rPr>
          <w:color w:val="000000"/>
        </w:rPr>
      </w:pPr>
      <w:r>
        <w:rPr>
          <w:b/>
          <w:bCs/>
          <w:iCs/>
          <w:color w:val="000000"/>
        </w:rPr>
        <w:t xml:space="preserve">Концерн </w:t>
      </w:r>
      <w:r>
        <w:rPr>
          <w:iCs/>
          <w:color w:val="000000"/>
        </w:rPr>
        <w:t>- об'єднання підприємств різних галузей (про</w:t>
      </w:r>
      <w:r>
        <w:rPr>
          <w:iCs/>
          <w:color w:val="000000"/>
        </w:rPr>
        <w:softHyphen/>
        <w:t xml:space="preserve">мислових, фінансових, торговельних тощо), які формально незалежні, але підпорядковані фінансовому контролю та керівництву фірми-керівника </w:t>
      </w:r>
      <w:r>
        <w:rPr>
          <w:color w:val="000000"/>
        </w:rPr>
        <w:t xml:space="preserve">- холдинговій компанії, </w:t>
      </w:r>
      <w:r>
        <w:rPr>
          <w:iCs/>
          <w:color w:val="000000"/>
        </w:rPr>
        <w:t>яка й відповідає за всю господарсько-фінансову діяльність підприємств концерну (у межах пакетів акцій кожного з них).</w:t>
      </w:r>
    </w:p>
    <w:p w:rsidR="005D04B1" w:rsidRDefault="005D04B1" w:rsidP="005D04B1">
      <w:pPr>
        <w:shd w:val="clear" w:color="auto" w:fill="FFFFFF"/>
        <w:spacing w:after="120"/>
        <w:ind w:right="10" w:firstLine="539"/>
        <w:jc w:val="both"/>
        <w:rPr>
          <w:color w:val="000000"/>
        </w:rPr>
      </w:pPr>
      <w:r>
        <w:rPr>
          <w:b/>
          <w:bCs/>
          <w:iCs/>
          <w:color w:val="000000"/>
        </w:rPr>
        <w:t xml:space="preserve">Конгломерат </w:t>
      </w:r>
      <w:r>
        <w:rPr>
          <w:iCs/>
          <w:color w:val="000000"/>
        </w:rPr>
        <w:t>- об'єднання підприємств різних, часто не споріднених галузей. Виникають через диверсифікацію (про</w:t>
      </w:r>
      <w:r>
        <w:rPr>
          <w:iCs/>
          <w:color w:val="000000"/>
        </w:rPr>
        <w:softHyphen/>
        <w:t>никнення) в інші галузі, щоб забезпечити стабільність. Особливого поширення набули в перші десятиріччя після Другої світової війни. Для них характерні відсутність галузевого ядра, незмінність пропонованого ринку товарів і послуг, провідна роль банків та інших фінансово-кредитних інститутів у</w:t>
      </w:r>
      <w:r>
        <w:rPr>
          <w:i/>
          <w:iCs/>
          <w:color w:val="000000"/>
        </w:rPr>
        <w:t xml:space="preserve"> </w:t>
      </w:r>
      <w:r>
        <w:rPr>
          <w:iCs/>
          <w:color w:val="000000"/>
        </w:rPr>
        <w:t>формуванні їхньої структури.</w:t>
      </w:r>
    </w:p>
    <w:p w:rsidR="005D04B1" w:rsidRDefault="005D04B1" w:rsidP="005D04B1">
      <w:pPr>
        <w:shd w:val="clear" w:color="auto" w:fill="FFFFFF"/>
        <w:spacing w:after="120"/>
        <w:ind w:right="38" w:firstLine="539"/>
        <w:jc w:val="both"/>
        <w:rPr>
          <w:color w:val="000000"/>
        </w:rPr>
      </w:pPr>
      <w:r>
        <w:rPr>
          <w:color w:val="000000"/>
        </w:rPr>
        <w:t xml:space="preserve">Найвищою формою об'єднання підприємств є </w:t>
      </w:r>
      <w:r>
        <w:rPr>
          <w:b/>
          <w:bCs/>
          <w:color w:val="000000"/>
        </w:rPr>
        <w:t xml:space="preserve">фінансово-промислові групи (ФПГ). </w:t>
      </w:r>
      <w:r>
        <w:rPr>
          <w:color w:val="000000"/>
        </w:rPr>
        <w:t>Це - об'єднання великих промислових фірм з банківськими структурами, кожний з учасників якого функціонує самостійно і розв'язує власні завдання, але в разі потреби залучають до виконання якогось великого проекту. Координатором у ФПГ може бути промислова фірма або банківська структура.</w:t>
      </w:r>
    </w:p>
    <w:p w:rsidR="005D04B1" w:rsidRDefault="005D04B1" w:rsidP="005D04B1">
      <w:pPr>
        <w:shd w:val="clear" w:color="auto" w:fill="FFFFFF"/>
        <w:spacing w:after="120"/>
        <w:ind w:right="48" w:firstLine="540"/>
        <w:jc w:val="both"/>
        <w:rPr>
          <w:color w:val="000000"/>
        </w:rPr>
      </w:pPr>
      <w:r>
        <w:rPr>
          <w:color w:val="000000"/>
        </w:rPr>
        <w:t xml:space="preserve">Найпоширенішою організаційною формою підприємств, що виникли на основі кооперативної (колективної) власності, є </w:t>
      </w:r>
      <w:r>
        <w:rPr>
          <w:b/>
          <w:iCs/>
          <w:color w:val="000000"/>
        </w:rPr>
        <w:t>кооперативи</w:t>
      </w:r>
      <w:r>
        <w:rPr>
          <w:color w:val="000000"/>
        </w:rPr>
        <w:t xml:space="preserve"> - об'єднання громадян з метою спільного виробництва (виробнича кооперація), збуту продукції (збутова кооперація), закупівлі та споживання товарів, послуг (споживча кооперація), будівництва та експлуатації житла (житлова кооперація).</w:t>
      </w:r>
    </w:p>
    <w:p w:rsidR="005D04B1" w:rsidRDefault="005D04B1" w:rsidP="005D04B1">
      <w:pPr>
        <w:shd w:val="clear" w:color="auto" w:fill="FFFFFF"/>
        <w:spacing w:after="120"/>
        <w:ind w:right="48" w:firstLine="540"/>
        <w:jc w:val="both"/>
        <w:rPr>
          <w:color w:val="000000"/>
        </w:rPr>
      </w:pPr>
      <w:r>
        <w:rPr>
          <w:color w:val="000000"/>
        </w:rPr>
        <w:t xml:space="preserve">Риси кооперативних підприємств: </w:t>
      </w:r>
      <w:r>
        <w:rPr>
          <w:iCs/>
          <w:color w:val="000000"/>
        </w:rPr>
        <w:t>економічна самостійність та самоуправління;</w:t>
      </w:r>
      <w:r>
        <w:rPr>
          <w:color w:val="000000"/>
        </w:rPr>
        <w:t xml:space="preserve"> </w:t>
      </w:r>
      <w:r>
        <w:rPr>
          <w:iCs/>
          <w:color w:val="000000"/>
        </w:rPr>
        <w:t xml:space="preserve">членство на засадах пайових внесків; особиста участь у розв'язанні господарських питань; </w:t>
      </w:r>
      <w:r>
        <w:rPr>
          <w:color w:val="000000"/>
        </w:rPr>
        <w:t xml:space="preserve">  </w:t>
      </w:r>
      <w:r>
        <w:rPr>
          <w:iCs/>
          <w:color w:val="000000"/>
        </w:rPr>
        <w:t xml:space="preserve">необмежена відповідальність. </w:t>
      </w:r>
      <w:r>
        <w:rPr>
          <w:color w:val="000000"/>
        </w:rPr>
        <w:t xml:space="preserve">Перевагами кооперативної форми підприємств є: </w:t>
      </w:r>
      <w:r>
        <w:rPr>
          <w:iCs/>
          <w:color w:val="000000"/>
        </w:rPr>
        <w:t xml:space="preserve">простота створення, вступу та виходу з кооперативу;рівноправність </w:t>
      </w:r>
      <w:r>
        <w:rPr>
          <w:bCs/>
          <w:iCs/>
          <w:color w:val="000000"/>
        </w:rPr>
        <w:t xml:space="preserve">членів </w:t>
      </w:r>
      <w:r>
        <w:rPr>
          <w:iCs/>
          <w:color w:val="000000"/>
        </w:rPr>
        <w:t xml:space="preserve">у розв'язанні господарських питань; розподіл доходів пропорційно до трудової участі та пайового внеску. Недоліком </w:t>
      </w:r>
      <w:r>
        <w:rPr>
          <w:color w:val="000000"/>
        </w:rPr>
        <w:t xml:space="preserve"> кооперативної форми є обмеженість економічної свободи через потребу узгоджувати інтереси членів кооперативу.</w:t>
      </w:r>
    </w:p>
    <w:p w:rsidR="005D04B1" w:rsidRDefault="005D04B1" w:rsidP="005D04B1">
      <w:pPr>
        <w:shd w:val="clear" w:color="auto" w:fill="FFFFFF"/>
        <w:spacing w:after="120"/>
        <w:ind w:firstLine="540"/>
        <w:jc w:val="both"/>
        <w:rPr>
          <w:iCs/>
          <w:color w:val="000000"/>
        </w:rPr>
      </w:pPr>
      <w:r>
        <w:rPr>
          <w:color w:val="000000"/>
        </w:rPr>
        <w:t xml:space="preserve">У розвиненому ринковому господарстві підприємницька діяльність може здійснюватися на основі державної власності. </w:t>
      </w:r>
      <w:r>
        <w:rPr>
          <w:b/>
          <w:iCs/>
          <w:color w:val="000000"/>
        </w:rPr>
        <w:t>Державні підприємства</w:t>
      </w:r>
      <w:r>
        <w:rPr>
          <w:i/>
          <w:iCs/>
          <w:color w:val="000000"/>
        </w:rPr>
        <w:t xml:space="preserve"> </w:t>
      </w:r>
      <w:r>
        <w:rPr>
          <w:color w:val="000000"/>
        </w:rPr>
        <w:t>виробляють товари і послуги, продають їх, діють на основі обчислення доходів і витрат, тому змушені дбати про зменшення останніх. їхнім власником є держава. Державні органи: розробляють</w:t>
      </w:r>
      <w:r>
        <w:rPr>
          <w:iCs/>
          <w:color w:val="000000"/>
        </w:rPr>
        <w:t xml:space="preserve"> плани-замовлення для своїх підприємств; забезпечують їх потрібним первинним капіталом; призначають керівника; регулюють заробітну плату та розподіл доходів тощо.</w:t>
      </w:r>
    </w:p>
    <w:p w:rsidR="005D04B1" w:rsidRDefault="005D04B1" w:rsidP="005D04B1">
      <w:pPr>
        <w:shd w:val="clear" w:color="auto" w:fill="FFFFFF"/>
        <w:spacing w:after="120"/>
        <w:ind w:firstLine="709"/>
        <w:jc w:val="both"/>
        <w:rPr>
          <w:shd w:val="clear" w:color="auto" w:fill="FFFFFF"/>
        </w:rPr>
      </w:pPr>
      <w:r>
        <w:rPr>
          <w:color w:val="333333"/>
          <w:shd w:val="clear" w:color="auto" w:fill="FFFFFF"/>
        </w:rPr>
        <w:t> </w:t>
      </w:r>
      <w:r>
        <w:rPr>
          <w:shd w:val="clear" w:color="auto" w:fill="FFFFFF"/>
        </w:rPr>
        <w:t xml:space="preserve">Глава 8 Господарського кодексу України встановлює правовий статус державних та комунальних унітарних підприємств. </w:t>
      </w:r>
    </w:p>
    <w:p w:rsidR="005D04B1" w:rsidRDefault="005D04B1" w:rsidP="005D04B1">
      <w:pPr>
        <w:shd w:val="clear" w:color="auto" w:fill="FFFFFF"/>
        <w:spacing w:after="120"/>
        <w:ind w:firstLine="709"/>
        <w:jc w:val="both"/>
        <w:rPr>
          <w:shd w:val="clear" w:color="auto" w:fill="FFFFFF"/>
        </w:rPr>
      </w:pPr>
      <w:r>
        <w:rPr>
          <w:shd w:val="clear" w:color="auto" w:fill="FFFFFF"/>
        </w:rPr>
        <w:lastRenderedPageBreak/>
        <w:t>Згідно зі ст.73 ГК державне унітарне підприємство утворюється компетентним органом державної влади в розпорядчому порядку на базі відокремленої частини державної власності, як правило, без поділу її на частки, і входить до сфери його управління.    Орган державної влади, до сфери управління якого входить підприємство, є представником власника і виконує його функції у межах, визначених цим Кодексом та іншими законодавчими актами. Майно державного унітарного підприємства перебуває у державній власності і закріплюється за таким підприємством на праві господарського відання чи праві оперативного управління. Державне унітарне підприємство не несе відповідальності за зобов'язаннями власника і органу влади, до сфери управління якого воно входить.    Органом управління державного унітарного підприємства є керівник підприємства, який призначається органом, до сфери управління якого входить підприємство, і є підзвітним цьому органові. Законом можуть бути визначені особливості статусу керівника державного унітарного підприємства, в тому числі встановлено підвищену відповідальність керівника за результати роботи підприємства. Державне унітарне підприємство є юридичною особою і тому йому властиві всі ознаки юридичної особи. Разом з тим, воно має певні особливості, що відрізняють його від інших підприємств. Державне унітарне підприємство створюється і діє на основі тільки однієї форми власності — державної.</w:t>
      </w:r>
    </w:p>
    <w:p w:rsidR="005D04B1" w:rsidRDefault="005D04B1" w:rsidP="005D04B1">
      <w:pPr>
        <w:shd w:val="clear" w:color="auto" w:fill="FFFFFF"/>
        <w:spacing w:after="120"/>
        <w:ind w:firstLine="709"/>
        <w:jc w:val="both"/>
        <w:rPr>
          <w:shd w:val="clear" w:color="auto" w:fill="FFFFFF"/>
        </w:rPr>
      </w:pPr>
      <w:r>
        <w:rPr>
          <w:shd w:val="clear" w:color="auto" w:fill="FFFFFF"/>
        </w:rPr>
        <w:t xml:space="preserve">Суцільна державна основа, на якій здійснюється діяльність державного підприємства, обумовлює унітарну (єдину) природу цієї юридичної особи.    Державне унітарне підприємство функціонує на базі державного майна, що закріплюється за державним підприємством на праві господарського відання або оперативного управління. Майно, закріплене власником за унітарним підприємством, складає його статутний фонд. Його розмір, джерела і порядок створення передбачені в установчому документі — статуті. ст.73 ГК називає два </w:t>
      </w:r>
      <w:r>
        <w:rPr>
          <w:b/>
          <w:shd w:val="clear" w:color="auto" w:fill="FFFFFF"/>
        </w:rPr>
        <w:t>види державних унітарних підприємств</w:t>
      </w:r>
      <w:r>
        <w:rPr>
          <w:shd w:val="clear" w:color="auto" w:fill="FFFFFF"/>
        </w:rPr>
        <w:t xml:space="preserve"> — </w:t>
      </w:r>
      <w:r>
        <w:rPr>
          <w:b/>
          <w:shd w:val="clear" w:color="auto" w:fill="FFFFFF"/>
        </w:rPr>
        <w:t>комерційні</w:t>
      </w:r>
      <w:r>
        <w:rPr>
          <w:shd w:val="clear" w:color="auto" w:fill="FFFFFF"/>
        </w:rPr>
        <w:t xml:space="preserve"> та </w:t>
      </w:r>
      <w:r>
        <w:rPr>
          <w:b/>
          <w:shd w:val="clear" w:color="auto" w:fill="FFFFFF"/>
        </w:rPr>
        <w:t>казенні</w:t>
      </w:r>
      <w:r>
        <w:rPr>
          <w:shd w:val="clear" w:color="auto" w:fill="FFFFFF"/>
        </w:rPr>
        <w:t xml:space="preserve">. Відмінність між ними у тому, що </w:t>
      </w:r>
      <w:r>
        <w:rPr>
          <w:b/>
          <w:shd w:val="clear" w:color="auto" w:fill="FFFFFF"/>
        </w:rPr>
        <w:t>державні комерційні</w:t>
      </w:r>
      <w:r>
        <w:rPr>
          <w:shd w:val="clear" w:color="auto" w:fill="FFFFFF"/>
        </w:rPr>
        <w:t xml:space="preserve"> підприємства володіють, користуються і розпоряджаються майном на основі права господарського відання, а </w:t>
      </w:r>
      <w:r>
        <w:rPr>
          <w:b/>
          <w:shd w:val="clear" w:color="auto" w:fill="FFFFFF"/>
        </w:rPr>
        <w:t>казенні підприємства</w:t>
      </w:r>
      <w:r>
        <w:rPr>
          <w:shd w:val="clear" w:color="auto" w:fill="FFFFFF"/>
        </w:rPr>
        <w:t xml:space="preserve"> — на основі права оперативного управління. </w:t>
      </w:r>
    </w:p>
    <w:p w:rsidR="005D04B1" w:rsidRDefault="005D04B1" w:rsidP="005D04B1">
      <w:pPr>
        <w:pStyle w:val="ad"/>
        <w:spacing w:before="0" w:beforeAutospacing="0" w:after="0" w:afterAutospacing="0"/>
        <w:ind w:left="709"/>
        <w:jc w:val="both"/>
        <w:rPr>
          <w:color w:val="000000"/>
          <w:shd w:val="clear" w:color="auto" w:fill="FFFFFF"/>
          <w:lang w:val="uk-UA"/>
        </w:rPr>
      </w:pPr>
      <w:bookmarkStart w:id="2" w:name="884"/>
      <w:bookmarkEnd w:id="2"/>
      <w:r>
        <w:rPr>
          <w:color w:val="000000"/>
          <w:shd w:val="clear" w:color="auto" w:fill="FFFFFF"/>
          <w:lang w:val="uk-UA"/>
        </w:rPr>
        <w:t xml:space="preserve">За ГК (ст. 136) </w:t>
      </w:r>
      <w:r>
        <w:rPr>
          <w:b/>
          <w:color w:val="000000"/>
          <w:shd w:val="clear" w:color="auto" w:fill="FFFFFF"/>
          <w:lang w:val="uk-UA"/>
        </w:rPr>
        <w:t>право господарського відання</w:t>
      </w:r>
      <w:r>
        <w:rPr>
          <w:color w:val="000000"/>
          <w:shd w:val="clear" w:color="auto" w:fill="FFFFFF"/>
          <w:lang w:val="uk-UA"/>
        </w:rPr>
        <w:t xml:space="preserve"> є речовим правом суб'єкта підприємництва, який володіє, користується і розпоряджається майном, закріпленим за ним власником (уповноваженим ним органом), з обмеженням правомочності розпорядження щодо окремих видів майна за згодою власника у випадках, передбачених ГК та іншими законами. При порівнянні права господарського відання з правом власності звертає на себе увагу ідентичність їх змісту: як в одному, так і в іншому випадку суб'єкт відповідного права має правоможності володіння, користування і розпорядження майном. Виникає питання: чим вони відрізняються? Передусім, відмінність полягає у характері прав. Право власності є основним, самостійним правом, в той час як право господарського відання вторинне і залежить від права власності. Якщо право власності може існувати і без права господарського відання, то останнє неможливе без права власності. Вторинним характером права господарського ведення зумовлені і такі його обмеження як право власника контролювати використання майна шляхом аудиторських та інших перевірок, отримувати частку прибутку від використання цього </w:t>
      </w:r>
      <w:r>
        <w:rPr>
          <w:color w:val="000000"/>
          <w:shd w:val="clear" w:color="auto" w:fill="FFFFFF"/>
          <w:lang w:val="uk-UA"/>
        </w:rPr>
        <w:lastRenderedPageBreak/>
        <w:t>майна, ухвалювати рішення про ліквідацію або реорганізацію юридичної особи, в господарське ведення якої було надане майно, тощо.</w:t>
      </w:r>
    </w:p>
    <w:p w:rsidR="005D04B1" w:rsidRDefault="005D04B1" w:rsidP="005D04B1">
      <w:pPr>
        <w:pStyle w:val="ad"/>
        <w:spacing w:before="0" w:beforeAutospacing="0" w:after="0" w:afterAutospacing="0"/>
        <w:ind w:left="709"/>
        <w:jc w:val="both"/>
        <w:rPr>
          <w:color w:val="000000"/>
          <w:shd w:val="clear" w:color="auto" w:fill="FFFFFF"/>
          <w:lang w:val="uk-UA"/>
        </w:rPr>
      </w:pPr>
      <w:bookmarkStart w:id="3" w:name="570"/>
      <w:bookmarkEnd w:id="3"/>
      <w:r>
        <w:rPr>
          <w:b/>
          <w:color w:val="000000"/>
          <w:shd w:val="clear" w:color="auto" w:fill="FFFFFF"/>
          <w:lang w:val="uk-UA"/>
        </w:rPr>
        <w:t>Право оперативного управління</w:t>
      </w:r>
      <w:r>
        <w:rPr>
          <w:color w:val="000000"/>
          <w:shd w:val="clear" w:color="auto" w:fill="FFFFFF"/>
          <w:lang w:val="uk-UA"/>
        </w:rPr>
        <w:t xml:space="preserve"> - це засноване на праві власності іншої особи і наданому нею повноваженні право володіння, а також обмежені права користування і розпорядження майном в цілях і межах, встановлених власником. Як і право господарського відання, право оперативного управління є похідним від права власності і більш обмежене порівняно з ним. Воно також вужче, ніж право господарського відання. Якщо право господарського відання містить усі 3 правомочності - володіння, користування і розпорядження, то право оперативного управління, зазвичай охоплює одночасно лише 2 - володіння і користування або володіння і розпорядження.</w:t>
      </w:r>
    </w:p>
    <w:p w:rsidR="005D04B1" w:rsidRDefault="005D04B1" w:rsidP="005D04B1">
      <w:pPr>
        <w:pStyle w:val="ad"/>
        <w:spacing w:before="0" w:beforeAutospacing="0" w:after="0" w:afterAutospacing="0"/>
        <w:ind w:left="709"/>
        <w:jc w:val="both"/>
        <w:rPr>
          <w:color w:val="000000"/>
          <w:shd w:val="clear" w:color="auto" w:fill="FFFFFF"/>
          <w:lang w:val="uk-UA"/>
        </w:rPr>
      </w:pPr>
      <w:r>
        <w:rPr>
          <w:color w:val="000000"/>
          <w:shd w:val="clear" w:color="auto" w:fill="FFFFFF"/>
          <w:lang w:val="uk-UA"/>
        </w:rPr>
        <w:t xml:space="preserve">У будь-якому випадку особа, в оперативному управлінні якої знаходиться майно, не має права розпоряджатися цим майном на свій розсуд, а може це робити лише в межах, встановлених власником. Відповідальність за своїми боргами особа, в чиєму оперативному управлінні знаходиться майно, несе лише в межах цього майна. В решті випадків відповідальність субсидіарно несе власник такого майна. Право оперативного управління у радянському цивільному праві було закріплене раніше, ніж право господарського відання і тривалий час було єдиним засобом здійснення права державної власності. Однак з прийняттям Закону </w:t>
      </w:r>
      <w:r w:rsidR="004F4BCC">
        <w:rPr>
          <w:color w:val="000000"/>
          <w:shd w:val="clear" w:color="auto" w:fill="FFFFFF"/>
          <w:lang w:val="uk-UA"/>
        </w:rPr>
        <w:t>«</w:t>
      </w:r>
      <w:r>
        <w:rPr>
          <w:color w:val="000000"/>
          <w:shd w:val="clear" w:color="auto" w:fill="FFFFFF"/>
          <w:lang w:val="uk-UA"/>
        </w:rPr>
        <w:t>Про власність</w:t>
      </w:r>
      <w:r w:rsidR="004F4BCC">
        <w:rPr>
          <w:color w:val="000000"/>
          <w:shd w:val="clear" w:color="auto" w:fill="FFFFFF"/>
          <w:lang w:val="uk-UA"/>
        </w:rPr>
        <w:t>»</w:t>
      </w:r>
      <w:r>
        <w:rPr>
          <w:color w:val="000000"/>
          <w:shd w:val="clear" w:color="auto" w:fill="FFFFFF"/>
          <w:lang w:val="uk-UA"/>
        </w:rPr>
        <w:t>, що нині втратив чинність, і появою права господарського відання майно на праві оперативного управління, як правило, закріплювалося за установами (хоча в деяких випадках на таких засадах майно може належати також підприємствам та організаціям).</w:t>
      </w:r>
    </w:p>
    <w:p w:rsidR="005D04B1" w:rsidRDefault="005D04B1" w:rsidP="005D04B1">
      <w:pPr>
        <w:pStyle w:val="ad"/>
        <w:spacing w:before="0" w:beforeAutospacing="0" w:after="0" w:afterAutospacing="0"/>
        <w:ind w:left="709"/>
        <w:jc w:val="both"/>
        <w:rPr>
          <w:rFonts w:ascii="Palatino Linotype" w:hAnsi="Palatino Linotype"/>
          <w:color w:val="000000"/>
          <w:shd w:val="clear" w:color="auto" w:fill="FFFFFF"/>
        </w:rPr>
      </w:pPr>
      <w:r>
        <w:rPr>
          <w:color w:val="000000"/>
          <w:shd w:val="clear" w:color="auto" w:fill="FFFFFF"/>
          <w:lang w:val="uk-UA"/>
        </w:rPr>
        <w:t>Таким чином, фактично стався поділ права господарського відання та права оперативного управління також і за суб'єктним складом.</w:t>
      </w:r>
    </w:p>
    <w:p w:rsidR="005D04B1" w:rsidRPr="0068654E" w:rsidRDefault="005D04B1" w:rsidP="005D04B1">
      <w:pPr>
        <w:shd w:val="clear" w:color="auto" w:fill="FFFFFF"/>
        <w:spacing w:after="120"/>
        <w:ind w:right="38" w:firstLine="539"/>
        <w:jc w:val="both"/>
        <w:rPr>
          <w:color w:val="000000"/>
          <w:sz w:val="16"/>
        </w:rPr>
      </w:pPr>
    </w:p>
    <w:p w:rsidR="005D04B1" w:rsidRDefault="005D04B1" w:rsidP="005D04B1">
      <w:pPr>
        <w:shd w:val="clear" w:color="auto" w:fill="FFFFFF"/>
        <w:spacing w:after="120"/>
        <w:ind w:right="38" w:firstLine="709"/>
        <w:jc w:val="both"/>
        <w:rPr>
          <w:color w:val="000000"/>
        </w:rPr>
      </w:pPr>
      <w:r>
        <w:rPr>
          <w:color w:val="000000"/>
        </w:rPr>
        <w:t>Практика роздержавлення і приватизації державних під</w:t>
      </w:r>
      <w:r>
        <w:rPr>
          <w:color w:val="000000"/>
        </w:rPr>
        <w:softHyphen/>
        <w:t xml:space="preserve">приємств в Україні витворила низку проміжних (перехідних) форм підприємств, зокрема так звані </w:t>
      </w:r>
      <w:r>
        <w:rPr>
          <w:b/>
          <w:bCs/>
          <w:i/>
          <w:iCs/>
          <w:color w:val="000000"/>
        </w:rPr>
        <w:t xml:space="preserve">колективні </w:t>
      </w:r>
      <w:r>
        <w:rPr>
          <w:color w:val="000000"/>
        </w:rPr>
        <w:t xml:space="preserve">(народні) та </w:t>
      </w:r>
      <w:r>
        <w:rPr>
          <w:b/>
          <w:bCs/>
          <w:i/>
          <w:iCs/>
          <w:color w:val="000000"/>
        </w:rPr>
        <w:t>орендні.</w:t>
      </w:r>
    </w:p>
    <w:p w:rsidR="005D04B1" w:rsidRDefault="005D04B1" w:rsidP="005D04B1">
      <w:pPr>
        <w:shd w:val="clear" w:color="auto" w:fill="FFFFFF"/>
        <w:spacing w:after="120"/>
        <w:ind w:right="34" w:firstLine="709"/>
        <w:jc w:val="both"/>
        <w:rPr>
          <w:b/>
          <w:bCs/>
          <w:i/>
          <w:iCs/>
          <w:color w:val="000000"/>
        </w:rPr>
      </w:pPr>
      <w:r>
        <w:rPr>
          <w:noProof/>
          <w:lang w:eastAsia="uk-UA"/>
        </w:rPr>
        <w:drawing>
          <wp:inline distT="0" distB="0" distL="0" distR="0" wp14:anchorId="119769F9" wp14:editId="78C933CB">
            <wp:extent cx="5497195" cy="1180465"/>
            <wp:effectExtent l="0" t="0" r="27305" b="19685"/>
            <wp:docPr id="198" name="Схема 19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0" r:lo="rId441" r:qs="rId442" r:cs="rId443"/>
              </a:graphicData>
            </a:graphic>
          </wp:inline>
        </w:drawing>
      </w:r>
    </w:p>
    <w:p w:rsidR="005D04B1" w:rsidRDefault="005D04B1" w:rsidP="005D04B1">
      <w:pPr>
        <w:shd w:val="clear" w:color="auto" w:fill="FFFFFF"/>
        <w:spacing w:after="120"/>
        <w:ind w:right="34" w:firstLine="709"/>
        <w:jc w:val="both"/>
        <w:rPr>
          <w:color w:val="000000"/>
        </w:rPr>
      </w:pPr>
      <w:r>
        <w:rPr>
          <w:iCs/>
          <w:color w:val="000000"/>
        </w:rPr>
        <w:t>У таких підприємствах виробничий капітал належать всьому колективу підприємства. Усі працівники колективного підприємства управляють колективним майном, розподіляють доходи. Частка працівника в доходах визначається його трудовим вкладом у створенні майна колективного підприємства.</w:t>
      </w:r>
    </w:p>
    <w:p w:rsidR="005D04B1" w:rsidRDefault="005D04B1" w:rsidP="005D04B1">
      <w:pPr>
        <w:shd w:val="clear" w:color="auto" w:fill="FFFFFF"/>
        <w:spacing w:after="120"/>
        <w:ind w:right="29" w:firstLine="709"/>
        <w:jc w:val="both"/>
        <w:rPr>
          <w:b/>
          <w:bCs/>
          <w:iCs/>
          <w:color w:val="000000"/>
        </w:rPr>
      </w:pPr>
      <w:r>
        <w:rPr>
          <w:noProof/>
          <w:lang w:eastAsia="uk-UA"/>
        </w:rPr>
        <w:drawing>
          <wp:inline distT="0" distB="0" distL="0" distR="0" wp14:anchorId="59D4F7BE" wp14:editId="5A311DBF">
            <wp:extent cx="5507355" cy="861060"/>
            <wp:effectExtent l="0" t="0" r="17145" b="53340"/>
            <wp:docPr id="197" name="Схема 19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45" r:lo="rId446" r:qs="rId447" r:cs="rId448"/>
              </a:graphicData>
            </a:graphic>
          </wp:inline>
        </w:drawing>
      </w:r>
    </w:p>
    <w:p w:rsidR="005D04B1" w:rsidRDefault="005D04B1" w:rsidP="005D04B1">
      <w:pPr>
        <w:shd w:val="clear" w:color="auto" w:fill="FFFFFF"/>
        <w:spacing w:after="120"/>
        <w:ind w:right="29" w:firstLine="709"/>
        <w:jc w:val="both"/>
        <w:rPr>
          <w:color w:val="000000"/>
        </w:rPr>
      </w:pPr>
      <w:r>
        <w:rPr>
          <w:iCs/>
          <w:color w:val="000000"/>
        </w:rPr>
        <w:t>Однак фіксація умов оренди і порядку взаємо</w:t>
      </w:r>
      <w:r>
        <w:rPr>
          <w:iCs/>
          <w:color w:val="000000"/>
        </w:rPr>
        <w:softHyphen/>
        <w:t xml:space="preserve">відносин з орендодавцем надає орендареві певної економічної свободи. Орендні підприємства можуть бути проміжною формою в перетворенні державних підприємств: у випадку викупу всіх виробничих ресурсів орендар стає власником, і орендне підприємство </w:t>
      </w:r>
      <w:r>
        <w:rPr>
          <w:iCs/>
          <w:color w:val="000000"/>
        </w:rPr>
        <w:lastRenderedPageBreak/>
        <w:t>перетворюється, за ухвалою трудового колективу, в акціонерне, кооперативне, колективне, приватне або інший вид підприємства.</w:t>
      </w:r>
    </w:p>
    <w:p w:rsidR="005D04B1" w:rsidRDefault="005D04B1" w:rsidP="005D04B1">
      <w:pPr>
        <w:shd w:val="clear" w:color="auto" w:fill="FFFFFF"/>
        <w:spacing w:after="120"/>
        <w:ind w:right="29" w:firstLine="709"/>
        <w:jc w:val="both"/>
        <w:rPr>
          <w:color w:val="000000"/>
        </w:rPr>
      </w:pPr>
      <w:r>
        <w:rPr>
          <w:color w:val="000000"/>
        </w:rPr>
        <w:t xml:space="preserve">За розмірами підприємства поділяють на </w:t>
      </w:r>
      <w:r>
        <w:rPr>
          <w:i/>
          <w:iCs/>
          <w:color w:val="000000"/>
        </w:rPr>
        <w:t xml:space="preserve">великі, середні </w:t>
      </w:r>
      <w:r>
        <w:rPr>
          <w:color w:val="000000"/>
        </w:rPr>
        <w:t xml:space="preserve">та </w:t>
      </w:r>
      <w:r>
        <w:rPr>
          <w:i/>
          <w:iCs/>
          <w:color w:val="000000"/>
        </w:rPr>
        <w:t xml:space="preserve">малі. </w:t>
      </w:r>
      <w:r>
        <w:rPr>
          <w:color w:val="000000"/>
        </w:rPr>
        <w:t xml:space="preserve">Кожний з цих видів потрібний ринковій економіці й посідає в ній свою нішу та відіграє важливу роль в забезпеченні зайнятості й виробництва ВВП. Критеріями визначення масштабів (розмірів) підприємств служить: </w:t>
      </w:r>
      <w:r>
        <w:rPr>
          <w:iCs/>
          <w:color w:val="000000"/>
        </w:rPr>
        <w:t>обсяг капіталу;</w:t>
      </w:r>
      <w:r>
        <w:rPr>
          <w:color w:val="000000"/>
        </w:rPr>
        <w:t xml:space="preserve"> </w:t>
      </w:r>
      <w:r>
        <w:rPr>
          <w:iCs/>
          <w:color w:val="000000"/>
        </w:rPr>
        <w:t>чисельність зайнятих і обсяг випуску продукції.</w:t>
      </w:r>
    </w:p>
    <w:p w:rsidR="005D04B1" w:rsidRDefault="005D04B1" w:rsidP="005D04B1">
      <w:pPr>
        <w:shd w:val="clear" w:color="auto" w:fill="FFFFFF"/>
        <w:spacing w:after="120"/>
        <w:ind w:firstLine="709"/>
        <w:jc w:val="both"/>
        <w:rPr>
          <w:iCs/>
          <w:color w:val="000000"/>
        </w:rPr>
      </w:pPr>
      <w:r>
        <w:rPr>
          <w:color w:val="000000"/>
        </w:rPr>
        <w:t xml:space="preserve">З переходом до інноваційної моделі підприємництва з'являються його </w:t>
      </w:r>
      <w:r>
        <w:rPr>
          <w:b/>
          <w:color w:val="000000"/>
        </w:rPr>
        <w:t>нові форми</w:t>
      </w:r>
      <w:r>
        <w:rPr>
          <w:color w:val="000000"/>
        </w:rPr>
        <w:t xml:space="preserve">. Найсуттєвіші серед них: </w:t>
      </w:r>
      <w:r>
        <w:rPr>
          <w:iCs/>
          <w:color w:val="000000"/>
        </w:rPr>
        <w:t>венчурне підприємництво; лізинг; інжиніринг; технопарки; франчайзинг та ін.</w:t>
      </w:r>
    </w:p>
    <w:p w:rsidR="005D04B1" w:rsidRDefault="005D04B1" w:rsidP="005D04B1">
      <w:pPr>
        <w:shd w:val="clear" w:color="auto" w:fill="FFFFFF"/>
        <w:spacing w:after="120"/>
        <w:ind w:firstLine="709"/>
        <w:jc w:val="both"/>
        <w:rPr>
          <w:color w:val="000000"/>
        </w:rPr>
      </w:pPr>
      <w:r>
        <w:rPr>
          <w:noProof/>
          <w:lang w:eastAsia="uk-UA"/>
        </w:rPr>
        <w:drawing>
          <wp:inline distT="0" distB="0" distL="0" distR="0" wp14:anchorId="294F0D8B" wp14:editId="58C74936">
            <wp:extent cx="5518150" cy="808355"/>
            <wp:effectExtent l="19050" t="0" r="25400" b="0"/>
            <wp:docPr id="196" name="Схема 1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0" r:lo="rId451" r:qs="rId452" r:cs="rId453"/>
              </a:graphicData>
            </a:graphic>
          </wp:inline>
        </w:drawing>
      </w:r>
    </w:p>
    <w:p w:rsidR="005D04B1" w:rsidRDefault="005D04B1" w:rsidP="005D04B1">
      <w:pPr>
        <w:shd w:val="clear" w:color="auto" w:fill="FFFFFF"/>
        <w:spacing w:after="120"/>
        <w:ind w:right="5" w:firstLine="709"/>
        <w:jc w:val="both"/>
        <w:rPr>
          <w:color w:val="000000"/>
        </w:rPr>
      </w:pPr>
      <w:r>
        <w:rPr>
          <w:iCs/>
          <w:color w:val="000000"/>
        </w:rPr>
        <w:t>У сфері наукомісткого виробництва для отримання нових продуктів, послуг та технологій з метою присвоєння максималь</w:t>
      </w:r>
      <w:r>
        <w:rPr>
          <w:iCs/>
          <w:color w:val="000000"/>
        </w:rPr>
        <w:softHyphen/>
        <w:t>ного прибутку. За своїми розмірами венчурні компанії належать до малих або середніх, а за організаційно-правовим статусом - це партнерства (товариства).</w:t>
      </w:r>
    </w:p>
    <w:p w:rsidR="005D04B1" w:rsidRDefault="005D04B1" w:rsidP="005D04B1">
      <w:pPr>
        <w:shd w:val="clear" w:color="auto" w:fill="FFFFFF"/>
        <w:spacing w:after="120"/>
        <w:ind w:right="326" w:firstLine="709"/>
        <w:jc w:val="both"/>
        <w:rPr>
          <w:b/>
          <w:iCs/>
          <w:color w:val="000000"/>
        </w:rPr>
      </w:pPr>
      <w:r>
        <w:rPr>
          <w:noProof/>
          <w:lang w:eastAsia="uk-UA"/>
        </w:rPr>
        <w:drawing>
          <wp:inline distT="0" distB="0" distL="0" distR="0" wp14:anchorId="705093E7" wp14:editId="5E46E559">
            <wp:extent cx="5518150" cy="680720"/>
            <wp:effectExtent l="19050" t="0" r="25400" b="24130"/>
            <wp:docPr id="195" name="Схема 1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55" r:lo="rId456" r:qs="rId457" r:cs="rId458"/>
              </a:graphicData>
            </a:graphic>
          </wp:inline>
        </w:drawing>
      </w:r>
    </w:p>
    <w:p w:rsidR="005D04B1" w:rsidRDefault="005D04B1" w:rsidP="005D04B1">
      <w:pPr>
        <w:shd w:val="clear" w:color="auto" w:fill="FFFFFF"/>
        <w:spacing w:after="120"/>
        <w:ind w:right="355" w:firstLine="709"/>
        <w:jc w:val="both"/>
        <w:rPr>
          <w:iCs/>
          <w:color w:val="000000"/>
        </w:rPr>
      </w:pPr>
      <w:r>
        <w:rPr>
          <w:i/>
          <w:iCs/>
          <w:color w:val="000000"/>
        </w:rPr>
        <w:t xml:space="preserve">Лізингова </w:t>
      </w:r>
      <w:r>
        <w:rPr>
          <w:bCs/>
          <w:i/>
          <w:iCs/>
          <w:color w:val="000000"/>
        </w:rPr>
        <w:t>фірма</w:t>
      </w:r>
      <w:r>
        <w:rPr>
          <w:b/>
          <w:bCs/>
          <w:i/>
          <w:iCs/>
          <w:color w:val="000000"/>
        </w:rPr>
        <w:t xml:space="preserve"> </w:t>
      </w:r>
      <w:r>
        <w:rPr>
          <w:color w:val="000000"/>
        </w:rPr>
        <w:t xml:space="preserve">- спеціалізована фінансова (банківська чи позабанківська) інституція, яка, на прохання орендаря, купує потрібне обладнання чи нерухоме майно з метою передачі його в оренду на попередньо узгоджений термін за відповідну оплату. Із закінченням терміну оренди користувач (орендар) може: </w:t>
      </w:r>
      <w:r>
        <w:rPr>
          <w:iCs/>
          <w:color w:val="000000"/>
        </w:rPr>
        <w:t>повернути об'єкт оренди; подовжити термін його оренди; викупити за залишковою вартістю.</w:t>
      </w:r>
    </w:p>
    <w:p w:rsidR="005D04B1" w:rsidRDefault="005D04B1" w:rsidP="005D04B1">
      <w:pPr>
        <w:shd w:val="clear" w:color="auto" w:fill="FFFFFF"/>
        <w:spacing w:after="120"/>
        <w:ind w:right="355" w:firstLine="709"/>
        <w:jc w:val="both"/>
        <w:rPr>
          <w:i/>
          <w:iCs/>
          <w:color w:val="000000"/>
        </w:rPr>
      </w:pPr>
      <w:r>
        <w:rPr>
          <w:noProof/>
          <w:lang w:eastAsia="uk-UA"/>
        </w:rPr>
        <w:drawing>
          <wp:inline distT="0" distB="0" distL="0" distR="0" wp14:anchorId="60D97ED7" wp14:editId="12E3F372">
            <wp:extent cx="5507355" cy="797560"/>
            <wp:effectExtent l="19050" t="0" r="17145" b="2540"/>
            <wp:docPr id="194" name="Схема 19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0" r:lo="rId461" r:qs="rId462" r:cs="rId463"/>
              </a:graphicData>
            </a:graphic>
          </wp:inline>
        </w:drawing>
      </w:r>
    </w:p>
    <w:p w:rsidR="005D04B1" w:rsidRDefault="005D04B1" w:rsidP="005D04B1">
      <w:pPr>
        <w:shd w:val="clear" w:color="auto" w:fill="FFFFFF"/>
        <w:spacing w:after="120"/>
        <w:ind w:right="293" w:firstLine="709"/>
        <w:jc w:val="both"/>
        <w:rPr>
          <w:color w:val="000000"/>
        </w:rPr>
      </w:pPr>
      <w:r>
        <w:rPr>
          <w:iCs/>
          <w:color w:val="000000"/>
        </w:rPr>
        <w:t>Відповідно до цього виділяють декілька видів інжинірингових фірм:</w:t>
      </w:r>
    </w:p>
    <w:p w:rsidR="005D04B1" w:rsidRDefault="005D04B1" w:rsidP="001A7CDD">
      <w:pPr>
        <w:widowControl w:val="0"/>
        <w:numPr>
          <w:ilvl w:val="0"/>
          <w:numId w:val="38"/>
        </w:numPr>
        <w:shd w:val="clear" w:color="auto" w:fill="FFFFFF"/>
        <w:tabs>
          <w:tab w:val="left" w:pos="993"/>
        </w:tabs>
        <w:autoSpaceDE w:val="0"/>
        <w:autoSpaceDN w:val="0"/>
        <w:adjustRightInd w:val="0"/>
        <w:spacing w:after="120"/>
        <w:ind w:left="0" w:firstLine="709"/>
        <w:jc w:val="both"/>
        <w:rPr>
          <w:color w:val="000000"/>
        </w:rPr>
      </w:pPr>
      <w:r>
        <w:rPr>
          <w:iCs/>
          <w:color w:val="000000"/>
        </w:rPr>
        <w:t>інженерно-будівельні (надають повний комплекс послуг);</w:t>
      </w:r>
    </w:p>
    <w:p w:rsidR="005D04B1" w:rsidRDefault="005D04B1" w:rsidP="001A7CDD">
      <w:pPr>
        <w:widowControl w:val="0"/>
        <w:numPr>
          <w:ilvl w:val="0"/>
          <w:numId w:val="38"/>
        </w:numPr>
        <w:shd w:val="clear" w:color="auto" w:fill="FFFFFF"/>
        <w:tabs>
          <w:tab w:val="left" w:pos="720"/>
          <w:tab w:val="left" w:pos="993"/>
        </w:tabs>
        <w:autoSpaceDE w:val="0"/>
        <w:autoSpaceDN w:val="0"/>
        <w:adjustRightInd w:val="0"/>
        <w:spacing w:after="120"/>
        <w:ind w:left="0" w:firstLine="709"/>
        <w:jc w:val="both"/>
        <w:rPr>
          <w:color w:val="000000"/>
        </w:rPr>
      </w:pPr>
      <w:r>
        <w:rPr>
          <w:iCs/>
          <w:color w:val="000000"/>
        </w:rPr>
        <w:t>інженерно-консультаційні (забезпечують проектування і будівництво без поставки обладнання);</w:t>
      </w:r>
    </w:p>
    <w:p w:rsidR="005D04B1" w:rsidRDefault="005D04B1" w:rsidP="001A7CDD">
      <w:pPr>
        <w:widowControl w:val="0"/>
        <w:numPr>
          <w:ilvl w:val="0"/>
          <w:numId w:val="38"/>
        </w:numPr>
        <w:shd w:val="clear" w:color="auto" w:fill="FFFFFF"/>
        <w:tabs>
          <w:tab w:val="left" w:pos="993"/>
        </w:tabs>
        <w:autoSpaceDE w:val="0"/>
        <w:autoSpaceDN w:val="0"/>
        <w:adjustRightInd w:val="0"/>
        <w:spacing w:after="120"/>
        <w:ind w:left="0" w:right="312" w:firstLine="709"/>
        <w:jc w:val="both"/>
        <w:rPr>
          <w:color w:val="000000"/>
        </w:rPr>
      </w:pPr>
      <w:r>
        <w:rPr>
          <w:iCs/>
          <w:color w:val="000000"/>
        </w:rPr>
        <w:t>інженерно-дослідницькі (розробляють технології та матеріали; вивчають ринки; складають кошториси; здійснюють контроль за монтажем та запуском устаткування);</w:t>
      </w:r>
    </w:p>
    <w:p w:rsidR="005D04B1" w:rsidRDefault="005D04B1" w:rsidP="001A7CDD">
      <w:pPr>
        <w:widowControl w:val="0"/>
        <w:numPr>
          <w:ilvl w:val="0"/>
          <w:numId w:val="38"/>
        </w:numPr>
        <w:shd w:val="clear" w:color="auto" w:fill="FFFFFF"/>
        <w:tabs>
          <w:tab w:val="left" w:pos="720"/>
          <w:tab w:val="left" w:pos="993"/>
        </w:tabs>
        <w:autoSpaceDE w:val="0"/>
        <w:autoSpaceDN w:val="0"/>
        <w:adjustRightInd w:val="0"/>
        <w:spacing w:after="120"/>
        <w:ind w:left="0" w:firstLine="709"/>
        <w:jc w:val="both"/>
        <w:rPr>
          <w:color w:val="000000"/>
        </w:rPr>
      </w:pPr>
      <w:r>
        <w:rPr>
          <w:iCs/>
          <w:color w:val="000000"/>
        </w:rPr>
        <w:t xml:space="preserve">консультаційні фірми з організації та управління (оптимізація структур </w:t>
      </w:r>
      <w:r>
        <w:rPr>
          <w:iCs/>
          <w:color w:val="000000"/>
        </w:rPr>
        <w:lastRenderedPageBreak/>
        <w:t>управління; кадрові питання; сприяння організації збуту).</w:t>
      </w:r>
    </w:p>
    <w:p w:rsidR="005D04B1" w:rsidRDefault="005D04B1" w:rsidP="005D04B1">
      <w:pPr>
        <w:shd w:val="clear" w:color="auto" w:fill="FFFFFF"/>
        <w:spacing w:after="120"/>
        <w:ind w:right="29" w:firstLine="539"/>
        <w:jc w:val="both"/>
        <w:rPr>
          <w:color w:val="000000"/>
        </w:rPr>
      </w:pPr>
      <w:r>
        <w:rPr>
          <w:noProof/>
          <w:lang w:eastAsia="uk-UA"/>
        </w:rPr>
        <w:drawing>
          <wp:inline distT="0" distB="0" distL="0" distR="0" wp14:anchorId="4DFF211F" wp14:editId="4FA691C1">
            <wp:extent cx="5497195" cy="893445"/>
            <wp:effectExtent l="0" t="0" r="27305" b="40005"/>
            <wp:docPr id="193" name="Схема 19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65" r:lo="rId466" r:qs="rId467" r:cs="rId468"/>
              </a:graphicData>
            </a:graphic>
          </wp:inline>
        </w:drawing>
      </w:r>
    </w:p>
    <w:p w:rsidR="005D04B1" w:rsidRDefault="005D04B1" w:rsidP="005D04B1">
      <w:pPr>
        <w:shd w:val="clear" w:color="auto" w:fill="FFFFFF"/>
        <w:spacing w:after="120"/>
        <w:ind w:right="29" w:firstLine="539"/>
        <w:jc w:val="both"/>
        <w:rPr>
          <w:color w:val="000000"/>
        </w:rPr>
      </w:pPr>
      <w:r>
        <w:rPr>
          <w:color w:val="000000"/>
        </w:rPr>
        <w:t xml:space="preserve">Згідно з угодою між головною фірмою і фірмою оператором визначають нормативи відрахувань від прибутку головної компанії і нормативи регулярних виплат за використання реклами під торговельною маркою франчайзора. </w:t>
      </w:r>
    </w:p>
    <w:p w:rsidR="005D04B1" w:rsidRDefault="005D04B1" w:rsidP="005D04B1">
      <w:pPr>
        <w:shd w:val="clear" w:color="auto" w:fill="FFFFFF"/>
        <w:spacing w:after="120"/>
        <w:ind w:right="374" w:firstLine="539"/>
        <w:jc w:val="both"/>
        <w:rPr>
          <w:b/>
          <w:iCs/>
          <w:color w:val="000000"/>
        </w:rPr>
      </w:pPr>
      <w:r>
        <w:rPr>
          <w:noProof/>
          <w:lang w:eastAsia="uk-UA"/>
        </w:rPr>
        <w:drawing>
          <wp:inline distT="0" distB="0" distL="0" distR="0" wp14:anchorId="44327DBE" wp14:editId="600EB9B0">
            <wp:extent cx="5518150" cy="690880"/>
            <wp:effectExtent l="19050" t="0" r="25400" b="13970"/>
            <wp:docPr id="192" name="Схема 19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0" r:lo="rId471" r:qs="rId472" r:cs="rId473"/>
              </a:graphicData>
            </a:graphic>
          </wp:inline>
        </w:drawing>
      </w:r>
    </w:p>
    <w:p w:rsidR="005D04B1" w:rsidRDefault="005D04B1" w:rsidP="005D04B1">
      <w:pPr>
        <w:shd w:val="clear" w:color="auto" w:fill="FFFFFF"/>
        <w:spacing w:after="120"/>
        <w:ind w:right="374" w:firstLine="539"/>
        <w:jc w:val="both"/>
        <w:rPr>
          <w:iCs/>
          <w:color w:val="000000"/>
        </w:rPr>
      </w:pPr>
      <w:r>
        <w:rPr>
          <w:iCs/>
          <w:color w:val="000000"/>
        </w:rPr>
        <w:t>Технопарки виникли як нові 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w:t>
      </w:r>
    </w:p>
    <w:p w:rsidR="00EA05B4" w:rsidRPr="00EA05B4" w:rsidRDefault="00EA05B4" w:rsidP="00EA05B4">
      <w:pPr>
        <w:ind w:firstLine="567"/>
        <w:jc w:val="center"/>
        <w:rPr>
          <w:b/>
        </w:rPr>
      </w:pPr>
      <w:r w:rsidRPr="00EA05B4">
        <w:rPr>
          <w:b/>
        </w:rPr>
        <w:t>Доходи суб’єктів ринкової економіки</w:t>
      </w:r>
    </w:p>
    <w:p w:rsidR="00EA05B4" w:rsidRPr="00EA05B4" w:rsidRDefault="00EA05B4" w:rsidP="00EA05B4">
      <w:pPr>
        <w:pStyle w:val="31"/>
        <w:spacing w:after="0"/>
        <w:ind w:left="0" w:firstLine="567"/>
        <w:jc w:val="center"/>
        <w:rPr>
          <w:i/>
          <w:color w:val="000000"/>
          <w:sz w:val="28"/>
          <w:szCs w:val="28"/>
        </w:rPr>
      </w:pPr>
      <w:r w:rsidRPr="00EA05B4">
        <w:rPr>
          <w:i/>
          <w:color w:val="000000"/>
          <w:sz w:val="28"/>
          <w:szCs w:val="28"/>
        </w:rPr>
        <w:t>Дохід від використання землі</w:t>
      </w:r>
    </w:p>
    <w:p w:rsidR="00EA05B4" w:rsidRPr="00EA05B4" w:rsidRDefault="00EA05B4" w:rsidP="00EA05B4">
      <w:pPr>
        <w:shd w:val="clear" w:color="auto" w:fill="FFFFFF"/>
        <w:ind w:firstLine="567"/>
        <w:jc w:val="both"/>
      </w:pPr>
      <w:r w:rsidRPr="00EA05B4">
        <w:rPr>
          <w:b/>
          <w:color w:val="000000"/>
          <w:spacing w:val="-5"/>
        </w:rPr>
        <w:t>Рента</w:t>
      </w:r>
      <w:r w:rsidRPr="00EA05B4">
        <w:rPr>
          <w:color w:val="000000"/>
          <w:spacing w:val="-5"/>
        </w:rPr>
        <w:t xml:space="preserve"> — це ціна за використання землі та інших природних ре</w:t>
      </w:r>
      <w:r w:rsidRPr="00EA05B4">
        <w:rPr>
          <w:color w:val="000000"/>
          <w:spacing w:val="-5"/>
        </w:rPr>
        <w:softHyphen/>
      </w:r>
      <w:r w:rsidRPr="00EA05B4">
        <w:rPr>
          <w:color w:val="000000"/>
          <w:spacing w:val="-6"/>
        </w:rPr>
        <w:t xml:space="preserve">сурсів, кількість яких обмежена. </w:t>
      </w:r>
      <w:r w:rsidRPr="00EA05B4">
        <w:rPr>
          <w:color w:val="000000"/>
          <w:spacing w:val="-3"/>
        </w:rPr>
        <w:t xml:space="preserve">Пропозиція землі, </w:t>
      </w:r>
      <w:r w:rsidRPr="00EA05B4">
        <w:rPr>
          <w:color w:val="000000"/>
          <w:spacing w:val="-6"/>
        </w:rPr>
        <w:t>як уже відомо, є фіксованою, а її вплив на земельну ренту — па</w:t>
      </w:r>
      <w:r w:rsidRPr="00EA05B4">
        <w:rPr>
          <w:color w:val="000000"/>
          <w:spacing w:val="-6"/>
        </w:rPr>
        <w:softHyphen/>
      </w:r>
      <w:r w:rsidRPr="00EA05B4">
        <w:rPr>
          <w:color w:val="000000"/>
          <w:spacing w:val="-5"/>
        </w:rPr>
        <w:t xml:space="preserve">сивним. Попит стає основним фактором, який визначає розмір </w:t>
      </w:r>
      <w:r w:rsidRPr="00EA05B4">
        <w:rPr>
          <w:color w:val="000000"/>
          <w:spacing w:val="-6"/>
        </w:rPr>
        <w:t>земельної ренти. Проте сам попит на землю (та інші природні ре</w:t>
      </w:r>
      <w:r w:rsidRPr="00EA05B4">
        <w:rPr>
          <w:color w:val="000000"/>
          <w:spacing w:val="-6"/>
        </w:rPr>
        <w:softHyphen/>
      </w:r>
      <w:r w:rsidRPr="00EA05B4">
        <w:rPr>
          <w:color w:val="000000"/>
          <w:spacing w:val="-5"/>
        </w:rPr>
        <w:t>сурси) залежить саме від якості землі.</w:t>
      </w:r>
    </w:p>
    <w:p w:rsidR="00EA05B4" w:rsidRPr="00EA05B4" w:rsidRDefault="00EA05B4" w:rsidP="00EA05B4">
      <w:pPr>
        <w:shd w:val="clear" w:color="auto" w:fill="FFFFFF"/>
        <w:ind w:firstLine="567"/>
        <w:jc w:val="both"/>
      </w:pPr>
      <w:r w:rsidRPr="00EA05B4">
        <w:rPr>
          <w:color w:val="000000"/>
          <w:spacing w:val="3"/>
        </w:rPr>
        <w:t xml:space="preserve">Рента як додатковий прибуток на середніх і кращих землях була </w:t>
      </w:r>
      <w:r w:rsidRPr="00EA05B4">
        <w:rPr>
          <w:color w:val="000000"/>
          <w:spacing w:val="4"/>
        </w:rPr>
        <w:t xml:space="preserve">досліджена видатним англійським економістом Давідом Рікардо </w:t>
      </w:r>
      <w:r w:rsidRPr="00EA05B4">
        <w:rPr>
          <w:color w:val="000000"/>
          <w:spacing w:val="5"/>
        </w:rPr>
        <w:t xml:space="preserve">ще на початку </w:t>
      </w:r>
      <w:r w:rsidRPr="00EA05B4">
        <w:rPr>
          <w:color w:val="000000"/>
          <w:spacing w:val="5"/>
          <w:lang w:val="en-US"/>
        </w:rPr>
        <w:t>XIX</w:t>
      </w:r>
      <w:r w:rsidRPr="00EA05B4">
        <w:rPr>
          <w:color w:val="000000"/>
          <w:spacing w:val="5"/>
        </w:rPr>
        <w:t xml:space="preserve"> ст. Своє пояснення він зробив виходячи з </w:t>
      </w:r>
      <w:r w:rsidRPr="00EA05B4">
        <w:rPr>
          <w:color w:val="000000"/>
          <w:spacing w:val="4"/>
        </w:rPr>
        <w:t>трудової теорії вартості. Рікардо вважав, що вартість сільського</w:t>
      </w:r>
      <w:r w:rsidRPr="00EA05B4">
        <w:rPr>
          <w:color w:val="000000"/>
          <w:spacing w:val="4"/>
        </w:rPr>
        <w:softHyphen/>
      </w:r>
      <w:r w:rsidRPr="00EA05B4">
        <w:rPr>
          <w:color w:val="000000"/>
          <w:spacing w:val="3"/>
        </w:rPr>
        <w:t>сподарських продуктів визначається витратами праці на гірших землях, а середні та кращі дають можливість отримувати надпри</w:t>
      </w:r>
      <w:r w:rsidRPr="00EA05B4">
        <w:rPr>
          <w:color w:val="000000"/>
          <w:spacing w:val="3"/>
        </w:rPr>
        <w:softHyphen/>
      </w:r>
      <w:r w:rsidRPr="00EA05B4">
        <w:rPr>
          <w:color w:val="000000"/>
          <w:spacing w:val="5"/>
        </w:rPr>
        <w:t xml:space="preserve">буток. Він стверджував, що найгірші ділянки взагалі не дають </w:t>
      </w:r>
      <w:r w:rsidRPr="00EA05B4">
        <w:rPr>
          <w:color w:val="000000"/>
          <w:spacing w:val="2"/>
        </w:rPr>
        <w:t>ренти.</w:t>
      </w:r>
    </w:p>
    <w:p w:rsidR="00EA05B4" w:rsidRPr="00EA05B4" w:rsidRDefault="00EA05B4" w:rsidP="00EA05B4">
      <w:pPr>
        <w:shd w:val="clear" w:color="auto" w:fill="FFFFFF"/>
        <w:ind w:firstLine="567"/>
        <w:jc w:val="both"/>
      </w:pPr>
      <w:r w:rsidRPr="00EA05B4">
        <w:rPr>
          <w:color w:val="000000"/>
          <w:spacing w:val="3"/>
        </w:rPr>
        <w:t>К. Маркс, який також вибудовував свою теорію ренти на тру</w:t>
      </w:r>
      <w:r w:rsidRPr="00EA05B4">
        <w:rPr>
          <w:color w:val="000000"/>
          <w:spacing w:val="3"/>
        </w:rPr>
        <w:softHyphen/>
      </w:r>
      <w:r w:rsidRPr="00EA05B4">
        <w:rPr>
          <w:color w:val="000000"/>
          <w:spacing w:val="6"/>
        </w:rPr>
        <w:t xml:space="preserve">довій теорії вартості, заперечив ідею Рікардо про те, що гірші </w:t>
      </w:r>
      <w:r w:rsidRPr="00EA05B4">
        <w:rPr>
          <w:color w:val="000000"/>
          <w:spacing w:val="3"/>
        </w:rPr>
        <w:t xml:space="preserve">землі не приносять ренти, на тій підставі, що і найгіршу землю її </w:t>
      </w:r>
      <w:r w:rsidRPr="00EA05B4">
        <w:rPr>
          <w:color w:val="000000"/>
          <w:spacing w:val="2"/>
        </w:rPr>
        <w:t xml:space="preserve">власник не надасть у користування безплатно. Ренту, яку отримує </w:t>
      </w:r>
      <w:r w:rsidRPr="00EA05B4">
        <w:rPr>
          <w:color w:val="000000"/>
          <w:spacing w:val="6"/>
        </w:rPr>
        <w:t xml:space="preserve">власник, надаючи землю у користування і яка не залежить від </w:t>
      </w:r>
      <w:r w:rsidRPr="00EA05B4">
        <w:rPr>
          <w:color w:val="000000"/>
          <w:spacing w:val="3"/>
        </w:rPr>
        <w:t xml:space="preserve">якості землі, Маркс назвав абсолютною, а ту ренту, яку відкрив </w:t>
      </w:r>
      <w:r w:rsidRPr="00EA05B4">
        <w:rPr>
          <w:color w:val="000000"/>
          <w:spacing w:val="4"/>
        </w:rPr>
        <w:t>Рікардо, — диференціальною.</w:t>
      </w:r>
    </w:p>
    <w:p w:rsidR="00EA05B4" w:rsidRPr="00EA05B4" w:rsidRDefault="00EA05B4" w:rsidP="00EA05B4">
      <w:pPr>
        <w:shd w:val="clear" w:color="auto" w:fill="FFFFFF"/>
        <w:ind w:firstLine="567"/>
        <w:jc w:val="both"/>
      </w:pPr>
      <w:r w:rsidRPr="00EA05B4">
        <w:rPr>
          <w:color w:val="000000"/>
          <w:spacing w:val="4"/>
        </w:rPr>
        <w:t>З огляду на те, що існує рента у формі обов'язкової плати за користування будь-якою землею і рента, породжена господарю</w:t>
      </w:r>
      <w:r w:rsidRPr="00EA05B4">
        <w:rPr>
          <w:color w:val="000000"/>
          <w:spacing w:val="4"/>
        </w:rPr>
        <w:softHyphen/>
        <w:t>ванням на середніх і кращих землях, сучасні економісти розріз</w:t>
      </w:r>
      <w:r w:rsidRPr="00EA05B4">
        <w:rPr>
          <w:color w:val="000000"/>
          <w:spacing w:val="4"/>
        </w:rPr>
        <w:softHyphen/>
      </w:r>
      <w:r w:rsidRPr="00EA05B4">
        <w:rPr>
          <w:color w:val="000000"/>
          <w:spacing w:val="3"/>
        </w:rPr>
        <w:t>няють комерційну та економічну ренти.</w:t>
      </w:r>
    </w:p>
    <w:p w:rsidR="00EA05B4" w:rsidRPr="00EA05B4" w:rsidRDefault="00EA05B4" w:rsidP="00EA05B4">
      <w:pPr>
        <w:shd w:val="clear" w:color="auto" w:fill="FFFFFF"/>
        <w:ind w:firstLine="567"/>
        <w:jc w:val="both"/>
      </w:pPr>
      <w:r w:rsidRPr="00EA05B4">
        <w:rPr>
          <w:color w:val="000000"/>
          <w:spacing w:val="3"/>
        </w:rPr>
        <w:t>Комерційна рента є доходом власника будь-якої землі. Еко</w:t>
      </w:r>
      <w:r w:rsidRPr="00EA05B4">
        <w:rPr>
          <w:color w:val="000000"/>
          <w:spacing w:val="3"/>
        </w:rPr>
        <w:softHyphen/>
      </w:r>
      <w:r w:rsidRPr="00EA05B4">
        <w:rPr>
          <w:color w:val="000000"/>
          <w:spacing w:val="4"/>
        </w:rPr>
        <w:t>номічна рента створюється лише на кращих землях.</w:t>
      </w:r>
    </w:p>
    <w:p w:rsidR="00EA05B4" w:rsidRPr="00EA05B4" w:rsidRDefault="00EA05B4" w:rsidP="00EA05B4">
      <w:pPr>
        <w:shd w:val="clear" w:color="auto" w:fill="FFFFFF"/>
        <w:ind w:firstLine="567"/>
      </w:pPr>
      <w:r w:rsidRPr="00EA05B4">
        <w:rPr>
          <w:color w:val="000000"/>
          <w:spacing w:val="-2"/>
        </w:rPr>
        <w:t>Економічна рента може виникати принаймні ще у двох випадках.</w:t>
      </w:r>
    </w:p>
    <w:p w:rsidR="00EA05B4" w:rsidRPr="00EA05B4" w:rsidRDefault="00EA05B4" w:rsidP="00EA05B4">
      <w:pPr>
        <w:shd w:val="clear" w:color="auto" w:fill="FFFFFF"/>
        <w:ind w:firstLine="567"/>
        <w:jc w:val="both"/>
      </w:pPr>
      <w:r w:rsidRPr="00EA05B4">
        <w:rPr>
          <w:color w:val="000000"/>
          <w:spacing w:val="7"/>
        </w:rPr>
        <w:lastRenderedPageBreak/>
        <w:t>Випадок перший пов'язаний із можливостями альтернатив</w:t>
      </w:r>
      <w:r w:rsidRPr="00EA05B4">
        <w:rPr>
          <w:color w:val="000000"/>
          <w:spacing w:val="7"/>
        </w:rPr>
        <w:softHyphen/>
      </w:r>
      <w:r w:rsidRPr="00EA05B4">
        <w:rPr>
          <w:color w:val="000000"/>
          <w:spacing w:val="3"/>
        </w:rPr>
        <w:t xml:space="preserve">ного використання однієї і тієї самої землі. Нехай певна ділянка </w:t>
      </w:r>
      <w:r w:rsidRPr="00EA05B4">
        <w:rPr>
          <w:color w:val="000000"/>
          <w:spacing w:val="5"/>
        </w:rPr>
        <w:t>землі традиційно використовувалася для вирощування кукуруд</w:t>
      </w:r>
      <w:r w:rsidRPr="00EA05B4">
        <w:rPr>
          <w:color w:val="000000"/>
          <w:spacing w:val="5"/>
        </w:rPr>
        <w:softHyphen/>
      </w:r>
      <w:r w:rsidRPr="00EA05B4">
        <w:rPr>
          <w:color w:val="000000"/>
          <w:spacing w:val="6"/>
        </w:rPr>
        <w:t xml:space="preserve">зи, а попит на цей продукт і його продажна ціна зумовлювали </w:t>
      </w:r>
      <w:r w:rsidRPr="00EA05B4">
        <w:rPr>
          <w:color w:val="000000"/>
          <w:spacing w:val="5"/>
        </w:rPr>
        <w:t xml:space="preserve">ренту в розмірі 100 грошових одиниць. Виявилося, що земля </w:t>
      </w:r>
      <w:r w:rsidRPr="00EA05B4">
        <w:rPr>
          <w:color w:val="000000"/>
          <w:spacing w:val="3"/>
        </w:rPr>
        <w:t>придатна для вирощування винограду, а значний попит на вино</w:t>
      </w:r>
      <w:r w:rsidRPr="00EA05B4">
        <w:rPr>
          <w:color w:val="000000"/>
          <w:spacing w:val="3"/>
        </w:rPr>
        <w:softHyphen/>
        <w:t>град підняв ренту до 120 одиниць. У цьому випадку виникає еко</w:t>
      </w:r>
      <w:r w:rsidRPr="00EA05B4">
        <w:rPr>
          <w:color w:val="000000"/>
          <w:spacing w:val="3"/>
        </w:rPr>
        <w:softHyphen/>
      </w:r>
      <w:r w:rsidRPr="00EA05B4">
        <w:rPr>
          <w:color w:val="000000"/>
          <w:spacing w:val="4"/>
        </w:rPr>
        <w:t>номічна рента в обсязі 20 одиниць (120 - 100 = 20).</w:t>
      </w:r>
    </w:p>
    <w:p w:rsidR="00EA05B4" w:rsidRPr="00EA05B4" w:rsidRDefault="00EA05B4" w:rsidP="00EA05B4">
      <w:pPr>
        <w:shd w:val="clear" w:color="auto" w:fill="FFFFFF"/>
        <w:ind w:firstLine="567"/>
        <w:jc w:val="both"/>
        <w:rPr>
          <w:color w:val="000000"/>
          <w:spacing w:val="2"/>
        </w:rPr>
      </w:pPr>
      <w:r w:rsidRPr="00EA05B4">
        <w:rPr>
          <w:color w:val="000000"/>
          <w:spacing w:val="4"/>
        </w:rPr>
        <w:t xml:space="preserve">Другий випадок пов'язаний із вигідним розташуванням землі </w:t>
      </w:r>
      <w:r w:rsidRPr="00EA05B4">
        <w:rPr>
          <w:color w:val="000000"/>
          <w:spacing w:val="2"/>
        </w:rPr>
        <w:t xml:space="preserve">щодо ринків збуту, центрів бізнесової активності тощо. </w:t>
      </w:r>
    </w:p>
    <w:p w:rsidR="00EA05B4" w:rsidRPr="00EA05B4" w:rsidRDefault="00EA05B4" w:rsidP="00EA05B4">
      <w:pPr>
        <w:shd w:val="clear" w:color="auto" w:fill="FFFFFF"/>
        <w:ind w:firstLine="567"/>
        <w:jc w:val="both"/>
        <w:rPr>
          <w:lang w:val="ru-RU"/>
        </w:rPr>
      </w:pPr>
      <w:r w:rsidRPr="00EA05B4">
        <w:rPr>
          <w:color w:val="000000"/>
          <w:spacing w:val="4"/>
        </w:rPr>
        <w:t>Диференціація ціни помешкань зумовлена суттєвими відмін</w:t>
      </w:r>
      <w:r w:rsidRPr="00EA05B4">
        <w:rPr>
          <w:color w:val="000000"/>
          <w:spacing w:val="4"/>
        </w:rPr>
        <w:softHyphen/>
        <w:t>ностями в ціні землі. Орендна плата за вигідніше розташовані ділянки та будови містить економічну ренту.</w:t>
      </w:r>
    </w:p>
    <w:p w:rsidR="00EA05B4" w:rsidRPr="00EA05B4" w:rsidRDefault="00EA05B4" w:rsidP="00EA05B4">
      <w:pPr>
        <w:shd w:val="clear" w:color="auto" w:fill="FFFFFF"/>
        <w:ind w:firstLine="567"/>
        <w:jc w:val="both"/>
      </w:pPr>
      <w:r w:rsidRPr="00EA05B4">
        <w:rPr>
          <w:color w:val="000000"/>
          <w:spacing w:val="6"/>
        </w:rPr>
        <w:t xml:space="preserve">Своєрідної форми набуває рента в добувній промисловості. </w:t>
      </w:r>
      <w:r w:rsidRPr="00EA05B4">
        <w:rPr>
          <w:color w:val="000000"/>
          <w:spacing w:val="3"/>
        </w:rPr>
        <w:t xml:space="preserve">Коли із землі видобувають якийсь мінеральний ресурс, то рента </w:t>
      </w:r>
      <w:r w:rsidRPr="00EA05B4">
        <w:rPr>
          <w:color w:val="000000"/>
          <w:spacing w:val="4"/>
        </w:rPr>
        <w:t>сплачується за тонну видобутої сировини.</w:t>
      </w:r>
    </w:p>
    <w:p w:rsidR="00EA05B4" w:rsidRPr="00EA05B4" w:rsidRDefault="00EA05B4" w:rsidP="00EA05B4">
      <w:pPr>
        <w:shd w:val="clear" w:color="auto" w:fill="FFFFFF"/>
        <w:ind w:firstLine="567"/>
        <w:jc w:val="both"/>
        <w:rPr>
          <w:color w:val="000000"/>
          <w:spacing w:val="4"/>
        </w:rPr>
      </w:pPr>
      <w:r w:rsidRPr="00EA05B4">
        <w:rPr>
          <w:color w:val="000000"/>
          <w:spacing w:val="4"/>
        </w:rPr>
        <w:t>Ми вже наголошували, що земля може бути застосована по-різному з точки зору користувача. Одна й та сама ділянка може використовуватися для вирощування різних культур, для випа</w:t>
      </w:r>
      <w:r w:rsidRPr="00EA05B4">
        <w:rPr>
          <w:color w:val="000000"/>
          <w:spacing w:val="4"/>
        </w:rPr>
        <w:softHyphen/>
        <w:t>сання худоби, для будівництва, для спортивного майданчика.</w:t>
      </w:r>
    </w:p>
    <w:p w:rsidR="00EA05B4" w:rsidRPr="00EA05B4" w:rsidRDefault="00EA05B4" w:rsidP="00EA05B4">
      <w:pPr>
        <w:ind w:firstLine="567"/>
        <w:jc w:val="both"/>
        <w:rPr>
          <w:color w:val="000000"/>
        </w:rPr>
      </w:pPr>
      <w:r w:rsidRPr="00EA05B4">
        <w:rPr>
          <w:color w:val="000000"/>
        </w:rPr>
        <w:t xml:space="preserve">Соціальний прошарок населення, який існує лише за рахунок дивідендів або відсотків від своєї власності і не веде активної трудової діяльності називається </w:t>
      </w:r>
      <w:r w:rsidRPr="00EA05B4">
        <w:rPr>
          <w:b/>
          <w:color w:val="000000"/>
        </w:rPr>
        <w:t>рантьє</w:t>
      </w:r>
      <w:r w:rsidRPr="00EA05B4">
        <w:rPr>
          <w:color w:val="000000"/>
        </w:rPr>
        <w:t>.</w:t>
      </w:r>
    </w:p>
    <w:p w:rsidR="00EA05B4" w:rsidRPr="00EA05B4" w:rsidRDefault="00EA05B4" w:rsidP="00EA05B4">
      <w:pPr>
        <w:ind w:firstLine="567"/>
        <w:jc w:val="both"/>
        <w:rPr>
          <w:color w:val="000000"/>
        </w:rPr>
      </w:pPr>
      <w:r w:rsidRPr="00EA05B4">
        <w:rPr>
          <w:color w:val="000000"/>
        </w:rPr>
        <w:t>Рента властива насамперед сільському господарству. Землевласник отримує земельну ренту, яка, в свою чергу, виступає у формі абсолютної ренти, диференційної та монопольної ренти.</w:t>
      </w:r>
    </w:p>
    <w:p w:rsidR="00EA05B4" w:rsidRPr="00EA05B4" w:rsidRDefault="00EA05B4" w:rsidP="00EA05B4">
      <w:pPr>
        <w:pStyle w:val="a6"/>
        <w:tabs>
          <w:tab w:val="num" w:pos="720"/>
        </w:tabs>
        <w:spacing w:after="0"/>
        <w:ind w:left="0" w:firstLine="567"/>
        <w:jc w:val="both"/>
        <w:rPr>
          <w:color w:val="000000"/>
        </w:rPr>
      </w:pPr>
      <w:r w:rsidRPr="00EA05B4">
        <w:rPr>
          <w:b/>
          <w:i/>
          <w:color w:val="000000"/>
        </w:rPr>
        <w:t>Абсолютна</w:t>
      </w:r>
      <w:r w:rsidRPr="00EA05B4">
        <w:rPr>
          <w:color w:val="000000"/>
        </w:rPr>
        <w:t xml:space="preserve"> рента визначається співвідношенням попиту і пропозиції. Її мають всі власники землі, які здають землю в оренду і вона є результатом власності на землю.</w:t>
      </w:r>
    </w:p>
    <w:p w:rsidR="00EA05B4" w:rsidRPr="00EA05B4" w:rsidRDefault="00EA05B4" w:rsidP="00EA05B4">
      <w:pPr>
        <w:pStyle w:val="a6"/>
        <w:tabs>
          <w:tab w:val="num" w:pos="720"/>
        </w:tabs>
        <w:spacing w:after="0"/>
        <w:ind w:left="0" w:firstLine="567"/>
        <w:jc w:val="both"/>
        <w:rPr>
          <w:color w:val="000000"/>
        </w:rPr>
      </w:pPr>
      <w:r w:rsidRPr="00EA05B4">
        <w:rPr>
          <w:color w:val="000000"/>
        </w:rPr>
        <w:t xml:space="preserve">Різні ділянки землі мають різну родючість і розташування. За інших рівних умов, орендатор буде сплачувати більше за одиницю землі, яка більш вигідно розташована і має більш високу родючість. Власник такої ділянки буде отримувати </w:t>
      </w:r>
      <w:r w:rsidRPr="00EA05B4">
        <w:rPr>
          <w:b/>
          <w:color w:val="000000"/>
        </w:rPr>
        <w:t>диференційну ренту І</w:t>
      </w:r>
      <w:r w:rsidRPr="00EA05B4">
        <w:rPr>
          <w:color w:val="000000"/>
        </w:rPr>
        <w:t>. Вона розраховується як різниця між ринковою ціною продукції і витратами виробництва. Витрати виробництва на таких ділянках будуть нижчими ніж на інших.</w:t>
      </w:r>
    </w:p>
    <w:p w:rsidR="00EA05B4" w:rsidRPr="00EA05B4" w:rsidRDefault="00EA05B4" w:rsidP="00EA05B4">
      <w:pPr>
        <w:pStyle w:val="a6"/>
        <w:tabs>
          <w:tab w:val="num" w:pos="720"/>
        </w:tabs>
        <w:spacing w:after="0"/>
        <w:ind w:left="0" w:firstLine="567"/>
        <w:jc w:val="both"/>
        <w:rPr>
          <w:color w:val="000000"/>
        </w:rPr>
      </w:pPr>
      <w:r w:rsidRPr="00EA05B4">
        <w:rPr>
          <w:color w:val="000000"/>
        </w:rPr>
        <w:t xml:space="preserve">Виробник може здійснювати капіталовкладення в землю у вигляді нової техніки, технології, агрохімії і отримувати більший дохід, який буде створювати </w:t>
      </w:r>
      <w:r w:rsidRPr="00EA05B4">
        <w:rPr>
          <w:b/>
          <w:color w:val="000000"/>
        </w:rPr>
        <w:t>диференційну ренту ІІ</w:t>
      </w:r>
      <w:r w:rsidRPr="00EA05B4">
        <w:rPr>
          <w:color w:val="000000"/>
        </w:rPr>
        <w:t>. Вона є результатом більш ефективного використання капіталу. Диференційна рента І,ІІ виникає тому, що є власність на землю як на об’єкт господарювання.</w:t>
      </w:r>
    </w:p>
    <w:p w:rsidR="00EA05B4" w:rsidRPr="00EA05B4" w:rsidRDefault="00EA05B4" w:rsidP="00EA05B4">
      <w:pPr>
        <w:pStyle w:val="a6"/>
        <w:tabs>
          <w:tab w:val="num" w:pos="720"/>
        </w:tabs>
        <w:spacing w:after="0"/>
        <w:ind w:left="0" w:firstLine="567"/>
        <w:jc w:val="both"/>
        <w:rPr>
          <w:color w:val="000000"/>
        </w:rPr>
      </w:pPr>
      <w:r w:rsidRPr="00EA05B4">
        <w:rPr>
          <w:color w:val="000000"/>
        </w:rPr>
        <w:t xml:space="preserve">Деякі ділянки землі мають унікальні властивості, що дозволяє вирощувати рідкісні культури. Тут виникає </w:t>
      </w:r>
      <w:r w:rsidRPr="00EA05B4">
        <w:rPr>
          <w:b/>
          <w:color w:val="000000"/>
        </w:rPr>
        <w:t>монопольна рента</w:t>
      </w:r>
      <w:r w:rsidRPr="00EA05B4">
        <w:rPr>
          <w:color w:val="000000"/>
        </w:rPr>
        <w:t>, тому що ціни на продукцію монополізовані і вищі, ніж на конкурентному ринку.</w:t>
      </w:r>
    </w:p>
    <w:p w:rsidR="00EA05B4" w:rsidRDefault="00EA05B4" w:rsidP="00EA05B4">
      <w:pPr>
        <w:shd w:val="clear" w:color="auto" w:fill="FFFFFF"/>
        <w:ind w:firstLine="567"/>
        <w:jc w:val="both"/>
        <w:rPr>
          <w:color w:val="000000"/>
          <w:spacing w:val="3"/>
        </w:rPr>
      </w:pPr>
      <w:r w:rsidRPr="00EA05B4">
        <w:rPr>
          <w:color w:val="000000"/>
          <w:spacing w:val="5"/>
        </w:rPr>
        <w:t xml:space="preserve">Є альтернатива й у власника землі: він може продати землю, </w:t>
      </w:r>
      <w:r w:rsidRPr="00EA05B4">
        <w:rPr>
          <w:color w:val="000000"/>
          <w:spacing w:val="4"/>
        </w:rPr>
        <w:t xml:space="preserve">здати її в оренду або залишити собі. Від продажу землі він хотів </w:t>
      </w:r>
      <w:r w:rsidRPr="00EA05B4">
        <w:rPr>
          <w:color w:val="000000"/>
          <w:spacing w:val="5"/>
        </w:rPr>
        <w:t xml:space="preserve">би мати таку суму, яка, </w:t>
      </w:r>
      <w:r w:rsidRPr="00EA05B4">
        <w:rPr>
          <w:color w:val="000000"/>
          <w:spacing w:val="5"/>
        </w:rPr>
        <w:lastRenderedPageBreak/>
        <w:t xml:space="preserve">будучи покладена в банк, давала б йому </w:t>
      </w:r>
      <w:r w:rsidRPr="00EA05B4">
        <w:rPr>
          <w:color w:val="000000"/>
          <w:spacing w:val="6"/>
        </w:rPr>
        <w:t xml:space="preserve">дохід не нижчий, ніж рента. Інакше йому вигідніше віддавати </w:t>
      </w:r>
      <w:r w:rsidRPr="00EA05B4">
        <w:rPr>
          <w:color w:val="000000"/>
          <w:spacing w:val="5"/>
        </w:rPr>
        <w:t>землю в оренду й одержувати ренту. На підставі цього розрахо</w:t>
      </w:r>
      <w:r w:rsidRPr="00EA05B4">
        <w:rPr>
          <w:color w:val="000000"/>
          <w:spacing w:val="5"/>
        </w:rPr>
        <w:softHyphen/>
        <w:t>вується ціна землі, тобто капіталізована земельна рента. Форму</w:t>
      </w:r>
      <w:r w:rsidRPr="00EA05B4">
        <w:rPr>
          <w:color w:val="000000"/>
          <w:spacing w:val="3"/>
        </w:rPr>
        <w:t>ла її така:</w:t>
      </w:r>
    </w:p>
    <w:p w:rsidR="00EA05B4" w:rsidRPr="00EA05B4" w:rsidRDefault="00EA05B4" w:rsidP="00EA05B4">
      <w:pPr>
        <w:shd w:val="clear" w:color="auto" w:fill="FFFFFF"/>
        <w:ind w:firstLine="567"/>
        <w:jc w:val="both"/>
        <w:rPr>
          <w:color w:val="000000"/>
          <w:spacing w:val="3"/>
          <w:sz w:val="20"/>
        </w:rPr>
      </w:pPr>
    </w:p>
    <w:p w:rsidR="00EA05B4" w:rsidRPr="00EA05B4" w:rsidRDefault="00EA05B4" w:rsidP="00EA05B4">
      <w:pPr>
        <w:shd w:val="clear" w:color="auto" w:fill="FFFFFF"/>
        <w:ind w:firstLine="567"/>
        <w:jc w:val="both"/>
      </w:pPr>
      <w:r w:rsidRPr="00EA05B4">
        <w:rPr>
          <w:color w:val="000000"/>
        </w:rPr>
        <w:tab/>
      </w:r>
      <w:r w:rsidRPr="00EA05B4">
        <w:rPr>
          <w:color w:val="000000"/>
        </w:rPr>
        <w:tab/>
      </w:r>
      <w:r w:rsidRPr="00EA05B4">
        <w:rPr>
          <w:color w:val="000000"/>
        </w:rPr>
        <w:tab/>
      </w:r>
      <w:r w:rsidRPr="00EA05B4">
        <w:rPr>
          <w:color w:val="000000"/>
          <w:spacing w:val="-6"/>
        </w:rPr>
        <w:t>Рента</w:t>
      </w:r>
    </w:p>
    <w:p w:rsidR="00EA05B4" w:rsidRPr="00EA05B4" w:rsidRDefault="00EA05B4" w:rsidP="00EA05B4">
      <w:pPr>
        <w:shd w:val="clear" w:color="auto" w:fill="FFFFFF"/>
        <w:tabs>
          <w:tab w:val="left" w:leader="hyphen" w:pos="4903"/>
        </w:tabs>
        <w:ind w:firstLine="567"/>
      </w:pPr>
      <w:r w:rsidRPr="00EA05B4">
        <w:rPr>
          <w:color w:val="000000"/>
          <w:spacing w:val="-6"/>
        </w:rPr>
        <w:t xml:space="preserve">Ціна землі = –––––––––––––––––––––––––  </w:t>
      </w:r>
      <w:r w:rsidRPr="00EA05B4">
        <w:rPr>
          <w:color w:val="000000"/>
          <w:spacing w:val="5"/>
        </w:rPr>
        <w:t>∙</w:t>
      </w:r>
      <w:r w:rsidRPr="00EA05B4">
        <w:rPr>
          <w:color w:val="000000"/>
          <w:spacing w:val="-6"/>
        </w:rPr>
        <w:t>100%</w:t>
      </w:r>
      <w:r>
        <w:rPr>
          <w:color w:val="000000"/>
          <w:spacing w:val="-6"/>
        </w:rPr>
        <w:t xml:space="preserve">                                                (2.1)</w:t>
      </w:r>
    </w:p>
    <w:p w:rsidR="00EA05B4" w:rsidRDefault="00EA05B4" w:rsidP="00EA05B4">
      <w:pPr>
        <w:shd w:val="clear" w:color="auto" w:fill="FFFFFF"/>
        <w:ind w:firstLine="567"/>
        <w:rPr>
          <w:color w:val="000000"/>
          <w:spacing w:val="-7"/>
        </w:rPr>
      </w:pPr>
      <w:r w:rsidRPr="00EA05B4">
        <w:rPr>
          <w:color w:val="000000"/>
          <w:spacing w:val="-7"/>
        </w:rPr>
        <w:t xml:space="preserve">                       Відсоток за банківські вклади</w:t>
      </w:r>
    </w:p>
    <w:p w:rsidR="00EA05B4" w:rsidRPr="00EA05B4" w:rsidRDefault="00EA05B4" w:rsidP="00EA05B4">
      <w:pPr>
        <w:shd w:val="clear" w:color="auto" w:fill="FFFFFF"/>
        <w:ind w:firstLine="567"/>
        <w:rPr>
          <w:sz w:val="20"/>
        </w:rPr>
      </w:pPr>
    </w:p>
    <w:p w:rsidR="00EA05B4" w:rsidRPr="00EA05B4" w:rsidRDefault="00EA05B4" w:rsidP="00EA05B4">
      <w:pPr>
        <w:shd w:val="clear" w:color="auto" w:fill="FFFFFF"/>
        <w:ind w:firstLine="567"/>
        <w:jc w:val="both"/>
      </w:pPr>
      <w:r w:rsidRPr="00EA05B4">
        <w:rPr>
          <w:color w:val="000000"/>
          <w:spacing w:val="6"/>
        </w:rPr>
        <w:t xml:space="preserve">Отже, ціна землі залежить від розміру ренти та від норми </w:t>
      </w:r>
      <w:r w:rsidRPr="00EA05B4">
        <w:rPr>
          <w:color w:val="000000"/>
          <w:spacing w:val="4"/>
        </w:rPr>
        <w:t>відсотка, що його дає банк своїм вкладникам.</w:t>
      </w:r>
    </w:p>
    <w:p w:rsidR="00EA05B4" w:rsidRPr="00EA05B4" w:rsidRDefault="00EA05B4" w:rsidP="00EA05B4">
      <w:pPr>
        <w:shd w:val="clear" w:color="auto" w:fill="FFFFFF"/>
        <w:ind w:firstLine="567"/>
        <w:jc w:val="both"/>
      </w:pPr>
      <w:r w:rsidRPr="00EA05B4">
        <w:rPr>
          <w:color w:val="000000"/>
          <w:spacing w:val="9"/>
        </w:rPr>
        <w:t xml:space="preserve">Ціна землі в ринковій економіці зростає, що, безперечно, </w:t>
      </w:r>
      <w:r w:rsidRPr="00EA05B4">
        <w:rPr>
          <w:color w:val="000000"/>
          <w:spacing w:val="4"/>
        </w:rPr>
        <w:t>очікує і нашу країну в процесі побудови справжнього ринку.</w:t>
      </w:r>
    </w:p>
    <w:p w:rsidR="00EA05B4" w:rsidRPr="00EA05B4" w:rsidRDefault="00EA05B4" w:rsidP="00EA05B4">
      <w:pPr>
        <w:pStyle w:val="31"/>
        <w:spacing w:before="120" w:after="0"/>
        <w:ind w:left="0"/>
        <w:jc w:val="center"/>
        <w:rPr>
          <w:i/>
          <w:color w:val="000000"/>
          <w:sz w:val="28"/>
          <w:szCs w:val="28"/>
        </w:rPr>
      </w:pPr>
      <w:r w:rsidRPr="00EA05B4">
        <w:rPr>
          <w:i/>
          <w:color w:val="000000"/>
          <w:sz w:val="28"/>
          <w:szCs w:val="28"/>
        </w:rPr>
        <w:t>Заробітна плата</w:t>
      </w:r>
    </w:p>
    <w:p w:rsidR="00EA05B4" w:rsidRPr="00EA05B4" w:rsidRDefault="00EA05B4" w:rsidP="00EA05B4">
      <w:pPr>
        <w:shd w:val="clear" w:color="auto" w:fill="FFFFFF"/>
        <w:ind w:firstLine="567"/>
        <w:jc w:val="both"/>
      </w:pPr>
      <w:r w:rsidRPr="00EA05B4">
        <w:rPr>
          <w:b/>
          <w:color w:val="000000"/>
          <w:spacing w:val="4"/>
        </w:rPr>
        <w:t>Заробітна плата</w:t>
      </w:r>
      <w:r w:rsidRPr="00EA05B4">
        <w:rPr>
          <w:color w:val="000000"/>
          <w:spacing w:val="4"/>
        </w:rPr>
        <w:t xml:space="preserve"> — це винагорода, яку одержує власник робочої </w:t>
      </w:r>
      <w:r w:rsidRPr="00EA05B4">
        <w:rPr>
          <w:color w:val="000000"/>
          <w:spacing w:val="2"/>
        </w:rPr>
        <w:t>сили за свою працю, або ціна, яку платить підприємець працівни</w:t>
      </w:r>
      <w:r w:rsidRPr="00EA05B4">
        <w:rPr>
          <w:color w:val="000000"/>
          <w:spacing w:val="2"/>
        </w:rPr>
        <w:softHyphen/>
      </w:r>
      <w:r w:rsidRPr="00EA05B4">
        <w:rPr>
          <w:color w:val="000000"/>
          <w:spacing w:val="3"/>
        </w:rPr>
        <w:t>кові за використання його праці.</w:t>
      </w:r>
    </w:p>
    <w:p w:rsidR="00EA05B4" w:rsidRPr="00EA05B4" w:rsidRDefault="00EA05B4" w:rsidP="00EA05B4">
      <w:pPr>
        <w:ind w:firstLine="567"/>
        <w:jc w:val="both"/>
        <w:rPr>
          <w:color w:val="000000"/>
        </w:rPr>
      </w:pPr>
      <w:r w:rsidRPr="00EA05B4">
        <w:rPr>
          <w:color w:val="000000"/>
        </w:rPr>
        <w:t xml:space="preserve">Перехід до ринкової економіки означає появу ринку праці, а, отже, купівлю-продаж товару робоча сила. Вихідним положенням при з’ясуванні суті заробітної плати слід брати потреби працівника. Вони можуть бути зведені до так званого </w:t>
      </w:r>
      <w:r w:rsidRPr="00EA05B4">
        <w:rPr>
          <w:b/>
          <w:color w:val="000000"/>
        </w:rPr>
        <w:t>споживчого кошика</w:t>
      </w:r>
      <w:r w:rsidRPr="00EA05B4">
        <w:rPr>
          <w:color w:val="000000"/>
        </w:rPr>
        <w:t xml:space="preserve">, тобто до певного набору життєвих засобів. Далі відбувається грошова оцінка життєвих засобів споживчого кошика з урахуванням деяких факторів оцінки робочої сили (кваліфікації працівника, умов його праці, співвідношення попиту і пропозиції на робочу силу). Все це утворює вартість або ціну робочої сили. Потім цю вартість ділять на тривалість робочого дня (при почасовій оплаті) або на кількість виробів, які мають бути вироблені при даному робочому дні (при відрядній оплаті) і одержують так звану </w:t>
      </w:r>
      <w:r w:rsidRPr="00EA05B4">
        <w:rPr>
          <w:color w:val="000000"/>
          <w:u w:val="single"/>
        </w:rPr>
        <w:t>ціну праці</w:t>
      </w:r>
      <w:r w:rsidRPr="00EA05B4">
        <w:rPr>
          <w:color w:val="000000"/>
        </w:rPr>
        <w:t xml:space="preserve">. Далі ціну праці зіставляють з </w:t>
      </w:r>
      <w:r w:rsidRPr="00EA05B4">
        <w:rPr>
          <w:color w:val="000000"/>
          <w:u w:val="single"/>
        </w:rPr>
        <w:t>мірою праці</w:t>
      </w:r>
      <w:r w:rsidRPr="00EA05B4">
        <w:rPr>
          <w:color w:val="000000"/>
        </w:rPr>
        <w:t xml:space="preserve">, тобто з тим обсягом роботи, який повинен бути виконаний працівником. Потім враховують фактичні витрати і результати праці, відповідно до яких встановлюють </w:t>
      </w:r>
      <w:r w:rsidRPr="00EA05B4">
        <w:rPr>
          <w:color w:val="000000"/>
          <w:u w:val="single"/>
        </w:rPr>
        <w:t>грошову оплату праці</w:t>
      </w:r>
      <w:r w:rsidRPr="00EA05B4">
        <w:rPr>
          <w:color w:val="000000"/>
        </w:rPr>
        <w:t xml:space="preserve"> (фактичне одержання грошової винагороди).</w:t>
      </w:r>
    </w:p>
    <w:p w:rsidR="00EA05B4" w:rsidRPr="00EA05B4" w:rsidRDefault="00EA05B4" w:rsidP="00EA05B4">
      <w:pPr>
        <w:ind w:firstLine="567"/>
        <w:jc w:val="both"/>
        <w:rPr>
          <w:color w:val="000000"/>
        </w:rPr>
      </w:pPr>
      <w:r w:rsidRPr="00EA05B4">
        <w:rPr>
          <w:color w:val="000000"/>
        </w:rPr>
        <w:t>Таким чином, заробітна плата виражає і вартість товару „робоча сила”, і оплату за працю, за витрати і її результати, що визначені ринком.</w:t>
      </w:r>
    </w:p>
    <w:p w:rsidR="00EA05B4" w:rsidRPr="00EA05B4" w:rsidRDefault="00EA05B4" w:rsidP="00EA05B4">
      <w:pPr>
        <w:ind w:firstLine="567"/>
        <w:jc w:val="both"/>
        <w:rPr>
          <w:color w:val="000000"/>
        </w:rPr>
      </w:pPr>
      <w:r w:rsidRPr="00EA05B4">
        <w:rPr>
          <w:color w:val="000000"/>
        </w:rPr>
        <w:t>В економічній теорії розрізняють номінальну і реальну заробітну плату.</w:t>
      </w:r>
    </w:p>
    <w:p w:rsidR="00EA05B4" w:rsidRPr="00EA05B4" w:rsidRDefault="00EA05B4" w:rsidP="00EA05B4">
      <w:pPr>
        <w:ind w:firstLine="567"/>
        <w:jc w:val="both"/>
        <w:rPr>
          <w:color w:val="000000"/>
        </w:rPr>
      </w:pPr>
      <w:r w:rsidRPr="00EA05B4">
        <w:rPr>
          <w:b/>
          <w:color w:val="000000"/>
        </w:rPr>
        <w:t>Номінальна заробітна плата</w:t>
      </w:r>
      <w:r w:rsidRPr="00EA05B4">
        <w:rPr>
          <w:color w:val="000000"/>
        </w:rPr>
        <w:t xml:space="preserve"> – це сума грошей, яку одержує працівник за годину, день, місяць.</w:t>
      </w:r>
    </w:p>
    <w:p w:rsidR="00EA05B4" w:rsidRPr="00EA05B4" w:rsidRDefault="00EA05B4" w:rsidP="00EA05B4">
      <w:pPr>
        <w:ind w:firstLine="567"/>
        <w:jc w:val="both"/>
        <w:rPr>
          <w:color w:val="000000"/>
        </w:rPr>
      </w:pPr>
      <w:r w:rsidRPr="00EA05B4">
        <w:rPr>
          <w:b/>
          <w:color w:val="000000"/>
        </w:rPr>
        <w:t>Реальна заробітна плата</w:t>
      </w:r>
      <w:r w:rsidRPr="00EA05B4">
        <w:rPr>
          <w:color w:val="000000"/>
        </w:rPr>
        <w:t xml:space="preserve"> виражається в сумі товарів і послуг, які працівник може придбати за свою грошову заробітну плату.</w:t>
      </w:r>
    </w:p>
    <w:p w:rsidR="00EA05B4" w:rsidRPr="00EA05B4" w:rsidRDefault="00EA05B4" w:rsidP="00EA05B4">
      <w:pPr>
        <w:ind w:firstLine="567"/>
        <w:jc w:val="both"/>
        <w:rPr>
          <w:color w:val="000000"/>
        </w:rPr>
      </w:pPr>
      <w:r w:rsidRPr="00EA05B4">
        <w:rPr>
          <w:color w:val="000000"/>
        </w:rPr>
        <w:t>Розмір реальної заробітної плати визначається за наступною формулою:</w:t>
      </w:r>
    </w:p>
    <w:p w:rsidR="00EA05B4" w:rsidRPr="00EA05B4" w:rsidRDefault="00EA05B4" w:rsidP="00EA05B4">
      <w:pPr>
        <w:ind w:firstLine="567"/>
        <w:jc w:val="both"/>
        <w:rPr>
          <w:color w:val="000000"/>
        </w:rPr>
      </w:pPr>
      <w:r>
        <w:rPr>
          <w:color w:val="000000"/>
        </w:rPr>
        <w:t xml:space="preserve">                                     </w:t>
      </w:r>
      <w:r w:rsidRPr="00EA05B4">
        <w:rPr>
          <w:noProof/>
          <w:color w:val="000000"/>
          <w:lang w:eastAsia="uk-UA"/>
        </w:rPr>
        <w:drawing>
          <wp:inline distT="0" distB="0" distL="0" distR="0" wp14:anchorId="2FF682B5" wp14:editId="1F013791">
            <wp:extent cx="1669312" cy="545879"/>
            <wp:effectExtent l="0" t="0" r="762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672623" cy="546962"/>
                    </a:xfrm>
                    <a:prstGeom prst="rect">
                      <a:avLst/>
                    </a:prstGeom>
                    <a:noFill/>
                    <a:ln>
                      <a:noFill/>
                    </a:ln>
                  </pic:spPr>
                </pic:pic>
              </a:graphicData>
            </a:graphic>
          </wp:inline>
        </w:drawing>
      </w:r>
      <w:r>
        <w:rPr>
          <w:color w:val="000000"/>
        </w:rPr>
        <w:t xml:space="preserve">                                               (2.2)</w:t>
      </w:r>
    </w:p>
    <w:p w:rsidR="00EA05B4" w:rsidRPr="00EA05B4" w:rsidRDefault="00EA05B4" w:rsidP="00EA05B4">
      <w:pPr>
        <w:ind w:firstLine="567"/>
        <w:rPr>
          <w:color w:val="000000"/>
        </w:rPr>
      </w:pPr>
      <w:r w:rsidRPr="00EA05B4">
        <w:rPr>
          <w:color w:val="000000"/>
        </w:rPr>
        <w:t>де   ЗП</w:t>
      </w:r>
      <w:r w:rsidRPr="00EA05B4">
        <w:rPr>
          <w:color w:val="000000"/>
          <w:vertAlign w:val="subscript"/>
        </w:rPr>
        <w:t>реал.</w:t>
      </w:r>
      <w:r w:rsidRPr="00EA05B4">
        <w:rPr>
          <w:color w:val="000000"/>
        </w:rPr>
        <w:t xml:space="preserve"> – реальна заробітна плата (грн.);</w:t>
      </w:r>
    </w:p>
    <w:p w:rsidR="00EA05B4" w:rsidRPr="00EA05B4" w:rsidRDefault="00EA05B4" w:rsidP="00EA05B4">
      <w:pPr>
        <w:ind w:firstLine="567"/>
        <w:rPr>
          <w:color w:val="000000"/>
        </w:rPr>
      </w:pPr>
      <w:r w:rsidRPr="00EA05B4">
        <w:rPr>
          <w:color w:val="000000"/>
        </w:rPr>
        <w:t>ЗП</w:t>
      </w:r>
      <w:r w:rsidRPr="00EA05B4">
        <w:rPr>
          <w:color w:val="000000"/>
          <w:vertAlign w:val="subscript"/>
        </w:rPr>
        <w:t>номін.</w:t>
      </w:r>
      <w:r w:rsidRPr="00EA05B4">
        <w:rPr>
          <w:color w:val="000000"/>
        </w:rPr>
        <w:t xml:space="preserve"> – номінальна заробітна плата (грн.);</w:t>
      </w:r>
    </w:p>
    <w:p w:rsidR="00EA05B4" w:rsidRPr="00EA05B4" w:rsidRDefault="00EA05B4" w:rsidP="00EA05B4">
      <w:pPr>
        <w:ind w:firstLine="567"/>
        <w:rPr>
          <w:color w:val="000000"/>
        </w:rPr>
      </w:pPr>
      <w:r w:rsidRPr="00EA05B4">
        <w:rPr>
          <w:color w:val="000000"/>
        </w:rPr>
        <w:lastRenderedPageBreak/>
        <w:t>Індекс цін виражає рівень інфляції в країні.</w:t>
      </w:r>
    </w:p>
    <w:p w:rsidR="00EA05B4" w:rsidRPr="00EA05B4" w:rsidRDefault="00EA05B4" w:rsidP="00EA05B4">
      <w:pPr>
        <w:ind w:firstLine="567"/>
        <w:jc w:val="both"/>
        <w:rPr>
          <w:color w:val="000000"/>
        </w:rPr>
      </w:pPr>
      <w:r w:rsidRPr="00EA05B4">
        <w:rPr>
          <w:color w:val="000000"/>
        </w:rPr>
        <w:t>Номінальна і реальна заробітна плата не обов’язково змінюються в одному напрямі. Наприклад, номінальна заробітна плата може підвищитися, а реальна заробітна плата – знизитись, якщо ціни на товари і послуги зростали швидше, ніж номінальна заробітна плата.</w:t>
      </w:r>
    </w:p>
    <w:p w:rsidR="00EA05B4" w:rsidRPr="00EA05B4" w:rsidRDefault="00EA05B4" w:rsidP="00EA05B4">
      <w:pPr>
        <w:ind w:firstLine="567"/>
        <w:rPr>
          <w:color w:val="000000"/>
        </w:rPr>
      </w:pPr>
      <w:r w:rsidRPr="00EA05B4">
        <w:rPr>
          <w:b/>
          <w:color w:val="000000"/>
        </w:rPr>
        <w:t>Структура заробітної плати</w:t>
      </w:r>
    </w:p>
    <w:p w:rsidR="00EA05B4" w:rsidRPr="00EA05B4" w:rsidRDefault="00EA05B4" w:rsidP="00EA05B4">
      <w:pPr>
        <w:ind w:firstLine="567"/>
        <w:jc w:val="both"/>
        <w:rPr>
          <w:color w:val="000000"/>
        </w:rPr>
      </w:pPr>
      <w:r w:rsidRPr="00EA05B4">
        <w:rPr>
          <w:color w:val="000000"/>
        </w:rPr>
        <w:t>Заробітна плата містить різні за функціональним значенням складові частини. Співвідношення між ними утворює структуру заробітної плати. У ній розрізняють основну, додаткову частини і види винагороди, що входять до кожної з них.</w:t>
      </w:r>
    </w:p>
    <w:p w:rsidR="00EA05B4" w:rsidRPr="00EA05B4" w:rsidRDefault="00EA05B4" w:rsidP="00EA05B4">
      <w:pPr>
        <w:ind w:firstLine="567"/>
        <w:jc w:val="both"/>
        <w:rPr>
          <w:color w:val="000000"/>
        </w:rPr>
      </w:pPr>
      <w:r w:rsidRPr="00EA05B4">
        <w:rPr>
          <w:color w:val="000000"/>
          <w:u w:val="single"/>
        </w:rPr>
        <w:t>Основна заробітна плата</w:t>
      </w:r>
      <w:r w:rsidRPr="00EA05B4">
        <w:rPr>
          <w:color w:val="000000"/>
        </w:rPr>
        <w:t xml:space="preserve"> – це винагорода за виконану роботу відповідно до встановлених норм праці (норм часу, виробітку, обслуговування, посадові обов’язки). Вона встановлюється у вигляді тарифних ставок (окладів) і відрядних розцінок для робітників (залежно від виробітку).</w:t>
      </w:r>
    </w:p>
    <w:p w:rsidR="00EA05B4" w:rsidRPr="00EA05B4" w:rsidRDefault="00EA05B4" w:rsidP="00EA05B4">
      <w:pPr>
        <w:ind w:firstLine="567"/>
        <w:jc w:val="both"/>
        <w:rPr>
          <w:color w:val="000000"/>
        </w:rPr>
      </w:pPr>
      <w:r w:rsidRPr="00EA05B4">
        <w:rPr>
          <w:color w:val="000000"/>
          <w:u w:val="single"/>
        </w:rPr>
        <w:t>Додаткова заробітна плата</w:t>
      </w:r>
      <w:r w:rsidRPr="00EA05B4">
        <w:rPr>
          <w:color w:val="000000"/>
        </w:rPr>
        <w:t xml:space="preserve"> – це винагорода за працю понад установленні норми, за трудові успіхи та винахідливість і за особливі умови праці. Вона включає доплати, надбавки, гарантійні та компенсаційні виплати і премії, пов’язані з використанням виробничих завдань і функцій.</w:t>
      </w:r>
    </w:p>
    <w:p w:rsidR="00EA05B4" w:rsidRPr="00EA05B4" w:rsidRDefault="00EA05B4" w:rsidP="00EA05B4">
      <w:pPr>
        <w:ind w:firstLine="567"/>
        <w:jc w:val="both"/>
        <w:rPr>
          <w:color w:val="000000"/>
        </w:rPr>
      </w:pPr>
      <w:r w:rsidRPr="00EA05B4">
        <w:rPr>
          <w:color w:val="000000"/>
        </w:rPr>
        <w:t xml:space="preserve">Виділяють дві основні </w:t>
      </w:r>
      <w:r w:rsidRPr="00EA05B4">
        <w:rPr>
          <w:color w:val="000000"/>
          <w:u w:val="single"/>
        </w:rPr>
        <w:t>форми</w:t>
      </w:r>
      <w:r w:rsidRPr="00EA05B4">
        <w:rPr>
          <w:color w:val="000000"/>
        </w:rPr>
        <w:t xml:space="preserve"> оплати праці: відрядна і погодинна.</w:t>
      </w:r>
    </w:p>
    <w:p w:rsidR="00EA05B4" w:rsidRPr="00EA05B4" w:rsidRDefault="00EA05B4" w:rsidP="00EA05B4">
      <w:pPr>
        <w:ind w:firstLine="567"/>
        <w:jc w:val="both"/>
        <w:rPr>
          <w:color w:val="000000"/>
        </w:rPr>
      </w:pPr>
      <w:r w:rsidRPr="00EA05B4">
        <w:rPr>
          <w:color w:val="000000"/>
        </w:rPr>
        <w:t xml:space="preserve">При </w:t>
      </w:r>
      <w:r w:rsidRPr="00EA05B4">
        <w:rPr>
          <w:b/>
          <w:color w:val="000000"/>
        </w:rPr>
        <w:t>відрядній</w:t>
      </w:r>
      <w:r w:rsidRPr="00EA05B4">
        <w:rPr>
          <w:color w:val="000000"/>
        </w:rPr>
        <w:t xml:space="preserve"> формі оплата праці проводиться за нормами і розцінками встановленими виходячи з розряду виконуваних робіт. Основними умовами застосування відрядної оплати праці є наявність кількісних показників роботи, що безпосередньо залежать від конкретного працівника і піддаються точному обліку.</w:t>
      </w:r>
    </w:p>
    <w:p w:rsidR="00EA05B4" w:rsidRPr="00EA05B4" w:rsidRDefault="00EA05B4" w:rsidP="00EA05B4">
      <w:pPr>
        <w:ind w:firstLine="567"/>
        <w:jc w:val="both"/>
        <w:rPr>
          <w:color w:val="000000"/>
        </w:rPr>
      </w:pPr>
      <w:r w:rsidRPr="00EA05B4">
        <w:rPr>
          <w:b/>
          <w:color w:val="000000"/>
        </w:rPr>
        <w:t>Погодинна</w:t>
      </w:r>
      <w:r w:rsidRPr="00EA05B4">
        <w:rPr>
          <w:color w:val="000000"/>
        </w:rPr>
        <w:t xml:space="preserve"> форма передбачає оплату праці в залежності від відпрацьованого часу.</w:t>
      </w:r>
    </w:p>
    <w:p w:rsidR="00EA05B4" w:rsidRPr="00EA05B4" w:rsidRDefault="00EA05B4" w:rsidP="00EA05B4">
      <w:pPr>
        <w:ind w:firstLine="567"/>
        <w:jc w:val="both"/>
        <w:rPr>
          <w:color w:val="000000"/>
        </w:rPr>
      </w:pPr>
      <w:r w:rsidRPr="00EA05B4">
        <w:rPr>
          <w:color w:val="000000"/>
        </w:rPr>
        <w:t xml:space="preserve">Отже, винятково важлива роль </w:t>
      </w:r>
      <w:r w:rsidRPr="00EA05B4">
        <w:rPr>
          <w:color w:val="000000"/>
          <w:u w:val="single"/>
        </w:rPr>
        <w:t>заробітної плати</w:t>
      </w:r>
      <w:r w:rsidRPr="00EA05B4">
        <w:rPr>
          <w:color w:val="000000"/>
        </w:rPr>
        <w:t xml:space="preserve"> в механізмі функціонування ринкової економіки зумовлена тим, що вона має виконувати такі </w:t>
      </w:r>
      <w:r w:rsidRPr="00EA05B4">
        <w:rPr>
          <w:color w:val="000000"/>
          <w:u w:val="single"/>
        </w:rPr>
        <w:t>функції:</w:t>
      </w:r>
    </w:p>
    <w:p w:rsidR="00EA05B4" w:rsidRPr="00EA05B4" w:rsidRDefault="00EA05B4" w:rsidP="00EA05B4">
      <w:pPr>
        <w:ind w:firstLine="567"/>
        <w:jc w:val="both"/>
        <w:rPr>
          <w:color w:val="000000"/>
        </w:rPr>
      </w:pPr>
      <w:r w:rsidRPr="00EA05B4">
        <w:rPr>
          <w:color w:val="000000"/>
        </w:rPr>
        <w:t xml:space="preserve">а) </w:t>
      </w:r>
      <w:r w:rsidRPr="00EA05B4">
        <w:rPr>
          <w:b/>
          <w:color w:val="000000"/>
        </w:rPr>
        <w:t>відтворювальна</w:t>
      </w:r>
      <w:r w:rsidRPr="00EA05B4">
        <w:rPr>
          <w:color w:val="000000"/>
        </w:rPr>
        <w:t xml:space="preserve"> функція заробітної плати полягає в тому, що вона є джерелом коштів для розширеного відтворення робочої сили;</w:t>
      </w:r>
    </w:p>
    <w:p w:rsidR="00EA05B4" w:rsidRPr="00EA05B4" w:rsidRDefault="00EA05B4" w:rsidP="00EA05B4">
      <w:pPr>
        <w:ind w:firstLine="567"/>
        <w:jc w:val="both"/>
        <w:rPr>
          <w:color w:val="000000"/>
        </w:rPr>
      </w:pPr>
      <w:r w:rsidRPr="00EA05B4">
        <w:rPr>
          <w:color w:val="000000"/>
        </w:rPr>
        <w:t xml:space="preserve">б) </w:t>
      </w:r>
      <w:r w:rsidRPr="00EA05B4">
        <w:rPr>
          <w:b/>
          <w:color w:val="000000"/>
        </w:rPr>
        <w:t>стимулююча</w:t>
      </w:r>
      <w:r w:rsidRPr="00EA05B4">
        <w:rPr>
          <w:color w:val="000000"/>
        </w:rPr>
        <w:t>. Заробітна плата це основна ланка мотивації високоефективної праці; встановлення безпосередньої залежності заробітної плати від кількості і якості праці кожного працівника, його трудового внеску;</w:t>
      </w:r>
    </w:p>
    <w:p w:rsidR="00EA05B4" w:rsidRPr="00EA05B4" w:rsidRDefault="00EA05B4" w:rsidP="00EA05B4">
      <w:pPr>
        <w:ind w:firstLine="567"/>
        <w:jc w:val="both"/>
        <w:rPr>
          <w:color w:val="000000"/>
        </w:rPr>
      </w:pPr>
      <w:r w:rsidRPr="00EA05B4">
        <w:rPr>
          <w:color w:val="000000"/>
        </w:rPr>
        <w:t xml:space="preserve">в) </w:t>
      </w:r>
      <w:r w:rsidRPr="00EA05B4">
        <w:rPr>
          <w:b/>
          <w:color w:val="000000"/>
        </w:rPr>
        <w:t>регулююча</w:t>
      </w:r>
      <w:r w:rsidRPr="00EA05B4">
        <w:rPr>
          <w:color w:val="000000"/>
        </w:rPr>
        <w:t>. Заробітна плата є засобом перерозподілу доходів з врахуванням ринкової кон’юнктури (якщо попит на робочу силу більший за пропозицію на неї, то в основному рівень заробітної плати зростає, і навпаки);</w:t>
      </w:r>
    </w:p>
    <w:p w:rsidR="00EA05B4" w:rsidRPr="00EA05B4" w:rsidRDefault="00EA05B4" w:rsidP="00EA05B4">
      <w:pPr>
        <w:ind w:firstLine="567"/>
        <w:jc w:val="both"/>
        <w:rPr>
          <w:color w:val="000000"/>
        </w:rPr>
      </w:pPr>
      <w:r w:rsidRPr="00EA05B4">
        <w:rPr>
          <w:color w:val="000000"/>
        </w:rPr>
        <w:t xml:space="preserve">г) </w:t>
      </w:r>
      <w:r w:rsidRPr="00EA05B4">
        <w:rPr>
          <w:b/>
          <w:color w:val="000000"/>
        </w:rPr>
        <w:t>соціальна</w:t>
      </w:r>
      <w:r w:rsidRPr="00EA05B4">
        <w:rPr>
          <w:color w:val="000000"/>
        </w:rPr>
        <w:t>. Забезпечення соціальної справедливості (за однакову працю – однакова винагорода).</w:t>
      </w:r>
    </w:p>
    <w:p w:rsidR="00EA05B4" w:rsidRPr="00EA05B4" w:rsidRDefault="00EA05B4" w:rsidP="00EA05B4">
      <w:pPr>
        <w:pStyle w:val="31"/>
        <w:spacing w:before="120" w:after="0"/>
        <w:ind w:left="0"/>
        <w:jc w:val="center"/>
        <w:rPr>
          <w:i/>
          <w:color w:val="000000"/>
          <w:sz w:val="28"/>
          <w:szCs w:val="28"/>
        </w:rPr>
      </w:pPr>
      <w:r w:rsidRPr="00EA05B4">
        <w:rPr>
          <w:i/>
          <w:color w:val="000000"/>
          <w:sz w:val="28"/>
          <w:szCs w:val="28"/>
        </w:rPr>
        <w:t>Позичковий відсоток</w:t>
      </w:r>
    </w:p>
    <w:p w:rsidR="00EA05B4" w:rsidRPr="00EA05B4" w:rsidRDefault="00EA05B4" w:rsidP="00EA05B4">
      <w:pPr>
        <w:shd w:val="clear" w:color="auto" w:fill="FFFFFF"/>
        <w:ind w:firstLine="567"/>
        <w:jc w:val="both"/>
        <w:rPr>
          <w:lang w:val="ru-RU"/>
        </w:rPr>
      </w:pPr>
      <w:r w:rsidRPr="00EA05B4">
        <w:rPr>
          <w:color w:val="000000"/>
          <w:spacing w:val="6"/>
        </w:rPr>
        <w:t xml:space="preserve">Позичковий процент є винагородою, яку дістає власник грошей </w:t>
      </w:r>
      <w:r w:rsidRPr="00EA05B4">
        <w:rPr>
          <w:color w:val="000000"/>
          <w:spacing w:val="3"/>
        </w:rPr>
        <w:t>за те, що надав їх підприємцям або приватним особам для кори</w:t>
      </w:r>
      <w:r w:rsidRPr="00EA05B4">
        <w:rPr>
          <w:color w:val="000000"/>
          <w:spacing w:val="3"/>
        </w:rPr>
        <w:softHyphen/>
      </w:r>
      <w:r w:rsidRPr="00EA05B4">
        <w:rPr>
          <w:color w:val="000000"/>
          <w:spacing w:val="4"/>
        </w:rPr>
        <w:t xml:space="preserve">стування. Гроші самі по собі не </w:t>
      </w:r>
      <w:r w:rsidRPr="00EA05B4">
        <w:rPr>
          <w:i/>
          <w:iCs/>
          <w:color w:val="000000"/>
          <w:spacing w:val="4"/>
        </w:rPr>
        <w:t xml:space="preserve">є </w:t>
      </w:r>
      <w:r w:rsidRPr="00EA05B4">
        <w:rPr>
          <w:color w:val="000000"/>
          <w:spacing w:val="4"/>
        </w:rPr>
        <w:t xml:space="preserve">продуктивним ресурсом, тобто </w:t>
      </w:r>
      <w:r w:rsidRPr="00EA05B4">
        <w:rPr>
          <w:color w:val="000000"/>
          <w:spacing w:val="2"/>
        </w:rPr>
        <w:t xml:space="preserve">не можуть виробляти товари чи послуги. Але за гроші підприємці </w:t>
      </w:r>
      <w:r w:rsidRPr="00EA05B4">
        <w:rPr>
          <w:color w:val="000000"/>
          <w:spacing w:val="4"/>
        </w:rPr>
        <w:t xml:space="preserve">купують засоби виробництва, наймають робочу силу, орендують </w:t>
      </w:r>
      <w:r w:rsidRPr="00EA05B4">
        <w:rPr>
          <w:color w:val="000000"/>
          <w:spacing w:val="3"/>
        </w:rPr>
        <w:t xml:space="preserve">землю, одержують інформацію і в результаті отримують готову продукцію. Оскільки частину готової продукції створено </w:t>
      </w:r>
      <w:r w:rsidRPr="00EA05B4">
        <w:rPr>
          <w:color w:val="000000"/>
          <w:spacing w:val="3"/>
        </w:rPr>
        <w:lastRenderedPageBreak/>
        <w:t>завдяки використанню позичених грошей, підприємець має не лише по</w:t>
      </w:r>
      <w:r w:rsidRPr="00EA05B4">
        <w:rPr>
          <w:color w:val="000000"/>
          <w:spacing w:val="3"/>
        </w:rPr>
        <w:softHyphen/>
        <w:t xml:space="preserve">вернути борг, а й заплатити за користування грошима. Ціна, яку сплачують за користування грошима, називається ставкою, або </w:t>
      </w:r>
      <w:r w:rsidRPr="00EA05B4">
        <w:rPr>
          <w:color w:val="000000"/>
          <w:spacing w:val="4"/>
        </w:rPr>
        <w:t xml:space="preserve">нормою позичкового процента. Вона розраховується як процент </w:t>
      </w:r>
      <w:r w:rsidRPr="00EA05B4">
        <w:rPr>
          <w:color w:val="000000"/>
          <w:spacing w:val="5"/>
        </w:rPr>
        <w:t xml:space="preserve">від кількості позичених грошей. Наприклад, якщо ви позичили </w:t>
      </w:r>
      <w:r w:rsidRPr="00EA05B4">
        <w:rPr>
          <w:color w:val="000000"/>
          <w:spacing w:val="2"/>
        </w:rPr>
        <w:t>1000 грошових одиниць, а маєте повернути через рік 1200, то річ</w:t>
      </w:r>
      <w:r w:rsidRPr="00EA05B4">
        <w:rPr>
          <w:color w:val="000000"/>
          <w:spacing w:val="2"/>
        </w:rPr>
        <w:softHyphen/>
      </w:r>
      <w:r w:rsidRPr="00EA05B4">
        <w:rPr>
          <w:color w:val="000000"/>
          <w:spacing w:val="3"/>
        </w:rPr>
        <w:t>на ставка процента становитиме 20.</w:t>
      </w:r>
    </w:p>
    <w:p w:rsidR="00EA05B4" w:rsidRPr="00EA05B4" w:rsidRDefault="00EA05B4" w:rsidP="00EA05B4">
      <w:pPr>
        <w:shd w:val="clear" w:color="auto" w:fill="FFFFFF"/>
        <w:ind w:firstLine="567"/>
        <w:jc w:val="center"/>
      </w:pPr>
      <w:r w:rsidRPr="00EA05B4">
        <w:rPr>
          <w:color w:val="000000"/>
          <w:spacing w:val="5"/>
        </w:rPr>
        <w:t>((1200 – 1000)/1000) ∙100 % = 20 %.</w:t>
      </w:r>
    </w:p>
    <w:p w:rsidR="00EA05B4" w:rsidRPr="00EA05B4" w:rsidRDefault="00EA05B4" w:rsidP="00EA05B4">
      <w:pPr>
        <w:shd w:val="clear" w:color="auto" w:fill="FFFFFF"/>
        <w:ind w:firstLine="567"/>
        <w:jc w:val="both"/>
      </w:pPr>
      <w:r w:rsidRPr="00EA05B4">
        <w:rPr>
          <w:color w:val="000000"/>
          <w:spacing w:val="3"/>
        </w:rPr>
        <w:t>Ставка процента, як ви вже знаєте з попередньої теми, визна</w:t>
      </w:r>
      <w:r w:rsidRPr="00EA05B4">
        <w:rPr>
          <w:color w:val="000000"/>
          <w:spacing w:val="3"/>
        </w:rPr>
        <w:softHyphen/>
        <w:t>чається взаємодією попиту і пропозиції на грошовому ринку. Рі</w:t>
      </w:r>
      <w:r w:rsidRPr="00EA05B4">
        <w:rPr>
          <w:color w:val="000000"/>
          <w:spacing w:val="3"/>
        </w:rPr>
        <w:softHyphen/>
      </w:r>
      <w:r w:rsidRPr="00EA05B4">
        <w:rPr>
          <w:color w:val="000000"/>
          <w:spacing w:val="4"/>
        </w:rPr>
        <w:t>вень ставки процента залежить від багатьох факторів. Насампе</w:t>
      </w:r>
      <w:r w:rsidRPr="00EA05B4">
        <w:rPr>
          <w:color w:val="000000"/>
          <w:spacing w:val="4"/>
        </w:rPr>
        <w:softHyphen/>
        <w:t xml:space="preserve">ред, слід розрізняти номінальну та реальну ставки процента. </w:t>
      </w:r>
      <w:r w:rsidRPr="00EA05B4">
        <w:rPr>
          <w:color w:val="000000"/>
          <w:spacing w:val="3"/>
        </w:rPr>
        <w:t xml:space="preserve">Номінальна ставка —- це кількісне вираження процентної ставки </w:t>
      </w:r>
      <w:r w:rsidRPr="00EA05B4">
        <w:rPr>
          <w:color w:val="000000"/>
          <w:spacing w:val="5"/>
        </w:rPr>
        <w:t xml:space="preserve">за поточним курсом грошової одиниці. Реальна ставка дорівнює </w:t>
      </w:r>
      <w:r w:rsidRPr="00EA05B4">
        <w:rPr>
          <w:color w:val="000000"/>
          <w:spacing w:val="3"/>
        </w:rPr>
        <w:t xml:space="preserve">номінальній мінус </w:t>
      </w:r>
      <w:r w:rsidR="00687157">
        <w:rPr>
          <w:color w:val="000000"/>
          <w:spacing w:val="3"/>
        </w:rPr>
        <w:t>темп</w:t>
      </w:r>
      <w:r w:rsidRPr="00EA05B4">
        <w:rPr>
          <w:color w:val="000000"/>
          <w:spacing w:val="3"/>
        </w:rPr>
        <w:t xml:space="preserve"> інфляції:</w:t>
      </w:r>
    </w:p>
    <w:p w:rsidR="00EA05B4" w:rsidRPr="00EA05B4" w:rsidRDefault="00AC4D46" w:rsidP="00AC4D46">
      <w:pPr>
        <w:shd w:val="clear" w:color="auto" w:fill="FFFFFF"/>
        <w:ind w:firstLine="567"/>
        <w:jc w:val="both"/>
        <w:rPr>
          <w:color w:val="000000"/>
          <w:spacing w:val="2"/>
        </w:rPr>
      </w:pPr>
      <w:r>
        <w:rPr>
          <w:i/>
          <w:color w:val="000000"/>
          <w:spacing w:val="2"/>
        </w:rPr>
        <w:t xml:space="preserve">                                                 </w:t>
      </w:r>
      <w:r w:rsidR="00EA05B4" w:rsidRPr="00EA05B4">
        <w:rPr>
          <w:i/>
          <w:color w:val="000000"/>
          <w:spacing w:val="2"/>
          <w:lang w:val="en-US"/>
        </w:rPr>
        <w:t>i</w:t>
      </w:r>
      <w:r w:rsidR="00EA05B4" w:rsidRPr="00EA05B4">
        <w:rPr>
          <w:i/>
          <w:color w:val="000000"/>
          <w:spacing w:val="2"/>
          <w:vertAlign w:val="subscript"/>
          <w:lang w:val="en-US"/>
        </w:rPr>
        <w:t>r</w:t>
      </w:r>
      <w:r w:rsidR="00EA05B4" w:rsidRPr="00EA05B4">
        <w:rPr>
          <w:i/>
          <w:color w:val="000000"/>
          <w:spacing w:val="2"/>
        </w:rPr>
        <w:t xml:space="preserve"> = </w:t>
      </w:r>
      <w:r w:rsidR="00EA05B4" w:rsidRPr="00EA05B4">
        <w:rPr>
          <w:i/>
          <w:color w:val="000000"/>
          <w:spacing w:val="2"/>
          <w:lang w:val="en-US"/>
        </w:rPr>
        <w:t>i</w:t>
      </w:r>
      <w:r w:rsidR="00EA05B4" w:rsidRPr="00EA05B4">
        <w:rPr>
          <w:i/>
          <w:color w:val="000000"/>
          <w:spacing w:val="2"/>
          <w:vertAlign w:val="subscript"/>
          <w:lang w:val="en-US"/>
        </w:rPr>
        <w:t>n</w:t>
      </w:r>
      <w:r w:rsidR="00EA05B4" w:rsidRPr="00EA05B4">
        <w:rPr>
          <w:i/>
          <w:color w:val="000000"/>
          <w:spacing w:val="2"/>
        </w:rPr>
        <w:t xml:space="preserve"> –</w:t>
      </w:r>
      <w:r w:rsidR="00EA05B4" w:rsidRPr="00EA05B4">
        <w:rPr>
          <w:i/>
          <w:color w:val="000000"/>
          <w:spacing w:val="2"/>
          <w:lang w:val="en-US"/>
        </w:rPr>
        <w:t>T</w:t>
      </w:r>
      <w:r w:rsidR="00EA05B4" w:rsidRPr="00EA05B4">
        <w:rPr>
          <w:i/>
          <w:color w:val="000000"/>
          <w:spacing w:val="2"/>
          <w:vertAlign w:val="subscript"/>
          <w:lang w:val="en-US"/>
        </w:rPr>
        <w:t>i</w:t>
      </w:r>
      <w:r w:rsidR="00EA05B4" w:rsidRPr="00077E85">
        <w:rPr>
          <w:i/>
          <w:color w:val="000000"/>
          <w:spacing w:val="2"/>
          <w:vertAlign w:val="subscript"/>
        </w:rPr>
        <w:t xml:space="preserve"> </w:t>
      </w:r>
      <w:r w:rsidR="00EA05B4" w:rsidRPr="00EA05B4">
        <w:rPr>
          <w:color w:val="000000"/>
          <w:spacing w:val="2"/>
        </w:rPr>
        <w:t>,</w:t>
      </w:r>
      <w:r>
        <w:rPr>
          <w:color w:val="000000"/>
          <w:spacing w:val="2"/>
        </w:rPr>
        <w:t xml:space="preserve">                                                        (2.3)</w:t>
      </w:r>
    </w:p>
    <w:p w:rsidR="00EA05B4" w:rsidRPr="00EA05B4" w:rsidRDefault="00EA05B4" w:rsidP="00EA05B4">
      <w:pPr>
        <w:shd w:val="clear" w:color="auto" w:fill="FFFFFF"/>
        <w:ind w:firstLine="567"/>
        <w:jc w:val="both"/>
        <w:rPr>
          <w:i/>
          <w:color w:val="000000"/>
          <w:spacing w:val="2"/>
        </w:rPr>
      </w:pPr>
      <w:r w:rsidRPr="00EA05B4">
        <w:rPr>
          <w:color w:val="000000"/>
          <w:spacing w:val="2"/>
        </w:rPr>
        <w:t xml:space="preserve">де,  </w:t>
      </w:r>
      <w:r w:rsidRPr="00EA05B4">
        <w:rPr>
          <w:i/>
          <w:color w:val="000000"/>
          <w:spacing w:val="2"/>
          <w:lang w:val="en-US"/>
        </w:rPr>
        <w:t>i</w:t>
      </w:r>
      <w:r w:rsidRPr="00EA05B4">
        <w:rPr>
          <w:i/>
          <w:color w:val="000000"/>
          <w:spacing w:val="2"/>
          <w:vertAlign w:val="subscript"/>
          <w:lang w:val="en-US"/>
        </w:rPr>
        <w:t>r</w:t>
      </w:r>
      <w:r w:rsidRPr="00EA05B4">
        <w:rPr>
          <w:i/>
          <w:iCs/>
          <w:color w:val="000000"/>
          <w:spacing w:val="2"/>
          <w:lang w:val="ru-RU"/>
        </w:rPr>
        <w:t xml:space="preserve"> </w:t>
      </w:r>
      <w:r w:rsidRPr="00EA05B4">
        <w:rPr>
          <w:color w:val="000000"/>
          <w:spacing w:val="2"/>
        </w:rPr>
        <w:t xml:space="preserve">— реальна ставка процента; </w:t>
      </w:r>
      <w:r w:rsidRPr="00EA05B4">
        <w:rPr>
          <w:i/>
          <w:color w:val="000000"/>
          <w:spacing w:val="2"/>
          <w:lang w:val="en-US"/>
        </w:rPr>
        <w:t>i</w:t>
      </w:r>
      <w:r w:rsidRPr="00EA05B4">
        <w:rPr>
          <w:i/>
          <w:color w:val="000000"/>
          <w:spacing w:val="2"/>
          <w:vertAlign w:val="subscript"/>
          <w:lang w:val="en-US"/>
        </w:rPr>
        <w:t>n</w:t>
      </w:r>
      <w:r w:rsidRPr="00EA05B4">
        <w:rPr>
          <w:i/>
          <w:color w:val="000000"/>
          <w:spacing w:val="2"/>
          <w:vertAlign w:val="subscript"/>
          <w:lang w:val="ru-RU"/>
        </w:rPr>
        <w:t xml:space="preserve"> </w:t>
      </w:r>
      <w:r w:rsidRPr="00EA05B4">
        <w:rPr>
          <w:color w:val="000000"/>
          <w:spacing w:val="2"/>
        </w:rPr>
        <w:t>— номінальна ставка процен</w:t>
      </w:r>
      <w:r w:rsidRPr="00EA05B4">
        <w:rPr>
          <w:color w:val="000000"/>
          <w:spacing w:val="2"/>
        </w:rPr>
        <w:softHyphen/>
      </w:r>
      <w:r w:rsidRPr="00EA05B4">
        <w:rPr>
          <w:color w:val="000000"/>
          <w:spacing w:val="7"/>
        </w:rPr>
        <w:t>та;</w:t>
      </w:r>
      <w:r w:rsidRPr="00EA05B4">
        <w:rPr>
          <w:i/>
          <w:color w:val="000000"/>
          <w:spacing w:val="2"/>
        </w:rPr>
        <w:t xml:space="preserve"> </w:t>
      </w:r>
    </w:p>
    <w:p w:rsidR="00EA05B4" w:rsidRPr="00EA05B4" w:rsidRDefault="00EA05B4" w:rsidP="00EA05B4">
      <w:pPr>
        <w:shd w:val="clear" w:color="auto" w:fill="FFFFFF"/>
        <w:ind w:firstLine="567"/>
        <w:jc w:val="both"/>
      </w:pPr>
      <w:r w:rsidRPr="00EA05B4">
        <w:rPr>
          <w:i/>
          <w:color w:val="000000"/>
          <w:spacing w:val="2"/>
          <w:lang w:val="en-US"/>
        </w:rPr>
        <w:t>T</w:t>
      </w:r>
      <w:r w:rsidRPr="00EA05B4">
        <w:rPr>
          <w:i/>
          <w:color w:val="000000"/>
          <w:spacing w:val="2"/>
          <w:vertAlign w:val="subscript"/>
          <w:lang w:val="en-US"/>
        </w:rPr>
        <w:t>i</w:t>
      </w:r>
      <w:r w:rsidRPr="00077E85">
        <w:rPr>
          <w:i/>
          <w:color w:val="000000"/>
          <w:spacing w:val="2"/>
          <w:vertAlign w:val="subscript"/>
        </w:rPr>
        <w:t xml:space="preserve"> </w:t>
      </w:r>
      <w:r w:rsidRPr="00EA05B4">
        <w:rPr>
          <w:color w:val="000000"/>
          <w:spacing w:val="7"/>
        </w:rPr>
        <w:t xml:space="preserve">— </w:t>
      </w:r>
      <w:r w:rsidR="00687157">
        <w:rPr>
          <w:color w:val="000000"/>
          <w:spacing w:val="7"/>
        </w:rPr>
        <w:t>темп</w:t>
      </w:r>
      <w:r w:rsidRPr="00EA05B4">
        <w:rPr>
          <w:color w:val="000000"/>
          <w:spacing w:val="7"/>
        </w:rPr>
        <w:t xml:space="preserve"> інфляції.</w:t>
      </w:r>
    </w:p>
    <w:p w:rsidR="00EA05B4" w:rsidRPr="00EA05B4" w:rsidRDefault="00EA05B4" w:rsidP="00EA05B4">
      <w:pPr>
        <w:shd w:val="clear" w:color="auto" w:fill="FFFFFF"/>
        <w:ind w:firstLine="567"/>
        <w:jc w:val="both"/>
        <w:rPr>
          <w:lang w:val="ru-RU"/>
        </w:rPr>
      </w:pPr>
      <w:r w:rsidRPr="00EA05B4">
        <w:rPr>
          <w:color w:val="000000"/>
        </w:rPr>
        <w:t>Прийняття рішень з інвестування залежить від величини реальної ставки відсотку.</w:t>
      </w:r>
      <w:r w:rsidRPr="00EA05B4">
        <w:rPr>
          <w:color w:val="000000"/>
          <w:spacing w:val="4"/>
        </w:rPr>
        <w:t xml:space="preserve"> Припустимо, банк надав позику під 50 % річних, але рівень </w:t>
      </w:r>
      <w:r w:rsidRPr="00EA05B4">
        <w:rPr>
          <w:color w:val="000000"/>
          <w:spacing w:val="3"/>
        </w:rPr>
        <w:t>інфляції також становить 50 %. У такій ситуації інфляція «з'їсть» приріст грошей, а отже, втратиться сенс діяльності банку.</w:t>
      </w:r>
    </w:p>
    <w:p w:rsidR="00EA05B4" w:rsidRPr="00EA05B4" w:rsidRDefault="00EA05B4" w:rsidP="00EA05B4">
      <w:pPr>
        <w:pStyle w:val="a6"/>
        <w:tabs>
          <w:tab w:val="num" w:pos="720"/>
        </w:tabs>
        <w:spacing w:after="0"/>
        <w:ind w:left="0" w:firstLine="567"/>
        <w:jc w:val="both"/>
        <w:rPr>
          <w:color w:val="000000"/>
        </w:rPr>
      </w:pPr>
      <w:r w:rsidRPr="00EA05B4">
        <w:rPr>
          <w:color w:val="000000"/>
        </w:rPr>
        <w:t xml:space="preserve">Ставки відсотку диференційовані, тобто існує декілька ставок. Це залежить від таких </w:t>
      </w:r>
      <w:r w:rsidR="00AC4D46">
        <w:rPr>
          <w:color w:val="000000"/>
        </w:rPr>
        <w:t>чинників</w:t>
      </w:r>
      <w:r w:rsidRPr="00EA05B4">
        <w:rPr>
          <w:color w:val="000000"/>
        </w:rPr>
        <w:t xml:space="preserve">: </w:t>
      </w:r>
    </w:p>
    <w:p w:rsidR="00EA05B4" w:rsidRPr="00EA05B4" w:rsidRDefault="00EA05B4" w:rsidP="001A7CDD">
      <w:pPr>
        <w:pStyle w:val="a6"/>
        <w:numPr>
          <w:ilvl w:val="0"/>
          <w:numId w:val="39"/>
        </w:numPr>
        <w:tabs>
          <w:tab w:val="left" w:pos="851"/>
        </w:tabs>
        <w:spacing w:after="0"/>
        <w:ind w:left="0" w:firstLine="567"/>
        <w:jc w:val="both"/>
        <w:rPr>
          <w:color w:val="000000"/>
        </w:rPr>
      </w:pPr>
      <w:r w:rsidRPr="00EA05B4">
        <w:rPr>
          <w:color w:val="000000"/>
          <w:u w:val="single"/>
        </w:rPr>
        <w:t>Ризик.</w:t>
      </w:r>
      <w:r w:rsidRPr="00EA05B4">
        <w:rPr>
          <w:color w:val="000000"/>
        </w:rPr>
        <w:t xml:space="preserve"> Якщо є можливість того, що позичальник не сплатить позику, то ставка відсотку буде високою.</w:t>
      </w:r>
    </w:p>
    <w:p w:rsidR="00EA05B4" w:rsidRPr="00EA05B4" w:rsidRDefault="00EA05B4" w:rsidP="001A7CDD">
      <w:pPr>
        <w:pStyle w:val="a6"/>
        <w:numPr>
          <w:ilvl w:val="0"/>
          <w:numId w:val="39"/>
        </w:numPr>
        <w:tabs>
          <w:tab w:val="left" w:pos="851"/>
        </w:tabs>
        <w:spacing w:after="0"/>
        <w:ind w:left="0" w:firstLine="567"/>
        <w:jc w:val="both"/>
        <w:rPr>
          <w:color w:val="000000"/>
        </w:rPr>
      </w:pPr>
      <w:r w:rsidRPr="00EA05B4">
        <w:rPr>
          <w:color w:val="000000"/>
          <w:u w:val="single"/>
        </w:rPr>
        <w:t>Термін.</w:t>
      </w:r>
      <w:r w:rsidRPr="00EA05B4">
        <w:rPr>
          <w:color w:val="000000"/>
        </w:rPr>
        <w:t xml:space="preserve"> Ставка відсотку залежить від терміну позики. Для довгострокових позик вона більш висока ніж для короткострокових.</w:t>
      </w:r>
    </w:p>
    <w:p w:rsidR="00EA05B4" w:rsidRPr="00EA05B4" w:rsidRDefault="00EA05B4" w:rsidP="001A7CDD">
      <w:pPr>
        <w:pStyle w:val="a6"/>
        <w:numPr>
          <w:ilvl w:val="0"/>
          <w:numId w:val="39"/>
        </w:numPr>
        <w:tabs>
          <w:tab w:val="left" w:pos="851"/>
        </w:tabs>
        <w:spacing w:after="0"/>
        <w:ind w:left="0" w:firstLine="567"/>
        <w:jc w:val="both"/>
        <w:rPr>
          <w:color w:val="000000"/>
        </w:rPr>
      </w:pPr>
      <w:r w:rsidRPr="00EA05B4">
        <w:rPr>
          <w:color w:val="000000"/>
          <w:u w:val="single"/>
        </w:rPr>
        <w:t>Величина позики.</w:t>
      </w:r>
      <w:r w:rsidRPr="00EA05B4">
        <w:rPr>
          <w:color w:val="000000"/>
        </w:rPr>
        <w:t xml:space="preserve"> За інших рівних умов ставка відсотку більш висока на меншу позику ніж на велику.</w:t>
      </w:r>
    </w:p>
    <w:p w:rsidR="00EA05B4" w:rsidRPr="00EA05B4" w:rsidRDefault="00EA05B4" w:rsidP="001A7CDD">
      <w:pPr>
        <w:pStyle w:val="a6"/>
        <w:numPr>
          <w:ilvl w:val="0"/>
          <w:numId w:val="39"/>
        </w:numPr>
        <w:tabs>
          <w:tab w:val="left" w:pos="851"/>
        </w:tabs>
        <w:spacing w:after="0"/>
        <w:ind w:left="0" w:firstLine="567"/>
        <w:jc w:val="both"/>
        <w:rPr>
          <w:color w:val="000000"/>
        </w:rPr>
      </w:pPr>
      <w:r w:rsidRPr="00EA05B4">
        <w:rPr>
          <w:color w:val="000000"/>
          <w:u w:val="single"/>
        </w:rPr>
        <w:t>Оподаткування.</w:t>
      </w:r>
      <w:r w:rsidRPr="00EA05B4">
        <w:rPr>
          <w:color w:val="000000"/>
        </w:rPr>
        <w:t xml:space="preserve"> Кредитор, що має високий дохід може надати перевагу меншій ставці відсотку і сплачувати менший податок.</w:t>
      </w:r>
    </w:p>
    <w:p w:rsidR="00EA05B4" w:rsidRPr="00EA05B4" w:rsidRDefault="00EA05B4" w:rsidP="001A7CDD">
      <w:pPr>
        <w:pStyle w:val="a6"/>
        <w:numPr>
          <w:ilvl w:val="0"/>
          <w:numId w:val="39"/>
        </w:numPr>
        <w:tabs>
          <w:tab w:val="left" w:pos="851"/>
        </w:tabs>
        <w:spacing w:after="0"/>
        <w:ind w:left="0" w:firstLine="567"/>
        <w:jc w:val="both"/>
        <w:rPr>
          <w:color w:val="000000"/>
        </w:rPr>
      </w:pPr>
      <w:r w:rsidRPr="00EA05B4">
        <w:rPr>
          <w:color w:val="000000"/>
          <w:u w:val="single"/>
        </w:rPr>
        <w:t>Обмеження умов конкуренції ринку.</w:t>
      </w:r>
      <w:r w:rsidRPr="00EA05B4">
        <w:rPr>
          <w:color w:val="000000"/>
        </w:rPr>
        <w:t xml:space="preserve"> Монопольне становище кредитора дозволяє йому штучно підвищувати ставку відсотку.</w:t>
      </w:r>
    </w:p>
    <w:p w:rsidR="00AC4D46" w:rsidRPr="00F33C5A" w:rsidRDefault="00AC4D46" w:rsidP="00AC4D46">
      <w:pPr>
        <w:spacing w:after="120"/>
        <w:ind w:firstLine="567"/>
        <w:jc w:val="both"/>
      </w:pPr>
      <w:r w:rsidRPr="00F33C5A">
        <w:t xml:space="preserve">З економічної точки зору однакові суми, які мають різну часову локалізацію, відрізняються за величиною. Виникає необхідність розрахунку </w:t>
      </w:r>
      <w:r w:rsidRPr="00AC4D46">
        <w:rPr>
          <w:b/>
        </w:rPr>
        <w:t>вартості грошей у часі</w:t>
      </w:r>
      <w:r w:rsidRPr="00F33C5A">
        <w:t xml:space="preserve"> – це принцип, який дозволяє на основі альтернативних варіантів отримання доходу визначити вартість грошей на момент, коли очікується їх одержання. </w:t>
      </w:r>
    </w:p>
    <w:p w:rsidR="00AC4D46" w:rsidRPr="00F33C5A" w:rsidRDefault="00AC4D46" w:rsidP="00AC4D46">
      <w:pPr>
        <w:spacing w:after="120"/>
        <w:ind w:firstLine="567"/>
        <w:jc w:val="both"/>
      </w:pPr>
      <w:r w:rsidRPr="00F33C5A">
        <w:t xml:space="preserve">Майбутні гроші дешевше теперішніх як у наслідок інфляції, так </w:t>
      </w:r>
      <w:r>
        <w:t>й</w:t>
      </w:r>
      <w:r w:rsidRPr="00F33C5A">
        <w:t xml:space="preserve"> унаслідок того, що втрачається можливість отримання доходу від їх використання. Порівнювати грошові суми, отримані у різний час, дозволяє </w:t>
      </w:r>
      <w:r w:rsidRPr="00AC4D46">
        <w:rPr>
          <w:b/>
          <w:i/>
        </w:rPr>
        <w:t>метод дисконтування</w:t>
      </w:r>
      <w:r w:rsidRPr="00F33C5A">
        <w:t xml:space="preserve">. </w:t>
      </w:r>
      <w:r>
        <w:t xml:space="preserve"> </w:t>
      </w:r>
      <w:r w:rsidRPr="00AC4D46">
        <w:rPr>
          <w:b/>
          <w:i/>
        </w:rPr>
        <w:t>Дисконт</w:t>
      </w:r>
      <w:r w:rsidRPr="00F33C5A">
        <w:t xml:space="preserve"> (від англ. </w:t>
      </w:r>
      <w:r w:rsidRPr="00AC4D46">
        <w:rPr>
          <w:i/>
        </w:rPr>
        <w:t>discount</w:t>
      </w:r>
      <w:r w:rsidRPr="00F33C5A">
        <w:t xml:space="preserve"> – вирахування, знижка) – зниження майбутнього доходу. </w:t>
      </w:r>
      <w:r w:rsidRPr="00AC4D46">
        <w:rPr>
          <w:b/>
          <w:i/>
        </w:rPr>
        <w:t>Теперішню вартість майбутнього доходу</w:t>
      </w:r>
      <w:r w:rsidRPr="00F33C5A">
        <w:t xml:space="preserve"> можна розрахувати за формулою:</w:t>
      </w:r>
    </w:p>
    <w:p w:rsidR="00AC4D46" w:rsidRPr="00F33C5A" w:rsidRDefault="00AC4D46" w:rsidP="00AC4D46">
      <w:pPr>
        <w:spacing w:after="120"/>
        <w:ind w:firstLine="567"/>
        <w:jc w:val="center"/>
      </w:pPr>
      <w:r>
        <w:rPr>
          <w:position w:val="-30"/>
        </w:rPr>
        <w:lastRenderedPageBreak/>
        <w:t xml:space="preserve">                                                   </w:t>
      </w:r>
      <w:r w:rsidRPr="00F33C5A">
        <w:rPr>
          <w:position w:val="-30"/>
        </w:rPr>
        <w:object w:dxaOrig="1540" w:dyaOrig="700">
          <v:shape id="_x0000_i1032" type="#_x0000_t75" style="width:81.75pt;height:36.75pt" o:ole="">
            <v:imagedata r:id="rId476" o:title=""/>
          </v:shape>
          <o:OLEObject Type="Embed" ProgID="Equation.3" ShapeID="_x0000_i1032" DrawAspect="Content" ObjectID="_1732177239" r:id="rId477"/>
        </w:object>
      </w:r>
      <w:r w:rsidRPr="00F33C5A">
        <w:t>,</w:t>
      </w:r>
      <w:r>
        <w:t xml:space="preserve">                                             (2.4)</w:t>
      </w:r>
    </w:p>
    <w:p w:rsidR="00AC4D46" w:rsidRPr="00AC4D46" w:rsidRDefault="00AC4D46" w:rsidP="00AC4D46">
      <w:pPr>
        <w:spacing w:after="120"/>
        <w:ind w:firstLine="567"/>
        <w:jc w:val="both"/>
        <w:rPr>
          <w:b/>
          <w:i/>
        </w:rPr>
      </w:pPr>
      <w:r w:rsidRPr="00F33C5A">
        <w:t xml:space="preserve">де </w:t>
      </w:r>
      <w:r w:rsidRPr="00AC4D46">
        <w:rPr>
          <w:i/>
        </w:rPr>
        <w:t>TR</w:t>
      </w:r>
      <w:r w:rsidRPr="00AC4D46">
        <w:rPr>
          <w:i/>
          <w:vertAlign w:val="subscript"/>
        </w:rPr>
        <w:t>n</w:t>
      </w:r>
      <w:r w:rsidRPr="00F33C5A">
        <w:t xml:space="preserve"> – дохід </w:t>
      </w:r>
      <w:r w:rsidRPr="00AC4D46">
        <w:rPr>
          <w:i/>
        </w:rPr>
        <w:t>n</w:t>
      </w:r>
      <w:r w:rsidRPr="00F33C5A">
        <w:t xml:space="preserve">-го року; </w:t>
      </w:r>
      <w:r w:rsidRPr="00AC4D46">
        <w:rPr>
          <w:i/>
        </w:rPr>
        <w:t>і</w:t>
      </w:r>
      <w:r w:rsidRPr="00F33C5A">
        <w:t xml:space="preserve"> – ставка відсотку; 1/(1</w:t>
      </w:r>
      <w:r w:rsidRPr="00AC4D46">
        <w:rPr>
          <w:i/>
        </w:rPr>
        <w:t>+і)</w:t>
      </w:r>
      <w:r w:rsidRPr="00AC4D46">
        <w:rPr>
          <w:i/>
          <w:vertAlign w:val="superscript"/>
        </w:rPr>
        <w:t>n</w:t>
      </w:r>
      <w:r w:rsidRPr="00AC4D46">
        <w:rPr>
          <w:i/>
        </w:rPr>
        <w:t xml:space="preserve"> </w:t>
      </w:r>
      <w:r w:rsidRPr="00F33C5A">
        <w:t xml:space="preserve">– </w:t>
      </w:r>
      <w:r w:rsidRPr="00AC4D46">
        <w:rPr>
          <w:b/>
          <w:i/>
        </w:rPr>
        <w:t>коефіцієнт дисконтування.</w:t>
      </w:r>
    </w:p>
    <w:p w:rsidR="00AC4D46" w:rsidRPr="00F33C5A" w:rsidRDefault="00AC4D46" w:rsidP="00AC4D46">
      <w:pPr>
        <w:spacing w:after="120"/>
        <w:ind w:firstLine="567"/>
        <w:jc w:val="both"/>
      </w:pPr>
      <w:r w:rsidRPr="00F33C5A">
        <w:t xml:space="preserve">Інвестиційне рішення залежить як від ставки позичкового відсотку, так </w:t>
      </w:r>
      <w:r>
        <w:t>й</w:t>
      </w:r>
      <w:r w:rsidRPr="00F33C5A">
        <w:t xml:space="preserve"> від норми прибутку, що очікується. Гроші будуть інвестуватися в тому випадку, коли норма чистого прибутку, що очікується, буде дорівнювати або перевищувати ставку позичкового відсотку.</w:t>
      </w:r>
    </w:p>
    <w:p w:rsidR="00EA05B4" w:rsidRPr="00EA05B4" w:rsidRDefault="00EA05B4" w:rsidP="00EA05B4">
      <w:pPr>
        <w:pStyle w:val="31"/>
        <w:spacing w:before="120" w:after="0"/>
        <w:ind w:left="0"/>
        <w:jc w:val="center"/>
        <w:rPr>
          <w:i/>
          <w:color w:val="000000"/>
          <w:sz w:val="28"/>
          <w:szCs w:val="28"/>
        </w:rPr>
      </w:pPr>
      <w:r w:rsidRPr="00EA05B4">
        <w:rPr>
          <w:i/>
          <w:color w:val="000000"/>
          <w:sz w:val="28"/>
          <w:szCs w:val="28"/>
        </w:rPr>
        <w:t>Прибуток</w:t>
      </w:r>
    </w:p>
    <w:p w:rsidR="00EA05B4" w:rsidRPr="00EA05B4" w:rsidRDefault="00EA05B4" w:rsidP="00EA05B4">
      <w:pPr>
        <w:shd w:val="clear" w:color="auto" w:fill="FFFFFF"/>
        <w:ind w:firstLine="567"/>
        <w:jc w:val="both"/>
        <w:rPr>
          <w:lang w:val="ru-RU"/>
        </w:rPr>
      </w:pPr>
      <w:r w:rsidRPr="00EA05B4">
        <w:rPr>
          <w:color w:val="000000"/>
          <w:spacing w:val="5"/>
        </w:rPr>
        <w:t>Прибуток — це винагорода, яку одержує підприємець. У на</w:t>
      </w:r>
      <w:r w:rsidRPr="00EA05B4">
        <w:rPr>
          <w:color w:val="000000"/>
          <w:spacing w:val="5"/>
        </w:rPr>
        <w:softHyphen/>
        <w:t>ступному розділі йтиметься про підприємство як унікальне яви</w:t>
      </w:r>
      <w:r w:rsidRPr="00EA05B4">
        <w:rPr>
          <w:color w:val="000000"/>
          <w:spacing w:val="5"/>
        </w:rPr>
        <w:softHyphen/>
        <w:t xml:space="preserve">ще ринкової економіки, про те, як підприємець обчислює свої доходи. В даній темі розглянемо прибуток як ще одну форму </w:t>
      </w:r>
      <w:r w:rsidRPr="00EA05B4">
        <w:rPr>
          <w:color w:val="000000"/>
          <w:spacing w:val="3"/>
        </w:rPr>
        <w:t>ринкової винагороди.</w:t>
      </w:r>
    </w:p>
    <w:p w:rsidR="00EA05B4" w:rsidRPr="00EA05B4" w:rsidRDefault="00EA05B4" w:rsidP="00EA05B4">
      <w:pPr>
        <w:shd w:val="clear" w:color="auto" w:fill="FFFFFF"/>
        <w:ind w:firstLine="567"/>
        <w:jc w:val="both"/>
      </w:pPr>
      <w:r w:rsidRPr="00EA05B4">
        <w:rPr>
          <w:color w:val="000000"/>
          <w:spacing w:val="3"/>
        </w:rPr>
        <w:t>Власник землі одержує ренту, працівник — заробітну плату, власник грошового капіталу — процент, а підприємець винаго</w:t>
      </w:r>
      <w:r w:rsidRPr="00EA05B4">
        <w:rPr>
          <w:color w:val="000000"/>
          <w:spacing w:val="3"/>
        </w:rPr>
        <w:softHyphen/>
        <w:t>роджується прибутком. Це є плата за те, що він організовує ви</w:t>
      </w:r>
      <w:r w:rsidRPr="00EA05B4">
        <w:rPr>
          <w:color w:val="000000"/>
          <w:spacing w:val="3"/>
        </w:rPr>
        <w:softHyphen/>
        <w:t xml:space="preserve">робництво, управляє ним, упроваджує інновації (нововведення), </w:t>
      </w:r>
      <w:r w:rsidRPr="00EA05B4">
        <w:rPr>
          <w:color w:val="000000"/>
          <w:spacing w:val="4"/>
        </w:rPr>
        <w:t>ризикує. Виконуючи свої функції, підприємець забезпечує пере</w:t>
      </w:r>
      <w:r w:rsidRPr="00EA05B4">
        <w:rPr>
          <w:color w:val="000000"/>
          <w:spacing w:val="4"/>
        </w:rPr>
        <w:softHyphen/>
      </w:r>
      <w:r w:rsidRPr="00EA05B4">
        <w:rPr>
          <w:color w:val="000000"/>
          <w:spacing w:val="3"/>
        </w:rPr>
        <w:t xml:space="preserve">вищення виручки (доходу) від реалізації продукції над витратами </w:t>
      </w:r>
      <w:r w:rsidRPr="00EA05B4">
        <w:rPr>
          <w:color w:val="000000"/>
          <w:spacing w:val="2"/>
        </w:rPr>
        <w:t>на виробництво.</w:t>
      </w:r>
    </w:p>
    <w:p w:rsidR="00EA05B4" w:rsidRPr="00EA05B4" w:rsidRDefault="00EA05B4" w:rsidP="00EA05B4">
      <w:pPr>
        <w:shd w:val="clear" w:color="auto" w:fill="FFFFFF"/>
        <w:ind w:firstLine="567"/>
        <w:jc w:val="both"/>
      </w:pPr>
      <w:r w:rsidRPr="00EA05B4">
        <w:rPr>
          <w:color w:val="000000"/>
          <w:spacing w:val="3"/>
        </w:rPr>
        <w:t>Джерелом такого перевищення, по-перше, може бути доско</w:t>
      </w:r>
      <w:r w:rsidRPr="00EA05B4">
        <w:rPr>
          <w:color w:val="000000"/>
          <w:spacing w:val="3"/>
        </w:rPr>
        <w:softHyphen/>
        <w:t>налість організації виробництва та кваліфікованість управління. Завдяки цьому підприємець може навіть без додаткових інвести</w:t>
      </w:r>
      <w:r w:rsidRPr="00EA05B4">
        <w:rPr>
          <w:color w:val="000000"/>
          <w:spacing w:val="3"/>
        </w:rPr>
        <w:softHyphen/>
      </w:r>
      <w:r w:rsidRPr="00EA05B4">
        <w:rPr>
          <w:color w:val="000000"/>
          <w:spacing w:val="2"/>
        </w:rPr>
        <w:t xml:space="preserve">цій скоротити витрати на виробництво. Частка прибутку в ціні </w:t>
      </w:r>
      <w:r w:rsidRPr="00EA05B4">
        <w:rPr>
          <w:color w:val="000000"/>
          <w:spacing w:val="3"/>
        </w:rPr>
        <w:t>продукції збільшиться.</w:t>
      </w:r>
    </w:p>
    <w:p w:rsidR="00EA05B4" w:rsidRPr="00EA05B4" w:rsidRDefault="00EA05B4" w:rsidP="00EA05B4">
      <w:pPr>
        <w:shd w:val="clear" w:color="auto" w:fill="FFFFFF"/>
        <w:ind w:firstLine="567"/>
        <w:jc w:val="both"/>
      </w:pPr>
      <w:r w:rsidRPr="00EA05B4">
        <w:rPr>
          <w:color w:val="000000"/>
          <w:spacing w:val="3"/>
        </w:rPr>
        <w:t xml:space="preserve">По-друге, реалізація нових ідей у процесі виробництва сприяє </w:t>
      </w:r>
      <w:r w:rsidRPr="00EA05B4">
        <w:rPr>
          <w:color w:val="000000"/>
          <w:spacing w:val="4"/>
        </w:rPr>
        <w:t xml:space="preserve">зниженню витрат, поліпшенню якості товарів і послуг, появі на </w:t>
      </w:r>
      <w:r w:rsidRPr="00EA05B4">
        <w:rPr>
          <w:color w:val="000000"/>
          <w:spacing w:val="3"/>
        </w:rPr>
        <w:t>ринку нової продукції, збільшенню обсягів продажу, що забезпе</w:t>
      </w:r>
      <w:r w:rsidRPr="00EA05B4">
        <w:rPr>
          <w:color w:val="000000"/>
          <w:spacing w:val="3"/>
        </w:rPr>
        <w:softHyphen/>
      </w:r>
      <w:r w:rsidRPr="00EA05B4">
        <w:rPr>
          <w:color w:val="000000"/>
          <w:spacing w:val="4"/>
        </w:rPr>
        <w:t>чує додатковий дохід фірмі.</w:t>
      </w:r>
    </w:p>
    <w:p w:rsidR="00EA05B4" w:rsidRPr="00EA05B4" w:rsidRDefault="00EA05B4" w:rsidP="00EA05B4">
      <w:pPr>
        <w:shd w:val="clear" w:color="auto" w:fill="FFFFFF"/>
        <w:ind w:firstLine="567"/>
        <w:jc w:val="both"/>
      </w:pPr>
      <w:r w:rsidRPr="00EA05B4">
        <w:rPr>
          <w:color w:val="000000"/>
          <w:spacing w:val="3"/>
        </w:rPr>
        <w:t>По-третє, прибуток є платою за ризик, який бере на себе підприємець. Економічним або підприємницьким ризиком нази</w:t>
      </w:r>
      <w:r w:rsidRPr="00EA05B4">
        <w:rPr>
          <w:color w:val="000000"/>
          <w:spacing w:val="3"/>
        </w:rPr>
        <w:softHyphen/>
        <w:t xml:space="preserve">вається загроза того, що підприємець матиме збитки, втратить </w:t>
      </w:r>
      <w:r w:rsidRPr="00EA05B4">
        <w:rPr>
          <w:color w:val="000000"/>
          <w:spacing w:val="4"/>
        </w:rPr>
        <w:t>ресурси чи одержить доходи менші, ніж ті, на які він розрахову</w:t>
      </w:r>
      <w:r w:rsidRPr="00EA05B4">
        <w:rPr>
          <w:color w:val="000000"/>
          <w:spacing w:val="4"/>
        </w:rPr>
        <w:softHyphen/>
      </w:r>
      <w:r w:rsidRPr="00EA05B4">
        <w:rPr>
          <w:color w:val="000000"/>
          <w:spacing w:val="5"/>
        </w:rPr>
        <w:t xml:space="preserve">вав. Але прибуток підприємець отримує, звичайно, не просто за </w:t>
      </w:r>
      <w:r w:rsidRPr="00EA05B4">
        <w:rPr>
          <w:color w:val="000000"/>
          <w:spacing w:val="3"/>
        </w:rPr>
        <w:t>те, що ризикує, а за те, що вміє своєчасно запобігти можливим втратам, реально оцінити варіанти виробничо-торговельних опе</w:t>
      </w:r>
      <w:r w:rsidRPr="00EA05B4">
        <w:rPr>
          <w:color w:val="000000"/>
          <w:spacing w:val="3"/>
        </w:rPr>
        <w:softHyphen/>
        <w:t>рацій, обрати кращі. Ризик, на який свідомо йде підприємець, упереджуючи всі негативні наслідки, є розумним. Це — гідна підстава для винагороди.</w:t>
      </w:r>
    </w:p>
    <w:p w:rsidR="00EA05B4" w:rsidRPr="00EA05B4" w:rsidRDefault="00EA05B4" w:rsidP="00EA05B4">
      <w:pPr>
        <w:shd w:val="clear" w:color="auto" w:fill="FFFFFF"/>
        <w:ind w:firstLine="567"/>
        <w:jc w:val="both"/>
      </w:pPr>
      <w:r w:rsidRPr="00EA05B4">
        <w:rPr>
          <w:color w:val="000000"/>
          <w:spacing w:val="4"/>
        </w:rPr>
        <w:t>По-четверте, прибуток може включати відшкодування за ви</w:t>
      </w:r>
      <w:r w:rsidRPr="00EA05B4">
        <w:rPr>
          <w:color w:val="000000"/>
          <w:spacing w:val="4"/>
        </w:rPr>
        <w:softHyphen/>
      </w:r>
      <w:r w:rsidRPr="00EA05B4">
        <w:rPr>
          <w:color w:val="000000"/>
          <w:spacing w:val="3"/>
        </w:rPr>
        <w:t>няткове становище виробника в певній галузі.</w:t>
      </w:r>
    </w:p>
    <w:p w:rsidR="00EA05B4" w:rsidRPr="00EA05B4" w:rsidRDefault="00EA05B4" w:rsidP="00EA05B4">
      <w:pPr>
        <w:shd w:val="clear" w:color="auto" w:fill="FFFFFF"/>
        <w:ind w:firstLine="567"/>
        <w:jc w:val="both"/>
      </w:pPr>
      <w:r w:rsidRPr="00EA05B4">
        <w:rPr>
          <w:color w:val="000000"/>
          <w:spacing w:val="4"/>
        </w:rPr>
        <w:t>Прибуток — це дохід, який має кілька елементів. Його части</w:t>
      </w:r>
      <w:r w:rsidRPr="00EA05B4">
        <w:rPr>
          <w:color w:val="000000"/>
          <w:spacing w:val="4"/>
        </w:rPr>
        <w:softHyphen/>
      </w:r>
      <w:r w:rsidRPr="00EA05B4">
        <w:rPr>
          <w:color w:val="000000"/>
          <w:spacing w:val="6"/>
        </w:rPr>
        <w:t>ною є заробітна плата підприємця за управління певною спра</w:t>
      </w:r>
      <w:r w:rsidRPr="00EA05B4">
        <w:rPr>
          <w:color w:val="000000"/>
          <w:spacing w:val="6"/>
        </w:rPr>
        <w:softHyphen/>
      </w:r>
      <w:r w:rsidRPr="00EA05B4">
        <w:rPr>
          <w:color w:val="000000"/>
          <w:spacing w:val="3"/>
        </w:rPr>
        <w:t>вою. Вона подібна до плати, яку одержує звичайний службовець.</w:t>
      </w:r>
    </w:p>
    <w:p w:rsidR="00EA05B4" w:rsidRPr="00EA05B4" w:rsidRDefault="00EA05B4" w:rsidP="00EA05B4">
      <w:pPr>
        <w:shd w:val="clear" w:color="auto" w:fill="FFFFFF"/>
        <w:ind w:firstLine="567"/>
        <w:jc w:val="both"/>
      </w:pPr>
      <w:r w:rsidRPr="00EA05B4">
        <w:rPr>
          <w:color w:val="000000"/>
          <w:spacing w:val="5"/>
        </w:rPr>
        <w:t xml:space="preserve">Другою частиною прибутку є так званий </w:t>
      </w:r>
      <w:r w:rsidRPr="00EA05B4">
        <w:rPr>
          <w:b/>
          <w:color w:val="000000"/>
          <w:spacing w:val="5"/>
        </w:rPr>
        <w:t>нормальний прибу</w:t>
      </w:r>
      <w:r w:rsidRPr="00EA05B4">
        <w:rPr>
          <w:b/>
          <w:color w:val="000000"/>
          <w:spacing w:val="5"/>
        </w:rPr>
        <w:softHyphen/>
      </w:r>
      <w:r w:rsidRPr="00EA05B4">
        <w:rPr>
          <w:b/>
          <w:color w:val="000000"/>
          <w:spacing w:val="6"/>
        </w:rPr>
        <w:t>ток.</w:t>
      </w:r>
      <w:r w:rsidRPr="00EA05B4">
        <w:rPr>
          <w:color w:val="000000"/>
          <w:spacing w:val="6"/>
        </w:rPr>
        <w:t xml:space="preserve"> Його визначають як прийнятне відшкодування капіта</w:t>
      </w:r>
      <w:r w:rsidRPr="00EA05B4">
        <w:rPr>
          <w:color w:val="000000"/>
          <w:spacing w:val="6"/>
        </w:rPr>
        <w:softHyphen/>
      </w:r>
      <w:r w:rsidRPr="00EA05B4">
        <w:rPr>
          <w:color w:val="000000"/>
          <w:spacing w:val="3"/>
        </w:rPr>
        <w:t>ловкладень. Кожний підприємець, вклавши у справу капітал, сподівається на розумне відшкодування інвестицій у певній галу</w:t>
      </w:r>
      <w:r w:rsidRPr="00EA05B4">
        <w:rPr>
          <w:color w:val="000000"/>
          <w:spacing w:val="3"/>
        </w:rPr>
        <w:softHyphen/>
      </w:r>
      <w:r w:rsidRPr="00EA05B4">
        <w:rPr>
          <w:color w:val="000000"/>
          <w:spacing w:val="4"/>
        </w:rPr>
        <w:t xml:space="preserve">зі. Якщо це відшкодування виявиться замалим, то </w:t>
      </w:r>
      <w:r w:rsidRPr="00EA05B4">
        <w:rPr>
          <w:color w:val="000000"/>
          <w:spacing w:val="4"/>
        </w:rPr>
        <w:lastRenderedPageBreak/>
        <w:t>власник капі</w:t>
      </w:r>
      <w:r w:rsidRPr="00EA05B4">
        <w:rPr>
          <w:color w:val="000000"/>
          <w:spacing w:val="4"/>
        </w:rPr>
        <w:softHyphen/>
      </w:r>
      <w:r w:rsidRPr="00EA05B4">
        <w:rPr>
          <w:color w:val="000000"/>
          <w:spacing w:val="3"/>
        </w:rPr>
        <w:t xml:space="preserve">талу шукатиме іншого способу його застосування. У теоретичній </w:t>
      </w:r>
      <w:r w:rsidRPr="00EA05B4">
        <w:rPr>
          <w:color w:val="000000"/>
          <w:spacing w:val="5"/>
        </w:rPr>
        <w:t xml:space="preserve">моделі ідеальної ринкової економіки, де ніщо не перешкоджає </w:t>
      </w:r>
      <w:r w:rsidRPr="00EA05B4">
        <w:rPr>
          <w:color w:val="000000"/>
          <w:spacing w:val="3"/>
        </w:rPr>
        <w:t>переміщенню капіталу із галузі в галузь, має існувати загальна, усереднена норма прибутку для всіх. У реальному житті цей про</w:t>
      </w:r>
      <w:r w:rsidRPr="00EA05B4">
        <w:rPr>
          <w:color w:val="000000"/>
          <w:spacing w:val="3"/>
        </w:rPr>
        <w:softHyphen/>
        <w:t>цес відбувається не зовсім так. Зокрема, деякі дослідники ствер</w:t>
      </w:r>
      <w:r w:rsidRPr="00EA05B4">
        <w:rPr>
          <w:color w:val="000000"/>
          <w:spacing w:val="3"/>
        </w:rPr>
        <w:softHyphen/>
        <w:t>джують, що певні галузі є традиційно більш прибутковими і нор</w:t>
      </w:r>
      <w:r w:rsidRPr="00EA05B4">
        <w:rPr>
          <w:color w:val="000000"/>
          <w:spacing w:val="3"/>
        </w:rPr>
        <w:softHyphen/>
      </w:r>
      <w:r w:rsidRPr="00EA05B4">
        <w:rPr>
          <w:color w:val="000000"/>
          <w:spacing w:val="4"/>
        </w:rPr>
        <w:t>мальний прибуток у них вищий, ніж в інших галузях.</w:t>
      </w:r>
    </w:p>
    <w:p w:rsidR="00EA05B4" w:rsidRPr="00EA05B4" w:rsidRDefault="00EA05B4" w:rsidP="00EA05B4">
      <w:pPr>
        <w:shd w:val="clear" w:color="auto" w:fill="FFFFFF"/>
        <w:ind w:firstLine="567"/>
        <w:jc w:val="both"/>
      </w:pPr>
      <w:r w:rsidRPr="00EA05B4">
        <w:rPr>
          <w:color w:val="000000"/>
          <w:spacing w:val="3"/>
        </w:rPr>
        <w:t xml:space="preserve">Третя частина прибутку — це так звана </w:t>
      </w:r>
      <w:r w:rsidRPr="00EA05B4">
        <w:rPr>
          <w:b/>
          <w:color w:val="000000"/>
          <w:spacing w:val="3"/>
        </w:rPr>
        <w:t>квазі-рента</w:t>
      </w:r>
      <w:r w:rsidRPr="00EA05B4">
        <w:rPr>
          <w:color w:val="000000"/>
          <w:spacing w:val="3"/>
        </w:rPr>
        <w:t xml:space="preserve">. Вона є </w:t>
      </w:r>
      <w:r w:rsidRPr="00EA05B4">
        <w:rPr>
          <w:color w:val="000000"/>
          <w:spacing w:val="5"/>
        </w:rPr>
        <w:t xml:space="preserve">прибутком, що тимчасово виникає у підприємців певної галузі </w:t>
      </w:r>
      <w:r w:rsidRPr="00EA05B4">
        <w:rPr>
          <w:color w:val="000000"/>
          <w:spacing w:val="3"/>
        </w:rPr>
        <w:t>через ускладнення із входженням у неї конкурентів. Такі усклад</w:t>
      </w:r>
      <w:r w:rsidRPr="00EA05B4">
        <w:rPr>
          <w:color w:val="000000"/>
          <w:spacing w:val="3"/>
        </w:rPr>
        <w:softHyphen/>
      </w:r>
      <w:r w:rsidRPr="00EA05B4">
        <w:rPr>
          <w:color w:val="000000"/>
          <w:spacing w:val="8"/>
        </w:rPr>
        <w:t xml:space="preserve">нення можуть бути спричинені дефіцитом кваліфікованих </w:t>
      </w:r>
      <w:r w:rsidRPr="00EA05B4">
        <w:rPr>
          <w:color w:val="000000"/>
          <w:spacing w:val="4"/>
        </w:rPr>
        <w:t>працівників або необхідністю реконструкції підприємств протя</w:t>
      </w:r>
      <w:r w:rsidRPr="00EA05B4">
        <w:rPr>
          <w:color w:val="000000"/>
          <w:spacing w:val="4"/>
        </w:rPr>
        <w:softHyphen/>
      </w:r>
      <w:r w:rsidRPr="00EA05B4">
        <w:rPr>
          <w:color w:val="000000"/>
          <w:spacing w:val="3"/>
        </w:rPr>
        <w:t>гом певного часу.</w:t>
      </w:r>
    </w:p>
    <w:p w:rsidR="00EA05B4" w:rsidRPr="00EA05B4" w:rsidRDefault="00EA05B4" w:rsidP="00EA05B4">
      <w:pPr>
        <w:shd w:val="clear" w:color="auto" w:fill="FFFFFF"/>
        <w:ind w:firstLine="567"/>
        <w:jc w:val="both"/>
      </w:pPr>
      <w:r w:rsidRPr="00EA05B4">
        <w:rPr>
          <w:color w:val="000000"/>
          <w:spacing w:val="3"/>
        </w:rPr>
        <w:t xml:space="preserve">Четвертим елементом прибутку може бути </w:t>
      </w:r>
      <w:r w:rsidRPr="00EA05B4">
        <w:rPr>
          <w:b/>
          <w:color w:val="000000"/>
          <w:spacing w:val="3"/>
        </w:rPr>
        <w:t>монопольна рента</w:t>
      </w:r>
      <w:r w:rsidRPr="00EA05B4">
        <w:rPr>
          <w:color w:val="000000"/>
          <w:spacing w:val="3"/>
        </w:rPr>
        <w:t xml:space="preserve">. </w:t>
      </w:r>
      <w:r w:rsidRPr="00EA05B4">
        <w:rPr>
          <w:color w:val="000000"/>
          <w:spacing w:val="2"/>
        </w:rPr>
        <w:t xml:space="preserve">Вона виникає тоді, коли комусь із підприємців удається подолати </w:t>
      </w:r>
      <w:r w:rsidRPr="00EA05B4">
        <w:rPr>
          <w:color w:val="000000"/>
          <w:spacing w:val="3"/>
        </w:rPr>
        <w:t>своїх конкурентів і мати монополію у галузі. Це досягається па</w:t>
      </w:r>
      <w:r w:rsidRPr="00EA05B4">
        <w:rPr>
          <w:color w:val="000000"/>
          <w:spacing w:val="3"/>
        </w:rPr>
        <w:softHyphen/>
      </w:r>
      <w:r w:rsidRPr="00EA05B4">
        <w:rPr>
          <w:color w:val="000000"/>
          <w:spacing w:val="5"/>
        </w:rPr>
        <w:t>тентуванням певних прав на виробництво, привласненням дже</w:t>
      </w:r>
      <w:r w:rsidRPr="00EA05B4">
        <w:rPr>
          <w:color w:val="000000"/>
          <w:spacing w:val="5"/>
        </w:rPr>
        <w:softHyphen/>
      </w:r>
      <w:r w:rsidRPr="00EA05B4">
        <w:rPr>
          <w:color w:val="000000"/>
          <w:spacing w:val="3"/>
        </w:rPr>
        <w:t>рел натуральних ресурсів або надзвичайно майстерним виготов</w:t>
      </w:r>
      <w:r w:rsidRPr="00EA05B4">
        <w:rPr>
          <w:color w:val="000000"/>
          <w:spacing w:val="3"/>
        </w:rPr>
        <w:softHyphen/>
        <w:t>ленням певних речей тощо.</w:t>
      </w:r>
    </w:p>
    <w:p w:rsidR="00EA05B4" w:rsidRPr="00EA05B4" w:rsidRDefault="00EA05B4" w:rsidP="00EA05B4">
      <w:pPr>
        <w:ind w:firstLine="567"/>
        <w:jc w:val="both"/>
      </w:pPr>
      <w:r w:rsidRPr="00EA05B4">
        <w:rPr>
          <w:color w:val="000000"/>
          <w:spacing w:val="2"/>
        </w:rPr>
        <w:t xml:space="preserve">Прибутки, які одержують окремі підприємці, розрізняються за </w:t>
      </w:r>
      <w:r w:rsidRPr="00EA05B4">
        <w:rPr>
          <w:color w:val="000000"/>
          <w:spacing w:val="4"/>
        </w:rPr>
        <w:t xml:space="preserve">своєю величиною, їхня диференціація зумовлюється різними </w:t>
      </w:r>
      <w:r w:rsidRPr="00EA05B4">
        <w:rPr>
          <w:color w:val="000000"/>
          <w:spacing w:val="3"/>
        </w:rPr>
        <w:t>факторами: кількість залучених до виробництва коштів, прибутковість вкладів, рівень витрат на виробництво, швидкість обороту капіталу.</w:t>
      </w:r>
    </w:p>
    <w:p w:rsidR="00EA05B4" w:rsidRPr="00EA05B4" w:rsidRDefault="00EA05B4" w:rsidP="00EA05B4">
      <w:pPr>
        <w:shd w:val="clear" w:color="auto" w:fill="FFFFFF"/>
        <w:ind w:firstLine="567"/>
        <w:jc w:val="both"/>
      </w:pPr>
      <w:r w:rsidRPr="00EA05B4">
        <w:rPr>
          <w:color w:val="000000"/>
          <w:spacing w:val="4"/>
        </w:rPr>
        <w:t>Чим більші обсяги вкладених у вироб</w:t>
      </w:r>
      <w:r w:rsidRPr="00EA05B4">
        <w:rPr>
          <w:color w:val="000000"/>
          <w:spacing w:val="4"/>
        </w:rPr>
        <w:softHyphen/>
      </w:r>
      <w:r w:rsidRPr="00EA05B4">
        <w:rPr>
          <w:color w:val="000000"/>
          <w:spacing w:val="5"/>
        </w:rPr>
        <w:t>ництво коштів, тим значніші обсяги виробництва, а отже, і ви</w:t>
      </w:r>
      <w:r w:rsidRPr="00EA05B4">
        <w:rPr>
          <w:color w:val="000000"/>
          <w:spacing w:val="5"/>
        </w:rPr>
        <w:softHyphen/>
      </w:r>
      <w:r w:rsidRPr="00EA05B4">
        <w:rPr>
          <w:color w:val="000000"/>
          <w:spacing w:val="4"/>
        </w:rPr>
        <w:t>ручка від реалізації. Відповідно збільшується величина отрима</w:t>
      </w:r>
      <w:r w:rsidRPr="00EA05B4">
        <w:rPr>
          <w:color w:val="000000"/>
          <w:spacing w:val="4"/>
        </w:rPr>
        <w:softHyphen/>
      </w:r>
      <w:r w:rsidRPr="00EA05B4">
        <w:rPr>
          <w:color w:val="000000"/>
          <w:spacing w:val="3"/>
        </w:rPr>
        <w:t>ного прибутку.</w:t>
      </w:r>
    </w:p>
    <w:p w:rsidR="00EA05B4" w:rsidRPr="00EA05B4" w:rsidRDefault="00EA05B4" w:rsidP="00EA05B4">
      <w:pPr>
        <w:shd w:val="clear" w:color="auto" w:fill="FFFFFF"/>
        <w:ind w:firstLine="567"/>
        <w:jc w:val="both"/>
      </w:pPr>
      <w:r w:rsidRPr="00EA05B4">
        <w:rPr>
          <w:color w:val="000000"/>
          <w:spacing w:val="4"/>
        </w:rPr>
        <w:t xml:space="preserve">Величина прибутку залежить від прибутковості, тобто від </w:t>
      </w:r>
      <w:r w:rsidRPr="00EA05B4">
        <w:rPr>
          <w:color w:val="000000"/>
          <w:spacing w:val="3"/>
        </w:rPr>
        <w:t>співвідношення прибутку і витрат. Існують галузі з різною при</w:t>
      </w:r>
      <w:r w:rsidRPr="00EA05B4">
        <w:rPr>
          <w:color w:val="000000"/>
          <w:spacing w:val="3"/>
        </w:rPr>
        <w:softHyphen/>
      </w:r>
      <w:r w:rsidRPr="00EA05B4">
        <w:rPr>
          <w:color w:val="000000"/>
          <w:spacing w:val="4"/>
        </w:rPr>
        <w:t>бутковістю, що залежить від технологічних особливостей, рівня технічного розвитку. Капітал, вкладений у більш прибуткове ви</w:t>
      </w:r>
      <w:r w:rsidRPr="00EA05B4">
        <w:rPr>
          <w:color w:val="000000"/>
          <w:spacing w:val="4"/>
        </w:rPr>
        <w:softHyphen/>
        <w:t>робництво, забезпечує більший прибуток.</w:t>
      </w:r>
    </w:p>
    <w:p w:rsidR="00EA05B4" w:rsidRPr="00EA05B4" w:rsidRDefault="00EA05B4" w:rsidP="00EA05B4">
      <w:pPr>
        <w:shd w:val="clear" w:color="auto" w:fill="FFFFFF"/>
        <w:ind w:firstLine="567"/>
        <w:jc w:val="both"/>
      </w:pPr>
      <w:r w:rsidRPr="00EA05B4">
        <w:rPr>
          <w:color w:val="000000"/>
          <w:spacing w:val="3"/>
        </w:rPr>
        <w:t xml:space="preserve">Прибуток, що обчислюється як різниця між виручкою (ціною </w:t>
      </w:r>
      <w:r w:rsidRPr="00EA05B4">
        <w:rPr>
          <w:color w:val="000000"/>
          <w:spacing w:val="2"/>
        </w:rPr>
        <w:t>реалізації) та витратами фірми (на виробництво і реалізацію про</w:t>
      </w:r>
      <w:r w:rsidRPr="00EA05B4">
        <w:rPr>
          <w:color w:val="000000"/>
          <w:spacing w:val="2"/>
        </w:rPr>
        <w:softHyphen/>
      </w:r>
      <w:r w:rsidRPr="00EA05B4">
        <w:rPr>
          <w:color w:val="000000"/>
          <w:spacing w:val="1"/>
        </w:rPr>
        <w:t xml:space="preserve">дукції), називається </w:t>
      </w:r>
      <w:r w:rsidRPr="00EA05B4">
        <w:rPr>
          <w:b/>
          <w:color w:val="000000"/>
          <w:spacing w:val="1"/>
        </w:rPr>
        <w:t>балансовим, або бухгалтерським прибутком.</w:t>
      </w:r>
      <w:r w:rsidRPr="00EA05B4">
        <w:rPr>
          <w:color w:val="000000"/>
          <w:spacing w:val="1"/>
        </w:rPr>
        <w:t xml:space="preserve"> </w:t>
      </w:r>
      <w:r w:rsidRPr="00EA05B4">
        <w:rPr>
          <w:color w:val="000000"/>
          <w:spacing w:val="4"/>
        </w:rPr>
        <w:t>Отримавши його, фірма має зробити певні виплати та відраху</w:t>
      </w:r>
      <w:r w:rsidRPr="00EA05B4">
        <w:rPr>
          <w:color w:val="000000"/>
          <w:spacing w:val="4"/>
        </w:rPr>
        <w:softHyphen/>
      </w:r>
      <w:r w:rsidRPr="00EA05B4">
        <w:rPr>
          <w:color w:val="000000"/>
          <w:spacing w:val="2"/>
        </w:rPr>
        <w:t xml:space="preserve">вання. Головним чином, це — податок на прибуток, проценти за </w:t>
      </w:r>
      <w:r w:rsidRPr="00EA05B4">
        <w:rPr>
          <w:color w:val="000000"/>
          <w:spacing w:val="-2"/>
        </w:rPr>
        <w:t>кредити, рентні платежі.</w:t>
      </w:r>
    </w:p>
    <w:p w:rsidR="00EA05B4" w:rsidRPr="00EA05B4" w:rsidRDefault="00EA05B4" w:rsidP="00EA05B4">
      <w:pPr>
        <w:shd w:val="clear" w:color="auto" w:fill="FFFFFF"/>
        <w:ind w:firstLine="567"/>
        <w:jc w:val="both"/>
      </w:pPr>
      <w:r w:rsidRPr="00EA05B4">
        <w:rPr>
          <w:color w:val="000000"/>
          <w:spacing w:val="4"/>
        </w:rPr>
        <w:t>Після всіх відрахувань у підприємця залишається чистий приб</w:t>
      </w:r>
      <w:r w:rsidRPr="00EA05B4">
        <w:rPr>
          <w:color w:val="000000"/>
          <w:spacing w:val="3"/>
        </w:rPr>
        <w:t xml:space="preserve">уток. Хоча він є власністю підприємця, його ніколи не використовують тільки на особисті цілі. В ринковій економіці прибуток </w:t>
      </w:r>
      <w:r w:rsidRPr="00EA05B4">
        <w:rPr>
          <w:color w:val="000000"/>
          <w:spacing w:val="4"/>
        </w:rPr>
        <w:t>головним джерелом фінансування розвитку підприємства.</w:t>
      </w:r>
    </w:p>
    <w:p w:rsidR="00EA05B4" w:rsidRPr="00EA05B4" w:rsidRDefault="00EA05B4" w:rsidP="00EA05B4">
      <w:pPr>
        <w:shd w:val="clear" w:color="auto" w:fill="FFFFFF"/>
        <w:ind w:firstLine="567"/>
        <w:jc w:val="both"/>
      </w:pPr>
      <w:r w:rsidRPr="00EA05B4">
        <w:rPr>
          <w:color w:val="000000"/>
          <w:spacing w:val="5"/>
        </w:rPr>
        <w:t>У конкурентній економіці прибуток виконує три функції:</w:t>
      </w:r>
    </w:p>
    <w:p w:rsidR="00EA05B4" w:rsidRPr="00EA05B4" w:rsidRDefault="00EA05B4" w:rsidP="001A7CDD">
      <w:pPr>
        <w:widowControl w:val="0"/>
        <w:numPr>
          <w:ilvl w:val="0"/>
          <w:numId w:val="40"/>
        </w:numPr>
        <w:shd w:val="clear" w:color="auto" w:fill="FFFFFF"/>
        <w:tabs>
          <w:tab w:val="left" w:pos="403"/>
        </w:tabs>
        <w:autoSpaceDE w:val="0"/>
        <w:autoSpaceDN w:val="0"/>
        <w:adjustRightInd w:val="0"/>
        <w:ind w:firstLine="567"/>
        <w:jc w:val="both"/>
        <w:rPr>
          <w:color w:val="000000"/>
          <w:spacing w:val="-16"/>
        </w:rPr>
      </w:pPr>
      <w:r w:rsidRPr="00EA05B4">
        <w:rPr>
          <w:color w:val="000000"/>
          <w:spacing w:val="11"/>
        </w:rPr>
        <w:t>розвитку виробництва, оскільки частина прибутку знову с</w:t>
      </w:r>
      <w:r w:rsidRPr="00EA05B4">
        <w:rPr>
          <w:color w:val="000000"/>
          <w:spacing w:val="4"/>
        </w:rPr>
        <w:t xml:space="preserve">кладається в розширення та оновлення підприємства, підготовку </w:t>
      </w:r>
      <w:r w:rsidRPr="00EA05B4">
        <w:rPr>
          <w:color w:val="000000"/>
          <w:spacing w:val="5"/>
        </w:rPr>
        <w:t>і перепідготовку кадрів, преміювання працівників тощо;</w:t>
      </w:r>
    </w:p>
    <w:p w:rsidR="00EA05B4" w:rsidRPr="00EA05B4" w:rsidRDefault="00EA05B4" w:rsidP="001A7CDD">
      <w:pPr>
        <w:widowControl w:val="0"/>
        <w:numPr>
          <w:ilvl w:val="0"/>
          <w:numId w:val="40"/>
        </w:numPr>
        <w:shd w:val="clear" w:color="auto" w:fill="FFFFFF"/>
        <w:tabs>
          <w:tab w:val="left" w:pos="403"/>
        </w:tabs>
        <w:autoSpaceDE w:val="0"/>
        <w:autoSpaceDN w:val="0"/>
        <w:adjustRightInd w:val="0"/>
        <w:ind w:firstLine="567"/>
        <w:jc w:val="both"/>
        <w:rPr>
          <w:color w:val="000000"/>
          <w:spacing w:val="-6"/>
        </w:rPr>
      </w:pPr>
      <w:r w:rsidRPr="00EA05B4">
        <w:rPr>
          <w:color w:val="000000"/>
          <w:spacing w:val="7"/>
        </w:rPr>
        <w:t>стимулу виробництва, оскільки прибуток спонукає підприєм</w:t>
      </w:r>
      <w:r w:rsidRPr="00EA05B4">
        <w:rPr>
          <w:color w:val="000000"/>
          <w:spacing w:val="8"/>
        </w:rPr>
        <w:t>ця до пошуку нових, нетрадиційних рішень у виробництві та ре</w:t>
      </w:r>
      <w:r w:rsidRPr="00EA05B4">
        <w:rPr>
          <w:color w:val="000000"/>
          <w:spacing w:val="2"/>
        </w:rPr>
        <w:t>алізації продукту;</w:t>
      </w:r>
    </w:p>
    <w:p w:rsidR="00EA05B4" w:rsidRPr="00EA05B4" w:rsidRDefault="00EA05B4" w:rsidP="001A7CDD">
      <w:pPr>
        <w:widowControl w:val="0"/>
        <w:numPr>
          <w:ilvl w:val="0"/>
          <w:numId w:val="40"/>
        </w:numPr>
        <w:shd w:val="clear" w:color="auto" w:fill="FFFFFF"/>
        <w:tabs>
          <w:tab w:val="left" w:pos="403"/>
        </w:tabs>
        <w:autoSpaceDE w:val="0"/>
        <w:autoSpaceDN w:val="0"/>
        <w:adjustRightInd w:val="0"/>
        <w:ind w:firstLine="567"/>
        <w:jc w:val="both"/>
        <w:rPr>
          <w:color w:val="000000"/>
          <w:spacing w:val="-5"/>
        </w:rPr>
      </w:pPr>
      <w:r w:rsidRPr="00EA05B4">
        <w:rPr>
          <w:color w:val="000000"/>
          <w:spacing w:val="8"/>
        </w:rPr>
        <w:t>орієнтиру доцільного розподілу ресурсів, оскільки прибуток</w:t>
      </w:r>
      <w:r w:rsidRPr="00EA05B4">
        <w:rPr>
          <w:color w:val="000000"/>
          <w:spacing w:val="4"/>
        </w:rPr>
        <w:t xml:space="preserve"> показує, яку галузь слід розвивати, а яку, навпаки, скорочувати</w:t>
      </w:r>
      <w:r w:rsidRPr="00EA05B4">
        <w:rPr>
          <w:i/>
          <w:iCs/>
          <w:color w:val="000000"/>
          <w:spacing w:val="5"/>
        </w:rPr>
        <w:t xml:space="preserve"> </w:t>
      </w:r>
      <w:r w:rsidRPr="00EA05B4">
        <w:rPr>
          <w:color w:val="000000"/>
          <w:spacing w:val="5"/>
        </w:rPr>
        <w:t xml:space="preserve">чи залишати як </w:t>
      </w:r>
      <w:r w:rsidRPr="00EA05B4">
        <w:rPr>
          <w:color w:val="000000"/>
          <w:spacing w:val="5"/>
        </w:rPr>
        <w:lastRenderedPageBreak/>
        <w:t>неконкурентоспроможну.</w:t>
      </w:r>
    </w:p>
    <w:p w:rsidR="00EA05B4" w:rsidRPr="00EA05B4" w:rsidRDefault="00EA05B4" w:rsidP="00EA05B4">
      <w:pPr>
        <w:pStyle w:val="a6"/>
        <w:tabs>
          <w:tab w:val="num" w:pos="720"/>
        </w:tabs>
        <w:spacing w:after="0"/>
        <w:ind w:left="0" w:firstLine="567"/>
        <w:jc w:val="both"/>
        <w:rPr>
          <w:color w:val="000000"/>
        </w:rPr>
      </w:pPr>
      <w:r w:rsidRPr="00EA05B4">
        <w:rPr>
          <w:b/>
          <w:color w:val="000000"/>
        </w:rPr>
        <w:t xml:space="preserve">Розрахунковий прибуток </w:t>
      </w:r>
      <w:r w:rsidRPr="00EA05B4">
        <w:rPr>
          <w:color w:val="000000"/>
        </w:rPr>
        <w:t>– це різниця між вартістю реалізованої продукції і витратами на її виробництво. Підприємство може мати розрахунковий прибуток, але не мати економічного. При такому становищі інвестування капіталу в цю сферу діяльності припиняється.</w:t>
      </w:r>
    </w:p>
    <w:p w:rsidR="00EA05B4" w:rsidRPr="00EA05B4" w:rsidRDefault="00EA05B4" w:rsidP="00EA05B4">
      <w:pPr>
        <w:pStyle w:val="a6"/>
        <w:tabs>
          <w:tab w:val="num" w:pos="720"/>
        </w:tabs>
        <w:spacing w:after="0"/>
        <w:ind w:left="0" w:firstLine="567"/>
        <w:jc w:val="both"/>
        <w:rPr>
          <w:color w:val="000000"/>
        </w:rPr>
      </w:pPr>
      <w:r w:rsidRPr="00EA05B4">
        <w:rPr>
          <w:color w:val="000000"/>
        </w:rPr>
        <w:t>Абсолютні розміри прибутку не є достатньою підставою для характеристики якості цієї роботи. Величина прибутку залежить від обсягу виробництва, на який впливає чимало чинників. Тому якість роботи підприємства визначають за відносним показником, який відображає ступінь прибутковості стосовно різних факторів виробництва. Таким показником є рентабельність.</w:t>
      </w:r>
    </w:p>
    <w:p w:rsidR="00EA05B4" w:rsidRPr="00EA05B4" w:rsidRDefault="00EA05B4" w:rsidP="00EA05B4">
      <w:pPr>
        <w:pStyle w:val="a6"/>
        <w:tabs>
          <w:tab w:val="num" w:pos="720"/>
        </w:tabs>
        <w:spacing w:after="0"/>
        <w:ind w:left="0" w:firstLine="567"/>
        <w:jc w:val="both"/>
        <w:rPr>
          <w:color w:val="000000"/>
        </w:rPr>
      </w:pPr>
      <w:r w:rsidRPr="00EA05B4">
        <w:rPr>
          <w:b/>
          <w:i/>
          <w:color w:val="000000"/>
        </w:rPr>
        <w:t xml:space="preserve">Рентабельність підприємства </w:t>
      </w:r>
      <w:r w:rsidRPr="00EA05B4">
        <w:rPr>
          <w:color w:val="000000"/>
        </w:rPr>
        <w:t>– відношення прибутку до вартості основних виробничих та оборотних засобів.</w:t>
      </w:r>
    </w:p>
    <w:p w:rsidR="00EA05B4" w:rsidRPr="00EA05B4" w:rsidRDefault="00EA05B4" w:rsidP="00EA05B4">
      <w:pPr>
        <w:pStyle w:val="a6"/>
        <w:tabs>
          <w:tab w:val="num" w:pos="720"/>
        </w:tabs>
        <w:spacing w:after="0"/>
        <w:ind w:left="0" w:firstLine="567"/>
        <w:jc w:val="both"/>
        <w:rPr>
          <w:color w:val="000000"/>
        </w:rPr>
      </w:pPr>
      <w:r w:rsidRPr="00EA05B4">
        <w:rPr>
          <w:b/>
          <w:i/>
          <w:color w:val="000000"/>
        </w:rPr>
        <w:t>Рівень рентабельності продукції</w:t>
      </w:r>
      <w:r w:rsidRPr="00EA05B4">
        <w:rPr>
          <w:color w:val="000000"/>
        </w:rPr>
        <w:t xml:space="preserve"> – відношення прибутку від реалізації продукції до витрат на її виробництво.</w:t>
      </w:r>
    </w:p>
    <w:p w:rsidR="00EA05B4" w:rsidRPr="00EA05B4" w:rsidRDefault="00EA05B4" w:rsidP="00EA05B4">
      <w:pPr>
        <w:pStyle w:val="a6"/>
        <w:tabs>
          <w:tab w:val="num" w:pos="720"/>
        </w:tabs>
        <w:spacing w:after="0"/>
        <w:ind w:left="0" w:firstLine="567"/>
        <w:jc w:val="both"/>
        <w:rPr>
          <w:color w:val="000000"/>
        </w:rPr>
      </w:pPr>
      <w:r w:rsidRPr="00EA05B4">
        <w:rPr>
          <w:b/>
          <w:i/>
          <w:color w:val="000000"/>
        </w:rPr>
        <w:t xml:space="preserve">Нормальний прибуток – </w:t>
      </w:r>
      <w:r w:rsidRPr="00EA05B4">
        <w:rPr>
          <w:color w:val="000000"/>
        </w:rPr>
        <w:t xml:space="preserve">це той мінімальний дохід, який має заробити підприємець, щоб залишитися у своєму бізнесі. Можна також сказати, що це дохід, який власник міг би отримати, вкладаючи свої ресурси в інше діло, використовуючи власні ресурси поза своєю фірмою. </w:t>
      </w:r>
    </w:p>
    <w:p w:rsidR="00534BCE" w:rsidRPr="00347F7F" w:rsidRDefault="00534BCE" w:rsidP="002C736F">
      <w:pPr>
        <w:pStyle w:val="6"/>
        <w:spacing w:before="0" w:after="120"/>
        <w:ind w:firstLine="720"/>
        <w:jc w:val="both"/>
        <w:rPr>
          <w:color w:val="000000"/>
          <w:sz w:val="18"/>
          <w:szCs w:val="28"/>
        </w:rPr>
      </w:pPr>
    </w:p>
    <w:p w:rsidR="00AC1091" w:rsidRDefault="00AC1091" w:rsidP="00AC1091">
      <w:pPr>
        <w:spacing w:after="120"/>
        <w:ind w:firstLine="720"/>
        <w:jc w:val="both"/>
        <w:rPr>
          <w:b/>
          <w:noProof/>
          <w:lang w:val="ru-RU"/>
        </w:rPr>
      </w:pPr>
      <w:r>
        <w:rPr>
          <w:b/>
          <w:noProof/>
          <w:lang w:eastAsia="uk-UA"/>
        </w:rPr>
        <w:drawing>
          <wp:inline distT="0" distB="0" distL="0" distR="0" wp14:anchorId="0CBD790A" wp14:editId="5BD9336C">
            <wp:extent cx="5528930" cy="425302"/>
            <wp:effectExtent l="0" t="0" r="15240" b="13335"/>
            <wp:docPr id="235" name="Схема 23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78" r:lo="rId479" r:qs="rId480" r:cs="rId481"/>
              </a:graphicData>
            </a:graphic>
          </wp:inline>
        </w:drawing>
      </w:r>
    </w:p>
    <w:p w:rsidR="00AC1091" w:rsidRDefault="00AC1091" w:rsidP="00AC1091">
      <w:pPr>
        <w:spacing w:after="120"/>
        <w:ind w:firstLine="720"/>
        <w:jc w:val="both"/>
        <w:rPr>
          <w:b/>
        </w:rPr>
      </w:pPr>
      <w:r>
        <w:rPr>
          <w:noProof/>
          <w:lang w:eastAsia="uk-UA"/>
        </w:rPr>
        <w:drawing>
          <wp:inline distT="0" distB="0" distL="0" distR="0" wp14:anchorId="36969851" wp14:editId="4A5E2C59">
            <wp:extent cx="5699125" cy="840105"/>
            <wp:effectExtent l="19050" t="0" r="15875" b="0"/>
            <wp:docPr id="234" name="Схема 2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3" r:lo="rId484" r:qs="rId485" r:cs="rId486"/>
              </a:graphicData>
            </a:graphic>
          </wp:inline>
        </w:drawing>
      </w:r>
    </w:p>
    <w:p w:rsidR="00AC1091" w:rsidRDefault="00AC1091" w:rsidP="00AC1091">
      <w:pPr>
        <w:spacing w:after="120"/>
        <w:ind w:firstLine="720"/>
        <w:jc w:val="both"/>
        <w:rPr>
          <w:bCs/>
          <w:iCs/>
          <w:color w:val="000000"/>
        </w:rPr>
      </w:pPr>
      <w:r>
        <w:rPr>
          <w:bCs/>
          <w:iCs/>
          <w:color w:val="000000"/>
        </w:rPr>
        <w:t xml:space="preserve">Пізнати ринок як економічну категорію неможливо без глибокого аналізу його </w:t>
      </w:r>
      <w:r>
        <w:rPr>
          <w:b/>
          <w:bCs/>
          <w:iCs/>
          <w:color w:val="000000"/>
        </w:rPr>
        <w:t>структури</w:t>
      </w:r>
      <w:r>
        <w:rPr>
          <w:bCs/>
          <w:iCs/>
          <w:color w:val="000000"/>
        </w:rPr>
        <w:t>, тобто елементів, з яких він складається і які взаємодіють між собою. Для цього слід обрати критерій, за яким можна розмежувати елементи ринку.</w:t>
      </w:r>
    </w:p>
    <w:p w:rsidR="00AC1091" w:rsidRDefault="00AC1091" w:rsidP="00AC1091">
      <w:pPr>
        <w:spacing w:after="120"/>
        <w:ind w:firstLine="720"/>
        <w:jc w:val="both"/>
        <w:rPr>
          <w:bCs/>
          <w:iCs/>
          <w:color w:val="000000"/>
        </w:rPr>
      </w:pPr>
      <w:r>
        <w:rPr>
          <w:noProof/>
          <w:lang w:eastAsia="uk-UA"/>
        </w:rPr>
        <w:drawing>
          <wp:inline distT="0" distB="0" distL="0" distR="0" wp14:anchorId="19D832C4" wp14:editId="16205A47">
            <wp:extent cx="5784215" cy="553085"/>
            <wp:effectExtent l="38100" t="0" r="26035" b="18415"/>
            <wp:docPr id="233" name="Схема 2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88" r:lo="rId489" r:qs="rId490" r:cs="rId491"/>
              </a:graphicData>
            </a:graphic>
          </wp:inline>
        </w:drawing>
      </w:r>
    </w:p>
    <w:p w:rsidR="00AC1091" w:rsidRDefault="00AC1091" w:rsidP="00F2091A">
      <w:pPr>
        <w:ind w:firstLine="720"/>
        <w:jc w:val="both"/>
        <w:rPr>
          <w:bCs/>
          <w:iCs/>
          <w:color w:val="000000"/>
        </w:rPr>
      </w:pPr>
      <w:r>
        <w:rPr>
          <w:bCs/>
          <w:i/>
          <w:iCs/>
          <w:color w:val="000000"/>
        </w:rPr>
        <w:t>а) ринок предметів споживання і послуг</w:t>
      </w:r>
      <w:r>
        <w:rPr>
          <w:bCs/>
          <w:iCs/>
          <w:color w:val="000000"/>
        </w:rPr>
        <w:t xml:space="preserve"> призначений для задоволення фізіологічних та соціальних потреб людини;</w:t>
      </w:r>
    </w:p>
    <w:p w:rsidR="00AC1091" w:rsidRDefault="00AC1091" w:rsidP="00F2091A">
      <w:pPr>
        <w:ind w:firstLine="720"/>
        <w:jc w:val="both"/>
        <w:rPr>
          <w:bCs/>
          <w:iCs/>
          <w:color w:val="000000"/>
        </w:rPr>
      </w:pPr>
      <w:r>
        <w:rPr>
          <w:bCs/>
          <w:i/>
          <w:iCs/>
          <w:color w:val="000000"/>
        </w:rPr>
        <w:t xml:space="preserve">б) </w:t>
      </w:r>
      <w:r w:rsidRPr="00C5307D">
        <w:rPr>
          <w:bCs/>
          <w:i/>
          <w:iCs/>
          <w:color w:val="000000"/>
          <w:spacing w:val="-6"/>
        </w:rPr>
        <w:t>ринок засобів виробництва</w:t>
      </w:r>
      <w:r w:rsidRPr="00C5307D">
        <w:rPr>
          <w:bCs/>
          <w:iCs/>
          <w:color w:val="000000"/>
          <w:spacing w:val="-6"/>
        </w:rPr>
        <w:t xml:space="preserve"> спрямований на задоволення виробничих потреб;</w:t>
      </w:r>
    </w:p>
    <w:p w:rsidR="00AC1091" w:rsidRDefault="00AC1091" w:rsidP="00F2091A">
      <w:pPr>
        <w:ind w:firstLine="720"/>
        <w:jc w:val="both"/>
        <w:rPr>
          <w:bCs/>
          <w:iCs/>
          <w:color w:val="000000"/>
        </w:rPr>
      </w:pPr>
      <w:r>
        <w:rPr>
          <w:bCs/>
          <w:i/>
          <w:iCs/>
          <w:color w:val="000000"/>
        </w:rPr>
        <w:t>в)   ринок нерухомості</w:t>
      </w:r>
      <w:r>
        <w:rPr>
          <w:bCs/>
          <w:iCs/>
          <w:color w:val="000000"/>
        </w:rPr>
        <w:t xml:space="preserve"> формується для торгівлі землею, об’єктами, що на ній збудовані;</w:t>
      </w:r>
    </w:p>
    <w:p w:rsidR="00AC1091" w:rsidRDefault="00AC1091" w:rsidP="00F2091A">
      <w:pPr>
        <w:ind w:firstLine="720"/>
        <w:jc w:val="both"/>
        <w:rPr>
          <w:bCs/>
          <w:iCs/>
          <w:color w:val="000000"/>
        </w:rPr>
      </w:pPr>
      <w:r>
        <w:rPr>
          <w:bCs/>
          <w:i/>
          <w:iCs/>
          <w:color w:val="000000"/>
        </w:rPr>
        <w:t>г) ринок науково-технічних розробок та інформації</w:t>
      </w:r>
      <w:r>
        <w:rPr>
          <w:bCs/>
          <w:iCs/>
          <w:color w:val="000000"/>
        </w:rPr>
        <w:t xml:space="preserve">  включає науково-технічну продукцію, технічні засоби інформації, інформаційні системи;</w:t>
      </w:r>
    </w:p>
    <w:p w:rsidR="00AC1091" w:rsidRDefault="00AC1091" w:rsidP="00F2091A">
      <w:pPr>
        <w:ind w:firstLine="720"/>
        <w:jc w:val="both"/>
        <w:rPr>
          <w:bCs/>
          <w:iCs/>
          <w:color w:val="000000"/>
        </w:rPr>
      </w:pPr>
      <w:r>
        <w:rPr>
          <w:bCs/>
          <w:i/>
          <w:iCs/>
          <w:color w:val="000000"/>
        </w:rPr>
        <w:t>д) фінансовий ринок (ринок капіталу, фондовий ринок) –</w:t>
      </w:r>
      <w:r>
        <w:rPr>
          <w:bCs/>
          <w:iCs/>
          <w:color w:val="000000"/>
        </w:rPr>
        <w:t xml:space="preserve"> це специфічна сфера економічних відносин, де відбувається купівля-продаж фінансових ресурсів. Він формується на основі коштів підприємств, організацій і населення й обслуговує обіг платіжних коштів, кредитів та цінних паперів;</w:t>
      </w:r>
    </w:p>
    <w:p w:rsidR="00AC1091" w:rsidRDefault="00AC1091" w:rsidP="00F2091A">
      <w:pPr>
        <w:ind w:firstLine="720"/>
        <w:jc w:val="both"/>
        <w:rPr>
          <w:bCs/>
          <w:iCs/>
          <w:color w:val="000000"/>
        </w:rPr>
      </w:pPr>
      <w:r>
        <w:rPr>
          <w:bCs/>
          <w:i/>
          <w:iCs/>
          <w:color w:val="000000"/>
        </w:rPr>
        <w:lastRenderedPageBreak/>
        <w:t>е) ринок праці (ринок робочої сили)</w:t>
      </w:r>
      <w:r>
        <w:rPr>
          <w:bCs/>
          <w:iCs/>
          <w:color w:val="000000"/>
        </w:rPr>
        <w:t xml:space="preserve"> означає надання прав кожній людині на вільний продаж своєї робочої сили за власним бажанням і вибором на засадах трудового найму.</w:t>
      </w:r>
    </w:p>
    <w:p w:rsidR="00AC1091" w:rsidRDefault="00AC1091" w:rsidP="00AC1091">
      <w:pPr>
        <w:spacing w:after="120"/>
        <w:ind w:firstLine="720"/>
        <w:jc w:val="both"/>
        <w:rPr>
          <w:bCs/>
          <w:iCs/>
          <w:color w:val="000000"/>
        </w:rPr>
      </w:pPr>
      <w:r>
        <w:rPr>
          <w:noProof/>
          <w:lang w:eastAsia="uk-UA"/>
        </w:rPr>
        <w:drawing>
          <wp:inline distT="0" distB="0" distL="0" distR="0" wp14:anchorId="72341DCC" wp14:editId="54680A4D">
            <wp:extent cx="4295775" cy="595630"/>
            <wp:effectExtent l="19050" t="0" r="28575" b="13970"/>
            <wp:docPr id="232" name="Схема 23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3" r:lo="rId494" r:qs="rId495" r:cs="rId496"/>
              </a:graphicData>
            </a:graphic>
          </wp:inline>
        </w:drawing>
      </w:r>
    </w:p>
    <w:p w:rsidR="00AC1091" w:rsidRDefault="00AC1091" w:rsidP="00C5307D">
      <w:pPr>
        <w:ind w:firstLine="720"/>
        <w:jc w:val="both"/>
        <w:rPr>
          <w:bCs/>
          <w:iCs/>
          <w:color w:val="000000"/>
        </w:rPr>
      </w:pPr>
      <w:r>
        <w:rPr>
          <w:bCs/>
          <w:i/>
          <w:iCs/>
          <w:color w:val="000000"/>
        </w:rPr>
        <w:t xml:space="preserve">а) розвинений ринок – </w:t>
      </w:r>
      <w:r>
        <w:rPr>
          <w:bCs/>
          <w:iCs/>
          <w:color w:val="000000"/>
        </w:rPr>
        <w:t xml:space="preserve">це система товарно-грошових відносин, які є визначальною формою зв’язку між суб’єктами господарської діяльності, покупцями і продавцями, що здійснюється на основі економічної самостійності, рівноправності та конкуренції товаровиробників і споживачів. </w:t>
      </w:r>
      <w:r>
        <w:rPr>
          <w:bCs/>
          <w:i/>
          <w:iCs/>
          <w:color w:val="000000"/>
        </w:rPr>
        <w:t>Характерні риси</w:t>
      </w:r>
      <w:r>
        <w:rPr>
          <w:bCs/>
          <w:iCs/>
          <w:color w:val="000000"/>
        </w:rPr>
        <w:t>: відпрацьованість і узгоджуваність законодавчих актів, нормативних документів щодо господарського життя його суб’єктів; стійкість позитивної психічної налаштованості населення щодо ринку;</w:t>
      </w:r>
    </w:p>
    <w:p w:rsidR="00AC1091" w:rsidRDefault="00AC1091" w:rsidP="00F2091A">
      <w:pPr>
        <w:ind w:firstLine="720"/>
        <w:jc w:val="both"/>
        <w:rPr>
          <w:bCs/>
          <w:iCs/>
          <w:color w:val="000000"/>
        </w:rPr>
      </w:pPr>
      <w:r>
        <w:rPr>
          <w:bCs/>
          <w:i/>
          <w:iCs/>
          <w:color w:val="000000"/>
        </w:rPr>
        <w:t>б) ринок, що формується –</w:t>
      </w:r>
      <w:r>
        <w:rPr>
          <w:bCs/>
          <w:iCs/>
          <w:color w:val="000000"/>
        </w:rPr>
        <w:t xml:space="preserve"> перебуває у стадії становлення. </w:t>
      </w:r>
      <w:r>
        <w:rPr>
          <w:bCs/>
          <w:i/>
          <w:iCs/>
          <w:color w:val="000000"/>
        </w:rPr>
        <w:t>Характерні риси</w:t>
      </w:r>
      <w:r>
        <w:rPr>
          <w:bCs/>
          <w:iCs/>
          <w:color w:val="000000"/>
        </w:rPr>
        <w:t>: наявність елементів неринкових відносин (бартер, надмірне втручання держави у господарське життя), не відпрацьованість законодавчих документів, антиринкова психологія багатьох верств населення;</w:t>
      </w:r>
    </w:p>
    <w:p w:rsidR="00AC1091" w:rsidRDefault="00AC1091" w:rsidP="00F2091A">
      <w:pPr>
        <w:ind w:firstLine="720"/>
        <w:jc w:val="both"/>
        <w:rPr>
          <w:bCs/>
          <w:iCs/>
          <w:color w:val="000000"/>
        </w:rPr>
      </w:pPr>
      <w:r>
        <w:rPr>
          <w:bCs/>
          <w:i/>
          <w:iCs/>
          <w:color w:val="000000"/>
        </w:rPr>
        <w:t>в) ринок з різним ступенем обмеження конкуренції (монопольний, олігопольний).</w:t>
      </w:r>
      <w:r>
        <w:rPr>
          <w:bCs/>
          <w:iCs/>
          <w:color w:val="000000"/>
        </w:rPr>
        <w:t xml:space="preserve"> </w:t>
      </w:r>
      <w:r>
        <w:rPr>
          <w:bCs/>
          <w:i/>
          <w:iCs/>
          <w:color w:val="000000"/>
        </w:rPr>
        <w:t>Монопольним</w:t>
      </w:r>
      <w:r>
        <w:rPr>
          <w:bCs/>
          <w:iCs/>
          <w:color w:val="000000"/>
        </w:rPr>
        <w:t xml:space="preserve"> називається ринок, на якому домінує один постачальник або продавець. Головною ознакою </w:t>
      </w:r>
      <w:r>
        <w:rPr>
          <w:bCs/>
          <w:i/>
          <w:iCs/>
          <w:color w:val="000000"/>
        </w:rPr>
        <w:t>олігополії</w:t>
      </w:r>
      <w:r>
        <w:rPr>
          <w:bCs/>
          <w:iCs/>
          <w:color w:val="000000"/>
        </w:rPr>
        <w:t xml:space="preserve"> є ситуація, коли на ринку товарів чи послуг панує мала кількість господарських суб’єктів.</w:t>
      </w:r>
    </w:p>
    <w:p w:rsidR="00AC1091" w:rsidRDefault="00AC1091" w:rsidP="00AC1091">
      <w:pPr>
        <w:spacing w:after="120"/>
        <w:ind w:firstLine="720"/>
        <w:jc w:val="both"/>
        <w:rPr>
          <w:b/>
          <w:bCs/>
          <w:iCs/>
          <w:color w:val="000000"/>
        </w:rPr>
      </w:pPr>
      <w:r>
        <w:rPr>
          <w:noProof/>
          <w:lang w:eastAsia="uk-UA"/>
        </w:rPr>
        <w:drawing>
          <wp:inline distT="0" distB="0" distL="0" distR="0" wp14:anchorId="36601B18" wp14:editId="1FFC2982">
            <wp:extent cx="5826760" cy="553085"/>
            <wp:effectExtent l="19050" t="0" r="21590" b="18415"/>
            <wp:docPr id="230" name="Схема 23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98" r:lo="rId499" r:qs="rId500" r:cs="rId501"/>
              </a:graphicData>
            </a:graphic>
          </wp:inline>
        </w:drawing>
      </w:r>
    </w:p>
    <w:p w:rsidR="00AC1091" w:rsidRDefault="00AC1091" w:rsidP="00AC1091">
      <w:pPr>
        <w:ind w:firstLine="720"/>
        <w:jc w:val="both"/>
        <w:rPr>
          <w:bCs/>
          <w:iCs/>
          <w:color w:val="000000"/>
        </w:rPr>
      </w:pPr>
      <w:r>
        <w:rPr>
          <w:bCs/>
          <w:i/>
          <w:iCs/>
          <w:color w:val="000000"/>
        </w:rPr>
        <w:t xml:space="preserve">а) нелегальний (тіньовий)  ринок – </w:t>
      </w:r>
      <w:r>
        <w:rPr>
          <w:bCs/>
          <w:iCs/>
          <w:color w:val="000000"/>
        </w:rPr>
        <w:t>заборонений законом (приховування від обліку доходів, незаконна діяльність);</w:t>
      </w:r>
    </w:p>
    <w:p w:rsidR="00AC1091" w:rsidRDefault="00AC1091" w:rsidP="00AC1091">
      <w:pPr>
        <w:ind w:firstLine="720"/>
        <w:jc w:val="both"/>
        <w:rPr>
          <w:bCs/>
          <w:i/>
          <w:iCs/>
          <w:color w:val="000000"/>
        </w:rPr>
      </w:pPr>
      <w:r>
        <w:rPr>
          <w:bCs/>
          <w:i/>
          <w:iCs/>
          <w:color w:val="000000"/>
        </w:rPr>
        <w:t>б) легальний ринок.</w:t>
      </w:r>
    </w:p>
    <w:p w:rsidR="00AC1091" w:rsidRDefault="00AC1091" w:rsidP="00AC1091">
      <w:pPr>
        <w:ind w:firstLine="720"/>
        <w:jc w:val="both"/>
        <w:rPr>
          <w:bCs/>
          <w:i/>
          <w:iCs/>
          <w:color w:val="000000"/>
        </w:rPr>
      </w:pPr>
      <w:r>
        <w:rPr>
          <w:noProof/>
          <w:lang w:eastAsia="uk-UA"/>
        </w:rPr>
        <w:drawing>
          <wp:inline distT="0" distB="0" distL="0" distR="0" wp14:anchorId="27D12623" wp14:editId="1DB0D240">
            <wp:extent cx="4710430" cy="605790"/>
            <wp:effectExtent l="19050" t="0" r="13970" b="3810"/>
            <wp:docPr id="229" name="Схема 22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3" r:lo="rId504" r:qs="rId505" r:cs="rId506"/>
              </a:graphicData>
            </a:graphic>
          </wp:inline>
        </w:drawing>
      </w:r>
    </w:p>
    <w:p w:rsidR="00AC1091" w:rsidRDefault="00AC1091" w:rsidP="00AC1091">
      <w:pPr>
        <w:ind w:firstLine="720"/>
        <w:jc w:val="both"/>
        <w:rPr>
          <w:bCs/>
          <w:iCs/>
          <w:color w:val="000000"/>
        </w:rPr>
      </w:pPr>
      <w:r>
        <w:rPr>
          <w:bCs/>
          <w:i/>
          <w:iCs/>
          <w:color w:val="000000"/>
        </w:rPr>
        <w:t xml:space="preserve">а) місцевий – </w:t>
      </w:r>
      <w:r>
        <w:rPr>
          <w:bCs/>
          <w:iCs/>
          <w:color w:val="000000"/>
        </w:rPr>
        <w:t>розташований у певному місці (на певній території), де здійснюється купівля продаж різноманітних товарів і послуг;</w:t>
      </w:r>
    </w:p>
    <w:p w:rsidR="00AC1091" w:rsidRDefault="00AC1091" w:rsidP="00AC1091">
      <w:pPr>
        <w:ind w:firstLine="720"/>
        <w:jc w:val="both"/>
        <w:rPr>
          <w:bCs/>
          <w:iCs/>
          <w:color w:val="000000"/>
        </w:rPr>
      </w:pPr>
      <w:r>
        <w:rPr>
          <w:bCs/>
          <w:i/>
          <w:iCs/>
          <w:color w:val="000000"/>
        </w:rPr>
        <w:t>б) національний (внутрішній) –</w:t>
      </w:r>
      <w:r>
        <w:rPr>
          <w:bCs/>
          <w:iCs/>
          <w:color w:val="000000"/>
        </w:rPr>
        <w:t xml:space="preserve"> є ринком конкретної країни, який інтегрує у собі всі ринки: предметів споживання, засобів виробництва, нерухомості  т.д.; </w:t>
      </w:r>
    </w:p>
    <w:p w:rsidR="00AC1091" w:rsidRDefault="00AC1091" w:rsidP="00AC1091">
      <w:pPr>
        <w:ind w:firstLine="720"/>
        <w:jc w:val="both"/>
        <w:rPr>
          <w:bCs/>
          <w:iCs/>
          <w:color w:val="000000"/>
        </w:rPr>
      </w:pPr>
      <w:r>
        <w:rPr>
          <w:bCs/>
          <w:i/>
          <w:iCs/>
          <w:color w:val="000000"/>
        </w:rPr>
        <w:t xml:space="preserve">в) світовий – </w:t>
      </w:r>
      <w:r>
        <w:rPr>
          <w:bCs/>
          <w:iCs/>
          <w:color w:val="000000"/>
        </w:rPr>
        <w:t xml:space="preserve">це сукупність національних ринків. Він ґрунтується на міжнародному поділі праці. </w:t>
      </w:r>
    </w:p>
    <w:p w:rsidR="00AC1091" w:rsidRDefault="00AC1091" w:rsidP="00AC1091">
      <w:pPr>
        <w:ind w:firstLine="720"/>
        <w:jc w:val="both"/>
        <w:rPr>
          <w:bCs/>
          <w:iCs/>
          <w:color w:val="000000"/>
        </w:rPr>
      </w:pPr>
      <w:r>
        <w:rPr>
          <w:noProof/>
          <w:lang w:eastAsia="uk-UA"/>
        </w:rPr>
        <w:drawing>
          <wp:inline distT="0" distB="0" distL="0" distR="0" wp14:anchorId="237EAA4F" wp14:editId="4D584FFF">
            <wp:extent cx="5518150" cy="553085"/>
            <wp:effectExtent l="19050" t="0" r="25400" b="18415"/>
            <wp:docPr id="228" name="Схема 22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08" r:lo="rId509" r:qs="rId510" r:cs="rId511"/>
              </a:graphicData>
            </a:graphic>
          </wp:inline>
        </w:drawing>
      </w:r>
    </w:p>
    <w:p w:rsidR="00AC1091" w:rsidRDefault="00AC1091" w:rsidP="00AC1091">
      <w:pPr>
        <w:ind w:firstLine="720"/>
        <w:jc w:val="both"/>
        <w:rPr>
          <w:bCs/>
          <w:i/>
          <w:iCs/>
          <w:color w:val="000000"/>
        </w:rPr>
      </w:pPr>
      <w:r>
        <w:rPr>
          <w:bCs/>
          <w:i/>
          <w:iCs/>
          <w:color w:val="000000"/>
        </w:rPr>
        <w:t xml:space="preserve">а) вільний; </w:t>
      </w:r>
    </w:p>
    <w:p w:rsidR="00AC1091" w:rsidRDefault="00AC1091" w:rsidP="00AC1091">
      <w:pPr>
        <w:ind w:firstLine="720"/>
        <w:jc w:val="both"/>
        <w:rPr>
          <w:bCs/>
          <w:i/>
          <w:iCs/>
          <w:color w:val="000000"/>
        </w:rPr>
      </w:pPr>
      <w:r>
        <w:rPr>
          <w:bCs/>
          <w:i/>
          <w:iCs/>
          <w:color w:val="000000"/>
        </w:rPr>
        <w:t>б) монополізований;</w:t>
      </w:r>
    </w:p>
    <w:p w:rsidR="00AC1091" w:rsidRDefault="00AC1091" w:rsidP="00AC1091">
      <w:pPr>
        <w:ind w:firstLine="720"/>
        <w:jc w:val="both"/>
        <w:rPr>
          <w:bCs/>
          <w:i/>
          <w:iCs/>
          <w:color w:val="000000"/>
        </w:rPr>
      </w:pPr>
      <w:r>
        <w:rPr>
          <w:bCs/>
          <w:i/>
          <w:iCs/>
          <w:color w:val="000000"/>
        </w:rPr>
        <w:t>в) монополістичної конкуренції;</w:t>
      </w:r>
    </w:p>
    <w:p w:rsidR="00AC1091" w:rsidRDefault="00AC1091" w:rsidP="00AC1091">
      <w:pPr>
        <w:ind w:firstLine="720"/>
        <w:jc w:val="both"/>
        <w:rPr>
          <w:bCs/>
          <w:i/>
          <w:iCs/>
          <w:color w:val="000000"/>
        </w:rPr>
      </w:pPr>
      <w:r>
        <w:rPr>
          <w:bCs/>
          <w:i/>
          <w:iCs/>
          <w:color w:val="000000"/>
        </w:rPr>
        <w:t>г) регульований.</w:t>
      </w:r>
    </w:p>
    <w:p w:rsidR="00AC1091" w:rsidRPr="00AC1091" w:rsidRDefault="00AC1091" w:rsidP="00F2091A">
      <w:pPr>
        <w:spacing w:before="120"/>
        <w:jc w:val="center"/>
        <w:rPr>
          <w:b/>
        </w:rPr>
      </w:pPr>
      <w:r w:rsidRPr="00AC1091">
        <w:rPr>
          <w:b/>
          <w:bCs/>
        </w:rPr>
        <w:lastRenderedPageBreak/>
        <w:t>Сутність інфраструктури ринку та її організаційно –</w:t>
      </w:r>
      <w:r>
        <w:rPr>
          <w:b/>
          <w:bCs/>
        </w:rPr>
        <w:t xml:space="preserve"> функціональна побудова</w:t>
      </w:r>
    </w:p>
    <w:p w:rsidR="00AC1091" w:rsidRDefault="00AC1091" w:rsidP="00AC1091">
      <w:pPr>
        <w:spacing w:after="120"/>
        <w:ind w:firstLine="709"/>
        <w:jc w:val="both"/>
        <w:rPr>
          <w:i/>
          <w:iCs/>
          <w:color w:val="000000"/>
        </w:rPr>
      </w:pPr>
      <w:r>
        <w:rPr>
          <w:noProof/>
          <w:lang w:eastAsia="uk-UA"/>
        </w:rPr>
        <w:drawing>
          <wp:inline distT="0" distB="0" distL="0" distR="0" wp14:anchorId="5001C56C" wp14:editId="6EFFADA1">
            <wp:extent cx="5497195" cy="1360805"/>
            <wp:effectExtent l="0" t="0" r="27305" b="0"/>
            <wp:docPr id="226" name="Схема 22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3" r:lo="rId514" r:qs="rId515" r:cs="rId516"/>
              </a:graphicData>
            </a:graphic>
          </wp:inline>
        </w:drawing>
      </w:r>
    </w:p>
    <w:p w:rsidR="00AC1091" w:rsidRDefault="00AC1091" w:rsidP="00AC1091">
      <w:pPr>
        <w:spacing w:after="120"/>
        <w:ind w:firstLine="709"/>
        <w:jc w:val="both"/>
        <w:rPr>
          <w:b/>
          <w:color w:val="000000"/>
        </w:rPr>
      </w:pPr>
      <w:r>
        <w:rPr>
          <w:noProof/>
          <w:lang w:eastAsia="uk-UA"/>
        </w:rPr>
        <w:drawing>
          <wp:inline distT="0" distB="0" distL="0" distR="0" wp14:anchorId="61B4DAD2" wp14:editId="723B8254">
            <wp:extent cx="3115310" cy="531495"/>
            <wp:effectExtent l="19050" t="0" r="27940" b="20955"/>
            <wp:docPr id="225" name="Схема 22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18" r:lo="rId519" r:qs="rId520" r:cs="rId521"/>
              </a:graphicData>
            </a:graphic>
          </wp:inline>
        </w:drawing>
      </w:r>
    </w:p>
    <w:p w:rsidR="00AC1091" w:rsidRDefault="00AC1091" w:rsidP="001A7CDD">
      <w:pPr>
        <w:numPr>
          <w:ilvl w:val="0"/>
          <w:numId w:val="37"/>
        </w:numPr>
        <w:tabs>
          <w:tab w:val="num" w:pos="720"/>
          <w:tab w:val="num" w:pos="993"/>
        </w:tabs>
        <w:spacing w:after="120"/>
        <w:ind w:left="0" w:firstLine="709"/>
        <w:jc w:val="both"/>
        <w:rPr>
          <w:color w:val="000000"/>
        </w:rPr>
      </w:pPr>
      <w:r>
        <w:rPr>
          <w:color w:val="000000"/>
        </w:rPr>
        <w:t>опосередкування взаємин економічних суб’єктів, забезпечення безперебійності господарських взаємозв’язків і руху ресурсів;</w:t>
      </w:r>
    </w:p>
    <w:p w:rsidR="00AC1091" w:rsidRDefault="00AC1091" w:rsidP="001A7CDD">
      <w:pPr>
        <w:numPr>
          <w:ilvl w:val="0"/>
          <w:numId w:val="37"/>
        </w:numPr>
        <w:tabs>
          <w:tab w:val="num" w:pos="720"/>
          <w:tab w:val="num" w:pos="993"/>
        </w:tabs>
        <w:spacing w:after="120"/>
        <w:ind w:left="0" w:firstLine="709"/>
        <w:jc w:val="both"/>
        <w:rPr>
          <w:color w:val="000000"/>
        </w:rPr>
      </w:pPr>
      <w:r>
        <w:rPr>
          <w:color w:val="000000"/>
        </w:rPr>
        <w:t>здійснення захисту, регулювання та контролю за діяльністю суб’єктів ринкових відносин.</w:t>
      </w:r>
    </w:p>
    <w:p w:rsidR="00AC1091" w:rsidRDefault="00AC1091" w:rsidP="00AC1091">
      <w:pPr>
        <w:spacing w:after="120"/>
        <w:ind w:firstLine="709"/>
        <w:jc w:val="both"/>
        <w:rPr>
          <w:b/>
          <w:color w:val="000000"/>
        </w:rPr>
      </w:pPr>
      <w:r>
        <w:rPr>
          <w:noProof/>
          <w:lang w:eastAsia="uk-UA"/>
        </w:rPr>
        <w:drawing>
          <wp:inline distT="0" distB="0" distL="0" distR="0" wp14:anchorId="7003BAC3" wp14:editId="5A20BA68">
            <wp:extent cx="3689350" cy="531495"/>
            <wp:effectExtent l="19050" t="0" r="25400" b="20955"/>
            <wp:docPr id="224" name="Схема 22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3" r:lo="rId524" r:qs="rId525" r:cs="rId526"/>
              </a:graphicData>
            </a:graphic>
          </wp:inline>
        </w:drawing>
      </w:r>
    </w:p>
    <w:p w:rsidR="00AC1091" w:rsidRDefault="00AC1091" w:rsidP="001A7CDD">
      <w:pPr>
        <w:numPr>
          <w:ilvl w:val="0"/>
          <w:numId w:val="25"/>
        </w:numPr>
        <w:tabs>
          <w:tab w:val="num" w:pos="900"/>
          <w:tab w:val="num" w:pos="993"/>
        </w:tabs>
        <w:spacing w:after="120"/>
        <w:ind w:left="0" w:firstLine="709"/>
        <w:jc w:val="both"/>
        <w:rPr>
          <w:color w:val="000000"/>
        </w:rPr>
      </w:pPr>
      <w:r>
        <w:rPr>
          <w:color w:val="000000"/>
        </w:rPr>
        <w:t>інфраструктура реального сектору економіки (товарні біржі, оптові ринки, аукціони, ярмарки, консалтингові компанії, інформаційні центри, рекламні агентства, юридичні контори, біржі праці, митна система тощо);</w:t>
      </w:r>
    </w:p>
    <w:p w:rsidR="00AC1091" w:rsidRDefault="00AC1091" w:rsidP="001A7CDD">
      <w:pPr>
        <w:numPr>
          <w:ilvl w:val="0"/>
          <w:numId w:val="25"/>
        </w:numPr>
        <w:tabs>
          <w:tab w:val="num" w:pos="900"/>
          <w:tab w:val="num" w:pos="993"/>
        </w:tabs>
        <w:spacing w:after="120"/>
        <w:ind w:left="0" w:firstLine="709"/>
        <w:jc w:val="both"/>
        <w:rPr>
          <w:color w:val="000000"/>
        </w:rPr>
      </w:pPr>
      <w:r>
        <w:rPr>
          <w:color w:val="000000"/>
        </w:rPr>
        <w:t>інфраструктура фінансового сектору (фондові біржі, фінансово-кредитні посередники, банківська система, небанківські фінансові інститути).</w:t>
      </w:r>
    </w:p>
    <w:p w:rsidR="00AC1091" w:rsidRDefault="00AC1091" w:rsidP="00AC1091">
      <w:pPr>
        <w:spacing w:after="120"/>
        <w:ind w:firstLine="709"/>
        <w:jc w:val="both"/>
        <w:rPr>
          <w:color w:val="000000"/>
        </w:rPr>
      </w:pPr>
      <w:r>
        <w:rPr>
          <w:color w:val="000000"/>
        </w:rPr>
        <w:t>Розглянемо особливості деяких елементів ринкової інфраструктури.</w:t>
      </w:r>
    </w:p>
    <w:p w:rsidR="00AC1091" w:rsidRDefault="00AC1091" w:rsidP="00AC1091">
      <w:pPr>
        <w:spacing w:after="120"/>
        <w:ind w:firstLine="709"/>
        <w:jc w:val="both"/>
        <w:rPr>
          <w:b/>
          <w:bCs/>
          <w:i/>
          <w:iCs/>
          <w:color w:val="000000"/>
        </w:rPr>
      </w:pPr>
      <w:r>
        <w:rPr>
          <w:noProof/>
          <w:lang w:eastAsia="uk-UA"/>
        </w:rPr>
        <w:drawing>
          <wp:inline distT="0" distB="0" distL="0" distR="0" wp14:anchorId="349C1374" wp14:editId="62A323A7">
            <wp:extent cx="5688330" cy="1042035"/>
            <wp:effectExtent l="0" t="0" r="26670" b="5715"/>
            <wp:docPr id="223" name="Схема 22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28" r:lo="rId529" r:qs="rId530" r:cs="rId531"/>
              </a:graphicData>
            </a:graphic>
          </wp:inline>
        </w:drawing>
      </w:r>
    </w:p>
    <w:p w:rsidR="00AC1091" w:rsidRDefault="00AC1091" w:rsidP="00AC1091">
      <w:pPr>
        <w:spacing w:after="120"/>
        <w:ind w:firstLine="709"/>
        <w:jc w:val="both"/>
        <w:rPr>
          <w:color w:val="000000"/>
        </w:rPr>
      </w:pPr>
      <w:r>
        <w:rPr>
          <w:color w:val="000000"/>
        </w:rPr>
        <w:t xml:space="preserve">Термін </w:t>
      </w:r>
      <w:r w:rsidR="00F2091A">
        <w:rPr>
          <w:color w:val="000000"/>
        </w:rPr>
        <w:t>«</w:t>
      </w:r>
      <w:r>
        <w:rPr>
          <w:color w:val="000000"/>
        </w:rPr>
        <w:t>біржа</w:t>
      </w:r>
      <w:r w:rsidR="00F2091A">
        <w:rPr>
          <w:color w:val="000000"/>
        </w:rPr>
        <w:t>»</w:t>
      </w:r>
      <w:r>
        <w:rPr>
          <w:color w:val="000000"/>
        </w:rPr>
        <w:t xml:space="preserve"> в перекладі з латинської мови означає </w:t>
      </w:r>
      <w:r w:rsidR="00F2091A">
        <w:rPr>
          <w:color w:val="000000"/>
        </w:rPr>
        <w:t>«</w:t>
      </w:r>
      <w:r>
        <w:rPr>
          <w:color w:val="000000"/>
        </w:rPr>
        <w:t>шкіряний гаманець</w:t>
      </w:r>
      <w:r w:rsidR="00F2091A">
        <w:rPr>
          <w:color w:val="000000"/>
        </w:rPr>
        <w:t>»</w:t>
      </w:r>
      <w:r>
        <w:rPr>
          <w:color w:val="000000"/>
        </w:rPr>
        <w:t xml:space="preserve">. </w:t>
      </w:r>
    </w:p>
    <w:p w:rsidR="00AC1091" w:rsidRDefault="00AC1091" w:rsidP="00AC1091">
      <w:pPr>
        <w:spacing w:after="120"/>
        <w:ind w:firstLine="709"/>
        <w:jc w:val="both"/>
        <w:rPr>
          <w:color w:val="000000"/>
        </w:rPr>
      </w:pPr>
      <w:r>
        <w:rPr>
          <w:color w:val="000000"/>
        </w:rPr>
        <w:t>Біржі виникли ще у Стародавньому Римі, як збори торговців з метою обміну інформацією та укладання угод. Особливо поширення набули біржі у зв’язку з великими географічними відкриттями у Х</w:t>
      </w:r>
      <w:r>
        <w:rPr>
          <w:color w:val="000000"/>
          <w:lang w:val="en-US"/>
        </w:rPr>
        <w:t>V</w:t>
      </w:r>
      <w:r>
        <w:rPr>
          <w:color w:val="000000"/>
        </w:rPr>
        <w:t>І –Х</w:t>
      </w:r>
      <w:r>
        <w:rPr>
          <w:color w:val="000000"/>
          <w:lang w:val="en-US"/>
        </w:rPr>
        <w:t>V</w:t>
      </w:r>
      <w:r>
        <w:rPr>
          <w:color w:val="000000"/>
        </w:rPr>
        <w:t xml:space="preserve">ІІ ст. Перша біржа була зареєстрована в Антверпені у 1531р. Згодом центр біржової торгівлі перемістився в Англію (перша біржа у Лондоні виникла у 1566р.). У ХІХ ст. через розвиток виробництва біржі з’являються у Німеччині, США, Франції, Японії, Росії.  </w:t>
      </w:r>
    </w:p>
    <w:p w:rsidR="00AC1091" w:rsidRDefault="00AC1091" w:rsidP="00AC1091">
      <w:pPr>
        <w:spacing w:after="120"/>
        <w:ind w:firstLine="709"/>
        <w:jc w:val="both"/>
        <w:rPr>
          <w:color w:val="000000"/>
        </w:rPr>
      </w:pPr>
      <w:r>
        <w:rPr>
          <w:color w:val="000000"/>
        </w:rPr>
        <w:t xml:space="preserve">У сучасних умовах біржі створюються переважно як закриті акціонерні товариства. Торгівля на біржі відбувається не безпосередньо між покупцями і продавцями, а через посередників: брокери, дилери, маклери. </w:t>
      </w:r>
      <w:r>
        <w:rPr>
          <w:i/>
          <w:color w:val="000000"/>
        </w:rPr>
        <w:t>Брокери</w:t>
      </w:r>
      <w:r>
        <w:rPr>
          <w:color w:val="000000"/>
        </w:rPr>
        <w:t xml:space="preserve"> працюють </w:t>
      </w:r>
      <w:r>
        <w:rPr>
          <w:color w:val="000000"/>
        </w:rPr>
        <w:lastRenderedPageBreak/>
        <w:t xml:space="preserve">за кошти інвестора і від його імені. </w:t>
      </w:r>
      <w:r>
        <w:rPr>
          <w:i/>
          <w:color w:val="000000"/>
        </w:rPr>
        <w:t>Дилери</w:t>
      </w:r>
      <w:r>
        <w:rPr>
          <w:color w:val="000000"/>
        </w:rPr>
        <w:t xml:space="preserve">  торгують на свій ризик, за власний кошт  і від свого імені. Їх дохід визначається різницею між ціною купівлі та ціною продажу. </w:t>
      </w:r>
      <w:r>
        <w:rPr>
          <w:i/>
          <w:color w:val="000000"/>
        </w:rPr>
        <w:t>Маклери</w:t>
      </w:r>
      <w:r>
        <w:rPr>
          <w:color w:val="000000"/>
        </w:rPr>
        <w:t xml:space="preserve"> – це висококваліфіковані працівники бірж, які регулюють проведення торгів з активами.</w:t>
      </w:r>
    </w:p>
    <w:p w:rsidR="00AC1091" w:rsidRDefault="00AC1091" w:rsidP="00AC1091">
      <w:pPr>
        <w:spacing w:after="120"/>
        <w:ind w:firstLine="709"/>
        <w:jc w:val="both"/>
        <w:rPr>
          <w:color w:val="000000"/>
        </w:rPr>
      </w:pPr>
      <w:r>
        <w:rPr>
          <w:color w:val="000000"/>
        </w:rPr>
        <w:t xml:space="preserve">Розрізняють різні </w:t>
      </w:r>
      <w:r>
        <w:rPr>
          <w:b/>
          <w:color w:val="000000"/>
        </w:rPr>
        <w:t>види бірж</w:t>
      </w:r>
      <w:r>
        <w:rPr>
          <w:color w:val="000000"/>
        </w:rPr>
        <w:t>: товарні (спеціалізовані та універсальні), фондові, товарно-сировинні, валютні, біржі праці.</w:t>
      </w:r>
    </w:p>
    <w:p w:rsidR="00AC1091" w:rsidRDefault="00AC1091" w:rsidP="00AC1091">
      <w:pPr>
        <w:ind w:firstLine="709"/>
        <w:jc w:val="both"/>
        <w:rPr>
          <w:b/>
          <w:bCs/>
          <w:i/>
          <w:iCs/>
          <w:color w:val="000000"/>
        </w:rPr>
      </w:pPr>
      <w:r>
        <w:rPr>
          <w:noProof/>
          <w:lang w:eastAsia="uk-UA"/>
        </w:rPr>
        <w:drawing>
          <wp:inline distT="0" distB="0" distL="0" distR="0" wp14:anchorId="279BA7B1" wp14:editId="197D0BF7">
            <wp:extent cx="5795010" cy="627380"/>
            <wp:effectExtent l="19050" t="0" r="34290" b="1270"/>
            <wp:docPr id="222" name="Схема 22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3" r:lo="rId534" r:qs="rId535" r:cs="rId536"/>
              </a:graphicData>
            </a:graphic>
          </wp:inline>
        </w:drawing>
      </w:r>
    </w:p>
    <w:p w:rsidR="00AC1091" w:rsidRDefault="00AC1091" w:rsidP="001A7CDD">
      <w:pPr>
        <w:numPr>
          <w:ilvl w:val="0"/>
          <w:numId w:val="37"/>
        </w:numPr>
        <w:tabs>
          <w:tab w:val="num" w:pos="1080"/>
        </w:tabs>
        <w:ind w:left="0" w:firstLine="709"/>
        <w:jc w:val="both"/>
        <w:rPr>
          <w:color w:val="000000"/>
        </w:rPr>
      </w:pPr>
      <w:r>
        <w:rPr>
          <w:color w:val="000000"/>
        </w:rPr>
        <w:t>торгівля товарами за стандартами та зразками, що дає можливість реалізувати не сам товар, а контракт на його поставку;</w:t>
      </w:r>
    </w:p>
    <w:p w:rsidR="00AC1091" w:rsidRDefault="00AC1091" w:rsidP="001A7CDD">
      <w:pPr>
        <w:numPr>
          <w:ilvl w:val="0"/>
          <w:numId w:val="37"/>
        </w:numPr>
        <w:tabs>
          <w:tab w:val="num" w:pos="1080"/>
        </w:tabs>
        <w:ind w:left="0" w:firstLine="709"/>
        <w:jc w:val="both"/>
        <w:rPr>
          <w:color w:val="000000"/>
        </w:rPr>
      </w:pPr>
      <w:r>
        <w:rPr>
          <w:color w:val="000000"/>
        </w:rPr>
        <w:t>регулярність торгів на основі певних правил;</w:t>
      </w:r>
    </w:p>
    <w:p w:rsidR="00AC1091" w:rsidRDefault="00AC1091" w:rsidP="001A7CDD">
      <w:pPr>
        <w:numPr>
          <w:ilvl w:val="0"/>
          <w:numId w:val="37"/>
        </w:numPr>
        <w:tabs>
          <w:tab w:val="num" w:pos="1080"/>
        </w:tabs>
        <w:ind w:left="0" w:firstLine="709"/>
        <w:jc w:val="both"/>
        <w:rPr>
          <w:color w:val="000000"/>
        </w:rPr>
      </w:pPr>
      <w:r>
        <w:rPr>
          <w:color w:val="000000"/>
        </w:rPr>
        <w:t>формування цін на основі зіставлення попиту і пропозиції (котирування);</w:t>
      </w:r>
    </w:p>
    <w:p w:rsidR="00AC1091" w:rsidRDefault="00AC1091" w:rsidP="001A7CDD">
      <w:pPr>
        <w:numPr>
          <w:ilvl w:val="0"/>
          <w:numId w:val="37"/>
        </w:numPr>
        <w:tabs>
          <w:tab w:val="num" w:pos="1080"/>
        </w:tabs>
        <w:ind w:left="0" w:firstLine="709"/>
        <w:jc w:val="both"/>
        <w:rPr>
          <w:color w:val="000000"/>
        </w:rPr>
      </w:pPr>
      <w:r>
        <w:rPr>
          <w:color w:val="000000"/>
        </w:rPr>
        <w:t>стандартизація контрактів і мінімальних партій поставок.</w:t>
      </w:r>
    </w:p>
    <w:p w:rsidR="00AC1091" w:rsidRDefault="00AC1091" w:rsidP="00AC1091">
      <w:pPr>
        <w:spacing w:after="120"/>
        <w:ind w:firstLine="709"/>
        <w:jc w:val="both"/>
        <w:rPr>
          <w:color w:val="000000"/>
        </w:rPr>
      </w:pPr>
      <w:r>
        <w:rPr>
          <w:color w:val="000000"/>
        </w:rPr>
        <w:t xml:space="preserve">Залежно від об’єкта продажу товарні біржі поділяють на </w:t>
      </w:r>
      <w:r>
        <w:rPr>
          <w:i/>
          <w:iCs/>
          <w:color w:val="000000"/>
        </w:rPr>
        <w:t xml:space="preserve">універсальні </w:t>
      </w:r>
      <w:r>
        <w:rPr>
          <w:color w:val="000000"/>
        </w:rPr>
        <w:t xml:space="preserve">та </w:t>
      </w:r>
      <w:r>
        <w:rPr>
          <w:i/>
          <w:iCs/>
          <w:color w:val="000000"/>
        </w:rPr>
        <w:t xml:space="preserve">спеціалізовані. </w:t>
      </w:r>
    </w:p>
    <w:p w:rsidR="00AC1091" w:rsidRDefault="00AC1091" w:rsidP="00AC1091">
      <w:pPr>
        <w:spacing w:after="120"/>
        <w:ind w:firstLine="709"/>
        <w:jc w:val="both"/>
        <w:rPr>
          <w:b/>
          <w:bCs/>
          <w:i/>
          <w:iCs/>
          <w:color w:val="000000"/>
        </w:rPr>
      </w:pPr>
      <w:r>
        <w:rPr>
          <w:noProof/>
          <w:lang w:eastAsia="uk-UA"/>
        </w:rPr>
        <w:drawing>
          <wp:inline distT="0" distB="0" distL="0" distR="0" wp14:anchorId="6D40D453" wp14:editId="6B1E6CEF">
            <wp:extent cx="5805170" cy="808355"/>
            <wp:effectExtent l="19050" t="0" r="24130" b="10795"/>
            <wp:docPr id="221" name="Схема 22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38" r:lo="rId539" r:qs="rId540" r:cs="rId541"/>
              </a:graphicData>
            </a:graphic>
          </wp:inline>
        </w:drawing>
      </w:r>
    </w:p>
    <w:p w:rsidR="00AC1091" w:rsidRDefault="00AC1091" w:rsidP="00AC1091">
      <w:pPr>
        <w:tabs>
          <w:tab w:val="left" w:pos="10992"/>
          <w:tab w:val="left" w:pos="11908"/>
          <w:tab w:val="left" w:pos="12824"/>
          <w:tab w:val="left" w:pos="13740"/>
          <w:tab w:val="left" w:pos="14656"/>
        </w:tabs>
        <w:spacing w:after="120"/>
        <w:ind w:firstLine="709"/>
        <w:jc w:val="both"/>
        <w:rPr>
          <w:color w:val="000000"/>
        </w:rPr>
      </w:pPr>
      <w:r>
        <w:rPr>
          <w:b/>
          <w:color w:val="000000"/>
        </w:rPr>
        <w:t>Цінні папери</w:t>
      </w:r>
      <w:r>
        <w:rPr>
          <w:color w:val="000000"/>
        </w:rPr>
        <w:t xml:space="preserve"> - документи встановленої форми з відповідними реквізитами,  що  посвідчують  грошові  або  інші  майнові  права, визначають  взаємовідносини особи,  яка їх розмістила (видала),  і власника,  та передбачають виконання зобов'язань згідно з  умовами їх розміщення,  а також можливість передачі прав, що випливають із цих документів, іншим особам.</w:t>
      </w:r>
    </w:p>
    <w:p w:rsidR="00AC1091" w:rsidRDefault="00AC1091" w:rsidP="00AC1091">
      <w:pPr>
        <w:spacing w:after="120"/>
        <w:ind w:firstLine="709"/>
        <w:jc w:val="both"/>
        <w:rPr>
          <w:color w:val="000000"/>
        </w:rPr>
      </w:pPr>
      <w:r>
        <w:rPr>
          <w:color w:val="000000"/>
        </w:rPr>
        <w:t>Поява цінних паперів дала поштовх для виникнення і розвитку ринку цінних паперів та його інститутів. Перші операції з цінними паперами відбувалися на оптових ринках і товарних біржах. Батьківщиною фондової біржі вважається бельгійський порт Антверпен, який відіграв в епоху великих географічних відкриттів значну роль у світовій торгівлі. Слідом за Антверпеном на межі Х</w:t>
      </w:r>
      <w:r>
        <w:rPr>
          <w:color w:val="000000"/>
          <w:lang w:val="en-US"/>
        </w:rPr>
        <w:t>V</w:t>
      </w:r>
      <w:r>
        <w:rPr>
          <w:color w:val="000000"/>
        </w:rPr>
        <w:t>І і Х</w:t>
      </w:r>
      <w:r>
        <w:rPr>
          <w:color w:val="000000"/>
          <w:lang w:val="en-US"/>
        </w:rPr>
        <w:t>V</w:t>
      </w:r>
      <w:r>
        <w:rPr>
          <w:color w:val="000000"/>
        </w:rPr>
        <w:t>ІІ ст. котирування майже всіх тогочасних цінних паперів почали здійснювати в нідерландському порту Амстердамі, де було створено одну з перших фондових бірж. Хоч ще раніше у світі існували певні елементи ринку цінних паперів: облігації державної позики стали об’єктом торгівлі у Венеції і Флоренції ще до 1328 року; в Генуї у ХІ</w:t>
      </w:r>
      <w:r>
        <w:rPr>
          <w:color w:val="000000"/>
          <w:lang w:val="en-US"/>
        </w:rPr>
        <w:t>V</w:t>
      </w:r>
      <w:r>
        <w:rPr>
          <w:color w:val="000000"/>
        </w:rPr>
        <w:t xml:space="preserve"> ст. діяв дуже активний ринок розписок та платіжних зобов’язань банку </w:t>
      </w:r>
      <w:r w:rsidR="00F2091A">
        <w:rPr>
          <w:color w:val="000000"/>
        </w:rPr>
        <w:t>«</w:t>
      </w:r>
      <w:r>
        <w:rPr>
          <w:color w:val="000000"/>
        </w:rPr>
        <w:t xml:space="preserve">Каса ді Сан </w:t>
      </w:r>
      <w:r w:rsidR="00F2091A">
        <w:rPr>
          <w:color w:val="000000"/>
        </w:rPr>
        <w:t>–</w:t>
      </w:r>
      <w:r>
        <w:rPr>
          <w:color w:val="000000"/>
        </w:rPr>
        <w:t xml:space="preserve"> Джорджо</w:t>
      </w:r>
      <w:r w:rsidR="00F2091A">
        <w:rPr>
          <w:color w:val="000000"/>
        </w:rPr>
        <w:t>»</w:t>
      </w:r>
      <w:r>
        <w:rPr>
          <w:color w:val="000000"/>
        </w:rPr>
        <w:t>, а з Х</w:t>
      </w:r>
      <w:r>
        <w:rPr>
          <w:color w:val="000000"/>
          <w:lang w:val="en-US"/>
        </w:rPr>
        <w:t>V</w:t>
      </w:r>
      <w:r>
        <w:rPr>
          <w:color w:val="000000"/>
        </w:rPr>
        <w:t xml:space="preserve"> ст. акції – </w:t>
      </w:r>
      <w:r w:rsidR="00F2091A">
        <w:rPr>
          <w:color w:val="000000"/>
        </w:rPr>
        <w:t>«</w:t>
      </w:r>
      <w:r>
        <w:rPr>
          <w:color w:val="000000"/>
        </w:rPr>
        <w:t>частки</w:t>
      </w:r>
      <w:r w:rsidR="00F2091A">
        <w:rPr>
          <w:color w:val="000000"/>
        </w:rPr>
        <w:t>»</w:t>
      </w:r>
      <w:r>
        <w:rPr>
          <w:color w:val="000000"/>
        </w:rPr>
        <w:t xml:space="preserve"> (</w:t>
      </w:r>
      <w:r w:rsidR="00F2091A">
        <w:rPr>
          <w:color w:val="000000"/>
        </w:rPr>
        <w:t>«</w:t>
      </w:r>
      <w:r>
        <w:rPr>
          <w:color w:val="000000"/>
        </w:rPr>
        <w:t>куксен</w:t>
      </w:r>
      <w:r w:rsidR="00F2091A">
        <w:rPr>
          <w:color w:val="000000"/>
        </w:rPr>
        <w:t>»</w:t>
      </w:r>
      <w:r>
        <w:rPr>
          <w:color w:val="000000"/>
        </w:rPr>
        <w:t>) німецьких рудень продавалися на лейпцизьких ярмарках; французькі ренти на Ратушу ввійшли в обіг у 1522 році.</w:t>
      </w:r>
    </w:p>
    <w:p w:rsidR="00AC1091" w:rsidRDefault="00AC1091" w:rsidP="00AC1091">
      <w:pPr>
        <w:spacing w:after="120"/>
        <w:ind w:firstLine="709"/>
        <w:jc w:val="both"/>
        <w:rPr>
          <w:color w:val="000000"/>
        </w:rPr>
      </w:pPr>
      <w:r>
        <w:rPr>
          <w:color w:val="000000"/>
        </w:rPr>
        <w:t xml:space="preserve">На Амстердамській біржі покупець ставав власником акцій тільки шляхом запису їх на його ім’я в реєстрі.  Спочатку вважали, що в такий спосіб можна протистояти спекуляції: адже гравець продає те, чим не володіє, а купує те, чим не володітиме. Тому спекуляція тут була досить поширеним явищем. Проте, в цю </w:t>
      </w:r>
      <w:r>
        <w:rPr>
          <w:color w:val="000000"/>
        </w:rPr>
        <w:lastRenderedPageBreak/>
        <w:t xml:space="preserve">добу дана практика ще не досягла такого розмаху, якою вона буде у наступному столітті, починаючи з Семилітньої війни, з розширення гри на акціях англійської Ост – Індської компанії, Англійського банку, Компанії Південних морів і особливо на позиках англійського уряду. Однак до 1747 року  курси акцій не публікуватимуться офіційно, тим часом, як Амстердамська біржа це здійснювала ще у 1585р. Вибух спекуляції в Амстердамі пояснюється тим, що, по-перше – до неї були причетні не тільки великі капіталісти, а й дрібні гравці; по-друге – не було офіційного курсу, який дозволяв би легко стежити за зміною котирування; по-третє – маклер в такому разі звертався до людей, що не мали права доступу до біржі (ним володіли тільки купці та маклери). </w:t>
      </w:r>
    </w:p>
    <w:p w:rsidR="00AC1091" w:rsidRDefault="00AC1091" w:rsidP="00AC1091">
      <w:pPr>
        <w:spacing w:after="120"/>
        <w:ind w:firstLine="709"/>
        <w:jc w:val="both"/>
        <w:rPr>
          <w:color w:val="000000"/>
        </w:rPr>
      </w:pPr>
      <w:r>
        <w:rPr>
          <w:color w:val="000000"/>
        </w:rPr>
        <w:t>Вагомим центром ринку цінних паперів також став Лондон. З 1695 року Королівська біржа почала здійснювати перші угоди з державними паперами, індськими акціями та акціями Англійського банку. Спекуляції на Лондонській біржі набули значного розповсюдження і стосувалися векселів державної скарбниці, морського відомства та акцій великих компаній (близько шістдесяти).</w:t>
      </w:r>
    </w:p>
    <w:p w:rsidR="00AC1091" w:rsidRDefault="00AC1091" w:rsidP="00AC1091">
      <w:pPr>
        <w:spacing w:after="120"/>
        <w:ind w:firstLine="709"/>
        <w:jc w:val="both"/>
        <w:rPr>
          <w:color w:val="000000"/>
        </w:rPr>
      </w:pPr>
      <w:r>
        <w:rPr>
          <w:color w:val="000000"/>
        </w:rPr>
        <w:t>Розвиток міжнародної торгівлі став основним рушієм розвитку ринку цінних паперів і фондових бірж. Позитивний вплив на цей процес справили і державні фінанси: поява державних (казначейських) облігацій та векселів розширила коло цінних паперів на фондових біржах, передовсім Англії, Франції та Німеччини. Аналогічно еволюціонували фондові біржі і на американському континенті. Перша фондова біржа в Америці виникла у 1791 році у Філадельфії, а у 1792 році – у Нью-Йорку. На той час вони виконували важливу макроекономічну роль (наприклад, створення залізно дорожньої мережі у США у ХІХ ст. пов’язане  з Нью-Йоркською біржею).</w:t>
      </w:r>
    </w:p>
    <w:p w:rsidR="00AC1091" w:rsidRDefault="00AC1091" w:rsidP="00AC1091">
      <w:pPr>
        <w:spacing w:after="120"/>
        <w:ind w:firstLine="709"/>
        <w:jc w:val="both"/>
        <w:rPr>
          <w:color w:val="000000"/>
        </w:rPr>
      </w:pPr>
      <w:r>
        <w:rPr>
          <w:color w:val="000000"/>
        </w:rPr>
        <w:t>На початку ХІХ ст. роль фондових бірж в економіці зростає. Це значною мірою пов’язано з первісним нагромадженням капіталу і промисловою революцією, яка сприяла інтенсивному зростанню економіки і була джерелом нагромадження великих фінансових коштів. У 1840 році на Паризькій фондовій біржі котирувалися боргові і пайові цінні папери близько 130  емітентів.</w:t>
      </w:r>
    </w:p>
    <w:p w:rsidR="00AC1091" w:rsidRDefault="00AC1091" w:rsidP="00AC1091">
      <w:pPr>
        <w:pStyle w:val="23"/>
        <w:spacing w:line="240" w:lineRule="auto"/>
        <w:ind w:left="0" w:firstLine="709"/>
        <w:jc w:val="both"/>
        <w:rPr>
          <w:color w:val="000000"/>
          <w:sz w:val="28"/>
          <w:szCs w:val="28"/>
        </w:rPr>
      </w:pPr>
      <w:r>
        <w:rPr>
          <w:color w:val="000000"/>
          <w:sz w:val="28"/>
          <w:szCs w:val="28"/>
        </w:rPr>
        <w:t xml:space="preserve">У ХІХ ст. поряд з концентрацією фінансових коштів у великих фінансових і виробничих інститутах змінюється й ринок цінних паперів. Кількісні зміни вплинули на якість процесу обігу цінних паперів. Ринок цінних паперів удосконалюється, що, однак, не рятує його від злетів і падінь. В історію фондової біржі ХІХ ст. увійшли кризи 1869, 1873, і 1895 років. Якщо швидкий розквіт ринку цінних паперів позитивно впливає на поступальний розвиток економіки, то біржові кризи і спади активності на ринку цінних паперів є не тільки провісниками економічних криз, а й їх детонаторами. Світова економічна криза 1929 – 1933 років почалася саме з краху на Нью-Йоркській фондовій біржі 22 жовтня 1929 р., коли масовий продаж цінних паперів спричинив паніку інвесторів та біржовиків. </w:t>
      </w:r>
    </w:p>
    <w:p w:rsidR="00AC1091" w:rsidRDefault="00AC1091" w:rsidP="00AC1091">
      <w:pPr>
        <w:pStyle w:val="23"/>
        <w:spacing w:line="240" w:lineRule="auto"/>
        <w:ind w:left="0" w:firstLine="720"/>
        <w:jc w:val="both"/>
        <w:rPr>
          <w:color w:val="000000"/>
          <w:sz w:val="28"/>
          <w:szCs w:val="28"/>
        </w:rPr>
      </w:pPr>
      <w:r>
        <w:rPr>
          <w:color w:val="000000"/>
          <w:sz w:val="28"/>
          <w:szCs w:val="28"/>
        </w:rPr>
        <w:t xml:space="preserve">Таким чином, фондова біржа сприяє придбанню на певних умовах і на певний строк вільних грошей, залученню коштів за рахунок випуску і продажу </w:t>
      </w:r>
      <w:r>
        <w:rPr>
          <w:color w:val="000000"/>
          <w:sz w:val="28"/>
          <w:szCs w:val="28"/>
        </w:rPr>
        <w:lastRenderedPageBreak/>
        <w:t xml:space="preserve">акцій, облігацій і спрямування їх на технічне оновлення підприємства, його переорієнтацію на випуск продукції, яка має найвищий попит. Фондова біржа представляє </w:t>
      </w:r>
      <w:r>
        <w:rPr>
          <w:b/>
          <w:color w:val="000000"/>
          <w:sz w:val="28"/>
          <w:szCs w:val="28"/>
        </w:rPr>
        <w:t>вторинний ринок цінних паперів</w:t>
      </w:r>
      <w:r>
        <w:rPr>
          <w:color w:val="000000"/>
          <w:sz w:val="28"/>
          <w:szCs w:val="28"/>
        </w:rPr>
        <w:t>, де здійснюється перепродаж цінних паперів.</w:t>
      </w:r>
    </w:p>
    <w:p w:rsidR="00AC1091" w:rsidRDefault="00AC1091" w:rsidP="00AC1091">
      <w:pPr>
        <w:spacing w:after="120"/>
        <w:ind w:firstLine="720"/>
        <w:jc w:val="both"/>
        <w:rPr>
          <w:color w:val="000000"/>
        </w:rPr>
      </w:pPr>
      <w:r>
        <w:rPr>
          <w:color w:val="000000"/>
        </w:rPr>
        <w:t xml:space="preserve">Фондова біржа виконує функцію організатора торгів цінними паперами, надає місце для проведення цих торгів, створює необхідну інфраструктуру, позитивно впливає на економіку країни в цілому. </w:t>
      </w:r>
    </w:p>
    <w:p w:rsidR="00AC1091" w:rsidRDefault="00AC1091" w:rsidP="00AC10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ind w:firstLine="720"/>
        <w:jc w:val="both"/>
        <w:rPr>
          <w:color w:val="000000"/>
        </w:rPr>
      </w:pPr>
      <w:r>
        <w:rPr>
          <w:color w:val="000000"/>
        </w:rPr>
        <w:t xml:space="preserve">Для того, щоб емітент мав змогу продавати свої цінні папери на біржі він має пройти процедуру </w:t>
      </w:r>
      <w:r>
        <w:rPr>
          <w:b/>
          <w:color w:val="000000"/>
        </w:rPr>
        <w:t>лістингу</w:t>
      </w:r>
      <w:r>
        <w:rPr>
          <w:color w:val="000000"/>
        </w:rPr>
        <w:t xml:space="preserve"> -</w:t>
      </w:r>
      <w:r>
        <w:rPr>
          <w:rFonts w:ascii="Courier New" w:hAnsi="Courier New" w:cs="Courier New"/>
          <w:color w:val="000000"/>
        </w:rPr>
        <w:t xml:space="preserve"> </w:t>
      </w:r>
      <w:r>
        <w:rPr>
          <w:color w:val="000000"/>
        </w:rPr>
        <w:t>сукупність  процедур з включення цінних паперів до реєстру  організатора   торгівлі   та   здійснення   контролю   за відповідністю   цінних  паперів  і  емітента  умовам  та  вимогам, установленим у правилах організатора торгівлі.</w:t>
      </w:r>
    </w:p>
    <w:p w:rsidR="00AC1091" w:rsidRDefault="00AC1091" w:rsidP="00AC1091">
      <w:pPr>
        <w:spacing w:after="120"/>
        <w:ind w:firstLine="720"/>
        <w:jc w:val="both"/>
        <w:rPr>
          <w:b/>
          <w:bCs/>
          <w:i/>
          <w:iCs/>
          <w:color w:val="000000"/>
        </w:rPr>
      </w:pPr>
      <w:r>
        <w:rPr>
          <w:noProof/>
          <w:lang w:eastAsia="uk-UA"/>
        </w:rPr>
        <w:drawing>
          <wp:inline distT="0" distB="0" distL="0" distR="0" wp14:anchorId="0946058A" wp14:editId="5E4F2439">
            <wp:extent cx="5815965" cy="829310"/>
            <wp:effectExtent l="19050" t="0" r="13335" b="8890"/>
            <wp:docPr id="220" name="Схема 22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3" r:lo="rId544" r:qs="rId545" r:cs="rId546"/>
              </a:graphicData>
            </a:graphic>
          </wp:inline>
        </w:drawing>
      </w:r>
    </w:p>
    <w:p w:rsidR="00AC1091" w:rsidRDefault="00AC1091" w:rsidP="00AC1091">
      <w:pPr>
        <w:spacing w:after="120"/>
        <w:ind w:firstLine="720"/>
        <w:jc w:val="both"/>
        <w:rPr>
          <w:color w:val="000000"/>
        </w:rPr>
      </w:pPr>
      <w:r>
        <w:rPr>
          <w:color w:val="000000"/>
        </w:rPr>
        <w:t xml:space="preserve">Основним завданням валютної біржі є організація і проведення операцій з купівлі-продажу іноземної валюти; сприяння, регулювання і формування ринкового курсу гривні. Валютна біржа – це не лише місце торгівлі валютами, а й важливий організуючий чинник банківської політики. Вона організовує валютні торги, проводить розрахунки в іноземній та національній валюті відповідно до домовленостей, визначає поточний ринковий курс іноземних валют по відношенню до гривні, а також організовує операції Національного банку з метою регулювання або підтримки поточного валютного курсу національної грошової одиниці. Право на участь у торгах валютної біржі і право стати її членом мають лише зареєстровані </w:t>
      </w:r>
      <w:r>
        <w:rPr>
          <w:i/>
          <w:iCs/>
          <w:color w:val="000000"/>
        </w:rPr>
        <w:t>банки і фінансові установи,</w:t>
      </w:r>
      <w:r>
        <w:rPr>
          <w:color w:val="000000"/>
        </w:rPr>
        <w:t xml:space="preserve"> які отримали офіційний дозвіл (ліцензію НБУ).</w:t>
      </w:r>
    </w:p>
    <w:p w:rsidR="00AC1091" w:rsidRDefault="00AC1091" w:rsidP="00AC1091">
      <w:pPr>
        <w:spacing w:after="120"/>
        <w:ind w:firstLine="720"/>
        <w:jc w:val="both"/>
        <w:rPr>
          <w:color w:val="000000"/>
        </w:rPr>
      </w:pPr>
      <w:r>
        <w:rPr>
          <w:noProof/>
          <w:lang w:eastAsia="uk-UA"/>
        </w:rPr>
        <w:drawing>
          <wp:inline distT="0" distB="0" distL="0" distR="0" wp14:anchorId="1D2D752D" wp14:editId="73F50A59">
            <wp:extent cx="5837555" cy="850900"/>
            <wp:effectExtent l="19050" t="0" r="10795" b="6350"/>
            <wp:docPr id="219" name="Схема 21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48" r:lo="rId549" r:qs="rId550" r:cs="rId551"/>
              </a:graphicData>
            </a:graphic>
          </wp:inline>
        </w:drawing>
      </w:r>
    </w:p>
    <w:p w:rsidR="00AC1091" w:rsidRDefault="00AC1091" w:rsidP="00AC1091">
      <w:pPr>
        <w:shd w:val="clear" w:color="auto" w:fill="FFFFFF"/>
        <w:spacing w:after="120"/>
        <w:ind w:right="5" w:firstLine="720"/>
        <w:jc w:val="both"/>
      </w:pPr>
      <w:r>
        <w:rPr>
          <w:color w:val="000000"/>
        </w:rPr>
        <w:t>Існують і інші організаційні форми продажу товарів та послуг.</w:t>
      </w:r>
    </w:p>
    <w:p w:rsidR="00AC1091" w:rsidRDefault="00AC1091" w:rsidP="00AC1091">
      <w:pPr>
        <w:spacing w:after="120"/>
        <w:ind w:firstLine="709"/>
        <w:jc w:val="both"/>
        <w:rPr>
          <w:b/>
          <w:bCs/>
          <w:i/>
          <w:iCs/>
          <w:color w:val="000000"/>
        </w:rPr>
      </w:pPr>
      <w:r>
        <w:rPr>
          <w:noProof/>
          <w:lang w:eastAsia="uk-UA"/>
        </w:rPr>
        <w:drawing>
          <wp:inline distT="0" distB="0" distL="0" distR="0" wp14:anchorId="1A9AF1B8" wp14:editId="4537DD36">
            <wp:extent cx="5507355" cy="925195"/>
            <wp:effectExtent l="19050" t="0" r="17145" b="8255"/>
            <wp:docPr id="218" name="Схема 2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53" r:lo="rId554" r:qs="rId555" r:cs="rId556"/>
              </a:graphicData>
            </a:graphic>
          </wp:inline>
        </w:drawing>
      </w:r>
    </w:p>
    <w:p w:rsidR="00AC1091" w:rsidRDefault="00AC1091" w:rsidP="00AC1091">
      <w:pPr>
        <w:shd w:val="clear" w:color="auto" w:fill="FFFFFF"/>
        <w:ind w:right="5" w:firstLine="720"/>
        <w:jc w:val="both"/>
      </w:pPr>
      <w:r>
        <w:rPr>
          <w:noProof/>
          <w:lang w:eastAsia="uk-UA"/>
        </w:rPr>
        <w:drawing>
          <wp:inline distT="0" distB="0" distL="0" distR="0" wp14:anchorId="0B2E3165" wp14:editId="06299BD4">
            <wp:extent cx="5507355" cy="850900"/>
            <wp:effectExtent l="19050" t="0" r="17145" b="6350"/>
            <wp:docPr id="217" name="Схема 21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58" r:lo="rId559" r:qs="rId560" r:cs="rId561"/>
              </a:graphicData>
            </a:graphic>
          </wp:inline>
        </w:drawing>
      </w:r>
    </w:p>
    <w:p w:rsidR="00AC1091" w:rsidRDefault="00AC1091" w:rsidP="00AC1091">
      <w:pPr>
        <w:shd w:val="clear" w:color="auto" w:fill="FFFFFF"/>
        <w:ind w:firstLine="720"/>
        <w:jc w:val="both"/>
        <w:rPr>
          <w:color w:val="000000"/>
        </w:rPr>
      </w:pPr>
      <w:r>
        <w:rPr>
          <w:b/>
          <w:bCs/>
          <w:i/>
          <w:iCs/>
          <w:color w:val="000000"/>
        </w:rPr>
        <w:lastRenderedPageBreak/>
        <w:t xml:space="preserve">Головні суб'єкти аукціону: </w:t>
      </w:r>
      <w:r>
        <w:rPr>
          <w:color w:val="000000"/>
        </w:rPr>
        <w:t>власник цінностей (продавець); організатор аукціону; покупець.</w:t>
      </w:r>
    </w:p>
    <w:p w:rsidR="00AC1091" w:rsidRDefault="00AC1091" w:rsidP="00AC1091">
      <w:pPr>
        <w:shd w:val="clear" w:color="auto" w:fill="FFFFFF"/>
        <w:ind w:firstLine="709"/>
        <w:jc w:val="both"/>
      </w:pPr>
      <w:r>
        <w:rPr>
          <w:color w:val="000000"/>
        </w:rPr>
        <w:t>Первинна (вихідна) ціна визначається угодою між орга</w:t>
      </w:r>
      <w:r>
        <w:rPr>
          <w:color w:val="000000"/>
        </w:rPr>
        <w:softHyphen/>
        <w:t>нізатором аукціону і власником — продавцем. Торги на аукціоні веде аукціоніст, який має певні повноваження ого</w:t>
      </w:r>
      <w:r>
        <w:rPr>
          <w:color w:val="000000"/>
        </w:rPr>
        <w:softHyphen/>
        <w:t>лошувати найвищу ціну під час торгів.</w:t>
      </w:r>
    </w:p>
    <w:p w:rsidR="00AC1091" w:rsidRDefault="00AC1091" w:rsidP="00AC1091">
      <w:pPr>
        <w:shd w:val="clear" w:color="auto" w:fill="FFFFFF"/>
        <w:ind w:firstLine="709"/>
      </w:pPr>
      <w:r>
        <w:rPr>
          <w:b/>
          <w:bCs/>
          <w:i/>
          <w:iCs/>
          <w:color w:val="000000"/>
        </w:rPr>
        <w:t>Види аукціонів:</w:t>
      </w:r>
    </w:p>
    <w:p w:rsidR="00AC1091" w:rsidRDefault="00AC1091" w:rsidP="001A7CDD">
      <w:pPr>
        <w:widowControl w:val="0"/>
        <w:numPr>
          <w:ilvl w:val="0"/>
          <w:numId w:val="41"/>
        </w:numPr>
        <w:shd w:val="clear" w:color="auto" w:fill="FFFFFF"/>
        <w:tabs>
          <w:tab w:val="left" w:pos="662"/>
          <w:tab w:val="left" w:pos="1134"/>
        </w:tabs>
        <w:autoSpaceDE w:val="0"/>
        <w:autoSpaceDN w:val="0"/>
        <w:adjustRightInd w:val="0"/>
        <w:ind w:left="0" w:firstLine="709"/>
        <w:jc w:val="both"/>
        <w:rPr>
          <w:color w:val="000000"/>
        </w:rPr>
      </w:pPr>
      <w:r>
        <w:rPr>
          <w:b/>
          <w:bCs/>
          <w:i/>
          <w:iCs/>
          <w:color w:val="000000"/>
        </w:rPr>
        <w:t xml:space="preserve">товарні </w:t>
      </w:r>
      <w:r>
        <w:rPr>
          <w:color w:val="000000"/>
        </w:rPr>
        <w:t>— реалізують вироби мистецтва, ювелірні вироби, хутра та інші унікальні вироби;</w:t>
      </w:r>
    </w:p>
    <w:p w:rsidR="00AC1091" w:rsidRDefault="00AC1091" w:rsidP="001A7CDD">
      <w:pPr>
        <w:widowControl w:val="0"/>
        <w:numPr>
          <w:ilvl w:val="0"/>
          <w:numId w:val="41"/>
        </w:numPr>
        <w:shd w:val="clear" w:color="auto" w:fill="FFFFFF"/>
        <w:tabs>
          <w:tab w:val="left" w:pos="662"/>
          <w:tab w:val="left" w:pos="1134"/>
        </w:tabs>
        <w:autoSpaceDE w:val="0"/>
        <w:autoSpaceDN w:val="0"/>
        <w:adjustRightInd w:val="0"/>
        <w:spacing w:after="120"/>
        <w:ind w:left="0" w:firstLine="709"/>
        <w:jc w:val="both"/>
        <w:rPr>
          <w:color w:val="000000"/>
        </w:rPr>
      </w:pPr>
      <w:r>
        <w:rPr>
          <w:b/>
          <w:bCs/>
          <w:i/>
          <w:iCs/>
          <w:color w:val="000000"/>
        </w:rPr>
        <w:t xml:space="preserve">валютні </w:t>
      </w:r>
      <w:r>
        <w:rPr>
          <w:color w:val="000000"/>
        </w:rPr>
        <w:t>— один із методів організації валютного ринку країни. Це публічні валютні торги. Об'єкт валютно</w:t>
      </w:r>
      <w:r>
        <w:rPr>
          <w:color w:val="000000"/>
        </w:rPr>
        <w:softHyphen/>
        <w:t>го аукціону — валютні відрахування організацій. Мета ва</w:t>
      </w:r>
      <w:r>
        <w:rPr>
          <w:color w:val="000000"/>
        </w:rPr>
        <w:softHyphen/>
        <w:t>лютного аукціону — надання можливостей купити валюту</w:t>
      </w:r>
      <w:r>
        <w:rPr>
          <w:color w:val="000000"/>
        </w:rPr>
        <w:br/>
        <w:t>тим господарюючим суб'єктам, які не мають можливості заробити її або отримати із централізованих фондів.</w:t>
      </w:r>
    </w:p>
    <w:p w:rsidR="00AC1091" w:rsidRDefault="00AC1091" w:rsidP="00AC1091">
      <w:pPr>
        <w:widowControl w:val="0"/>
        <w:shd w:val="clear" w:color="auto" w:fill="FFFFFF"/>
        <w:tabs>
          <w:tab w:val="left" w:pos="662"/>
        </w:tabs>
        <w:autoSpaceDE w:val="0"/>
        <w:autoSpaceDN w:val="0"/>
        <w:adjustRightInd w:val="0"/>
        <w:spacing w:after="120"/>
        <w:ind w:left="709"/>
        <w:jc w:val="both"/>
        <w:rPr>
          <w:color w:val="000000"/>
        </w:rPr>
      </w:pPr>
      <w:r>
        <w:rPr>
          <w:noProof/>
          <w:lang w:eastAsia="uk-UA"/>
        </w:rPr>
        <w:drawing>
          <wp:inline distT="0" distB="0" distL="0" distR="0" wp14:anchorId="054BC6F9" wp14:editId="471CDF5A">
            <wp:extent cx="5497195" cy="1360805"/>
            <wp:effectExtent l="0" t="0" r="27305" b="0"/>
            <wp:docPr id="216" name="Схема 2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3" r:lo="rId564" r:qs="rId565" r:cs="rId566"/>
              </a:graphicData>
            </a:graphic>
          </wp:inline>
        </w:drawing>
      </w:r>
    </w:p>
    <w:p w:rsidR="00AC1091" w:rsidRDefault="00AC1091" w:rsidP="00AC1091">
      <w:pPr>
        <w:shd w:val="clear" w:color="auto" w:fill="FFFFFF"/>
        <w:spacing w:after="120"/>
        <w:ind w:firstLine="709"/>
        <w:jc w:val="both"/>
      </w:pPr>
      <w:r>
        <w:rPr>
          <w:noProof/>
          <w:lang w:eastAsia="uk-UA"/>
        </w:rPr>
        <w:drawing>
          <wp:inline distT="0" distB="0" distL="0" distR="0" wp14:anchorId="39B14F92" wp14:editId="62465FA4">
            <wp:extent cx="5507355" cy="786765"/>
            <wp:effectExtent l="19050" t="0" r="17145" b="13335"/>
            <wp:docPr id="215" name="Схема 2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68" r:lo="rId569" r:qs="rId570" r:cs="rId571"/>
              </a:graphicData>
            </a:graphic>
          </wp:inline>
        </w:drawing>
      </w:r>
    </w:p>
    <w:p w:rsidR="00AC1091" w:rsidRDefault="00AC1091" w:rsidP="00AC1091">
      <w:pPr>
        <w:shd w:val="clear" w:color="auto" w:fill="FFFFFF"/>
        <w:spacing w:after="120"/>
        <w:ind w:right="5" w:firstLine="709"/>
        <w:jc w:val="both"/>
        <w:rPr>
          <w:color w:val="000000"/>
        </w:rPr>
      </w:pPr>
      <w:r>
        <w:rPr>
          <w:noProof/>
          <w:lang w:eastAsia="uk-UA"/>
        </w:rPr>
        <w:drawing>
          <wp:inline distT="0" distB="0" distL="0" distR="0" wp14:anchorId="40CFFAFB" wp14:editId="05DC5850">
            <wp:extent cx="5497195" cy="1095375"/>
            <wp:effectExtent l="0" t="0" r="27305" b="9525"/>
            <wp:docPr id="214" name="Схема 2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3" r:lo="rId574" r:qs="rId575" r:cs="rId576"/>
              </a:graphicData>
            </a:graphic>
          </wp:inline>
        </w:drawing>
      </w:r>
      <w:r>
        <w:rPr>
          <w:color w:val="000000"/>
        </w:rPr>
        <w:t xml:space="preserve"> </w:t>
      </w:r>
    </w:p>
    <w:p w:rsidR="00AC1091" w:rsidRDefault="00AC1091" w:rsidP="00AC1091">
      <w:pPr>
        <w:shd w:val="clear" w:color="auto" w:fill="FFFFFF"/>
        <w:spacing w:after="120"/>
        <w:ind w:right="5" w:firstLine="709"/>
        <w:jc w:val="both"/>
      </w:pPr>
      <w:r>
        <w:rPr>
          <w:color w:val="000000"/>
        </w:rPr>
        <w:t>На міжнародному ярмарку не дозволяється продаж на винос. Подекуди ярмарки визна</w:t>
      </w:r>
      <w:r>
        <w:rPr>
          <w:color w:val="000000"/>
        </w:rPr>
        <w:softHyphen/>
        <w:t>чають як місце періодичної торгівлі.</w:t>
      </w:r>
    </w:p>
    <w:p w:rsidR="00AC1091" w:rsidRDefault="00AC1091" w:rsidP="00AC1091">
      <w:pPr>
        <w:shd w:val="clear" w:color="auto" w:fill="FFFFFF"/>
        <w:spacing w:after="120"/>
        <w:ind w:right="24" w:firstLine="709"/>
        <w:jc w:val="both"/>
      </w:pPr>
      <w:r>
        <w:rPr>
          <w:b/>
          <w:i/>
          <w:iCs/>
          <w:color w:val="000000"/>
        </w:rPr>
        <w:t>Консалтингові фірми</w:t>
      </w:r>
      <w:r>
        <w:rPr>
          <w:i/>
          <w:iCs/>
          <w:color w:val="000000"/>
        </w:rPr>
        <w:t xml:space="preserve"> </w:t>
      </w:r>
      <w:r>
        <w:rPr>
          <w:color w:val="000000"/>
        </w:rPr>
        <w:t>надають послуги суб'єктам еко</w:t>
      </w:r>
      <w:r>
        <w:rPr>
          <w:color w:val="000000"/>
        </w:rPr>
        <w:softHyphen/>
        <w:t>номіки з питань: дослідження і прогнозування ринку; оцінки торговельно-політичних умов здійснення екс</w:t>
      </w:r>
      <w:r>
        <w:rPr>
          <w:color w:val="000000"/>
        </w:rPr>
        <w:softHyphen/>
        <w:t>портно-імпортних операцій; розробки і впровадження маркетингових програм тощо.</w:t>
      </w:r>
    </w:p>
    <w:p w:rsidR="00AC1091" w:rsidRDefault="00AC1091" w:rsidP="00AC1091">
      <w:pPr>
        <w:shd w:val="clear" w:color="auto" w:fill="FFFFFF"/>
        <w:spacing w:after="120"/>
        <w:ind w:right="14" w:firstLine="709"/>
        <w:jc w:val="both"/>
      </w:pPr>
      <w:r>
        <w:rPr>
          <w:b/>
          <w:bCs/>
          <w:i/>
          <w:iCs/>
          <w:color w:val="000000"/>
        </w:rPr>
        <w:t xml:space="preserve">Аудиторська фірма </w:t>
      </w:r>
      <w:r>
        <w:rPr>
          <w:color w:val="000000"/>
        </w:rPr>
        <w:t>здійснює консультування з питань бухгалтерського обліку та контролю фінансової діяльності щодо проведення господарсько-фінансових ревізій; управ</w:t>
      </w:r>
      <w:r>
        <w:rPr>
          <w:color w:val="000000"/>
        </w:rPr>
        <w:softHyphen/>
        <w:t>ління через систему обліку; готує висновки стосовно дос</w:t>
      </w:r>
      <w:r>
        <w:rPr>
          <w:color w:val="000000"/>
        </w:rPr>
        <w:softHyphen/>
        <w:t>товірності фінансового звіту фірм, що підлягають аудитор</w:t>
      </w:r>
      <w:r>
        <w:rPr>
          <w:color w:val="000000"/>
        </w:rPr>
        <w:softHyphen/>
        <w:t>ському контролю.</w:t>
      </w:r>
    </w:p>
    <w:p w:rsidR="00AC1091" w:rsidRDefault="00AC1091" w:rsidP="00AC1091">
      <w:pPr>
        <w:autoSpaceDE w:val="0"/>
        <w:autoSpaceDN w:val="0"/>
        <w:spacing w:after="120"/>
        <w:ind w:firstLine="709"/>
        <w:jc w:val="both"/>
        <w:rPr>
          <w:i/>
        </w:rPr>
      </w:pPr>
      <w:r>
        <w:rPr>
          <w:i/>
        </w:rPr>
        <w:t>Банківська система  як інфраструктурний елемент сучасної ринкової економіки загалом та кредитної системи зокрема розглядатиметься у Темі 11.</w:t>
      </w:r>
    </w:p>
    <w:p w:rsidR="00AC1091" w:rsidRDefault="00AC1091" w:rsidP="00AC1091">
      <w:pPr>
        <w:shd w:val="clear" w:color="auto" w:fill="FFFFFF"/>
        <w:tabs>
          <w:tab w:val="left" w:pos="667"/>
        </w:tabs>
        <w:ind w:firstLine="521"/>
        <w:jc w:val="both"/>
        <w:rPr>
          <w:color w:val="000000"/>
        </w:rPr>
      </w:pPr>
      <w:r>
        <w:rPr>
          <w:color w:val="000000"/>
        </w:rPr>
        <w:lastRenderedPageBreak/>
        <w:t xml:space="preserve">Окрім банківської системи елементом кредитної системи є також спеціалізовані </w:t>
      </w:r>
    </w:p>
    <w:p w:rsidR="00AC1091" w:rsidRDefault="00AC1091" w:rsidP="00AC1091">
      <w:pPr>
        <w:shd w:val="clear" w:color="auto" w:fill="FFFFFF"/>
        <w:tabs>
          <w:tab w:val="left" w:pos="667"/>
        </w:tabs>
        <w:ind w:firstLine="521"/>
        <w:jc w:val="both"/>
        <w:rPr>
          <w:color w:val="000000"/>
        </w:rPr>
      </w:pPr>
      <w:r>
        <w:rPr>
          <w:noProof/>
          <w:lang w:eastAsia="uk-UA"/>
        </w:rPr>
        <w:drawing>
          <wp:inline distT="0" distB="0" distL="0" distR="0" wp14:anchorId="7134A277" wp14:editId="0B49B249">
            <wp:extent cx="3370580" cy="520700"/>
            <wp:effectExtent l="19050" t="0" r="20320" b="12700"/>
            <wp:docPr id="213" name="Схема 21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78" r:lo="rId579" r:qs="rId580" r:cs="rId581"/>
              </a:graphicData>
            </a:graphic>
          </wp:inline>
        </w:drawing>
      </w:r>
    </w:p>
    <w:p w:rsidR="00AC1091" w:rsidRDefault="00AC1091" w:rsidP="001A7CDD">
      <w:pPr>
        <w:numPr>
          <w:ilvl w:val="0"/>
          <w:numId w:val="42"/>
        </w:numPr>
        <w:shd w:val="clear" w:color="auto" w:fill="FFFFFF"/>
        <w:tabs>
          <w:tab w:val="left" w:pos="993"/>
        </w:tabs>
        <w:ind w:left="0" w:right="34" w:firstLine="709"/>
        <w:jc w:val="both"/>
        <w:rPr>
          <w:color w:val="000000"/>
        </w:rPr>
      </w:pPr>
      <w:r>
        <w:rPr>
          <w:bCs/>
          <w:i/>
          <w:iCs/>
          <w:color w:val="000000"/>
        </w:rPr>
        <w:t>Ощадний банк</w:t>
      </w:r>
      <w:r>
        <w:rPr>
          <w:b/>
          <w:bCs/>
          <w:i/>
          <w:iCs/>
          <w:color w:val="000000"/>
        </w:rPr>
        <w:t xml:space="preserve"> </w:t>
      </w:r>
      <w:r>
        <w:rPr>
          <w:color w:val="000000"/>
        </w:rPr>
        <w:t>— фінансові установи, що спеціалізують</w:t>
      </w:r>
      <w:r>
        <w:rPr>
          <w:color w:val="000000"/>
        </w:rPr>
        <w:softHyphen/>
        <w:t>ся на обслуговуванні населення, залученні грошових за</w:t>
      </w:r>
      <w:r>
        <w:rPr>
          <w:color w:val="000000"/>
        </w:rPr>
        <w:softHyphen/>
        <w:t>ощаджень громадян, наданні кредитів та інших банківських послуг.</w:t>
      </w:r>
    </w:p>
    <w:p w:rsidR="00AC1091" w:rsidRDefault="00AC1091" w:rsidP="001A7CDD">
      <w:pPr>
        <w:numPr>
          <w:ilvl w:val="0"/>
          <w:numId w:val="42"/>
        </w:numPr>
        <w:shd w:val="clear" w:color="auto" w:fill="FFFFFF"/>
        <w:tabs>
          <w:tab w:val="left" w:pos="993"/>
        </w:tabs>
        <w:ind w:left="0" w:right="24" w:firstLine="709"/>
        <w:jc w:val="both"/>
        <w:rPr>
          <w:color w:val="000000"/>
        </w:rPr>
      </w:pPr>
      <w:r>
        <w:rPr>
          <w:bCs/>
          <w:i/>
          <w:iCs/>
          <w:color w:val="000000"/>
        </w:rPr>
        <w:t>Іпотечний банк</w:t>
      </w:r>
      <w:r>
        <w:rPr>
          <w:b/>
          <w:bCs/>
          <w:i/>
          <w:iCs/>
          <w:color w:val="000000"/>
        </w:rPr>
        <w:t xml:space="preserve"> </w:t>
      </w:r>
      <w:r>
        <w:rPr>
          <w:color w:val="000000"/>
        </w:rPr>
        <w:t>— банк, що видає довгострокові кредити під заставу нерухомого майна.</w:t>
      </w:r>
    </w:p>
    <w:p w:rsidR="00AC1091" w:rsidRDefault="00AC1091" w:rsidP="001A7CDD">
      <w:pPr>
        <w:numPr>
          <w:ilvl w:val="0"/>
          <w:numId w:val="42"/>
        </w:numPr>
        <w:shd w:val="clear" w:color="auto" w:fill="FFFFFF"/>
        <w:tabs>
          <w:tab w:val="left" w:pos="993"/>
        </w:tabs>
        <w:ind w:left="0" w:right="38" w:firstLine="709"/>
        <w:jc w:val="both"/>
        <w:rPr>
          <w:color w:val="000000"/>
        </w:rPr>
      </w:pPr>
      <w:r>
        <w:rPr>
          <w:bCs/>
          <w:i/>
          <w:iCs/>
          <w:color w:val="000000"/>
        </w:rPr>
        <w:t>Інноваційний банк</w:t>
      </w:r>
      <w:r>
        <w:rPr>
          <w:b/>
          <w:bCs/>
          <w:i/>
          <w:iCs/>
          <w:color w:val="000000"/>
        </w:rPr>
        <w:t xml:space="preserve"> </w:t>
      </w:r>
      <w:r>
        <w:rPr>
          <w:color w:val="000000"/>
        </w:rPr>
        <w:t xml:space="preserve">спеціалізується на фінансуванні </w:t>
      </w:r>
      <w:r>
        <w:rPr>
          <w:bCs/>
          <w:color w:val="000000"/>
        </w:rPr>
        <w:t>й</w:t>
      </w:r>
      <w:r>
        <w:rPr>
          <w:b/>
          <w:bCs/>
          <w:color w:val="000000"/>
        </w:rPr>
        <w:t xml:space="preserve"> </w:t>
      </w:r>
      <w:r>
        <w:rPr>
          <w:color w:val="000000"/>
        </w:rPr>
        <w:t>кредитуванні інноваційних проектів. Кредитування здій</w:t>
      </w:r>
      <w:r>
        <w:rPr>
          <w:color w:val="000000"/>
        </w:rPr>
        <w:softHyphen/>
        <w:t>снюється шляхом придбання відповідних акцій та розмі</w:t>
      </w:r>
      <w:r>
        <w:rPr>
          <w:color w:val="000000"/>
        </w:rPr>
        <w:softHyphen/>
        <w:t>щення облігаційних позик.</w:t>
      </w:r>
    </w:p>
    <w:p w:rsidR="00AC1091" w:rsidRDefault="00AC1091" w:rsidP="001A7CDD">
      <w:pPr>
        <w:numPr>
          <w:ilvl w:val="0"/>
          <w:numId w:val="42"/>
        </w:numPr>
        <w:shd w:val="clear" w:color="auto" w:fill="FFFFFF"/>
        <w:tabs>
          <w:tab w:val="left" w:pos="993"/>
        </w:tabs>
        <w:ind w:left="0" w:firstLine="709"/>
        <w:jc w:val="both"/>
        <w:rPr>
          <w:bCs/>
          <w:iCs/>
          <w:color w:val="000000"/>
        </w:rPr>
      </w:pPr>
      <w:r>
        <w:rPr>
          <w:bCs/>
          <w:i/>
          <w:iCs/>
          <w:color w:val="000000"/>
        </w:rPr>
        <w:t>Інвестиційний банк</w:t>
      </w:r>
      <w:r>
        <w:rPr>
          <w:b/>
          <w:bCs/>
          <w:i/>
          <w:iCs/>
          <w:color w:val="000000"/>
        </w:rPr>
        <w:t xml:space="preserve"> </w:t>
      </w:r>
      <w:r>
        <w:rPr>
          <w:bCs/>
          <w:iCs/>
          <w:color w:val="000000"/>
        </w:rPr>
        <w:t>надає довготермінові кредити промисловим підприємствам.</w:t>
      </w:r>
    </w:p>
    <w:p w:rsidR="00AC1091" w:rsidRDefault="00AC1091" w:rsidP="001A7CDD">
      <w:pPr>
        <w:numPr>
          <w:ilvl w:val="0"/>
          <w:numId w:val="42"/>
        </w:numPr>
        <w:shd w:val="clear" w:color="auto" w:fill="FFFFFF"/>
        <w:tabs>
          <w:tab w:val="left" w:pos="993"/>
        </w:tabs>
        <w:ind w:left="0" w:firstLine="709"/>
        <w:jc w:val="both"/>
        <w:rPr>
          <w:color w:val="000000"/>
        </w:rPr>
      </w:pPr>
      <w:r>
        <w:rPr>
          <w:bCs/>
          <w:i/>
          <w:iCs/>
          <w:color w:val="000000"/>
        </w:rPr>
        <w:t>Банк споживчого кредиту</w:t>
      </w:r>
      <w:r>
        <w:rPr>
          <w:bCs/>
          <w:iCs/>
          <w:color w:val="000000"/>
        </w:rPr>
        <w:t xml:space="preserve"> кредитує придбання споживчих товарів довгострокового користування.</w:t>
      </w:r>
    </w:p>
    <w:p w:rsidR="00AC1091" w:rsidRDefault="00AC1091" w:rsidP="001A7CDD">
      <w:pPr>
        <w:numPr>
          <w:ilvl w:val="0"/>
          <w:numId w:val="42"/>
        </w:numPr>
        <w:shd w:val="clear" w:color="auto" w:fill="FFFFFF"/>
        <w:tabs>
          <w:tab w:val="left" w:pos="993"/>
        </w:tabs>
        <w:spacing w:after="120"/>
        <w:ind w:left="0" w:right="19" w:firstLine="709"/>
        <w:jc w:val="both"/>
        <w:rPr>
          <w:color w:val="000000"/>
        </w:rPr>
      </w:pPr>
      <w:r>
        <w:rPr>
          <w:bCs/>
          <w:i/>
          <w:iCs/>
          <w:color w:val="000000"/>
        </w:rPr>
        <w:t>Зовнішньоторговельний банк</w:t>
      </w:r>
      <w:r>
        <w:rPr>
          <w:b/>
          <w:bCs/>
          <w:i/>
          <w:iCs/>
          <w:color w:val="000000"/>
        </w:rPr>
        <w:t xml:space="preserve"> </w:t>
      </w:r>
      <w:r>
        <w:rPr>
          <w:color w:val="000000"/>
        </w:rPr>
        <w:t>здійснює операції з кре</w:t>
      </w:r>
      <w:r>
        <w:rPr>
          <w:color w:val="000000"/>
        </w:rPr>
        <w:softHyphen/>
        <w:t>дитування експорту та імпорту за зовнішньоторговельни</w:t>
      </w:r>
      <w:r>
        <w:rPr>
          <w:color w:val="000000"/>
        </w:rPr>
        <w:softHyphen/>
        <w:t>ми розрахунками, гарантує й обліковує векселі з експорт</w:t>
      </w:r>
      <w:r>
        <w:rPr>
          <w:color w:val="000000"/>
        </w:rPr>
        <w:softHyphen/>
        <w:t>них кредитів, наданих комерційними банками.</w:t>
      </w:r>
    </w:p>
    <w:p w:rsidR="00AC1091" w:rsidRDefault="00AC1091" w:rsidP="00AC1091">
      <w:pPr>
        <w:shd w:val="clear" w:color="auto" w:fill="FFFFFF"/>
        <w:tabs>
          <w:tab w:val="left" w:pos="1134"/>
        </w:tabs>
        <w:ind w:right="23" w:firstLine="709"/>
        <w:jc w:val="both"/>
        <w:rPr>
          <w:color w:val="000000"/>
        </w:rPr>
      </w:pPr>
      <w:r>
        <w:rPr>
          <w:color w:val="000000"/>
        </w:rPr>
        <w:t xml:space="preserve">До складу кредитної системи входять </w:t>
      </w:r>
    </w:p>
    <w:p w:rsidR="00AC1091" w:rsidRDefault="00AC1091" w:rsidP="00AC1091">
      <w:pPr>
        <w:shd w:val="clear" w:color="auto" w:fill="FFFFFF"/>
        <w:tabs>
          <w:tab w:val="left" w:pos="1134"/>
        </w:tabs>
        <w:ind w:right="23" w:firstLine="709"/>
        <w:jc w:val="both"/>
        <w:rPr>
          <w:color w:val="000000"/>
        </w:rPr>
      </w:pPr>
      <w:r>
        <w:rPr>
          <w:noProof/>
          <w:lang w:eastAsia="uk-UA"/>
        </w:rPr>
        <w:drawing>
          <wp:inline distT="0" distB="0" distL="0" distR="0" wp14:anchorId="25494229" wp14:editId="067BD5BF">
            <wp:extent cx="3455670" cy="563245"/>
            <wp:effectExtent l="38100" t="0" r="11430" b="8255"/>
            <wp:docPr id="212" name="Схема 21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83" r:lo="rId584" r:qs="rId585" r:cs="rId586"/>
              </a:graphicData>
            </a:graphic>
          </wp:inline>
        </w:drawing>
      </w:r>
      <w:r>
        <w:rPr>
          <w:b/>
          <w:bCs/>
          <w:i/>
          <w:iCs/>
          <w:color w:val="000000"/>
        </w:rPr>
        <w:t xml:space="preserve">, </w:t>
      </w:r>
      <w:r>
        <w:rPr>
          <w:color w:val="000000"/>
        </w:rPr>
        <w:t>здатні акумулювати грошові засоби та розміщувати їх на засадах строковості, повернення і плат</w:t>
      </w:r>
      <w:r>
        <w:rPr>
          <w:color w:val="000000"/>
        </w:rPr>
        <w:softHyphen/>
        <w:t>ності. До них належать:</w:t>
      </w:r>
    </w:p>
    <w:p w:rsidR="00AC1091" w:rsidRDefault="00AC1091" w:rsidP="001A7CDD">
      <w:pPr>
        <w:numPr>
          <w:ilvl w:val="0"/>
          <w:numId w:val="26"/>
        </w:numPr>
        <w:shd w:val="clear" w:color="auto" w:fill="FFFFFF"/>
        <w:tabs>
          <w:tab w:val="num" w:pos="900"/>
          <w:tab w:val="left" w:pos="1134"/>
        </w:tabs>
        <w:ind w:left="0" w:right="23" w:firstLine="709"/>
        <w:jc w:val="both"/>
        <w:rPr>
          <w:color w:val="000000"/>
        </w:rPr>
      </w:pPr>
      <w:r>
        <w:rPr>
          <w:color w:val="000000"/>
        </w:rPr>
        <w:t>с</w:t>
      </w:r>
      <w:r>
        <w:rPr>
          <w:bCs/>
          <w:i/>
          <w:iCs/>
          <w:color w:val="000000"/>
        </w:rPr>
        <w:t>трахові компанії</w:t>
      </w:r>
      <w:r>
        <w:rPr>
          <w:b/>
          <w:bCs/>
          <w:i/>
          <w:iCs/>
          <w:color w:val="000000"/>
        </w:rPr>
        <w:t xml:space="preserve"> </w:t>
      </w:r>
      <w:r>
        <w:rPr>
          <w:color w:val="000000"/>
        </w:rPr>
        <w:t xml:space="preserve"> мобілізують кошти, продаючи страхові поліси. Отримані кошти вони вкладають в акції, облігації, заставні документи. Доходи від цих активів використовують для виплати страхових відшкодувань в разі настання страхового випадку;</w:t>
      </w:r>
    </w:p>
    <w:p w:rsidR="00AC1091" w:rsidRDefault="00AC1091" w:rsidP="001A7CDD">
      <w:pPr>
        <w:numPr>
          <w:ilvl w:val="0"/>
          <w:numId w:val="26"/>
        </w:numPr>
        <w:shd w:val="clear" w:color="auto" w:fill="FFFFFF"/>
        <w:tabs>
          <w:tab w:val="num" w:pos="900"/>
          <w:tab w:val="left" w:pos="1134"/>
        </w:tabs>
        <w:ind w:left="0" w:right="23" w:firstLine="709"/>
        <w:jc w:val="both"/>
        <w:rPr>
          <w:i/>
          <w:color w:val="000000"/>
        </w:rPr>
      </w:pPr>
      <w:r>
        <w:rPr>
          <w:i/>
          <w:color w:val="000000"/>
        </w:rPr>
        <w:t xml:space="preserve">пенсійні фонди </w:t>
      </w:r>
      <w:r>
        <w:rPr>
          <w:color w:val="000000"/>
        </w:rPr>
        <w:t>акумулюють грошові засоби у формі</w:t>
      </w:r>
      <w:r>
        <w:rPr>
          <w:color w:val="000000"/>
        </w:rPr>
        <w:br/>
        <w:t xml:space="preserve">пенсійних внесків та нарахувань. Пенсійні фонди розрізняють за </w:t>
      </w:r>
      <w:r>
        <w:rPr>
          <w:i/>
          <w:iCs/>
          <w:color w:val="000000"/>
        </w:rPr>
        <w:t xml:space="preserve">формою організації </w:t>
      </w:r>
      <w:r>
        <w:rPr>
          <w:color w:val="000000"/>
        </w:rPr>
        <w:t>управ</w:t>
      </w:r>
      <w:r>
        <w:rPr>
          <w:color w:val="000000"/>
        </w:rPr>
        <w:softHyphen/>
        <w:t xml:space="preserve">ління та за </w:t>
      </w:r>
      <w:r>
        <w:rPr>
          <w:i/>
          <w:iCs/>
          <w:color w:val="000000"/>
        </w:rPr>
        <w:t xml:space="preserve">структурою активів. </w:t>
      </w:r>
      <w:r>
        <w:rPr>
          <w:color w:val="000000"/>
        </w:rPr>
        <w:t>Так, мають місце пенсійні страхові фонди, управління якими здійснюють страхові компанії, а також пенсійні фонди, що перебувають в управлінні приватних підприємств або банків за доручен</w:t>
      </w:r>
      <w:r>
        <w:rPr>
          <w:color w:val="000000"/>
        </w:rPr>
        <w:softHyphen/>
        <w:t xml:space="preserve">ням останніх. Є також </w:t>
      </w:r>
      <w:r>
        <w:rPr>
          <w:i/>
          <w:iCs/>
          <w:color w:val="000000"/>
        </w:rPr>
        <w:t xml:space="preserve">фондовані пенсійні фонди </w:t>
      </w:r>
      <w:r>
        <w:rPr>
          <w:color w:val="000000"/>
        </w:rPr>
        <w:t>(їхні за</w:t>
      </w:r>
      <w:r>
        <w:rPr>
          <w:color w:val="000000"/>
        </w:rPr>
        <w:softHyphen/>
        <w:t xml:space="preserve">соби інвестують у цінні папери) та </w:t>
      </w:r>
      <w:r>
        <w:rPr>
          <w:i/>
          <w:iCs/>
          <w:color w:val="000000"/>
        </w:rPr>
        <w:t xml:space="preserve">нефондовані </w:t>
      </w:r>
      <w:r>
        <w:rPr>
          <w:color w:val="000000"/>
        </w:rPr>
        <w:t>(виплата пенсій із поточних надходжень);</w:t>
      </w:r>
    </w:p>
    <w:p w:rsidR="00AC1091" w:rsidRDefault="00AC1091" w:rsidP="001A7CDD">
      <w:pPr>
        <w:numPr>
          <w:ilvl w:val="0"/>
          <w:numId w:val="26"/>
        </w:numPr>
        <w:shd w:val="clear" w:color="auto" w:fill="FFFFFF"/>
        <w:tabs>
          <w:tab w:val="num" w:pos="900"/>
          <w:tab w:val="left" w:pos="1134"/>
        </w:tabs>
        <w:ind w:left="0" w:right="23" w:firstLine="709"/>
        <w:jc w:val="both"/>
        <w:rPr>
          <w:i/>
          <w:color w:val="000000"/>
        </w:rPr>
      </w:pPr>
      <w:r>
        <w:rPr>
          <w:i/>
          <w:color w:val="000000"/>
        </w:rPr>
        <w:t xml:space="preserve">інвестиційні фонди та компанії </w:t>
      </w:r>
      <w:r>
        <w:rPr>
          <w:color w:val="000000"/>
        </w:rPr>
        <w:t>– це особливий вид фінансових інститутів, які забезпечують посередництво інвестиційному процесі через акумулювання грошових коштів інвесторів через випуск і реалізацію власних цінних паперів та вкладання цих коштів в акції й облігації різних підприємств;</w:t>
      </w:r>
    </w:p>
    <w:p w:rsidR="00AC1091" w:rsidRDefault="00AC1091" w:rsidP="001A7CDD">
      <w:pPr>
        <w:numPr>
          <w:ilvl w:val="0"/>
          <w:numId w:val="26"/>
        </w:numPr>
        <w:shd w:val="clear" w:color="auto" w:fill="FFFFFF"/>
        <w:tabs>
          <w:tab w:val="num" w:pos="900"/>
          <w:tab w:val="left" w:pos="1134"/>
        </w:tabs>
        <w:ind w:left="0" w:right="23" w:firstLine="709"/>
        <w:jc w:val="both"/>
        <w:rPr>
          <w:i/>
          <w:color w:val="000000"/>
        </w:rPr>
      </w:pPr>
      <w:r>
        <w:rPr>
          <w:i/>
          <w:color w:val="000000"/>
        </w:rPr>
        <w:t>кредитні спілки</w:t>
      </w:r>
      <w:r>
        <w:rPr>
          <w:color w:val="000000"/>
        </w:rPr>
        <w:t xml:space="preserve">. Більшість коштів кредитні спілки використовують для надання кредитів (споживчих та іпотечних) членам кредитної спілки; близько </w:t>
      </w:r>
      <w:r>
        <w:rPr>
          <w:color w:val="000000"/>
        </w:rPr>
        <w:lastRenderedPageBreak/>
        <w:t>30% коштів вкладають у без ризикові державні цінні папери, цінні папери урядових агентств, у депозитні сертифікати тощо.</w:t>
      </w:r>
    </w:p>
    <w:p w:rsidR="007409BF" w:rsidRPr="006A5526" w:rsidRDefault="007409BF" w:rsidP="0023520F">
      <w:pPr>
        <w:spacing w:after="120"/>
        <w:jc w:val="center"/>
        <w:rPr>
          <w:b/>
          <w:sz w:val="14"/>
        </w:rPr>
      </w:pPr>
    </w:p>
    <w:p w:rsidR="009535C9" w:rsidRDefault="009535C9" w:rsidP="009535C9">
      <w:pPr>
        <w:jc w:val="center"/>
        <w:rPr>
          <w:b/>
        </w:rPr>
      </w:pPr>
      <w:r>
        <w:rPr>
          <w:b/>
        </w:rPr>
        <w:t>ПРАКТИКУМ</w:t>
      </w:r>
    </w:p>
    <w:p w:rsidR="0012595D" w:rsidRDefault="0012595D" w:rsidP="0012595D">
      <w:pPr>
        <w:jc w:val="center"/>
        <w:rPr>
          <w:b/>
        </w:rPr>
      </w:pPr>
      <w:r w:rsidRPr="0012595D">
        <w:rPr>
          <w:b/>
        </w:rPr>
        <w:t>Контрольні запитання</w:t>
      </w:r>
    </w:p>
    <w:p w:rsidR="0012595D" w:rsidRDefault="0012595D" w:rsidP="001A7CDD">
      <w:pPr>
        <w:numPr>
          <w:ilvl w:val="0"/>
          <w:numId w:val="43"/>
        </w:numPr>
        <w:tabs>
          <w:tab w:val="clear" w:pos="720"/>
          <w:tab w:val="left" w:pos="993"/>
        </w:tabs>
        <w:ind w:left="0" w:firstLine="567"/>
        <w:jc w:val="both"/>
      </w:pPr>
      <w:r>
        <w:t>Охарактеризуйте суть економічної системи. З яких елементів вона складається?</w:t>
      </w:r>
    </w:p>
    <w:p w:rsidR="0012595D" w:rsidRDefault="0012595D" w:rsidP="001A7CDD">
      <w:pPr>
        <w:numPr>
          <w:ilvl w:val="0"/>
          <w:numId w:val="43"/>
        </w:numPr>
        <w:tabs>
          <w:tab w:val="clear" w:pos="720"/>
          <w:tab w:val="left" w:pos="993"/>
          <w:tab w:val="num" w:pos="1134"/>
        </w:tabs>
        <w:ind w:left="0" w:firstLine="567"/>
        <w:jc w:val="both"/>
      </w:pPr>
      <w:r>
        <w:t>За якими критеріями визначаються типи економічних систем? У чому полягає відмінність формаційного і цивілізаційного підходів до типізації економічних систем?</w:t>
      </w:r>
    </w:p>
    <w:p w:rsidR="0012595D" w:rsidRDefault="0012595D" w:rsidP="001A7CDD">
      <w:pPr>
        <w:numPr>
          <w:ilvl w:val="0"/>
          <w:numId w:val="43"/>
        </w:numPr>
        <w:tabs>
          <w:tab w:val="clear" w:pos="720"/>
          <w:tab w:val="left" w:pos="993"/>
          <w:tab w:val="num" w:pos="1134"/>
        </w:tabs>
        <w:ind w:left="0" w:firstLine="567"/>
        <w:jc w:val="both"/>
      </w:pPr>
      <w:r>
        <w:t>Розкрийте зміст категорії «традиційна економіка».</w:t>
      </w:r>
    </w:p>
    <w:p w:rsidR="0012595D" w:rsidRDefault="0012595D" w:rsidP="001A7CDD">
      <w:pPr>
        <w:numPr>
          <w:ilvl w:val="0"/>
          <w:numId w:val="43"/>
        </w:numPr>
        <w:tabs>
          <w:tab w:val="clear" w:pos="720"/>
          <w:tab w:val="left" w:pos="993"/>
          <w:tab w:val="num" w:pos="1134"/>
        </w:tabs>
        <w:ind w:left="0" w:firstLine="567"/>
        <w:jc w:val="both"/>
      </w:pPr>
      <w:r>
        <w:t>Розкрийте зміст категорії «командно-адміністративна економіка».</w:t>
      </w:r>
    </w:p>
    <w:p w:rsidR="0012595D" w:rsidRDefault="0012595D" w:rsidP="001A7CDD">
      <w:pPr>
        <w:numPr>
          <w:ilvl w:val="0"/>
          <w:numId w:val="43"/>
        </w:numPr>
        <w:tabs>
          <w:tab w:val="clear" w:pos="720"/>
          <w:tab w:val="left" w:pos="993"/>
          <w:tab w:val="num" w:pos="1134"/>
        </w:tabs>
        <w:ind w:left="0" w:firstLine="567"/>
        <w:jc w:val="both"/>
      </w:pPr>
      <w:r>
        <w:t>Розкрийте зміст категорії «ринкова економіка».</w:t>
      </w:r>
    </w:p>
    <w:p w:rsidR="0012595D" w:rsidRDefault="0012595D" w:rsidP="001A7CDD">
      <w:pPr>
        <w:numPr>
          <w:ilvl w:val="0"/>
          <w:numId w:val="43"/>
        </w:numPr>
        <w:tabs>
          <w:tab w:val="clear" w:pos="720"/>
          <w:tab w:val="left" w:pos="993"/>
          <w:tab w:val="num" w:pos="1134"/>
        </w:tabs>
        <w:ind w:left="0" w:firstLine="567"/>
        <w:jc w:val="both"/>
      </w:pPr>
      <w:r>
        <w:t>Розкрийте зміст категорії «змішана економіка».</w:t>
      </w:r>
    </w:p>
    <w:p w:rsidR="0012595D" w:rsidRDefault="0012595D" w:rsidP="001A7CDD">
      <w:pPr>
        <w:numPr>
          <w:ilvl w:val="0"/>
          <w:numId w:val="43"/>
        </w:numPr>
        <w:tabs>
          <w:tab w:val="clear" w:pos="720"/>
          <w:tab w:val="left" w:pos="993"/>
          <w:tab w:val="num" w:pos="1134"/>
        </w:tabs>
        <w:ind w:left="0" w:firstLine="567"/>
        <w:jc w:val="both"/>
      </w:pPr>
      <w:r>
        <w:t xml:space="preserve">Які особливості американської, шведської і японської моделей </w:t>
      </w:r>
      <w:r w:rsidR="009B2B2C">
        <w:t xml:space="preserve">соціально-орієнтованої </w:t>
      </w:r>
      <w:r>
        <w:t>ринкової економіки?</w:t>
      </w:r>
    </w:p>
    <w:p w:rsidR="0012595D" w:rsidRDefault="0012595D" w:rsidP="001A7CDD">
      <w:pPr>
        <w:numPr>
          <w:ilvl w:val="0"/>
          <w:numId w:val="43"/>
        </w:numPr>
        <w:tabs>
          <w:tab w:val="clear" w:pos="720"/>
          <w:tab w:val="left" w:pos="993"/>
          <w:tab w:val="num" w:pos="1134"/>
        </w:tabs>
        <w:ind w:left="0" w:firstLine="567"/>
        <w:jc w:val="both"/>
      </w:pPr>
      <w:r>
        <w:t>Визначте сутність економічного і юридичного розуміння відносин власності.</w:t>
      </w:r>
    </w:p>
    <w:p w:rsidR="0012595D" w:rsidRDefault="0012595D" w:rsidP="001A7CDD">
      <w:pPr>
        <w:numPr>
          <w:ilvl w:val="0"/>
          <w:numId w:val="43"/>
        </w:numPr>
        <w:tabs>
          <w:tab w:val="clear" w:pos="720"/>
          <w:tab w:val="left" w:pos="993"/>
          <w:tab w:val="num" w:pos="1134"/>
        </w:tabs>
        <w:ind w:left="0" w:firstLine="567"/>
        <w:jc w:val="both"/>
      </w:pPr>
      <w:r>
        <w:t xml:space="preserve"> Що може бути об’єктом привласнення?</w:t>
      </w:r>
    </w:p>
    <w:p w:rsidR="0012595D" w:rsidRDefault="0012595D" w:rsidP="001A7CDD">
      <w:pPr>
        <w:numPr>
          <w:ilvl w:val="0"/>
          <w:numId w:val="43"/>
        </w:numPr>
        <w:tabs>
          <w:tab w:val="clear" w:pos="720"/>
          <w:tab w:val="left" w:pos="993"/>
          <w:tab w:val="num" w:pos="1134"/>
        </w:tabs>
        <w:ind w:left="0" w:firstLine="567"/>
        <w:jc w:val="both"/>
      </w:pPr>
      <w:r>
        <w:t xml:space="preserve"> Хто може виступати суб’єктом власності?</w:t>
      </w:r>
    </w:p>
    <w:p w:rsidR="0012595D" w:rsidRDefault="0012595D" w:rsidP="001A7CDD">
      <w:pPr>
        <w:numPr>
          <w:ilvl w:val="0"/>
          <w:numId w:val="43"/>
        </w:numPr>
        <w:tabs>
          <w:tab w:val="clear" w:pos="720"/>
          <w:tab w:val="left" w:pos="993"/>
          <w:tab w:val="num" w:pos="1134"/>
        </w:tabs>
        <w:ind w:left="0" w:firstLine="567"/>
        <w:jc w:val="both"/>
      </w:pPr>
      <w:r>
        <w:t xml:space="preserve"> Дайте визначення категорій «право власності», «відносини власності».</w:t>
      </w:r>
    </w:p>
    <w:p w:rsidR="0012595D" w:rsidRDefault="0012595D" w:rsidP="001A7CDD">
      <w:pPr>
        <w:numPr>
          <w:ilvl w:val="0"/>
          <w:numId w:val="43"/>
        </w:numPr>
        <w:tabs>
          <w:tab w:val="clear" w:pos="720"/>
          <w:tab w:val="left" w:pos="993"/>
          <w:tab w:val="num" w:pos="1134"/>
        </w:tabs>
        <w:ind w:left="0" w:firstLine="567"/>
        <w:jc w:val="both"/>
      </w:pPr>
      <w:r>
        <w:t>Перерахуйте основні типи, форми та види власності.</w:t>
      </w:r>
    </w:p>
    <w:p w:rsidR="0012595D" w:rsidRDefault="0012595D" w:rsidP="001A7CDD">
      <w:pPr>
        <w:numPr>
          <w:ilvl w:val="0"/>
          <w:numId w:val="43"/>
        </w:numPr>
        <w:tabs>
          <w:tab w:val="clear" w:pos="720"/>
          <w:tab w:val="left" w:pos="993"/>
          <w:tab w:val="left" w:pos="1134"/>
        </w:tabs>
        <w:ind w:left="0" w:firstLine="567"/>
        <w:jc w:val="both"/>
      </w:pPr>
      <w:r>
        <w:t>Перерахуйте  основні передумови виникнення ринку.</w:t>
      </w:r>
    </w:p>
    <w:p w:rsidR="0012595D" w:rsidRDefault="0012595D" w:rsidP="001A7CDD">
      <w:pPr>
        <w:numPr>
          <w:ilvl w:val="0"/>
          <w:numId w:val="43"/>
        </w:numPr>
        <w:tabs>
          <w:tab w:val="clear" w:pos="720"/>
          <w:tab w:val="left" w:pos="993"/>
          <w:tab w:val="left" w:pos="1134"/>
        </w:tabs>
        <w:ind w:left="0" w:firstLine="567"/>
        <w:jc w:val="both"/>
      </w:pPr>
      <w:r>
        <w:t>Як змінювалися підходи до суті категорії «ринок» при удосконаленні процесу суспільного виробництва?</w:t>
      </w:r>
    </w:p>
    <w:p w:rsidR="0012595D" w:rsidRDefault="0012595D" w:rsidP="001A7CDD">
      <w:pPr>
        <w:numPr>
          <w:ilvl w:val="0"/>
          <w:numId w:val="43"/>
        </w:numPr>
        <w:tabs>
          <w:tab w:val="clear" w:pos="720"/>
          <w:tab w:val="left" w:pos="993"/>
          <w:tab w:val="left" w:pos="1134"/>
        </w:tabs>
        <w:ind w:left="0" w:firstLine="567"/>
        <w:jc w:val="both"/>
      </w:pPr>
      <w:r>
        <w:t>Які проблеми організації економіки вирішує ринковий механізм?</w:t>
      </w:r>
    </w:p>
    <w:p w:rsidR="0012595D" w:rsidRDefault="0012595D" w:rsidP="001A7CDD">
      <w:pPr>
        <w:numPr>
          <w:ilvl w:val="0"/>
          <w:numId w:val="43"/>
        </w:numPr>
        <w:tabs>
          <w:tab w:val="clear" w:pos="720"/>
          <w:tab w:val="left" w:pos="993"/>
          <w:tab w:val="left" w:pos="1134"/>
        </w:tabs>
        <w:ind w:left="0" w:firstLine="567"/>
        <w:jc w:val="both"/>
      </w:pPr>
      <w:r>
        <w:t>Охарактеризуйте принципи організації ринкової економіки.</w:t>
      </w:r>
    </w:p>
    <w:p w:rsidR="0012595D" w:rsidRDefault="009B2B2C" w:rsidP="001A7CDD">
      <w:pPr>
        <w:numPr>
          <w:ilvl w:val="0"/>
          <w:numId w:val="43"/>
        </w:numPr>
        <w:tabs>
          <w:tab w:val="clear" w:pos="720"/>
          <w:tab w:val="left" w:pos="993"/>
          <w:tab w:val="left" w:pos="1134"/>
        </w:tabs>
        <w:ind w:left="0" w:firstLine="567"/>
        <w:jc w:val="both"/>
      </w:pPr>
      <w:r>
        <w:t>Наведіть характеристику</w:t>
      </w:r>
      <w:r w:rsidR="0012595D">
        <w:t xml:space="preserve"> основн</w:t>
      </w:r>
      <w:r>
        <w:t>их</w:t>
      </w:r>
      <w:r w:rsidR="0012595D">
        <w:t xml:space="preserve"> функці</w:t>
      </w:r>
      <w:r>
        <w:t>й</w:t>
      </w:r>
      <w:r w:rsidR="0012595D">
        <w:t xml:space="preserve"> ринку.</w:t>
      </w:r>
    </w:p>
    <w:p w:rsidR="0012595D" w:rsidRDefault="0012595D" w:rsidP="001A7CDD">
      <w:pPr>
        <w:numPr>
          <w:ilvl w:val="0"/>
          <w:numId w:val="43"/>
        </w:numPr>
        <w:tabs>
          <w:tab w:val="clear" w:pos="720"/>
          <w:tab w:val="left" w:pos="993"/>
          <w:tab w:val="left" w:pos="1134"/>
        </w:tabs>
        <w:ind w:left="0" w:firstLine="567"/>
        <w:jc w:val="both"/>
      </w:pPr>
      <w:r>
        <w:t>Дайте характеристику структури ринку за різними критеріями.</w:t>
      </w:r>
    </w:p>
    <w:p w:rsidR="0012595D" w:rsidRDefault="0012595D" w:rsidP="001A7CDD">
      <w:pPr>
        <w:numPr>
          <w:ilvl w:val="0"/>
          <w:numId w:val="43"/>
        </w:numPr>
        <w:tabs>
          <w:tab w:val="clear" w:pos="720"/>
          <w:tab w:val="left" w:pos="993"/>
          <w:tab w:val="left" w:pos="1134"/>
        </w:tabs>
        <w:ind w:left="0" w:firstLine="567"/>
        <w:jc w:val="both"/>
      </w:pPr>
      <w:r>
        <w:t>Дайте визначення ринкової інфраструктури.</w:t>
      </w:r>
    </w:p>
    <w:p w:rsidR="0012595D" w:rsidRDefault="0012595D" w:rsidP="001A7CDD">
      <w:pPr>
        <w:numPr>
          <w:ilvl w:val="0"/>
          <w:numId w:val="43"/>
        </w:numPr>
        <w:tabs>
          <w:tab w:val="clear" w:pos="720"/>
          <w:tab w:val="left" w:pos="993"/>
          <w:tab w:val="left" w:pos="1134"/>
        </w:tabs>
        <w:ind w:left="0" w:firstLine="567"/>
        <w:jc w:val="both"/>
      </w:pPr>
      <w:r>
        <w:t>Охарактеризуйте підсистеми ринкової інфраструктури.</w:t>
      </w:r>
    </w:p>
    <w:p w:rsidR="0012595D" w:rsidRDefault="0012595D" w:rsidP="001A7CDD">
      <w:pPr>
        <w:numPr>
          <w:ilvl w:val="0"/>
          <w:numId w:val="43"/>
        </w:numPr>
        <w:tabs>
          <w:tab w:val="clear" w:pos="720"/>
          <w:tab w:val="left" w:pos="993"/>
          <w:tab w:val="left" w:pos="1134"/>
        </w:tabs>
        <w:ind w:left="0" w:firstLine="567"/>
        <w:jc w:val="both"/>
      </w:pPr>
      <w:r>
        <w:t>Наведіть визначення біржі як елементу ринкової інфраструктури. Які функції в сучасному ринку виконують біржі? В якій організаційно-правовій формі функціонують біржі?</w:t>
      </w:r>
    </w:p>
    <w:p w:rsidR="0012595D" w:rsidRDefault="0012595D" w:rsidP="001A7CDD">
      <w:pPr>
        <w:numPr>
          <w:ilvl w:val="0"/>
          <w:numId w:val="43"/>
        </w:numPr>
        <w:tabs>
          <w:tab w:val="clear" w:pos="720"/>
          <w:tab w:val="left" w:pos="993"/>
          <w:tab w:val="left" w:pos="1134"/>
        </w:tabs>
        <w:ind w:left="0" w:firstLine="567"/>
        <w:jc w:val="both"/>
      </w:pPr>
      <w:r>
        <w:t>Які існують види бірж? Охарактеризуйте їх особливості.</w:t>
      </w:r>
    </w:p>
    <w:p w:rsidR="0012595D" w:rsidRDefault="0012595D" w:rsidP="001A7CDD">
      <w:pPr>
        <w:numPr>
          <w:ilvl w:val="0"/>
          <w:numId w:val="43"/>
        </w:numPr>
        <w:tabs>
          <w:tab w:val="clear" w:pos="720"/>
          <w:tab w:val="left" w:pos="993"/>
          <w:tab w:val="left" w:pos="1134"/>
        </w:tabs>
        <w:ind w:left="0" w:firstLine="567"/>
        <w:jc w:val="both"/>
      </w:pPr>
      <w:r>
        <w:t>Охарактеризуйте особливості торгів на товарній біржі.</w:t>
      </w:r>
    </w:p>
    <w:p w:rsidR="0012595D" w:rsidRDefault="0012595D" w:rsidP="001A7CDD">
      <w:pPr>
        <w:numPr>
          <w:ilvl w:val="0"/>
          <w:numId w:val="43"/>
        </w:numPr>
        <w:tabs>
          <w:tab w:val="clear" w:pos="720"/>
          <w:tab w:val="left" w:pos="993"/>
          <w:tab w:val="left" w:pos="1134"/>
        </w:tabs>
        <w:ind w:left="0" w:firstLine="567"/>
        <w:jc w:val="both"/>
      </w:pPr>
      <w:r>
        <w:t>Який механізм укладення угод на товарній біржі?</w:t>
      </w:r>
    </w:p>
    <w:p w:rsidR="0012595D" w:rsidRDefault="0012595D" w:rsidP="001A7CDD">
      <w:pPr>
        <w:numPr>
          <w:ilvl w:val="0"/>
          <w:numId w:val="43"/>
        </w:numPr>
        <w:tabs>
          <w:tab w:val="clear" w:pos="720"/>
          <w:tab w:val="left" w:pos="993"/>
          <w:tab w:val="left" w:pos="1134"/>
        </w:tabs>
        <w:ind w:left="0" w:firstLine="567"/>
        <w:jc w:val="both"/>
      </w:pPr>
      <w:r>
        <w:t>Як</w:t>
      </w:r>
      <w:r w:rsidR="00051C9B">
        <w:t xml:space="preserve">і </w:t>
      </w:r>
      <w:r>
        <w:t>істор</w:t>
      </w:r>
      <w:r w:rsidR="00051C9B">
        <w:t xml:space="preserve">ичні особливості </w:t>
      </w:r>
      <w:r>
        <w:t>виникнення фондової біржі?</w:t>
      </w:r>
    </w:p>
    <w:p w:rsidR="0012595D" w:rsidRDefault="0012595D" w:rsidP="001A7CDD">
      <w:pPr>
        <w:numPr>
          <w:ilvl w:val="0"/>
          <w:numId w:val="43"/>
        </w:numPr>
        <w:tabs>
          <w:tab w:val="clear" w:pos="720"/>
          <w:tab w:val="left" w:pos="993"/>
          <w:tab w:val="left" w:pos="1134"/>
        </w:tabs>
        <w:ind w:left="0" w:firstLine="567"/>
        <w:jc w:val="both"/>
      </w:pPr>
      <w:r>
        <w:t>Який механізм укладення угод на фондовій біржі? Що таке котирування цінних паперів?</w:t>
      </w:r>
    </w:p>
    <w:p w:rsidR="0012595D" w:rsidRDefault="0012595D" w:rsidP="001A7CDD">
      <w:pPr>
        <w:numPr>
          <w:ilvl w:val="0"/>
          <w:numId w:val="43"/>
        </w:numPr>
        <w:tabs>
          <w:tab w:val="clear" w:pos="720"/>
          <w:tab w:val="left" w:pos="993"/>
          <w:tab w:val="left" w:pos="1134"/>
        </w:tabs>
        <w:ind w:left="0" w:firstLine="567"/>
        <w:jc w:val="both"/>
      </w:pPr>
      <w:r>
        <w:t>Сформулюйте принципи функціонування біржі праці.</w:t>
      </w:r>
    </w:p>
    <w:p w:rsidR="0012595D" w:rsidRDefault="0012595D" w:rsidP="001A7CDD">
      <w:pPr>
        <w:numPr>
          <w:ilvl w:val="0"/>
          <w:numId w:val="43"/>
        </w:numPr>
        <w:tabs>
          <w:tab w:val="clear" w:pos="720"/>
          <w:tab w:val="left" w:pos="993"/>
          <w:tab w:val="left" w:pos="1134"/>
        </w:tabs>
        <w:ind w:left="0" w:firstLine="567"/>
        <w:jc w:val="both"/>
      </w:pPr>
      <w:r>
        <w:t>Які завдання валютної біржі?</w:t>
      </w:r>
    </w:p>
    <w:p w:rsidR="0012595D" w:rsidRDefault="0012595D" w:rsidP="001A7CDD">
      <w:pPr>
        <w:numPr>
          <w:ilvl w:val="0"/>
          <w:numId w:val="43"/>
        </w:numPr>
        <w:tabs>
          <w:tab w:val="clear" w:pos="720"/>
          <w:tab w:val="left" w:pos="993"/>
          <w:tab w:val="left" w:pos="1134"/>
        </w:tabs>
        <w:ind w:left="0" w:firstLine="567"/>
        <w:jc w:val="both"/>
      </w:pPr>
      <w:r>
        <w:t>Які існують на ринку інші  організаційні форми продажу товарі і послуг крім бірж?</w:t>
      </w:r>
    </w:p>
    <w:p w:rsidR="0012595D" w:rsidRDefault="0012595D" w:rsidP="001A7CDD">
      <w:pPr>
        <w:numPr>
          <w:ilvl w:val="0"/>
          <w:numId w:val="43"/>
        </w:numPr>
        <w:tabs>
          <w:tab w:val="clear" w:pos="720"/>
          <w:tab w:val="left" w:pos="993"/>
          <w:tab w:val="left" w:pos="1134"/>
        </w:tabs>
        <w:ind w:left="0" w:firstLine="567"/>
        <w:jc w:val="both"/>
      </w:pPr>
      <w:r>
        <w:lastRenderedPageBreak/>
        <w:t>Яка структура кредитної системи країни?</w:t>
      </w:r>
    </w:p>
    <w:p w:rsidR="0012595D" w:rsidRDefault="0012595D" w:rsidP="001A7CDD">
      <w:pPr>
        <w:numPr>
          <w:ilvl w:val="0"/>
          <w:numId w:val="43"/>
        </w:numPr>
        <w:tabs>
          <w:tab w:val="clear" w:pos="720"/>
          <w:tab w:val="left" w:pos="993"/>
          <w:tab w:val="left" w:pos="1134"/>
        </w:tabs>
        <w:ind w:left="0" w:firstLine="567"/>
        <w:jc w:val="both"/>
      </w:pPr>
      <w:r>
        <w:t>Охарактеризуйте функції Центрального і комерційного банків.</w:t>
      </w:r>
    </w:p>
    <w:p w:rsidR="0012595D" w:rsidRDefault="0012595D" w:rsidP="001A7CDD">
      <w:pPr>
        <w:numPr>
          <w:ilvl w:val="0"/>
          <w:numId w:val="43"/>
        </w:numPr>
        <w:tabs>
          <w:tab w:val="clear" w:pos="720"/>
          <w:tab w:val="left" w:pos="993"/>
          <w:tab w:val="left" w:pos="1134"/>
        </w:tabs>
        <w:ind w:left="0" w:firstLine="567"/>
        <w:jc w:val="both"/>
      </w:pPr>
      <w:r>
        <w:t>Які існують види банківських операцій?</w:t>
      </w:r>
    </w:p>
    <w:p w:rsidR="0012595D" w:rsidRDefault="0012595D" w:rsidP="001A7CDD">
      <w:pPr>
        <w:numPr>
          <w:ilvl w:val="0"/>
          <w:numId w:val="43"/>
        </w:numPr>
        <w:tabs>
          <w:tab w:val="clear" w:pos="720"/>
          <w:tab w:val="left" w:pos="993"/>
          <w:tab w:val="left" w:pos="1134"/>
        </w:tabs>
        <w:ind w:left="0" w:firstLine="567"/>
        <w:jc w:val="both"/>
      </w:pPr>
      <w:r>
        <w:t>Розкрийте суть діяльності спеціалізованих кредитно-фінансових та небанківських фінансових інститутів.</w:t>
      </w:r>
    </w:p>
    <w:p w:rsidR="0012595D" w:rsidRDefault="0012595D" w:rsidP="001A7CDD">
      <w:pPr>
        <w:pStyle w:val="af6"/>
        <w:numPr>
          <w:ilvl w:val="0"/>
          <w:numId w:val="43"/>
        </w:numPr>
        <w:tabs>
          <w:tab w:val="clear" w:pos="720"/>
          <w:tab w:val="left" w:pos="993"/>
        </w:tabs>
        <w:ind w:left="0" w:firstLine="567"/>
        <w:jc w:val="both"/>
      </w:pPr>
      <w:r>
        <w:t xml:space="preserve"> Назвіть суб’єкт</w:t>
      </w:r>
      <w:r w:rsidR="00051C9B">
        <w:t>и</w:t>
      </w:r>
      <w:r>
        <w:t xml:space="preserve"> ринкової економіки. Які функції вони виконують?</w:t>
      </w:r>
    </w:p>
    <w:p w:rsidR="0012595D" w:rsidRDefault="0012595D" w:rsidP="001A7CDD">
      <w:pPr>
        <w:pStyle w:val="af6"/>
        <w:numPr>
          <w:ilvl w:val="0"/>
          <w:numId w:val="43"/>
        </w:numPr>
        <w:tabs>
          <w:tab w:val="clear" w:pos="720"/>
          <w:tab w:val="left" w:pos="993"/>
        </w:tabs>
        <w:ind w:left="0" w:firstLine="567"/>
        <w:jc w:val="both"/>
      </w:pPr>
      <w:r>
        <w:t xml:space="preserve"> Відтворіть схему кругопотоку ресурсів, товарів і доходів в умовах соціально-орієнтованої ринкової економіки.</w:t>
      </w:r>
    </w:p>
    <w:p w:rsidR="0012595D" w:rsidRDefault="0012595D" w:rsidP="001A7CDD">
      <w:pPr>
        <w:pStyle w:val="af6"/>
        <w:numPr>
          <w:ilvl w:val="0"/>
          <w:numId w:val="43"/>
        </w:numPr>
        <w:tabs>
          <w:tab w:val="clear" w:pos="720"/>
          <w:tab w:val="left" w:pos="993"/>
        </w:tabs>
        <w:ind w:left="0" w:firstLine="567"/>
        <w:jc w:val="both"/>
      </w:pPr>
      <w:r>
        <w:t xml:space="preserve"> На яких припущеннях ґрунтується кругопотік ресурсів, товарів і доходів в умовах соціально-орієнтованої ринкової економіки і що в ньому не враховано?</w:t>
      </w:r>
    </w:p>
    <w:p w:rsidR="0012595D" w:rsidRDefault="0012595D" w:rsidP="001A7CDD">
      <w:pPr>
        <w:pStyle w:val="af6"/>
        <w:numPr>
          <w:ilvl w:val="0"/>
          <w:numId w:val="43"/>
        </w:numPr>
        <w:tabs>
          <w:tab w:val="clear" w:pos="720"/>
          <w:tab w:val="left" w:pos="993"/>
        </w:tabs>
        <w:ind w:left="0" w:firstLine="567"/>
        <w:jc w:val="both"/>
      </w:pPr>
      <w:r>
        <w:t xml:space="preserve"> Розкрийте вади ринкового саморегулювання та обґрунтуйте причини необхідності економічного втручання держави.</w:t>
      </w:r>
    </w:p>
    <w:p w:rsidR="0012595D" w:rsidRDefault="0012595D" w:rsidP="001A7CDD">
      <w:pPr>
        <w:pStyle w:val="af6"/>
        <w:numPr>
          <w:ilvl w:val="0"/>
          <w:numId w:val="43"/>
        </w:numPr>
        <w:tabs>
          <w:tab w:val="clear" w:pos="720"/>
          <w:tab w:val="left" w:pos="993"/>
        </w:tabs>
        <w:ind w:left="0" w:firstLine="567"/>
        <w:jc w:val="both"/>
      </w:pPr>
      <w:r>
        <w:t xml:space="preserve"> У чому полягають економічні функції держави і чи є вони сталими?</w:t>
      </w:r>
    </w:p>
    <w:p w:rsidR="0012595D" w:rsidRDefault="0012595D" w:rsidP="001A7CDD">
      <w:pPr>
        <w:pStyle w:val="af6"/>
        <w:numPr>
          <w:ilvl w:val="0"/>
          <w:numId w:val="43"/>
        </w:numPr>
        <w:tabs>
          <w:tab w:val="clear" w:pos="720"/>
          <w:tab w:val="left" w:pos="993"/>
        </w:tabs>
        <w:ind w:left="0" w:firstLine="567"/>
        <w:jc w:val="both"/>
      </w:pPr>
      <w:r>
        <w:t xml:space="preserve"> Назвіть головні напрямки держави з метою регулювання ринкових відносин.</w:t>
      </w:r>
    </w:p>
    <w:p w:rsidR="0012595D" w:rsidRDefault="0012595D" w:rsidP="001A7CDD">
      <w:pPr>
        <w:pStyle w:val="af6"/>
        <w:numPr>
          <w:ilvl w:val="0"/>
          <w:numId w:val="43"/>
        </w:numPr>
        <w:tabs>
          <w:tab w:val="clear" w:pos="720"/>
          <w:tab w:val="left" w:pos="993"/>
        </w:tabs>
        <w:ind w:left="0" w:firstLine="567"/>
        <w:jc w:val="both"/>
      </w:pPr>
      <w:r>
        <w:t xml:space="preserve"> Сформулюйте основні цілі державного регулювання економіки.</w:t>
      </w:r>
    </w:p>
    <w:p w:rsidR="0012595D" w:rsidRDefault="0012595D" w:rsidP="001A7CDD">
      <w:pPr>
        <w:pStyle w:val="af6"/>
        <w:numPr>
          <w:ilvl w:val="0"/>
          <w:numId w:val="43"/>
        </w:numPr>
        <w:tabs>
          <w:tab w:val="clear" w:pos="720"/>
          <w:tab w:val="left" w:pos="993"/>
        </w:tabs>
        <w:ind w:left="0" w:firstLine="567"/>
        <w:jc w:val="both"/>
      </w:pPr>
      <w:r>
        <w:t xml:space="preserve"> Чому держава повинна надавати суспільні блага?</w:t>
      </w:r>
    </w:p>
    <w:p w:rsidR="0012595D" w:rsidRDefault="0012595D" w:rsidP="001A7CDD">
      <w:pPr>
        <w:pStyle w:val="af6"/>
        <w:numPr>
          <w:ilvl w:val="0"/>
          <w:numId w:val="43"/>
        </w:numPr>
        <w:tabs>
          <w:tab w:val="clear" w:pos="720"/>
          <w:tab w:val="left" w:pos="993"/>
        </w:tabs>
        <w:ind w:left="0" w:firstLine="567"/>
        <w:jc w:val="both"/>
      </w:pPr>
      <w:r>
        <w:t xml:space="preserve"> Які чинники зумовлюють верхні та нижні межі державного регулювання економіки?</w:t>
      </w:r>
    </w:p>
    <w:p w:rsidR="0012595D" w:rsidRDefault="0012595D" w:rsidP="001A7CDD">
      <w:pPr>
        <w:pStyle w:val="af6"/>
        <w:numPr>
          <w:ilvl w:val="0"/>
          <w:numId w:val="43"/>
        </w:numPr>
        <w:tabs>
          <w:tab w:val="clear" w:pos="720"/>
          <w:tab w:val="left" w:pos="993"/>
        </w:tabs>
        <w:ind w:left="0" w:firstLine="567"/>
        <w:jc w:val="both"/>
      </w:pPr>
      <w:r>
        <w:t xml:space="preserve"> Чому підприємство виступає основним суб’єктом ринкової економіки?</w:t>
      </w:r>
    </w:p>
    <w:p w:rsidR="0012595D" w:rsidRDefault="0012595D" w:rsidP="001A7CDD">
      <w:pPr>
        <w:pStyle w:val="af6"/>
        <w:numPr>
          <w:ilvl w:val="0"/>
          <w:numId w:val="43"/>
        </w:numPr>
        <w:tabs>
          <w:tab w:val="clear" w:pos="720"/>
          <w:tab w:val="left" w:pos="993"/>
        </w:tabs>
        <w:ind w:left="0" w:firstLine="567"/>
        <w:jc w:val="both"/>
      </w:pPr>
      <w:r>
        <w:t xml:space="preserve"> За якими критеріями здійснюється класифікація сучасних підприємств? Наведіть приклади найбільш поширених класифікацій.</w:t>
      </w:r>
    </w:p>
    <w:p w:rsidR="0012595D" w:rsidRDefault="0012595D" w:rsidP="001A7CDD">
      <w:pPr>
        <w:pStyle w:val="af6"/>
        <w:numPr>
          <w:ilvl w:val="0"/>
          <w:numId w:val="43"/>
        </w:numPr>
        <w:tabs>
          <w:tab w:val="clear" w:pos="720"/>
          <w:tab w:val="left" w:pos="993"/>
        </w:tabs>
        <w:ind w:left="0" w:firstLine="567"/>
        <w:jc w:val="both"/>
      </w:pPr>
      <w:r>
        <w:t xml:space="preserve"> Які функції виконує домогосподарство в умовах ринкової економіки?</w:t>
      </w:r>
    </w:p>
    <w:p w:rsidR="0012595D" w:rsidRDefault="0012595D" w:rsidP="001A7CDD">
      <w:pPr>
        <w:pStyle w:val="af6"/>
        <w:numPr>
          <w:ilvl w:val="0"/>
          <w:numId w:val="43"/>
        </w:numPr>
        <w:tabs>
          <w:tab w:val="clear" w:pos="720"/>
          <w:tab w:val="left" w:pos="993"/>
        </w:tabs>
        <w:ind w:left="0" w:firstLine="567"/>
        <w:jc w:val="both"/>
      </w:pPr>
      <w:r>
        <w:t xml:space="preserve"> Що є головним доходом домогосподарств?</w:t>
      </w:r>
    </w:p>
    <w:p w:rsidR="0012595D" w:rsidRDefault="0012595D" w:rsidP="001A7CDD">
      <w:pPr>
        <w:pStyle w:val="af6"/>
        <w:numPr>
          <w:ilvl w:val="0"/>
          <w:numId w:val="43"/>
        </w:numPr>
        <w:tabs>
          <w:tab w:val="clear" w:pos="720"/>
          <w:tab w:val="left" w:pos="993"/>
        </w:tabs>
        <w:ind w:left="0" w:firstLine="567"/>
        <w:jc w:val="both"/>
      </w:pPr>
      <w:r>
        <w:t xml:space="preserve"> Охарактеризуйте об’єднання підприємств.</w:t>
      </w:r>
    </w:p>
    <w:p w:rsidR="0012595D" w:rsidRDefault="0012595D" w:rsidP="001A7CDD">
      <w:pPr>
        <w:pStyle w:val="af6"/>
        <w:numPr>
          <w:ilvl w:val="0"/>
          <w:numId w:val="43"/>
        </w:numPr>
        <w:tabs>
          <w:tab w:val="clear" w:pos="720"/>
          <w:tab w:val="left" w:pos="993"/>
        </w:tabs>
        <w:ind w:left="0" w:firstLine="567"/>
        <w:jc w:val="both"/>
      </w:pPr>
      <w:r>
        <w:t xml:space="preserve"> Назвіть і дайте характеристику нових форм підприємницької діяльності.</w:t>
      </w:r>
    </w:p>
    <w:p w:rsidR="0012595D" w:rsidRPr="006A5526" w:rsidRDefault="0012595D" w:rsidP="0012595D">
      <w:pPr>
        <w:jc w:val="both"/>
        <w:rPr>
          <w:b/>
          <w:sz w:val="20"/>
        </w:rPr>
      </w:pPr>
    </w:p>
    <w:p w:rsidR="0012595D" w:rsidRPr="00787472" w:rsidRDefault="0012595D" w:rsidP="0012595D">
      <w:pPr>
        <w:spacing w:after="120"/>
        <w:jc w:val="center"/>
        <w:rPr>
          <w:b/>
        </w:rPr>
      </w:pPr>
      <w:r w:rsidRPr="00787472">
        <w:rPr>
          <w:b/>
        </w:rPr>
        <w:t>Творчі завдання</w:t>
      </w:r>
    </w:p>
    <w:p w:rsidR="00787472" w:rsidRDefault="00787472" w:rsidP="001A7CDD">
      <w:pPr>
        <w:numPr>
          <w:ilvl w:val="0"/>
          <w:numId w:val="17"/>
        </w:numPr>
        <w:tabs>
          <w:tab w:val="clear" w:pos="720"/>
          <w:tab w:val="num" w:pos="1134"/>
        </w:tabs>
        <w:ind w:left="0" w:firstLine="567"/>
        <w:jc w:val="both"/>
      </w:pPr>
      <w:r>
        <w:t>Назвіть позитивні і негативні риси традиційної, командно-адміністративної, ринкової і змішаної економічних систем. Який тип економічної системи характерний для нинішнього етапу розвитку економіки України?</w:t>
      </w:r>
    </w:p>
    <w:p w:rsidR="00787472" w:rsidRDefault="00787472" w:rsidP="001A7CDD">
      <w:pPr>
        <w:numPr>
          <w:ilvl w:val="0"/>
          <w:numId w:val="17"/>
        </w:numPr>
        <w:tabs>
          <w:tab w:val="clear" w:pos="720"/>
          <w:tab w:val="num" w:pos="1134"/>
        </w:tabs>
        <w:ind w:left="0" w:firstLine="567"/>
        <w:jc w:val="both"/>
      </w:pPr>
      <w:r>
        <w:t xml:space="preserve"> Перерахуйте, які основні ознаки має економічна система України після завершення трансформаційного періоду.</w:t>
      </w:r>
    </w:p>
    <w:p w:rsidR="00787472" w:rsidRDefault="00787472" w:rsidP="001A7CDD">
      <w:pPr>
        <w:numPr>
          <w:ilvl w:val="0"/>
          <w:numId w:val="17"/>
        </w:numPr>
        <w:tabs>
          <w:tab w:val="clear" w:pos="720"/>
          <w:tab w:val="num" w:pos="1134"/>
        </w:tabs>
        <w:ind w:left="0" w:firstLine="567"/>
        <w:jc w:val="both"/>
      </w:pPr>
      <w:r>
        <w:t>Охарактеризуйте тенденції розвитку форм власності в Україні. З чим пов’язана їх зміна?</w:t>
      </w:r>
    </w:p>
    <w:p w:rsidR="00787472" w:rsidRDefault="00787472" w:rsidP="001A7CDD">
      <w:pPr>
        <w:pStyle w:val="af6"/>
        <w:numPr>
          <w:ilvl w:val="0"/>
          <w:numId w:val="17"/>
        </w:numPr>
        <w:tabs>
          <w:tab w:val="num" w:pos="1080"/>
          <w:tab w:val="num" w:pos="1134"/>
        </w:tabs>
        <w:ind w:left="0" w:firstLine="567"/>
        <w:jc w:val="both"/>
      </w:pPr>
      <w:r>
        <w:t xml:space="preserve">Поясніть, чому і яким чином ринкова система забезпечує координуючі і організаційні механізми, що виключають хаос у ринковій економіці. </w:t>
      </w:r>
    </w:p>
    <w:p w:rsidR="00787472" w:rsidRDefault="00787472" w:rsidP="001A7CDD">
      <w:pPr>
        <w:pStyle w:val="af6"/>
        <w:numPr>
          <w:ilvl w:val="0"/>
          <w:numId w:val="17"/>
        </w:numPr>
        <w:tabs>
          <w:tab w:val="num" w:pos="1080"/>
          <w:tab w:val="num" w:pos="1134"/>
        </w:tabs>
        <w:ind w:left="0" w:firstLine="567"/>
        <w:jc w:val="both"/>
      </w:pPr>
      <w:r>
        <w:t>Назвіть причини необхідності у сучасній ринковій економіці застосування антимонопольного законодавства.</w:t>
      </w:r>
    </w:p>
    <w:p w:rsidR="00787472" w:rsidRDefault="00787472" w:rsidP="001A7CDD">
      <w:pPr>
        <w:pStyle w:val="af6"/>
        <w:numPr>
          <w:ilvl w:val="0"/>
          <w:numId w:val="17"/>
        </w:numPr>
        <w:tabs>
          <w:tab w:val="num" w:pos="1080"/>
          <w:tab w:val="num" w:pos="1134"/>
        </w:tabs>
        <w:ind w:left="0" w:firstLine="567"/>
        <w:jc w:val="both"/>
      </w:pPr>
      <w:r>
        <w:t>Охарактеризуйте принципи функціонування та основні функції ринку праці. Вкажіть специфічні відмінності ринку праці від інших видів ринків.</w:t>
      </w:r>
    </w:p>
    <w:p w:rsidR="00787472" w:rsidRPr="009535C9" w:rsidRDefault="00787472" w:rsidP="001A7CDD">
      <w:pPr>
        <w:pStyle w:val="af6"/>
        <w:numPr>
          <w:ilvl w:val="0"/>
          <w:numId w:val="17"/>
        </w:numPr>
        <w:tabs>
          <w:tab w:val="num" w:pos="1080"/>
          <w:tab w:val="num" w:pos="1134"/>
        </w:tabs>
        <w:ind w:left="0" w:firstLine="567"/>
        <w:jc w:val="both"/>
        <w:rPr>
          <w:spacing w:val="-10"/>
        </w:rPr>
      </w:pPr>
      <w:r w:rsidRPr="009535C9">
        <w:rPr>
          <w:spacing w:val="-10"/>
        </w:rPr>
        <w:t>Охарактеризуйте різницю між первинним і вторинним ринком цінних паперів.</w:t>
      </w:r>
    </w:p>
    <w:p w:rsidR="00787472" w:rsidRDefault="00787472" w:rsidP="001A7CDD">
      <w:pPr>
        <w:pStyle w:val="af6"/>
        <w:numPr>
          <w:ilvl w:val="0"/>
          <w:numId w:val="17"/>
        </w:numPr>
        <w:tabs>
          <w:tab w:val="num" w:pos="1080"/>
          <w:tab w:val="num" w:pos="1134"/>
        </w:tabs>
        <w:ind w:left="0" w:firstLine="567"/>
        <w:jc w:val="both"/>
      </w:pPr>
      <w:r>
        <w:t>Визначте спільні і відмінні риси ринку грошей та ринку цінних паперів.</w:t>
      </w:r>
    </w:p>
    <w:p w:rsidR="00787472" w:rsidRDefault="00787472" w:rsidP="001A7CDD">
      <w:pPr>
        <w:pStyle w:val="af6"/>
        <w:numPr>
          <w:ilvl w:val="0"/>
          <w:numId w:val="17"/>
        </w:numPr>
        <w:tabs>
          <w:tab w:val="num" w:pos="1080"/>
          <w:tab w:val="num" w:pos="1134"/>
        </w:tabs>
        <w:ind w:left="0" w:firstLine="567"/>
        <w:jc w:val="both"/>
      </w:pPr>
      <w:r>
        <w:t>Чому цінні папери називають фіктивним капіталом?</w:t>
      </w:r>
    </w:p>
    <w:p w:rsidR="00787472" w:rsidRDefault="00787472" w:rsidP="001A7CDD">
      <w:pPr>
        <w:pStyle w:val="af6"/>
        <w:numPr>
          <w:ilvl w:val="0"/>
          <w:numId w:val="17"/>
        </w:numPr>
        <w:tabs>
          <w:tab w:val="num" w:pos="1080"/>
          <w:tab w:val="num" w:pos="1134"/>
        </w:tabs>
        <w:ind w:left="0" w:firstLine="567"/>
        <w:jc w:val="both"/>
      </w:pPr>
      <w:r>
        <w:lastRenderedPageBreak/>
        <w:t xml:space="preserve"> Що буде з пропозицією на ринку праці в кожному з випадків:</w:t>
      </w:r>
    </w:p>
    <w:p w:rsidR="00787472" w:rsidRDefault="00787472" w:rsidP="00155283">
      <w:pPr>
        <w:pStyle w:val="af6"/>
        <w:tabs>
          <w:tab w:val="num" w:pos="1080"/>
          <w:tab w:val="num" w:pos="1134"/>
        </w:tabs>
        <w:ind w:left="0" w:firstLine="567"/>
        <w:jc w:val="both"/>
      </w:pPr>
      <w:r>
        <w:t>а) у галузі відбувається перехід до технології, що вимагає інтенсивної праці, а заробітна плата при цьому залишається без змін;</w:t>
      </w:r>
    </w:p>
    <w:p w:rsidR="00787472" w:rsidRDefault="00787472" w:rsidP="00155283">
      <w:pPr>
        <w:tabs>
          <w:tab w:val="num" w:pos="1080"/>
          <w:tab w:val="num" w:pos="1134"/>
        </w:tabs>
        <w:ind w:firstLine="567"/>
        <w:jc w:val="both"/>
      </w:pPr>
      <w:r>
        <w:t xml:space="preserve"> б) підвищення заробітної плати не створює умов для задоволення вищих потреб працівників;</w:t>
      </w:r>
    </w:p>
    <w:p w:rsidR="00787472" w:rsidRDefault="00787472" w:rsidP="00155283">
      <w:pPr>
        <w:pStyle w:val="af6"/>
        <w:tabs>
          <w:tab w:val="num" w:pos="1080"/>
          <w:tab w:val="num" w:pos="1134"/>
        </w:tabs>
        <w:ind w:left="0" w:firstLine="567"/>
        <w:jc w:val="both"/>
      </w:pPr>
      <w:r>
        <w:t>в) під тиском профспілок досягнуто скорочення робочого тижня: підприємці почали оплачувати додатковий робочий час удвічі дорожче?</w:t>
      </w:r>
    </w:p>
    <w:p w:rsidR="00787472" w:rsidRDefault="00787472" w:rsidP="001A7CDD">
      <w:pPr>
        <w:numPr>
          <w:ilvl w:val="0"/>
          <w:numId w:val="17"/>
        </w:numPr>
        <w:tabs>
          <w:tab w:val="num" w:pos="1134"/>
        </w:tabs>
        <w:ind w:left="0" w:firstLine="567"/>
        <w:jc w:val="both"/>
      </w:pPr>
      <w:r>
        <w:t xml:space="preserve"> Чому найважливішою функцією держави є стабілізація ринкової економіки? Викладіть своє розуміння стабілізації економіки.</w:t>
      </w:r>
    </w:p>
    <w:p w:rsidR="00787472" w:rsidRDefault="00787472" w:rsidP="001A7CDD">
      <w:pPr>
        <w:numPr>
          <w:ilvl w:val="0"/>
          <w:numId w:val="17"/>
        </w:numPr>
        <w:tabs>
          <w:tab w:val="num" w:pos="1134"/>
        </w:tabs>
        <w:ind w:left="0" w:firstLine="567"/>
        <w:jc w:val="both"/>
      </w:pPr>
      <w:r>
        <w:t xml:space="preserve"> В чому, на вашу думку, полягає специфіка сучасної системи державного регулювання економіки України?</w:t>
      </w:r>
    </w:p>
    <w:p w:rsidR="00787472" w:rsidRDefault="00787472" w:rsidP="001A7CDD">
      <w:pPr>
        <w:numPr>
          <w:ilvl w:val="0"/>
          <w:numId w:val="17"/>
        </w:numPr>
        <w:tabs>
          <w:tab w:val="num" w:pos="1134"/>
        </w:tabs>
        <w:ind w:left="0" w:firstLine="567"/>
        <w:jc w:val="both"/>
      </w:pPr>
      <w:r>
        <w:t xml:space="preserve"> Наведіть основні джерела доходів населення України.</w:t>
      </w:r>
    </w:p>
    <w:p w:rsidR="00787472" w:rsidRDefault="00787472" w:rsidP="001A7CDD">
      <w:pPr>
        <w:numPr>
          <w:ilvl w:val="0"/>
          <w:numId w:val="17"/>
        </w:numPr>
        <w:tabs>
          <w:tab w:val="num" w:pos="1134"/>
        </w:tabs>
        <w:ind w:left="0" w:firstLine="567"/>
        <w:jc w:val="both"/>
      </w:pPr>
      <w:r>
        <w:t xml:space="preserve"> Наведіть приклади позитивних та негативних екстерналій. </w:t>
      </w:r>
    </w:p>
    <w:p w:rsidR="00787472" w:rsidRDefault="00787472" w:rsidP="001A7CDD">
      <w:pPr>
        <w:numPr>
          <w:ilvl w:val="0"/>
          <w:numId w:val="17"/>
        </w:numPr>
        <w:tabs>
          <w:tab w:val="num" w:pos="1134"/>
        </w:tabs>
        <w:ind w:left="0" w:firstLine="567"/>
        <w:jc w:val="both"/>
      </w:pPr>
      <w:r>
        <w:t xml:space="preserve"> Багато державних програм перерозподіляють доход і виправляють ринкові неспроможності. З чим пов’язані ринкові неспроможності для кожної з наведених програм: а) програма позик студентам; б) державна початкова освіта; в) державна підтримка університетів; г) соціальне забезпечення. </w:t>
      </w:r>
    </w:p>
    <w:p w:rsidR="00787472" w:rsidRDefault="00787472" w:rsidP="001A7CDD">
      <w:pPr>
        <w:numPr>
          <w:ilvl w:val="0"/>
          <w:numId w:val="17"/>
        </w:numPr>
        <w:tabs>
          <w:tab w:val="num" w:pos="1134"/>
        </w:tabs>
        <w:ind w:left="0" w:firstLine="567"/>
        <w:jc w:val="both"/>
      </w:pPr>
      <w:r>
        <w:t xml:space="preserve"> Порівняйте можливості різних організаційних форм підприємницької діяльності. Наприклад, корпорацій і державних підприємств.</w:t>
      </w:r>
    </w:p>
    <w:p w:rsidR="00787472" w:rsidRDefault="00787472" w:rsidP="001A7CDD">
      <w:pPr>
        <w:numPr>
          <w:ilvl w:val="0"/>
          <w:numId w:val="17"/>
        </w:numPr>
        <w:tabs>
          <w:tab w:val="num" w:pos="1134"/>
        </w:tabs>
        <w:ind w:left="0" w:firstLine="567"/>
        <w:jc w:val="both"/>
      </w:pPr>
      <w:r>
        <w:t xml:space="preserve"> У чому Ви вбачаєте переваги і недоліки великих і малих підприємств?</w:t>
      </w:r>
    </w:p>
    <w:p w:rsidR="00787472" w:rsidRDefault="00787472" w:rsidP="001A7CDD">
      <w:pPr>
        <w:numPr>
          <w:ilvl w:val="0"/>
          <w:numId w:val="17"/>
        </w:numPr>
        <w:tabs>
          <w:tab w:val="num" w:pos="1134"/>
        </w:tabs>
        <w:ind w:left="0" w:firstLine="567"/>
        <w:jc w:val="both"/>
      </w:pPr>
      <w:r>
        <w:t xml:space="preserve"> Чи потрібно, на вашу думку, в сім’ї вести ретельний облік майна та грошових доходів і витрат?</w:t>
      </w:r>
    </w:p>
    <w:p w:rsidR="00787472" w:rsidRPr="00082532" w:rsidRDefault="00787472" w:rsidP="00787472">
      <w:pPr>
        <w:jc w:val="both"/>
        <w:rPr>
          <w:sz w:val="16"/>
        </w:rPr>
      </w:pPr>
    </w:p>
    <w:p w:rsidR="0012595D" w:rsidRPr="00FC38CF" w:rsidRDefault="0012595D" w:rsidP="0012595D">
      <w:pPr>
        <w:widowControl w:val="0"/>
        <w:shd w:val="clear" w:color="auto" w:fill="FFFFFF"/>
        <w:tabs>
          <w:tab w:val="left" w:pos="993"/>
        </w:tabs>
        <w:autoSpaceDE w:val="0"/>
        <w:autoSpaceDN w:val="0"/>
        <w:adjustRightInd w:val="0"/>
        <w:jc w:val="center"/>
        <w:rPr>
          <w:b/>
          <w:i/>
          <w:iCs/>
          <w:color w:val="000000"/>
          <w:spacing w:val="-3"/>
        </w:rPr>
      </w:pPr>
      <w:r w:rsidRPr="00FC38CF">
        <w:rPr>
          <w:b/>
          <w:i/>
          <w:iCs/>
          <w:color w:val="000000"/>
          <w:spacing w:val="-3"/>
        </w:rPr>
        <w:t>Приклад відповіді на творче завдання</w:t>
      </w:r>
    </w:p>
    <w:p w:rsidR="00FC38CF" w:rsidRDefault="00FC38CF" w:rsidP="00FC38CF">
      <w:pPr>
        <w:widowControl w:val="0"/>
        <w:shd w:val="clear" w:color="auto" w:fill="FFFFFF"/>
        <w:tabs>
          <w:tab w:val="left" w:pos="993"/>
        </w:tabs>
        <w:autoSpaceDE w:val="0"/>
        <w:autoSpaceDN w:val="0"/>
        <w:adjustRightInd w:val="0"/>
        <w:ind w:firstLine="567"/>
        <w:jc w:val="both"/>
        <w:rPr>
          <w:iCs/>
          <w:color w:val="000000"/>
          <w:spacing w:val="-3"/>
        </w:rPr>
      </w:pPr>
      <w:r w:rsidRPr="00FC38CF">
        <w:rPr>
          <w:iCs/>
          <w:color w:val="000000"/>
          <w:spacing w:val="-3"/>
        </w:rPr>
        <w:t xml:space="preserve">За допомогою </w:t>
      </w:r>
      <w:r w:rsidR="001A0E20">
        <w:rPr>
          <w:iCs/>
          <w:color w:val="000000"/>
          <w:spacing w:val="-3"/>
        </w:rPr>
        <w:t xml:space="preserve">відомих Вам понять </w:t>
      </w:r>
      <w:r w:rsidR="00141DE8">
        <w:rPr>
          <w:iCs/>
          <w:color w:val="000000"/>
          <w:spacing w:val="-3"/>
        </w:rPr>
        <w:t>прокоментуйте вислови:</w:t>
      </w:r>
    </w:p>
    <w:p w:rsidR="00141DE8" w:rsidRDefault="00141DE8" w:rsidP="00FC38CF">
      <w:pPr>
        <w:widowControl w:val="0"/>
        <w:shd w:val="clear" w:color="auto" w:fill="FFFFFF"/>
        <w:tabs>
          <w:tab w:val="left" w:pos="993"/>
        </w:tabs>
        <w:autoSpaceDE w:val="0"/>
        <w:autoSpaceDN w:val="0"/>
        <w:adjustRightInd w:val="0"/>
        <w:ind w:firstLine="567"/>
        <w:jc w:val="both"/>
        <w:rPr>
          <w:iCs/>
          <w:color w:val="000000"/>
          <w:spacing w:val="-3"/>
        </w:rPr>
      </w:pPr>
      <w:r>
        <w:rPr>
          <w:iCs/>
          <w:color w:val="000000"/>
          <w:spacing w:val="-3"/>
        </w:rPr>
        <w:t>а) «Користуйся своєю власністю, як людина, що має померти, а своє ж багатство бережи, як людина, що має довго жити» (Лукіан, грецький філософ ІІ ст. до н.е.);</w:t>
      </w:r>
    </w:p>
    <w:p w:rsidR="00141DE8" w:rsidRDefault="00141DE8" w:rsidP="00FC38CF">
      <w:pPr>
        <w:widowControl w:val="0"/>
        <w:shd w:val="clear" w:color="auto" w:fill="FFFFFF"/>
        <w:tabs>
          <w:tab w:val="left" w:pos="993"/>
        </w:tabs>
        <w:autoSpaceDE w:val="0"/>
        <w:autoSpaceDN w:val="0"/>
        <w:adjustRightInd w:val="0"/>
        <w:ind w:firstLine="567"/>
        <w:jc w:val="both"/>
        <w:rPr>
          <w:iCs/>
          <w:color w:val="000000"/>
          <w:spacing w:val="-3"/>
        </w:rPr>
      </w:pPr>
      <w:r>
        <w:rPr>
          <w:iCs/>
          <w:color w:val="000000"/>
          <w:spacing w:val="-3"/>
        </w:rPr>
        <w:t xml:space="preserve">б) «Власність – це крадіжка» (П.Ж.Прудон, французький філософ ХІХ ст.); </w:t>
      </w:r>
    </w:p>
    <w:p w:rsidR="00141DE8" w:rsidRPr="00FC38CF" w:rsidRDefault="00141DE8" w:rsidP="00FC38CF">
      <w:pPr>
        <w:widowControl w:val="0"/>
        <w:shd w:val="clear" w:color="auto" w:fill="FFFFFF"/>
        <w:tabs>
          <w:tab w:val="left" w:pos="993"/>
        </w:tabs>
        <w:autoSpaceDE w:val="0"/>
        <w:autoSpaceDN w:val="0"/>
        <w:adjustRightInd w:val="0"/>
        <w:ind w:firstLine="567"/>
        <w:jc w:val="both"/>
        <w:rPr>
          <w:iCs/>
          <w:color w:val="000000"/>
          <w:spacing w:val="-3"/>
        </w:rPr>
      </w:pPr>
      <w:r>
        <w:rPr>
          <w:iCs/>
          <w:color w:val="000000"/>
          <w:spacing w:val="-3"/>
        </w:rPr>
        <w:t>в) «Не безладна роздача земель, не заспокоєння бунта подачками – бунт погашається силою, а визнання недоторканості приватної власності та, як наслідок, що звідси випливає, створення дрібної особистої земельної власності…- ось завдання, виконання яких уряд вважав і вважає питанням буття держави» (П.Столипін, політичний діяч ХІХ-ХХст.).</w:t>
      </w:r>
    </w:p>
    <w:p w:rsidR="0012595D" w:rsidRPr="00141DE8" w:rsidRDefault="0012595D" w:rsidP="0012595D">
      <w:pPr>
        <w:widowControl w:val="0"/>
        <w:shd w:val="clear" w:color="auto" w:fill="FFFFFF"/>
        <w:tabs>
          <w:tab w:val="left" w:pos="993"/>
        </w:tabs>
        <w:autoSpaceDE w:val="0"/>
        <w:autoSpaceDN w:val="0"/>
        <w:adjustRightInd w:val="0"/>
        <w:jc w:val="center"/>
        <w:rPr>
          <w:i/>
          <w:iCs/>
          <w:color w:val="000000"/>
          <w:spacing w:val="-3"/>
        </w:rPr>
      </w:pPr>
      <w:r w:rsidRPr="00141DE8">
        <w:rPr>
          <w:i/>
          <w:iCs/>
          <w:color w:val="000000"/>
          <w:spacing w:val="-3"/>
        </w:rPr>
        <w:t>Відповідь</w:t>
      </w:r>
    </w:p>
    <w:p w:rsidR="0012595D" w:rsidRDefault="00141DE8" w:rsidP="0012595D">
      <w:pPr>
        <w:widowControl w:val="0"/>
        <w:shd w:val="clear" w:color="auto" w:fill="FFFFFF"/>
        <w:tabs>
          <w:tab w:val="left" w:pos="993"/>
        </w:tabs>
        <w:autoSpaceDE w:val="0"/>
        <w:autoSpaceDN w:val="0"/>
        <w:adjustRightInd w:val="0"/>
        <w:ind w:firstLine="709"/>
        <w:jc w:val="both"/>
        <w:rPr>
          <w:i/>
          <w:iCs/>
          <w:color w:val="000000"/>
          <w:spacing w:val="-3"/>
        </w:rPr>
      </w:pPr>
      <w:r w:rsidRPr="00141DE8">
        <w:rPr>
          <w:i/>
          <w:iCs/>
          <w:color w:val="000000"/>
          <w:spacing w:val="-3"/>
        </w:rPr>
        <w:t>а)</w:t>
      </w:r>
      <w:r w:rsidR="000E6F0E">
        <w:rPr>
          <w:i/>
          <w:iCs/>
          <w:color w:val="000000"/>
          <w:spacing w:val="-3"/>
        </w:rPr>
        <w:t xml:space="preserve"> вислів Лукіана буде більш зрозумілим, якщо трактувати його в межах Концепції міжчасових переваг: раціональний споживач повинен так розпорядитися сьогоднішніми і майбутніми доходами, які приносять йому капітал, щоб сумарна корисність була максимальною;</w:t>
      </w:r>
    </w:p>
    <w:p w:rsidR="000E6F0E" w:rsidRDefault="000E6F0E" w:rsidP="0012595D">
      <w:pPr>
        <w:widowControl w:val="0"/>
        <w:shd w:val="clear" w:color="auto" w:fill="FFFFFF"/>
        <w:tabs>
          <w:tab w:val="left" w:pos="993"/>
        </w:tabs>
        <w:autoSpaceDE w:val="0"/>
        <w:autoSpaceDN w:val="0"/>
        <w:adjustRightInd w:val="0"/>
        <w:ind w:firstLine="709"/>
        <w:jc w:val="both"/>
        <w:rPr>
          <w:i/>
          <w:iCs/>
          <w:color w:val="000000"/>
          <w:spacing w:val="-3"/>
        </w:rPr>
      </w:pPr>
      <w:r>
        <w:rPr>
          <w:i/>
          <w:iCs/>
          <w:color w:val="000000"/>
          <w:spacing w:val="-3"/>
        </w:rPr>
        <w:t>б) висловлення Прудона сучасні економісти вже не сприймають як парадокс, проте суперечка про трудову теорію вартості тривають і досі;</w:t>
      </w:r>
    </w:p>
    <w:p w:rsidR="000E6F0E" w:rsidRPr="000E6F0E" w:rsidRDefault="000E6F0E" w:rsidP="0012595D">
      <w:pPr>
        <w:widowControl w:val="0"/>
        <w:shd w:val="clear" w:color="auto" w:fill="FFFFFF"/>
        <w:tabs>
          <w:tab w:val="left" w:pos="993"/>
        </w:tabs>
        <w:autoSpaceDE w:val="0"/>
        <w:autoSpaceDN w:val="0"/>
        <w:adjustRightInd w:val="0"/>
        <w:ind w:firstLine="709"/>
        <w:jc w:val="both"/>
        <w:rPr>
          <w:i/>
          <w:iCs/>
          <w:color w:val="000000"/>
          <w:spacing w:val="-3"/>
        </w:rPr>
      </w:pPr>
      <w:r>
        <w:rPr>
          <w:i/>
          <w:iCs/>
          <w:color w:val="000000"/>
          <w:spacing w:val="-3"/>
        </w:rPr>
        <w:t xml:space="preserve">в) висловлення  </w:t>
      </w:r>
      <w:r w:rsidRPr="000E6F0E">
        <w:rPr>
          <w:i/>
          <w:iCs/>
          <w:color w:val="000000"/>
          <w:spacing w:val="-3"/>
        </w:rPr>
        <w:t>П.Столипіна</w:t>
      </w:r>
      <w:r>
        <w:rPr>
          <w:iCs/>
          <w:color w:val="000000"/>
          <w:spacing w:val="-3"/>
        </w:rPr>
        <w:t xml:space="preserve"> </w:t>
      </w:r>
      <w:r>
        <w:rPr>
          <w:i/>
          <w:iCs/>
          <w:color w:val="000000"/>
          <w:spacing w:val="-3"/>
        </w:rPr>
        <w:t>можна охарактеризувати наступним чином: якщо права на легко доступн</w:t>
      </w:r>
      <w:r w:rsidR="00772CA4">
        <w:rPr>
          <w:i/>
          <w:iCs/>
          <w:color w:val="000000"/>
          <w:spacing w:val="-3"/>
        </w:rPr>
        <w:t>и</w:t>
      </w:r>
      <w:r>
        <w:rPr>
          <w:i/>
          <w:iCs/>
          <w:color w:val="000000"/>
          <w:spacing w:val="-3"/>
        </w:rPr>
        <w:t xml:space="preserve">й ресурс не визначені, кожен, хто має можливість </w:t>
      </w:r>
      <w:r w:rsidRPr="00C5307D">
        <w:rPr>
          <w:i/>
          <w:iCs/>
          <w:color w:val="000000"/>
          <w:spacing w:val="-6"/>
        </w:rPr>
        <w:t>доступу до цього ресурсу, намагається взяти максимально можливу його кількість. І ресурс незабаром вичерпується. Контролювати дані процеси повинна держава.</w:t>
      </w:r>
    </w:p>
    <w:p w:rsidR="0012595D" w:rsidRPr="00687157" w:rsidRDefault="0012595D" w:rsidP="0012595D">
      <w:pPr>
        <w:spacing w:after="120"/>
        <w:jc w:val="center"/>
        <w:rPr>
          <w:b/>
        </w:rPr>
      </w:pPr>
      <w:r w:rsidRPr="00687157">
        <w:rPr>
          <w:b/>
        </w:rPr>
        <w:lastRenderedPageBreak/>
        <w:t>Задачі</w:t>
      </w:r>
    </w:p>
    <w:p w:rsidR="00141DE8" w:rsidRPr="00772CA4" w:rsidRDefault="00141DE8" w:rsidP="006B4FCD">
      <w:pPr>
        <w:spacing w:after="60"/>
        <w:ind w:firstLine="567"/>
        <w:jc w:val="both"/>
        <w:rPr>
          <w:iCs/>
          <w:color w:val="000000"/>
          <w:spacing w:val="-3"/>
        </w:rPr>
      </w:pPr>
      <w:r w:rsidRPr="00772CA4">
        <w:rPr>
          <w:b/>
          <w:iCs/>
          <w:color w:val="000000"/>
          <w:spacing w:val="-3"/>
        </w:rPr>
        <w:t>1.</w:t>
      </w:r>
      <w:r w:rsidRPr="00772CA4">
        <w:rPr>
          <w:iCs/>
          <w:color w:val="000000"/>
          <w:spacing w:val="-3"/>
        </w:rPr>
        <w:t xml:space="preserve"> Власник земельної ділянки отримує щорічну ренту у розмірі 15000 грн. Банківський відсоток дорівнює 8% річних. Якою буде ціна даної ділянки землі? Як вона зміниться, якщо банківський відсоток знизиться до 5%.</w:t>
      </w:r>
    </w:p>
    <w:p w:rsidR="00141DE8" w:rsidRPr="00772CA4" w:rsidRDefault="00141DE8" w:rsidP="006B4FCD">
      <w:pPr>
        <w:spacing w:after="60"/>
        <w:ind w:firstLine="567"/>
        <w:jc w:val="both"/>
        <w:rPr>
          <w:iCs/>
          <w:color w:val="000000"/>
          <w:spacing w:val="-3"/>
        </w:rPr>
      </w:pPr>
      <w:r w:rsidRPr="00772CA4">
        <w:rPr>
          <w:b/>
          <w:iCs/>
          <w:color w:val="000000"/>
          <w:spacing w:val="-3"/>
        </w:rPr>
        <w:t>2.</w:t>
      </w:r>
      <w:r w:rsidRPr="00772CA4">
        <w:rPr>
          <w:iCs/>
          <w:color w:val="000000"/>
          <w:spacing w:val="-3"/>
        </w:rPr>
        <w:t xml:space="preserve"> Власник земельної ділянки одержує щорічно 40000 дол. ренти. Банк сплачує вкладникам 3,2% . Як зміниться ціна даної ділянки, якщо рента зросте у 1,2 раза, а банківський процент скоротиться до 3% річних.</w:t>
      </w:r>
    </w:p>
    <w:p w:rsidR="00141DE8" w:rsidRPr="00772CA4" w:rsidRDefault="00141DE8" w:rsidP="006B4FCD">
      <w:pPr>
        <w:spacing w:after="60"/>
        <w:ind w:firstLine="567"/>
        <w:jc w:val="both"/>
        <w:rPr>
          <w:iCs/>
          <w:color w:val="000000"/>
          <w:spacing w:val="-3"/>
        </w:rPr>
      </w:pPr>
      <w:r w:rsidRPr="00772CA4">
        <w:rPr>
          <w:b/>
          <w:iCs/>
          <w:color w:val="000000"/>
          <w:spacing w:val="-3"/>
        </w:rPr>
        <w:t>3.</w:t>
      </w:r>
      <w:r w:rsidRPr="00772CA4">
        <w:rPr>
          <w:iCs/>
          <w:color w:val="000000"/>
          <w:spacing w:val="-3"/>
        </w:rPr>
        <w:t xml:space="preserve"> Торік ціна земельної ділянки становила 100 тис. грн, у поточному році зросла до 120 тис. грн. Ставка банківського процента зросла з 5% до 8% річних. Визначте, як змінилась рента з даної ділянки землі.</w:t>
      </w:r>
    </w:p>
    <w:p w:rsidR="00141DE8" w:rsidRDefault="00141DE8" w:rsidP="006B4FCD">
      <w:pPr>
        <w:spacing w:after="60"/>
        <w:ind w:firstLine="567"/>
        <w:jc w:val="both"/>
        <w:rPr>
          <w:iCs/>
          <w:color w:val="000000"/>
          <w:spacing w:val="-3"/>
        </w:rPr>
      </w:pPr>
      <w:r w:rsidRPr="00772CA4">
        <w:rPr>
          <w:b/>
          <w:iCs/>
          <w:color w:val="000000"/>
          <w:spacing w:val="-3"/>
        </w:rPr>
        <w:t>4.</w:t>
      </w:r>
      <w:r w:rsidRPr="00772CA4">
        <w:rPr>
          <w:iCs/>
          <w:color w:val="000000"/>
          <w:spacing w:val="-3"/>
        </w:rPr>
        <w:t xml:space="preserve"> Пряма відрядна розцінка за обробку однієї деталі дорівнює 10 грн., а прогресивна – 11,50 грн. Виробнича норма – 150 деталей за зміну. Визначте денну заробітну плату робітника-розрядника, якщо він перевиконав норму на 20%.</w:t>
      </w:r>
    </w:p>
    <w:p w:rsidR="00AC4D46" w:rsidRDefault="00AC4D46" w:rsidP="00141DE8">
      <w:pPr>
        <w:ind w:firstLine="567"/>
        <w:jc w:val="both"/>
        <w:rPr>
          <w:iCs/>
          <w:color w:val="000000"/>
          <w:spacing w:val="-3"/>
        </w:rPr>
      </w:pPr>
      <w:r w:rsidRPr="00AC4D46">
        <w:rPr>
          <w:b/>
          <w:iCs/>
          <w:color w:val="000000"/>
          <w:spacing w:val="-3"/>
        </w:rPr>
        <w:t>5.</w:t>
      </w:r>
      <w:r>
        <w:rPr>
          <w:iCs/>
          <w:color w:val="000000"/>
          <w:spacing w:val="-3"/>
        </w:rPr>
        <w:t xml:space="preserve"> Передбачається, що верстат використовуватиметься впродовж 3 років і приноситиме щорічний дохід в розмірі 2000 ум.гр.од. Його вартість до кінця третього року експлуатації становитиме 6000 ум.гр.од. Визначіть ціну верстата, яка повністю спрямовуватиметься на компенсацію витрат, якщо:</w:t>
      </w:r>
    </w:p>
    <w:p w:rsidR="00AC4D46" w:rsidRDefault="00AC4D46" w:rsidP="00141DE8">
      <w:pPr>
        <w:ind w:firstLine="567"/>
        <w:jc w:val="both"/>
        <w:rPr>
          <w:iCs/>
          <w:color w:val="000000"/>
          <w:spacing w:val="-3"/>
        </w:rPr>
      </w:pPr>
      <w:r>
        <w:rPr>
          <w:iCs/>
          <w:color w:val="000000"/>
          <w:spacing w:val="-3"/>
        </w:rPr>
        <w:t>А) відсоткова ставка становитиме 8%;</w:t>
      </w:r>
    </w:p>
    <w:p w:rsidR="00AC4D46" w:rsidRDefault="00AC4D46" w:rsidP="00141DE8">
      <w:pPr>
        <w:ind w:firstLine="567"/>
        <w:jc w:val="both"/>
        <w:rPr>
          <w:iCs/>
          <w:color w:val="000000"/>
          <w:spacing w:val="-3"/>
        </w:rPr>
      </w:pPr>
      <w:r>
        <w:rPr>
          <w:iCs/>
          <w:color w:val="000000"/>
          <w:spacing w:val="-3"/>
        </w:rPr>
        <w:t xml:space="preserve">Б) </w:t>
      </w:r>
      <w:r w:rsidR="005A02BF">
        <w:rPr>
          <w:iCs/>
          <w:color w:val="000000"/>
          <w:spacing w:val="-3"/>
        </w:rPr>
        <w:t>відсоткова ставка становитиме 10%;</w:t>
      </w:r>
    </w:p>
    <w:p w:rsidR="005A02BF" w:rsidRDefault="005A02BF" w:rsidP="006B4FCD">
      <w:pPr>
        <w:spacing w:after="60"/>
        <w:ind w:firstLine="567"/>
        <w:jc w:val="both"/>
        <w:rPr>
          <w:iCs/>
          <w:color w:val="000000"/>
          <w:spacing w:val="-3"/>
        </w:rPr>
      </w:pPr>
      <w:r>
        <w:rPr>
          <w:iCs/>
          <w:color w:val="000000"/>
          <w:spacing w:val="-3"/>
        </w:rPr>
        <w:t>В) відсоткова ставка становитиме 8%, а також передбачається інфляція в розмірі 7% річних?</w:t>
      </w:r>
    </w:p>
    <w:p w:rsidR="0015156F" w:rsidRPr="0015156F" w:rsidRDefault="0015156F" w:rsidP="0015156F">
      <w:pPr>
        <w:ind w:firstLine="567"/>
        <w:jc w:val="both"/>
        <w:rPr>
          <w:iCs/>
          <w:color w:val="000000"/>
          <w:spacing w:val="-3"/>
        </w:rPr>
      </w:pPr>
      <w:r w:rsidRPr="0015156F">
        <w:rPr>
          <w:b/>
          <w:iCs/>
          <w:color w:val="000000"/>
          <w:spacing w:val="-3"/>
        </w:rPr>
        <w:t>6.</w:t>
      </w:r>
      <w:r>
        <w:rPr>
          <w:iCs/>
          <w:color w:val="000000"/>
          <w:spacing w:val="-3"/>
        </w:rPr>
        <w:t xml:space="preserve"> </w:t>
      </w:r>
      <w:r w:rsidR="0092730E">
        <w:rPr>
          <w:iCs/>
          <w:color w:val="000000"/>
          <w:spacing w:val="-3"/>
        </w:rPr>
        <w:t>Стапан</w:t>
      </w:r>
      <w:r w:rsidRPr="0015156F">
        <w:rPr>
          <w:iCs/>
          <w:color w:val="000000"/>
          <w:spacing w:val="-3"/>
        </w:rPr>
        <w:t xml:space="preserve"> вирішив купити </w:t>
      </w:r>
      <w:r w:rsidR="0092730E">
        <w:rPr>
          <w:iCs/>
          <w:color w:val="000000"/>
          <w:spacing w:val="-3"/>
        </w:rPr>
        <w:t>бувший в експлуатації автомобіль</w:t>
      </w:r>
      <w:r w:rsidRPr="0015156F">
        <w:rPr>
          <w:iCs/>
          <w:color w:val="000000"/>
          <w:spacing w:val="-3"/>
        </w:rPr>
        <w:t xml:space="preserve"> за 2700 </w:t>
      </w:r>
      <w:r w:rsidR="0092730E">
        <w:rPr>
          <w:iCs/>
          <w:color w:val="000000"/>
          <w:spacing w:val="-3"/>
        </w:rPr>
        <w:t>ум.гр.од</w:t>
      </w:r>
      <w:r w:rsidRPr="0015156F">
        <w:rPr>
          <w:iCs/>
          <w:color w:val="000000"/>
          <w:spacing w:val="-3"/>
        </w:rPr>
        <w:t>.</w:t>
      </w:r>
      <w:r w:rsidR="0092730E">
        <w:rPr>
          <w:iCs/>
          <w:color w:val="000000"/>
          <w:spacing w:val="-3"/>
        </w:rPr>
        <w:t xml:space="preserve"> для надання послуг перевезення пасажирів.</w:t>
      </w:r>
      <w:r w:rsidRPr="0015156F">
        <w:rPr>
          <w:iCs/>
          <w:color w:val="000000"/>
          <w:spacing w:val="-3"/>
        </w:rPr>
        <w:t xml:space="preserve"> Він очікує одержати такі прибутки: у першому році 480 </w:t>
      </w:r>
      <w:r w:rsidR="0092730E">
        <w:rPr>
          <w:iCs/>
          <w:color w:val="000000"/>
          <w:spacing w:val="-3"/>
        </w:rPr>
        <w:t>ум.гр.од</w:t>
      </w:r>
      <w:r w:rsidRPr="0015156F">
        <w:rPr>
          <w:iCs/>
          <w:color w:val="000000"/>
          <w:spacing w:val="-3"/>
        </w:rPr>
        <w:t>., у другому – 750</w:t>
      </w:r>
      <w:r w:rsidR="0092730E">
        <w:rPr>
          <w:iCs/>
          <w:color w:val="000000"/>
          <w:spacing w:val="-3"/>
        </w:rPr>
        <w:t xml:space="preserve"> ум.гр.од.</w:t>
      </w:r>
      <w:r w:rsidRPr="0015156F">
        <w:rPr>
          <w:iCs/>
          <w:color w:val="000000"/>
          <w:spacing w:val="-3"/>
        </w:rPr>
        <w:t>, у третьому</w:t>
      </w:r>
      <w:r w:rsidR="0092730E">
        <w:rPr>
          <w:iCs/>
          <w:color w:val="000000"/>
          <w:spacing w:val="-3"/>
        </w:rPr>
        <w:t xml:space="preserve"> </w:t>
      </w:r>
      <w:r w:rsidRPr="0015156F">
        <w:rPr>
          <w:iCs/>
          <w:color w:val="000000"/>
          <w:spacing w:val="-3"/>
        </w:rPr>
        <w:t>–</w:t>
      </w:r>
      <w:r w:rsidR="0092730E">
        <w:rPr>
          <w:iCs/>
          <w:color w:val="000000"/>
          <w:spacing w:val="-3"/>
        </w:rPr>
        <w:t xml:space="preserve"> </w:t>
      </w:r>
      <w:r w:rsidRPr="0015156F">
        <w:rPr>
          <w:iCs/>
          <w:color w:val="000000"/>
          <w:spacing w:val="-3"/>
        </w:rPr>
        <w:t>1250</w:t>
      </w:r>
      <w:r w:rsidR="0092730E">
        <w:rPr>
          <w:iCs/>
          <w:color w:val="000000"/>
          <w:spacing w:val="-3"/>
        </w:rPr>
        <w:t xml:space="preserve"> ум.гр.од.</w:t>
      </w:r>
      <w:r w:rsidRPr="0015156F">
        <w:rPr>
          <w:iCs/>
          <w:color w:val="000000"/>
          <w:spacing w:val="-3"/>
        </w:rPr>
        <w:t>, у четвертому</w:t>
      </w:r>
      <w:r w:rsidR="0092730E">
        <w:rPr>
          <w:iCs/>
          <w:color w:val="000000"/>
          <w:spacing w:val="-3"/>
        </w:rPr>
        <w:t xml:space="preserve"> </w:t>
      </w:r>
      <w:r w:rsidR="0016345D">
        <w:rPr>
          <w:iCs/>
          <w:color w:val="000000"/>
          <w:spacing w:val="-3"/>
        </w:rPr>
        <w:t>–</w:t>
      </w:r>
      <w:r w:rsidRPr="0015156F">
        <w:rPr>
          <w:iCs/>
          <w:color w:val="000000"/>
          <w:spacing w:val="-3"/>
        </w:rPr>
        <w:t xml:space="preserve"> 1000</w:t>
      </w:r>
      <w:r w:rsidR="0092730E">
        <w:rPr>
          <w:iCs/>
          <w:color w:val="000000"/>
          <w:spacing w:val="-3"/>
        </w:rPr>
        <w:t xml:space="preserve"> ум.гр.од.</w:t>
      </w:r>
      <w:r w:rsidRPr="0015156F">
        <w:rPr>
          <w:iCs/>
          <w:color w:val="000000"/>
          <w:spacing w:val="-3"/>
        </w:rPr>
        <w:t xml:space="preserve">, у п'ятому </w:t>
      </w:r>
      <w:r w:rsidR="0016345D">
        <w:rPr>
          <w:iCs/>
          <w:color w:val="000000"/>
          <w:spacing w:val="-3"/>
        </w:rPr>
        <w:t>–</w:t>
      </w:r>
      <w:r w:rsidRPr="0015156F">
        <w:rPr>
          <w:iCs/>
          <w:color w:val="000000"/>
          <w:spacing w:val="-3"/>
        </w:rPr>
        <w:t xml:space="preserve"> 500 </w:t>
      </w:r>
      <w:r w:rsidR="0092730E">
        <w:rPr>
          <w:iCs/>
          <w:color w:val="000000"/>
          <w:spacing w:val="-3"/>
        </w:rPr>
        <w:t>ум.гр.од</w:t>
      </w:r>
      <w:r w:rsidRPr="0015156F">
        <w:rPr>
          <w:iCs/>
          <w:color w:val="000000"/>
          <w:spacing w:val="-3"/>
        </w:rPr>
        <w:t xml:space="preserve">. </w:t>
      </w:r>
      <w:r w:rsidR="0092730E">
        <w:rPr>
          <w:iCs/>
          <w:color w:val="000000"/>
          <w:spacing w:val="-3"/>
        </w:rPr>
        <w:t>Н</w:t>
      </w:r>
      <w:r w:rsidRPr="0015156F">
        <w:rPr>
          <w:iCs/>
          <w:color w:val="000000"/>
          <w:spacing w:val="-3"/>
        </w:rPr>
        <w:t xml:space="preserve">а шостий рік він </w:t>
      </w:r>
      <w:r w:rsidR="007C6ECB">
        <w:rPr>
          <w:iCs/>
          <w:color w:val="000000"/>
          <w:spacing w:val="-3"/>
        </w:rPr>
        <w:t>автомобіль планує продати</w:t>
      </w:r>
      <w:r w:rsidRPr="0015156F">
        <w:rPr>
          <w:iCs/>
          <w:color w:val="000000"/>
          <w:spacing w:val="-3"/>
        </w:rPr>
        <w:t xml:space="preserve"> за 1000 </w:t>
      </w:r>
      <w:r w:rsidR="007C6ECB">
        <w:rPr>
          <w:iCs/>
          <w:color w:val="000000"/>
          <w:spacing w:val="-3"/>
        </w:rPr>
        <w:t>ум.гр.од</w:t>
      </w:r>
      <w:r w:rsidRPr="0015156F">
        <w:rPr>
          <w:iCs/>
          <w:color w:val="000000"/>
          <w:spacing w:val="-3"/>
        </w:rPr>
        <w:t>. Ставка відсотка становить 20 % річних.</w:t>
      </w:r>
    </w:p>
    <w:p w:rsidR="0015156F" w:rsidRDefault="0015156F" w:rsidP="0015156F">
      <w:pPr>
        <w:ind w:firstLine="567"/>
        <w:jc w:val="both"/>
        <w:rPr>
          <w:iCs/>
          <w:color w:val="000000"/>
          <w:spacing w:val="-3"/>
        </w:rPr>
      </w:pPr>
      <w:r w:rsidRPr="0015156F">
        <w:rPr>
          <w:iCs/>
          <w:color w:val="000000"/>
          <w:spacing w:val="-3"/>
        </w:rPr>
        <w:t>Чи доцільне його інвестиційне рішення? Якою буде сьогодні</w:t>
      </w:r>
      <w:r w:rsidRPr="0015156F">
        <w:rPr>
          <w:iCs/>
          <w:color w:val="000000"/>
          <w:spacing w:val="-3"/>
        </w:rPr>
        <w:softHyphen/>
        <w:t>шня цінність усього прибутку за 6 років?</w:t>
      </w:r>
    </w:p>
    <w:p w:rsidR="00082532" w:rsidRDefault="00082532" w:rsidP="0012595D">
      <w:pPr>
        <w:widowControl w:val="0"/>
        <w:shd w:val="clear" w:color="auto" w:fill="FFFFFF"/>
        <w:tabs>
          <w:tab w:val="left" w:pos="993"/>
        </w:tabs>
        <w:autoSpaceDE w:val="0"/>
        <w:autoSpaceDN w:val="0"/>
        <w:adjustRightInd w:val="0"/>
        <w:jc w:val="center"/>
        <w:rPr>
          <w:b/>
          <w:i/>
          <w:iCs/>
          <w:color w:val="000000"/>
          <w:spacing w:val="-3"/>
        </w:rPr>
      </w:pPr>
    </w:p>
    <w:p w:rsidR="0012595D" w:rsidRPr="00772CA4" w:rsidRDefault="004F4BCC" w:rsidP="0012595D">
      <w:pPr>
        <w:widowControl w:val="0"/>
        <w:shd w:val="clear" w:color="auto" w:fill="FFFFFF"/>
        <w:tabs>
          <w:tab w:val="left" w:pos="993"/>
        </w:tabs>
        <w:autoSpaceDE w:val="0"/>
        <w:autoSpaceDN w:val="0"/>
        <w:adjustRightInd w:val="0"/>
        <w:jc w:val="center"/>
        <w:rPr>
          <w:b/>
          <w:i/>
          <w:iCs/>
          <w:color w:val="000000"/>
          <w:spacing w:val="-3"/>
        </w:rPr>
      </w:pPr>
      <w:r>
        <w:rPr>
          <w:b/>
          <w:i/>
          <w:iCs/>
          <w:color w:val="000000"/>
          <w:spacing w:val="-3"/>
        </w:rPr>
        <w:t>Приклад розв’язку задач</w:t>
      </w:r>
    </w:p>
    <w:p w:rsidR="0012595D" w:rsidRPr="00155283" w:rsidRDefault="0012595D" w:rsidP="0012595D">
      <w:pPr>
        <w:pStyle w:val="ad"/>
        <w:shd w:val="clear" w:color="auto" w:fill="FEFEFE"/>
        <w:spacing w:before="0" w:beforeAutospacing="0" w:after="0" w:afterAutospacing="0"/>
        <w:ind w:firstLine="567"/>
        <w:jc w:val="both"/>
        <w:rPr>
          <w:sz w:val="28"/>
          <w:szCs w:val="28"/>
          <w:lang w:val="uk-UA"/>
        </w:rPr>
      </w:pPr>
      <w:r w:rsidRPr="00772CA4">
        <w:rPr>
          <w:b/>
          <w:color w:val="222222"/>
          <w:sz w:val="28"/>
          <w:szCs w:val="28"/>
          <w:lang w:val="uk-UA"/>
        </w:rPr>
        <w:t>1.</w:t>
      </w:r>
      <w:r w:rsidRPr="00772CA4">
        <w:rPr>
          <w:color w:val="222222"/>
          <w:sz w:val="28"/>
          <w:szCs w:val="28"/>
          <w:lang w:val="uk-UA"/>
        </w:rPr>
        <w:t xml:space="preserve"> </w:t>
      </w:r>
      <w:r w:rsidR="00187370" w:rsidRPr="00155283">
        <w:rPr>
          <w:sz w:val="28"/>
          <w:szCs w:val="28"/>
          <w:lang w:val="uk-UA"/>
        </w:rPr>
        <w:t>Студент має 100 грн. і вирішує: заощадити їх чи витратити. Якщо він розмістить їх на депозитному рахунку, то через рік отримає на рахунку 112 грн. Інфляція складає 14% в рік. Завдання:</w:t>
      </w:r>
    </w:p>
    <w:p w:rsidR="00187370" w:rsidRPr="00155283" w:rsidRDefault="00187370" w:rsidP="0012595D">
      <w:pPr>
        <w:pStyle w:val="ad"/>
        <w:shd w:val="clear" w:color="auto" w:fill="FEFEFE"/>
        <w:spacing w:before="0" w:beforeAutospacing="0" w:after="0" w:afterAutospacing="0"/>
        <w:ind w:firstLine="567"/>
        <w:jc w:val="both"/>
        <w:rPr>
          <w:sz w:val="28"/>
          <w:szCs w:val="28"/>
          <w:lang w:val="uk-UA"/>
        </w:rPr>
      </w:pPr>
      <w:r w:rsidRPr="00155283">
        <w:rPr>
          <w:sz w:val="28"/>
          <w:szCs w:val="28"/>
          <w:lang w:val="uk-UA"/>
        </w:rPr>
        <w:t>а) який розмір номінальної відсоткової ставки?</w:t>
      </w:r>
    </w:p>
    <w:p w:rsidR="00187370" w:rsidRPr="00155283" w:rsidRDefault="00187370" w:rsidP="0012595D">
      <w:pPr>
        <w:pStyle w:val="ad"/>
        <w:shd w:val="clear" w:color="auto" w:fill="FEFEFE"/>
        <w:spacing w:before="0" w:beforeAutospacing="0" w:after="0" w:afterAutospacing="0"/>
        <w:ind w:firstLine="567"/>
        <w:jc w:val="both"/>
        <w:rPr>
          <w:sz w:val="28"/>
          <w:szCs w:val="28"/>
          <w:lang w:val="uk-UA"/>
        </w:rPr>
      </w:pPr>
      <w:r w:rsidRPr="00155283">
        <w:rPr>
          <w:sz w:val="28"/>
          <w:szCs w:val="28"/>
          <w:lang w:val="uk-UA"/>
        </w:rPr>
        <w:t>б) який розмір реальної відсоткової ставки?</w:t>
      </w:r>
    </w:p>
    <w:p w:rsidR="00187370" w:rsidRPr="00155283" w:rsidRDefault="00187370" w:rsidP="0012595D">
      <w:pPr>
        <w:pStyle w:val="ad"/>
        <w:shd w:val="clear" w:color="auto" w:fill="FEFEFE"/>
        <w:spacing w:before="0" w:beforeAutospacing="0" w:after="0" w:afterAutospacing="0"/>
        <w:ind w:firstLine="567"/>
        <w:jc w:val="both"/>
        <w:rPr>
          <w:sz w:val="28"/>
          <w:szCs w:val="28"/>
          <w:lang w:val="uk-UA"/>
        </w:rPr>
      </w:pPr>
      <w:r w:rsidRPr="00155283">
        <w:rPr>
          <w:sz w:val="28"/>
          <w:szCs w:val="28"/>
          <w:lang w:val="uk-UA"/>
        </w:rPr>
        <w:t>в) що Ви б порадили зробити студенту: витратити гроші чи їх заощадити?</w:t>
      </w:r>
    </w:p>
    <w:p w:rsidR="00187370" w:rsidRPr="00155283" w:rsidRDefault="00187370" w:rsidP="0012595D">
      <w:pPr>
        <w:pStyle w:val="ad"/>
        <w:shd w:val="clear" w:color="auto" w:fill="FEFEFE"/>
        <w:spacing w:before="0" w:beforeAutospacing="0" w:after="0" w:afterAutospacing="0"/>
        <w:ind w:firstLine="567"/>
        <w:jc w:val="both"/>
        <w:rPr>
          <w:sz w:val="28"/>
          <w:szCs w:val="28"/>
          <w:lang w:val="uk-UA"/>
        </w:rPr>
      </w:pPr>
      <w:r w:rsidRPr="00155283">
        <w:rPr>
          <w:sz w:val="28"/>
          <w:szCs w:val="28"/>
          <w:lang w:val="uk-UA"/>
        </w:rPr>
        <w:t>г) як вплине на Вашу пораду зниження темпу інфляції до 10% за умови незмінності номінальної відсоткової ставки?</w:t>
      </w:r>
    </w:p>
    <w:p w:rsidR="0012595D" w:rsidRPr="00155283" w:rsidRDefault="0012595D" w:rsidP="0012595D">
      <w:pPr>
        <w:pStyle w:val="ad"/>
        <w:shd w:val="clear" w:color="auto" w:fill="FEFEFE"/>
        <w:spacing w:before="0" w:beforeAutospacing="0" w:after="0" w:afterAutospacing="0"/>
        <w:jc w:val="center"/>
        <w:rPr>
          <w:sz w:val="28"/>
          <w:szCs w:val="28"/>
          <w:lang w:val="uk-UA"/>
        </w:rPr>
      </w:pPr>
      <w:r w:rsidRPr="00155283">
        <w:rPr>
          <w:i/>
          <w:iCs/>
          <w:sz w:val="28"/>
          <w:szCs w:val="28"/>
          <w:lang w:val="uk-UA"/>
        </w:rPr>
        <w:t>Розв’язок</w:t>
      </w:r>
    </w:p>
    <w:p w:rsidR="00687157" w:rsidRPr="00AC4D46" w:rsidRDefault="00687157" w:rsidP="00187370">
      <w:pPr>
        <w:pStyle w:val="ad"/>
        <w:shd w:val="clear" w:color="auto" w:fill="FEFEFE"/>
        <w:spacing w:before="0" w:beforeAutospacing="0" w:after="0" w:afterAutospacing="0"/>
        <w:ind w:firstLine="567"/>
        <w:jc w:val="both"/>
        <w:rPr>
          <w:i/>
          <w:sz w:val="28"/>
          <w:szCs w:val="28"/>
          <w:lang w:val="uk-UA"/>
        </w:rPr>
      </w:pPr>
      <w:r w:rsidRPr="00155283">
        <w:rPr>
          <w:i/>
          <w:sz w:val="28"/>
          <w:szCs w:val="28"/>
          <w:lang w:val="uk-UA"/>
        </w:rPr>
        <w:t>а)</w:t>
      </w:r>
      <w:r w:rsidR="0012595D" w:rsidRPr="00155283">
        <w:rPr>
          <w:i/>
          <w:sz w:val="28"/>
          <w:szCs w:val="28"/>
        </w:rPr>
        <w:t xml:space="preserve"> </w:t>
      </w:r>
      <w:r w:rsidRPr="00155283">
        <w:rPr>
          <w:i/>
          <w:sz w:val="28"/>
          <w:szCs w:val="28"/>
          <w:lang w:val="uk-UA"/>
        </w:rPr>
        <w:t>н</w:t>
      </w:r>
      <w:r w:rsidR="00874436" w:rsidRPr="00155283">
        <w:rPr>
          <w:i/>
          <w:sz w:val="28"/>
          <w:szCs w:val="28"/>
          <w:lang w:val="uk-UA"/>
        </w:rPr>
        <w:t xml:space="preserve">омінальна відсоткова ставка це фактично встановлена комерційним банком відсоткова ставка за депозитними рахунками. Її розмір визначається, в даному випадку, як відношення </w:t>
      </w:r>
      <w:r w:rsidRPr="00155283">
        <w:rPr>
          <w:i/>
          <w:sz w:val="28"/>
          <w:szCs w:val="28"/>
          <w:lang w:val="uk-UA"/>
        </w:rPr>
        <w:t xml:space="preserve">приросту </w:t>
      </w:r>
      <w:r w:rsidR="00874436" w:rsidRPr="00155283">
        <w:rPr>
          <w:i/>
          <w:sz w:val="28"/>
          <w:szCs w:val="28"/>
          <w:lang w:val="uk-UA"/>
        </w:rPr>
        <w:t xml:space="preserve">коштів на депозитному рахунку </w:t>
      </w:r>
      <w:r w:rsidRPr="00155283">
        <w:rPr>
          <w:i/>
          <w:sz w:val="28"/>
          <w:szCs w:val="28"/>
          <w:lang w:val="uk-UA"/>
        </w:rPr>
        <w:t xml:space="preserve">за </w:t>
      </w:r>
      <w:r w:rsidR="00874436" w:rsidRPr="00155283">
        <w:rPr>
          <w:i/>
          <w:sz w:val="28"/>
          <w:szCs w:val="28"/>
          <w:lang w:val="uk-UA"/>
        </w:rPr>
        <w:t xml:space="preserve"> рік до </w:t>
      </w:r>
      <w:r w:rsidRPr="00155283">
        <w:rPr>
          <w:i/>
          <w:sz w:val="28"/>
          <w:szCs w:val="28"/>
          <w:lang w:val="uk-UA"/>
        </w:rPr>
        <w:t xml:space="preserve">суми коштів розміщеної </w:t>
      </w:r>
      <w:r w:rsidRPr="00AC4D46">
        <w:rPr>
          <w:i/>
          <w:sz w:val="28"/>
          <w:szCs w:val="28"/>
          <w:lang w:val="uk-UA"/>
        </w:rPr>
        <w:t xml:space="preserve">на депозитному рахунку: </w:t>
      </w:r>
    </w:p>
    <w:p w:rsidR="00687157" w:rsidRPr="00AC4D46" w:rsidRDefault="00F512F3" w:rsidP="00187370">
      <w:pPr>
        <w:pStyle w:val="ad"/>
        <w:shd w:val="clear" w:color="auto" w:fill="FEFEFE"/>
        <w:spacing w:before="0" w:beforeAutospacing="0" w:after="0" w:afterAutospacing="0"/>
        <w:ind w:firstLine="567"/>
        <w:jc w:val="both"/>
        <w:rPr>
          <w:i/>
          <w:sz w:val="28"/>
          <w:szCs w:val="28"/>
          <w:lang w:val="uk-UA"/>
        </w:rPr>
      </w:pPr>
      <m:oMathPara>
        <m:oMath>
          <m:f>
            <m:fPr>
              <m:ctrlPr>
                <w:rPr>
                  <w:rFonts w:ascii="Cambria Math" w:hAnsi="Cambria Math"/>
                  <w:i/>
                  <w:sz w:val="28"/>
                  <w:szCs w:val="28"/>
                  <w:lang w:val="uk-UA"/>
                </w:rPr>
              </m:ctrlPr>
            </m:fPr>
            <m:num>
              <m:r>
                <w:rPr>
                  <w:rFonts w:ascii="Cambria Math" w:hAnsi="Cambria Math"/>
                  <w:sz w:val="28"/>
                  <w:szCs w:val="28"/>
                  <w:lang w:val="uk-UA"/>
                </w:rPr>
                <m:t>112-100</m:t>
              </m:r>
            </m:num>
            <m:den>
              <m:r>
                <w:rPr>
                  <w:rFonts w:ascii="Cambria Math" w:hAnsi="Cambria Math"/>
                  <w:sz w:val="28"/>
                  <w:szCs w:val="28"/>
                  <w:lang w:val="uk-UA"/>
                </w:rPr>
                <m:t>100</m:t>
              </m:r>
            </m:den>
          </m:f>
          <m:r>
            <w:rPr>
              <w:rFonts w:ascii="Cambria Math" w:hAnsi="Cambria Math"/>
              <w:sz w:val="28"/>
              <w:szCs w:val="28"/>
              <w:lang w:val="uk-UA"/>
            </w:rPr>
            <m:t>*100%=12%</m:t>
          </m:r>
        </m:oMath>
      </m:oMathPara>
    </w:p>
    <w:p w:rsidR="00687157" w:rsidRPr="00AC4D46" w:rsidRDefault="00687157" w:rsidP="00687157">
      <w:pPr>
        <w:shd w:val="clear" w:color="auto" w:fill="FFFFFF"/>
        <w:ind w:firstLine="567"/>
        <w:jc w:val="both"/>
        <w:rPr>
          <w:i/>
        </w:rPr>
      </w:pPr>
      <w:r w:rsidRPr="00AC4D46">
        <w:rPr>
          <w:i/>
          <w:iCs/>
        </w:rPr>
        <w:t xml:space="preserve">б) </w:t>
      </w:r>
      <w:r w:rsidRPr="00AC4D46">
        <w:rPr>
          <w:i/>
          <w:spacing w:val="5"/>
        </w:rPr>
        <w:t xml:space="preserve">реальна ставка дорівнює </w:t>
      </w:r>
      <w:r w:rsidRPr="00AC4D46">
        <w:rPr>
          <w:i/>
          <w:spacing w:val="3"/>
        </w:rPr>
        <w:t>номінальній мінус темп інфляції:</w:t>
      </w:r>
      <w:r w:rsidRPr="00AC4D46">
        <w:rPr>
          <w:i/>
          <w:spacing w:val="2"/>
          <w:lang w:val="en-US"/>
        </w:rPr>
        <w:t>i</w:t>
      </w:r>
      <w:r w:rsidRPr="00AC4D46">
        <w:rPr>
          <w:i/>
          <w:spacing w:val="2"/>
          <w:vertAlign w:val="subscript"/>
          <w:lang w:val="en-US"/>
        </w:rPr>
        <w:t>r</w:t>
      </w:r>
      <w:r w:rsidRPr="00AC4D46">
        <w:rPr>
          <w:i/>
          <w:spacing w:val="2"/>
        </w:rPr>
        <w:t xml:space="preserve"> = </w:t>
      </w:r>
      <w:r w:rsidRPr="00AC4D46">
        <w:rPr>
          <w:i/>
          <w:spacing w:val="2"/>
          <w:lang w:val="en-US"/>
        </w:rPr>
        <w:t>i</w:t>
      </w:r>
      <w:r w:rsidRPr="00AC4D46">
        <w:rPr>
          <w:i/>
          <w:spacing w:val="2"/>
          <w:vertAlign w:val="subscript"/>
          <w:lang w:val="en-US"/>
        </w:rPr>
        <w:t>n</w:t>
      </w:r>
      <w:r w:rsidRPr="00AC4D46">
        <w:rPr>
          <w:i/>
          <w:spacing w:val="2"/>
        </w:rPr>
        <w:t xml:space="preserve"> –</w:t>
      </w:r>
      <w:r w:rsidRPr="00AC4D46">
        <w:rPr>
          <w:i/>
          <w:spacing w:val="2"/>
          <w:lang w:val="en-US"/>
        </w:rPr>
        <w:t>T</w:t>
      </w:r>
      <w:r w:rsidRPr="00AC4D46">
        <w:rPr>
          <w:i/>
          <w:spacing w:val="2"/>
          <w:vertAlign w:val="subscript"/>
          <w:lang w:val="en-US"/>
        </w:rPr>
        <w:t>i</w:t>
      </w:r>
      <w:r w:rsidRPr="00077E85">
        <w:rPr>
          <w:i/>
          <w:spacing w:val="2"/>
          <w:vertAlign w:val="subscript"/>
        </w:rPr>
        <w:t xml:space="preserve"> </w:t>
      </w:r>
      <w:r w:rsidRPr="00AC4D46">
        <w:rPr>
          <w:i/>
          <w:spacing w:val="2"/>
        </w:rPr>
        <w:t xml:space="preserve">,де,  </w:t>
      </w:r>
      <w:r w:rsidRPr="00AC4D46">
        <w:rPr>
          <w:i/>
          <w:spacing w:val="2"/>
          <w:lang w:val="en-US"/>
        </w:rPr>
        <w:t>i</w:t>
      </w:r>
      <w:r w:rsidRPr="00AC4D46">
        <w:rPr>
          <w:i/>
          <w:spacing w:val="2"/>
          <w:vertAlign w:val="subscript"/>
          <w:lang w:val="en-US"/>
        </w:rPr>
        <w:t>r</w:t>
      </w:r>
      <w:r w:rsidRPr="00077E85">
        <w:rPr>
          <w:i/>
          <w:iCs/>
          <w:spacing w:val="2"/>
        </w:rPr>
        <w:t xml:space="preserve"> </w:t>
      </w:r>
      <w:r w:rsidRPr="00AC4D46">
        <w:rPr>
          <w:i/>
          <w:spacing w:val="2"/>
        </w:rPr>
        <w:t xml:space="preserve">— реальна ставка процента; </w:t>
      </w:r>
      <w:r w:rsidRPr="00AC4D46">
        <w:rPr>
          <w:i/>
          <w:spacing w:val="2"/>
          <w:lang w:val="en-US"/>
        </w:rPr>
        <w:t>i</w:t>
      </w:r>
      <w:r w:rsidRPr="00AC4D46">
        <w:rPr>
          <w:i/>
          <w:spacing w:val="2"/>
          <w:vertAlign w:val="subscript"/>
          <w:lang w:val="en-US"/>
        </w:rPr>
        <w:t>n</w:t>
      </w:r>
      <w:r w:rsidRPr="00077E85">
        <w:rPr>
          <w:i/>
          <w:spacing w:val="2"/>
          <w:vertAlign w:val="subscript"/>
        </w:rPr>
        <w:t xml:space="preserve"> </w:t>
      </w:r>
      <w:r w:rsidRPr="00AC4D46">
        <w:rPr>
          <w:i/>
          <w:spacing w:val="2"/>
        </w:rPr>
        <w:t>— номінальна ставка процен</w:t>
      </w:r>
      <w:r w:rsidRPr="00AC4D46">
        <w:rPr>
          <w:i/>
          <w:spacing w:val="2"/>
        </w:rPr>
        <w:softHyphen/>
      </w:r>
      <w:r w:rsidRPr="00AC4D46">
        <w:rPr>
          <w:i/>
          <w:spacing w:val="7"/>
        </w:rPr>
        <w:t>та;</w:t>
      </w:r>
      <w:r w:rsidRPr="00AC4D46">
        <w:rPr>
          <w:i/>
          <w:spacing w:val="2"/>
        </w:rPr>
        <w:t xml:space="preserve"> </w:t>
      </w:r>
      <w:r w:rsidRPr="00AC4D46">
        <w:rPr>
          <w:i/>
          <w:spacing w:val="2"/>
          <w:lang w:val="en-US"/>
        </w:rPr>
        <w:t>T</w:t>
      </w:r>
      <w:r w:rsidRPr="00AC4D46">
        <w:rPr>
          <w:i/>
          <w:spacing w:val="2"/>
          <w:vertAlign w:val="subscript"/>
          <w:lang w:val="en-US"/>
        </w:rPr>
        <w:t>i</w:t>
      </w:r>
      <w:r w:rsidRPr="00077E85">
        <w:rPr>
          <w:i/>
          <w:spacing w:val="2"/>
          <w:vertAlign w:val="subscript"/>
        </w:rPr>
        <w:t xml:space="preserve"> </w:t>
      </w:r>
      <w:r w:rsidRPr="00AC4D46">
        <w:rPr>
          <w:i/>
          <w:spacing w:val="7"/>
        </w:rPr>
        <w:t>— темп інфляції.</w:t>
      </w:r>
    </w:p>
    <w:p w:rsidR="0012595D" w:rsidRPr="00AC4D46" w:rsidRDefault="00687157" w:rsidP="0012595D">
      <w:pPr>
        <w:pStyle w:val="ad"/>
        <w:shd w:val="clear" w:color="auto" w:fill="FEFEFE"/>
        <w:spacing w:before="0" w:beforeAutospacing="0" w:after="0" w:afterAutospacing="0"/>
        <w:ind w:firstLine="567"/>
        <w:jc w:val="both"/>
        <w:rPr>
          <w:i/>
          <w:spacing w:val="2"/>
          <w:sz w:val="28"/>
          <w:lang w:val="uk-UA"/>
        </w:rPr>
      </w:pPr>
      <w:r w:rsidRPr="00AC4D46">
        <w:rPr>
          <w:i/>
          <w:spacing w:val="2"/>
          <w:sz w:val="28"/>
          <w:lang w:val="en-US"/>
        </w:rPr>
        <w:t>i</w:t>
      </w:r>
      <w:r w:rsidRPr="00AC4D46">
        <w:rPr>
          <w:i/>
          <w:spacing w:val="2"/>
          <w:sz w:val="28"/>
          <w:vertAlign w:val="subscript"/>
          <w:lang w:val="en-US"/>
        </w:rPr>
        <w:t>r</w:t>
      </w:r>
      <w:r w:rsidRPr="00AC4D46">
        <w:rPr>
          <w:i/>
          <w:spacing w:val="2"/>
          <w:sz w:val="28"/>
        </w:rPr>
        <w:t xml:space="preserve"> = </w:t>
      </w:r>
      <w:r w:rsidRPr="00AC4D46">
        <w:rPr>
          <w:i/>
          <w:spacing w:val="2"/>
          <w:sz w:val="28"/>
          <w:lang w:val="uk-UA"/>
        </w:rPr>
        <w:t>12%</w:t>
      </w:r>
      <w:r w:rsidRPr="00AC4D46">
        <w:rPr>
          <w:i/>
          <w:spacing w:val="2"/>
          <w:sz w:val="28"/>
        </w:rPr>
        <w:t xml:space="preserve"> –</w:t>
      </w:r>
      <w:r w:rsidRPr="00AC4D46">
        <w:rPr>
          <w:i/>
          <w:spacing w:val="2"/>
          <w:sz w:val="28"/>
          <w:lang w:val="uk-UA"/>
        </w:rPr>
        <w:t>14%=-2%.</w:t>
      </w:r>
    </w:p>
    <w:p w:rsidR="00687157" w:rsidRPr="00AC4D46" w:rsidRDefault="00687157" w:rsidP="0012595D">
      <w:pPr>
        <w:pStyle w:val="ad"/>
        <w:shd w:val="clear" w:color="auto" w:fill="FEFEFE"/>
        <w:spacing w:before="0" w:beforeAutospacing="0" w:after="0" w:afterAutospacing="0"/>
        <w:ind w:firstLine="567"/>
        <w:jc w:val="both"/>
        <w:rPr>
          <w:i/>
          <w:spacing w:val="2"/>
          <w:sz w:val="28"/>
          <w:lang w:val="uk-UA"/>
        </w:rPr>
      </w:pPr>
      <w:r w:rsidRPr="00AC4D46">
        <w:rPr>
          <w:i/>
          <w:spacing w:val="2"/>
          <w:sz w:val="28"/>
          <w:lang w:val="uk-UA"/>
        </w:rPr>
        <w:t>в) При від’ємній реальній відсотковій ставці доцільно витратити гроші зараз, оскільки сума відсоткового доходу не перевищить ріст цін на товари за досліджуваний період.</w:t>
      </w:r>
    </w:p>
    <w:p w:rsidR="00687157" w:rsidRPr="00AC4D46" w:rsidRDefault="00687157" w:rsidP="0012595D">
      <w:pPr>
        <w:pStyle w:val="ad"/>
        <w:shd w:val="clear" w:color="auto" w:fill="FEFEFE"/>
        <w:spacing w:before="0" w:beforeAutospacing="0" w:after="0" w:afterAutospacing="0"/>
        <w:ind w:firstLine="567"/>
        <w:jc w:val="both"/>
        <w:rPr>
          <w:i/>
          <w:iCs/>
          <w:sz w:val="32"/>
          <w:szCs w:val="28"/>
          <w:lang w:val="uk-UA"/>
        </w:rPr>
      </w:pPr>
      <w:r w:rsidRPr="00AC4D46">
        <w:rPr>
          <w:i/>
          <w:iCs/>
          <w:sz w:val="28"/>
          <w:szCs w:val="28"/>
          <w:lang w:val="uk-UA"/>
        </w:rPr>
        <w:t>г)</w:t>
      </w:r>
      <w:r w:rsidRPr="00AC4D46">
        <w:rPr>
          <w:i/>
          <w:iCs/>
          <w:sz w:val="32"/>
          <w:szCs w:val="28"/>
          <w:lang w:val="uk-UA"/>
        </w:rPr>
        <w:t xml:space="preserve"> </w:t>
      </w:r>
      <w:r w:rsidRPr="00AC4D46">
        <w:rPr>
          <w:i/>
          <w:iCs/>
          <w:sz w:val="28"/>
          <w:szCs w:val="28"/>
          <w:lang w:val="uk-UA"/>
        </w:rPr>
        <w:t>за умови зниження темпу інфляції до 10%, реальна відсоткова ставка становитиме 2% (12%-10%=2%). За умови додатної реальної відсоткової ставки, гроші краще заощадити, розмістивши їх на депозитному рахунку</w:t>
      </w:r>
      <w:r w:rsidR="001712AD" w:rsidRPr="00AC4D46">
        <w:rPr>
          <w:i/>
          <w:iCs/>
          <w:sz w:val="28"/>
          <w:szCs w:val="28"/>
          <w:lang w:val="uk-UA"/>
        </w:rPr>
        <w:t>.</w:t>
      </w:r>
    </w:p>
    <w:p w:rsidR="005A02BF" w:rsidRDefault="005A02BF" w:rsidP="0012595D">
      <w:pPr>
        <w:pStyle w:val="ad"/>
        <w:shd w:val="clear" w:color="auto" w:fill="FEFEFE"/>
        <w:spacing w:before="0" w:beforeAutospacing="0" w:after="0" w:afterAutospacing="0"/>
        <w:ind w:firstLine="567"/>
        <w:jc w:val="both"/>
        <w:rPr>
          <w:rFonts w:ascii="Verdana" w:hAnsi="Verdana"/>
          <w:color w:val="000000"/>
          <w:sz w:val="21"/>
          <w:szCs w:val="21"/>
          <w:shd w:val="clear" w:color="auto" w:fill="FFFFFF"/>
          <w:lang w:val="uk-UA"/>
        </w:rPr>
      </w:pPr>
    </w:p>
    <w:p w:rsidR="006A5526" w:rsidRPr="006A5526" w:rsidRDefault="006A5526" w:rsidP="006A5526">
      <w:pPr>
        <w:pStyle w:val="ad"/>
        <w:spacing w:before="0" w:beforeAutospacing="0" w:after="0" w:afterAutospacing="0"/>
        <w:ind w:firstLine="567"/>
        <w:jc w:val="both"/>
        <w:rPr>
          <w:sz w:val="28"/>
          <w:szCs w:val="28"/>
        </w:rPr>
      </w:pPr>
      <w:r w:rsidRPr="006A5526">
        <w:rPr>
          <w:b/>
          <w:sz w:val="28"/>
          <w:szCs w:val="28"/>
          <w:lang w:val="uk-UA"/>
        </w:rPr>
        <w:t>2.</w:t>
      </w:r>
      <w:r>
        <w:rPr>
          <w:sz w:val="28"/>
          <w:szCs w:val="28"/>
          <w:lang w:val="uk-UA"/>
        </w:rPr>
        <w:t xml:space="preserve"> Роману</w:t>
      </w:r>
      <w:r w:rsidRPr="006A5526">
        <w:rPr>
          <w:sz w:val="28"/>
          <w:szCs w:val="28"/>
        </w:rPr>
        <w:t xml:space="preserve"> пропонують купити ділянку землі за 30 </w:t>
      </w:r>
      <w:r>
        <w:rPr>
          <w:sz w:val="28"/>
          <w:szCs w:val="28"/>
          <w:lang w:val="uk-UA"/>
        </w:rPr>
        <w:t>000</w:t>
      </w:r>
      <w:r w:rsidRPr="006A5526">
        <w:rPr>
          <w:sz w:val="28"/>
          <w:szCs w:val="28"/>
        </w:rPr>
        <w:t xml:space="preserve"> грн., орендна плата за землю становить 54</w:t>
      </w:r>
      <w:r>
        <w:rPr>
          <w:sz w:val="28"/>
          <w:szCs w:val="28"/>
          <w:lang w:val="uk-UA"/>
        </w:rPr>
        <w:t>00</w:t>
      </w:r>
      <w:r w:rsidRPr="006A5526">
        <w:rPr>
          <w:sz w:val="28"/>
          <w:szCs w:val="28"/>
        </w:rPr>
        <w:t xml:space="preserve"> грн. щороку. Ставка банківського відсотка — 10 % річних.</w:t>
      </w:r>
    </w:p>
    <w:p w:rsidR="006A5526" w:rsidRPr="006A5526" w:rsidRDefault="006A5526" w:rsidP="006A5526">
      <w:pPr>
        <w:pStyle w:val="ad"/>
        <w:spacing w:before="0" w:beforeAutospacing="0" w:after="0" w:afterAutospacing="0"/>
        <w:ind w:firstLine="567"/>
        <w:jc w:val="both"/>
        <w:rPr>
          <w:sz w:val="28"/>
          <w:szCs w:val="28"/>
        </w:rPr>
      </w:pPr>
      <w:r w:rsidRPr="006A5526">
        <w:rPr>
          <w:sz w:val="28"/>
          <w:szCs w:val="28"/>
        </w:rPr>
        <w:t>Визнач</w:t>
      </w:r>
      <w:r>
        <w:rPr>
          <w:sz w:val="28"/>
          <w:szCs w:val="28"/>
          <w:lang w:val="uk-UA"/>
        </w:rPr>
        <w:t>и</w:t>
      </w:r>
      <w:r w:rsidRPr="006A5526">
        <w:rPr>
          <w:sz w:val="28"/>
          <w:szCs w:val="28"/>
        </w:rPr>
        <w:t>т</w:t>
      </w:r>
      <w:r>
        <w:rPr>
          <w:sz w:val="28"/>
          <w:szCs w:val="28"/>
          <w:lang w:val="uk-UA"/>
        </w:rPr>
        <w:t>и</w:t>
      </w:r>
      <w:r w:rsidRPr="006A5526">
        <w:rPr>
          <w:sz w:val="28"/>
          <w:szCs w:val="28"/>
        </w:rPr>
        <w:t>:</w:t>
      </w:r>
    </w:p>
    <w:p w:rsidR="006A5526" w:rsidRPr="006A5526" w:rsidRDefault="006A5526" w:rsidP="006A5526">
      <w:pPr>
        <w:pStyle w:val="ad"/>
        <w:spacing w:before="0" w:beforeAutospacing="0" w:after="0" w:afterAutospacing="0"/>
        <w:ind w:firstLine="567"/>
        <w:jc w:val="both"/>
        <w:rPr>
          <w:sz w:val="28"/>
          <w:szCs w:val="28"/>
        </w:rPr>
      </w:pPr>
      <w:r>
        <w:rPr>
          <w:sz w:val="28"/>
          <w:szCs w:val="28"/>
          <w:lang w:val="uk-UA"/>
        </w:rPr>
        <w:t>а)</w:t>
      </w:r>
      <w:r w:rsidRPr="006A5526">
        <w:rPr>
          <w:sz w:val="28"/>
          <w:szCs w:val="28"/>
        </w:rPr>
        <w:t xml:space="preserve"> </w:t>
      </w:r>
      <w:r>
        <w:rPr>
          <w:sz w:val="28"/>
          <w:szCs w:val="28"/>
          <w:lang w:val="uk-UA"/>
        </w:rPr>
        <w:t>ч</w:t>
      </w:r>
      <w:r w:rsidRPr="006A5526">
        <w:rPr>
          <w:sz w:val="28"/>
          <w:szCs w:val="28"/>
        </w:rPr>
        <w:t xml:space="preserve">и </w:t>
      </w:r>
      <w:r>
        <w:rPr>
          <w:sz w:val="28"/>
          <w:szCs w:val="28"/>
          <w:lang w:val="uk-UA"/>
        </w:rPr>
        <w:t>доцільно</w:t>
      </w:r>
      <w:r w:rsidRPr="006A5526">
        <w:rPr>
          <w:sz w:val="28"/>
          <w:szCs w:val="28"/>
        </w:rPr>
        <w:t xml:space="preserve"> </w:t>
      </w:r>
      <w:r>
        <w:rPr>
          <w:sz w:val="28"/>
          <w:szCs w:val="28"/>
          <w:lang w:val="uk-UA"/>
        </w:rPr>
        <w:t>Роману</w:t>
      </w:r>
      <w:r w:rsidRPr="006A5526">
        <w:rPr>
          <w:sz w:val="28"/>
          <w:szCs w:val="28"/>
        </w:rPr>
        <w:t xml:space="preserve"> погоджуватися, якщо він </w:t>
      </w:r>
      <w:r>
        <w:rPr>
          <w:sz w:val="28"/>
          <w:szCs w:val="28"/>
          <w:lang w:val="uk-UA"/>
        </w:rPr>
        <w:t>володіє достатньою сумою коштів для придбання земельної ділянки</w:t>
      </w:r>
      <w:r w:rsidRPr="006A5526">
        <w:rPr>
          <w:sz w:val="28"/>
          <w:szCs w:val="28"/>
        </w:rPr>
        <w:t>;</w:t>
      </w:r>
    </w:p>
    <w:p w:rsidR="006A5526" w:rsidRPr="006A5526" w:rsidRDefault="006A5526" w:rsidP="006A5526">
      <w:pPr>
        <w:pStyle w:val="ad"/>
        <w:spacing w:before="0" w:beforeAutospacing="0" w:after="0" w:afterAutospacing="0"/>
        <w:ind w:firstLine="567"/>
        <w:jc w:val="both"/>
        <w:rPr>
          <w:sz w:val="28"/>
          <w:szCs w:val="28"/>
        </w:rPr>
      </w:pPr>
      <w:r>
        <w:rPr>
          <w:sz w:val="28"/>
          <w:szCs w:val="28"/>
          <w:lang w:val="uk-UA"/>
        </w:rPr>
        <w:t>б)</w:t>
      </w:r>
      <w:r>
        <w:rPr>
          <w:sz w:val="28"/>
          <w:szCs w:val="28"/>
        </w:rPr>
        <w:t xml:space="preserve"> </w:t>
      </w:r>
      <w:r>
        <w:rPr>
          <w:sz w:val="28"/>
          <w:szCs w:val="28"/>
          <w:lang w:val="uk-UA"/>
        </w:rPr>
        <w:t>ч</w:t>
      </w:r>
      <w:r w:rsidRPr="006A5526">
        <w:rPr>
          <w:sz w:val="28"/>
          <w:szCs w:val="28"/>
        </w:rPr>
        <w:t xml:space="preserve">и </w:t>
      </w:r>
      <w:r>
        <w:rPr>
          <w:sz w:val="28"/>
          <w:szCs w:val="28"/>
          <w:lang w:val="uk-UA"/>
        </w:rPr>
        <w:t>доцільно</w:t>
      </w:r>
      <w:r w:rsidRPr="006A5526">
        <w:rPr>
          <w:sz w:val="28"/>
          <w:szCs w:val="28"/>
        </w:rPr>
        <w:t xml:space="preserve"> погоджуватися</w:t>
      </w:r>
      <w:r>
        <w:rPr>
          <w:sz w:val="28"/>
          <w:szCs w:val="28"/>
          <w:lang w:val="uk-UA"/>
        </w:rPr>
        <w:t xml:space="preserve"> Роману на покупку</w:t>
      </w:r>
      <w:r w:rsidRPr="006A5526">
        <w:rPr>
          <w:sz w:val="28"/>
          <w:szCs w:val="28"/>
        </w:rPr>
        <w:t>, якщо в нього є в наявності лише половина необхідної суми</w:t>
      </w:r>
      <w:r w:rsidR="00EC0451">
        <w:rPr>
          <w:sz w:val="28"/>
          <w:szCs w:val="28"/>
          <w:lang w:val="uk-UA"/>
        </w:rPr>
        <w:t>, а другу половину він буде брати в кредит</w:t>
      </w:r>
      <w:r w:rsidRPr="006A5526">
        <w:rPr>
          <w:sz w:val="28"/>
          <w:szCs w:val="28"/>
        </w:rPr>
        <w:t>;</w:t>
      </w:r>
    </w:p>
    <w:p w:rsidR="006A5526" w:rsidRPr="006A5526" w:rsidRDefault="006A5526" w:rsidP="006A5526">
      <w:pPr>
        <w:pStyle w:val="ad"/>
        <w:spacing w:before="0" w:beforeAutospacing="0" w:after="0" w:afterAutospacing="0"/>
        <w:ind w:firstLine="567"/>
        <w:jc w:val="both"/>
        <w:rPr>
          <w:sz w:val="28"/>
          <w:szCs w:val="28"/>
        </w:rPr>
      </w:pPr>
      <w:r>
        <w:rPr>
          <w:sz w:val="28"/>
          <w:szCs w:val="28"/>
          <w:lang w:val="uk-UA"/>
        </w:rPr>
        <w:t>в) я</w:t>
      </w:r>
      <w:r w:rsidRPr="006A5526">
        <w:rPr>
          <w:sz w:val="28"/>
          <w:szCs w:val="28"/>
        </w:rPr>
        <w:t>к</w:t>
      </w:r>
      <w:r>
        <w:rPr>
          <w:sz w:val="28"/>
          <w:szCs w:val="28"/>
          <w:lang w:val="uk-UA"/>
        </w:rPr>
        <w:t>ою</w:t>
      </w:r>
      <w:r w:rsidRPr="006A5526">
        <w:rPr>
          <w:sz w:val="28"/>
          <w:szCs w:val="28"/>
        </w:rPr>
        <w:t xml:space="preserve"> мінімальн</w:t>
      </w:r>
      <w:r>
        <w:rPr>
          <w:sz w:val="28"/>
          <w:szCs w:val="28"/>
          <w:lang w:val="uk-UA"/>
        </w:rPr>
        <w:t>ою</w:t>
      </w:r>
      <w:r w:rsidRPr="006A5526">
        <w:rPr>
          <w:sz w:val="28"/>
          <w:szCs w:val="28"/>
        </w:rPr>
        <w:t xml:space="preserve"> сум</w:t>
      </w:r>
      <w:r>
        <w:rPr>
          <w:sz w:val="28"/>
          <w:szCs w:val="28"/>
          <w:lang w:val="uk-UA"/>
        </w:rPr>
        <w:t>ою</w:t>
      </w:r>
      <w:r w:rsidRPr="006A5526">
        <w:rPr>
          <w:sz w:val="28"/>
          <w:szCs w:val="28"/>
        </w:rPr>
        <w:t xml:space="preserve"> грошей </w:t>
      </w:r>
      <w:r>
        <w:rPr>
          <w:sz w:val="28"/>
          <w:szCs w:val="28"/>
          <w:lang w:val="uk-UA"/>
        </w:rPr>
        <w:t>Роману</w:t>
      </w:r>
      <w:r w:rsidRPr="006A5526">
        <w:rPr>
          <w:sz w:val="28"/>
          <w:szCs w:val="28"/>
        </w:rPr>
        <w:t xml:space="preserve"> слід </w:t>
      </w:r>
      <w:r>
        <w:rPr>
          <w:sz w:val="28"/>
          <w:szCs w:val="28"/>
          <w:lang w:val="uk-UA"/>
        </w:rPr>
        <w:t>володіти</w:t>
      </w:r>
      <w:r w:rsidRPr="006A5526">
        <w:rPr>
          <w:sz w:val="28"/>
          <w:szCs w:val="28"/>
        </w:rPr>
        <w:t>, щоб погодитися на покупку, якщо він може розмістити свої гроші на депозит</w:t>
      </w:r>
      <w:r>
        <w:rPr>
          <w:sz w:val="28"/>
          <w:szCs w:val="28"/>
          <w:lang w:val="uk-UA"/>
        </w:rPr>
        <w:t>ному рахунку</w:t>
      </w:r>
      <w:r w:rsidRPr="006A5526">
        <w:rPr>
          <w:sz w:val="28"/>
          <w:szCs w:val="28"/>
        </w:rPr>
        <w:t xml:space="preserve"> за меншою ставкою відсотка, ніж </w:t>
      </w:r>
      <w:r>
        <w:rPr>
          <w:sz w:val="28"/>
          <w:szCs w:val="28"/>
          <w:lang w:val="uk-UA"/>
        </w:rPr>
        <w:t>10%</w:t>
      </w:r>
      <w:r w:rsidRPr="006A5526">
        <w:rPr>
          <w:sz w:val="28"/>
          <w:szCs w:val="28"/>
        </w:rPr>
        <w:t>.</w:t>
      </w:r>
    </w:p>
    <w:p w:rsidR="006A5526" w:rsidRDefault="006A5526" w:rsidP="006A5526">
      <w:pPr>
        <w:pStyle w:val="ad"/>
        <w:shd w:val="clear" w:color="auto" w:fill="FEFEFE"/>
        <w:spacing w:before="0" w:beforeAutospacing="0" w:after="0" w:afterAutospacing="0"/>
        <w:jc w:val="center"/>
        <w:rPr>
          <w:sz w:val="28"/>
          <w:szCs w:val="28"/>
          <w:lang w:val="uk-UA"/>
        </w:rPr>
      </w:pPr>
      <w:r>
        <w:rPr>
          <w:i/>
          <w:iCs/>
          <w:sz w:val="28"/>
          <w:szCs w:val="28"/>
          <w:lang w:val="uk-UA"/>
        </w:rPr>
        <w:t>Розв’язок</w:t>
      </w:r>
    </w:p>
    <w:p w:rsidR="006A5526" w:rsidRDefault="006A5526" w:rsidP="006A5526">
      <w:pPr>
        <w:pStyle w:val="ad"/>
        <w:spacing w:before="0" w:beforeAutospacing="0" w:after="0" w:afterAutospacing="0"/>
        <w:ind w:firstLine="567"/>
        <w:jc w:val="both"/>
        <w:rPr>
          <w:i/>
          <w:sz w:val="28"/>
          <w:szCs w:val="28"/>
          <w:lang w:val="uk-UA"/>
        </w:rPr>
      </w:pPr>
      <w:r>
        <w:rPr>
          <w:i/>
          <w:sz w:val="28"/>
          <w:szCs w:val="28"/>
          <w:lang w:val="uk-UA"/>
        </w:rPr>
        <w:t>а) для визначення доцільності придбання земельної ділянки за 30 000грн. Роману необхідно визначити реальну ринкову ціну землі за формулою:</w:t>
      </w:r>
    </w:p>
    <w:p w:rsidR="006A5526" w:rsidRPr="00EC0451" w:rsidRDefault="006A5526" w:rsidP="006A5526">
      <w:pPr>
        <w:shd w:val="clear" w:color="auto" w:fill="FFFFFF"/>
        <w:ind w:firstLine="567"/>
        <w:jc w:val="both"/>
        <w:rPr>
          <w:i/>
        </w:rPr>
      </w:pPr>
      <w:r w:rsidRPr="00EC0451">
        <w:rPr>
          <w:i/>
          <w:color w:val="000000"/>
        </w:rPr>
        <w:tab/>
      </w:r>
      <w:r w:rsidRPr="00EC0451">
        <w:rPr>
          <w:i/>
          <w:color w:val="000000"/>
        </w:rPr>
        <w:tab/>
      </w:r>
      <w:r w:rsidRPr="00EC0451">
        <w:rPr>
          <w:i/>
          <w:color w:val="000000"/>
        </w:rPr>
        <w:tab/>
      </w:r>
      <w:r w:rsidRPr="00EC0451">
        <w:rPr>
          <w:i/>
          <w:color w:val="000000"/>
          <w:spacing w:val="-6"/>
        </w:rPr>
        <w:t>Рента</w:t>
      </w:r>
    </w:p>
    <w:p w:rsidR="006A5526" w:rsidRPr="00EC0451" w:rsidRDefault="006A5526" w:rsidP="006A5526">
      <w:pPr>
        <w:shd w:val="clear" w:color="auto" w:fill="FFFFFF"/>
        <w:tabs>
          <w:tab w:val="left" w:leader="hyphen" w:pos="4903"/>
        </w:tabs>
        <w:ind w:firstLine="567"/>
        <w:rPr>
          <w:i/>
        </w:rPr>
      </w:pPr>
      <w:r w:rsidRPr="00EC0451">
        <w:rPr>
          <w:i/>
          <w:color w:val="000000"/>
          <w:spacing w:val="-6"/>
        </w:rPr>
        <w:t xml:space="preserve">Ціна землі = –––––––––––––––––––––––––  </w:t>
      </w:r>
      <w:r w:rsidRPr="00EC0451">
        <w:rPr>
          <w:i/>
          <w:color w:val="000000"/>
          <w:spacing w:val="5"/>
        </w:rPr>
        <w:t>∙</w:t>
      </w:r>
      <w:r w:rsidRPr="00EC0451">
        <w:rPr>
          <w:i/>
          <w:color w:val="000000"/>
          <w:spacing w:val="-6"/>
        </w:rPr>
        <w:t xml:space="preserve">100%                                                </w:t>
      </w:r>
    </w:p>
    <w:p w:rsidR="006A5526" w:rsidRPr="00EC0451" w:rsidRDefault="006A5526" w:rsidP="006A5526">
      <w:pPr>
        <w:shd w:val="clear" w:color="auto" w:fill="FFFFFF"/>
        <w:ind w:firstLine="567"/>
        <w:rPr>
          <w:i/>
          <w:color w:val="000000"/>
          <w:spacing w:val="-7"/>
        </w:rPr>
      </w:pPr>
      <w:r w:rsidRPr="00EC0451">
        <w:rPr>
          <w:i/>
          <w:color w:val="000000"/>
          <w:spacing w:val="-7"/>
        </w:rPr>
        <w:t xml:space="preserve">                       Відсоток за банківські вклади</w:t>
      </w:r>
    </w:p>
    <w:p w:rsidR="00EC0451" w:rsidRPr="00EC0451" w:rsidRDefault="00EC0451" w:rsidP="006A5526">
      <w:pPr>
        <w:shd w:val="clear" w:color="auto" w:fill="FFFFFF"/>
        <w:ind w:firstLine="567"/>
        <w:rPr>
          <w:i/>
          <w:color w:val="000000"/>
          <w:spacing w:val="-7"/>
        </w:rPr>
      </w:pPr>
      <w:r w:rsidRPr="00EC0451">
        <w:rPr>
          <w:i/>
          <w:color w:val="000000"/>
          <w:spacing w:val="-7"/>
        </w:rPr>
        <w:t>Ціна землі = (5400/0,1)*100%=54 000 грн.</w:t>
      </w:r>
    </w:p>
    <w:p w:rsidR="006A5526" w:rsidRPr="006A5526" w:rsidRDefault="00EC0451" w:rsidP="006A5526">
      <w:pPr>
        <w:pStyle w:val="ad"/>
        <w:spacing w:before="0" w:beforeAutospacing="0" w:after="0" w:afterAutospacing="0"/>
        <w:ind w:firstLine="567"/>
        <w:jc w:val="both"/>
        <w:rPr>
          <w:i/>
          <w:sz w:val="28"/>
          <w:szCs w:val="28"/>
        </w:rPr>
      </w:pPr>
      <w:r>
        <w:rPr>
          <w:i/>
          <w:sz w:val="28"/>
          <w:szCs w:val="28"/>
          <w:lang w:val="uk-UA"/>
        </w:rPr>
        <w:t>О</w:t>
      </w:r>
      <w:r w:rsidR="006A5526" w:rsidRPr="006A5526">
        <w:rPr>
          <w:i/>
          <w:sz w:val="28"/>
          <w:szCs w:val="28"/>
        </w:rPr>
        <w:t xml:space="preserve">скільки ціна землі становить 54 </w:t>
      </w:r>
      <w:r>
        <w:rPr>
          <w:i/>
          <w:sz w:val="28"/>
          <w:szCs w:val="28"/>
          <w:lang w:val="uk-UA"/>
        </w:rPr>
        <w:t>000</w:t>
      </w:r>
      <w:r w:rsidR="006A5526" w:rsidRPr="006A5526">
        <w:rPr>
          <w:i/>
          <w:sz w:val="28"/>
          <w:szCs w:val="28"/>
        </w:rPr>
        <w:t xml:space="preserve"> грн., а пропонують купити за </w:t>
      </w:r>
      <w:r>
        <w:rPr>
          <w:i/>
          <w:sz w:val="28"/>
          <w:szCs w:val="28"/>
          <w:lang w:val="uk-UA"/>
        </w:rPr>
        <w:t xml:space="preserve">                     </w:t>
      </w:r>
      <w:r w:rsidR="006A5526" w:rsidRPr="006A5526">
        <w:rPr>
          <w:i/>
          <w:sz w:val="28"/>
          <w:szCs w:val="28"/>
        </w:rPr>
        <w:t xml:space="preserve">30 </w:t>
      </w:r>
      <w:r>
        <w:rPr>
          <w:i/>
          <w:sz w:val="28"/>
          <w:szCs w:val="28"/>
          <w:lang w:val="uk-UA"/>
        </w:rPr>
        <w:t>000</w:t>
      </w:r>
      <w:r w:rsidR="006A5526" w:rsidRPr="006A5526">
        <w:rPr>
          <w:i/>
          <w:sz w:val="28"/>
          <w:szCs w:val="28"/>
        </w:rPr>
        <w:t xml:space="preserve"> грн., то </w:t>
      </w:r>
      <w:r>
        <w:rPr>
          <w:i/>
          <w:sz w:val="28"/>
          <w:szCs w:val="28"/>
          <w:lang w:val="uk-UA"/>
        </w:rPr>
        <w:t>Роман</w:t>
      </w:r>
      <w:r w:rsidR="006A5526" w:rsidRPr="006A5526">
        <w:rPr>
          <w:i/>
          <w:sz w:val="28"/>
          <w:szCs w:val="28"/>
        </w:rPr>
        <w:t xml:space="preserve">у </w:t>
      </w:r>
      <w:r>
        <w:rPr>
          <w:i/>
          <w:sz w:val="28"/>
          <w:szCs w:val="28"/>
          <w:lang w:val="uk-UA"/>
        </w:rPr>
        <w:t xml:space="preserve">доцільно </w:t>
      </w:r>
      <w:r w:rsidR="006A5526" w:rsidRPr="006A5526">
        <w:rPr>
          <w:i/>
          <w:sz w:val="28"/>
          <w:szCs w:val="28"/>
        </w:rPr>
        <w:t>погодитися</w:t>
      </w:r>
      <w:r>
        <w:rPr>
          <w:i/>
          <w:sz w:val="28"/>
          <w:szCs w:val="28"/>
          <w:lang w:val="uk-UA"/>
        </w:rPr>
        <w:t xml:space="preserve"> на покупку</w:t>
      </w:r>
      <w:r w:rsidR="006A5526" w:rsidRPr="006A5526">
        <w:rPr>
          <w:i/>
          <w:sz w:val="28"/>
          <w:szCs w:val="28"/>
        </w:rPr>
        <w:t>.</w:t>
      </w:r>
    </w:p>
    <w:p w:rsidR="006A5526" w:rsidRPr="006A5526" w:rsidRDefault="00EC0451" w:rsidP="006A5526">
      <w:pPr>
        <w:pStyle w:val="ad"/>
        <w:spacing w:before="0" w:beforeAutospacing="0" w:after="0" w:afterAutospacing="0"/>
        <w:ind w:firstLine="567"/>
        <w:jc w:val="both"/>
        <w:rPr>
          <w:i/>
          <w:sz w:val="28"/>
          <w:szCs w:val="28"/>
        </w:rPr>
      </w:pPr>
      <w:r>
        <w:rPr>
          <w:i/>
          <w:sz w:val="28"/>
          <w:szCs w:val="28"/>
          <w:lang w:val="uk-UA"/>
        </w:rPr>
        <w:t>б)</w:t>
      </w:r>
      <w:r w:rsidR="006A5526" w:rsidRPr="006A5526">
        <w:rPr>
          <w:i/>
          <w:sz w:val="28"/>
          <w:szCs w:val="28"/>
        </w:rPr>
        <w:t xml:space="preserve"> </w:t>
      </w:r>
      <w:r w:rsidRPr="006A5526">
        <w:rPr>
          <w:i/>
          <w:sz w:val="28"/>
          <w:szCs w:val="28"/>
        </w:rPr>
        <w:t>я</w:t>
      </w:r>
      <w:r w:rsidR="006A5526" w:rsidRPr="006A5526">
        <w:rPr>
          <w:i/>
          <w:sz w:val="28"/>
          <w:szCs w:val="28"/>
        </w:rPr>
        <w:t xml:space="preserve">кщо </w:t>
      </w:r>
      <w:r>
        <w:rPr>
          <w:i/>
          <w:sz w:val="28"/>
          <w:szCs w:val="28"/>
          <w:lang w:val="uk-UA"/>
        </w:rPr>
        <w:t>Роман</w:t>
      </w:r>
      <w:r w:rsidR="006A5526" w:rsidRPr="006A5526">
        <w:rPr>
          <w:i/>
          <w:sz w:val="28"/>
          <w:szCs w:val="28"/>
        </w:rPr>
        <w:t xml:space="preserve"> візьме половину необхідної суми в кредит, то його щорічні виплати за кредитом становитимуть:15 * 0,1 = 1,5 тис. грн.</w:t>
      </w:r>
    </w:p>
    <w:p w:rsidR="006A5526" w:rsidRPr="00EC0451" w:rsidRDefault="006A5526" w:rsidP="006A5526">
      <w:pPr>
        <w:pStyle w:val="ad"/>
        <w:spacing w:before="0" w:beforeAutospacing="0" w:after="0" w:afterAutospacing="0"/>
        <w:ind w:firstLine="567"/>
        <w:jc w:val="both"/>
        <w:rPr>
          <w:i/>
          <w:sz w:val="28"/>
          <w:szCs w:val="28"/>
          <w:lang w:val="uk-UA"/>
        </w:rPr>
      </w:pPr>
      <w:r w:rsidRPr="006A5526">
        <w:rPr>
          <w:i/>
          <w:sz w:val="28"/>
          <w:szCs w:val="28"/>
        </w:rPr>
        <w:t xml:space="preserve">Купівля ділянки землі за 30 тис. грн. рівнозначна орендній платі 3 тис. грн. за рік. Оскільки сума отриманої орендної плати за землю 5,4 &gt; 4,5 де 4,5 = (1,5 + 3), то </w:t>
      </w:r>
      <w:r w:rsidR="00EC0451">
        <w:rPr>
          <w:i/>
          <w:sz w:val="28"/>
          <w:szCs w:val="28"/>
          <w:lang w:val="uk-UA"/>
        </w:rPr>
        <w:t>Роман</w:t>
      </w:r>
      <w:r w:rsidR="00EC0451">
        <w:rPr>
          <w:i/>
          <w:sz w:val="28"/>
          <w:szCs w:val="28"/>
        </w:rPr>
        <w:t>у буде вигідно купувати землю</w:t>
      </w:r>
      <w:r w:rsidR="00EC0451">
        <w:rPr>
          <w:i/>
          <w:sz w:val="28"/>
          <w:szCs w:val="28"/>
          <w:lang w:val="uk-UA"/>
        </w:rPr>
        <w:t>, якщо він навіть володітиме половиною необхідної суми.</w:t>
      </w:r>
    </w:p>
    <w:p w:rsidR="006A5526" w:rsidRPr="006A5526" w:rsidRDefault="00EC0451" w:rsidP="006A5526">
      <w:pPr>
        <w:pStyle w:val="ad"/>
        <w:spacing w:before="0" w:beforeAutospacing="0" w:after="0" w:afterAutospacing="0"/>
        <w:ind w:firstLine="567"/>
        <w:jc w:val="both"/>
        <w:rPr>
          <w:i/>
          <w:sz w:val="28"/>
          <w:szCs w:val="28"/>
        </w:rPr>
      </w:pPr>
      <w:r>
        <w:rPr>
          <w:i/>
          <w:sz w:val="28"/>
          <w:szCs w:val="28"/>
          <w:lang w:val="uk-UA"/>
        </w:rPr>
        <w:t>в) я</w:t>
      </w:r>
      <w:r w:rsidR="006A5526" w:rsidRPr="006A5526">
        <w:rPr>
          <w:i/>
          <w:sz w:val="28"/>
          <w:szCs w:val="28"/>
        </w:rPr>
        <w:t>кщо виразити мінімальну суму власних грошей через X, то сума кредиту становитиме 30-X, знаходимо X з рівняння: (30 – X) * 0,1 + 30 * 0,1 = 5,4.</w:t>
      </w:r>
    </w:p>
    <w:p w:rsidR="006A5526" w:rsidRDefault="006A5526" w:rsidP="006A5526">
      <w:pPr>
        <w:pStyle w:val="ad"/>
        <w:spacing w:before="0" w:beforeAutospacing="0" w:after="0" w:afterAutospacing="0"/>
        <w:ind w:firstLine="567"/>
        <w:jc w:val="both"/>
        <w:rPr>
          <w:i/>
          <w:sz w:val="28"/>
          <w:szCs w:val="28"/>
          <w:lang w:val="uk-UA"/>
        </w:rPr>
      </w:pPr>
      <w:r w:rsidRPr="006A5526">
        <w:rPr>
          <w:i/>
          <w:sz w:val="28"/>
          <w:szCs w:val="28"/>
        </w:rPr>
        <w:t>Звідси X= 6 тис. грн.</w:t>
      </w:r>
    </w:p>
    <w:p w:rsidR="00EC0451" w:rsidRPr="00EC0451" w:rsidRDefault="00EC0451" w:rsidP="006A5526">
      <w:pPr>
        <w:pStyle w:val="ad"/>
        <w:spacing w:before="0" w:beforeAutospacing="0" w:after="0" w:afterAutospacing="0"/>
        <w:ind w:firstLine="567"/>
        <w:jc w:val="both"/>
        <w:rPr>
          <w:i/>
          <w:sz w:val="28"/>
          <w:szCs w:val="28"/>
          <w:lang w:val="uk-UA"/>
        </w:rPr>
      </w:pPr>
      <w:r>
        <w:rPr>
          <w:i/>
          <w:sz w:val="28"/>
          <w:szCs w:val="28"/>
          <w:lang w:val="uk-UA"/>
        </w:rPr>
        <w:t>Таким чином, необхідна мінімальна сума власних коштів у Романа повинна становити не менше 6 000 грн. Лише за цієї умов буде вигідною покупка земельної ділянки за 30 000 грн.</w:t>
      </w:r>
    </w:p>
    <w:p w:rsidR="006A5526" w:rsidRDefault="006A5526" w:rsidP="0012595D">
      <w:pPr>
        <w:pStyle w:val="ad"/>
        <w:shd w:val="clear" w:color="auto" w:fill="FEFEFE"/>
        <w:spacing w:before="0" w:beforeAutospacing="0" w:after="0" w:afterAutospacing="0"/>
        <w:ind w:firstLine="567"/>
        <w:jc w:val="both"/>
        <w:rPr>
          <w:rFonts w:ascii="Verdana" w:hAnsi="Verdana"/>
          <w:color w:val="000000"/>
          <w:sz w:val="21"/>
          <w:szCs w:val="21"/>
          <w:shd w:val="clear" w:color="auto" w:fill="FFFFFF"/>
          <w:lang w:val="uk-UA"/>
        </w:rPr>
      </w:pPr>
    </w:p>
    <w:p w:rsidR="006A5526" w:rsidRPr="006A5526" w:rsidRDefault="00777A78" w:rsidP="00777A78">
      <w:pPr>
        <w:ind w:firstLine="567"/>
        <w:jc w:val="both"/>
        <w:rPr>
          <w:lang w:eastAsia="uk-UA"/>
        </w:rPr>
      </w:pPr>
      <w:r>
        <w:rPr>
          <w:b/>
          <w:bCs/>
          <w:lang w:eastAsia="uk-UA"/>
        </w:rPr>
        <w:lastRenderedPageBreak/>
        <w:t>3</w:t>
      </w:r>
      <w:r w:rsidR="006A5526" w:rsidRPr="00777A78">
        <w:rPr>
          <w:b/>
          <w:bCs/>
          <w:lang w:eastAsia="uk-UA"/>
        </w:rPr>
        <w:t>.</w:t>
      </w:r>
      <w:r w:rsidR="006A5526" w:rsidRPr="006A5526">
        <w:rPr>
          <w:lang w:eastAsia="uk-UA"/>
        </w:rPr>
        <w:t> У договорі двох комерційних фірм зазначено, що сторони вважають еквівалентними суми 10 тис. грн. сьогодні і 24414 грн. через чотири роки. Чи мож</w:t>
      </w:r>
      <w:r>
        <w:rPr>
          <w:lang w:eastAsia="uk-UA"/>
        </w:rPr>
        <w:t xml:space="preserve">ливо </w:t>
      </w:r>
      <w:r w:rsidR="006A5526" w:rsidRPr="006A5526">
        <w:rPr>
          <w:lang w:eastAsia="uk-UA"/>
        </w:rPr>
        <w:t xml:space="preserve">за цими даними визначити, який відсоток на </w:t>
      </w:r>
      <w:r>
        <w:rPr>
          <w:lang w:eastAsia="uk-UA"/>
        </w:rPr>
        <w:t>депозитний</w:t>
      </w:r>
      <w:r w:rsidR="006A5526" w:rsidRPr="006A5526">
        <w:rPr>
          <w:lang w:eastAsia="uk-UA"/>
        </w:rPr>
        <w:t xml:space="preserve"> внесок забезпечуватимуть банки протягом чотирьох найближчих років?</w:t>
      </w:r>
    </w:p>
    <w:p w:rsidR="006A5526" w:rsidRPr="006A5526" w:rsidRDefault="006A5526" w:rsidP="00777A78">
      <w:pPr>
        <w:jc w:val="center"/>
        <w:rPr>
          <w:lang w:eastAsia="uk-UA"/>
        </w:rPr>
      </w:pPr>
      <w:r w:rsidRPr="006A5526">
        <w:rPr>
          <w:i/>
          <w:iCs/>
          <w:lang w:eastAsia="uk-UA"/>
        </w:rPr>
        <w:t>Розв’яз</w:t>
      </w:r>
      <w:r w:rsidR="00777A78">
        <w:rPr>
          <w:i/>
          <w:iCs/>
          <w:lang w:eastAsia="uk-UA"/>
        </w:rPr>
        <w:t>ок</w:t>
      </w:r>
    </w:p>
    <w:p w:rsidR="00777A78" w:rsidRDefault="00777A78" w:rsidP="00777A78">
      <w:pPr>
        <w:ind w:firstLine="567"/>
        <w:jc w:val="both"/>
        <w:rPr>
          <w:i/>
          <w:lang w:eastAsia="uk-UA"/>
        </w:rPr>
      </w:pPr>
      <w:r>
        <w:rPr>
          <w:i/>
          <w:lang w:eastAsia="uk-UA"/>
        </w:rPr>
        <w:t>С</w:t>
      </w:r>
      <w:r w:rsidR="006A5526" w:rsidRPr="006A5526">
        <w:rPr>
          <w:i/>
          <w:lang w:eastAsia="uk-UA"/>
        </w:rPr>
        <w:t>тавк</w:t>
      </w:r>
      <w:r>
        <w:rPr>
          <w:i/>
          <w:lang w:eastAsia="uk-UA"/>
        </w:rPr>
        <w:t>у</w:t>
      </w:r>
      <w:r w:rsidR="006A5526" w:rsidRPr="006A5526">
        <w:rPr>
          <w:i/>
          <w:lang w:eastAsia="uk-UA"/>
        </w:rPr>
        <w:t xml:space="preserve"> банківського відсотка </w:t>
      </w:r>
      <w:r>
        <w:rPr>
          <w:i/>
          <w:lang w:eastAsia="uk-UA"/>
        </w:rPr>
        <w:t xml:space="preserve">можна визначити </w:t>
      </w:r>
      <w:r w:rsidR="006A5526" w:rsidRPr="006A5526">
        <w:rPr>
          <w:i/>
          <w:lang w:eastAsia="uk-UA"/>
        </w:rPr>
        <w:t xml:space="preserve"> як ставк</w:t>
      </w:r>
      <w:r>
        <w:rPr>
          <w:i/>
          <w:lang w:eastAsia="uk-UA"/>
        </w:rPr>
        <w:t>у</w:t>
      </w:r>
      <w:r w:rsidR="006A5526" w:rsidRPr="006A5526">
        <w:rPr>
          <w:i/>
          <w:lang w:eastAsia="uk-UA"/>
        </w:rPr>
        <w:t xml:space="preserve"> дисконтування з формули: </w:t>
      </w:r>
    </w:p>
    <w:p w:rsidR="001C7A41" w:rsidRDefault="001C7A41" w:rsidP="00777A78">
      <w:pPr>
        <w:ind w:firstLine="567"/>
        <w:jc w:val="both"/>
        <w:rPr>
          <w:i/>
          <w:iCs/>
          <w:vertAlign w:val="superscript"/>
          <w:lang w:eastAsia="uk-UA"/>
        </w:rPr>
      </w:pPr>
      <w:r>
        <w:rPr>
          <w:position w:val="-30"/>
        </w:rPr>
        <w:object w:dxaOrig="1635" w:dyaOrig="735">
          <v:shape id="_x0000_i1033" type="#_x0000_t75" style="width:81.75pt;height:36.75pt" o:ole="">
            <v:imagedata r:id="rId476" o:title=""/>
          </v:shape>
          <o:OLEObject Type="Embed" ProgID="Equation.3" ShapeID="_x0000_i1033" DrawAspect="Content" ObjectID="_1732177240" r:id="rId588"/>
        </w:object>
      </w:r>
      <w:r w:rsidR="006A5526" w:rsidRPr="006A5526">
        <w:rPr>
          <w:i/>
          <w:lang w:eastAsia="uk-UA"/>
        </w:rPr>
        <w:t> , тобто </w:t>
      </w:r>
      <w:r w:rsidR="006A5526" w:rsidRPr="006A5526">
        <w:rPr>
          <w:i/>
          <w:iCs/>
          <w:lang w:eastAsia="uk-UA"/>
        </w:rPr>
        <w:t>10</w:t>
      </w:r>
      <w:r>
        <w:rPr>
          <w:i/>
          <w:iCs/>
          <w:lang w:eastAsia="uk-UA"/>
        </w:rPr>
        <w:t xml:space="preserve"> </w:t>
      </w:r>
      <w:r w:rsidR="006A5526" w:rsidRPr="006A5526">
        <w:rPr>
          <w:i/>
          <w:iCs/>
          <w:lang w:eastAsia="uk-UA"/>
        </w:rPr>
        <w:t>000=24</w:t>
      </w:r>
      <w:r>
        <w:rPr>
          <w:i/>
          <w:iCs/>
          <w:lang w:eastAsia="uk-UA"/>
        </w:rPr>
        <w:t xml:space="preserve"> </w:t>
      </w:r>
      <w:r w:rsidR="006A5526" w:rsidRPr="006A5526">
        <w:rPr>
          <w:i/>
          <w:iCs/>
          <w:lang w:eastAsia="uk-UA"/>
        </w:rPr>
        <w:t>414/(1+i)</w:t>
      </w:r>
      <w:r w:rsidR="006A5526" w:rsidRPr="006A5526">
        <w:rPr>
          <w:i/>
          <w:iCs/>
          <w:vertAlign w:val="superscript"/>
          <w:lang w:eastAsia="uk-UA"/>
        </w:rPr>
        <w:t>4</w:t>
      </w:r>
    </w:p>
    <w:p w:rsidR="001C7A41" w:rsidRDefault="001C7A41" w:rsidP="00777A78">
      <w:pPr>
        <w:ind w:firstLine="567"/>
        <w:jc w:val="both"/>
        <w:rPr>
          <w:i/>
          <w:iCs/>
          <w:lang w:eastAsia="uk-UA"/>
        </w:rPr>
      </w:pPr>
      <w:r>
        <w:rPr>
          <w:i/>
          <w:iCs/>
          <w:lang w:eastAsia="uk-UA"/>
        </w:rPr>
        <w:t>10 000*(1+і)</w:t>
      </w:r>
      <w:r w:rsidRPr="001C7A41">
        <w:rPr>
          <w:i/>
          <w:iCs/>
          <w:vertAlign w:val="superscript"/>
          <w:lang w:eastAsia="uk-UA"/>
        </w:rPr>
        <w:t>4</w:t>
      </w:r>
      <w:r>
        <w:rPr>
          <w:i/>
          <w:iCs/>
          <w:lang w:eastAsia="uk-UA"/>
        </w:rPr>
        <w:t>=24 414</w:t>
      </w:r>
    </w:p>
    <w:p w:rsidR="001C7A41" w:rsidRDefault="001C7A41" w:rsidP="00777A78">
      <w:pPr>
        <w:ind w:firstLine="567"/>
        <w:jc w:val="both"/>
        <w:rPr>
          <w:i/>
          <w:iCs/>
          <w:lang w:eastAsia="uk-UA"/>
        </w:rPr>
      </w:pPr>
      <w:r>
        <w:rPr>
          <w:i/>
          <w:iCs/>
          <w:lang w:eastAsia="uk-UA"/>
        </w:rPr>
        <w:t>(1+і)</w:t>
      </w:r>
      <w:r>
        <w:rPr>
          <w:i/>
          <w:iCs/>
          <w:vertAlign w:val="superscript"/>
          <w:lang w:eastAsia="uk-UA"/>
        </w:rPr>
        <w:t>4</w:t>
      </w:r>
      <w:r>
        <w:rPr>
          <w:i/>
          <w:iCs/>
          <w:lang w:eastAsia="uk-UA"/>
        </w:rPr>
        <w:t>=2,4414</w:t>
      </w:r>
    </w:p>
    <w:p w:rsidR="001C7A41" w:rsidRDefault="001C7A41" w:rsidP="00777A78">
      <w:pPr>
        <w:ind w:firstLine="567"/>
        <w:jc w:val="both"/>
        <w:rPr>
          <w:i/>
          <w:iCs/>
          <w:lang w:eastAsia="uk-UA"/>
        </w:rPr>
      </w:pPr>
      <w:r>
        <w:rPr>
          <w:i/>
          <w:iCs/>
          <w:lang w:eastAsia="uk-UA"/>
        </w:rPr>
        <w:t xml:space="preserve"> 1+і=</w:t>
      </w:r>
      <m:oMath>
        <m:rad>
          <m:radPr>
            <m:ctrlPr>
              <w:rPr>
                <w:rFonts w:ascii="Cambria Math" w:hAnsi="Cambria Math"/>
                <w:i/>
                <w:iCs/>
                <w:lang w:eastAsia="uk-UA"/>
              </w:rPr>
            </m:ctrlPr>
          </m:radPr>
          <m:deg>
            <m:r>
              <w:rPr>
                <w:rFonts w:ascii="Cambria Math" w:hAnsi="Cambria Math"/>
                <w:lang w:eastAsia="uk-UA"/>
              </w:rPr>
              <m:t>4</m:t>
            </m:r>
          </m:deg>
          <m:e>
            <m:r>
              <w:rPr>
                <w:rFonts w:ascii="Cambria Math" w:hAnsi="Cambria Math"/>
                <w:lang w:eastAsia="uk-UA"/>
              </w:rPr>
              <m:t>2,4414</m:t>
            </m:r>
          </m:e>
        </m:rad>
      </m:oMath>
    </w:p>
    <w:p w:rsidR="001C7A41" w:rsidRDefault="001C7A41" w:rsidP="00777A78">
      <w:pPr>
        <w:ind w:firstLine="567"/>
        <w:jc w:val="both"/>
        <w:rPr>
          <w:i/>
          <w:iCs/>
          <w:lang w:eastAsia="uk-UA"/>
        </w:rPr>
      </w:pPr>
      <w:r>
        <w:rPr>
          <w:i/>
          <w:iCs/>
          <w:lang w:eastAsia="uk-UA"/>
        </w:rPr>
        <w:t>1+і=1,25</w:t>
      </w:r>
    </w:p>
    <w:p w:rsidR="001C7A41" w:rsidRPr="001C7A41" w:rsidRDefault="001C7A41" w:rsidP="00777A78">
      <w:pPr>
        <w:ind w:firstLine="567"/>
        <w:jc w:val="both"/>
        <w:rPr>
          <w:i/>
          <w:iCs/>
          <w:lang w:eastAsia="uk-UA"/>
        </w:rPr>
      </w:pPr>
      <w:r>
        <w:rPr>
          <w:i/>
          <w:iCs/>
          <w:lang w:eastAsia="uk-UA"/>
        </w:rPr>
        <w:t>і=25%</w:t>
      </w:r>
    </w:p>
    <w:p w:rsidR="006A5526" w:rsidRPr="006A5526" w:rsidRDefault="006A5526" w:rsidP="00155283">
      <w:pPr>
        <w:ind w:firstLine="567"/>
        <w:jc w:val="both"/>
        <w:rPr>
          <w:i/>
          <w:lang w:eastAsia="uk-UA"/>
        </w:rPr>
      </w:pPr>
      <w:r w:rsidRPr="006A5526">
        <w:rPr>
          <w:i/>
          <w:lang w:eastAsia="uk-UA"/>
        </w:rPr>
        <w:t xml:space="preserve">Звідси ставка дисконтування </w:t>
      </w:r>
      <w:r w:rsidR="001C7A41">
        <w:rPr>
          <w:i/>
          <w:lang w:eastAsia="uk-UA"/>
        </w:rPr>
        <w:t>(</w:t>
      </w:r>
      <w:r w:rsidRPr="006A5526">
        <w:rPr>
          <w:i/>
          <w:lang w:eastAsia="uk-UA"/>
        </w:rPr>
        <w:t>ставка відсотка</w:t>
      </w:r>
      <w:r w:rsidR="001C7A41">
        <w:rPr>
          <w:i/>
          <w:lang w:eastAsia="uk-UA"/>
        </w:rPr>
        <w:t>)</w:t>
      </w:r>
      <w:r w:rsidRPr="006A5526">
        <w:rPr>
          <w:i/>
          <w:lang w:eastAsia="uk-UA"/>
        </w:rPr>
        <w:t>складає 25% річних.</w:t>
      </w:r>
    </w:p>
    <w:p w:rsidR="001C7A41" w:rsidRDefault="001C7A41" w:rsidP="00155283">
      <w:pPr>
        <w:ind w:firstLine="567"/>
        <w:jc w:val="center"/>
        <w:rPr>
          <w:b/>
          <w:i/>
        </w:rPr>
      </w:pPr>
      <w:r w:rsidRPr="00155283">
        <w:rPr>
          <w:position w:val="-30"/>
          <w:sz w:val="16"/>
        </w:rPr>
        <w:t xml:space="preserve">                     </w:t>
      </w:r>
      <w:r>
        <w:rPr>
          <w:position w:val="-30"/>
        </w:rPr>
        <w:t xml:space="preserve">                        </w:t>
      </w:r>
    </w:p>
    <w:p w:rsidR="0012595D" w:rsidRPr="00155283" w:rsidRDefault="0012595D" w:rsidP="00155283">
      <w:pPr>
        <w:jc w:val="center"/>
        <w:rPr>
          <w:b/>
        </w:rPr>
      </w:pPr>
      <w:r w:rsidRPr="00155283">
        <w:rPr>
          <w:b/>
        </w:rPr>
        <w:t>Тестові завдання</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1. Чи правильне визначення: «власність – це річ, з приводу якої виникають відносини привласнення»?</w:t>
      </w:r>
    </w:p>
    <w:p w:rsidR="006B4FCD" w:rsidRDefault="000E6F0E" w:rsidP="000E6F0E">
      <w:pPr>
        <w:pStyle w:val="31"/>
        <w:spacing w:after="0"/>
        <w:ind w:left="0" w:firstLine="567"/>
        <w:jc w:val="both"/>
        <w:rPr>
          <w:sz w:val="28"/>
          <w:szCs w:val="28"/>
          <w:lang w:eastAsia="uk-UA"/>
        </w:rPr>
      </w:pPr>
      <w:r w:rsidRPr="006B4FCD">
        <w:rPr>
          <w:sz w:val="28"/>
          <w:szCs w:val="28"/>
          <w:lang w:eastAsia="uk-UA"/>
        </w:rPr>
        <w:t xml:space="preserve">а)  так                 </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ні</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 xml:space="preserve"> 2. За якою ознакою економічні системи поділяються на традиційну, ринкову, командну, змішану:</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за формою власності на засоби виробництва</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за способом управління господарською діяльністю</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за цивілізаційними ознаками</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правильні відповіді а, 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д)  правильні відповіді а, б</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е)  всі відповіді правильні</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3. До якого типу власності належить муніципальна власність</w:t>
      </w:r>
      <w:r w:rsidR="006B4FCD">
        <w:rPr>
          <w:b/>
          <w:sz w:val="28"/>
          <w:szCs w:val="28"/>
          <w:lang w:eastAsia="uk-UA"/>
        </w:rPr>
        <w:t xml:space="preserve"> за горизонтально-структурним підходом</w:t>
      </w:r>
      <w:r w:rsidRPr="006B4FCD">
        <w:rPr>
          <w:b/>
          <w:sz w:val="28"/>
          <w:szCs w:val="28"/>
          <w:lang w:eastAsia="uk-UA"/>
        </w:rPr>
        <w:t>?</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приватна</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державна</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змішана</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немає правильної відповіді</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4. До структурних елементів економічної системи належать:</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виробничі сили, економічні відносини, господарський механізм</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продуктивні сили, економічні  відносини, механізм господарювання</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продуктивні сили, організаційно–економічні відносини, механізм господарювання</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немає правильн</w:t>
      </w:r>
      <w:r w:rsidR="006B4FCD">
        <w:rPr>
          <w:sz w:val="28"/>
          <w:szCs w:val="28"/>
          <w:lang w:eastAsia="uk-UA"/>
        </w:rPr>
        <w:t>ої</w:t>
      </w:r>
      <w:r w:rsidRPr="006B4FCD">
        <w:rPr>
          <w:sz w:val="28"/>
          <w:szCs w:val="28"/>
          <w:lang w:eastAsia="uk-UA"/>
        </w:rPr>
        <w:t xml:space="preserve"> відповід</w:t>
      </w:r>
      <w:r w:rsidR="006B4FCD">
        <w:rPr>
          <w:sz w:val="28"/>
          <w:szCs w:val="28"/>
          <w:lang w:eastAsia="uk-UA"/>
        </w:rPr>
        <w:t>і</w:t>
      </w:r>
      <w:r w:rsidRPr="006B4FCD">
        <w:rPr>
          <w:sz w:val="28"/>
          <w:szCs w:val="28"/>
          <w:lang w:eastAsia="uk-UA"/>
        </w:rPr>
        <w:t xml:space="preserve"> </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5. Що має первинне значення:</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власність в економічному розумінні</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власність в юридичному розумінні</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lastRenderedPageBreak/>
        <w:t>6. Приватна власність – це форма юридичного закріплення за громадянином права:</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володіння і застосування якого-небудь майна</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користування і розпорядження певним майном</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застосування і розпорядження яким-небудь майном</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володіння, користування і розпорядження певним майном</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7. Що є постійним дефіцитом в класичній ринковій економіці?</w:t>
      </w:r>
    </w:p>
    <w:p w:rsidR="000E6F0E" w:rsidRPr="006B4FCD" w:rsidRDefault="000E6F0E" w:rsidP="000E6F0E">
      <w:pPr>
        <w:pStyle w:val="31"/>
        <w:tabs>
          <w:tab w:val="left" w:pos="900"/>
        </w:tabs>
        <w:spacing w:after="0"/>
        <w:ind w:left="0" w:firstLine="567"/>
        <w:jc w:val="both"/>
        <w:rPr>
          <w:sz w:val="28"/>
          <w:szCs w:val="28"/>
          <w:lang w:eastAsia="uk-UA"/>
        </w:rPr>
      </w:pPr>
      <w:r w:rsidRPr="006B4FCD">
        <w:rPr>
          <w:sz w:val="28"/>
          <w:szCs w:val="28"/>
          <w:lang w:eastAsia="uk-UA"/>
        </w:rPr>
        <w:t>а) соціальні гарантії</w:t>
      </w:r>
    </w:p>
    <w:p w:rsidR="000E6F0E" w:rsidRPr="006B4FCD" w:rsidRDefault="000E6F0E" w:rsidP="000E6F0E">
      <w:pPr>
        <w:pStyle w:val="31"/>
        <w:tabs>
          <w:tab w:val="left" w:pos="900"/>
        </w:tabs>
        <w:spacing w:after="0"/>
        <w:ind w:left="0" w:firstLine="567"/>
        <w:jc w:val="both"/>
        <w:rPr>
          <w:sz w:val="28"/>
          <w:szCs w:val="28"/>
          <w:lang w:eastAsia="uk-UA"/>
        </w:rPr>
      </w:pPr>
      <w:r w:rsidRPr="006B4FCD">
        <w:rPr>
          <w:sz w:val="28"/>
          <w:szCs w:val="28"/>
          <w:lang w:eastAsia="uk-UA"/>
        </w:rPr>
        <w:t>б) послуги</w:t>
      </w:r>
    </w:p>
    <w:p w:rsidR="000E6F0E" w:rsidRPr="006B4FCD" w:rsidRDefault="000E6F0E" w:rsidP="000E6F0E">
      <w:pPr>
        <w:pStyle w:val="31"/>
        <w:tabs>
          <w:tab w:val="left" w:pos="900"/>
        </w:tabs>
        <w:spacing w:after="0"/>
        <w:ind w:left="0" w:firstLine="567"/>
        <w:jc w:val="both"/>
        <w:rPr>
          <w:sz w:val="28"/>
          <w:szCs w:val="28"/>
          <w:lang w:eastAsia="uk-UA"/>
        </w:rPr>
      </w:pPr>
      <w:r w:rsidRPr="006B4FCD">
        <w:rPr>
          <w:sz w:val="28"/>
          <w:szCs w:val="28"/>
          <w:lang w:eastAsia="uk-UA"/>
        </w:rPr>
        <w:t>в) послуги спеціалістів світового рівня</w:t>
      </w:r>
    </w:p>
    <w:p w:rsidR="000E6F0E" w:rsidRPr="006B4FCD" w:rsidRDefault="000E6F0E" w:rsidP="000E6F0E">
      <w:pPr>
        <w:pStyle w:val="31"/>
        <w:tabs>
          <w:tab w:val="left" w:pos="900"/>
        </w:tabs>
        <w:spacing w:after="0"/>
        <w:ind w:left="0" w:firstLine="567"/>
        <w:jc w:val="both"/>
        <w:rPr>
          <w:sz w:val="28"/>
          <w:szCs w:val="28"/>
          <w:lang w:eastAsia="uk-UA"/>
        </w:rPr>
      </w:pPr>
      <w:r w:rsidRPr="006B4FCD">
        <w:rPr>
          <w:sz w:val="28"/>
          <w:szCs w:val="28"/>
          <w:lang w:eastAsia="uk-UA"/>
        </w:rPr>
        <w:t>г) інтелектуальні товари</w:t>
      </w:r>
    </w:p>
    <w:p w:rsidR="000E6F0E" w:rsidRPr="006B4FCD" w:rsidRDefault="000E6F0E" w:rsidP="000E6F0E">
      <w:pPr>
        <w:pStyle w:val="31"/>
        <w:tabs>
          <w:tab w:val="left" w:pos="900"/>
        </w:tabs>
        <w:spacing w:after="0"/>
        <w:ind w:left="0" w:firstLine="567"/>
        <w:jc w:val="both"/>
        <w:rPr>
          <w:sz w:val="28"/>
          <w:szCs w:val="28"/>
          <w:lang w:eastAsia="uk-UA"/>
        </w:rPr>
      </w:pPr>
      <w:r w:rsidRPr="006B4FCD">
        <w:rPr>
          <w:sz w:val="28"/>
          <w:szCs w:val="28"/>
          <w:lang w:eastAsia="uk-UA"/>
        </w:rPr>
        <w:t>д) всі відповіді правильні</w:t>
      </w:r>
    </w:p>
    <w:p w:rsidR="000E6F0E" w:rsidRPr="006B4FCD" w:rsidRDefault="000E6F0E" w:rsidP="000E6F0E">
      <w:pPr>
        <w:shd w:val="clear" w:color="auto" w:fill="FFFFFF"/>
        <w:tabs>
          <w:tab w:val="left" w:pos="499"/>
          <w:tab w:val="left" w:pos="4594"/>
        </w:tabs>
        <w:ind w:firstLine="567"/>
        <w:jc w:val="both"/>
        <w:rPr>
          <w:b/>
          <w:lang w:eastAsia="uk-UA"/>
        </w:rPr>
      </w:pPr>
      <w:r w:rsidRPr="006B4FCD">
        <w:rPr>
          <w:b/>
          <w:lang w:eastAsia="uk-UA"/>
        </w:rPr>
        <w:t>8. Формою власності за горизонтально-структурним підходом є:</w:t>
      </w:r>
    </w:p>
    <w:p w:rsidR="006B4FCD" w:rsidRDefault="000E6F0E" w:rsidP="000E6F0E">
      <w:pPr>
        <w:shd w:val="clear" w:color="auto" w:fill="FFFFFF"/>
        <w:tabs>
          <w:tab w:val="left" w:pos="499"/>
          <w:tab w:val="left" w:pos="4594"/>
        </w:tabs>
        <w:ind w:firstLine="567"/>
        <w:jc w:val="both"/>
        <w:rPr>
          <w:lang w:eastAsia="uk-UA"/>
        </w:rPr>
      </w:pPr>
      <w:r w:rsidRPr="006B4FCD">
        <w:rPr>
          <w:lang w:eastAsia="uk-UA"/>
        </w:rPr>
        <w:t xml:space="preserve">а) суспільна               </w:t>
      </w:r>
    </w:p>
    <w:p w:rsidR="000E6F0E" w:rsidRPr="006B4FCD" w:rsidRDefault="000E6F0E" w:rsidP="000E6F0E">
      <w:pPr>
        <w:shd w:val="clear" w:color="auto" w:fill="FFFFFF"/>
        <w:tabs>
          <w:tab w:val="left" w:pos="499"/>
          <w:tab w:val="left" w:pos="4594"/>
        </w:tabs>
        <w:ind w:firstLine="567"/>
        <w:jc w:val="both"/>
        <w:rPr>
          <w:lang w:eastAsia="uk-UA"/>
        </w:rPr>
      </w:pPr>
      <w:r w:rsidRPr="006B4FCD">
        <w:rPr>
          <w:lang w:eastAsia="uk-UA"/>
        </w:rPr>
        <w:t>б) приватна</w:t>
      </w:r>
      <w:r w:rsidRPr="006B4FCD">
        <w:rPr>
          <w:lang w:eastAsia="uk-UA"/>
        </w:rPr>
        <w:tab/>
        <w:t xml:space="preserve"> </w:t>
      </w:r>
    </w:p>
    <w:p w:rsidR="006B4FCD" w:rsidRDefault="000E6F0E" w:rsidP="000E6F0E">
      <w:pPr>
        <w:shd w:val="clear" w:color="auto" w:fill="FFFFFF"/>
        <w:tabs>
          <w:tab w:val="left" w:pos="509"/>
        </w:tabs>
        <w:ind w:firstLine="567"/>
        <w:jc w:val="both"/>
        <w:rPr>
          <w:lang w:eastAsia="uk-UA"/>
        </w:rPr>
      </w:pPr>
      <w:r w:rsidRPr="006B4FCD">
        <w:rPr>
          <w:lang w:eastAsia="uk-UA"/>
        </w:rPr>
        <w:t xml:space="preserve">в) державна               </w:t>
      </w:r>
    </w:p>
    <w:p w:rsidR="000E6F0E" w:rsidRPr="006B4FCD" w:rsidRDefault="000E6F0E" w:rsidP="000E6F0E">
      <w:pPr>
        <w:shd w:val="clear" w:color="auto" w:fill="FFFFFF"/>
        <w:tabs>
          <w:tab w:val="left" w:pos="509"/>
        </w:tabs>
        <w:ind w:firstLine="567"/>
        <w:jc w:val="both"/>
        <w:rPr>
          <w:lang w:eastAsia="uk-UA"/>
        </w:rPr>
      </w:pPr>
      <w:r w:rsidRPr="006B4FCD">
        <w:rPr>
          <w:lang w:eastAsia="uk-UA"/>
        </w:rPr>
        <w:t>г) муніципальна</w:t>
      </w:r>
    </w:p>
    <w:p w:rsidR="006B4FCD" w:rsidRDefault="000E6F0E" w:rsidP="000E6F0E">
      <w:pPr>
        <w:shd w:val="clear" w:color="auto" w:fill="FFFFFF"/>
        <w:tabs>
          <w:tab w:val="left" w:pos="509"/>
        </w:tabs>
        <w:ind w:firstLine="567"/>
        <w:jc w:val="both"/>
        <w:rPr>
          <w:lang w:eastAsia="uk-UA"/>
        </w:rPr>
      </w:pPr>
      <w:r w:rsidRPr="006B4FCD">
        <w:rPr>
          <w:lang w:eastAsia="uk-UA"/>
        </w:rPr>
        <w:t xml:space="preserve">д) акціонерна            </w:t>
      </w:r>
    </w:p>
    <w:p w:rsidR="000E6F0E" w:rsidRPr="006B4FCD" w:rsidRDefault="000E6F0E" w:rsidP="000E6F0E">
      <w:pPr>
        <w:shd w:val="clear" w:color="auto" w:fill="FFFFFF"/>
        <w:tabs>
          <w:tab w:val="left" w:pos="509"/>
        </w:tabs>
        <w:ind w:firstLine="567"/>
        <w:jc w:val="both"/>
        <w:rPr>
          <w:lang w:eastAsia="uk-UA"/>
        </w:rPr>
      </w:pPr>
      <w:r w:rsidRPr="006B4FCD">
        <w:rPr>
          <w:lang w:eastAsia="uk-UA"/>
        </w:rPr>
        <w:t>е) немає правильної відповіді</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9.</w:t>
      </w:r>
      <w:r w:rsidR="006B4FCD">
        <w:rPr>
          <w:b/>
          <w:sz w:val="28"/>
          <w:szCs w:val="28"/>
          <w:lang w:eastAsia="uk-UA"/>
        </w:rPr>
        <w:t xml:space="preserve"> </w:t>
      </w:r>
      <w:r w:rsidRPr="006B4FCD">
        <w:rPr>
          <w:b/>
          <w:sz w:val="28"/>
          <w:szCs w:val="28"/>
          <w:lang w:eastAsia="uk-UA"/>
        </w:rPr>
        <w:t>Яке з визначень найкраще розкриває сутність ринку в сучасній економіці:</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це місце, де здійснюється купівля або продаж товарі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це сукупність відносин власності між покупцями і продавцями з приводу купівлі–продажу товарів і послуг</w:t>
      </w:r>
    </w:p>
    <w:p w:rsidR="000E6F0E" w:rsidRPr="009535C9" w:rsidRDefault="000E6F0E" w:rsidP="000E6F0E">
      <w:pPr>
        <w:pStyle w:val="31"/>
        <w:spacing w:after="0"/>
        <w:ind w:left="0" w:firstLine="567"/>
        <w:jc w:val="both"/>
        <w:rPr>
          <w:spacing w:val="-10"/>
          <w:sz w:val="28"/>
          <w:szCs w:val="28"/>
          <w:lang w:eastAsia="uk-UA"/>
        </w:rPr>
      </w:pPr>
      <w:r w:rsidRPr="009535C9">
        <w:rPr>
          <w:spacing w:val="-10"/>
          <w:sz w:val="28"/>
          <w:szCs w:val="28"/>
          <w:lang w:eastAsia="uk-UA"/>
        </w:rPr>
        <w:t>в) це механізм, який дає можливість покупцям і продавцям знаходити один одного</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10. Яку функцію виконує ринок, коли він забезпечує постійність зв’язків між різними галузями виробництва, попитом і споживанням та безперервність процесу відтворення:</w:t>
      </w:r>
    </w:p>
    <w:p w:rsidR="006B4FCD" w:rsidRDefault="006B4FCD" w:rsidP="000E6F0E">
      <w:pPr>
        <w:pStyle w:val="31"/>
        <w:spacing w:after="0"/>
        <w:ind w:left="0" w:firstLine="567"/>
        <w:jc w:val="both"/>
        <w:rPr>
          <w:sz w:val="28"/>
          <w:szCs w:val="28"/>
          <w:lang w:eastAsia="uk-UA"/>
        </w:rPr>
      </w:pPr>
      <w:r>
        <w:rPr>
          <w:sz w:val="28"/>
          <w:szCs w:val="28"/>
          <w:lang w:eastAsia="uk-UA"/>
        </w:rPr>
        <w:t>а) стимулюючу</w:t>
      </w:r>
    </w:p>
    <w:p w:rsidR="000E6F0E" w:rsidRPr="006B4FCD" w:rsidRDefault="006B4FCD" w:rsidP="000E6F0E">
      <w:pPr>
        <w:pStyle w:val="31"/>
        <w:spacing w:after="0"/>
        <w:ind w:left="0" w:firstLine="567"/>
        <w:jc w:val="both"/>
        <w:rPr>
          <w:sz w:val="28"/>
          <w:szCs w:val="28"/>
          <w:lang w:eastAsia="uk-UA"/>
        </w:rPr>
      </w:pPr>
      <w:r>
        <w:rPr>
          <w:sz w:val="28"/>
          <w:szCs w:val="28"/>
          <w:lang w:eastAsia="uk-UA"/>
        </w:rPr>
        <w:t>б) розподільчу</w:t>
      </w:r>
    </w:p>
    <w:p w:rsidR="006B4FCD" w:rsidRDefault="006B4FCD" w:rsidP="000E6F0E">
      <w:pPr>
        <w:pStyle w:val="31"/>
        <w:spacing w:after="0"/>
        <w:ind w:left="0" w:firstLine="567"/>
        <w:jc w:val="both"/>
        <w:rPr>
          <w:sz w:val="28"/>
          <w:szCs w:val="28"/>
          <w:lang w:eastAsia="uk-UA"/>
        </w:rPr>
      </w:pPr>
      <w:r>
        <w:rPr>
          <w:sz w:val="28"/>
          <w:szCs w:val="28"/>
          <w:lang w:eastAsia="uk-UA"/>
        </w:rPr>
        <w:t>в) інтегруючу</w:t>
      </w:r>
      <w:r w:rsidR="000E6F0E" w:rsidRPr="006B4FCD">
        <w:rPr>
          <w:sz w:val="28"/>
          <w:szCs w:val="28"/>
          <w:lang w:eastAsia="uk-UA"/>
        </w:rPr>
        <w:t xml:space="preserve">  </w:t>
      </w:r>
    </w:p>
    <w:p w:rsidR="000E6F0E" w:rsidRPr="006B4FCD" w:rsidRDefault="006B4FCD" w:rsidP="000E6F0E">
      <w:pPr>
        <w:pStyle w:val="31"/>
        <w:spacing w:after="0"/>
        <w:ind w:left="0" w:firstLine="567"/>
        <w:jc w:val="both"/>
        <w:rPr>
          <w:sz w:val="28"/>
          <w:szCs w:val="28"/>
          <w:lang w:eastAsia="uk-UA"/>
        </w:rPr>
      </w:pPr>
      <w:r>
        <w:rPr>
          <w:sz w:val="28"/>
          <w:szCs w:val="28"/>
          <w:lang w:eastAsia="uk-UA"/>
        </w:rPr>
        <w:t>г) регулюючу</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11. До функцій комерційних банків належать:</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емісія безготівкових грошей</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видача грошових засобів з рахункі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розміщення акумульованих грошових засобі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зберігання золотовалютних резервів країни</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д) правильні відповіді а, б, 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е) правильні відповіді б, в, г</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є) правильні відповіді б, в</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t>12. Історично першим існува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регульований ринок</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класичний вільний ринок</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соціально – орієнтований ринок</w:t>
      </w:r>
    </w:p>
    <w:p w:rsidR="000E6F0E" w:rsidRPr="006B4FCD" w:rsidRDefault="000E6F0E" w:rsidP="000E6F0E">
      <w:pPr>
        <w:pStyle w:val="31"/>
        <w:spacing w:after="0"/>
        <w:ind w:left="0" w:firstLine="567"/>
        <w:jc w:val="both"/>
        <w:rPr>
          <w:b/>
          <w:sz w:val="28"/>
          <w:szCs w:val="28"/>
          <w:lang w:eastAsia="uk-UA"/>
        </w:rPr>
      </w:pPr>
      <w:r w:rsidRPr="006B4FCD">
        <w:rPr>
          <w:b/>
          <w:sz w:val="28"/>
          <w:szCs w:val="28"/>
          <w:lang w:eastAsia="uk-UA"/>
        </w:rPr>
        <w:lastRenderedPageBreak/>
        <w:t>13. Яка основна умова існування ринку:</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наявність покупця і продавця</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існування об’єкта купівлі–продажу</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наявність місця, де може розташуватись покупець і продавець</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наявність монополій</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д) немає правильн</w:t>
      </w:r>
      <w:r w:rsidR="006B4FCD">
        <w:rPr>
          <w:sz w:val="28"/>
          <w:szCs w:val="28"/>
          <w:lang w:eastAsia="uk-UA"/>
        </w:rPr>
        <w:t>ої</w:t>
      </w:r>
      <w:r w:rsidRPr="006B4FCD">
        <w:rPr>
          <w:sz w:val="28"/>
          <w:szCs w:val="28"/>
          <w:lang w:eastAsia="uk-UA"/>
        </w:rPr>
        <w:t xml:space="preserve"> відповід</w:t>
      </w:r>
      <w:r w:rsidR="006B4FCD">
        <w:rPr>
          <w:sz w:val="28"/>
          <w:szCs w:val="28"/>
          <w:lang w:eastAsia="uk-UA"/>
        </w:rPr>
        <w:t>і</w:t>
      </w:r>
    </w:p>
    <w:p w:rsidR="000E6F0E" w:rsidRPr="006B4FCD" w:rsidRDefault="000E6F0E" w:rsidP="000E6F0E">
      <w:pPr>
        <w:ind w:firstLine="567"/>
        <w:jc w:val="both"/>
        <w:rPr>
          <w:b/>
          <w:lang w:eastAsia="uk-UA"/>
        </w:rPr>
      </w:pPr>
      <w:r w:rsidRPr="006B4FCD">
        <w:rPr>
          <w:b/>
          <w:lang w:eastAsia="uk-UA"/>
        </w:rPr>
        <w:t>14.  В ринковій економіці домогосподарства виступають:</w:t>
      </w:r>
    </w:p>
    <w:p w:rsidR="000E6F0E" w:rsidRPr="006B4FCD" w:rsidRDefault="000E6F0E" w:rsidP="000E6F0E">
      <w:pPr>
        <w:ind w:firstLine="567"/>
        <w:jc w:val="both"/>
        <w:rPr>
          <w:lang w:eastAsia="uk-UA"/>
        </w:rPr>
      </w:pPr>
      <w:r w:rsidRPr="006B4FCD">
        <w:rPr>
          <w:lang w:eastAsia="uk-UA"/>
        </w:rPr>
        <w:t xml:space="preserve">а) економічними агентами, які </w:t>
      </w:r>
      <w:r w:rsidR="006B4FCD">
        <w:rPr>
          <w:lang w:eastAsia="uk-UA"/>
        </w:rPr>
        <w:t>володіють виробничими ресурсами</w:t>
      </w:r>
    </w:p>
    <w:p w:rsidR="000E6F0E" w:rsidRPr="006B4FCD" w:rsidRDefault="000E6F0E" w:rsidP="000E6F0E">
      <w:pPr>
        <w:ind w:firstLine="567"/>
        <w:jc w:val="both"/>
        <w:rPr>
          <w:lang w:eastAsia="uk-UA"/>
        </w:rPr>
      </w:pPr>
      <w:r w:rsidRPr="006B4FCD">
        <w:rPr>
          <w:lang w:eastAsia="uk-UA"/>
        </w:rPr>
        <w:t>б) осно</w:t>
      </w:r>
      <w:r w:rsidR="006B4FCD">
        <w:rPr>
          <w:lang w:eastAsia="uk-UA"/>
        </w:rPr>
        <w:t>вними виробниками благ і послуг</w:t>
      </w:r>
    </w:p>
    <w:p w:rsidR="000E6F0E" w:rsidRPr="006B4FCD" w:rsidRDefault="000E6F0E" w:rsidP="000E6F0E">
      <w:pPr>
        <w:ind w:firstLine="567"/>
        <w:jc w:val="both"/>
        <w:rPr>
          <w:lang w:eastAsia="uk-UA"/>
        </w:rPr>
      </w:pPr>
      <w:r w:rsidRPr="006B4FCD">
        <w:rPr>
          <w:lang w:eastAsia="uk-UA"/>
        </w:rPr>
        <w:t>в</w:t>
      </w:r>
      <w:r w:rsidR="006B4FCD">
        <w:rPr>
          <w:lang w:eastAsia="uk-UA"/>
        </w:rPr>
        <w:t>) покупцями виробничих ресурсів</w:t>
      </w:r>
    </w:p>
    <w:p w:rsidR="000E6F0E" w:rsidRPr="006B4FCD" w:rsidRDefault="000E6F0E" w:rsidP="000E6F0E">
      <w:pPr>
        <w:ind w:firstLine="567"/>
        <w:jc w:val="both"/>
        <w:rPr>
          <w:lang w:eastAsia="uk-UA"/>
        </w:rPr>
      </w:pPr>
      <w:r w:rsidRPr="006B4FCD">
        <w:rPr>
          <w:lang w:eastAsia="uk-UA"/>
        </w:rPr>
        <w:t>г) п</w:t>
      </w:r>
      <w:r w:rsidR="006B4FCD">
        <w:rPr>
          <w:lang w:eastAsia="uk-UA"/>
        </w:rPr>
        <w:t>латниками трансфертних платежів</w:t>
      </w:r>
    </w:p>
    <w:p w:rsidR="000E6F0E" w:rsidRPr="006B4FCD" w:rsidRDefault="006B4FCD" w:rsidP="000E6F0E">
      <w:pPr>
        <w:ind w:firstLine="567"/>
        <w:jc w:val="both"/>
        <w:rPr>
          <w:b/>
          <w:lang w:eastAsia="uk-UA"/>
        </w:rPr>
      </w:pPr>
      <w:r w:rsidRPr="006B4FCD">
        <w:rPr>
          <w:b/>
          <w:lang w:eastAsia="uk-UA"/>
        </w:rPr>
        <w:t>15</w:t>
      </w:r>
      <w:r w:rsidR="000E6F0E" w:rsidRPr="006B4FCD">
        <w:rPr>
          <w:b/>
          <w:lang w:eastAsia="uk-UA"/>
        </w:rPr>
        <w:t xml:space="preserve">. Позитивні риси ринку </w:t>
      </w:r>
      <w:r w:rsidR="000E6F0E" w:rsidRPr="006B4FCD">
        <w:rPr>
          <w:b/>
          <w:i/>
          <w:lang w:eastAsia="uk-UA"/>
        </w:rPr>
        <w:t>(дописати)</w:t>
      </w:r>
      <w:r w:rsidR="000E6F0E" w:rsidRPr="006B4FCD">
        <w:rPr>
          <w:b/>
          <w:lang w:eastAsia="uk-UA"/>
        </w:rPr>
        <w:t>:</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відсутність дефіциту товару</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дієвий механізм мотивація праці</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w:t>
      </w:r>
    </w:p>
    <w:p w:rsidR="000E6F0E" w:rsidRPr="006B4FCD" w:rsidRDefault="000E6F0E" w:rsidP="000E6F0E">
      <w:pPr>
        <w:shd w:val="clear" w:color="auto" w:fill="FFFFFF"/>
        <w:tabs>
          <w:tab w:val="left" w:pos="499"/>
        </w:tabs>
        <w:ind w:firstLine="567"/>
        <w:jc w:val="both"/>
        <w:rPr>
          <w:b/>
          <w:lang w:eastAsia="uk-UA"/>
        </w:rPr>
      </w:pPr>
      <w:r w:rsidRPr="006B4FCD">
        <w:rPr>
          <w:b/>
          <w:lang w:eastAsia="uk-UA"/>
        </w:rPr>
        <w:t>1</w:t>
      </w:r>
      <w:r w:rsidR="006B4FCD" w:rsidRPr="006B4FCD">
        <w:rPr>
          <w:b/>
          <w:lang w:eastAsia="uk-UA"/>
        </w:rPr>
        <w:t>6</w:t>
      </w:r>
      <w:r w:rsidRPr="006B4FCD">
        <w:rPr>
          <w:b/>
          <w:lang w:eastAsia="uk-UA"/>
        </w:rPr>
        <w:t>. Позичковий капітал — це:</w:t>
      </w:r>
    </w:p>
    <w:p w:rsidR="000E6F0E" w:rsidRPr="006B4FCD" w:rsidRDefault="000E6F0E" w:rsidP="000E6F0E">
      <w:pPr>
        <w:shd w:val="clear" w:color="auto" w:fill="FFFFFF"/>
        <w:tabs>
          <w:tab w:val="left" w:pos="720"/>
        </w:tabs>
        <w:ind w:firstLine="567"/>
        <w:jc w:val="both"/>
        <w:rPr>
          <w:lang w:eastAsia="uk-UA"/>
        </w:rPr>
      </w:pPr>
      <w:r w:rsidRPr="006B4FCD">
        <w:rPr>
          <w:lang w:eastAsia="uk-UA"/>
        </w:rPr>
        <w:t>а) капітал, яким володіють банки</w:t>
      </w:r>
    </w:p>
    <w:p w:rsidR="000E6F0E" w:rsidRPr="006B4FCD" w:rsidRDefault="000E6F0E" w:rsidP="000E6F0E">
      <w:pPr>
        <w:shd w:val="clear" w:color="auto" w:fill="FFFFFF"/>
        <w:tabs>
          <w:tab w:val="left" w:pos="720"/>
        </w:tabs>
        <w:ind w:firstLine="567"/>
        <w:jc w:val="both"/>
        <w:rPr>
          <w:lang w:eastAsia="uk-UA"/>
        </w:rPr>
      </w:pPr>
      <w:r w:rsidRPr="006B4FCD">
        <w:rPr>
          <w:lang w:eastAsia="uk-UA"/>
        </w:rPr>
        <w:t>б) грошовий капітал, що надається в позичку на певний час, на умо</w:t>
      </w:r>
      <w:r w:rsidRPr="006B4FCD">
        <w:rPr>
          <w:lang w:eastAsia="uk-UA"/>
        </w:rPr>
        <w:softHyphen/>
        <w:t>вах повернення та за плату у вигляді відсотка</w:t>
      </w:r>
    </w:p>
    <w:p w:rsidR="000E6F0E" w:rsidRPr="006B4FCD" w:rsidRDefault="000E6F0E" w:rsidP="000E6F0E">
      <w:pPr>
        <w:shd w:val="clear" w:color="auto" w:fill="FFFFFF"/>
        <w:tabs>
          <w:tab w:val="left" w:pos="720"/>
        </w:tabs>
        <w:ind w:firstLine="567"/>
        <w:jc w:val="both"/>
        <w:rPr>
          <w:lang w:eastAsia="uk-UA"/>
        </w:rPr>
      </w:pPr>
      <w:r w:rsidRPr="006B4FCD">
        <w:rPr>
          <w:lang w:eastAsia="uk-UA"/>
        </w:rPr>
        <w:t>в) грошовий капітал, що рухається від одного підприємця до іншого</w:t>
      </w:r>
    </w:p>
    <w:p w:rsidR="000E6F0E" w:rsidRPr="006B4FCD" w:rsidRDefault="000E6F0E" w:rsidP="000E6F0E">
      <w:pPr>
        <w:shd w:val="clear" w:color="auto" w:fill="FFFFFF"/>
        <w:tabs>
          <w:tab w:val="left" w:pos="720"/>
        </w:tabs>
        <w:ind w:firstLine="567"/>
        <w:jc w:val="both"/>
        <w:rPr>
          <w:lang w:eastAsia="uk-UA"/>
        </w:rPr>
      </w:pPr>
      <w:r w:rsidRPr="006B4FCD">
        <w:rPr>
          <w:lang w:eastAsia="uk-UA"/>
        </w:rPr>
        <w:t>г) капітал, який обслуговує ринкову інфраструктуру</w:t>
      </w:r>
    </w:p>
    <w:p w:rsidR="000E6F0E" w:rsidRPr="006B4FCD" w:rsidRDefault="000E6F0E" w:rsidP="000E6F0E">
      <w:pPr>
        <w:shd w:val="clear" w:color="auto" w:fill="FFFFFF"/>
        <w:tabs>
          <w:tab w:val="left" w:pos="720"/>
        </w:tabs>
        <w:ind w:firstLine="567"/>
        <w:jc w:val="both"/>
        <w:rPr>
          <w:lang w:eastAsia="uk-UA"/>
        </w:rPr>
      </w:pPr>
      <w:r w:rsidRPr="006B4FCD">
        <w:rPr>
          <w:lang w:eastAsia="uk-UA"/>
        </w:rPr>
        <w:t>д) усі відповіді правильні</w:t>
      </w:r>
    </w:p>
    <w:p w:rsidR="000E6F0E" w:rsidRPr="006B4FCD" w:rsidRDefault="000E6F0E" w:rsidP="000E6F0E">
      <w:pPr>
        <w:shd w:val="clear" w:color="auto" w:fill="FFFFFF"/>
        <w:tabs>
          <w:tab w:val="left" w:pos="720"/>
        </w:tabs>
        <w:ind w:firstLine="567"/>
        <w:jc w:val="both"/>
        <w:rPr>
          <w:b/>
          <w:lang w:eastAsia="uk-UA"/>
        </w:rPr>
      </w:pPr>
      <w:r w:rsidRPr="006B4FCD">
        <w:rPr>
          <w:b/>
          <w:lang w:eastAsia="uk-UA"/>
        </w:rPr>
        <w:t>1</w:t>
      </w:r>
      <w:r w:rsidR="006B4FCD" w:rsidRPr="006B4FCD">
        <w:rPr>
          <w:b/>
          <w:lang w:eastAsia="uk-UA"/>
        </w:rPr>
        <w:t>7</w:t>
      </w:r>
      <w:r w:rsidRPr="006B4FCD">
        <w:rPr>
          <w:b/>
          <w:lang w:eastAsia="uk-UA"/>
        </w:rPr>
        <w:t>. Економічний прибуток – це:</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розрахунковий прибуток</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нормальний прибуток</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різниця між розрахунковим і нормальним прибутком</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сума розрахункового і нормального прибутку</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д) бухгалтерський прибуток</w:t>
      </w:r>
    </w:p>
    <w:p w:rsidR="000E6F0E" w:rsidRPr="00082532" w:rsidRDefault="000E6F0E" w:rsidP="000E6F0E">
      <w:pPr>
        <w:pStyle w:val="31"/>
        <w:spacing w:after="0"/>
        <w:ind w:left="0" w:firstLine="567"/>
        <w:jc w:val="both"/>
        <w:rPr>
          <w:b/>
          <w:sz w:val="28"/>
          <w:szCs w:val="28"/>
          <w:lang w:eastAsia="uk-UA"/>
        </w:rPr>
      </w:pPr>
      <w:r w:rsidRPr="00082532">
        <w:rPr>
          <w:b/>
          <w:sz w:val="28"/>
          <w:szCs w:val="28"/>
          <w:lang w:eastAsia="uk-UA"/>
        </w:rPr>
        <w:t>1</w:t>
      </w:r>
      <w:r w:rsidR="006B4FCD" w:rsidRPr="00082532">
        <w:rPr>
          <w:b/>
          <w:sz w:val="28"/>
          <w:szCs w:val="28"/>
          <w:lang w:eastAsia="uk-UA"/>
        </w:rPr>
        <w:t>8</w:t>
      </w:r>
      <w:r w:rsidRPr="00082532">
        <w:rPr>
          <w:b/>
          <w:sz w:val="28"/>
          <w:szCs w:val="28"/>
          <w:lang w:eastAsia="uk-UA"/>
        </w:rPr>
        <w:t xml:space="preserve">. Якщо як міра праці використовується кількість виготовленої продукції, то на підприємстві використовується: </w:t>
      </w:r>
    </w:p>
    <w:p w:rsidR="006B4FCD" w:rsidRDefault="000E6F0E" w:rsidP="000E6F0E">
      <w:pPr>
        <w:pStyle w:val="31"/>
        <w:spacing w:after="0"/>
        <w:ind w:left="0" w:firstLine="567"/>
        <w:jc w:val="both"/>
        <w:rPr>
          <w:sz w:val="28"/>
          <w:szCs w:val="28"/>
          <w:lang w:eastAsia="uk-UA"/>
        </w:rPr>
      </w:pPr>
      <w:r w:rsidRPr="006B4FCD">
        <w:rPr>
          <w:sz w:val="28"/>
          <w:szCs w:val="28"/>
          <w:lang w:eastAsia="uk-UA"/>
        </w:rPr>
        <w:t xml:space="preserve">а) погодинна форма оплати праці           </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акордна форма оплати праці</w:t>
      </w:r>
    </w:p>
    <w:p w:rsidR="006B4FCD" w:rsidRDefault="000E6F0E" w:rsidP="000E6F0E">
      <w:pPr>
        <w:pStyle w:val="31"/>
        <w:spacing w:after="0"/>
        <w:ind w:left="0" w:firstLine="567"/>
        <w:jc w:val="both"/>
        <w:rPr>
          <w:sz w:val="28"/>
          <w:szCs w:val="28"/>
          <w:lang w:eastAsia="uk-UA"/>
        </w:rPr>
      </w:pPr>
      <w:r w:rsidRPr="006B4FCD">
        <w:rPr>
          <w:sz w:val="28"/>
          <w:szCs w:val="28"/>
          <w:lang w:eastAsia="uk-UA"/>
        </w:rPr>
        <w:t xml:space="preserve">в) відрядна форма оплати праці              </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прогресивна форма оплати праці</w:t>
      </w:r>
    </w:p>
    <w:p w:rsidR="000E6F0E" w:rsidRPr="00082532" w:rsidRDefault="00082532" w:rsidP="000E6F0E">
      <w:pPr>
        <w:pStyle w:val="31"/>
        <w:spacing w:after="0"/>
        <w:ind w:left="0" w:firstLine="567"/>
        <w:jc w:val="both"/>
        <w:rPr>
          <w:b/>
          <w:sz w:val="28"/>
          <w:szCs w:val="28"/>
          <w:lang w:eastAsia="uk-UA"/>
        </w:rPr>
      </w:pPr>
      <w:r>
        <w:rPr>
          <w:b/>
          <w:sz w:val="28"/>
          <w:szCs w:val="28"/>
          <w:lang w:eastAsia="uk-UA"/>
        </w:rPr>
        <w:t>19</w:t>
      </w:r>
      <w:r w:rsidR="000E6F0E" w:rsidRPr="00082532">
        <w:rPr>
          <w:b/>
          <w:sz w:val="28"/>
          <w:szCs w:val="28"/>
          <w:lang w:eastAsia="uk-UA"/>
        </w:rPr>
        <w:t>. До умов існування диференційної земельної ренти належить:</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відмінності у природній родючості землі</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відмінності у місцезнаходженні земельних ділянок</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обмеженість земельних ресурсі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правильні відповіді а, 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д) правильні відповіді а, б</w:t>
      </w:r>
    </w:p>
    <w:p w:rsidR="000E6F0E" w:rsidRPr="00082532" w:rsidRDefault="00082532" w:rsidP="000E6F0E">
      <w:pPr>
        <w:pStyle w:val="31"/>
        <w:spacing w:after="0"/>
        <w:ind w:left="0" w:firstLine="567"/>
        <w:jc w:val="both"/>
        <w:rPr>
          <w:b/>
          <w:sz w:val="28"/>
          <w:szCs w:val="28"/>
          <w:lang w:eastAsia="uk-UA"/>
        </w:rPr>
      </w:pPr>
      <w:r w:rsidRPr="00082532">
        <w:rPr>
          <w:b/>
          <w:sz w:val="28"/>
          <w:szCs w:val="28"/>
          <w:lang w:eastAsia="uk-UA"/>
        </w:rPr>
        <w:t>20</w:t>
      </w:r>
      <w:r w:rsidR="000E6F0E" w:rsidRPr="00082532">
        <w:rPr>
          <w:b/>
          <w:sz w:val="28"/>
          <w:szCs w:val="28"/>
          <w:lang w:eastAsia="uk-UA"/>
        </w:rPr>
        <w:t>. Яку функцію виконує заробітна плата, коли вона виступає засобом перерозподілу доходів з врахуванням ринкової кон’юнктури:</w:t>
      </w:r>
    </w:p>
    <w:p w:rsidR="00082532" w:rsidRDefault="000E6F0E" w:rsidP="000E6F0E">
      <w:pPr>
        <w:pStyle w:val="31"/>
        <w:spacing w:after="0"/>
        <w:ind w:left="0" w:firstLine="567"/>
        <w:jc w:val="both"/>
        <w:rPr>
          <w:sz w:val="28"/>
          <w:szCs w:val="28"/>
          <w:lang w:eastAsia="uk-UA"/>
        </w:rPr>
      </w:pPr>
      <w:r w:rsidRPr="006B4FCD">
        <w:rPr>
          <w:sz w:val="28"/>
          <w:szCs w:val="28"/>
          <w:lang w:eastAsia="uk-UA"/>
        </w:rPr>
        <w:t xml:space="preserve">а) соціальну            </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відтворювальну</w:t>
      </w:r>
    </w:p>
    <w:p w:rsidR="00082532" w:rsidRDefault="000E6F0E" w:rsidP="000E6F0E">
      <w:pPr>
        <w:pStyle w:val="31"/>
        <w:spacing w:after="0"/>
        <w:ind w:left="0" w:firstLine="567"/>
        <w:jc w:val="both"/>
        <w:rPr>
          <w:sz w:val="28"/>
          <w:szCs w:val="28"/>
          <w:lang w:eastAsia="uk-UA"/>
        </w:rPr>
      </w:pPr>
      <w:r w:rsidRPr="006B4FCD">
        <w:rPr>
          <w:sz w:val="28"/>
          <w:szCs w:val="28"/>
          <w:lang w:eastAsia="uk-UA"/>
        </w:rPr>
        <w:lastRenderedPageBreak/>
        <w:t xml:space="preserve">в) стимулюючу       </w:t>
      </w:r>
    </w:p>
    <w:p w:rsidR="00082532" w:rsidRDefault="000E6F0E" w:rsidP="000E6F0E">
      <w:pPr>
        <w:pStyle w:val="31"/>
        <w:spacing w:after="0"/>
        <w:ind w:left="0" w:firstLine="567"/>
        <w:jc w:val="both"/>
        <w:rPr>
          <w:sz w:val="28"/>
          <w:szCs w:val="28"/>
          <w:lang w:eastAsia="uk-UA"/>
        </w:rPr>
      </w:pPr>
      <w:r w:rsidRPr="006B4FCD">
        <w:rPr>
          <w:sz w:val="28"/>
          <w:szCs w:val="28"/>
          <w:lang w:eastAsia="uk-UA"/>
        </w:rPr>
        <w:t xml:space="preserve">г) регулюючу               </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д) немає правильних відповідей</w:t>
      </w:r>
    </w:p>
    <w:p w:rsidR="000E6F0E" w:rsidRPr="00082532" w:rsidRDefault="000E6F0E" w:rsidP="000E6F0E">
      <w:pPr>
        <w:pStyle w:val="31"/>
        <w:spacing w:after="0"/>
        <w:ind w:left="0" w:firstLine="567"/>
        <w:jc w:val="both"/>
        <w:rPr>
          <w:b/>
          <w:sz w:val="28"/>
          <w:szCs w:val="28"/>
          <w:lang w:eastAsia="uk-UA"/>
        </w:rPr>
      </w:pPr>
      <w:r w:rsidRPr="00082532">
        <w:rPr>
          <w:b/>
          <w:sz w:val="28"/>
          <w:szCs w:val="28"/>
          <w:lang w:eastAsia="uk-UA"/>
        </w:rPr>
        <w:t>2</w:t>
      </w:r>
      <w:r w:rsidR="00082532" w:rsidRPr="00082532">
        <w:rPr>
          <w:b/>
          <w:sz w:val="28"/>
          <w:szCs w:val="28"/>
          <w:lang w:eastAsia="uk-UA"/>
        </w:rPr>
        <w:t>1</w:t>
      </w:r>
      <w:r w:rsidRPr="00082532">
        <w:rPr>
          <w:b/>
          <w:sz w:val="28"/>
          <w:szCs w:val="28"/>
          <w:lang w:eastAsia="uk-UA"/>
        </w:rPr>
        <w:t>. За величиною нарахованих і реально отриманих доходів виділяють:</w:t>
      </w:r>
    </w:p>
    <w:p w:rsidR="00082532" w:rsidRDefault="000E6F0E" w:rsidP="000E6F0E">
      <w:pPr>
        <w:pStyle w:val="31"/>
        <w:spacing w:after="0"/>
        <w:ind w:left="0" w:firstLine="567"/>
        <w:jc w:val="both"/>
        <w:rPr>
          <w:sz w:val="28"/>
          <w:szCs w:val="28"/>
          <w:lang w:eastAsia="uk-UA"/>
        </w:rPr>
      </w:pPr>
      <w:r w:rsidRPr="006B4FCD">
        <w:rPr>
          <w:sz w:val="28"/>
          <w:szCs w:val="28"/>
          <w:lang w:eastAsia="uk-UA"/>
        </w:rPr>
        <w:t xml:space="preserve">а) доходи від власності        </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номінальні доходи</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реальні доходи</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г) доходи, що безпосередньо не пов’язані з оцінкою результатів діяльності</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д) валовий, середній і граничний доходи</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е) правильні відповіді б, в</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є) правильні відповіді б, в, г</w:t>
      </w:r>
    </w:p>
    <w:p w:rsidR="000E6F0E" w:rsidRPr="00082532" w:rsidRDefault="000E6F0E" w:rsidP="000E6F0E">
      <w:pPr>
        <w:pStyle w:val="31"/>
        <w:spacing w:after="0"/>
        <w:ind w:left="0" w:firstLine="567"/>
        <w:jc w:val="both"/>
        <w:rPr>
          <w:b/>
          <w:sz w:val="28"/>
          <w:szCs w:val="28"/>
          <w:lang w:eastAsia="uk-UA"/>
        </w:rPr>
      </w:pPr>
      <w:r w:rsidRPr="00082532">
        <w:rPr>
          <w:b/>
          <w:sz w:val="28"/>
          <w:szCs w:val="28"/>
          <w:lang w:eastAsia="uk-UA"/>
        </w:rPr>
        <w:t>2</w:t>
      </w:r>
      <w:r w:rsidR="00082532" w:rsidRPr="00082532">
        <w:rPr>
          <w:b/>
          <w:sz w:val="28"/>
          <w:szCs w:val="28"/>
          <w:lang w:eastAsia="uk-UA"/>
        </w:rPr>
        <w:t>2</w:t>
      </w:r>
      <w:r w:rsidRPr="00082532">
        <w:rPr>
          <w:b/>
          <w:sz w:val="28"/>
          <w:szCs w:val="28"/>
          <w:lang w:eastAsia="uk-UA"/>
        </w:rPr>
        <w:t xml:space="preserve">. На розмір процентної ставки впливають фактори </w:t>
      </w:r>
      <w:r w:rsidRPr="00082532">
        <w:rPr>
          <w:b/>
          <w:i/>
          <w:sz w:val="28"/>
          <w:szCs w:val="28"/>
          <w:lang w:eastAsia="uk-UA"/>
        </w:rPr>
        <w:t>(дописати)</w:t>
      </w:r>
      <w:r w:rsidRPr="00082532">
        <w:rPr>
          <w:b/>
          <w:sz w:val="28"/>
          <w:szCs w:val="28"/>
          <w:lang w:eastAsia="uk-UA"/>
        </w:rPr>
        <w:t>:</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а) ризикованість угоди</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б) розмір позики</w:t>
      </w:r>
    </w:p>
    <w:p w:rsidR="000E6F0E" w:rsidRPr="006B4FCD" w:rsidRDefault="000E6F0E" w:rsidP="000E6F0E">
      <w:pPr>
        <w:pStyle w:val="31"/>
        <w:spacing w:after="0"/>
        <w:ind w:left="0" w:firstLine="567"/>
        <w:jc w:val="both"/>
        <w:rPr>
          <w:sz w:val="28"/>
          <w:szCs w:val="28"/>
          <w:lang w:eastAsia="uk-UA"/>
        </w:rPr>
      </w:pPr>
      <w:r w:rsidRPr="006B4FCD">
        <w:rPr>
          <w:sz w:val="28"/>
          <w:szCs w:val="28"/>
          <w:lang w:eastAsia="uk-UA"/>
        </w:rPr>
        <w:t>в) ...</w:t>
      </w:r>
    </w:p>
    <w:p w:rsidR="0012595D" w:rsidRPr="00155283" w:rsidRDefault="0012595D" w:rsidP="0012595D">
      <w:pPr>
        <w:spacing w:after="120"/>
        <w:jc w:val="center"/>
        <w:rPr>
          <w:b/>
          <w:sz w:val="6"/>
          <w:highlight w:val="yellow"/>
        </w:rPr>
      </w:pPr>
    </w:p>
    <w:p w:rsidR="0012595D" w:rsidRPr="00155283" w:rsidRDefault="0012595D" w:rsidP="0012595D">
      <w:pPr>
        <w:spacing w:after="120"/>
        <w:jc w:val="center"/>
        <w:rPr>
          <w:b/>
        </w:rPr>
      </w:pPr>
      <w:r w:rsidRPr="00155283">
        <w:rPr>
          <w:b/>
        </w:rPr>
        <w:t>Кросворди</w:t>
      </w:r>
    </w:p>
    <w:p w:rsidR="0012595D" w:rsidRPr="00155283" w:rsidRDefault="0012595D" w:rsidP="0012595D">
      <w:pPr>
        <w:spacing w:after="120"/>
        <w:jc w:val="both"/>
        <w:rPr>
          <w:b/>
        </w:rPr>
      </w:pPr>
      <w:r w:rsidRPr="00155283">
        <w:rPr>
          <w:b/>
        </w:rPr>
        <w:t>Кросворд 1</w:t>
      </w:r>
    </w:p>
    <w:p w:rsidR="0012595D" w:rsidRPr="0012595D" w:rsidRDefault="00155283" w:rsidP="0012595D">
      <w:pPr>
        <w:spacing w:after="120"/>
        <w:jc w:val="center"/>
        <w:rPr>
          <w:b/>
          <w:highlight w:val="yellow"/>
        </w:rPr>
      </w:pPr>
      <w:r>
        <w:rPr>
          <w:b/>
          <w:noProof/>
          <w:lang w:eastAsia="uk-UA"/>
        </w:rPr>
        <w:drawing>
          <wp:inline distT="0" distB="0" distL="0" distR="0" wp14:anchorId="57C3B25D" wp14:editId="099E798C">
            <wp:extent cx="4455042" cy="2625014"/>
            <wp:effectExtent l="0" t="0" r="3175" b="444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4458140" cy="2626839"/>
                    </a:xfrm>
                    <a:prstGeom prst="rect">
                      <a:avLst/>
                    </a:prstGeom>
                    <a:noFill/>
                    <a:ln>
                      <a:noFill/>
                    </a:ln>
                  </pic:spPr>
                </pic:pic>
              </a:graphicData>
            </a:graphic>
          </wp:inline>
        </w:drawing>
      </w:r>
    </w:p>
    <w:p w:rsidR="0012595D" w:rsidRPr="0012595D" w:rsidRDefault="0012595D" w:rsidP="0012595D">
      <w:pPr>
        <w:ind w:right="-81"/>
        <w:rPr>
          <w:highlight w:val="yellow"/>
        </w:rPr>
      </w:pPr>
    </w:p>
    <w:p w:rsidR="00155283" w:rsidRPr="00155283" w:rsidRDefault="00155283" w:rsidP="00155283">
      <w:pPr>
        <w:ind w:right="-81"/>
        <w:rPr>
          <w:lang w:eastAsia="uk-UA"/>
        </w:rPr>
      </w:pPr>
      <w:r w:rsidRPr="00155283">
        <w:rPr>
          <w:lang w:eastAsia="uk-UA"/>
        </w:rPr>
        <w:t>По горизонталі:</w:t>
      </w:r>
    </w:p>
    <w:p w:rsidR="00155283" w:rsidRPr="00155283" w:rsidRDefault="00155283" w:rsidP="00155283">
      <w:pPr>
        <w:ind w:left="360" w:right="-81"/>
        <w:jc w:val="both"/>
        <w:rPr>
          <w:lang w:eastAsia="uk-UA"/>
        </w:rPr>
      </w:pPr>
      <w:r w:rsidRPr="00155283">
        <w:rPr>
          <w:lang w:eastAsia="uk-UA"/>
        </w:rPr>
        <w:t>3.   Властивість системи.</w:t>
      </w:r>
    </w:p>
    <w:p w:rsidR="00155283" w:rsidRPr="00155283" w:rsidRDefault="00155283" w:rsidP="001A7CDD">
      <w:pPr>
        <w:numPr>
          <w:ilvl w:val="0"/>
          <w:numId w:val="36"/>
        </w:numPr>
        <w:ind w:right="-81"/>
        <w:jc w:val="both"/>
        <w:rPr>
          <w:lang w:eastAsia="uk-UA"/>
        </w:rPr>
      </w:pPr>
      <w:r w:rsidRPr="00155283">
        <w:rPr>
          <w:lang w:eastAsia="uk-UA"/>
        </w:rPr>
        <w:t>Еко</w:t>
      </w:r>
      <w:r w:rsidR="008A7C56">
        <w:rPr>
          <w:lang w:eastAsia="uk-UA"/>
        </w:rPr>
        <w:t>н</w:t>
      </w:r>
      <w:r w:rsidRPr="00155283">
        <w:rPr>
          <w:lang w:eastAsia="uk-UA"/>
        </w:rPr>
        <w:t>о</w:t>
      </w:r>
      <w:r w:rsidR="008A7C56">
        <w:rPr>
          <w:lang w:eastAsia="uk-UA"/>
        </w:rPr>
        <w:t>м</w:t>
      </w:r>
      <w:r w:rsidRPr="00155283">
        <w:rPr>
          <w:lang w:eastAsia="uk-UA"/>
        </w:rPr>
        <w:t>ічна система, яка властива слаборозвиненим країнам.</w:t>
      </w:r>
    </w:p>
    <w:p w:rsidR="00155283" w:rsidRPr="00155283" w:rsidRDefault="00155283" w:rsidP="001A7CDD">
      <w:pPr>
        <w:numPr>
          <w:ilvl w:val="0"/>
          <w:numId w:val="36"/>
        </w:numPr>
        <w:ind w:right="-81"/>
        <w:jc w:val="both"/>
        <w:rPr>
          <w:lang w:eastAsia="uk-UA"/>
        </w:rPr>
      </w:pPr>
      <w:r w:rsidRPr="00155283">
        <w:rPr>
          <w:lang w:eastAsia="uk-UA"/>
        </w:rPr>
        <w:t>Вид приватної власності.</w:t>
      </w:r>
    </w:p>
    <w:p w:rsidR="00155283" w:rsidRPr="00155283" w:rsidRDefault="00155283" w:rsidP="001A7CDD">
      <w:pPr>
        <w:numPr>
          <w:ilvl w:val="0"/>
          <w:numId w:val="36"/>
        </w:numPr>
        <w:ind w:right="-81"/>
        <w:jc w:val="both"/>
        <w:rPr>
          <w:lang w:eastAsia="uk-UA"/>
        </w:rPr>
      </w:pPr>
      <w:r w:rsidRPr="00155283">
        <w:rPr>
          <w:lang w:eastAsia="uk-UA"/>
        </w:rPr>
        <w:t>Сукупність взаємопов’язаних і розміщених у належному порядку елементів певного цілісного утворення.</w:t>
      </w:r>
    </w:p>
    <w:p w:rsidR="00155283" w:rsidRPr="00155283" w:rsidRDefault="00155283" w:rsidP="00155283">
      <w:pPr>
        <w:ind w:right="-81"/>
        <w:jc w:val="both"/>
        <w:rPr>
          <w:lang w:eastAsia="uk-UA"/>
        </w:rPr>
      </w:pPr>
      <w:r w:rsidRPr="00155283">
        <w:rPr>
          <w:lang w:eastAsia="uk-UA"/>
        </w:rPr>
        <w:t>По вертикалі:</w:t>
      </w:r>
    </w:p>
    <w:p w:rsidR="00155283" w:rsidRPr="00155283" w:rsidRDefault="00155283" w:rsidP="001A7CDD">
      <w:pPr>
        <w:numPr>
          <w:ilvl w:val="0"/>
          <w:numId w:val="44"/>
        </w:numPr>
        <w:ind w:right="-81"/>
        <w:jc w:val="both"/>
        <w:rPr>
          <w:lang w:eastAsia="uk-UA"/>
        </w:rPr>
      </w:pPr>
      <w:r w:rsidRPr="00155283">
        <w:rPr>
          <w:lang w:eastAsia="uk-UA"/>
        </w:rPr>
        <w:t>Історична форма власності, яка характеризується зосередженням прав власності підприємця на засоби та результати праці і відсутністю власності на найманого робітника, який має особисту свободу;</w:t>
      </w:r>
    </w:p>
    <w:p w:rsidR="00155283" w:rsidRPr="00155283" w:rsidRDefault="00155283" w:rsidP="001A7CDD">
      <w:pPr>
        <w:numPr>
          <w:ilvl w:val="0"/>
          <w:numId w:val="44"/>
        </w:numPr>
        <w:ind w:right="-81"/>
        <w:rPr>
          <w:lang w:eastAsia="uk-UA"/>
        </w:rPr>
      </w:pPr>
      <w:r w:rsidRPr="00155283">
        <w:rPr>
          <w:lang w:eastAsia="uk-UA"/>
        </w:rPr>
        <w:t>Конкретно-суспільний спосіб володіння річчю.</w:t>
      </w:r>
    </w:p>
    <w:p w:rsidR="007B6282" w:rsidRDefault="007B6282" w:rsidP="0012595D">
      <w:pPr>
        <w:spacing w:after="120"/>
        <w:jc w:val="both"/>
        <w:rPr>
          <w:b/>
        </w:rPr>
      </w:pPr>
    </w:p>
    <w:p w:rsidR="0012595D" w:rsidRPr="008A7C56" w:rsidRDefault="0012595D" w:rsidP="0012595D">
      <w:pPr>
        <w:spacing w:after="120"/>
        <w:jc w:val="both"/>
        <w:rPr>
          <w:b/>
        </w:rPr>
      </w:pPr>
      <w:r w:rsidRPr="008A7C56">
        <w:rPr>
          <w:b/>
        </w:rPr>
        <w:lastRenderedPageBreak/>
        <w:t>Кросворд 2</w:t>
      </w:r>
    </w:p>
    <w:p w:rsidR="0012595D" w:rsidRPr="0012595D" w:rsidRDefault="008A7C56" w:rsidP="0012595D">
      <w:pPr>
        <w:spacing w:after="120"/>
        <w:jc w:val="center"/>
        <w:rPr>
          <w:highlight w:val="yellow"/>
        </w:rPr>
      </w:pPr>
      <w:r>
        <w:rPr>
          <w:noProof/>
          <w:lang w:eastAsia="uk-UA"/>
        </w:rPr>
        <w:drawing>
          <wp:inline distT="0" distB="0" distL="0" distR="0" wp14:anchorId="1FA9A895" wp14:editId="4AB522DC">
            <wp:extent cx="4136211" cy="2519916"/>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4136483" cy="2520081"/>
                    </a:xfrm>
                    <a:prstGeom prst="rect">
                      <a:avLst/>
                    </a:prstGeom>
                    <a:noFill/>
                    <a:ln>
                      <a:noFill/>
                    </a:ln>
                  </pic:spPr>
                </pic:pic>
              </a:graphicData>
            </a:graphic>
          </wp:inline>
        </w:drawing>
      </w:r>
    </w:p>
    <w:p w:rsidR="008A7C56" w:rsidRPr="008A7C56" w:rsidRDefault="008A7C56" w:rsidP="008A7C56">
      <w:pPr>
        <w:ind w:right="-81"/>
        <w:rPr>
          <w:lang w:eastAsia="uk-UA"/>
        </w:rPr>
      </w:pPr>
      <w:r w:rsidRPr="008A7C56">
        <w:rPr>
          <w:lang w:eastAsia="uk-UA"/>
        </w:rPr>
        <w:t>По горизонталі:</w:t>
      </w:r>
    </w:p>
    <w:p w:rsidR="008A7C56" w:rsidRPr="008A7C56" w:rsidRDefault="008A7C56" w:rsidP="008A7C56">
      <w:pPr>
        <w:ind w:left="360" w:right="-81"/>
        <w:jc w:val="both"/>
        <w:rPr>
          <w:lang w:eastAsia="uk-UA"/>
        </w:rPr>
      </w:pPr>
      <w:r w:rsidRPr="008A7C56">
        <w:rPr>
          <w:lang w:eastAsia="uk-UA"/>
        </w:rPr>
        <w:t>4. Реальна одиниця (із землею і капіталом), яка виконує одну або декілька функцій у виробництві товарів і послуг.</w:t>
      </w:r>
    </w:p>
    <w:p w:rsidR="008A7C56" w:rsidRPr="008A7C56" w:rsidRDefault="008A7C56" w:rsidP="008A7C56">
      <w:pPr>
        <w:ind w:left="360" w:right="-81"/>
        <w:jc w:val="both"/>
        <w:rPr>
          <w:lang w:eastAsia="uk-UA"/>
        </w:rPr>
      </w:pPr>
      <w:r w:rsidRPr="008A7C56">
        <w:rPr>
          <w:lang w:eastAsia="uk-UA"/>
        </w:rPr>
        <w:t>5. Фактор виробництва, який з одного боку може виступати засобом виробництва, а з іншого – предметом праці.</w:t>
      </w:r>
    </w:p>
    <w:p w:rsidR="008A7C56" w:rsidRPr="008A7C56" w:rsidRDefault="008A7C56" w:rsidP="008A7C56">
      <w:pPr>
        <w:ind w:left="360" w:right="-81"/>
        <w:jc w:val="both"/>
        <w:rPr>
          <w:lang w:eastAsia="uk-UA"/>
        </w:rPr>
      </w:pPr>
      <w:r w:rsidRPr="008A7C56">
        <w:rPr>
          <w:lang w:eastAsia="uk-UA"/>
        </w:rPr>
        <w:t>6. Тимчасові статутні об’єднання промислового і банківського капіталу для досягнення спільної мети.</w:t>
      </w:r>
    </w:p>
    <w:p w:rsidR="008A7C56" w:rsidRPr="008A7C56" w:rsidRDefault="008A7C56" w:rsidP="008A7C56">
      <w:pPr>
        <w:ind w:right="-81"/>
        <w:rPr>
          <w:lang w:eastAsia="uk-UA"/>
        </w:rPr>
      </w:pPr>
      <w:r w:rsidRPr="008A7C56">
        <w:rPr>
          <w:lang w:eastAsia="uk-UA"/>
        </w:rPr>
        <w:t>По вертикалі:</w:t>
      </w:r>
    </w:p>
    <w:p w:rsidR="008A7C56" w:rsidRPr="008A7C56" w:rsidRDefault="008A7C56" w:rsidP="001A7CDD">
      <w:pPr>
        <w:numPr>
          <w:ilvl w:val="0"/>
          <w:numId w:val="45"/>
        </w:numPr>
        <w:tabs>
          <w:tab w:val="num" w:pos="540"/>
        </w:tabs>
        <w:ind w:left="0" w:right="-81" w:firstLine="360"/>
        <w:jc w:val="both"/>
        <w:rPr>
          <w:lang w:eastAsia="uk-UA"/>
        </w:rPr>
      </w:pPr>
      <w:r w:rsidRPr="008A7C56">
        <w:rPr>
          <w:lang w:eastAsia="uk-UA"/>
        </w:rPr>
        <w:t xml:space="preserve"> Форма господарювання, в якій відбувається процес зближення і поєднання галузей сільського господарства і промисловості з метою планомірного зростання виробництва і забезпечення ефективної кооперації праці трудівників міста і села.</w:t>
      </w:r>
    </w:p>
    <w:p w:rsidR="008A7C56" w:rsidRPr="008A7C56" w:rsidRDefault="008A7C56" w:rsidP="001A7CDD">
      <w:pPr>
        <w:numPr>
          <w:ilvl w:val="0"/>
          <w:numId w:val="45"/>
        </w:numPr>
        <w:tabs>
          <w:tab w:val="num" w:pos="540"/>
        </w:tabs>
        <w:ind w:left="0" w:right="-81" w:firstLine="360"/>
        <w:jc w:val="both"/>
        <w:rPr>
          <w:lang w:eastAsia="uk-UA"/>
        </w:rPr>
      </w:pPr>
      <w:r w:rsidRPr="008A7C56">
        <w:rPr>
          <w:lang w:eastAsia="uk-UA"/>
        </w:rPr>
        <w:t xml:space="preserve"> Вид підприємства залежно від основних форм власності.</w:t>
      </w:r>
    </w:p>
    <w:p w:rsidR="008A7C56" w:rsidRPr="008A7C56" w:rsidRDefault="008A7C56" w:rsidP="001A7CDD">
      <w:pPr>
        <w:numPr>
          <w:ilvl w:val="0"/>
          <w:numId w:val="45"/>
        </w:numPr>
        <w:tabs>
          <w:tab w:val="num" w:pos="540"/>
        </w:tabs>
        <w:ind w:left="0" w:right="-81" w:firstLine="360"/>
        <w:jc w:val="both"/>
        <w:rPr>
          <w:lang w:eastAsia="uk-UA"/>
        </w:rPr>
      </w:pPr>
      <w:r w:rsidRPr="008A7C56">
        <w:rPr>
          <w:lang w:eastAsia="uk-UA"/>
        </w:rPr>
        <w:t xml:space="preserve"> Акціонерна компанія, яка використовує  свій капітал для придбання контрольних пакетів акцій інших компаній з метою встановлення контролю над ними.</w:t>
      </w:r>
    </w:p>
    <w:p w:rsidR="0012595D" w:rsidRDefault="0012595D" w:rsidP="0023520F">
      <w:pPr>
        <w:spacing w:after="120"/>
        <w:jc w:val="center"/>
        <w:rPr>
          <w:b/>
        </w:rPr>
      </w:pPr>
    </w:p>
    <w:p w:rsidR="002D5517" w:rsidRDefault="002D5517" w:rsidP="002D5517">
      <w:pPr>
        <w:jc w:val="center"/>
        <w:rPr>
          <w:i/>
        </w:rPr>
      </w:pPr>
      <w:r w:rsidRPr="004F4BCC">
        <w:rPr>
          <w:b/>
        </w:rPr>
        <w:t>Завдання для перевірки знань «Впишіть номер визначення кожного терміна»</w:t>
      </w:r>
      <w:r>
        <w:rPr>
          <w:i/>
        </w:rPr>
        <w:t xml:space="preserve"> (Варіант 1)</w:t>
      </w:r>
    </w:p>
    <w:p w:rsidR="004F4BCC" w:rsidRDefault="002C462C" w:rsidP="002D5517">
      <w:pPr>
        <w:pStyle w:val="31"/>
        <w:spacing w:after="0"/>
        <w:ind w:left="0" w:firstLine="426"/>
      </w:pPr>
      <w:r>
        <w:rPr>
          <w:sz w:val="28"/>
          <w:szCs w:val="28"/>
        </w:rPr>
        <w:t xml:space="preserve">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69"/>
      </w:tblGrid>
      <w:tr w:rsidR="004F4BCC" w:rsidTr="004F4BCC">
        <w:tc>
          <w:tcPr>
            <w:tcW w:w="5069" w:type="dxa"/>
          </w:tcPr>
          <w:p w:rsidR="004F4BCC" w:rsidRDefault="004F4BCC" w:rsidP="004F4BCC">
            <w:pPr>
              <w:tabs>
                <w:tab w:val="left" w:pos="360"/>
                <w:tab w:val="left" w:pos="4683"/>
                <w:tab w:val="left" w:pos="5273"/>
              </w:tabs>
            </w:pPr>
            <w:r>
              <w:t>1)</w:t>
            </w:r>
            <w:r>
              <w:tab/>
              <w:t>Економічна система</w:t>
            </w:r>
            <w:r>
              <w:tab/>
            </w:r>
          </w:p>
          <w:p w:rsidR="004F4BCC" w:rsidRDefault="004F4BCC" w:rsidP="004F4BCC">
            <w:pPr>
              <w:tabs>
                <w:tab w:val="left" w:pos="360"/>
                <w:tab w:val="left" w:pos="4683"/>
                <w:tab w:val="left" w:pos="5273"/>
              </w:tabs>
            </w:pPr>
            <w:r>
              <w:t>2)</w:t>
            </w:r>
            <w:r>
              <w:tab/>
              <w:t>Продуктивні сили</w:t>
            </w:r>
            <w:r>
              <w:tab/>
            </w:r>
          </w:p>
          <w:p w:rsidR="004F4BCC" w:rsidRDefault="004F4BCC" w:rsidP="004F4BCC">
            <w:pPr>
              <w:tabs>
                <w:tab w:val="left" w:pos="360"/>
              </w:tabs>
            </w:pPr>
            <w:r>
              <w:t>3) Механізм господарювання</w:t>
            </w:r>
            <w:r>
              <w:tab/>
            </w:r>
          </w:p>
          <w:p w:rsidR="004F4BCC" w:rsidRDefault="004F4BCC" w:rsidP="004F4BCC">
            <w:pPr>
              <w:tabs>
                <w:tab w:val="left" w:pos="360"/>
              </w:tabs>
              <w:rPr>
                <w:lang w:eastAsia="uk-UA"/>
              </w:rPr>
            </w:pPr>
            <w:r>
              <w:t>4)</w:t>
            </w:r>
            <w:r>
              <w:tab/>
              <w:t>Об’єкти власності</w:t>
            </w:r>
          </w:p>
          <w:p w:rsidR="004F4BCC" w:rsidRPr="004F4BCC" w:rsidRDefault="004F4BCC" w:rsidP="004F4BCC">
            <w:pPr>
              <w:tabs>
                <w:tab w:val="left" w:pos="360"/>
              </w:tabs>
            </w:pPr>
            <w:r>
              <w:t>5)</w:t>
            </w:r>
            <w:r>
              <w:tab/>
              <w:t>Партнерська власність</w:t>
            </w:r>
          </w:p>
        </w:tc>
        <w:tc>
          <w:tcPr>
            <w:tcW w:w="5069" w:type="dxa"/>
          </w:tcPr>
          <w:p w:rsidR="004F4BCC" w:rsidRDefault="004F4BCC" w:rsidP="004F4BCC">
            <w:pPr>
              <w:tabs>
                <w:tab w:val="left" w:pos="360"/>
              </w:tabs>
            </w:pPr>
            <w:r>
              <w:t>6)</w:t>
            </w:r>
            <w:r>
              <w:tab/>
              <w:t>Суб’єкти власності</w:t>
            </w:r>
          </w:p>
          <w:p w:rsidR="004F4BCC" w:rsidRDefault="004F4BCC" w:rsidP="004F4BCC">
            <w:pPr>
              <w:tabs>
                <w:tab w:val="left" w:pos="360"/>
              </w:tabs>
            </w:pPr>
            <w:r>
              <w:t>7)</w:t>
            </w:r>
            <w:r>
              <w:tab/>
              <w:t>Корпоративна власність</w:t>
            </w:r>
          </w:p>
          <w:p w:rsidR="004F4BCC" w:rsidRDefault="004F4BCC" w:rsidP="004F4BCC">
            <w:pPr>
              <w:tabs>
                <w:tab w:val="left" w:pos="360"/>
              </w:tabs>
            </w:pPr>
            <w:r>
              <w:t>8) Муніципальна власність</w:t>
            </w:r>
          </w:p>
          <w:p w:rsidR="004F4BCC" w:rsidRDefault="004F4BCC" w:rsidP="004F4BCC">
            <w:pPr>
              <w:tabs>
                <w:tab w:val="left" w:pos="360"/>
                <w:tab w:val="left" w:pos="4683"/>
                <w:tab w:val="left" w:pos="5273"/>
              </w:tabs>
            </w:pPr>
            <w:r>
              <w:t>9)</w:t>
            </w:r>
            <w:r>
              <w:tab/>
              <w:t>Власність трудового колективу</w:t>
            </w:r>
          </w:p>
          <w:p w:rsidR="004F4BCC" w:rsidRDefault="004F4BCC" w:rsidP="004F4BCC">
            <w:pPr>
              <w:tabs>
                <w:tab w:val="left" w:pos="360"/>
                <w:tab w:val="left" w:pos="4683"/>
                <w:tab w:val="left" w:pos="5273"/>
              </w:tabs>
            </w:pPr>
            <w:r>
              <w:t>10)Капітал</w:t>
            </w:r>
          </w:p>
          <w:p w:rsidR="00C5307D" w:rsidRDefault="00C5307D" w:rsidP="004F4BCC">
            <w:pPr>
              <w:tabs>
                <w:tab w:val="left" w:pos="360"/>
                <w:tab w:val="left" w:pos="4683"/>
                <w:tab w:val="left" w:pos="5273"/>
              </w:tabs>
            </w:pPr>
          </w:p>
        </w:tc>
      </w:tr>
    </w:tbl>
    <w:p w:rsidR="004F4BCC" w:rsidRDefault="004F4BCC" w:rsidP="00E62A9D">
      <w:pPr>
        <w:jc w:val="both"/>
        <w:rPr>
          <w:b/>
          <w:i/>
        </w:rPr>
        <w:sectPr w:rsidR="004F4BCC" w:rsidSect="00C32AD7">
          <w:footerReference w:type="default" r:id="rId591"/>
          <w:type w:val="nextColumn"/>
          <w:pgSz w:w="11906" w:h="16838"/>
          <w:pgMar w:top="1134" w:right="992" w:bottom="1134" w:left="992" w:header="709" w:footer="709" w:gutter="0"/>
          <w:cols w:space="720"/>
        </w:sectPr>
      </w:pPr>
    </w:p>
    <w:tbl>
      <w:tblPr>
        <w:tblW w:w="9923" w:type="dxa"/>
        <w:tblInd w:w="108" w:type="dxa"/>
        <w:tblLook w:val="01E0" w:firstRow="1" w:lastRow="1" w:firstColumn="1" w:lastColumn="1" w:noHBand="0" w:noVBand="0"/>
      </w:tblPr>
      <w:tblGrid>
        <w:gridCol w:w="474"/>
        <w:gridCol w:w="9449"/>
      </w:tblGrid>
      <w:tr w:rsidR="002C462C" w:rsidRPr="00E53BBB" w:rsidTr="009D0678">
        <w:tc>
          <w:tcPr>
            <w:tcW w:w="474" w:type="dxa"/>
          </w:tcPr>
          <w:p w:rsidR="002C462C" w:rsidRPr="00E53BBB" w:rsidRDefault="002C462C" w:rsidP="00E62A9D">
            <w:pPr>
              <w:jc w:val="both"/>
              <w:rPr>
                <w:b/>
                <w:i/>
              </w:rPr>
            </w:pPr>
            <w:r w:rsidRPr="00E53BBB">
              <w:rPr>
                <w:b/>
                <w:i/>
              </w:rPr>
              <w:t>А</w:t>
            </w:r>
          </w:p>
        </w:tc>
        <w:tc>
          <w:tcPr>
            <w:tcW w:w="9449" w:type="dxa"/>
          </w:tcPr>
          <w:p w:rsidR="002C462C" w:rsidRDefault="002C462C" w:rsidP="002D5517">
            <w:pPr>
              <w:spacing w:before="120"/>
              <w:jc w:val="both"/>
            </w:pPr>
            <w:r>
              <w:t>Структурний елемент економічної системи, що складається із сукупності форм і методів регулювання економічних процесів та суспільних дій господарюючих суб’єктів на основі використання економічних знань, важелів, правових норм та інституційних утворень.</w:t>
            </w:r>
          </w:p>
        </w:tc>
      </w:tr>
      <w:tr w:rsidR="002C462C" w:rsidRPr="00E53BBB" w:rsidTr="009D0678">
        <w:tc>
          <w:tcPr>
            <w:tcW w:w="474" w:type="dxa"/>
          </w:tcPr>
          <w:p w:rsidR="002C462C" w:rsidRPr="00E53BBB" w:rsidRDefault="002C462C" w:rsidP="00E62A9D">
            <w:pPr>
              <w:rPr>
                <w:b/>
                <w:i/>
              </w:rPr>
            </w:pPr>
            <w:r w:rsidRPr="00E53BBB">
              <w:rPr>
                <w:b/>
                <w:i/>
              </w:rPr>
              <w:t>Б</w:t>
            </w:r>
          </w:p>
        </w:tc>
        <w:tc>
          <w:tcPr>
            <w:tcW w:w="9449" w:type="dxa"/>
          </w:tcPr>
          <w:p w:rsidR="002C462C" w:rsidRDefault="002C462C" w:rsidP="00E62A9D">
            <w:pPr>
              <w:jc w:val="both"/>
            </w:pPr>
            <w:r>
              <w:t>Капітал, утворений завдяки випуску акцій.</w:t>
            </w:r>
          </w:p>
        </w:tc>
      </w:tr>
      <w:tr w:rsidR="002C462C" w:rsidRPr="00E53BBB" w:rsidTr="009D0678">
        <w:tc>
          <w:tcPr>
            <w:tcW w:w="474" w:type="dxa"/>
          </w:tcPr>
          <w:p w:rsidR="002C462C" w:rsidRPr="00E53BBB" w:rsidRDefault="002C462C" w:rsidP="00E62A9D">
            <w:pPr>
              <w:rPr>
                <w:b/>
                <w:i/>
              </w:rPr>
            </w:pPr>
            <w:r w:rsidRPr="00E53BBB">
              <w:rPr>
                <w:b/>
                <w:i/>
              </w:rPr>
              <w:lastRenderedPageBreak/>
              <w:t>В</w:t>
            </w:r>
          </w:p>
        </w:tc>
        <w:tc>
          <w:tcPr>
            <w:tcW w:w="9449" w:type="dxa"/>
          </w:tcPr>
          <w:p w:rsidR="002C462C" w:rsidRDefault="002C462C" w:rsidP="00E62A9D">
            <w:pPr>
              <w:jc w:val="both"/>
            </w:pPr>
            <w:r>
              <w:t>Економічний ресурс, що визначається як сукупність усіх технічних, матеріальних і грошових засобів, які використовуються для виробництва товарів та послуг.</w:t>
            </w:r>
          </w:p>
        </w:tc>
      </w:tr>
      <w:tr w:rsidR="002C462C" w:rsidRPr="00E53BBB" w:rsidTr="009D0678">
        <w:tc>
          <w:tcPr>
            <w:tcW w:w="474" w:type="dxa"/>
          </w:tcPr>
          <w:p w:rsidR="002C462C" w:rsidRPr="00E53BBB" w:rsidRDefault="002C462C" w:rsidP="00E62A9D">
            <w:pPr>
              <w:rPr>
                <w:b/>
                <w:i/>
              </w:rPr>
            </w:pPr>
            <w:r w:rsidRPr="00E53BBB">
              <w:rPr>
                <w:b/>
                <w:i/>
              </w:rPr>
              <w:t>Г</w:t>
            </w:r>
          </w:p>
        </w:tc>
        <w:tc>
          <w:tcPr>
            <w:tcW w:w="9449" w:type="dxa"/>
          </w:tcPr>
          <w:p w:rsidR="002C462C" w:rsidRDefault="002C462C" w:rsidP="00E62A9D">
            <w:pPr>
              <w:jc w:val="both"/>
            </w:pPr>
            <w:r>
              <w:t>Об’єднання капіталів або майна кількох фізичних чи юридичних осіб.</w:t>
            </w:r>
          </w:p>
        </w:tc>
      </w:tr>
      <w:tr w:rsidR="002C462C" w:rsidRPr="00E53BBB" w:rsidTr="009D0678">
        <w:tc>
          <w:tcPr>
            <w:tcW w:w="474" w:type="dxa"/>
          </w:tcPr>
          <w:p w:rsidR="002C462C" w:rsidRPr="00E53BBB" w:rsidRDefault="002C462C" w:rsidP="00E62A9D">
            <w:pPr>
              <w:rPr>
                <w:b/>
                <w:i/>
              </w:rPr>
            </w:pPr>
            <w:r w:rsidRPr="00E53BBB">
              <w:rPr>
                <w:b/>
                <w:i/>
              </w:rPr>
              <w:t>Д</w:t>
            </w:r>
          </w:p>
        </w:tc>
        <w:tc>
          <w:tcPr>
            <w:tcW w:w="9449" w:type="dxa"/>
          </w:tcPr>
          <w:p w:rsidR="002C462C" w:rsidRDefault="002C462C" w:rsidP="00E62A9D">
            <w:pPr>
              <w:jc w:val="both"/>
            </w:pPr>
            <w:r>
              <w:t>Сукупність взаємопов’язаних і відповідним чином упорядкованих елементів економіки, що утворюють певну цілісність, економічну структуру суспільства.</w:t>
            </w:r>
          </w:p>
        </w:tc>
      </w:tr>
      <w:tr w:rsidR="002C462C" w:rsidRPr="00E53BBB" w:rsidTr="009D0678">
        <w:tc>
          <w:tcPr>
            <w:tcW w:w="474" w:type="dxa"/>
          </w:tcPr>
          <w:p w:rsidR="002C462C" w:rsidRPr="00E53BBB" w:rsidRDefault="002C462C" w:rsidP="00E62A9D">
            <w:pPr>
              <w:rPr>
                <w:b/>
                <w:i/>
              </w:rPr>
            </w:pPr>
            <w:r w:rsidRPr="00E53BBB">
              <w:rPr>
                <w:b/>
                <w:i/>
              </w:rPr>
              <w:t>Е</w:t>
            </w:r>
          </w:p>
        </w:tc>
        <w:tc>
          <w:tcPr>
            <w:tcW w:w="9449" w:type="dxa"/>
          </w:tcPr>
          <w:p w:rsidR="002C462C" w:rsidRDefault="002C462C" w:rsidP="00E62A9D">
            <w:pPr>
              <w:jc w:val="both"/>
            </w:pPr>
            <w:r>
              <w:t>Все те, що можна привласнити чи відчужити.</w:t>
            </w:r>
          </w:p>
        </w:tc>
      </w:tr>
      <w:tr w:rsidR="002C462C" w:rsidRPr="00E53BBB" w:rsidTr="009D0678">
        <w:tc>
          <w:tcPr>
            <w:tcW w:w="474" w:type="dxa"/>
          </w:tcPr>
          <w:p w:rsidR="002C462C" w:rsidRPr="00E53BBB" w:rsidRDefault="002C462C" w:rsidP="00E62A9D">
            <w:pPr>
              <w:rPr>
                <w:b/>
                <w:i/>
              </w:rPr>
            </w:pPr>
            <w:r w:rsidRPr="00E53BBB">
              <w:rPr>
                <w:b/>
                <w:i/>
              </w:rPr>
              <w:t>Є</w:t>
            </w:r>
          </w:p>
        </w:tc>
        <w:tc>
          <w:tcPr>
            <w:tcW w:w="9449" w:type="dxa"/>
          </w:tcPr>
          <w:p w:rsidR="002C462C" w:rsidRDefault="002C462C" w:rsidP="00E62A9D">
            <w:pPr>
              <w:jc w:val="both"/>
            </w:pPr>
            <w:r>
              <w:t>Власність, яка перебуває у розпорядженні регіональних державних органів.</w:t>
            </w:r>
          </w:p>
        </w:tc>
      </w:tr>
      <w:tr w:rsidR="002C462C" w:rsidRPr="00E53BBB" w:rsidTr="009D0678">
        <w:tc>
          <w:tcPr>
            <w:tcW w:w="474" w:type="dxa"/>
          </w:tcPr>
          <w:p w:rsidR="002C462C" w:rsidRPr="00E53BBB" w:rsidRDefault="002C462C" w:rsidP="00E62A9D">
            <w:pPr>
              <w:rPr>
                <w:b/>
                <w:i/>
              </w:rPr>
            </w:pPr>
            <w:r w:rsidRPr="00E53BBB">
              <w:rPr>
                <w:b/>
                <w:i/>
              </w:rPr>
              <w:t>Ж</w:t>
            </w:r>
          </w:p>
        </w:tc>
        <w:tc>
          <w:tcPr>
            <w:tcW w:w="9449" w:type="dxa"/>
          </w:tcPr>
          <w:p w:rsidR="002C462C" w:rsidRDefault="002C462C" w:rsidP="00E62A9D">
            <w:pPr>
              <w:jc w:val="both"/>
            </w:pPr>
            <w:r>
              <w:t>Спільна власність, передана державою чи іншим суб’єктом у розпорядження колективу підприємства на умовах викупу чи оренди, яка використовується відповідно до чинного законодавства.</w:t>
            </w:r>
          </w:p>
        </w:tc>
      </w:tr>
      <w:tr w:rsidR="002C462C" w:rsidRPr="00E53BBB" w:rsidTr="009D0678">
        <w:tc>
          <w:tcPr>
            <w:tcW w:w="474" w:type="dxa"/>
          </w:tcPr>
          <w:p w:rsidR="002C462C" w:rsidRPr="00E53BBB" w:rsidRDefault="002C462C" w:rsidP="00E62A9D">
            <w:pPr>
              <w:rPr>
                <w:b/>
                <w:i/>
              </w:rPr>
            </w:pPr>
            <w:r w:rsidRPr="00E53BBB">
              <w:rPr>
                <w:b/>
                <w:i/>
              </w:rPr>
              <w:t>З</w:t>
            </w:r>
          </w:p>
        </w:tc>
        <w:tc>
          <w:tcPr>
            <w:tcW w:w="9449" w:type="dxa"/>
          </w:tcPr>
          <w:p w:rsidR="002C462C" w:rsidRDefault="002C462C" w:rsidP="00E62A9D">
            <w:pPr>
              <w:jc w:val="both"/>
            </w:pPr>
            <w:r>
              <w:t>Сукупність заходів виробництва, працівників з їхніми фізичними і розумовими здібностями, науки, технологій, інформації, методів організації та управління виробництвом, що забезпечують створення матеріальних і духовних благ, необхідних для задоволення потреб людей.</w:t>
            </w:r>
          </w:p>
        </w:tc>
      </w:tr>
      <w:tr w:rsidR="002C462C" w:rsidRPr="00E53BBB" w:rsidTr="009D0678">
        <w:tc>
          <w:tcPr>
            <w:tcW w:w="474" w:type="dxa"/>
          </w:tcPr>
          <w:p w:rsidR="002C462C" w:rsidRPr="00E53BBB" w:rsidRDefault="002C462C" w:rsidP="00E62A9D">
            <w:pPr>
              <w:rPr>
                <w:b/>
                <w:i/>
              </w:rPr>
            </w:pPr>
            <w:r w:rsidRPr="00E53BBB">
              <w:rPr>
                <w:b/>
                <w:i/>
              </w:rPr>
              <w:t>И</w:t>
            </w:r>
          </w:p>
        </w:tc>
        <w:tc>
          <w:tcPr>
            <w:tcW w:w="9449" w:type="dxa"/>
          </w:tcPr>
          <w:p w:rsidR="002C462C" w:rsidRDefault="002C462C" w:rsidP="00E62A9D">
            <w:pPr>
              <w:jc w:val="both"/>
            </w:pPr>
            <w:r>
              <w:t>Персоніфіковані носії відносин власності.</w:t>
            </w:r>
          </w:p>
        </w:tc>
      </w:tr>
    </w:tbl>
    <w:p w:rsidR="002C462C" w:rsidRPr="002D5517" w:rsidRDefault="002C462C" w:rsidP="009D0678">
      <w:pPr>
        <w:spacing w:after="120"/>
        <w:ind w:left="567"/>
        <w:rPr>
          <w:b/>
          <w:caps/>
          <w:sz w:val="20"/>
        </w:rPr>
      </w:pPr>
    </w:p>
    <w:p w:rsidR="002D5517" w:rsidRDefault="002D5517" w:rsidP="002D5517">
      <w:pPr>
        <w:jc w:val="center"/>
        <w:rPr>
          <w:i/>
        </w:rPr>
      </w:pPr>
      <w:r w:rsidRPr="004F4BCC">
        <w:rPr>
          <w:b/>
        </w:rPr>
        <w:t>Завдання для перевірки знань «Впишіть номер визначення кожного терміна»</w:t>
      </w:r>
      <w:r>
        <w:rPr>
          <w:i/>
        </w:rPr>
        <w:t xml:space="preserve"> (Варіант 2)</w:t>
      </w:r>
    </w:p>
    <w:tbl>
      <w:tblPr>
        <w:tblpPr w:leftFromText="180" w:rightFromText="180" w:vertAnchor="text" w:horzAnchor="margin" w:tblpX="468" w:tblpY="107"/>
        <w:tblW w:w="0" w:type="auto"/>
        <w:tblLook w:val="01E0" w:firstRow="1" w:lastRow="1" w:firstColumn="1" w:lastColumn="1" w:noHBand="0" w:noVBand="0"/>
      </w:tblPr>
      <w:tblGrid>
        <w:gridCol w:w="720"/>
        <w:gridCol w:w="3600"/>
        <w:gridCol w:w="590"/>
        <w:gridCol w:w="3644"/>
      </w:tblGrid>
      <w:tr w:rsidR="002D5517" w:rsidTr="002D5517">
        <w:tc>
          <w:tcPr>
            <w:tcW w:w="720" w:type="dxa"/>
            <w:hideMark/>
          </w:tcPr>
          <w:p w:rsidR="002D5517" w:rsidRDefault="002D5517">
            <w:r>
              <w:t>1)</w:t>
            </w:r>
          </w:p>
        </w:tc>
        <w:tc>
          <w:tcPr>
            <w:tcW w:w="3600" w:type="dxa"/>
            <w:hideMark/>
          </w:tcPr>
          <w:p w:rsidR="002D5517" w:rsidRDefault="002D5517">
            <w:r>
              <w:t>Ринок</w:t>
            </w:r>
          </w:p>
        </w:tc>
        <w:tc>
          <w:tcPr>
            <w:tcW w:w="590" w:type="dxa"/>
            <w:hideMark/>
          </w:tcPr>
          <w:p w:rsidR="002D5517" w:rsidRDefault="002D5517">
            <w:r>
              <w:t>6)</w:t>
            </w:r>
          </w:p>
        </w:tc>
        <w:tc>
          <w:tcPr>
            <w:tcW w:w="3644" w:type="dxa"/>
            <w:hideMark/>
          </w:tcPr>
          <w:p w:rsidR="002D5517" w:rsidRDefault="002D5517">
            <w:r>
              <w:t>Фондова біржа</w:t>
            </w:r>
          </w:p>
        </w:tc>
      </w:tr>
      <w:tr w:rsidR="002D5517" w:rsidTr="002D5517">
        <w:tc>
          <w:tcPr>
            <w:tcW w:w="720" w:type="dxa"/>
            <w:hideMark/>
          </w:tcPr>
          <w:p w:rsidR="002D5517" w:rsidRDefault="002D5517">
            <w:r>
              <w:t>2)</w:t>
            </w:r>
          </w:p>
        </w:tc>
        <w:tc>
          <w:tcPr>
            <w:tcW w:w="3600" w:type="dxa"/>
            <w:hideMark/>
          </w:tcPr>
          <w:p w:rsidR="002D5517" w:rsidRDefault="002D5517">
            <w:r>
              <w:t>Структура ринку</w:t>
            </w:r>
          </w:p>
        </w:tc>
        <w:tc>
          <w:tcPr>
            <w:tcW w:w="590" w:type="dxa"/>
            <w:hideMark/>
          </w:tcPr>
          <w:p w:rsidR="002D5517" w:rsidRDefault="002D5517">
            <w:r>
              <w:t>7)</w:t>
            </w:r>
          </w:p>
        </w:tc>
        <w:tc>
          <w:tcPr>
            <w:tcW w:w="3644" w:type="dxa"/>
            <w:hideMark/>
          </w:tcPr>
          <w:p w:rsidR="002D5517" w:rsidRDefault="002D5517">
            <w:r>
              <w:t>Фінансовий ринок</w:t>
            </w:r>
          </w:p>
        </w:tc>
      </w:tr>
      <w:tr w:rsidR="002D5517" w:rsidTr="002D5517">
        <w:tc>
          <w:tcPr>
            <w:tcW w:w="720" w:type="dxa"/>
            <w:hideMark/>
          </w:tcPr>
          <w:p w:rsidR="002D5517" w:rsidRDefault="002D5517">
            <w:r>
              <w:t>3)</w:t>
            </w:r>
          </w:p>
        </w:tc>
        <w:tc>
          <w:tcPr>
            <w:tcW w:w="3600" w:type="dxa"/>
            <w:hideMark/>
          </w:tcPr>
          <w:p w:rsidR="002D5517" w:rsidRDefault="002D5517">
            <w:r>
              <w:t>Біржа</w:t>
            </w:r>
          </w:p>
        </w:tc>
        <w:tc>
          <w:tcPr>
            <w:tcW w:w="590" w:type="dxa"/>
            <w:hideMark/>
          </w:tcPr>
          <w:p w:rsidR="002D5517" w:rsidRDefault="002D5517">
            <w:r>
              <w:t>8)</w:t>
            </w:r>
          </w:p>
        </w:tc>
        <w:tc>
          <w:tcPr>
            <w:tcW w:w="3644" w:type="dxa"/>
            <w:hideMark/>
          </w:tcPr>
          <w:p w:rsidR="002D5517" w:rsidRDefault="002D5517">
            <w:r>
              <w:t>Інфраструктура ринку</w:t>
            </w:r>
          </w:p>
        </w:tc>
      </w:tr>
      <w:tr w:rsidR="002D5517" w:rsidTr="002D5517">
        <w:tc>
          <w:tcPr>
            <w:tcW w:w="720" w:type="dxa"/>
            <w:hideMark/>
          </w:tcPr>
          <w:p w:rsidR="002D5517" w:rsidRDefault="002D5517">
            <w:r>
              <w:t>4)</w:t>
            </w:r>
          </w:p>
        </w:tc>
        <w:tc>
          <w:tcPr>
            <w:tcW w:w="3600" w:type="dxa"/>
            <w:hideMark/>
          </w:tcPr>
          <w:p w:rsidR="002D5517" w:rsidRDefault="002D5517">
            <w:r>
              <w:t>Банки</w:t>
            </w:r>
          </w:p>
        </w:tc>
        <w:tc>
          <w:tcPr>
            <w:tcW w:w="590" w:type="dxa"/>
            <w:hideMark/>
          </w:tcPr>
          <w:p w:rsidR="002D5517" w:rsidRDefault="002D5517">
            <w:r>
              <w:t>9)</w:t>
            </w:r>
          </w:p>
        </w:tc>
        <w:tc>
          <w:tcPr>
            <w:tcW w:w="3644" w:type="dxa"/>
            <w:hideMark/>
          </w:tcPr>
          <w:p w:rsidR="002D5517" w:rsidRDefault="002D5517">
            <w:r>
              <w:t>Аукціон</w:t>
            </w:r>
          </w:p>
        </w:tc>
      </w:tr>
      <w:tr w:rsidR="002D5517" w:rsidTr="002D5517">
        <w:tc>
          <w:tcPr>
            <w:tcW w:w="720" w:type="dxa"/>
            <w:hideMark/>
          </w:tcPr>
          <w:p w:rsidR="002D5517" w:rsidRDefault="002D5517">
            <w:pPr>
              <w:spacing w:after="120"/>
            </w:pPr>
            <w:r>
              <w:t>5)</w:t>
            </w:r>
          </w:p>
        </w:tc>
        <w:tc>
          <w:tcPr>
            <w:tcW w:w="3600" w:type="dxa"/>
            <w:hideMark/>
          </w:tcPr>
          <w:p w:rsidR="002D5517" w:rsidRDefault="002D5517" w:rsidP="006C7846">
            <w:r>
              <w:t>Розвинений ринок</w:t>
            </w:r>
          </w:p>
        </w:tc>
        <w:tc>
          <w:tcPr>
            <w:tcW w:w="590" w:type="dxa"/>
            <w:hideMark/>
          </w:tcPr>
          <w:p w:rsidR="002D5517" w:rsidRDefault="002D5517" w:rsidP="006C7846">
            <w:r>
              <w:t>10)</w:t>
            </w:r>
          </w:p>
        </w:tc>
        <w:tc>
          <w:tcPr>
            <w:tcW w:w="3644" w:type="dxa"/>
            <w:hideMark/>
          </w:tcPr>
          <w:p w:rsidR="002D5517" w:rsidRDefault="002D5517" w:rsidP="006C7846">
            <w:r>
              <w:t>Іпотека</w:t>
            </w:r>
          </w:p>
        </w:tc>
      </w:tr>
    </w:tbl>
    <w:p w:rsidR="002D5517" w:rsidRDefault="002D5517" w:rsidP="0023520F">
      <w:pPr>
        <w:spacing w:after="120"/>
        <w:jc w:val="center"/>
        <w:rPr>
          <w:b/>
        </w:rPr>
      </w:pPr>
    </w:p>
    <w:p w:rsidR="002D5517" w:rsidRPr="002D5517" w:rsidRDefault="002D5517" w:rsidP="002D5517"/>
    <w:p w:rsidR="002D5517" w:rsidRPr="002D5517" w:rsidRDefault="002D5517" w:rsidP="002D5517"/>
    <w:p w:rsidR="002D5517" w:rsidRPr="002D5517" w:rsidRDefault="002D5517" w:rsidP="002D5517"/>
    <w:p w:rsidR="002D5517" w:rsidRPr="002D5517" w:rsidRDefault="002D5517" w:rsidP="002D5517"/>
    <w:p w:rsidR="002D5517" w:rsidRDefault="002D5517" w:rsidP="002D5517"/>
    <w:tbl>
      <w:tblPr>
        <w:tblW w:w="0" w:type="auto"/>
        <w:tblInd w:w="108" w:type="dxa"/>
        <w:tblLayout w:type="fixed"/>
        <w:tblLook w:val="01E0" w:firstRow="1" w:lastRow="1" w:firstColumn="1" w:lastColumn="1" w:noHBand="0" w:noVBand="0"/>
      </w:tblPr>
      <w:tblGrid>
        <w:gridCol w:w="540"/>
        <w:gridCol w:w="9383"/>
      </w:tblGrid>
      <w:tr w:rsidR="002D5517" w:rsidTr="007B6282">
        <w:tc>
          <w:tcPr>
            <w:tcW w:w="540" w:type="dxa"/>
            <w:hideMark/>
          </w:tcPr>
          <w:p w:rsidR="002D5517" w:rsidRDefault="002D5517" w:rsidP="006C7846">
            <w:pPr>
              <w:spacing w:line="228" w:lineRule="auto"/>
              <w:jc w:val="both"/>
              <w:rPr>
                <w:b/>
                <w:i/>
              </w:rPr>
            </w:pPr>
            <w:r>
              <w:tab/>
            </w:r>
            <w:r>
              <w:rPr>
                <w:b/>
                <w:i/>
              </w:rPr>
              <w:t>А</w:t>
            </w:r>
          </w:p>
        </w:tc>
        <w:tc>
          <w:tcPr>
            <w:tcW w:w="9383" w:type="dxa"/>
            <w:hideMark/>
          </w:tcPr>
          <w:p w:rsidR="002D5517" w:rsidRDefault="002D5517" w:rsidP="006C7846">
            <w:pPr>
              <w:spacing w:line="228" w:lineRule="auto"/>
              <w:jc w:val="both"/>
            </w:pPr>
            <w:r>
              <w:t>Певна сукупність відносин власності між покупцями і продавцями з приводу купівлі-продажу товарів і послуг та механізм забезпечення цього згідно із законами товарного виробництва.</w:t>
            </w:r>
          </w:p>
        </w:tc>
      </w:tr>
      <w:tr w:rsidR="002D5517" w:rsidTr="007B6282">
        <w:trPr>
          <w:trHeight w:val="669"/>
        </w:trPr>
        <w:tc>
          <w:tcPr>
            <w:tcW w:w="540" w:type="dxa"/>
            <w:hideMark/>
          </w:tcPr>
          <w:p w:rsidR="002D5517" w:rsidRDefault="002D5517" w:rsidP="006C7846">
            <w:pPr>
              <w:spacing w:line="228" w:lineRule="auto"/>
              <w:rPr>
                <w:b/>
                <w:i/>
              </w:rPr>
            </w:pPr>
            <w:r>
              <w:rPr>
                <w:b/>
                <w:i/>
              </w:rPr>
              <w:t>Б</w:t>
            </w:r>
          </w:p>
        </w:tc>
        <w:tc>
          <w:tcPr>
            <w:tcW w:w="9383" w:type="dxa"/>
            <w:hideMark/>
          </w:tcPr>
          <w:p w:rsidR="002D5517" w:rsidRDefault="002D5517" w:rsidP="006C7846">
            <w:pPr>
              <w:spacing w:line="228" w:lineRule="auto"/>
              <w:jc w:val="both"/>
            </w:pPr>
            <w:r>
              <w:t>Сукупність елементів, з яких складається ринок, і які взаємодіють між собою.</w:t>
            </w:r>
          </w:p>
        </w:tc>
      </w:tr>
      <w:tr w:rsidR="00C5307D" w:rsidTr="007B6282">
        <w:trPr>
          <w:trHeight w:val="414"/>
        </w:trPr>
        <w:tc>
          <w:tcPr>
            <w:tcW w:w="540" w:type="dxa"/>
          </w:tcPr>
          <w:p w:rsidR="00C5307D" w:rsidRPr="00E53BBB" w:rsidRDefault="00C5307D" w:rsidP="006C7846">
            <w:pPr>
              <w:spacing w:line="228" w:lineRule="auto"/>
              <w:rPr>
                <w:b/>
                <w:i/>
              </w:rPr>
            </w:pPr>
            <w:r w:rsidRPr="00E53BBB">
              <w:rPr>
                <w:b/>
                <w:i/>
              </w:rPr>
              <w:t>В</w:t>
            </w:r>
          </w:p>
        </w:tc>
        <w:tc>
          <w:tcPr>
            <w:tcW w:w="9383" w:type="dxa"/>
          </w:tcPr>
          <w:p w:rsidR="00C5307D" w:rsidRDefault="00C5307D" w:rsidP="006C7846">
            <w:pPr>
              <w:spacing w:line="228" w:lineRule="auto"/>
              <w:jc w:val="both"/>
            </w:pPr>
            <w:r>
              <w:t>Організаційно-правова форма оптової торгівлі масовими товарами.</w:t>
            </w:r>
          </w:p>
        </w:tc>
      </w:tr>
      <w:tr w:rsidR="00C5307D" w:rsidTr="007B6282">
        <w:trPr>
          <w:trHeight w:val="419"/>
        </w:trPr>
        <w:tc>
          <w:tcPr>
            <w:tcW w:w="540" w:type="dxa"/>
          </w:tcPr>
          <w:p w:rsidR="00C5307D" w:rsidRPr="00E53BBB" w:rsidRDefault="00C5307D" w:rsidP="006C7846">
            <w:pPr>
              <w:spacing w:line="228" w:lineRule="auto"/>
              <w:rPr>
                <w:b/>
                <w:i/>
              </w:rPr>
            </w:pPr>
            <w:r w:rsidRPr="00E53BBB">
              <w:rPr>
                <w:b/>
                <w:i/>
              </w:rPr>
              <w:t>Г</w:t>
            </w:r>
          </w:p>
        </w:tc>
        <w:tc>
          <w:tcPr>
            <w:tcW w:w="9383" w:type="dxa"/>
          </w:tcPr>
          <w:p w:rsidR="00C5307D" w:rsidRDefault="00C5307D" w:rsidP="006C7846">
            <w:pPr>
              <w:spacing w:line="228" w:lineRule="auto"/>
              <w:jc w:val="both"/>
            </w:pPr>
            <w:r>
              <w:t>Кредит під заставу нерухомого майна.</w:t>
            </w:r>
          </w:p>
        </w:tc>
      </w:tr>
      <w:tr w:rsidR="00C5307D" w:rsidTr="007B6282">
        <w:trPr>
          <w:trHeight w:val="669"/>
        </w:trPr>
        <w:tc>
          <w:tcPr>
            <w:tcW w:w="540" w:type="dxa"/>
          </w:tcPr>
          <w:p w:rsidR="00C5307D" w:rsidRPr="00E53BBB" w:rsidRDefault="00C5307D" w:rsidP="006C7846">
            <w:pPr>
              <w:spacing w:line="228" w:lineRule="auto"/>
              <w:rPr>
                <w:b/>
                <w:i/>
              </w:rPr>
            </w:pPr>
            <w:r w:rsidRPr="00E53BBB">
              <w:rPr>
                <w:b/>
                <w:i/>
              </w:rPr>
              <w:t>Д</w:t>
            </w:r>
          </w:p>
        </w:tc>
        <w:tc>
          <w:tcPr>
            <w:tcW w:w="9383" w:type="dxa"/>
          </w:tcPr>
          <w:p w:rsidR="00C5307D" w:rsidRDefault="00C5307D" w:rsidP="006C7846">
            <w:pPr>
              <w:spacing w:line="228" w:lineRule="auto"/>
              <w:jc w:val="both"/>
            </w:pPr>
            <w:r>
              <w:t>Місце, де проводиться публічний розпродаж дефіцитних товарів, які отримують ті покупці, що запропонували за даний товар найбільшу ціну.</w:t>
            </w:r>
          </w:p>
        </w:tc>
      </w:tr>
      <w:tr w:rsidR="006C7846" w:rsidTr="007B6282">
        <w:trPr>
          <w:trHeight w:val="669"/>
        </w:trPr>
        <w:tc>
          <w:tcPr>
            <w:tcW w:w="540" w:type="dxa"/>
          </w:tcPr>
          <w:p w:rsidR="006C7846" w:rsidRDefault="006C7846" w:rsidP="006C7846">
            <w:pPr>
              <w:spacing w:line="228" w:lineRule="auto"/>
              <w:rPr>
                <w:b/>
                <w:i/>
              </w:rPr>
            </w:pPr>
            <w:r>
              <w:rPr>
                <w:b/>
                <w:i/>
              </w:rPr>
              <w:t>Е</w:t>
            </w:r>
          </w:p>
        </w:tc>
        <w:tc>
          <w:tcPr>
            <w:tcW w:w="9383" w:type="dxa"/>
          </w:tcPr>
          <w:p w:rsidR="006C7846" w:rsidRDefault="006C7846" w:rsidP="006C7846">
            <w:pPr>
              <w:spacing w:line="228" w:lineRule="auto"/>
              <w:jc w:val="both"/>
            </w:pPr>
            <w:r>
              <w:t>Комплекс інститутів, служб, підприємств, організацій, що забезпечують нормальний режим безперебійного функціонування ринку.</w:t>
            </w:r>
          </w:p>
        </w:tc>
      </w:tr>
      <w:tr w:rsidR="006C7846" w:rsidTr="007B6282">
        <w:trPr>
          <w:trHeight w:val="669"/>
        </w:trPr>
        <w:tc>
          <w:tcPr>
            <w:tcW w:w="540" w:type="dxa"/>
          </w:tcPr>
          <w:p w:rsidR="006C7846" w:rsidRDefault="006C7846" w:rsidP="006C7846">
            <w:pPr>
              <w:spacing w:line="228" w:lineRule="auto"/>
              <w:rPr>
                <w:b/>
                <w:i/>
              </w:rPr>
            </w:pPr>
            <w:r>
              <w:rPr>
                <w:b/>
                <w:i/>
              </w:rPr>
              <w:t>Є</w:t>
            </w:r>
          </w:p>
        </w:tc>
        <w:tc>
          <w:tcPr>
            <w:tcW w:w="9383" w:type="dxa"/>
          </w:tcPr>
          <w:p w:rsidR="006C7846" w:rsidRDefault="006C7846" w:rsidP="006C7846">
            <w:pPr>
              <w:spacing w:line="228" w:lineRule="auto"/>
              <w:jc w:val="both"/>
            </w:pPr>
            <w:r>
              <w:t>Підприємства, що виконують посередницькі функції при здійсненні платежів і кредитних операцій між суб’єктами економічної діяльності.</w:t>
            </w:r>
          </w:p>
        </w:tc>
      </w:tr>
      <w:tr w:rsidR="006C7846" w:rsidTr="007B6282">
        <w:trPr>
          <w:trHeight w:val="273"/>
        </w:trPr>
        <w:tc>
          <w:tcPr>
            <w:tcW w:w="540" w:type="dxa"/>
          </w:tcPr>
          <w:p w:rsidR="006C7846" w:rsidRDefault="006C7846" w:rsidP="006C7846">
            <w:pPr>
              <w:spacing w:line="228" w:lineRule="auto"/>
              <w:rPr>
                <w:b/>
                <w:i/>
              </w:rPr>
            </w:pPr>
            <w:r>
              <w:rPr>
                <w:b/>
                <w:i/>
              </w:rPr>
              <w:t>Ж</w:t>
            </w:r>
          </w:p>
        </w:tc>
        <w:tc>
          <w:tcPr>
            <w:tcW w:w="9383" w:type="dxa"/>
          </w:tcPr>
          <w:p w:rsidR="006C7846" w:rsidRDefault="006C7846" w:rsidP="006C7846">
            <w:pPr>
              <w:spacing w:line="228" w:lineRule="auto"/>
              <w:jc w:val="both"/>
            </w:pPr>
            <w:r>
              <w:t>Система товарно-грошових відносин, які є визначальною формою зв’язку між суб’єктами господарської діяльності, покупцями і продавцями, що здійснюється на основі економічної самостійності, рівноправності та конкуренції товаровиробників і споживачів.</w:t>
            </w:r>
          </w:p>
        </w:tc>
      </w:tr>
    </w:tbl>
    <w:p w:rsidR="00135603" w:rsidRPr="002D5517" w:rsidRDefault="00135603" w:rsidP="002D5517">
      <w:pPr>
        <w:sectPr w:rsidR="00135603" w:rsidRPr="002D5517" w:rsidSect="004F4BCC">
          <w:type w:val="continuous"/>
          <w:pgSz w:w="11906" w:h="16838"/>
          <w:pgMar w:top="1134" w:right="992" w:bottom="1134" w:left="992" w:header="709" w:footer="709" w:gutter="0"/>
          <w:cols w:space="720"/>
        </w:sectPr>
      </w:pPr>
    </w:p>
    <w:tbl>
      <w:tblPr>
        <w:tblW w:w="0" w:type="auto"/>
        <w:tblInd w:w="108" w:type="dxa"/>
        <w:tblLayout w:type="fixed"/>
        <w:tblLook w:val="01E0" w:firstRow="1" w:lastRow="1" w:firstColumn="1" w:lastColumn="1" w:noHBand="0" w:noVBand="0"/>
      </w:tblPr>
      <w:tblGrid>
        <w:gridCol w:w="540"/>
        <w:gridCol w:w="9383"/>
      </w:tblGrid>
      <w:tr w:rsidR="002C462C" w:rsidRPr="00E53BBB" w:rsidTr="002D67B1">
        <w:tc>
          <w:tcPr>
            <w:tcW w:w="540" w:type="dxa"/>
          </w:tcPr>
          <w:p w:rsidR="002C462C" w:rsidRPr="00E53BBB" w:rsidRDefault="002C462C" w:rsidP="002D5517">
            <w:pPr>
              <w:rPr>
                <w:b/>
                <w:i/>
              </w:rPr>
            </w:pPr>
            <w:r w:rsidRPr="00E53BBB">
              <w:rPr>
                <w:b/>
                <w:i/>
              </w:rPr>
              <w:lastRenderedPageBreak/>
              <w:t>З</w:t>
            </w:r>
          </w:p>
        </w:tc>
        <w:tc>
          <w:tcPr>
            <w:tcW w:w="9383" w:type="dxa"/>
          </w:tcPr>
          <w:p w:rsidR="002C462C" w:rsidRDefault="002C462C" w:rsidP="002D5517">
            <w:pPr>
              <w:jc w:val="both"/>
            </w:pPr>
            <w:r>
              <w:t>Специфічна сфера економічних відносин, де відбувається купівля-продаж фінансових ресурсів.</w:t>
            </w:r>
          </w:p>
        </w:tc>
      </w:tr>
      <w:tr w:rsidR="002C462C" w:rsidRPr="00E53BBB" w:rsidTr="002D67B1">
        <w:tc>
          <w:tcPr>
            <w:tcW w:w="540" w:type="dxa"/>
          </w:tcPr>
          <w:p w:rsidR="002C462C" w:rsidRPr="00E53BBB" w:rsidRDefault="002C462C" w:rsidP="002D5517">
            <w:pPr>
              <w:rPr>
                <w:b/>
                <w:i/>
              </w:rPr>
            </w:pPr>
            <w:r w:rsidRPr="00E53BBB">
              <w:rPr>
                <w:b/>
                <w:i/>
              </w:rPr>
              <w:t>И</w:t>
            </w:r>
          </w:p>
        </w:tc>
        <w:tc>
          <w:tcPr>
            <w:tcW w:w="9383" w:type="dxa"/>
          </w:tcPr>
          <w:p w:rsidR="002C462C" w:rsidRDefault="002C462C" w:rsidP="002D5517">
            <w:pPr>
              <w:jc w:val="both"/>
            </w:pPr>
            <w:r>
              <w:t>Установа, яка створена для забезпечення сприятливих умов вільного купівлі-продажу цінних паперів за ринковими цінами на регулярній та упорядкованій основі.</w:t>
            </w:r>
          </w:p>
        </w:tc>
      </w:tr>
    </w:tbl>
    <w:p w:rsidR="0012595D" w:rsidRPr="002D5517" w:rsidRDefault="0012595D" w:rsidP="00F44B5F">
      <w:pPr>
        <w:spacing w:after="120"/>
        <w:jc w:val="center"/>
        <w:rPr>
          <w:b/>
          <w:sz w:val="14"/>
        </w:rPr>
      </w:pPr>
    </w:p>
    <w:p w:rsidR="002D5517" w:rsidRDefault="002D5517" w:rsidP="002D5517">
      <w:pPr>
        <w:jc w:val="center"/>
        <w:rPr>
          <w:i/>
        </w:rPr>
      </w:pPr>
      <w:r w:rsidRPr="004F4BCC">
        <w:rPr>
          <w:b/>
        </w:rPr>
        <w:t>Завдання для перевірки знань «Впишіть номер визначення кожного терміна»</w:t>
      </w:r>
      <w:r>
        <w:rPr>
          <w:i/>
        </w:rPr>
        <w:t xml:space="preserve"> (Варіант 3)</w:t>
      </w:r>
    </w:p>
    <w:tbl>
      <w:tblPr>
        <w:tblW w:w="9923" w:type="dxa"/>
        <w:tblInd w:w="108" w:type="dxa"/>
        <w:tblLook w:val="01E0" w:firstRow="1" w:lastRow="1" w:firstColumn="1" w:lastColumn="1" w:noHBand="0" w:noVBand="0"/>
      </w:tblPr>
      <w:tblGrid>
        <w:gridCol w:w="648"/>
        <w:gridCol w:w="4032"/>
        <w:gridCol w:w="720"/>
        <w:gridCol w:w="3600"/>
        <w:gridCol w:w="923"/>
      </w:tblGrid>
      <w:tr w:rsidR="002C462C" w:rsidRPr="00E53BBB" w:rsidTr="00897AA1">
        <w:trPr>
          <w:gridAfter w:val="1"/>
          <w:wAfter w:w="923" w:type="dxa"/>
          <w:trHeight w:val="293"/>
        </w:trPr>
        <w:tc>
          <w:tcPr>
            <w:tcW w:w="648" w:type="dxa"/>
          </w:tcPr>
          <w:p w:rsidR="002C462C" w:rsidRDefault="002C462C" w:rsidP="00F44B5F">
            <w:r>
              <w:t>1)</w:t>
            </w:r>
          </w:p>
        </w:tc>
        <w:tc>
          <w:tcPr>
            <w:tcW w:w="4032" w:type="dxa"/>
          </w:tcPr>
          <w:p w:rsidR="002C462C" w:rsidRDefault="002C462C" w:rsidP="00F44B5F">
            <w:r w:rsidRPr="00E53BBB">
              <w:rPr>
                <w:bCs/>
                <w:iCs/>
                <w:color w:val="000000"/>
              </w:rPr>
              <w:t>Венчурні фірми</w:t>
            </w:r>
          </w:p>
        </w:tc>
        <w:tc>
          <w:tcPr>
            <w:tcW w:w="720" w:type="dxa"/>
          </w:tcPr>
          <w:p w:rsidR="002C462C" w:rsidRDefault="002C462C" w:rsidP="00F44B5F">
            <w:pPr>
              <w:jc w:val="both"/>
              <w:rPr>
                <w:lang w:eastAsia="uk-UA"/>
              </w:rPr>
            </w:pPr>
            <w:r>
              <w:t>6)</w:t>
            </w:r>
          </w:p>
        </w:tc>
        <w:tc>
          <w:tcPr>
            <w:tcW w:w="3600" w:type="dxa"/>
          </w:tcPr>
          <w:p w:rsidR="002C462C" w:rsidRDefault="002C462C" w:rsidP="00F44B5F">
            <w:r w:rsidRPr="00E53BBB">
              <w:rPr>
                <w:bCs/>
                <w:iCs/>
                <w:color w:val="000000"/>
              </w:rPr>
              <w:t xml:space="preserve">Корпорація </w:t>
            </w:r>
          </w:p>
        </w:tc>
      </w:tr>
      <w:tr w:rsidR="002C462C" w:rsidRPr="00E53BBB" w:rsidTr="00897AA1">
        <w:trPr>
          <w:gridAfter w:val="1"/>
          <w:wAfter w:w="923" w:type="dxa"/>
        </w:trPr>
        <w:tc>
          <w:tcPr>
            <w:tcW w:w="648" w:type="dxa"/>
          </w:tcPr>
          <w:p w:rsidR="002C462C" w:rsidRDefault="002C462C" w:rsidP="00F44B5F">
            <w:pPr>
              <w:jc w:val="both"/>
              <w:rPr>
                <w:lang w:eastAsia="uk-UA"/>
              </w:rPr>
            </w:pPr>
            <w:r>
              <w:t>2)</w:t>
            </w:r>
          </w:p>
        </w:tc>
        <w:tc>
          <w:tcPr>
            <w:tcW w:w="4032" w:type="dxa"/>
          </w:tcPr>
          <w:p w:rsidR="002C462C" w:rsidRDefault="002C462C" w:rsidP="00F44B5F">
            <w:r>
              <w:t>Домогосподарство</w:t>
            </w:r>
          </w:p>
        </w:tc>
        <w:tc>
          <w:tcPr>
            <w:tcW w:w="720" w:type="dxa"/>
          </w:tcPr>
          <w:p w:rsidR="002C462C" w:rsidRDefault="002C462C" w:rsidP="00F44B5F">
            <w:pPr>
              <w:jc w:val="both"/>
              <w:rPr>
                <w:lang w:eastAsia="uk-UA"/>
              </w:rPr>
            </w:pPr>
            <w:r>
              <w:t>7)</w:t>
            </w:r>
          </w:p>
        </w:tc>
        <w:tc>
          <w:tcPr>
            <w:tcW w:w="3600" w:type="dxa"/>
          </w:tcPr>
          <w:p w:rsidR="002C462C" w:rsidRDefault="002C462C" w:rsidP="00F44B5F">
            <w:r w:rsidRPr="00E53BBB">
              <w:rPr>
                <w:bCs/>
                <w:iCs/>
                <w:color w:val="000000"/>
              </w:rPr>
              <w:t>Інжипіринг-система</w:t>
            </w:r>
          </w:p>
        </w:tc>
      </w:tr>
      <w:tr w:rsidR="002C462C" w:rsidRPr="00E53BBB" w:rsidTr="00897AA1">
        <w:trPr>
          <w:gridAfter w:val="1"/>
          <w:wAfter w:w="923" w:type="dxa"/>
        </w:trPr>
        <w:tc>
          <w:tcPr>
            <w:tcW w:w="648" w:type="dxa"/>
          </w:tcPr>
          <w:p w:rsidR="002C462C" w:rsidRDefault="002C462C" w:rsidP="00F44B5F">
            <w:pPr>
              <w:jc w:val="both"/>
              <w:rPr>
                <w:lang w:eastAsia="uk-UA"/>
              </w:rPr>
            </w:pPr>
            <w:r>
              <w:t>3)</w:t>
            </w:r>
          </w:p>
        </w:tc>
        <w:tc>
          <w:tcPr>
            <w:tcW w:w="4032" w:type="dxa"/>
          </w:tcPr>
          <w:p w:rsidR="002C462C" w:rsidRDefault="002C462C" w:rsidP="00F44B5F">
            <w:r w:rsidRPr="00E53BBB">
              <w:rPr>
                <w:bCs/>
                <w:iCs/>
                <w:color w:val="000000"/>
              </w:rPr>
              <w:t>Трест</w:t>
            </w:r>
          </w:p>
        </w:tc>
        <w:tc>
          <w:tcPr>
            <w:tcW w:w="720" w:type="dxa"/>
          </w:tcPr>
          <w:p w:rsidR="002C462C" w:rsidRDefault="002C462C" w:rsidP="00F44B5F">
            <w:pPr>
              <w:jc w:val="both"/>
              <w:rPr>
                <w:lang w:eastAsia="uk-UA"/>
              </w:rPr>
            </w:pPr>
            <w:r>
              <w:t>8)</w:t>
            </w:r>
          </w:p>
        </w:tc>
        <w:tc>
          <w:tcPr>
            <w:tcW w:w="3600" w:type="dxa"/>
          </w:tcPr>
          <w:p w:rsidR="002C462C" w:rsidRDefault="002C462C" w:rsidP="00F44B5F">
            <w:r w:rsidRPr="00E53BBB">
              <w:rPr>
                <w:iCs/>
                <w:color w:val="000000"/>
              </w:rPr>
              <w:t>Кооперативи</w:t>
            </w:r>
          </w:p>
        </w:tc>
      </w:tr>
      <w:tr w:rsidR="002C462C" w:rsidRPr="00E53BBB" w:rsidTr="00897AA1">
        <w:trPr>
          <w:gridAfter w:val="1"/>
          <w:wAfter w:w="923" w:type="dxa"/>
        </w:trPr>
        <w:tc>
          <w:tcPr>
            <w:tcW w:w="648" w:type="dxa"/>
          </w:tcPr>
          <w:p w:rsidR="002C462C" w:rsidRDefault="002C462C" w:rsidP="00F44B5F">
            <w:pPr>
              <w:jc w:val="both"/>
              <w:rPr>
                <w:lang w:eastAsia="uk-UA"/>
              </w:rPr>
            </w:pPr>
            <w:r>
              <w:t>4)</w:t>
            </w:r>
          </w:p>
        </w:tc>
        <w:tc>
          <w:tcPr>
            <w:tcW w:w="4032" w:type="dxa"/>
          </w:tcPr>
          <w:p w:rsidR="002C462C" w:rsidRDefault="002C462C" w:rsidP="00F44B5F">
            <w:r w:rsidRPr="00E53BBB">
              <w:rPr>
                <w:iCs/>
                <w:color w:val="000000"/>
              </w:rPr>
              <w:t>Синдикат</w:t>
            </w:r>
          </w:p>
        </w:tc>
        <w:tc>
          <w:tcPr>
            <w:tcW w:w="720" w:type="dxa"/>
          </w:tcPr>
          <w:p w:rsidR="002C462C" w:rsidRDefault="002C462C" w:rsidP="00F44B5F">
            <w:pPr>
              <w:jc w:val="both"/>
              <w:rPr>
                <w:lang w:eastAsia="uk-UA"/>
              </w:rPr>
            </w:pPr>
            <w:r>
              <w:t>9)</w:t>
            </w:r>
          </w:p>
        </w:tc>
        <w:tc>
          <w:tcPr>
            <w:tcW w:w="3600" w:type="dxa"/>
          </w:tcPr>
          <w:p w:rsidR="002C462C" w:rsidRDefault="002C462C" w:rsidP="00F44B5F">
            <w:r>
              <w:t xml:space="preserve">Ліцензування </w:t>
            </w:r>
          </w:p>
        </w:tc>
      </w:tr>
      <w:tr w:rsidR="002C462C" w:rsidRPr="00E53BBB" w:rsidTr="00897AA1">
        <w:trPr>
          <w:gridAfter w:val="1"/>
          <w:wAfter w:w="923" w:type="dxa"/>
        </w:trPr>
        <w:tc>
          <w:tcPr>
            <w:tcW w:w="648" w:type="dxa"/>
          </w:tcPr>
          <w:p w:rsidR="002C462C" w:rsidRDefault="002C462C" w:rsidP="00F44B5F">
            <w:r>
              <w:t>5)</w:t>
            </w:r>
          </w:p>
        </w:tc>
        <w:tc>
          <w:tcPr>
            <w:tcW w:w="4032" w:type="dxa"/>
          </w:tcPr>
          <w:p w:rsidR="002C462C" w:rsidRDefault="002C462C" w:rsidP="00F44B5F">
            <w:r w:rsidRPr="00E53BBB">
              <w:rPr>
                <w:iCs/>
                <w:color w:val="000000"/>
              </w:rPr>
              <w:t>Технопарки</w:t>
            </w:r>
          </w:p>
        </w:tc>
        <w:tc>
          <w:tcPr>
            <w:tcW w:w="720" w:type="dxa"/>
          </w:tcPr>
          <w:p w:rsidR="002C462C" w:rsidRDefault="002C462C" w:rsidP="00F44B5F">
            <w:pPr>
              <w:jc w:val="both"/>
              <w:rPr>
                <w:lang w:eastAsia="uk-UA"/>
              </w:rPr>
            </w:pPr>
            <w:r>
              <w:t>10)</w:t>
            </w:r>
          </w:p>
        </w:tc>
        <w:tc>
          <w:tcPr>
            <w:tcW w:w="3600" w:type="dxa"/>
          </w:tcPr>
          <w:p w:rsidR="002C462C" w:rsidRDefault="002C462C" w:rsidP="00F44B5F">
            <w:pPr>
              <w:rPr>
                <w:bCs/>
                <w:iCs/>
                <w:color w:val="000000"/>
              </w:rPr>
            </w:pPr>
            <w:r w:rsidRPr="00E53BBB">
              <w:rPr>
                <w:bCs/>
                <w:iCs/>
                <w:color w:val="000000"/>
              </w:rPr>
              <w:t>Орендні підприємства</w:t>
            </w:r>
          </w:p>
          <w:p w:rsidR="006C7846" w:rsidRDefault="006C7846" w:rsidP="00F44B5F"/>
        </w:tc>
      </w:tr>
      <w:tr w:rsidR="002C462C" w:rsidRPr="00E53BBB" w:rsidTr="00897AA1">
        <w:tc>
          <w:tcPr>
            <w:tcW w:w="648" w:type="dxa"/>
          </w:tcPr>
          <w:p w:rsidR="002C462C" w:rsidRPr="006C7846" w:rsidRDefault="002C462C" w:rsidP="006C7846">
            <w:pPr>
              <w:spacing w:after="60"/>
              <w:jc w:val="both"/>
              <w:rPr>
                <w:b/>
                <w:i/>
              </w:rPr>
            </w:pPr>
            <w:r w:rsidRPr="006C7846">
              <w:rPr>
                <w:b/>
                <w:i/>
              </w:rPr>
              <w:t>А</w:t>
            </w:r>
          </w:p>
        </w:tc>
        <w:tc>
          <w:tcPr>
            <w:tcW w:w="9275" w:type="dxa"/>
            <w:gridSpan w:val="4"/>
          </w:tcPr>
          <w:p w:rsidR="002C462C" w:rsidRPr="006C7846" w:rsidRDefault="002C462C" w:rsidP="006C7846">
            <w:pPr>
              <w:spacing w:before="60" w:after="60"/>
              <w:jc w:val="both"/>
            </w:pPr>
            <w:r w:rsidRPr="006C7846">
              <w:rPr>
                <w:iCs/>
                <w:color w:val="000000"/>
              </w:rPr>
              <w:t>Надання послуг фірмою-консультантом фірмі-клієнтові в будівельній справі, спорудженні промислових та інших об'єктів.</w:t>
            </w:r>
          </w:p>
        </w:tc>
      </w:tr>
      <w:tr w:rsidR="002C462C" w:rsidRPr="00E53BBB" w:rsidTr="00897AA1">
        <w:tc>
          <w:tcPr>
            <w:tcW w:w="648" w:type="dxa"/>
          </w:tcPr>
          <w:p w:rsidR="002C462C" w:rsidRPr="006C7846" w:rsidRDefault="002C462C" w:rsidP="006C7846">
            <w:pPr>
              <w:spacing w:after="60"/>
              <w:rPr>
                <w:b/>
                <w:i/>
              </w:rPr>
            </w:pPr>
            <w:r w:rsidRPr="006C7846">
              <w:rPr>
                <w:b/>
                <w:i/>
              </w:rPr>
              <w:t>Б</w:t>
            </w:r>
          </w:p>
        </w:tc>
        <w:tc>
          <w:tcPr>
            <w:tcW w:w="9275" w:type="dxa"/>
            <w:gridSpan w:val="4"/>
          </w:tcPr>
          <w:p w:rsidR="002C462C" w:rsidRPr="006C7846" w:rsidRDefault="002C462C" w:rsidP="006C7846">
            <w:pPr>
              <w:spacing w:after="60"/>
              <w:jc w:val="both"/>
            </w:pPr>
            <w:r w:rsidRPr="006C7846">
              <w:rPr>
                <w:iCs/>
                <w:color w:val="000000"/>
              </w:rPr>
              <w:t xml:space="preserve">Інноваційні підприємства, діяльність яких спрямована на реалізацію </w:t>
            </w:r>
            <w:r w:rsidR="002D5517" w:rsidRPr="006C7846">
              <w:rPr>
                <w:iCs/>
                <w:color w:val="000000"/>
              </w:rPr>
              <w:t>«</w:t>
            </w:r>
            <w:r w:rsidRPr="006C7846">
              <w:rPr>
                <w:iCs/>
                <w:color w:val="000000"/>
              </w:rPr>
              <w:t>ризикових проектів</w:t>
            </w:r>
            <w:r w:rsidR="002D5517" w:rsidRPr="006C7846">
              <w:rPr>
                <w:iCs/>
                <w:color w:val="000000"/>
              </w:rPr>
              <w:t>»</w:t>
            </w:r>
            <w:r w:rsidRPr="006C7846">
              <w:rPr>
                <w:iCs/>
                <w:color w:val="000000"/>
              </w:rPr>
              <w:t>.</w:t>
            </w:r>
          </w:p>
        </w:tc>
      </w:tr>
      <w:tr w:rsidR="002C462C" w:rsidRPr="00E53BBB" w:rsidTr="00897AA1">
        <w:tc>
          <w:tcPr>
            <w:tcW w:w="648" w:type="dxa"/>
          </w:tcPr>
          <w:p w:rsidR="002C462C" w:rsidRPr="006C7846" w:rsidRDefault="002C462C" w:rsidP="006C7846">
            <w:pPr>
              <w:spacing w:after="60"/>
              <w:rPr>
                <w:b/>
                <w:i/>
              </w:rPr>
            </w:pPr>
            <w:r w:rsidRPr="006C7846">
              <w:rPr>
                <w:b/>
                <w:i/>
              </w:rPr>
              <w:t>В</w:t>
            </w:r>
          </w:p>
        </w:tc>
        <w:tc>
          <w:tcPr>
            <w:tcW w:w="9275" w:type="dxa"/>
            <w:gridSpan w:val="4"/>
          </w:tcPr>
          <w:p w:rsidR="002C462C" w:rsidRPr="006C7846" w:rsidRDefault="002C462C" w:rsidP="006C7846">
            <w:pPr>
              <w:spacing w:after="60"/>
              <w:jc w:val="both"/>
            </w:pPr>
            <w:r w:rsidRPr="006C7846">
              <w:rPr>
                <w:color w:val="000000"/>
              </w:rPr>
              <w:t xml:space="preserve">Підприємства, діяльність яких </w:t>
            </w:r>
            <w:r w:rsidRPr="006C7846">
              <w:rPr>
                <w:iCs/>
                <w:color w:val="000000"/>
              </w:rPr>
              <w:t>ґрунтується на договірному, терміновому володінні виробничим капіталом, продукцією і доходами.</w:t>
            </w:r>
          </w:p>
        </w:tc>
      </w:tr>
      <w:tr w:rsidR="002C462C" w:rsidRPr="00E53BBB" w:rsidTr="00897AA1">
        <w:tc>
          <w:tcPr>
            <w:tcW w:w="648" w:type="dxa"/>
          </w:tcPr>
          <w:p w:rsidR="002C462C" w:rsidRPr="006C7846" w:rsidRDefault="002C462C" w:rsidP="006C7846">
            <w:pPr>
              <w:spacing w:after="60"/>
              <w:rPr>
                <w:b/>
                <w:i/>
              </w:rPr>
            </w:pPr>
            <w:r w:rsidRPr="006C7846">
              <w:rPr>
                <w:b/>
                <w:i/>
              </w:rPr>
              <w:t>Г</w:t>
            </w:r>
          </w:p>
        </w:tc>
        <w:tc>
          <w:tcPr>
            <w:tcW w:w="9275" w:type="dxa"/>
            <w:gridSpan w:val="4"/>
          </w:tcPr>
          <w:p w:rsidR="002C462C" w:rsidRPr="006C7846" w:rsidRDefault="002C462C" w:rsidP="006C7846">
            <w:pPr>
              <w:spacing w:after="60"/>
              <w:jc w:val="both"/>
            </w:pPr>
            <w:r w:rsidRPr="006C7846">
              <w:rPr>
                <w:color w:val="000000"/>
              </w:rPr>
              <w:t>Об'єднання громадян з метою спільного виробництва, збуту продукції, закупівлі та споживання товарів, послуг, будівництва та експлуатації житла.</w:t>
            </w:r>
          </w:p>
        </w:tc>
      </w:tr>
      <w:tr w:rsidR="002C462C" w:rsidRPr="00E53BBB" w:rsidTr="00897AA1">
        <w:tc>
          <w:tcPr>
            <w:tcW w:w="648" w:type="dxa"/>
          </w:tcPr>
          <w:p w:rsidR="002C462C" w:rsidRPr="006C7846" w:rsidRDefault="002C462C" w:rsidP="006C7846">
            <w:pPr>
              <w:spacing w:after="60"/>
              <w:rPr>
                <w:b/>
                <w:i/>
              </w:rPr>
            </w:pPr>
            <w:r w:rsidRPr="006C7846">
              <w:rPr>
                <w:b/>
                <w:i/>
              </w:rPr>
              <w:t>Д</w:t>
            </w:r>
          </w:p>
        </w:tc>
        <w:tc>
          <w:tcPr>
            <w:tcW w:w="9275" w:type="dxa"/>
            <w:gridSpan w:val="4"/>
          </w:tcPr>
          <w:p w:rsidR="002C462C" w:rsidRPr="006C7846" w:rsidRDefault="002C462C" w:rsidP="006C7846">
            <w:pPr>
              <w:spacing w:after="60"/>
              <w:jc w:val="both"/>
            </w:pPr>
            <w:r w:rsidRPr="006C7846">
              <w:rPr>
                <w:iCs/>
                <w:color w:val="000000"/>
              </w:rPr>
              <w:t>Форма об'єднання підприємств, за якої його учасники повністю втрачають не тільки збутову, й виробничу самостійність.</w:t>
            </w:r>
          </w:p>
        </w:tc>
      </w:tr>
      <w:tr w:rsidR="002C462C" w:rsidRPr="00E53BBB" w:rsidTr="00897AA1">
        <w:tc>
          <w:tcPr>
            <w:tcW w:w="648" w:type="dxa"/>
          </w:tcPr>
          <w:p w:rsidR="002C462C" w:rsidRPr="006C7846" w:rsidRDefault="002C462C" w:rsidP="006C7846">
            <w:pPr>
              <w:spacing w:after="60"/>
              <w:rPr>
                <w:b/>
                <w:i/>
              </w:rPr>
            </w:pPr>
            <w:r w:rsidRPr="006C7846">
              <w:rPr>
                <w:b/>
                <w:i/>
              </w:rPr>
              <w:t>Е</w:t>
            </w:r>
          </w:p>
        </w:tc>
        <w:tc>
          <w:tcPr>
            <w:tcW w:w="9275" w:type="dxa"/>
            <w:gridSpan w:val="4"/>
          </w:tcPr>
          <w:p w:rsidR="002C462C" w:rsidRPr="006C7846" w:rsidRDefault="002C462C" w:rsidP="006C7846">
            <w:pPr>
              <w:spacing w:after="60"/>
              <w:jc w:val="both"/>
            </w:pPr>
            <w:r w:rsidRPr="006C7846">
              <w:t>Видача державними органами дозволу на право займатися певним видом діяльності, у тому числі експортно-імпортними операціями тощо.</w:t>
            </w:r>
          </w:p>
        </w:tc>
      </w:tr>
      <w:tr w:rsidR="002C462C" w:rsidRPr="00E53BBB" w:rsidTr="00897AA1">
        <w:tc>
          <w:tcPr>
            <w:tcW w:w="648" w:type="dxa"/>
          </w:tcPr>
          <w:p w:rsidR="002C462C" w:rsidRPr="006C7846" w:rsidRDefault="002C462C" w:rsidP="006C7846">
            <w:pPr>
              <w:spacing w:after="60"/>
              <w:rPr>
                <w:b/>
                <w:i/>
              </w:rPr>
            </w:pPr>
            <w:r w:rsidRPr="006C7846">
              <w:rPr>
                <w:b/>
                <w:i/>
              </w:rPr>
              <w:t>Є</w:t>
            </w:r>
          </w:p>
        </w:tc>
        <w:tc>
          <w:tcPr>
            <w:tcW w:w="9275" w:type="dxa"/>
            <w:gridSpan w:val="4"/>
          </w:tcPr>
          <w:p w:rsidR="002C462C" w:rsidRPr="006C7846" w:rsidRDefault="002C462C" w:rsidP="006C7846">
            <w:pPr>
              <w:spacing w:after="60"/>
              <w:jc w:val="both"/>
            </w:pPr>
            <w:r w:rsidRPr="006C7846">
              <w:rPr>
                <w:iCs/>
                <w:color w:val="000000"/>
              </w:rPr>
              <w:t>Об'єднання підприємств, які виробляють однорідну продукцію щодо спільної її реалізації.</w:t>
            </w:r>
          </w:p>
        </w:tc>
      </w:tr>
      <w:tr w:rsidR="002C462C" w:rsidRPr="00E53BBB" w:rsidTr="00897AA1">
        <w:tc>
          <w:tcPr>
            <w:tcW w:w="648" w:type="dxa"/>
          </w:tcPr>
          <w:p w:rsidR="002C462C" w:rsidRPr="006C7846" w:rsidRDefault="002C462C" w:rsidP="006C7846">
            <w:pPr>
              <w:spacing w:after="60"/>
              <w:rPr>
                <w:b/>
                <w:i/>
              </w:rPr>
            </w:pPr>
            <w:r w:rsidRPr="006C7846">
              <w:rPr>
                <w:b/>
                <w:i/>
              </w:rPr>
              <w:t>Ж</w:t>
            </w:r>
          </w:p>
        </w:tc>
        <w:tc>
          <w:tcPr>
            <w:tcW w:w="9275" w:type="dxa"/>
            <w:gridSpan w:val="4"/>
          </w:tcPr>
          <w:p w:rsidR="002C462C" w:rsidRPr="006C7846" w:rsidRDefault="002C462C" w:rsidP="006C7846">
            <w:pPr>
              <w:spacing w:after="60"/>
              <w:jc w:val="both"/>
            </w:pPr>
            <w:r w:rsidRPr="006C7846">
              <w:rPr>
                <w:iCs/>
                <w:color w:val="000000"/>
              </w:rPr>
              <w:t>Форма об'єднання капіталів учасників акціонерного товариства.</w:t>
            </w:r>
          </w:p>
        </w:tc>
      </w:tr>
      <w:tr w:rsidR="002C462C" w:rsidRPr="00E53BBB" w:rsidTr="00897AA1">
        <w:tc>
          <w:tcPr>
            <w:tcW w:w="648" w:type="dxa"/>
          </w:tcPr>
          <w:p w:rsidR="002C462C" w:rsidRPr="006C7846" w:rsidRDefault="002C462C" w:rsidP="006C7846">
            <w:pPr>
              <w:spacing w:after="60"/>
              <w:rPr>
                <w:b/>
                <w:i/>
              </w:rPr>
            </w:pPr>
            <w:r w:rsidRPr="006C7846">
              <w:rPr>
                <w:b/>
                <w:i/>
              </w:rPr>
              <w:t>З</w:t>
            </w:r>
          </w:p>
        </w:tc>
        <w:tc>
          <w:tcPr>
            <w:tcW w:w="9275" w:type="dxa"/>
            <w:gridSpan w:val="4"/>
          </w:tcPr>
          <w:p w:rsidR="002C462C" w:rsidRPr="006C7846" w:rsidRDefault="002C462C" w:rsidP="006C7846">
            <w:pPr>
              <w:spacing w:after="60"/>
              <w:jc w:val="both"/>
            </w:pPr>
            <w:r w:rsidRPr="006C7846">
              <w:t>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w:t>
            </w:r>
          </w:p>
        </w:tc>
      </w:tr>
    </w:tbl>
    <w:p w:rsidR="00C5307D" w:rsidRDefault="00C5307D" w:rsidP="004F4BCC">
      <w:pPr>
        <w:tabs>
          <w:tab w:val="left" w:pos="142"/>
        </w:tabs>
        <w:jc w:val="center"/>
        <w:rPr>
          <w:b/>
        </w:rPr>
      </w:pPr>
    </w:p>
    <w:p w:rsidR="00C5307D" w:rsidRDefault="00C5307D" w:rsidP="004F4BCC">
      <w:pPr>
        <w:tabs>
          <w:tab w:val="left" w:pos="142"/>
        </w:tabs>
        <w:jc w:val="center"/>
        <w:rPr>
          <w:b/>
        </w:rPr>
      </w:pPr>
    </w:p>
    <w:p w:rsidR="00C5307D" w:rsidRDefault="00C5307D" w:rsidP="004F4BCC">
      <w:pPr>
        <w:tabs>
          <w:tab w:val="left" w:pos="142"/>
        </w:tabs>
        <w:jc w:val="center"/>
        <w:rPr>
          <w:b/>
        </w:rPr>
      </w:pPr>
    </w:p>
    <w:p w:rsidR="00C5307D" w:rsidRDefault="00C5307D" w:rsidP="004F4BCC">
      <w:pPr>
        <w:tabs>
          <w:tab w:val="left" w:pos="142"/>
        </w:tabs>
        <w:jc w:val="center"/>
        <w:rPr>
          <w:b/>
        </w:rPr>
      </w:pPr>
    </w:p>
    <w:p w:rsidR="006C7846" w:rsidRDefault="006C7846" w:rsidP="004F4BCC">
      <w:pPr>
        <w:tabs>
          <w:tab w:val="left" w:pos="142"/>
        </w:tabs>
        <w:jc w:val="center"/>
        <w:rPr>
          <w:b/>
        </w:rPr>
      </w:pPr>
    </w:p>
    <w:p w:rsidR="006C7846" w:rsidRDefault="006C7846" w:rsidP="004F4BCC">
      <w:pPr>
        <w:tabs>
          <w:tab w:val="left" w:pos="142"/>
        </w:tabs>
        <w:jc w:val="center"/>
        <w:rPr>
          <w:b/>
        </w:rPr>
      </w:pPr>
    </w:p>
    <w:p w:rsidR="006C7846" w:rsidRDefault="006C7846" w:rsidP="004F4BCC">
      <w:pPr>
        <w:tabs>
          <w:tab w:val="left" w:pos="142"/>
        </w:tabs>
        <w:jc w:val="center"/>
        <w:rPr>
          <w:b/>
        </w:rPr>
      </w:pPr>
    </w:p>
    <w:p w:rsidR="006C7846" w:rsidRDefault="006C7846" w:rsidP="004F4BCC">
      <w:pPr>
        <w:tabs>
          <w:tab w:val="left" w:pos="142"/>
        </w:tabs>
        <w:jc w:val="center"/>
        <w:rPr>
          <w:b/>
        </w:rPr>
      </w:pPr>
    </w:p>
    <w:p w:rsidR="00EE0F4E" w:rsidRDefault="00EE0F4E" w:rsidP="004F4BCC">
      <w:pPr>
        <w:tabs>
          <w:tab w:val="left" w:pos="142"/>
        </w:tabs>
        <w:jc w:val="center"/>
        <w:rPr>
          <w:b/>
        </w:rPr>
      </w:pPr>
      <w:r w:rsidRPr="004F4BCC">
        <w:rPr>
          <w:b/>
        </w:rPr>
        <w:lastRenderedPageBreak/>
        <w:t>ТЕМА 3. ЗАРОДЖЕННЯ ТА ЕВОЛЮЦІЯ ЕКОНОМІЧНОЇ ДУМКИ</w:t>
      </w:r>
    </w:p>
    <w:p w:rsidR="00C5307D" w:rsidRPr="00C5307D" w:rsidRDefault="00C5307D" w:rsidP="004F4BCC">
      <w:pPr>
        <w:tabs>
          <w:tab w:val="left" w:pos="142"/>
        </w:tabs>
        <w:jc w:val="center"/>
        <w:rPr>
          <w:b/>
          <w:sz w:val="16"/>
        </w:rPr>
      </w:pPr>
    </w:p>
    <w:p w:rsidR="004F4BCC" w:rsidRPr="004F4BCC" w:rsidRDefault="004F4BCC" w:rsidP="00C55B7B">
      <w:pPr>
        <w:tabs>
          <w:tab w:val="left" w:pos="142"/>
        </w:tabs>
        <w:spacing w:line="228" w:lineRule="auto"/>
        <w:jc w:val="center"/>
        <w:rPr>
          <w:b/>
        </w:rPr>
      </w:pPr>
      <w:r>
        <w:rPr>
          <w:noProof/>
          <w:lang w:eastAsia="uk-UA"/>
        </w:rPr>
        <w:drawing>
          <wp:inline distT="0" distB="0" distL="0" distR="0" wp14:anchorId="4E78C316" wp14:editId="09E107A0">
            <wp:extent cx="6262577" cy="1786269"/>
            <wp:effectExtent l="0" t="0" r="24130" b="23495"/>
            <wp:docPr id="32" name="Схема 3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92" r:lo="rId593" r:qs="rId594" r:cs="rId595"/>
              </a:graphicData>
            </a:graphic>
          </wp:inline>
        </w:drawing>
      </w:r>
    </w:p>
    <w:p w:rsidR="00EE0F4E" w:rsidRPr="00C5307D" w:rsidRDefault="00EE0F4E" w:rsidP="00C55B7B">
      <w:pPr>
        <w:spacing w:line="228" w:lineRule="auto"/>
        <w:jc w:val="center"/>
        <w:rPr>
          <w:b/>
          <w:sz w:val="24"/>
        </w:rPr>
      </w:pPr>
      <w:r w:rsidRPr="00C5307D">
        <w:rPr>
          <w:b/>
          <w:sz w:val="24"/>
        </w:rPr>
        <w:t>Література</w:t>
      </w:r>
    </w:p>
    <w:p w:rsidR="00EE0F4E" w:rsidRPr="00C5307D" w:rsidRDefault="00EE0F4E" w:rsidP="001A7CDD">
      <w:pPr>
        <w:pStyle w:val="af6"/>
        <w:widowControl w:val="0"/>
        <w:numPr>
          <w:ilvl w:val="0"/>
          <w:numId w:val="50"/>
        </w:numPr>
        <w:tabs>
          <w:tab w:val="left" w:pos="851"/>
        </w:tabs>
        <w:autoSpaceDE w:val="0"/>
        <w:autoSpaceDN w:val="0"/>
        <w:spacing w:line="228" w:lineRule="auto"/>
        <w:ind w:left="0" w:firstLine="567"/>
        <w:contextualSpacing w:val="0"/>
        <w:jc w:val="both"/>
        <w:rPr>
          <w:sz w:val="24"/>
        </w:rPr>
      </w:pPr>
      <w:r w:rsidRPr="00C5307D">
        <w:rPr>
          <w:sz w:val="24"/>
        </w:rPr>
        <w:t>Історія економічних учень: Підручник: У 2 ч. / За ред. В.Д. Базилевича. 3-тє вид. випр. і доп. К.: Знання, 2006. Ч. 1 582 с. Ч. 2 575 с.</w:t>
      </w:r>
    </w:p>
    <w:p w:rsidR="00EE0F4E" w:rsidRPr="00C5307D" w:rsidRDefault="00EE0F4E" w:rsidP="001A7CDD">
      <w:pPr>
        <w:pStyle w:val="af6"/>
        <w:widowControl w:val="0"/>
        <w:numPr>
          <w:ilvl w:val="0"/>
          <w:numId w:val="50"/>
        </w:numPr>
        <w:tabs>
          <w:tab w:val="left" w:pos="426"/>
          <w:tab w:val="left" w:pos="851"/>
        </w:tabs>
        <w:autoSpaceDE w:val="0"/>
        <w:autoSpaceDN w:val="0"/>
        <w:spacing w:line="228" w:lineRule="auto"/>
        <w:ind w:left="0" w:firstLine="567"/>
        <w:contextualSpacing w:val="0"/>
        <w:jc w:val="both"/>
        <w:rPr>
          <w:sz w:val="24"/>
        </w:rPr>
      </w:pPr>
      <w:r w:rsidRPr="00C5307D">
        <w:rPr>
          <w:sz w:val="24"/>
        </w:rPr>
        <w:t>Краус Н.М. Історія економіки та економічної думки: структурно-логічні схеми, таблиці, малюнки: навч. посіб. К. : «Центр учбової літератури», 2014.504с.</w:t>
      </w:r>
    </w:p>
    <w:p w:rsidR="00EE0F4E" w:rsidRPr="00C5307D" w:rsidRDefault="00EE0F4E" w:rsidP="001A7CDD">
      <w:pPr>
        <w:pStyle w:val="af6"/>
        <w:widowControl w:val="0"/>
        <w:numPr>
          <w:ilvl w:val="0"/>
          <w:numId w:val="50"/>
        </w:numPr>
        <w:tabs>
          <w:tab w:val="left" w:pos="426"/>
          <w:tab w:val="left" w:pos="851"/>
        </w:tabs>
        <w:autoSpaceDE w:val="0"/>
        <w:autoSpaceDN w:val="0"/>
        <w:spacing w:line="228" w:lineRule="auto"/>
        <w:ind w:left="0" w:firstLine="567"/>
        <w:contextualSpacing w:val="0"/>
        <w:jc w:val="both"/>
        <w:rPr>
          <w:sz w:val="24"/>
        </w:rPr>
      </w:pPr>
      <w:r w:rsidRPr="00C5307D">
        <w:rPr>
          <w:sz w:val="24"/>
        </w:rPr>
        <w:t>Горбачевська</w:t>
      </w:r>
      <w:r w:rsidR="004F4BCC" w:rsidRPr="00C5307D">
        <w:rPr>
          <w:sz w:val="24"/>
        </w:rPr>
        <w:t xml:space="preserve"> О.В.</w:t>
      </w:r>
      <w:r w:rsidRPr="00C5307D">
        <w:rPr>
          <w:sz w:val="24"/>
        </w:rPr>
        <w:t>, Хмелярчук</w:t>
      </w:r>
      <w:r w:rsidR="004F4BCC" w:rsidRPr="00C5307D">
        <w:rPr>
          <w:sz w:val="24"/>
        </w:rPr>
        <w:t xml:space="preserve"> М.І.</w:t>
      </w:r>
      <w:r w:rsidRPr="00C5307D">
        <w:rPr>
          <w:sz w:val="24"/>
        </w:rPr>
        <w:t xml:space="preserve">, Стасишин </w:t>
      </w:r>
      <w:r w:rsidR="004F4BCC" w:rsidRPr="00C5307D">
        <w:rPr>
          <w:sz w:val="24"/>
        </w:rPr>
        <w:t xml:space="preserve">А.В. </w:t>
      </w:r>
      <w:r w:rsidRPr="00C5307D">
        <w:rPr>
          <w:sz w:val="24"/>
        </w:rPr>
        <w:t>Історія економіки та економічної думки у логічних схемах: навч.посібник. К.: УБС НБУ, 2013. 526 с.</w:t>
      </w:r>
    </w:p>
    <w:p w:rsidR="00EE0F4E" w:rsidRPr="00C5307D" w:rsidRDefault="00EE0F4E" w:rsidP="001A7CDD">
      <w:pPr>
        <w:pStyle w:val="af6"/>
        <w:widowControl w:val="0"/>
        <w:numPr>
          <w:ilvl w:val="0"/>
          <w:numId w:val="50"/>
        </w:numPr>
        <w:tabs>
          <w:tab w:val="left" w:pos="426"/>
          <w:tab w:val="left" w:pos="851"/>
        </w:tabs>
        <w:autoSpaceDE w:val="0"/>
        <w:autoSpaceDN w:val="0"/>
        <w:spacing w:line="228" w:lineRule="auto"/>
        <w:ind w:left="0" w:firstLine="567"/>
        <w:contextualSpacing w:val="0"/>
        <w:jc w:val="both"/>
        <w:rPr>
          <w:sz w:val="24"/>
        </w:rPr>
      </w:pPr>
      <w:r w:rsidRPr="00C5307D">
        <w:rPr>
          <w:sz w:val="24"/>
        </w:rPr>
        <w:t>Історія економіки та економічної думки: навч. посіб. / за ред. проф. С. І. Архієреєва, доц. Н. Б Решетняк</w:t>
      </w:r>
      <w:r w:rsidR="004F4BCC" w:rsidRPr="00C5307D">
        <w:rPr>
          <w:sz w:val="24"/>
        </w:rPr>
        <w:t>.</w:t>
      </w:r>
      <w:r w:rsidRPr="00C5307D">
        <w:rPr>
          <w:sz w:val="24"/>
        </w:rPr>
        <w:t xml:space="preserve"> Х.: НТУ «ХПІ», 2010. 336 с.</w:t>
      </w:r>
    </w:p>
    <w:p w:rsidR="00EE0F4E" w:rsidRPr="00C5307D" w:rsidRDefault="00EE0F4E" w:rsidP="001A7CDD">
      <w:pPr>
        <w:pStyle w:val="af6"/>
        <w:widowControl w:val="0"/>
        <w:numPr>
          <w:ilvl w:val="0"/>
          <w:numId w:val="50"/>
        </w:numPr>
        <w:tabs>
          <w:tab w:val="left" w:pos="426"/>
          <w:tab w:val="left" w:pos="851"/>
        </w:tabs>
        <w:autoSpaceDE w:val="0"/>
        <w:autoSpaceDN w:val="0"/>
        <w:spacing w:line="228" w:lineRule="auto"/>
        <w:ind w:left="0" w:firstLine="567"/>
        <w:contextualSpacing w:val="0"/>
        <w:jc w:val="both"/>
        <w:rPr>
          <w:sz w:val="24"/>
        </w:rPr>
      </w:pPr>
      <w:r w:rsidRPr="00C5307D">
        <w:rPr>
          <w:sz w:val="24"/>
        </w:rPr>
        <w:t>Історія економіки та економічної думки: від ранніх цивілізацій до початку ХХст.: навч.посібн. / В.В. Козюк [та ін.]; за ред. В.В.Козюка, Л.А. Радіонової.</w:t>
      </w:r>
      <w:r w:rsidR="004F4BCC" w:rsidRPr="00C5307D">
        <w:rPr>
          <w:sz w:val="24"/>
        </w:rPr>
        <w:t xml:space="preserve"> </w:t>
      </w:r>
      <w:r w:rsidRPr="00C5307D">
        <w:rPr>
          <w:sz w:val="24"/>
        </w:rPr>
        <w:t>К.: Знання, 2011. 582 с.</w:t>
      </w:r>
    </w:p>
    <w:p w:rsidR="004F4BCC" w:rsidRPr="004F4BCC" w:rsidRDefault="004F4BCC" w:rsidP="00C55B7B">
      <w:pPr>
        <w:pStyle w:val="af6"/>
        <w:widowControl w:val="0"/>
        <w:tabs>
          <w:tab w:val="left" w:pos="426"/>
          <w:tab w:val="left" w:pos="851"/>
        </w:tabs>
        <w:autoSpaceDE w:val="0"/>
        <w:autoSpaceDN w:val="0"/>
        <w:spacing w:line="228" w:lineRule="auto"/>
        <w:ind w:left="567"/>
        <w:contextualSpacing w:val="0"/>
        <w:jc w:val="both"/>
        <w:rPr>
          <w:sz w:val="20"/>
        </w:rPr>
      </w:pPr>
    </w:p>
    <w:p w:rsidR="004F4BCC" w:rsidRPr="004F4BCC" w:rsidRDefault="004F4BCC" w:rsidP="00C55B7B">
      <w:pPr>
        <w:pStyle w:val="af6"/>
        <w:widowControl w:val="0"/>
        <w:tabs>
          <w:tab w:val="left" w:pos="426"/>
          <w:tab w:val="left" w:pos="851"/>
        </w:tabs>
        <w:autoSpaceDE w:val="0"/>
        <w:autoSpaceDN w:val="0"/>
        <w:spacing w:line="228" w:lineRule="auto"/>
        <w:ind w:left="567"/>
        <w:contextualSpacing w:val="0"/>
        <w:jc w:val="both"/>
      </w:pPr>
      <w:r>
        <w:rPr>
          <w:noProof/>
          <w:lang w:eastAsia="uk-UA"/>
        </w:rPr>
        <w:drawing>
          <wp:inline distT="0" distB="0" distL="0" distR="0" wp14:anchorId="0430A224" wp14:editId="58C900CA">
            <wp:extent cx="5474970" cy="733424"/>
            <wp:effectExtent l="0" t="0" r="11430" b="10160"/>
            <wp:docPr id="36" name="Схема 36"/>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597" r:lo="rId598" r:qs="rId599" r:cs="rId600"/>
              </a:graphicData>
            </a:graphic>
          </wp:inline>
        </w:drawing>
      </w:r>
    </w:p>
    <w:p w:rsidR="00EE0F4E" w:rsidRPr="00CC017E" w:rsidRDefault="00EE0F4E" w:rsidP="00C55B7B">
      <w:pPr>
        <w:spacing w:line="228" w:lineRule="auto"/>
        <w:jc w:val="both"/>
        <w:rPr>
          <w:sz w:val="18"/>
        </w:rPr>
      </w:pPr>
    </w:p>
    <w:p w:rsidR="00EE0F4E" w:rsidRPr="004F4BCC" w:rsidRDefault="00EE0F4E" w:rsidP="00C55B7B">
      <w:pPr>
        <w:spacing w:line="228" w:lineRule="auto"/>
        <w:ind w:firstLine="567"/>
        <w:jc w:val="both"/>
      </w:pPr>
      <w:r w:rsidRPr="004F4BCC">
        <w:t>Економічна думка зародилася і розвивалася паралельно з господарською  діяльністю людини і суспільства. Перше своє оформлення у вигляді якоїсь системи поглядів на економічну діяльність людей вона отримала вже в древніх цивілізаціях.</w:t>
      </w:r>
    </w:p>
    <w:p w:rsidR="00EE0F4E" w:rsidRDefault="00EE0F4E" w:rsidP="00C55B7B">
      <w:pPr>
        <w:spacing w:line="228" w:lineRule="auto"/>
        <w:ind w:firstLine="567"/>
        <w:jc w:val="both"/>
      </w:pPr>
      <w:r w:rsidRPr="004F4BCC">
        <w:t xml:space="preserve">До нашої ери виникли </w:t>
      </w:r>
      <w:r w:rsidR="004F4BCC">
        <w:t>два центри світової цивілізації (т</w:t>
      </w:r>
      <w:r w:rsidRPr="004F4BCC">
        <w:t xml:space="preserve">аблиця </w:t>
      </w:r>
      <w:r w:rsidR="004F4BCC">
        <w:t>3.</w:t>
      </w:r>
      <w:r w:rsidRPr="004F4BCC">
        <w:t>1</w:t>
      </w:r>
      <w:r w:rsidR="004F4BCC">
        <w:t>).</w:t>
      </w:r>
    </w:p>
    <w:p w:rsidR="00CC017E" w:rsidRDefault="00CC017E" w:rsidP="00C55B7B">
      <w:pPr>
        <w:pStyle w:val="af6"/>
        <w:spacing w:line="228" w:lineRule="auto"/>
        <w:ind w:left="0" w:firstLine="567"/>
        <w:jc w:val="both"/>
      </w:pPr>
      <w:r w:rsidRPr="004F4BCC">
        <w:t>Все це від</w:t>
      </w:r>
      <w:r>
        <w:t>образилось</w:t>
      </w:r>
      <w:r w:rsidRPr="004F4BCC">
        <w:t xml:space="preserve"> на економічн</w:t>
      </w:r>
      <w:r>
        <w:t>ій</w:t>
      </w:r>
      <w:r w:rsidRPr="004F4BCC">
        <w:t xml:space="preserve"> дум</w:t>
      </w:r>
      <w:r>
        <w:t>ці</w:t>
      </w:r>
      <w:r w:rsidRPr="004F4BCC">
        <w:t xml:space="preserve"> двох цивілізацій.</w:t>
      </w:r>
    </w:p>
    <w:tbl>
      <w:tblPr>
        <w:tblStyle w:val="a5"/>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36"/>
        <w:gridCol w:w="7278"/>
      </w:tblGrid>
      <w:tr w:rsidR="00C55B7B" w:rsidTr="0008397D">
        <w:tc>
          <w:tcPr>
            <w:tcW w:w="2943" w:type="dxa"/>
            <w:shd w:val="clear" w:color="auto" w:fill="DBE5F1" w:themeFill="accent1" w:themeFillTint="33"/>
            <w:vAlign w:val="center"/>
          </w:tcPr>
          <w:p w:rsidR="00C55B7B" w:rsidRDefault="00C55B7B" w:rsidP="00C55B7B">
            <w:pPr>
              <w:pStyle w:val="af6"/>
              <w:spacing w:line="228" w:lineRule="auto"/>
              <w:ind w:left="0"/>
              <w:jc w:val="center"/>
            </w:pPr>
            <w:r>
              <w:rPr>
                <w:noProof/>
                <w:lang w:eastAsia="uk-UA"/>
              </w:rPr>
              <w:drawing>
                <wp:inline distT="0" distB="0" distL="0" distR="0" wp14:anchorId="76E79611" wp14:editId="2D74F181">
                  <wp:extent cx="1786269" cy="2105246"/>
                  <wp:effectExtent l="0" t="0" r="4445" b="9525"/>
                  <wp:docPr id="374" name="Рисунок 374" descr="https://upload.wikimedia.org/wikipedia/commons/thumb/1/1c/Code_of_Hammurabi-Sb_8-IMG_7753-gradient.jpg/800px-Code_of_Hammurabi-Sb_8-IMG_7753-gradie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https://upload.wikimedia.org/wikipedia/commons/thumb/1/1c/Code_of_Hammurabi-Sb_8-IMG_7753-gradient.jpg/800px-Code_of_Hammurabi-Sb_8-IMG_7753-gradient.jpg"/>
                          <pic:cNvPicPr>
                            <a:picLocks noChangeAspect="1" noChangeArrowheads="1"/>
                          </pic:cNvPicPr>
                        </pic:nvPicPr>
                        <pic:blipFill>
                          <a:blip r:embed="rId602">
                            <a:extLst>
                              <a:ext uri="{28A0092B-C50C-407E-A947-70E740481C1C}">
                                <a14:useLocalDpi xmlns:a14="http://schemas.microsoft.com/office/drawing/2010/main" val="0"/>
                              </a:ext>
                            </a:extLst>
                          </a:blip>
                          <a:srcRect/>
                          <a:stretch>
                            <a:fillRect/>
                          </a:stretch>
                        </pic:blipFill>
                        <pic:spPr bwMode="auto">
                          <a:xfrm>
                            <a:off x="0" y="0"/>
                            <a:ext cx="1786331" cy="2105319"/>
                          </a:xfrm>
                          <a:prstGeom prst="rect">
                            <a:avLst/>
                          </a:prstGeom>
                          <a:noFill/>
                          <a:ln>
                            <a:noFill/>
                          </a:ln>
                        </pic:spPr>
                      </pic:pic>
                    </a:graphicData>
                  </a:graphic>
                </wp:inline>
              </w:drawing>
            </w:r>
          </w:p>
          <w:p w:rsidR="00C55B7B" w:rsidRPr="007201AC" w:rsidRDefault="00C55B7B" w:rsidP="00C55B7B">
            <w:pPr>
              <w:jc w:val="center"/>
              <w:rPr>
                <w:sz w:val="20"/>
              </w:rPr>
            </w:pPr>
          </w:p>
          <w:p w:rsidR="00C55B7B" w:rsidRPr="007201AC" w:rsidRDefault="00C55B7B" w:rsidP="00C55B7B">
            <w:pPr>
              <w:jc w:val="center"/>
              <w:rPr>
                <w:b/>
                <w:i/>
              </w:rPr>
            </w:pPr>
            <w:r w:rsidRPr="007201AC">
              <w:rPr>
                <w:b/>
                <w:i/>
              </w:rPr>
              <w:t>Сталла із законами Хамураппі</w:t>
            </w:r>
          </w:p>
        </w:tc>
        <w:tc>
          <w:tcPr>
            <w:tcW w:w="7371" w:type="dxa"/>
          </w:tcPr>
          <w:p w:rsidR="00C55B7B" w:rsidRDefault="00C55B7B" w:rsidP="00C55B7B">
            <w:pPr>
              <w:pStyle w:val="af6"/>
              <w:spacing w:line="228" w:lineRule="auto"/>
              <w:ind w:left="0" w:firstLine="567"/>
              <w:jc w:val="both"/>
            </w:pPr>
            <w:r w:rsidRPr="004F4BCC">
              <w:t xml:space="preserve">На Стародавньому Сході одним </w:t>
            </w:r>
            <w:r>
              <w:t>з перших творів, присвячених</w:t>
            </w:r>
            <w:r w:rsidRPr="004F4BCC">
              <w:t xml:space="preserve"> проблемам регулювання економічного життя, був кодекс царя </w:t>
            </w:r>
            <w:r w:rsidRPr="004F4BCC">
              <w:rPr>
                <w:i/>
              </w:rPr>
              <w:t>Хаммурапі</w:t>
            </w:r>
            <w:r w:rsidRPr="004F4BCC">
              <w:t xml:space="preserve"> в Стародавньому Вавилоні, який можна розглядати як прообраз сучасного Цивільного кодексу. Кодекс царя </w:t>
            </w:r>
            <w:r w:rsidRPr="004F4BCC">
              <w:rPr>
                <w:i/>
              </w:rPr>
              <w:t>Хаммурапі</w:t>
            </w:r>
            <w:r w:rsidRPr="004F4BCC">
              <w:t xml:space="preserve"> санкціонував приватну власність і давав їй різні гарантії: впорядковувалися права наследства, забезпечувалися гарантії в разі крадіжки, обману, визнавалося законним велике землеволодіння і визначалися орендні відносини. У той же час економічні права людини ставилися в залежність від приналежності його до певної касти або стану. Багато статей кодексу стосувалося регулювання торгівлі. Так, якщо придбаний раб страждав хворобами, покупець мав право повернути його продавцеві, який був зобов'язаний повернути плачену суму.</w:t>
            </w:r>
          </w:p>
        </w:tc>
      </w:tr>
    </w:tbl>
    <w:p w:rsidR="00EE0F4E" w:rsidRPr="004F4BCC" w:rsidRDefault="00EE0F4E" w:rsidP="004F4BCC">
      <w:pPr>
        <w:jc w:val="center"/>
      </w:pPr>
      <w:r w:rsidRPr="004F4BCC">
        <w:rPr>
          <w:b/>
        </w:rPr>
        <w:lastRenderedPageBreak/>
        <w:t xml:space="preserve">Таблиця </w:t>
      </w:r>
      <w:r w:rsidR="004F4BCC">
        <w:rPr>
          <w:b/>
        </w:rPr>
        <w:t>3.</w:t>
      </w:r>
      <w:r w:rsidRPr="004F4BCC">
        <w:rPr>
          <w:b/>
        </w:rPr>
        <w:t>1</w:t>
      </w:r>
      <w:r w:rsidR="004F4BCC">
        <w:rPr>
          <w:b/>
        </w:rPr>
        <w:t>.</w:t>
      </w:r>
      <w:r w:rsidRPr="004F4BCC">
        <w:rPr>
          <w:b/>
        </w:rPr>
        <w:t xml:space="preserve"> Основні риси Східної та Античної цивілізації</w:t>
      </w:r>
    </w:p>
    <w:tbl>
      <w:tblPr>
        <w:tblStyle w:val="a5"/>
        <w:tblW w:w="10168" w:type="dxa"/>
        <w:tblLook w:val="04A0" w:firstRow="1" w:lastRow="0" w:firstColumn="1" w:lastColumn="0" w:noHBand="0" w:noVBand="1"/>
      </w:tblPr>
      <w:tblGrid>
        <w:gridCol w:w="5353"/>
        <w:gridCol w:w="4815"/>
      </w:tblGrid>
      <w:tr w:rsidR="00EE0F4E" w:rsidRPr="00CC017E" w:rsidTr="004F4BCC">
        <w:tc>
          <w:tcPr>
            <w:tcW w:w="5353" w:type="dxa"/>
            <w:tcBorders>
              <w:top w:val="single" w:sz="4" w:space="0" w:color="auto"/>
              <w:left w:val="single" w:sz="4" w:space="0" w:color="auto"/>
              <w:bottom w:val="single" w:sz="4" w:space="0" w:color="auto"/>
              <w:right w:val="single" w:sz="4" w:space="0" w:color="auto"/>
            </w:tcBorders>
            <w:hideMark/>
          </w:tcPr>
          <w:p w:rsidR="00EE0F4E" w:rsidRPr="00CC017E" w:rsidRDefault="00EE0F4E" w:rsidP="00CC017E">
            <w:pPr>
              <w:widowControl w:val="0"/>
              <w:tabs>
                <w:tab w:val="left" w:pos="301"/>
              </w:tabs>
              <w:autoSpaceDE w:val="0"/>
              <w:autoSpaceDN w:val="0"/>
              <w:jc w:val="center"/>
              <w:rPr>
                <w:sz w:val="24"/>
                <w:lang w:eastAsia="en-US"/>
              </w:rPr>
            </w:pPr>
            <w:r w:rsidRPr="00CC017E">
              <w:rPr>
                <w:sz w:val="24"/>
                <w:lang w:eastAsia="en-US"/>
              </w:rPr>
              <w:t>Східна цивілізація</w:t>
            </w:r>
          </w:p>
        </w:tc>
        <w:tc>
          <w:tcPr>
            <w:tcW w:w="4815" w:type="dxa"/>
            <w:tcBorders>
              <w:top w:val="single" w:sz="4" w:space="0" w:color="auto"/>
              <w:left w:val="single" w:sz="4" w:space="0" w:color="auto"/>
              <w:bottom w:val="single" w:sz="4" w:space="0" w:color="auto"/>
              <w:right w:val="single" w:sz="4" w:space="0" w:color="auto"/>
            </w:tcBorders>
            <w:hideMark/>
          </w:tcPr>
          <w:p w:rsidR="00EE0F4E" w:rsidRPr="00CC017E" w:rsidRDefault="00EE0F4E" w:rsidP="00CC017E">
            <w:pPr>
              <w:widowControl w:val="0"/>
              <w:tabs>
                <w:tab w:val="left" w:pos="301"/>
              </w:tabs>
              <w:autoSpaceDE w:val="0"/>
              <w:autoSpaceDN w:val="0"/>
              <w:jc w:val="center"/>
              <w:rPr>
                <w:sz w:val="24"/>
                <w:lang w:eastAsia="en-US"/>
              </w:rPr>
            </w:pPr>
            <w:r w:rsidRPr="00CC017E">
              <w:rPr>
                <w:sz w:val="24"/>
                <w:lang w:eastAsia="en-US"/>
              </w:rPr>
              <w:t>Антична цивілізація</w:t>
            </w:r>
          </w:p>
        </w:tc>
      </w:tr>
      <w:tr w:rsidR="00EE0F4E" w:rsidRPr="00CC017E" w:rsidTr="004F4BCC">
        <w:tc>
          <w:tcPr>
            <w:tcW w:w="5353" w:type="dxa"/>
            <w:tcBorders>
              <w:top w:val="single" w:sz="4" w:space="0" w:color="auto"/>
              <w:left w:val="single" w:sz="4" w:space="0" w:color="auto"/>
              <w:bottom w:val="single" w:sz="4" w:space="0" w:color="auto"/>
              <w:right w:val="single" w:sz="4" w:space="0" w:color="auto"/>
            </w:tcBorders>
            <w:hideMark/>
          </w:tcPr>
          <w:p w:rsidR="00EE0F4E" w:rsidRPr="00CC017E" w:rsidRDefault="00EE0F4E" w:rsidP="00CC017E">
            <w:pPr>
              <w:pStyle w:val="af6"/>
              <w:tabs>
                <w:tab w:val="left" w:pos="301"/>
              </w:tabs>
              <w:ind w:left="0"/>
              <w:jc w:val="both"/>
              <w:rPr>
                <w:sz w:val="24"/>
                <w:lang w:eastAsia="en-US"/>
              </w:rPr>
            </w:pPr>
            <w:r w:rsidRPr="00CC017E">
              <w:rPr>
                <w:sz w:val="24"/>
                <w:lang w:eastAsia="en-US"/>
              </w:rPr>
              <w:t>Існувала у Стародавньому Єгипеті, держави Месопотамії, Стародавній Індії, Стародавньому Китаї оформилася в II-I тис. до н.е.</w:t>
            </w:r>
          </w:p>
        </w:tc>
        <w:tc>
          <w:tcPr>
            <w:tcW w:w="4815" w:type="dxa"/>
            <w:tcBorders>
              <w:top w:val="single" w:sz="4" w:space="0" w:color="auto"/>
              <w:left w:val="single" w:sz="4" w:space="0" w:color="auto"/>
              <w:bottom w:val="single" w:sz="4" w:space="0" w:color="auto"/>
              <w:right w:val="single" w:sz="4" w:space="0" w:color="auto"/>
            </w:tcBorders>
            <w:hideMark/>
          </w:tcPr>
          <w:p w:rsidR="00EE0F4E" w:rsidRPr="00CC017E" w:rsidRDefault="00EE0F4E" w:rsidP="00CC017E">
            <w:pPr>
              <w:pStyle w:val="af6"/>
              <w:tabs>
                <w:tab w:val="left" w:pos="301"/>
              </w:tabs>
              <w:ind w:left="0"/>
              <w:jc w:val="both"/>
              <w:rPr>
                <w:sz w:val="24"/>
                <w:lang w:eastAsia="en-US"/>
              </w:rPr>
            </w:pPr>
            <w:r w:rsidRPr="00CC017E">
              <w:rPr>
                <w:sz w:val="24"/>
                <w:lang w:eastAsia="en-US"/>
              </w:rPr>
              <w:t>Існувала у Стародавньої Греції, Стародавнього Риму) виникла в I тис. до н.е.</w:t>
            </w:r>
          </w:p>
        </w:tc>
      </w:tr>
      <w:tr w:rsidR="00EE0F4E" w:rsidRPr="00CC017E" w:rsidTr="004F4BCC">
        <w:tc>
          <w:tcPr>
            <w:tcW w:w="5353" w:type="dxa"/>
            <w:tcBorders>
              <w:top w:val="single" w:sz="4" w:space="0" w:color="auto"/>
              <w:left w:val="single" w:sz="4" w:space="0" w:color="auto"/>
              <w:bottom w:val="single" w:sz="4" w:space="0" w:color="auto"/>
              <w:right w:val="single" w:sz="4" w:space="0" w:color="auto"/>
            </w:tcBorders>
            <w:hideMark/>
          </w:tcPr>
          <w:p w:rsidR="00EE0F4E" w:rsidRPr="00CC017E" w:rsidRDefault="00EE0F4E" w:rsidP="00CC017E">
            <w:pPr>
              <w:pStyle w:val="af6"/>
              <w:tabs>
                <w:tab w:val="left" w:pos="301"/>
              </w:tabs>
              <w:ind w:left="0"/>
              <w:jc w:val="both"/>
              <w:rPr>
                <w:sz w:val="24"/>
                <w:lang w:eastAsia="en-US"/>
              </w:rPr>
            </w:pPr>
            <w:r w:rsidRPr="00CC017E">
              <w:rPr>
                <w:sz w:val="24"/>
                <w:lang w:eastAsia="en-US"/>
              </w:rPr>
              <w:t>• особлива роль сільського господарства в життя суспільства, о</w:t>
            </w:r>
            <w:r w:rsidR="00CC017E">
              <w:rPr>
                <w:sz w:val="24"/>
                <w:lang w:eastAsia="en-US"/>
              </w:rPr>
              <w:t>бслуговуємо - працею общинників</w:t>
            </w:r>
          </w:p>
          <w:p w:rsidR="00EE0F4E" w:rsidRPr="00CC017E" w:rsidRDefault="00EE0F4E" w:rsidP="00CC017E">
            <w:pPr>
              <w:pStyle w:val="af6"/>
              <w:tabs>
                <w:tab w:val="left" w:pos="301"/>
              </w:tabs>
              <w:ind w:left="0"/>
              <w:jc w:val="both"/>
              <w:rPr>
                <w:sz w:val="24"/>
                <w:lang w:eastAsia="en-US"/>
              </w:rPr>
            </w:pPr>
            <w:r w:rsidRPr="00CC017E">
              <w:rPr>
                <w:sz w:val="24"/>
                <w:lang w:eastAsia="en-US"/>
              </w:rPr>
              <w:t>• централізований характер господарювання, держава - верховний розпорядник всіх економічних р</w:t>
            </w:r>
            <w:r w:rsidR="00CC017E">
              <w:rPr>
                <w:sz w:val="24"/>
                <w:lang w:eastAsia="en-US"/>
              </w:rPr>
              <w:t>есурсів, головним образом землі</w:t>
            </w:r>
          </w:p>
          <w:p w:rsidR="00EE0F4E" w:rsidRPr="00CC017E" w:rsidRDefault="00EE0F4E" w:rsidP="00CC017E">
            <w:pPr>
              <w:pStyle w:val="af6"/>
              <w:tabs>
                <w:tab w:val="left" w:pos="301"/>
              </w:tabs>
              <w:ind w:left="0"/>
              <w:jc w:val="both"/>
              <w:rPr>
                <w:sz w:val="24"/>
                <w:lang w:eastAsia="en-US"/>
              </w:rPr>
            </w:pPr>
            <w:r w:rsidRPr="00CC017E">
              <w:rPr>
                <w:sz w:val="24"/>
                <w:lang w:eastAsia="en-US"/>
              </w:rPr>
              <w:t>• значимість іригаційних систем (зрошувальних систем, каналів, резервуарів для накопичення в</w:t>
            </w:r>
            <w:r w:rsidR="00CC017E">
              <w:rPr>
                <w:sz w:val="24"/>
                <w:lang w:eastAsia="en-US"/>
              </w:rPr>
              <w:t>оди) в господарської діяльності</w:t>
            </w:r>
          </w:p>
          <w:p w:rsidR="00EE0F4E" w:rsidRPr="00CC017E" w:rsidRDefault="00EE0F4E" w:rsidP="00CC017E">
            <w:pPr>
              <w:pStyle w:val="af6"/>
              <w:tabs>
                <w:tab w:val="left" w:pos="301"/>
              </w:tabs>
              <w:ind w:left="0"/>
              <w:jc w:val="both"/>
              <w:rPr>
                <w:sz w:val="24"/>
                <w:lang w:eastAsia="en-US"/>
              </w:rPr>
            </w:pPr>
            <w:r w:rsidRPr="00CC017E">
              <w:rPr>
                <w:sz w:val="24"/>
                <w:lang w:eastAsia="en-US"/>
              </w:rPr>
              <w:t>• організація праці рабів і общинників в храмовому господарстві, на будівництві грандіозн</w:t>
            </w:r>
            <w:r w:rsidR="00CC017E">
              <w:rPr>
                <w:sz w:val="24"/>
                <w:lang w:eastAsia="en-US"/>
              </w:rPr>
              <w:t>их світських і культових споруд</w:t>
            </w:r>
          </w:p>
          <w:p w:rsidR="00EE0F4E" w:rsidRPr="00CC017E" w:rsidRDefault="00EE0F4E" w:rsidP="00CC017E">
            <w:pPr>
              <w:pStyle w:val="af6"/>
              <w:tabs>
                <w:tab w:val="left" w:pos="301"/>
              </w:tabs>
              <w:ind w:left="0"/>
              <w:jc w:val="both"/>
              <w:rPr>
                <w:sz w:val="24"/>
                <w:lang w:eastAsia="en-US"/>
              </w:rPr>
            </w:pPr>
            <w:r w:rsidRPr="00CC017E">
              <w:rPr>
                <w:sz w:val="24"/>
                <w:lang w:eastAsia="en-US"/>
              </w:rPr>
              <w:t>• підлегле становище людини, розвиток боргового рабства, велика кількість под</w:t>
            </w:r>
            <w:r w:rsidR="00CC017E">
              <w:rPr>
                <w:sz w:val="24"/>
                <w:lang w:eastAsia="en-US"/>
              </w:rPr>
              <w:t>атків і натуральних повинностей</w:t>
            </w:r>
          </w:p>
        </w:tc>
        <w:tc>
          <w:tcPr>
            <w:tcW w:w="4815" w:type="dxa"/>
            <w:tcBorders>
              <w:top w:val="single" w:sz="4" w:space="0" w:color="auto"/>
              <w:left w:val="single" w:sz="4" w:space="0" w:color="auto"/>
              <w:bottom w:val="single" w:sz="4" w:space="0" w:color="auto"/>
              <w:right w:val="single" w:sz="4" w:space="0" w:color="auto"/>
            </w:tcBorders>
          </w:tcPr>
          <w:p w:rsidR="00EE0F4E" w:rsidRPr="00CC017E" w:rsidRDefault="00EE0F4E" w:rsidP="00CC017E">
            <w:pPr>
              <w:pStyle w:val="af6"/>
              <w:tabs>
                <w:tab w:val="left" w:pos="301"/>
              </w:tabs>
              <w:ind w:left="0"/>
              <w:jc w:val="both"/>
              <w:rPr>
                <w:sz w:val="24"/>
                <w:lang w:eastAsia="en-US"/>
              </w:rPr>
            </w:pPr>
            <w:r w:rsidRPr="00CC017E">
              <w:rPr>
                <w:sz w:val="24"/>
                <w:lang w:eastAsia="en-US"/>
              </w:rPr>
              <w:t>• формування невеликих держав-полісів з де</w:t>
            </w:r>
            <w:r w:rsidR="00CC017E">
              <w:rPr>
                <w:sz w:val="24"/>
                <w:lang w:eastAsia="en-US"/>
              </w:rPr>
              <w:t>мократичними режимами правління</w:t>
            </w:r>
          </w:p>
          <w:p w:rsidR="00EE0F4E" w:rsidRPr="00CC017E" w:rsidRDefault="00EE0F4E" w:rsidP="00CC017E">
            <w:pPr>
              <w:pStyle w:val="af6"/>
              <w:tabs>
                <w:tab w:val="left" w:pos="301"/>
              </w:tabs>
              <w:ind w:left="0"/>
              <w:jc w:val="both"/>
              <w:rPr>
                <w:sz w:val="24"/>
                <w:lang w:eastAsia="en-US"/>
              </w:rPr>
            </w:pPr>
            <w:r w:rsidRPr="00CC017E">
              <w:rPr>
                <w:sz w:val="24"/>
                <w:lang w:eastAsia="en-US"/>
              </w:rPr>
              <w:t xml:space="preserve">• </w:t>
            </w:r>
            <w:r w:rsidRPr="00CC017E">
              <w:rPr>
                <w:spacing w:val="-8"/>
                <w:sz w:val="24"/>
                <w:lang w:eastAsia="en-US"/>
              </w:rPr>
              <w:t>децентралізований характер господарювання</w:t>
            </w:r>
          </w:p>
          <w:p w:rsidR="00EE0F4E" w:rsidRPr="00CC017E" w:rsidRDefault="00EE0F4E" w:rsidP="00CC017E">
            <w:pPr>
              <w:pStyle w:val="af6"/>
              <w:tabs>
                <w:tab w:val="left" w:pos="301"/>
              </w:tabs>
              <w:ind w:left="0"/>
              <w:jc w:val="both"/>
              <w:rPr>
                <w:sz w:val="24"/>
                <w:lang w:eastAsia="en-US"/>
              </w:rPr>
            </w:pPr>
            <w:r w:rsidRPr="00CC017E">
              <w:rPr>
                <w:sz w:val="24"/>
                <w:lang w:eastAsia="en-US"/>
              </w:rPr>
              <w:t>• загальна натуральна військова повинність, скасування обов'язкови</w:t>
            </w:r>
            <w:r w:rsidR="00CC017E">
              <w:rPr>
                <w:sz w:val="24"/>
                <w:lang w:eastAsia="en-US"/>
              </w:rPr>
              <w:t>х податків в Стародавньому Римі</w:t>
            </w:r>
          </w:p>
          <w:p w:rsidR="00EE0F4E" w:rsidRPr="00CC017E" w:rsidRDefault="00EE0F4E" w:rsidP="00CC017E">
            <w:pPr>
              <w:pStyle w:val="af6"/>
              <w:tabs>
                <w:tab w:val="left" w:pos="301"/>
              </w:tabs>
              <w:ind w:left="0"/>
              <w:jc w:val="both"/>
              <w:rPr>
                <w:sz w:val="24"/>
                <w:lang w:eastAsia="en-US"/>
              </w:rPr>
            </w:pPr>
            <w:r w:rsidRPr="00CC017E">
              <w:rPr>
                <w:sz w:val="24"/>
                <w:lang w:eastAsia="en-US"/>
              </w:rPr>
              <w:t>• розвиток ремес</w:t>
            </w:r>
            <w:r w:rsidR="00CC017E">
              <w:rPr>
                <w:sz w:val="24"/>
                <w:lang w:eastAsia="en-US"/>
              </w:rPr>
              <w:t>ла, торгівлі і міняльної справи</w:t>
            </w:r>
          </w:p>
          <w:p w:rsidR="00EE0F4E" w:rsidRPr="00CC017E" w:rsidRDefault="00EE0F4E" w:rsidP="00CC017E">
            <w:pPr>
              <w:pStyle w:val="af6"/>
              <w:tabs>
                <w:tab w:val="left" w:pos="301"/>
              </w:tabs>
              <w:ind w:left="0"/>
              <w:jc w:val="both"/>
              <w:rPr>
                <w:sz w:val="24"/>
                <w:lang w:eastAsia="en-US"/>
              </w:rPr>
            </w:pPr>
            <w:r w:rsidRPr="00CC017E">
              <w:rPr>
                <w:sz w:val="24"/>
                <w:lang w:eastAsia="en-US"/>
              </w:rPr>
              <w:t>• отримання вільними гром</w:t>
            </w:r>
            <w:r w:rsidR="00CC017E">
              <w:rPr>
                <w:sz w:val="24"/>
                <w:lang w:eastAsia="en-US"/>
              </w:rPr>
              <w:t>адянами значних політичних прав</w:t>
            </w:r>
          </w:p>
          <w:p w:rsidR="00EE0F4E" w:rsidRPr="00CC017E" w:rsidRDefault="00EE0F4E" w:rsidP="00CC017E">
            <w:pPr>
              <w:widowControl w:val="0"/>
              <w:tabs>
                <w:tab w:val="left" w:pos="301"/>
              </w:tabs>
              <w:autoSpaceDE w:val="0"/>
              <w:autoSpaceDN w:val="0"/>
              <w:jc w:val="both"/>
              <w:rPr>
                <w:sz w:val="24"/>
                <w:lang w:eastAsia="en-US"/>
              </w:rPr>
            </w:pPr>
          </w:p>
        </w:tc>
      </w:tr>
    </w:tbl>
    <w:p w:rsidR="00EE0F4E" w:rsidRPr="004F4BCC" w:rsidRDefault="00EE0F4E" w:rsidP="004F4BCC">
      <w:pPr>
        <w:ind w:firstLine="567"/>
        <w:jc w:val="both"/>
      </w:pPr>
    </w:p>
    <w:p w:rsidR="00EE0F4E" w:rsidRDefault="00EE0F4E" w:rsidP="00CC017E">
      <w:pPr>
        <w:pStyle w:val="af6"/>
        <w:spacing w:after="60"/>
        <w:ind w:left="0" w:firstLine="567"/>
        <w:jc w:val="both"/>
        <w:rPr>
          <w:spacing w:val="-8"/>
        </w:rPr>
      </w:pPr>
      <w:r w:rsidRPr="004F4BCC">
        <w:t xml:space="preserve">Економічна думка Стародавньої Індії знайшла відображення в текстах </w:t>
      </w:r>
      <w:r w:rsidR="00CC017E">
        <w:t>«</w:t>
      </w:r>
      <w:r w:rsidRPr="004F4BCC">
        <w:t>Вед</w:t>
      </w:r>
      <w:r w:rsidR="00CC017E">
        <w:t>»</w:t>
      </w:r>
      <w:r w:rsidRPr="004F4BCC">
        <w:t xml:space="preserve"> - </w:t>
      </w:r>
      <w:r w:rsidRPr="00CC017E">
        <w:rPr>
          <w:spacing w:val="-8"/>
        </w:rPr>
        <w:t xml:space="preserve">збірниках давньоіндійських молитов, релігійних гімнів і магічних заклінаний, і в поемі </w:t>
      </w:r>
      <w:r w:rsidR="00CC017E" w:rsidRPr="00CC017E">
        <w:rPr>
          <w:i/>
          <w:spacing w:val="-8"/>
        </w:rPr>
        <w:t>«</w:t>
      </w:r>
      <w:r w:rsidRPr="00CC017E">
        <w:rPr>
          <w:i/>
          <w:spacing w:val="-8"/>
        </w:rPr>
        <w:t>Махабхарата</w:t>
      </w:r>
      <w:r w:rsidR="00CC017E" w:rsidRPr="00CC017E">
        <w:rPr>
          <w:i/>
          <w:spacing w:val="-8"/>
        </w:rPr>
        <w:t>»</w:t>
      </w:r>
      <w:r w:rsidRPr="00CC017E">
        <w:rPr>
          <w:i/>
          <w:spacing w:val="-8"/>
        </w:rPr>
        <w:t>,</w:t>
      </w:r>
      <w:r w:rsidRPr="00CC017E">
        <w:rPr>
          <w:spacing w:val="-8"/>
        </w:rPr>
        <w:t xml:space="preserve"> на основі яких були розроблені </w:t>
      </w:r>
      <w:r w:rsidRPr="0008397D">
        <w:rPr>
          <w:spacing w:val="-8"/>
        </w:rPr>
        <w:t>закони Ману</w:t>
      </w:r>
      <w:r w:rsidRPr="00CC017E">
        <w:rPr>
          <w:spacing w:val="-8"/>
        </w:rPr>
        <w:t xml:space="preserve"> (I тис. </w:t>
      </w:r>
      <w:r w:rsidR="00CC017E" w:rsidRPr="00CC017E">
        <w:rPr>
          <w:spacing w:val="-8"/>
        </w:rPr>
        <w:t>д</w:t>
      </w:r>
      <w:r w:rsidRPr="00CC017E">
        <w:rPr>
          <w:spacing w:val="-8"/>
        </w:rPr>
        <w:t>о н.е.).</w:t>
      </w:r>
    </w:p>
    <w:p w:rsidR="00EA2F86" w:rsidRPr="00EA2F86" w:rsidRDefault="00EA2F86" w:rsidP="00CC017E">
      <w:pPr>
        <w:pStyle w:val="af6"/>
        <w:spacing w:after="60"/>
        <w:ind w:left="0" w:firstLine="567"/>
        <w:jc w:val="both"/>
        <w:rPr>
          <w:i/>
          <w:spacing w:val="-8"/>
          <w:sz w:val="24"/>
        </w:rPr>
      </w:pPr>
      <w:r w:rsidRPr="00EA2F86">
        <w:rPr>
          <w:i/>
          <w:spacing w:val="-8"/>
          <w:sz w:val="24"/>
        </w:rPr>
        <w:t>Закони Ману – давньоіндійська збірка законів. Складена брахманами близ</w:t>
      </w:r>
      <w:r>
        <w:rPr>
          <w:i/>
          <w:spacing w:val="-8"/>
          <w:sz w:val="24"/>
        </w:rPr>
        <w:t>ь</w:t>
      </w:r>
      <w:r w:rsidRPr="00EA2F86">
        <w:rPr>
          <w:i/>
          <w:spacing w:val="-8"/>
          <w:sz w:val="24"/>
        </w:rPr>
        <w:t xml:space="preserve">ко ІІ ст. до н.е. </w:t>
      </w:r>
      <w:r>
        <w:rPr>
          <w:i/>
          <w:spacing w:val="-8"/>
          <w:sz w:val="24"/>
        </w:rPr>
        <w:t>Н</w:t>
      </w:r>
      <w:r w:rsidRPr="00EA2F86">
        <w:rPr>
          <w:i/>
          <w:spacing w:val="-8"/>
          <w:sz w:val="24"/>
        </w:rPr>
        <w:t>азва походить ві міфічного прабатька людства - Ману. Складається з 12 розділів, які у свою чергу поділяються на 2 650 віршів. Фактично</w:t>
      </w:r>
      <w:r>
        <w:rPr>
          <w:i/>
          <w:spacing w:val="-8"/>
          <w:sz w:val="24"/>
        </w:rPr>
        <w:t xml:space="preserve"> Закони Ману є збіркою релігійних, етич</w:t>
      </w:r>
      <w:r w:rsidRPr="00EA2F86">
        <w:rPr>
          <w:i/>
          <w:spacing w:val="-8"/>
          <w:sz w:val="24"/>
        </w:rPr>
        <w:t xml:space="preserve">них та юридичних настанов. Вони вважаються першим етапом розвитку індуського права. Найбільше правових норм міститься в розділах 8 та 9. </w:t>
      </w:r>
      <w:r>
        <w:rPr>
          <w:i/>
          <w:spacing w:val="-8"/>
          <w:sz w:val="24"/>
        </w:rPr>
        <w:t>Ю</w:t>
      </w:r>
      <w:r w:rsidRPr="00EA2F86">
        <w:rPr>
          <w:i/>
          <w:spacing w:val="-8"/>
          <w:sz w:val="24"/>
        </w:rPr>
        <w:t xml:space="preserve">ридичні правила обґрунтовувалися переважно релігійними настановами </w:t>
      </w:r>
      <w:r>
        <w:rPr>
          <w:i/>
          <w:spacing w:val="-8"/>
          <w:sz w:val="24"/>
        </w:rPr>
        <w:t xml:space="preserve">Закони Ману </w:t>
      </w:r>
      <w:r w:rsidRPr="00EA2F86">
        <w:rPr>
          <w:i/>
          <w:spacing w:val="-8"/>
          <w:sz w:val="24"/>
        </w:rPr>
        <w:t xml:space="preserve"> відзначалися формалізмом та</w:t>
      </w:r>
      <w:r>
        <w:rPr>
          <w:i/>
          <w:spacing w:val="-8"/>
          <w:sz w:val="24"/>
        </w:rPr>
        <w:t xml:space="preserve"> відсутністю різниці між цивіль</w:t>
      </w:r>
      <w:r w:rsidRPr="00EA2F86">
        <w:rPr>
          <w:i/>
          <w:spacing w:val="-8"/>
          <w:sz w:val="24"/>
        </w:rPr>
        <w:t xml:space="preserve">ними та кримінальними нормами. Норми </w:t>
      </w:r>
      <w:r>
        <w:rPr>
          <w:i/>
          <w:spacing w:val="-8"/>
          <w:sz w:val="24"/>
        </w:rPr>
        <w:t>Законів Ману</w:t>
      </w:r>
      <w:r w:rsidRPr="00EA2F86">
        <w:rPr>
          <w:i/>
          <w:spacing w:val="-8"/>
          <w:sz w:val="24"/>
        </w:rPr>
        <w:t xml:space="preserve"> умовно можна поділити на три групи: 1) релігійні накази жерців (брахманів); 2) норми, що ви</w:t>
      </w:r>
      <w:r w:rsidRPr="00EA2F86">
        <w:rPr>
          <w:i/>
          <w:spacing w:val="-8"/>
          <w:sz w:val="24"/>
        </w:rPr>
        <w:softHyphen/>
        <w:t>значають організацію державної влади; 3) норми цивільного та кримі</w:t>
      </w:r>
      <w:r w:rsidRPr="00EA2F86">
        <w:rPr>
          <w:i/>
          <w:spacing w:val="-8"/>
          <w:sz w:val="24"/>
        </w:rPr>
        <w:softHyphen/>
        <w:t>нального законодавства. З</w:t>
      </w:r>
      <w:r>
        <w:rPr>
          <w:i/>
          <w:spacing w:val="-8"/>
          <w:sz w:val="24"/>
        </w:rPr>
        <w:t>акони Ману</w:t>
      </w:r>
      <w:r w:rsidRPr="00EA2F86">
        <w:rPr>
          <w:i/>
          <w:spacing w:val="-8"/>
          <w:sz w:val="24"/>
        </w:rPr>
        <w:t xml:space="preserve"> регламентують дії царів та їх оточення. Царя заборонялося обожнювати, відкидалося його право на релігійну зверхність. Тому в Стародавній Індії не існувало класичних форм де</w:t>
      </w:r>
      <w:r>
        <w:rPr>
          <w:i/>
          <w:spacing w:val="-8"/>
          <w:sz w:val="24"/>
        </w:rPr>
        <w:t>с</w:t>
      </w:r>
      <w:r>
        <w:rPr>
          <w:i/>
          <w:spacing w:val="-8"/>
          <w:sz w:val="24"/>
        </w:rPr>
        <w:softHyphen/>
        <w:t>потизму.</w:t>
      </w:r>
      <w:r w:rsidRPr="00EA2F86">
        <w:rPr>
          <w:i/>
          <w:spacing w:val="-8"/>
          <w:sz w:val="24"/>
        </w:rPr>
        <w:t> Водночас цар наділявся широким колом повноважень для ефективного управління державою.</w:t>
      </w:r>
    </w:p>
    <w:p w:rsidR="007201AC" w:rsidRDefault="007201AC" w:rsidP="00CC017E">
      <w:pPr>
        <w:pStyle w:val="af6"/>
        <w:spacing w:after="60"/>
        <w:ind w:left="0" w:firstLine="567"/>
        <w:jc w:val="both"/>
        <w:rPr>
          <w:spacing w:val="-8"/>
        </w:rPr>
      </w:pPr>
    </w:p>
    <w:tbl>
      <w:tblPr>
        <w:tblStyle w:val="a5"/>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7087"/>
      </w:tblGrid>
      <w:tr w:rsidR="007201AC" w:rsidTr="0008397D">
        <w:tc>
          <w:tcPr>
            <w:tcW w:w="3227" w:type="dxa"/>
            <w:shd w:val="clear" w:color="auto" w:fill="DBE5F1" w:themeFill="accent1" w:themeFillTint="33"/>
          </w:tcPr>
          <w:p w:rsidR="007201AC" w:rsidRDefault="007201AC" w:rsidP="007201AC">
            <w:pPr>
              <w:pStyle w:val="af6"/>
              <w:spacing w:after="60"/>
              <w:ind w:left="0"/>
              <w:jc w:val="center"/>
            </w:pPr>
            <w:r>
              <w:rPr>
                <w:noProof/>
                <w:lang w:eastAsia="uk-UA"/>
              </w:rPr>
              <w:drawing>
                <wp:inline distT="0" distB="0" distL="0" distR="0" wp14:anchorId="6657DE84" wp14:editId="54006311">
                  <wp:extent cx="1392865" cy="1967832"/>
                  <wp:effectExtent l="0" t="0" r="0" b="0"/>
                  <wp:docPr id="376" name="Рисунок 376" descr="https://upload.wikimedia.org/wikipedia/commons/thumb/4/4f/Konfuzius-1770.jpg/800px-Konfuzius-177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descr="https://upload.wikimedia.org/wikipedia/commons/thumb/4/4f/Konfuzius-1770.jpg/800px-Konfuzius-1770.jpg"/>
                          <pic:cNvPicPr>
                            <a:picLocks noChangeAspect="1" noChangeArrowheads="1"/>
                          </pic:cNvPicPr>
                        </pic:nvPicPr>
                        <pic:blipFill>
                          <a:blip r:embed="rId603">
                            <a:extLst>
                              <a:ext uri="{28A0092B-C50C-407E-A947-70E740481C1C}">
                                <a14:useLocalDpi xmlns:a14="http://schemas.microsoft.com/office/drawing/2010/main" val="0"/>
                              </a:ext>
                            </a:extLst>
                          </a:blip>
                          <a:srcRect/>
                          <a:stretch>
                            <a:fillRect/>
                          </a:stretch>
                        </pic:blipFill>
                        <pic:spPr bwMode="auto">
                          <a:xfrm>
                            <a:off x="0" y="0"/>
                            <a:ext cx="1392910" cy="1967896"/>
                          </a:xfrm>
                          <a:prstGeom prst="rect">
                            <a:avLst/>
                          </a:prstGeom>
                          <a:noFill/>
                          <a:ln>
                            <a:noFill/>
                          </a:ln>
                        </pic:spPr>
                      </pic:pic>
                    </a:graphicData>
                  </a:graphic>
                </wp:inline>
              </w:drawing>
            </w:r>
          </w:p>
          <w:p w:rsidR="007201AC" w:rsidRPr="007201AC" w:rsidRDefault="007201AC" w:rsidP="007201AC">
            <w:pPr>
              <w:pStyle w:val="af6"/>
              <w:spacing w:after="60"/>
              <w:ind w:left="0"/>
              <w:jc w:val="center"/>
              <w:rPr>
                <w:b/>
                <w:i/>
              </w:rPr>
            </w:pPr>
            <w:r w:rsidRPr="007201AC">
              <w:rPr>
                <w:b/>
                <w:i/>
              </w:rPr>
              <w:t>Конфуцій. Портрет невідомого автора</w:t>
            </w:r>
          </w:p>
        </w:tc>
        <w:tc>
          <w:tcPr>
            <w:tcW w:w="7087" w:type="dxa"/>
          </w:tcPr>
          <w:p w:rsidR="007201AC" w:rsidRDefault="007201AC" w:rsidP="00CC017E">
            <w:pPr>
              <w:pStyle w:val="af6"/>
              <w:spacing w:after="60"/>
              <w:ind w:left="0"/>
              <w:jc w:val="both"/>
            </w:pPr>
            <w:r w:rsidRPr="004F4BCC">
              <w:t xml:space="preserve">У Стародавньому Китаї до нашої ери велися запеклі суперечки між «легистами» і прихильниками </w:t>
            </w:r>
            <w:r w:rsidRPr="004F4BCC">
              <w:rPr>
                <w:b/>
                <w:i/>
              </w:rPr>
              <w:t>Конфуція</w:t>
            </w:r>
            <w:r w:rsidRPr="004F4BCC">
              <w:t xml:space="preserve"> (VI-V ст. До н.е.) про межі втручання держави в економічне життя. Конфуціанці були затятими прихильниками розвитку громади, відродження </w:t>
            </w:r>
            <w:r>
              <w:t>«</w:t>
            </w:r>
            <w:r w:rsidRPr="004F4BCC">
              <w:t>колодязної системи</w:t>
            </w:r>
            <w:r>
              <w:t>»</w:t>
            </w:r>
            <w:r w:rsidRPr="004F4BCC">
              <w:t>, при якій група сімейств повинна була об'єднуватися в общину і обробляти не тільки свій наділ, а й десятину, урожай з якої йшов державі. Вони виступали проти широкого втручання держави в торгівлю, за скасування мит. Легісти («законники»), навпаки, розвивали ідею сильної держави і збагачення скарбниці.</w:t>
            </w:r>
          </w:p>
        </w:tc>
      </w:tr>
    </w:tbl>
    <w:p w:rsidR="00EE0F4E" w:rsidRPr="004F4BCC" w:rsidRDefault="00EE0F4E" w:rsidP="00CC017E">
      <w:pPr>
        <w:pStyle w:val="af6"/>
        <w:spacing w:after="60"/>
        <w:ind w:left="0" w:firstLine="567"/>
        <w:jc w:val="both"/>
      </w:pPr>
      <w:r w:rsidRPr="004F4BCC">
        <w:lastRenderedPageBreak/>
        <w:t>Наступ на громаду і культ держави були основними ідеями в навчанні легистов. Вони вважали правомірними для народу заняттями лише землеробством і військовою справою, а всі дохідні промисли (в першу чергу, виробництво солі і заліза) і торгівлю пропонували зробити державними монополіями. Вони ж розробили ідею «амбарний системи» - свого роду громадських засіків, куди надходила велика частина виробленого продукту і рівномірно розподілялася між ринками. Система, запропонована легістами, реально існувала в Стародавньому Китаї і вже тоді породила масу негативних наслідків: зниження ефективності господарювання, роздування бюрократичного апарату, розвиток корупції.</w:t>
      </w:r>
    </w:p>
    <w:p w:rsidR="00EA2F86" w:rsidRDefault="00EE0F4E" w:rsidP="00CC017E">
      <w:pPr>
        <w:pStyle w:val="af6"/>
        <w:spacing w:after="60"/>
        <w:ind w:left="0" w:firstLine="567"/>
        <w:jc w:val="both"/>
      </w:pPr>
      <w:r w:rsidRPr="004F4BCC">
        <w:t xml:space="preserve">Давньогрецькі філософи </w:t>
      </w:r>
      <w:r w:rsidRPr="004F4BCC">
        <w:rPr>
          <w:b/>
          <w:i/>
        </w:rPr>
        <w:t>Сократ, Ксенофонт, Платон, Арістотель</w:t>
      </w:r>
      <w:r w:rsidRPr="004F4BCC">
        <w:t xml:space="preserve"> близько V-IV ст. до н.е. заснували, поряд з іншими філософськими знаннями, так звану теорію корисних мистецтв.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46"/>
        <w:gridCol w:w="2498"/>
        <w:gridCol w:w="2516"/>
        <w:gridCol w:w="2646"/>
      </w:tblGrid>
      <w:tr w:rsidR="00EA2F86" w:rsidTr="0008397D">
        <w:tc>
          <w:tcPr>
            <w:tcW w:w="2576" w:type="dxa"/>
            <w:shd w:val="clear" w:color="auto" w:fill="DBE5F1" w:themeFill="accent1" w:themeFillTint="33"/>
          </w:tcPr>
          <w:p w:rsidR="00EA2F86" w:rsidRDefault="00EA2F86" w:rsidP="00CC017E">
            <w:pPr>
              <w:pStyle w:val="af6"/>
              <w:spacing w:after="60"/>
              <w:ind w:left="0"/>
              <w:jc w:val="both"/>
            </w:pPr>
            <w:r>
              <w:rPr>
                <w:noProof/>
                <w:lang w:eastAsia="uk-UA"/>
              </w:rPr>
              <w:drawing>
                <wp:inline distT="0" distB="0" distL="0" distR="0" wp14:anchorId="574E57C1" wp14:editId="73897A93">
                  <wp:extent cx="1536692" cy="2052000"/>
                  <wp:effectExtent l="0" t="0" r="6985" b="5715"/>
                  <wp:docPr id="388" name="Рисунок 388" descr="Socrates Louv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Socrates Louvre.jpg"/>
                          <pic:cNvPicPr>
                            <a:picLocks noChangeAspect="1" noChangeArrowheads="1"/>
                          </pic:cNvPicPr>
                        </pic:nvPicPr>
                        <pic:blipFill>
                          <a:blip r:embed="rId604">
                            <a:extLst>
                              <a:ext uri="{28A0092B-C50C-407E-A947-70E740481C1C}">
                                <a14:useLocalDpi xmlns:a14="http://schemas.microsoft.com/office/drawing/2010/main" val="0"/>
                              </a:ext>
                            </a:extLst>
                          </a:blip>
                          <a:srcRect/>
                          <a:stretch>
                            <a:fillRect/>
                          </a:stretch>
                        </pic:blipFill>
                        <pic:spPr bwMode="auto">
                          <a:xfrm>
                            <a:off x="0" y="0"/>
                            <a:ext cx="1536692" cy="2052000"/>
                          </a:xfrm>
                          <a:prstGeom prst="rect">
                            <a:avLst/>
                          </a:prstGeom>
                          <a:noFill/>
                          <a:ln>
                            <a:noFill/>
                          </a:ln>
                        </pic:spPr>
                      </pic:pic>
                    </a:graphicData>
                  </a:graphic>
                </wp:inline>
              </w:drawing>
            </w:r>
          </w:p>
        </w:tc>
        <w:tc>
          <w:tcPr>
            <w:tcW w:w="2576" w:type="dxa"/>
          </w:tcPr>
          <w:p w:rsidR="00EA2F86" w:rsidRDefault="00EA2F86" w:rsidP="00CC017E">
            <w:pPr>
              <w:pStyle w:val="af6"/>
              <w:spacing w:after="60"/>
              <w:ind w:left="0"/>
              <w:jc w:val="both"/>
            </w:pPr>
            <w:r>
              <w:rPr>
                <w:noProof/>
                <w:lang w:eastAsia="uk-UA"/>
              </w:rPr>
              <w:drawing>
                <wp:inline distT="0" distB="0" distL="0" distR="0" wp14:anchorId="7C305614" wp14:editId="6563470F">
                  <wp:extent cx="1330847" cy="2052000"/>
                  <wp:effectExtent l="0" t="0" r="3175" b="5715"/>
                  <wp:docPr id="389" name="Рисунок 389" descr="Xenoph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Xenophon.jpg"/>
                          <pic:cNvPicPr>
                            <a:picLocks noChangeAspect="1" noChangeArrowheads="1"/>
                          </pic:cNvPicPr>
                        </pic:nvPicPr>
                        <pic:blipFill>
                          <a:blip r:embed="rId605">
                            <a:extLst>
                              <a:ext uri="{28A0092B-C50C-407E-A947-70E740481C1C}">
                                <a14:useLocalDpi xmlns:a14="http://schemas.microsoft.com/office/drawing/2010/main" val="0"/>
                              </a:ext>
                            </a:extLst>
                          </a:blip>
                          <a:srcRect/>
                          <a:stretch>
                            <a:fillRect/>
                          </a:stretch>
                        </pic:blipFill>
                        <pic:spPr bwMode="auto">
                          <a:xfrm>
                            <a:off x="0" y="0"/>
                            <a:ext cx="1330847" cy="2052000"/>
                          </a:xfrm>
                          <a:prstGeom prst="rect">
                            <a:avLst/>
                          </a:prstGeom>
                          <a:noFill/>
                          <a:ln>
                            <a:noFill/>
                          </a:ln>
                        </pic:spPr>
                      </pic:pic>
                    </a:graphicData>
                  </a:graphic>
                </wp:inline>
              </w:drawing>
            </w:r>
          </w:p>
        </w:tc>
        <w:tc>
          <w:tcPr>
            <w:tcW w:w="2577" w:type="dxa"/>
            <w:shd w:val="clear" w:color="auto" w:fill="DBE5F1" w:themeFill="accent1" w:themeFillTint="33"/>
          </w:tcPr>
          <w:p w:rsidR="00EA2F86" w:rsidRDefault="00EA2F86" w:rsidP="00CC017E">
            <w:pPr>
              <w:pStyle w:val="af6"/>
              <w:spacing w:after="60"/>
              <w:ind w:left="0"/>
              <w:jc w:val="both"/>
            </w:pPr>
            <w:r>
              <w:rPr>
                <w:noProof/>
                <w:lang w:eastAsia="uk-UA"/>
              </w:rPr>
              <w:drawing>
                <wp:inline distT="0" distB="0" distL="0" distR="0" wp14:anchorId="2CA9E5CA" wp14:editId="0CE139F9">
                  <wp:extent cx="1365418" cy="2052000"/>
                  <wp:effectExtent l="0" t="0" r="6350" b="5715"/>
                  <wp:docPr id="390" name="Рисунок 390" descr="Plato Silanion Musei Capitolini MC137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Plato Silanion Musei Capitolini MC1377.jpg"/>
                          <pic:cNvPicPr>
                            <a:picLocks noChangeAspect="1" noChangeArrowheads="1"/>
                          </pic:cNvPicPr>
                        </pic:nvPicPr>
                        <pic:blipFill>
                          <a:blip r:embed="rId606">
                            <a:extLst>
                              <a:ext uri="{28A0092B-C50C-407E-A947-70E740481C1C}">
                                <a14:useLocalDpi xmlns:a14="http://schemas.microsoft.com/office/drawing/2010/main" val="0"/>
                              </a:ext>
                            </a:extLst>
                          </a:blip>
                          <a:srcRect/>
                          <a:stretch>
                            <a:fillRect/>
                          </a:stretch>
                        </pic:blipFill>
                        <pic:spPr bwMode="auto">
                          <a:xfrm>
                            <a:off x="0" y="0"/>
                            <a:ext cx="1365418" cy="2052000"/>
                          </a:xfrm>
                          <a:prstGeom prst="rect">
                            <a:avLst/>
                          </a:prstGeom>
                          <a:noFill/>
                          <a:ln>
                            <a:noFill/>
                          </a:ln>
                        </pic:spPr>
                      </pic:pic>
                    </a:graphicData>
                  </a:graphic>
                </wp:inline>
              </w:drawing>
            </w:r>
          </w:p>
        </w:tc>
        <w:tc>
          <w:tcPr>
            <w:tcW w:w="2577" w:type="dxa"/>
          </w:tcPr>
          <w:p w:rsidR="00EA2F86" w:rsidRDefault="00EA2F86" w:rsidP="00CC017E">
            <w:pPr>
              <w:pStyle w:val="af6"/>
              <w:spacing w:after="60"/>
              <w:ind w:left="0"/>
              <w:jc w:val="both"/>
            </w:pPr>
            <w:r>
              <w:rPr>
                <w:noProof/>
                <w:lang w:eastAsia="uk-UA"/>
              </w:rPr>
              <w:drawing>
                <wp:inline distT="0" distB="0" distL="0" distR="0" wp14:anchorId="3779B2CA" wp14:editId="52CCC51A">
                  <wp:extent cx="1543093" cy="2052000"/>
                  <wp:effectExtent l="0" t="0" r="0" b="5715"/>
                  <wp:docPr id="391" name="Рисунок 391" descr="https://upload.wikimedia.org/wikipedia/commons/thumb/a/a4/Aristoteles_Louvre.jpg/220px-Aristoteles_Louv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https://upload.wikimedia.org/wikipedia/commons/thumb/a/a4/Aristoteles_Louvre.jpg/220px-Aristoteles_Louvre.jpg"/>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bwMode="auto">
                          <a:xfrm>
                            <a:off x="0" y="0"/>
                            <a:ext cx="1543093" cy="2052000"/>
                          </a:xfrm>
                          <a:prstGeom prst="rect">
                            <a:avLst/>
                          </a:prstGeom>
                          <a:noFill/>
                          <a:ln>
                            <a:noFill/>
                          </a:ln>
                        </pic:spPr>
                      </pic:pic>
                    </a:graphicData>
                  </a:graphic>
                </wp:inline>
              </w:drawing>
            </w:r>
          </w:p>
        </w:tc>
      </w:tr>
      <w:tr w:rsidR="00EA2F86" w:rsidTr="0008397D">
        <w:tc>
          <w:tcPr>
            <w:tcW w:w="2576" w:type="dxa"/>
            <w:shd w:val="clear" w:color="auto" w:fill="DBE5F1" w:themeFill="accent1" w:themeFillTint="33"/>
          </w:tcPr>
          <w:p w:rsidR="00EA2F86" w:rsidRDefault="00EA2F86" w:rsidP="00EA2F86">
            <w:pPr>
              <w:pStyle w:val="af6"/>
              <w:spacing w:after="60"/>
              <w:ind w:left="0"/>
              <w:jc w:val="center"/>
              <w:rPr>
                <w:b/>
                <w:i/>
              </w:rPr>
            </w:pPr>
            <w:r>
              <w:rPr>
                <w:b/>
                <w:i/>
              </w:rPr>
              <w:t>Сократ</w:t>
            </w:r>
          </w:p>
          <w:p w:rsidR="00EA2F86" w:rsidRPr="00D93C08" w:rsidRDefault="00EA2F86" w:rsidP="00D93C08">
            <w:pPr>
              <w:pStyle w:val="af6"/>
              <w:spacing w:after="60" w:line="216" w:lineRule="auto"/>
              <w:ind w:left="0"/>
              <w:jc w:val="center"/>
              <w:rPr>
                <w:i/>
                <w:spacing w:val="-8"/>
              </w:rPr>
            </w:pPr>
            <w:r w:rsidRPr="0008397D">
              <w:rPr>
                <w:i/>
                <w:color w:val="000000" w:themeColor="text1"/>
                <w:spacing w:val="-8"/>
                <w:sz w:val="20"/>
                <w:szCs w:val="20"/>
                <w:shd w:val="clear" w:color="auto" w:fill="DBE5F1" w:themeFill="accent1" w:themeFillTint="33"/>
              </w:rPr>
              <w:t>давньогрецький філософ, вважається одним із засновників Західної філософії. Сократ не залишив жодного письмового джерела після себе, тому його вчення відоме здебільшого завдяки свідченням його послідовників, зокрема його найвидатнішого учня — Платона, який виклав ідеї учителя в «Апології Сократа»</w:t>
            </w:r>
          </w:p>
        </w:tc>
        <w:tc>
          <w:tcPr>
            <w:tcW w:w="2576" w:type="dxa"/>
          </w:tcPr>
          <w:p w:rsidR="00EA2F86" w:rsidRDefault="00EA2F86" w:rsidP="00EA2F86">
            <w:pPr>
              <w:pStyle w:val="af6"/>
              <w:spacing w:after="60"/>
              <w:ind w:left="0"/>
              <w:jc w:val="center"/>
              <w:rPr>
                <w:b/>
                <w:i/>
              </w:rPr>
            </w:pPr>
            <w:r w:rsidRPr="00EA2F86">
              <w:rPr>
                <w:b/>
                <w:i/>
              </w:rPr>
              <w:t>Ксенофонт</w:t>
            </w:r>
          </w:p>
          <w:p w:rsidR="00EA2F86" w:rsidRPr="00EA2F86" w:rsidRDefault="00EA2F86" w:rsidP="00EA2F86">
            <w:pPr>
              <w:pStyle w:val="af6"/>
              <w:spacing w:after="60"/>
              <w:ind w:left="0"/>
              <w:jc w:val="center"/>
              <w:rPr>
                <w:b/>
                <w:i/>
              </w:rPr>
            </w:pPr>
            <w:r w:rsidRPr="00D93C08">
              <w:rPr>
                <w:i/>
                <w:color w:val="000000" w:themeColor="text1"/>
                <w:sz w:val="20"/>
                <w:szCs w:val="20"/>
                <w:shd w:val="clear" w:color="auto" w:fill="FFFFFF"/>
              </w:rPr>
              <w:t>давньогрецький історик, письменник, політичний та військовий діяч; учень Сократа</w:t>
            </w:r>
          </w:p>
        </w:tc>
        <w:tc>
          <w:tcPr>
            <w:tcW w:w="2577" w:type="dxa"/>
            <w:shd w:val="clear" w:color="auto" w:fill="DBE5F1" w:themeFill="accent1" w:themeFillTint="33"/>
          </w:tcPr>
          <w:p w:rsidR="00EA2F86" w:rsidRDefault="00EA2F86" w:rsidP="00EA2F86">
            <w:pPr>
              <w:pStyle w:val="af6"/>
              <w:spacing w:after="60"/>
              <w:ind w:left="0"/>
              <w:jc w:val="center"/>
              <w:rPr>
                <w:b/>
                <w:i/>
              </w:rPr>
            </w:pPr>
            <w:r w:rsidRPr="00EA2F86">
              <w:rPr>
                <w:b/>
                <w:i/>
              </w:rPr>
              <w:t>Платон</w:t>
            </w:r>
          </w:p>
          <w:p w:rsidR="00EA2F86" w:rsidRPr="00EA2F86" w:rsidRDefault="00EA2F86" w:rsidP="00EA2F86">
            <w:pPr>
              <w:pStyle w:val="af6"/>
              <w:spacing w:after="60"/>
              <w:ind w:left="0"/>
              <w:jc w:val="center"/>
              <w:rPr>
                <w:b/>
                <w:i/>
              </w:rPr>
            </w:pPr>
            <w:r w:rsidRPr="0008397D">
              <w:rPr>
                <w:i/>
                <w:color w:val="000000" w:themeColor="text1"/>
                <w:sz w:val="20"/>
                <w:szCs w:val="20"/>
                <w:shd w:val="clear" w:color="auto" w:fill="DBE5F1" w:themeFill="accent1" w:themeFillTint="33"/>
              </w:rPr>
              <w:t>давньогрецький мислитель, засновник філософської школи відомої як Академія Платона. Один із основоположників європейської філософії</w:t>
            </w:r>
          </w:p>
        </w:tc>
        <w:tc>
          <w:tcPr>
            <w:tcW w:w="2577" w:type="dxa"/>
          </w:tcPr>
          <w:p w:rsidR="00EA2F86" w:rsidRDefault="00EA2F86" w:rsidP="00EA2F86">
            <w:pPr>
              <w:pStyle w:val="af6"/>
              <w:spacing w:after="60"/>
              <w:ind w:left="0"/>
              <w:jc w:val="center"/>
              <w:rPr>
                <w:b/>
                <w:i/>
              </w:rPr>
            </w:pPr>
            <w:r w:rsidRPr="00EA2F86">
              <w:rPr>
                <w:b/>
                <w:i/>
              </w:rPr>
              <w:t>Арістотель</w:t>
            </w:r>
          </w:p>
          <w:p w:rsidR="00EA2F86" w:rsidRPr="00EA2F86" w:rsidRDefault="00EA2F86" w:rsidP="00EA2F86">
            <w:pPr>
              <w:pStyle w:val="af6"/>
              <w:spacing w:after="60"/>
              <w:ind w:left="0"/>
              <w:jc w:val="center"/>
              <w:rPr>
                <w:b/>
                <w:i/>
              </w:rPr>
            </w:pPr>
            <w:r w:rsidRPr="00D93C08">
              <w:rPr>
                <w:i/>
                <w:color w:val="000000" w:themeColor="text1"/>
                <w:sz w:val="20"/>
                <w:szCs w:val="20"/>
                <w:shd w:val="clear" w:color="auto" w:fill="FFFFFF"/>
              </w:rPr>
              <w:t>давньогрецький науковець-енциклопедист, філософ і логік, засновник класичної логіки</w:t>
            </w:r>
          </w:p>
        </w:tc>
      </w:tr>
    </w:tbl>
    <w:p w:rsidR="00EA2F86" w:rsidRPr="00131FAB" w:rsidRDefault="00EA2F86" w:rsidP="00CC017E">
      <w:pPr>
        <w:pStyle w:val="af6"/>
        <w:spacing w:after="60"/>
        <w:ind w:left="0" w:firstLine="567"/>
        <w:jc w:val="both"/>
        <w:rPr>
          <w:sz w:val="16"/>
        </w:rPr>
      </w:pPr>
    </w:p>
    <w:p w:rsidR="00EE0F4E" w:rsidRPr="004F4BCC" w:rsidRDefault="00EE0F4E" w:rsidP="00131FAB">
      <w:pPr>
        <w:pStyle w:val="af6"/>
        <w:spacing w:after="60" w:line="228" w:lineRule="auto"/>
        <w:ind w:left="0" w:firstLine="567"/>
        <w:jc w:val="both"/>
      </w:pPr>
      <w:r w:rsidRPr="004F4BCC">
        <w:t xml:space="preserve">До корисних мистецтв вони відносили землеробство, медицину, військову справу і мистецтво управління будинком. Останнє з легкої руки Ксенофонта набуло назву «економія», що походило від двох грецьких слів «ойкос» - будинок, житло, і «номос» - правило. Главний твір </w:t>
      </w:r>
      <w:r w:rsidRPr="004F4BCC">
        <w:rPr>
          <w:i/>
        </w:rPr>
        <w:t xml:space="preserve">Ксенофонта </w:t>
      </w:r>
      <w:r w:rsidRPr="004F4BCC">
        <w:t>так і називалося - «</w:t>
      </w:r>
      <w:r w:rsidRPr="004F4BCC">
        <w:rPr>
          <w:i/>
        </w:rPr>
        <w:t>Ойкономікс</w:t>
      </w:r>
      <w:r w:rsidRPr="004F4BCC">
        <w:t>», що з древнегрецького найбільш адекватно перекладається як «Домострой». Таким чином, економіка це - правила ведення домашнього господарства. Міркування про мистецтво економії у давньогрецьких філософів трансформувалося в оригінальні вчення про багатство, поділі праці, обміні, природне право.</w:t>
      </w:r>
    </w:p>
    <w:p w:rsidR="00EE0F4E" w:rsidRPr="004F4BCC" w:rsidRDefault="00EE0F4E" w:rsidP="00131FAB">
      <w:pPr>
        <w:pStyle w:val="af6"/>
        <w:spacing w:after="60" w:line="228" w:lineRule="auto"/>
        <w:ind w:left="0" w:firstLine="567"/>
        <w:jc w:val="both"/>
      </w:pPr>
      <w:r w:rsidRPr="004F4BCC">
        <w:rPr>
          <w:b/>
          <w:i/>
        </w:rPr>
        <w:t>Платон</w:t>
      </w:r>
      <w:r w:rsidRPr="004F4BCC">
        <w:t xml:space="preserve"> відомий як родоначальник утопічного напрямку економічеський думки, творець першої моделі ідеальної держави (названого їм «Атлантидою»), яку він виклав у праці «</w:t>
      </w:r>
      <w:r w:rsidRPr="004F4BCC">
        <w:rPr>
          <w:i/>
        </w:rPr>
        <w:t>Політейя» ( «Держава</w:t>
      </w:r>
      <w:r w:rsidRPr="004F4BCC">
        <w:t>»). В основі держави Платона лежав поділ суспільства на стани згідно трьох основних людських чеснот: мудрості, мужності і почуття міри. Громадяни, які мають вищу чеснотою, мудрістю, за задумом Платона, повинні сформувати стан філософів. Філософи покликані управляти державою, піклуватися про процвітання чеснот, контролювати виробництво і споживання і розподіляти обов'язки в суспільстві. Мужні люди повинні скласти стан воїнів, яким доручається охорона зовнішнього і внутрішнього порядку. Найбільш поширеною чеснотою в державі  Платона є почуття міри. Її власники утворюють стан землеробів і ремісників, функція яких - перетворення матеріального світу. Людина, що не володіє жодною з зазначених чеснот, на думку Платона, не мав права бути вільним, повинен був бути перетворений в раба. Щоб виключити вплив особистого інтересу на прийняття рішень, Платон запропонував для стану філософів (а потім і воїнів) скасувати приватну власність, ввести зрівняльний розподіл, а також спільність дружин і дітей. Модель держави Платона отримала назву аристократичного комунізму.</w:t>
      </w:r>
    </w:p>
    <w:p w:rsidR="00EE0F4E" w:rsidRDefault="00EE0F4E" w:rsidP="00131FAB">
      <w:pPr>
        <w:pStyle w:val="af6"/>
        <w:spacing w:after="60" w:line="228" w:lineRule="auto"/>
        <w:ind w:left="0" w:firstLine="567"/>
        <w:jc w:val="both"/>
      </w:pPr>
      <w:r w:rsidRPr="004F4BCC">
        <w:rPr>
          <w:b/>
          <w:i/>
        </w:rPr>
        <w:t>Аристотеля</w:t>
      </w:r>
      <w:r w:rsidRPr="004F4BCC">
        <w:rPr>
          <w:i/>
        </w:rPr>
        <w:t>,</w:t>
      </w:r>
      <w:r w:rsidRPr="004F4BCC">
        <w:t xml:space="preserve"> афінського мислителя, наставника і вихователя Олександра Македонського, перш за все, можна вважати засновником теорії природного права. Критикуючи ідеалістичні погляди Платона, він писав, що ідея приватної власності має глибоке коріння в самій людській природі, заснована на його інстинктах. Аристотель також писав про політичну природу людини. Виділяючи справжні і несправжні форми правління, він доводив, що політичний лад здатний покращувати або, навпаки, спотворювати, людську сутність. З точки зору поліпшення людської природи, найкращим державним пристроєм є таке, яке поєднує елементи істинних форм правління - монархії, аристократії і демократії. Дивно, що в своїх філософських міркуваннях Аристотель передбачив те політичний устрій, до якого шляхом історичного відбору прийдуть розвинені європейські держави і США до початку XX століття. Справжнім формам правління Аристотель протиставляє помилкові, небажані форми: тиранію, олігархію і анархію. Вони спотворюють моральність людини.</w:t>
      </w:r>
      <w:r w:rsidR="00D93C08">
        <w:t xml:space="preserve"> </w:t>
      </w:r>
      <w:r w:rsidRPr="004F4BCC">
        <w:t>Господарську діяльність Аристотель також розділив на справжню економіку - мистецтво створювати блага, і неправдиву економіку, або «хрематистику»- мистецтво наживати стан шляхом перепродажу і ростовщічества, особливо з метою накопичення монети. Засуджуючи неправдиву економіку, Аристотель в той же час підкреслював неможливість виділення «чистої економіки», звільнення її від хрематистики.</w:t>
      </w:r>
      <w:r w:rsidR="00D93C08" w:rsidRPr="00D93C08">
        <w:t xml:space="preserve"> </w:t>
      </w:r>
      <w:r w:rsidR="00D93C08" w:rsidRPr="004F4BCC">
        <w:t>Аристотелем вперше в економічній науці була поставлена проблема вимірювання вартості (цінності) товару. А дані їм пояснення поклали початок тривалим дискусіям, які пройшли через всю історію економічної думки.</w:t>
      </w:r>
    </w:p>
    <w:p w:rsidR="005C6C11" w:rsidRDefault="005C6C11" w:rsidP="00CC017E">
      <w:pPr>
        <w:pStyle w:val="af6"/>
        <w:spacing w:after="60"/>
        <w:ind w:left="0" w:firstLine="567"/>
        <w:jc w:val="both"/>
      </w:pPr>
      <w:r>
        <w:rPr>
          <w:spacing w:val="6"/>
        </w:rPr>
        <w:t>Теорія корисності, яка заявила про себе в повний голос на початку XIX століття в роботах Ж. Б. Сея і перетворилася в самостійну завершену концепцію лише в працях Австрійської школи граничної корисності, фактично взяла за основу першої вихідне положення Аристотеля - про те, що вартість (цінність) товарів визначається споживачем виходячи з його потреб.</w:t>
      </w:r>
    </w:p>
    <w:p w:rsidR="00EE0F4E" w:rsidRPr="004F4BCC" w:rsidRDefault="00EE0F4E" w:rsidP="00CC017E">
      <w:pPr>
        <w:pStyle w:val="af6"/>
        <w:spacing w:after="60"/>
        <w:ind w:left="0" w:firstLine="567"/>
        <w:jc w:val="both"/>
      </w:pPr>
      <w:r w:rsidRPr="004F4BCC">
        <w:t>Теорія витрат А. Сміта та Д. Рікардо і її ідеологізована версія, трудова теорія вартості К. Маркса, фактично розвинуть друге положення, висловлене Аристотелем: в основі обміну лежить рівність робіт. І лише в кінці XIX століття англійський економіст А. Маршалл зуміє об'єднати теорію корисності і теорію витрат, створивши оригінальну концепцію ринкової рівноваги, яка демонструвала б «узгодження» ціни попиту, яка визначається корисністю, і ціни пропозиції, яка визначається витратами виробництва.</w:t>
      </w:r>
    </w:p>
    <w:p w:rsidR="00EE0F4E" w:rsidRDefault="00EE0F4E" w:rsidP="00CC017E">
      <w:pPr>
        <w:pStyle w:val="af6"/>
        <w:spacing w:after="60"/>
        <w:ind w:left="0" w:firstLine="567"/>
        <w:jc w:val="both"/>
      </w:pPr>
      <w:r w:rsidRPr="004F4BCC">
        <w:t xml:space="preserve">Не менш плідною була економічна думка Стародавнього Риму. Однака, на відміну від думки Стародавньої Греції, вона носила скоріше не філософську, а строго прагматичну (тобто практичну) спрямованість. Давньоримські вчені </w:t>
      </w:r>
      <w:r w:rsidRPr="004F4BCC">
        <w:rPr>
          <w:b/>
          <w:i/>
        </w:rPr>
        <w:t>Катон, Варрон, Колумелла</w:t>
      </w:r>
      <w:r w:rsidRPr="004F4BCC">
        <w:t xml:space="preserve"> присвячували свої трактати питанням  ефективності організації праці в рабовласницьких господарствах (латифундіях і віллах), а брати Гай і Тиберій Гракх написали проект аграрні перебудови Риму та мав у II столітті до н.е. революційне значення. </w:t>
      </w:r>
    </w:p>
    <w:tbl>
      <w:tblPr>
        <w:tblStyle w:val="5"/>
        <w:tblW w:w="0" w:type="auto"/>
        <w:tblLook w:val="04A0" w:firstRow="1" w:lastRow="0" w:firstColumn="1" w:lastColumn="0" w:noHBand="0" w:noVBand="1"/>
      </w:tblPr>
      <w:tblGrid>
        <w:gridCol w:w="3426"/>
        <w:gridCol w:w="3424"/>
        <w:gridCol w:w="3456"/>
      </w:tblGrid>
      <w:tr w:rsidR="005C6C11" w:rsidTr="000839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35" w:type="dxa"/>
          </w:tcPr>
          <w:p w:rsidR="005C6C11" w:rsidRDefault="005C6C11" w:rsidP="005C6C11">
            <w:pPr>
              <w:pStyle w:val="af6"/>
              <w:spacing w:after="60"/>
              <w:ind w:left="0"/>
              <w:jc w:val="center"/>
            </w:pPr>
            <w:r>
              <w:rPr>
                <w:noProof/>
                <w:lang w:eastAsia="uk-UA"/>
              </w:rPr>
              <w:drawing>
                <wp:inline distT="0" distB="0" distL="0" distR="0" wp14:anchorId="64E7FEB4" wp14:editId="332321C6">
                  <wp:extent cx="1469146" cy="2052000"/>
                  <wp:effectExtent l="0" t="0" r="0" b="5715"/>
                  <wp:docPr id="393" name="Рисунок 393" descr="Марк Порцій Като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Марк Порцій Катон"/>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bwMode="auto">
                          <a:xfrm>
                            <a:off x="0" y="0"/>
                            <a:ext cx="1469146" cy="2052000"/>
                          </a:xfrm>
                          <a:prstGeom prst="rect">
                            <a:avLst/>
                          </a:prstGeom>
                          <a:noFill/>
                          <a:ln>
                            <a:noFill/>
                          </a:ln>
                        </pic:spPr>
                      </pic:pic>
                    </a:graphicData>
                  </a:graphic>
                </wp:inline>
              </w:drawing>
            </w:r>
          </w:p>
        </w:tc>
        <w:tc>
          <w:tcPr>
            <w:tcW w:w="3435" w:type="dxa"/>
          </w:tcPr>
          <w:p w:rsidR="005C6C11" w:rsidRDefault="005C6C11" w:rsidP="005C6C11">
            <w:pPr>
              <w:pStyle w:val="af6"/>
              <w:spacing w:after="60"/>
              <w:ind w:left="0"/>
              <w:jc w:val="center"/>
              <w:cnfStyle w:val="100000000000" w:firstRow="1" w:lastRow="0" w:firstColumn="0" w:lastColumn="0" w:oddVBand="0" w:evenVBand="0" w:oddHBand="0" w:evenHBand="0" w:firstRowFirstColumn="0" w:firstRowLastColumn="0" w:lastRowFirstColumn="0" w:lastRowLastColumn="0"/>
            </w:pPr>
            <w:r>
              <w:rPr>
                <w:noProof/>
                <w:lang w:eastAsia="uk-UA"/>
              </w:rPr>
              <w:drawing>
                <wp:inline distT="0" distB="0" distL="0" distR="0" wp14:anchorId="65D36F5C" wp14:editId="7B6412BB">
                  <wp:extent cx="1376119" cy="2052000"/>
                  <wp:effectExtent l="0" t="0" r="0" b="5715"/>
                  <wp:docPr id="394" name="Рисунок 394" descr="Зображення, знайдене за запитом &quot;варрон&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Зображення, знайдене за запитом &quot;варрон&quot;"/>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bwMode="auto">
                          <a:xfrm>
                            <a:off x="0" y="0"/>
                            <a:ext cx="1376119" cy="2052000"/>
                          </a:xfrm>
                          <a:prstGeom prst="rect">
                            <a:avLst/>
                          </a:prstGeom>
                          <a:noFill/>
                          <a:ln>
                            <a:noFill/>
                          </a:ln>
                        </pic:spPr>
                      </pic:pic>
                    </a:graphicData>
                  </a:graphic>
                </wp:inline>
              </w:drawing>
            </w:r>
          </w:p>
        </w:tc>
        <w:tc>
          <w:tcPr>
            <w:tcW w:w="3436" w:type="dxa"/>
          </w:tcPr>
          <w:p w:rsidR="005C6C11" w:rsidRDefault="005C6C11" w:rsidP="00CC017E">
            <w:pPr>
              <w:pStyle w:val="af6"/>
              <w:spacing w:after="60"/>
              <w:ind w:left="0"/>
              <w:jc w:val="both"/>
              <w:cnfStyle w:val="100000000000" w:firstRow="1" w:lastRow="0" w:firstColumn="0" w:lastColumn="0" w:oddVBand="0" w:evenVBand="0" w:oddHBand="0" w:evenHBand="0" w:firstRowFirstColumn="0" w:firstRowLastColumn="0" w:lastRowFirstColumn="0" w:lastRowLastColumn="0"/>
            </w:pPr>
            <w:r>
              <w:rPr>
                <w:noProof/>
                <w:lang w:eastAsia="uk-UA"/>
              </w:rPr>
              <w:drawing>
                <wp:inline distT="0" distB="0" distL="0" distR="0" wp14:anchorId="492F88DE" wp14:editId="3FA28CEE">
                  <wp:extent cx="2052000" cy="2052000"/>
                  <wp:effectExtent l="0" t="0" r="5715" b="5715"/>
                  <wp:docPr id="395" name="Рисунок 395" descr="Lucius Junius Moderatus Columel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Lucius Junius Moderatus Columella.jpg"/>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bwMode="auto">
                          <a:xfrm>
                            <a:off x="0" y="0"/>
                            <a:ext cx="2052000" cy="2052000"/>
                          </a:xfrm>
                          <a:prstGeom prst="rect">
                            <a:avLst/>
                          </a:prstGeom>
                          <a:noFill/>
                          <a:ln>
                            <a:noFill/>
                          </a:ln>
                        </pic:spPr>
                      </pic:pic>
                    </a:graphicData>
                  </a:graphic>
                </wp:inline>
              </w:drawing>
            </w:r>
          </w:p>
        </w:tc>
      </w:tr>
      <w:tr w:rsidR="005C6C11" w:rsidTr="00A55B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35" w:type="dxa"/>
            <w:shd w:val="clear" w:color="auto" w:fill="DBE5F1" w:themeFill="accent1" w:themeFillTint="33"/>
          </w:tcPr>
          <w:p w:rsidR="005C6C11" w:rsidRPr="0008397D" w:rsidRDefault="005C6C11" w:rsidP="005C6C11">
            <w:pPr>
              <w:pStyle w:val="af6"/>
              <w:spacing w:after="60"/>
              <w:ind w:left="0"/>
              <w:jc w:val="center"/>
              <w:rPr>
                <w:i/>
              </w:rPr>
            </w:pPr>
            <w:r w:rsidRPr="00A55B40">
              <w:rPr>
                <w:bCs w:val="0"/>
                <w:i/>
                <w:color w:val="auto"/>
                <w:szCs w:val="21"/>
                <w:shd w:val="clear" w:color="auto" w:fill="DBE5F1" w:themeFill="accent1" w:themeFillTint="33"/>
              </w:rPr>
              <w:t>Марк Порцій Катон</w:t>
            </w:r>
          </w:p>
        </w:tc>
        <w:tc>
          <w:tcPr>
            <w:tcW w:w="3435" w:type="dxa"/>
            <w:shd w:val="clear" w:color="auto" w:fill="DBE5F1" w:themeFill="accent1" w:themeFillTint="33"/>
          </w:tcPr>
          <w:p w:rsidR="005C6C11" w:rsidRDefault="005C6C11" w:rsidP="005C6C11">
            <w:pPr>
              <w:pStyle w:val="af6"/>
              <w:spacing w:after="60"/>
              <w:ind w:left="0"/>
              <w:jc w:val="center"/>
              <w:cnfStyle w:val="000000100000" w:firstRow="0" w:lastRow="0" w:firstColumn="0" w:lastColumn="0" w:oddVBand="0" w:evenVBand="0" w:oddHBand="1" w:evenHBand="0" w:firstRowFirstColumn="0" w:firstRowLastColumn="0" w:lastRowFirstColumn="0" w:lastRowLastColumn="0"/>
            </w:pPr>
            <w:r w:rsidRPr="00A55B40">
              <w:rPr>
                <w:b/>
                <w:bCs/>
                <w:i/>
                <w:color w:val="202122"/>
                <w:szCs w:val="21"/>
                <w:shd w:val="clear" w:color="auto" w:fill="DBE5F1" w:themeFill="accent1" w:themeFillTint="33"/>
              </w:rPr>
              <w:t>Марк Тере́нцій Варр́он</w:t>
            </w:r>
          </w:p>
        </w:tc>
        <w:tc>
          <w:tcPr>
            <w:tcW w:w="3436" w:type="dxa"/>
            <w:shd w:val="clear" w:color="auto" w:fill="DBE5F1" w:themeFill="accent1" w:themeFillTint="33"/>
          </w:tcPr>
          <w:p w:rsidR="005C6C11" w:rsidRDefault="005C6C11" w:rsidP="005C6C11">
            <w:pPr>
              <w:pStyle w:val="af6"/>
              <w:spacing w:after="60"/>
              <w:ind w:left="0"/>
              <w:jc w:val="center"/>
              <w:cnfStyle w:val="000000100000" w:firstRow="0" w:lastRow="0" w:firstColumn="0" w:lastColumn="0" w:oddVBand="0" w:evenVBand="0" w:oddHBand="1" w:evenHBand="0" w:firstRowFirstColumn="0" w:firstRowLastColumn="0" w:lastRowFirstColumn="0" w:lastRowLastColumn="0"/>
            </w:pPr>
            <w:r w:rsidRPr="00A55B40">
              <w:rPr>
                <w:b/>
                <w:bCs/>
                <w:i/>
                <w:color w:val="202122"/>
                <w:szCs w:val="21"/>
                <w:shd w:val="clear" w:color="auto" w:fill="DBE5F1" w:themeFill="accent1" w:themeFillTint="33"/>
              </w:rPr>
              <w:t>Луцій Юній Модерат</w:t>
            </w:r>
            <w:r w:rsidRPr="005C6C11">
              <w:rPr>
                <w:b/>
                <w:bCs/>
                <w:i/>
                <w:color w:val="202122"/>
                <w:szCs w:val="21"/>
                <w:shd w:val="clear" w:color="auto" w:fill="FFFFFF"/>
              </w:rPr>
              <w:t xml:space="preserve"> </w:t>
            </w:r>
            <w:r w:rsidRPr="00A55B40">
              <w:rPr>
                <w:b/>
                <w:bCs/>
                <w:i/>
                <w:color w:val="202122"/>
                <w:szCs w:val="21"/>
                <w:shd w:val="clear" w:color="auto" w:fill="DBE5F1" w:themeFill="accent1" w:themeFillTint="33"/>
              </w:rPr>
              <w:t>Колумелла</w:t>
            </w:r>
          </w:p>
        </w:tc>
      </w:tr>
    </w:tbl>
    <w:p w:rsidR="005C6C11" w:rsidRPr="005C6C11" w:rsidRDefault="005C6C11" w:rsidP="00CC017E">
      <w:pPr>
        <w:pStyle w:val="af6"/>
        <w:spacing w:after="60"/>
        <w:ind w:left="0" w:firstLine="567"/>
        <w:jc w:val="both"/>
        <w:rPr>
          <w:sz w:val="14"/>
        </w:rPr>
      </w:pPr>
    </w:p>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3261"/>
      </w:tblGrid>
      <w:tr w:rsidR="006C4598" w:rsidTr="0008397D">
        <w:tc>
          <w:tcPr>
            <w:tcW w:w="6912" w:type="dxa"/>
          </w:tcPr>
          <w:p w:rsidR="006C4598" w:rsidRDefault="006C4598" w:rsidP="007B6282">
            <w:pPr>
              <w:pStyle w:val="af6"/>
              <w:spacing w:after="60"/>
              <w:ind w:left="0" w:firstLine="567"/>
              <w:jc w:val="both"/>
            </w:pPr>
            <w:r w:rsidRPr="004F4BCC">
              <w:t xml:space="preserve">В історію економіки увійшов римський імператор </w:t>
            </w:r>
            <w:r w:rsidRPr="006C4598">
              <w:rPr>
                <w:b/>
              </w:rPr>
              <w:t>Діоклетіан</w:t>
            </w:r>
            <w:r w:rsidRPr="004F4BCC">
              <w:t xml:space="preserve"> (III-IV ст. н.е.), який здійснив ряд радикальних законопроектів, які і сьогодні можуть послужити уроком реформаторам, які вважають економічну політику всемогутнім знаряддям. З метою боротьби з дорожнечею, спекуляцією і запобігання голодних бунтів Діоклетіан видав знаменитий едикт про ціни (301 р.н.е.), який встановлював максимальні значення цін на всі сільськогосподарські продукти, ремісники ні вироби, перевезення, а також ф</w:t>
            </w:r>
            <w:r>
              <w:t>іксував ставки заробітної плати</w:t>
            </w:r>
            <w:r w:rsidRPr="004F4BCC">
              <w:t>. Дієвість цінового регулювання підкріплювалася двоетапної грошової реформою, спрямованої на боротьбу з псуванням монет і збільшення їх гідності. Однак благим намірам імператора не судилося здійснитися. Вільне встановлення цін і особливо порушення їх пропорцій призвело до виникнення дефіцитів і ще більшого розвитку спекуляції. В кінцевому рахунку життя сама скасувала едикт Діоклетіана.</w:t>
            </w:r>
            <w:r w:rsidR="007B6282" w:rsidRPr="004F4BCC">
              <w:t xml:space="preserve"> Таким чином, вже в древніх цивілізаціях були закладені основи економічних знань.</w:t>
            </w:r>
          </w:p>
        </w:tc>
        <w:tc>
          <w:tcPr>
            <w:tcW w:w="3261" w:type="dxa"/>
            <w:shd w:val="clear" w:color="auto" w:fill="DBE5F1" w:themeFill="accent1" w:themeFillTint="33"/>
          </w:tcPr>
          <w:p w:rsidR="006C4598" w:rsidRDefault="006C4598" w:rsidP="006C4598">
            <w:pPr>
              <w:pStyle w:val="af6"/>
              <w:spacing w:after="60"/>
              <w:ind w:left="0"/>
              <w:jc w:val="center"/>
            </w:pPr>
            <w:r>
              <w:rPr>
                <w:noProof/>
                <w:lang w:eastAsia="uk-UA"/>
              </w:rPr>
              <w:drawing>
                <wp:inline distT="0" distB="0" distL="0" distR="0" wp14:anchorId="2CCEEA5E" wp14:editId="1901DF1C">
                  <wp:extent cx="1665668" cy="2052000"/>
                  <wp:effectExtent l="0" t="0" r="0" b="5715"/>
                  <wp:docPr id="398" name="Рисунок 398" descr="Гай Авре́лій Вале́рій Діоклетіа́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Гай Авре́лій Вале́рій Діоклетіа́н"/>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bwMode="auto">
                          <a:xfrm>
                            <a:off x="0" y="0"/>
                            <a:ext cx="1665668" cy="2052000"/>
                          </a:xfrm>
                          <a:prstGeom prst="rect">
                            <a:avLst/>
                          </a:prstGeom>
                          <a:noFill/>
                          <a:ln>
                            <a:noFill/>
                          </a:ln>
                        </pic:spPr>
                      </pic:pic>
                    </a:graphicData>
                  </a:graphic>
                </wp:inline>
              </w:drawing>
            </w:r>
          </w:p>
          <w:p w:rsidR="006C4598" w:rsidRDefault="006C4598" w:rsidP="006C4598">
            <w:pPr>
              <w:jc w:val="center"/>
              <w:rPr>
                <w:b/>
                <w:i/>
              </w:rPr>
            </w:pPr>
            <w:r w:rsidRPr="006C4598">
              <w:rPr>
                <w:b/>
                <w:i/>
              </w:rPr>
              <w:t>Гай Авре́лій Вале́рій Діоклетіа́н</w:t>
            </w:r>
          </w:p>
          <w:p w:rsidR="006C4598" w:rsidRPr="006C4598" w:rsidRDefault="00F512F3" w:rsidP="0008397D">
            <w:pPr>
              <w:pStyle w:val="ad"/>
              <w:shd w:val="clear" w:color="auto" w:fill="DBE5F1" w:themeFill="accent1" w:themeFillTint="33"/>
              <w:spacing w:before="0" w:beforeAutospacing="0" w:after="0" w:afterAutospacing="0"/>
              <w:jc w:val="center"/>
              <w:rPr>
                <w:color w:val="000000" w:themeColor="text1"/>
                <w:sz w:val="18"/>
                <w:szCs w:val="18"/>
              </w:rPr>
            </w:pPr>
            <w:hyperlink r:id="rId612" w:tooltip="Римський імператор" w:history="1">
              <w:r w:rsidR="006C4598" w:rsidRPr="006C4598">
                <w:rPr>
                  <w:rStyle w:val="aa"/>
                  <w:color w:val="000000" w:themeColor="text1"/>
                  <w:sz w:val="18"/>
                  <w:szCs w:val="18"/>
                  <w:u w:val="none"/>
                </w:rPr>
                <w:t>римський імператор</w:t>
              </w:r>
            </w:hyperlink>
            <w:r w:rsidR="006C4598" w:rsidRPr="006C4598">
              <w:rPr>
                <w:color w:val="000000" w:themeColor="text1"/>
                <w:sz w:val="18"/>
                <w:szCs w:val="18"/>
              </w:rPr>
              <w:t> з </w:t>
            </w:r>
            <w:hyperlink r:id="rId613" w:tooltip="20 листопада" w:history="1">
              <w:r w:rsidR="006C4598" w:rsidRPr="006C4598">
                <w:rPr>
                  <w:rStyle w:val="aa"/>
                  <w:color w:val="000000" w:themeColor="text1"/>
                  <w:sz w:val="18"/>
                  <w:szCs w:val="18"/>
                  <w:u w:val="none"/>
                </w:rPr>
                <w:t>20 листопада</w:t>
              </w:r>
            </w:hyperlink>
            <w:r w:rsidR="006C4598" w:rsidRPr="006C4598">
              <w:rPr>
                <w:color w:val="000000" w:themeColor="text1"/>
                <w:sz w:val="18"/>
                <w:szCs w:val="18"/>
              </w:rPr>
              <w:t> </w:t>
            </w:r>
            <w:hyperlink r:id="rId614" w:tooltip="284" w:history="1">
              <w:r w:rsidR="006C4598" w:rsidRPr="006C4598">
                <w:rPr>
                  <w:rStyle w:val="aa"/>
                  <w:color w:val="000000" w:themeColor="text1"/>
                  <w:sz w:val="18"/>
                  <w:szCs w:val="18"/>
                  <w:u w:val="none"/>
                </w:rPr>
                <w:t>284</w:t>
              </w:r>
            </w:hyperlink>
            <w:r w:rsidR="006C4598" w:rsidRPr="006C4598">
              <w:rPr>
                <w:color w:val="000000" w:themeColor="text1"/>
                <w:sz w:val="18"/>
                <w:szCs w:val="18"/>
              </w:rPr>
              <w:t> по </w:t>
            </w:r>
            <w:hyperlink r:id="rId615" w:tooltip="1 травня" w:history="1">
              <w:r w:rsidR="006C4598" w:rsidRPr="006C4598">
                <w:rPr>
                  <w:rStyle w:val="aa"/>
                  <w:color w:val="000000" w:themeColor="text1"/>
                  <w:sz w:val="18"/>
                  <w:szCs w:val="18"/>
                  <w:u w:val="none"/>
                </w:rPr>
                <w:t>1 травня</w:t>
              </w:r>
            </w:hyperlink>
            <w:r w:rsidR="006C4598" w:rsidRPr="006C4598">
              <w:rPr>
                <w:color w:val="000000" w:themeColor="text1"/>
                <w:sz w:val="18"/>
                <w:szCs w:val="18"/>
              </w:rPr>
              <w:t> </w:t>
            </w:r>
            <w:hyperlink r:id="rId616" w:tooltip="305" w:history="1">
              <w:r w:rsidR="006C4598" w:rsidRPr="006C4598">
                <w:rPr>
                  <w:rStyle w:val="aa"/>
                  <w:color w:val="000000" w:themeColor="text1"/>
                  <w:sz w:val="18"/>
                  <w:szCs w:val="18"/>
                  <w:u w:val="none"/>
                </w:rPr>
                <w:t>305</w:t>
              </w:r>
            </w:hyperlink>
            <w:r w:rsidR="006C4598" w:rsidRPr="006C4598">
              <w:rPr>
                <w:color w:val="000000" w:themeColor="text1"/>
                <w:sz w:val="18"/>
                <w:szCs w:val="18"/>
              </w:rPr>
              <w:t>.</w:t>
            </w:r>
          </w:p>
          <w:p w:rsidR="006C4598" w:rsidRPr="006C4598" w:rsidRDefault="006C4598" w:rsidP="0008397D">
            <w:pPr>
              <w:pStyle w:val="ad"/>
              <w:shd w:val="clear" w:color="auto" w:fill="DBE5F1" w:themeFill="accent1" w:themeFillTint="33"/>
              <w:spacing w:before="0" w:beforeAutospacing="0" w:after="0" w:afterAutospacing="0"/>
              <w:jc w:val="center"/>
              <w:rPr>
                <w:b/>
                <w:i/>
              </w:rPr>
            </w:pPr>
            <w:r w:rsidRPr="006C4598">
              <w:rPr>
                <w:color w:val="000000" w:themeColor="text1"/>
                <w:sz w:val="18"/>
                <w:szCs w:val="18"/>
              </w:rPr>
              <w:t>Носив спеціальні </w:t>
            </w:r>
            <w:hyperlink r:id="rId617" w:tooltip="Титул перемоги в Римській імперії" w:history="1">
              <w:r w:rsidRPr="006C4598">
                <w:rPr>
                  <w:rStyle w:val="aa"/>
                  <w:color w:val="000000" w:themeColor="text1"/>
                  <w:sz w:val="18"/>
                  <w:szCs w:val="18"/>
                  <w:u w:val="none"/>
                </w:rPr>
                <w:t>титул перемоги</w:t>
              </w:r>
            </w:hyperlink>
            <w:r w:rsidRPr="006C4598">
              <w:rPr>
                <w:color w:val="000000" w:themeColor="text1"/>
                <w:sz w:val="18"/>
                <w:szCs w:val="18"/>
              </w:rPr>
              <w:t>: </w:t>
            </w:r>
            <w:r w:rsidRPr="006C4598">
              <w:rPr>
                <w:i/>
                <w:iCs/>
                <w:color w:val="000000" w:themeColor="text1"/>
                <w:sz w:val="18"/>
                <w:szCs w:val="18"/>
              </w:rPr>
              <w:t>Germanicus Maximus</w:t>
            </w:r>
            <w:r w:rsidRPr="006C4598">
              <w:rPr>
                <w:color w:val="000000" w:themeColor="text1"/>
                <w:sz w:val="18"/>
                <w:szCs w:val="18"/>
              </w:rPr>
              <w:t> («великий переможець германський»), </w:t>
            </w:r>
            <w:r w:rsidRPr="006C4598">
              <w:rPr>
                <w:i/>
                <w:iCs/>
                <w:color w:val="000000" w:themeColor="text1"/>
                <w:sz w:val="18"/>
                <w:szCs w:val="18"/>
              </w:rPr>
              <w:t>Sarmaticus Maximus</w:t>
            </w:r>
            <w:r w:rsidRPr="006C4598">
              <w:rPr>
                <w:color w:val="000000" w:themeColor="text1"/>
                <w:sz w:val="18"/>
                <w:szCs w:val="18"/>
              </w:rPr>
              <w:t> («великий переможець Сарматський») з 285 р.; </w:t>
            </w:r>
            <w:r w:rsidRPr="006C4598">
              <w:rPr>
                <w:i/>
                <w:iCs/>
                <w:color w:val="000000" w:themeColor="text1"/>
                <w:sz w:val="18"/>
                <w:szCs w:val="18"/>
              </w:rPr>
              <w:t>Persicus Maximus</w:t>
            </w:r>
            <w:r w:rsidRPr="006C4598">
              <w:rPr>
                <w:color w:val="000000" w:themeColor="text1"/>
                <w:sz w:val="18"/>
                <w:szCs w:val="18"/>
              </w:rPr>
              <w:t> («великий переможець </w:t>
            </w:r>
            <w:hyperlink r:id="rId618" w:tooltip="Персія" w:history="1">
              <w:r w:rsidRPr="006C4598">
                <w:rPr>
                  <w:rStyle w:val="aa"/>
                  <w:color w:val="000000" w:themeColor="text1"/>
                  <w:sz w:val="18"/>
                  <w:szCs w:val="18"/>
                  <w:u w:val="none"/>
                </w:rPr>
                <w:t>Персії»</w:t>
              </w:r>
            </w:hyperlink>
            <w:r w:rsidRPr="006C4598">
              <w:rPr>
                <w:color w:val="000000" w:themeColor="text1"/>
                <w:sz w:val="18"/>
                <w:szCs w:val="18"/>
              </w:rPr>
              <w:t>) з 295 р.; </w:t>
            </w:r>
            <w:r w:rsidRPr="006C4598">
              <w:rPr>
                <w:i/>
                <w:iCs/>
                <w:color w:val="000000" w:themeColor="text1"/>
                <w:sz w:val="18"/>
                <w:szCs w:val="18"/>
              </w:rPr>
              <w:t>Britannicus Maximus</w:t>
            </w:r>
            <w:r w:rsidRPr="006C4598">
              <w:rPr>
                <w:color w:val="000000" w:themeColor="text1"/>
                <w:sz w:val="18"/>
                <w:szCs w:val="18"/>
              </w:rPr>
              <w:t> («великий переможець британський»), </w:t>
            </w:r>
            <w:r w:rsidRPr="006C4598">
              <w:rPr>
                <w:i/>
                <w:iCs/>
                <w:color w:val="000000" w:themeColor="text1"/>
                <w:sz w:val="18"/>
                <w:szCs w:val="18"/>
              </w:rPr>
              <w:t>Carpicus Maximus</w:t>
            </w:r>
            <w:r w:rsidRPr="006C4598">
              <w:rPr>
                <w:color w:val="000000" w:themeColor="text1"/>
                <w:sz w:val="18"/>
                <w:szCs w:val="18"/>
              </w:rPr>
              <w:t> («великий переможець карпів») з 297 р.</w:t>
            </w:r>
          </w:p>
        </w:tc>
      </w:tr>
    </w:tbl>
    <w:p w:rsidR="00CC017E" w:rsidRPr="0048298E" w:rsidRDefault="00CC017E" w:rsidP="00CC017E">
      <w:pPr>
        <w:pStyle w:val="af6"/>
        <w:spacing w:after="60"/>
        <w:ind w:left="0" w:firstLine="567"/>
        <w:jc w:val="both"/>
        <w:rPr>
          <w:sz w:val="18"/>
        </w:rPr>
      </w:pPr>
    </w:p>
    <w:p w:rsidR="00EE0F4E" w:rsidRPr="004F4BCC" w:rsidRDefault="00CC017E" w:rsidP="007B6282">
      <w:pPr>
        <w:ind w:left="993"/>
        <w:jc w:val="both"/>
      </w:pPr>
      <w:r>
        <w:rPr>
          <w:noProof/>
          <w:lang w:eastAsia="uk-UA"/>
        </w:rPr>
        <w:drawing>
          <wp:inline distT="0" distB="0" distL="0" distR="0" wp14:anchorId="5A82C7C2" wp14:editId="4C8CC6B7">
            <wp:extent cx="5475767" cy="595423"/>
            <wp:effectExtent l="0" t="0" r="10795" b="14605"/>
            <wp:docPr id="38" name="Схема 3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19" r:lo="rId620" r:qs="rId621" r:cs="rId622"/>
              </a:graphicData>
            </a:graphic>
          </wp:inline>
        </w:drawing>
      </w:r>
    </w:p>
    <w:p w:rsidR="00EE0F4E" w:rsidRPr="00CC017E" w:rsidRDefault="00EE0F4E" w:rsidP="004F4BCC">
      <w:pPr>
        <w:pStyle w:val="af6"/>
        <w:ind w:firstLine="709"/>
        <w:jc w:val="both"/>
        <w:rPr>
          <w:b/>
          <w:sz w:val="16"/>
        </w:rPr>
      </w:pPr>
    </w:p>
    <w:p w:rsidR="00EE0F4E" w:rsidRPr="004F4BCC" w:rsidRDefault="00EE0F4E" w:rsidP="00CC017E">
      <w:pPr>
        <w:pStyle w:val="af6"/>
        <w:tabs>
          <w:tab w:val="left" w:pos="1134"/>
        </w:tabs>
        <w:ind w:left="0" w:firstLine="567"/>
        <w:jc w:val="both"/>
      </w:pPr>
      <w:r w:rsidRPr="004F4BCC">
        <w:t>У середні століття економічна думка розвивалася в основному в рамках релігійно-філософської думки і базувалася на так званому «канонічних правах» - права, засновановані на церковних канонах, приписах. «Канонічне  право» прийшло на місце «римським правом».</w:t>
      </w:r>
    </w:p>
    <w:p w:rsidR="00EE0F4E" w:rsidRPr="004F4BCC" w:rsidRDefault="00EE0F4E" w:rsidP="00CC017E">
      <w:pPr>
        <w:pStyle w:val="af6"/>
        <w:tabs>
          <w:tab w:val="left" w:pos="1134"/>
        </w:tabs>
        <w:ind w:left="0" w:firstLine="567"/>
        <w:jc w:val="both"/>
      </w:pPr>
      <w:r w:rsidRPr="004F4BCC">
        <w:t xml:space="preserve">У Східному Середземномор’ї на землі Палестини був написаний </w:t>
      </w:r>
      <w:r w:rsidRPr="004F4BCC">
        <w:rPr>
          <w:b/>
        </w:rPr>
        <w:t>Старий Заповіт Біблії</w:t>
      </w:r>
      <w:r w:rsidRPr="004F4BCC">
        <w:t xml:space="preserve">, що є важливим історичним джерелом з історії господарства стародавніх євреїв та іудейсько-ізраїльських держав. </w:t>
      </w:r>
    </w:p>
    <w:p w:rsidR="00EE0F4E" w:rsidRPr="004F4BCC" w:rsidRDefault="00EE0F4E" w:rsidP="00CC017E">
      <w:pPr>
        <w:pStyle w:val="af6"/>
        <w:tabs>
          <w:tab w:val="left" w:pos="1134"/>
        </w:tabs>
        <w:ind w:left="0" w:firstLine="567"/>
        <w:jc w:val="both"/>
      </w:pPr>
      <w:r w:rsidRPr="004F4BCC">
        <w:t xml:space="preserve">Ідейно-цінністною установкою Біблії є визнання людської індивідуальності та примату особистості, як образу та подобою Божого, над соціальним статусом, національною належністю тощо. Основою Мойсеєвих законів є справедливість, що означає визнання прав людини на життя, власність, одяг, житло, працю і відпочинок, і праведність, що передбачає виконання людиною своїх обов’язків відповідно до заповідей Бога. </w:t>
      </w:r>
    </w:p>
    <w:p w:rsidR="00EE0F4E" w:rsidRDefault="00EE0F4E" w:rsidP="00CC017E">
      <w:pPr>
        <w:pStyle w:val="af6"/>
        <w:tabs>
          <w:tab w:val="left" w:pos="1134"/>
        </w:tabs>
        <w:ind w:left="0" w:firstLine="567"/>
        <w:jc w:val="both"/>
      </w:pPr>
      <w:r w:rsidRPr="004F4BCC">
        <w:rPr>
          <w:b/>
          <w:i/>
        </w:rPr>
        <w:t>Економічні уявлення Старого Заповіту</w:t>
      </w:r>
      <w:r w:rsidRPr="004F4BCC">
        <w:t xml:space="preserve"> ― це захист інтересів бідних верств населення, засудження багатства і влади, заклик до відновлення земельної патріархальної громади. Засуджувалися надмірне нагромадження багатства і розкоші, лихварство, пропонувалося боргове рабство обмежити шістьма роками, заборонялося використовувати потреби ближніх для власного збагачення, затримувати плату за працю найманого робітника, обважувати та обмірювати покупців, вимагалося періодично прощати борги і відпускати на волю рабів, багатство розглядалося як знак божої прихильності за справедливість і праведність.</w:t>
      </w:r>
    </w:p>
    <w:p w:rsidR="008D10B5" w:rsidRPr="008D10B5" w:rsidRDefault="008D10B5" w:rsidP="00CC017E">
      <w:pPr>
        <w:pStyle w:val="af6"/>
        <w:tabs>
          <w:tab w:val="left" w:pos="1134"/>
        </w:tabs>
        <w:ind w:left="0" w:firstLine="567"/>
        <w:jc w:val="both"/>
        <w:rPr>
          <w:sz w:val="20"/>
        </w:rPr>
      </w:pPr>
    </w:p>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077"/>
        <w:gridCol w:w="2376"/>
        <w:gridCol w:w="3720"/>
      </w:tblGrid>
      <w:tr w:rsidR="008D10B5" w:rsidTr="0008397D">
        <w:tc>
          <w:tcPr>
            <w:tcW w:w="4077" w:type="dxa"/>
          </w:tcPr>
          <w:p w:rsidR="008D10B5" w:rsidRDefault="008D10B5" w:rsidP="008D10B5">
            <w:pPr>
              <w:pStyle w:val="af6"/>
              <w:tabs>
                <w:tab w:val="left" w:pos="1134"/>
              </w:tabs>
              <w:ind w:left="0" w:firstLine="567"/>
              <w:jc w:val="both"/>
            </w:pPr>
            <w:r w:rsidRPr="004F4BCC">
              <w:t xml:space="preserve">Найбільш яскравим представником того часу є італійський богослов </w:t>
            </w:r>
            <w:r w:rsidRPr="004F4BCC">
              <w:rPr>
                <w:b/>
              </w:rPr>
              <w:t>Фома Аквінський</w:t>
            </w:r>
            <w:r w:rsidRPr="004F4BCC">
              <w:t xml:space="preserve"> (Томмазо Аквинат - лат.). У XIII столітті він написав</w:t>
            </w:r>
            <w:r>
              <w:t xml:space="preserve"> </w:t>
            </w:r>
            <w:r w:rsidRPr="004F4BCC">
              <w:t xml:space="preserve">«Трактат про справедливу ціну», що став на багато років нормативним доку- ментом католицької Церкви. «Справедливої» Аквінський вважав ціну, яка покриває витрати і забезпечує кожному стану «личить йому добробут». </w:t>
            </w:r>
          </w:p>
        </w:tc>
        <w:tc>
          <w:tcPr>
            <w:tcW w:w="2376" w:type="dxa"/>
            <w:shd w:val="clear" w:color="auto" w:fill="DBE5F1" w:themeFill="accent1" w:themeFillTint="33"/>
          </w:tcPr>
          <w:p w:rsidR="008D10B5" w:rsidRDefault="008D10B5" w:rsidP="008D10B5">
            <w:pPr>
              <w:pStyle w:val="af6"/>
              <w:tabs>
                <w:tab w:val="left" w:pos="1134"/>
              </w:tabs>
              <w:ind w:left="0"/>
              <w:jc w:val="center"/>
            </w:pPr>
          </w:p>
          <w:p w:rsidR="008D10B5" w:rsidRDefault="008D10B5" w:rsidP="008D10B5">
            <w:pPr>
              <w:jc w:val="center"/>
              <w:rPr>
                <w:b/>
                <w:i/>
              </w:rPr>
            </w:pPr>
            <w:r>
              <w:rPr>
                <w:noProof/>
                <w:lang w:eastAsia="uk-UA"/>
              </w:rPr>
              <w:drawing>
                <wp:inline distT="0" distB="0" distL="0" distR="0" wp14:anchorId="7EAADF09" wp14:editId="7C3B49D0">
                  <wp:extent cx="1323565" cy="1988288"/>
                  <wp:effectExtent l="0" t="0" r="0" b="0"/>
                  <wp:docPr id="399" name="Рисунок 399" descr="St-thomas-aquina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St-thomas-aquinas.jpg"/>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bwMode="auto">
                          <a:xfrm>
                            <a:off x="0" y="0"/>
                            <a:ext cx="1327850" cy="1994725"/>
                          </a:xfrm>
                          <a:prstGeom prst="rect">
                            <a:avLst/>
                          </a:prstGeom>
                          <a:noFill/>
                          <a:ln>
                            <a:noFill/>
                          </a:ln>
                        </pic:spPr>
                      </pic:pic>
                    </a:graphicData>
                  </a:graphic>
                </wp:inline>
              </w:drawing>
            </w:r>
          </w:p>
          <w:p w:rsidR="008D10B5" w:rsidRPr="008D10B5" w:rsidRDefault="008D10B5" w:rsidP="008D10B5">
            <w:pPr>
              <w:jc w:val="center"/>
              <w:rPr>
                <w:b/>
                <w:i/>
              </w:rPr>
            </w:pPr>
            <w:r w:rsidRPr="008D10B5">
              <w:rPr>
                <w:b/>
                <w:i/>
              </w:rPr>
              <w:t>Фома Аквінський</w:t>
            </w:r>
          </w:p>
        </w:tc>
        <w:tc>
          <w:tcPr>
            <w:tcW w:w="3720" w:type="dxa"/>
          </w:tcPr>
          <w:p w:rsidR="008D10B5" w:rsidRDefault="008D10B5" w:rsidP="008D10B5">
            <w:pPr>
              <w:pStyle w:val="af6"/>
              <w:tabs>
                <w:tab w:val="left" w:pos="1134"/>
              </w:tabs>
              <w:ind w:left="0"/>
              <w:jc w:val="center"/>
              <w:rPr>
                <w:color w:val="000000" w:themeColor="text1"/>
                <w:sz w:val="20"/>
                <w:szCs w:val="20"/>
                <w:shd w:val="clear" w:color="auto" w:fill="FFFFFF"/>
              </w:rPr>
            </w:pPr>
            <w:r>
              <w:rPr>
                <w:color w:val="000000" w:themeColor="text1"/>
                <w:sz w:val="20"/>
                <w:szCs w:val="20"/>
                <w:shd w:val="clear" w:color="auto" w:fill="FFFFFF"/>
              </w:rPr>
              <w:t>Фома Аквінський - католицький</w:t>
            </w:r>
            <w:r w:rsidRPr="008D10B5">
              <w:rPr>
                <w:color w:val="000000" w:themeColor="text1"/>
                <w:sz w:val="20"/>
                <w:szCs w:val="20"/>
                <w:shd w:val="clear" w:color="auto" w:fill="FFFFFF"/>
              </w:rPr>
              <w:t> </w:t>
            </w:r>
            <w:hyperlink r:id="rId625" w:tooltip="Теолог" w:history="1">
              <w:r w:rsidRPr="008D10B5">
                <w:rPr>
                  <w:rStyle w:val="aa"/>
                  <w:color w:val="000000" w:themeColor="text1"/>
                  <w:sz w:val="20"/>
                  <w:szCs w:val="20"/>
                  <w:u w:val="none"/>
                  <w:shd w:val="clear" w:color="auto" w:fill="FFFFFF"/>
                </w:rPr>
                <w:t>теолог</w:t>
              </w:r>
            </w:hyperlink>
            <w:r w:rsidRPr="008D10B5">
              <w:rPr>
                <w:color w:val="000000" w:themeColor="text1"/>
                <w:sz w:val="20"/>
                <w:szCs w:val="20"/>
                <w:shd w:val="clear" w:color="auto" w:fill="FFFFFF"/>
              </w:rPr>
              <w:t>, філософ-</w:t>
            </w:r>
            <w:hyperlink r:id="rId626" w:tooltip="Схоластика" w:history="1">
              <w:r w:rsidRPr="008D10B5">
                <w:rPr>
                  <w:rStyle w:val="aa"/>
                  <w:color w:val="000000" w:themeColor="text1"/>
                  <w:sz w:val="20"/>
                  <w:szCs w:val="20"/>
                  <w:u w:val="none"/>
                  <w:shd w:val="clear" w:color="auto" w:fill="FFFFFF"/>
                </w:rPr>
                <w:t>схоласт</w:t>
              </w:r>
            </w:hyperlink>
            <w:r w:rsidRPr="008D10B5">
              <w:rPr>
                <w:color w:val="000000" w:themeColor="text1"/>
                <w:sz w:val="20"/>
                <w:szCs w:val="20"/>
                <w:shd w:val="clear" w:color="auto" w:fill="FFFFFF"/>
              </w:rPr>
              <w:t>, монах-</w:t>
            </w:r>
            <w:hyperlink r:id="rId627" w:tooltip="Домініканці" w:history="1">
              <w:r w:rsidRPr="008D10B5">
                <w:rPr>
                  <w:rStyle w:val="aa"/>
                  <w:color w:val="000000" w:themeColor="text1"/>
                  <w:sz w:val="20"/>
                  <w:szCs w:val="20"/>
                  <w:u w:val="none"/>
                  <w:shd w:val="clear" w:color="auto" w:fill="FFFFFF"/>
                </w:rPr>
                <w:t>домініканець</w:t>
              </w:r>
            </w:hyperlink>
            <w:r>
              <w:rPr>
                <w:color w:val="000000" w:themeColor="text1"/>
                <w:sz w:val="20"/>
                <w:szCs w:val="20"/>
              </w:rPr>
              <w:t>.</w:t>
            </w:r>
            <w:r w:rsidRPr="008D10B5">
              <w:rPr>
                <w:color w:val="000000" w:themeColor="text1"/>
                <w:sz w:val="20"/>
                <w:szCs w:val="20"/>
                <w:shd w:val="clear" w:color="auto" w:fill="FFFFFF"/>
              </w:rPr>
              <w:t xml:space="preserve"> Один із найвизначніших та найвпливовіших мислителів всесвітньої історії. Засновник теологічної і філософської школи </w:t>
            </w:r>
            <w:hyperlink r:id="rId628" w:tooltip="Томізм" w:history="1">
              <w:r w:rsidRPr="008D10B5">
                <w:rPr>
                  <w:rStyle w:val="aa"/>
                  <w:color w:val="000000" w:themeColor="text1"/>
                  <w:sz w:val="20"/>
                  <w:szCs w:val="20"/>
                  <w:u w:val="none"/>
                  <w:shd w:val="clear" w:color="auto" w:fill="FFFFFF"/>
                </w:rPr>
                <w:t>томізму</w:t>
              </w:r>
            </w:hyperlink>
            <w:r>
              <w:rPr>
                <w:color w:val="000000" w:themeColor="text1"/>
                <w:sz w:val="20"/>
                <w:szCs w:val="20"/>
                <w:shd w:val="clear" w:color="auto" w:fill="FFFFFF"/>
              </w:rPr>
              <w:t>.</w:t>
            </w:r>
          </w:p>
          <w:p w:rsidR="008D10B5" w:rsidRPr="008D10B5" w:rsidRDefault="008D10B5" w:rsidP="008D10B5">
            <w:pPr>
              <w:pStyle w:val="af6"/>
              <w:tabs>
                <w:tab w:val="left" w:pos="1134"/>
              </w:tabs>
              <w:ind w:left="0"/>
              <w:jc w:val="center"/>
              <w:rPr>
                <w:noProof/>
                <w:sz w:val="20"/>
                <w:szCs w:val="20"/>
                <w:lang w:eastAsia="uk-UA"/>
              </w:rPr>
            </w:pPr>
            <w:r>
              <w:rPr>
                <w:color w:val="000000" w:themeColor="text1"/>
                <w:sz w:val="20"/>
                <w:szCs w:val="20"/>
                <w:shd w:val="clear" w:color="auto" w:fill="FFFFFF"/>
              </w:rPr>
              <w:t>Народився у з</w:t>
            </w:r>
            <w:r w:rsidRPr="008D10B5">
              <w:rPr>
                <w:color w:val="000000" w:themeColor="text1"/>
                <w:sz w:val="20"/>
                <w:szCs w:val="20"/>
                <w:shd w:val="clear" w:color="auto" w:fill="FFFFFF"/>
              </w:rPr>
              <w:t>амку</w:t>
            </w:r>
            <w:r>
              <w:rPr>
                <w:color w:val="000000" w:themeColor="text1"/>
                <w:sz w:val="20"/>
                <w:szCs w:val="20"/>
                <w:shd w:val="clear" w:color="auto" w:fill="FFFFFF"/>
              </w:rPr>
              <w:t xml:space="preserve"> </w:t>
            </w:r>
            <w:hyperlink r:id="rId629" w:tooltip="Рокказекка" w:history="1">
              <w:r w:rsidRPr="008D10B5">
                <w:rPr>
                  <w:rStyle w:val="aa"/>
                  <w:color w:val="000000" w:themeColor="text1"/>
                  <w:sz w:val="20"/>
                  <w:szCs w:val="20"/>
                  <w:u w:val="none"/>
                  <w:shd w:val="clear" w:color="auto" w:fill="FFFFFF"/>
                </w:rPr>
                <w:t>Рокказекка</w:t>
              </w:r>
            </w:hyperlink>
            <w:r w:rsidRPr="008D10B5">
              <w:rPr>
                <w:color w:val="000000" w:themeColor="text1"/>
                <w:sz w:val="20"/>
                <w:szCs w:val="20"/>
                <w:shd w:val="clear" w:color="auto" w:fill="FFFFFF"/>
              </w:rPr>
              <w:t> поблизу </w:t>
            </w:r>
            <w:hyperlink r:id="rId630" w:tooltip="Аквіно" w:history="1">
              <w:r w:rsidRPr="008D10B5">
                <w:rPr>
                  <w:rStyle w:val="aa"/>
                  <w:color w:val="000000" w:themeColor="text1"/>
                  <w:sz w:val="20"/>
                  <w:szCs w:val="20"/>
                  <w:u w:val="none"/>
                  <w:shd w:val="clear" w:color="auto" w:fill="FFFFFF"/>
                </w:rPr>
                <w:t>Аквіно</w:t>
              </w:r>
            </w:hyperlink>
            <w:r w:rsidRPr="008D10B5">
              <w:rPr>
                <w:color w:val="000000" w:themeColor="text1"/>
                <w:sz w:val="20"/>
                <w:szCs w:val="20"/>
                <w:shd w:val="clear" w:color="auto" w:fill="FFFFFF"/>
              </w:rPr>
              <w:t>, </w:t>
            </w:r>
            <w:hyperlink r:id="rId631" w:tooltip="Сицилійське королівство" w:history="1">
              <w:r w:rsidRPr="008D10B5">
                <w:rPr>
                  <w:rStyle w:val="aa"/>
                  <w:color w:val="000000" w:themeColor="text1"/>
                  <w:sz w:val="20"/>
                  <w:szCs w:val="20"/>
                  <w:u w:val="none"/>
                  <w:shd w:val="clear" w:color="auto" w:fill="FFFFFF"/>
                </w:rPr>
                <w:t>Сицилійське королівство</w:t>
              </w:r>
            </w:hyperlink>
            <w:r w:rsidRPr="008D10B5">
              <w:rPr>
                <w:color w:val="000000" w:themeColor="text1"/>
                <w:sz w:val="20"/>
                <w:szCs w:val="20"/>
                <w:shd w:val="clear" w:color="auto" w:fill="FFFFFF"/>
              </w:rPr>
              <w:t>. Створив своєрідну </w:t>
            </w:r>
            <w:hyperlink r:id="rId632" w:tooltip="Енциклопедія" w:history="1">
              <w:r w:rsidRPr="008D10B5">
                <w:rPr>
                  <w:rStyle w:val="aa"/>
                  <w:color w:val="000000" w:themeColor="text1"/>
                  <w:sz w:val="20"/>
                  <w:szCs w:val="20"/>
                  <w:u w:val="none"/>
                  <w:shd w:val="clear" w:color="auto" w:fill="FFFFFF"/>
                </w:rPr>
                <w:t>енциклопедію</w:t>
              </w:r>
            </w:hyperlink>
            <w:r w:rsidRPr="008D10B5">
              <w:rPr>
                <w:color w:val="000000" w:themeColor="text1"/>
                <w:sz w:val="20"/>
                <w:szCs w:val="20"/>
                <w:shd w:val="clear" w:color="auto" w:fill="FFFFFF"/>
              </w:rPr>
              <w:t> католицького </w:t>
            </w:r>
            <w:hyperlink r:id="rId633" w:tooltip="Теологія" w:history="1">
              <w:r w:rsidRPr="008D10B5">
                <w:rPr>
                  <w:rStyle w:val="aa"/>
                  <w:color w:val="000000" w:themeColor="text1"/>
                  <w:sz w:val="20"/>
                  <w:szCs w:val="20"/>
                  <w:u w:val="none"/>
                  <w:shd w:val="clear" w:color="auto" w:fill="FFFFFF"/>
                </w:rPr>
                <w:t>богослов'я</w:t>
              </w:r>
            </w:hyperlink>
            <w:r w:rsidRPr="008D10B5">
              <w:rPr>
                <w:color w:val="000000" w:themeColor="text1"/>
                <w:sz w:val="20"/>
                <w:szCs w:val="20"/>
                <w:shd w:val="clear" w:color="auto" w:fill="FFFFFF"/>
              </w:rPr>
              <w:t> «</w:t>
            </w:r>
            <w:hyperlink r:id="rId634" w:tooltip="Сума теології" w:history="1">
              <w:r w:rsidRPr="008D10B5">
                <w:rPr>
                  <w:rStyle w:val="aa"/>
                  <w:i/>
                  <w:iCs/>
                  <w:color w:val="000000" w:themeColor="text1"/>
                  <w:sz w:val="20"/>
                  <w:szCs w:val="20"/>
                  <w:u w:val="none"/>
                  <w:shd w:val="clear" w:color="auto" w:fill="FFFFFF"/>
                </w:rPr>
                <w:t>Сума теології</w:t>
              </w:r>
            </w:hyperlink>
            <w:r w:rsidRPr="008D10B5">
              <w:rPr>
                <w:color w:val="000000" w:themeColor="text1"/>
                <w:sz w:val="20"/>
                <w:szCs w:val="20"/>
                <w:shd w:val="clear" w:color="auto" w:fill="FFFFFF"/>
              </w:rPr>
              <w:t>», в якій усі питання </w:t>
            </w:r>
            <w:hyperlink r:id="rId635" w:tooltip="Пізнання" w:history="1">
              <w:r w:rsidRPr="008D10B5">
                <w:rPr>
                  <w:rStyle w:val="aa"/>
                  <w:color w:val="000000" w:themeColor="text1"/>
                  <w:sz w:val="20"/>
                  <w:szCs w:val="20"/>
                  <w:u w:val="none"/>
                  <w:shd w:val="clear" w:color="auto" w:fill="FFFFFF"/>
                </w:rPr>
                <w:t>пізнання</w:t>
              </w:r>
            </w:hyperlink>
            <w:r w:rsidRPr="008D10B5">
              <w:rPr>
                <w:color w:val="000000" w:themeColor="text1"/>
                <w:sz w:val="20"/>
                <w:szCs w:val="20"/>
                <w:shd w:val="clear" w:color="auto" w:fill="FFFFFF"/>
              </w:rPr>
              <w:t> </w:t>
            </w:r>
            <w:hyperlink r:id="rId636" w:tooltip="Природа" w:history="1">
              <w:r w:rsidRPr="008D10B5">
                <w:rPr>
                  <w:rStyle w:val="aa"/>
                  <w:color w:val="000000" w:themeColor="text1"/>
                  <w:sz w:val="20"/>
                  <w:szCs w:val="20"/>
                  <w:u w:val="none"/>
                  <w:shd w:val="clear" w:color="auto" w:fill="FFFFFF"/>
                </w:rPr>
                <w:t>природи</w:t>
              </w:r>
            </w:hyperlink>
            <w:r w:rsidRPr="008D10B5">
              <w:rPr>
                <w:color w:val="000000" w:themeColor="text1"/>
                <w:sz w:val="20"/>
                <w:szCs w:val="20"/>
                <w:shd w:val="clear" w:color="auto" w:fill="FFFFFF"/>
              </w:rPr>
              <w:t> і </w:t>
            </w:r>
            <w:hyperlink r:id="rId637" w:tooltip="Суспільство" w:history="1">
              <w:r w:rsidRPr="008D10B5">
                <w:rPr>
                  <w:rStyle w:val="aa"/>
                  <w:color w:val="000000" w:themeColor="text1"/>
                  <w:sz w:val="20"/>
                  <w:szCs w:val="20"/>
                  <w:u w:val="none"/>
                  <w:shd w:val="clear" w:color="auto" w:fill="FFFFFF"/>
                </w:rPr>
                <w:t>суспільства</w:t>
              </w:r>
            </w:hyperlink>
            <w:r w:rsidRPr="008D10B5">
              <w:rPr>
                <w:color w:val="000000" w:themeColor="text1"/>
                <w:sz w:val="20"/>
                <w:szCs w:val="20"/>
                <w:shd w:val="clear" w:color="auto" w:fill="FFFFFF"/>
              </w:rPr>
              <w:t> розглядалися з позицій теологічного </w:t>
            </w:r>
            <w:hyperlink r:id="rId638" w:tooltip="Раціоналізм" w:history="1">
              <w:r w:rsidRPr="008D10B5">
                <w:rPr>
                  <w:rStyle w:val="aa"/>
                  <w:color w:val="000000" w:themeColor="text1"/>
                  <w:sz w:val="20"/>
                  <w:szCs w:val="20"/>
                  <w:u w:val="none"/>
                  <w:shd w:val="clear" w:color="auto" w:fill="FFFFFF"/>
                </w:rPr>
                <w:t>раціоналізму</w:t>
              </w:r>
            </w:hyperlink>
            <w:r w:rsidRPr="008D10B5">
              <w:rPr>
                <w:color w:val="000000" w:themeColor="text1"/>
                <w:sz w:val="20"/>
                <w:szCs w:val="20"/>
                <w:shd w:val="clear" w:color="auto" w:fill="FFFFFF"/>
              </w:rPr>
              <w:t>. Висунув ідею гармонії </w:t>
            </w:r>
            <w:hyperlink r:id="rId639" w:tooltip="Віра" w:history="1">
              <w:r w:rsidRPr="008D10B5">
                <w:rPr>
                  <w:rStyle w:val="aa"/>
                  <w:color w:val="000000" w:themeColor="text1"/>
                  <w:sz w:val="20"/>
                  <w:szCs w:val="20"/>
                  <w:u w:val="none"/>
                  <w:shd w:val="clear" w:color="auto" w:fill="FFFFFF"/>
                </w:rPr>
                <w:t>віри</w:t>
              </w:r>
            </w:hyperlink>
            <w:r w:rsidRPr="008D10B5">
              <w:rPr>
                <w:color w:val="000000" w:themeColor="text1"/>
                <w:sz w:val="20"/>
                <w:szCs w:val="20"/>
                <w:shd w:val="clear" w:color="auto" w:fill="FFFFFF"/>
              </w:rPr>
              <w:t> і </w:t>
            </w:r>
            <w:hyperlink r:id="rId640" w:tooltip="Розум" w:history="1">
              <w:r w:rsidRPr="008D10B5">
                <w:rPr>
                  <w:rStyle w:val="aa"/>
                  <w:color w:val="000000" w:themeColor="text1"/>
                  <w:sz w:val="20"/>
                  <w:szCs w:val="20"/>
                  <w:u w:val="none"/>
                  <w:shd w:val="clear" w:color="auto" w:fill="FFFFFF"/>
                </w:rPr>
                <w:t>розуму</w:t>
              </w:r>
            </w:hyperlink>
            <w:r w:rsidRPr="008D10B5">
              <w:rPr>
                <w:color w:val="000000" w:themeColor="text1"/>
                <w:sz w:val="20"/>
                <w:szCs w:val="20"/>
                <w:shd w:val="clear" w:color="auto" w:fill="FFFFFF"/>
              </w:rPr>
              <w:t>; розрізняв істини </w:t>
            </w:r>
            <w:hyperlink r:id="rId641" w:tooltip="Розум" w:history="1">
              <w:r w:rsidRPr="008D10B5">
                <w:rPr>
                  <w:rStyle w:val="aa"/>
                  <w:color w:val="000000" w:themeColor="text1"/>
                  <w:sz w:val="20"/>
                  <w:szCs w:val="20"/>
                  <w:u w:val="none"/>
                  <w:shd w:val="clear" w:color="auto" w:fill="FFFFFF"/>
                </w:rPr>
                <w:t>розуму</w:t>
              </w:r>
            </w:hyperlink>
            <w:r w:rsidRPr="008D10B5">
              <w:rPr>
                <w:color w:val="000000" w:themeColor="text1"/>
                <w:sz w:val="20"/>
                <w:szCs w:val="20"/>
                <w:shd w:val="clear" w:color="auto" w:fill="FFFFFF"/>
              </w:rPr>
              <w:t> та істини </w:t>
            </w:r>
            <w:hyperlink r:id="rId642" w:tooltip="Одкровення" w:history="1">
              <w:r w:rsidRPr="008D10B5">
                <w:rPr>
                  <w:rStyle w:val="aa"/>
                  <w:color w:val="000000" w:themeColor="text1"/>
                  <w:sz w:val="20"/>
                  <w:szCs w:val="20"/>
                  <w:u w:val="none"/>
                  <w:shd w:val="clear" w:color="auto" w:fill="FFFFFF"/>
                </w:rPr>
                <w:t>одкровення</w:t>
              </w:r>
            </w:hyperlink>
            <w:r w:rsidRPr="008D10B5">
              <w:rPr>
                <w:color w:val="000000" w:themeColor="text1"/>
                <w:sz w:val="20"/>
                <w:szCs w:val="20"/>
                <w:shd w:val="clear" w:color="auto" w:fill="FFFFFF"/>
              </w:rPr>
              <w:t>, вважаючи останні недоступними розуму, підвладними лише </w:t>
            </w:r>
            <w:hyperlink r:id="rId643" w:tooltip="Душа" w:history="1">
              <w:r w:rsidRPr="008D10B5">
                <w:rPr>
                  <w:rStyle w:val="aa"/>
                  <w:color w:val="000000" w:themeColor="text1"/>
                  <w:sz w:val="20"/>
                  <w:szCs w:val="20"/>
                  <w:u w:val="none"/>
                  <w:shd w:val="clear" w:color="auto" w:fill="FFFFFF"/>
                </w:rPr>
                <w:t>душі</w:t>
              </w:r>
            </w:hyperlink>
            <w:r w:rsidRPr="008D10B5">
              <w:rPr>
                <w:color w:val="000000" w:themeColor="text1"/>
                <w:sz w:val="20"/>
                <w:szCs w:val="20"/>
                <w:shd w:val="clear" w:color="auto" w:fill="FFFFFF"/>
              </w:rPr>
              <w:t> (</w:t>
            </w:r>
            <w:hyperlink r:id="rId644" w:tooltip="Віра" w:history="1">
              <w:r w:rsidRPr="008D10B5">
                <w:rPr>
                  <w:rStyle w:val="aa"/>
                  <w:color w:val="000000" w:themeColor="text1"/>
                  <w:sz w:val="20"/>
                  <w:szCs w:val="20"/>
                  <w:u w:val="none"/>
                  <w:shd w:val="clear" w:color="auto" w:fill="FFFFFF"/>
                </w:rPr>
                <w:t>вірі</w:t>
              </w:r>
            </w:hyperlink>
            <w:r w:rsidRPr="008D10B5">
              <w:rPr>
                <w:color w:val="000000" w:themeColor="text1"/>
                <w:sz w:val="20"/>
                <w:szCs w:val="20"/>
                <w:shd w:val="clear" w:color="auto" w:fill="FFFFFF"/>
              </w:rPr>
              <w:t>).</w:t>
            </w:r>
          </w:p>
        </w:tc>
      </w:tr>
    </w:tbl>
    <w:p w:rsidR="008D10B5" w:rsidRDefault="008D10B5" w:rsidP="00CC017E">
      <w:pPr>
        <w:pStyle w:val="af6"/>
        <w:tabs>
          <w:tab w:val="left" w:pos="1134"/>
        </w:tabs>
        <w:ind w:left="0" w:firstLine="567"/>
        <w:jc w:val="both"/>
      </w:pPr>
    </w:p>
    <w:p w:rsidR="00EE0F4E" w:rsidRPr="004F4BCC" w:rsidRDefault="00EE0F4E" w:rsidP="00CC017E">
      <w:pPr>
        <w:pStyle w:val="af6"/>
        <w:tabs>
          <w:tab w:val="left" w:pos="1134"/>
        </w:tabs>
        <w:ind w:left="0" w:firstLine="567"/>
        <w:jc w:val="both"/>
      </w:pPr>
      <w:r w:rsidRPr="004F4BCC">
        <w:t>Таким чином, норма прибутковості ставилася в залежність від класової приналежності людини. В інших своїх творах Аквінський виклав оригінальне вчення про позичковий відсоток, де розділили займи на 2 види:</w:t>
      </w:r>
    </w:p>
    <w:p w:rsidR="00EE0F4E" w:rsidRPr="004F4BCC" w:rsidRDefault="00EE0F4E" w:rsidP="001A7CDD">
      <w:pPr>
        <w:pStyle w:val="af6"/>
        <w:widowControl w:val="0"/>
        <w:numPr>
          <w:ilvl w:val="0"/>
          <w:numId w:val="51"/>
        </w:numPr>
        <w:tabs>
          <w:tab w:val="left" w:pos="1134"/>
        </w:tabs>
        <w:autoSpaceDE w:val="0"/>
        <w:autoSpaceDN w:val="0"/>
        <w:ind w:left="0" w:firstLine="567"/>
        <w:contextualSpacing w:val="0"/>
        <w:jc w:val="both"/>
      </w:pPr>
      <w:r w:rsidRPr="004F4BCC">
        <w:t>споживчі позики, різновидом яких є також грошова позика. В цьому випадку позичальник повинен відшкодувати тільки еквівалент, кредитор не має права на відсоток, бо час, який він надає в розпорядження позичальника, на думку Ф. Аквінського, не може мати грошовій оцінки,</w:t>
      </w:r>
    </w:p>
    <w:p w:rsidR="00EE0F4E" w:rsidRPr="004F4BCC" w:rsidRDefault="00EE0F4E" w:rsidP="001A7CDD">
      <w:pPr>
        <w:pStyle w:val="af6"/>
        <w:widowControl w:val="0"/>
        <w:numPr>
          <w:ilvl w:val="0"/>
          <w:numId w:val="52"/>
        </w:numPr>
        <w:tabs>
          <w:tab w:val="left" w:pos="1134"/>
        </w:tabs>
        <w:autoSpaceDE w:val="0"/>
        <w:autoSpaceDN w:val="0"/>
        <w:ind w:left="0" w:firstLine="567"/>
        <w:contextualSpacing w:val="0"/>
        <w:jc w:val="both"/>
      </w:pPr>
      <w:r w:rsidRPr="004F4BCC">
        <w:t>орендні (майнові) позики. Повинно бути повернуто майно і частина доходу від його використання. У випадку з майновими позиками кредитор має право на отримання відсотка.</w:t>
      </w:r>
    </w:p>
    <w:p w:rsidR="00EE0F4E" w:rsidRPr="004F4BCC" w:rsidRDefault="00EE0F4E" w:rsidP="00CC017E">
      <w:pPr>
        <w:pStyle w:val="af6"/>
        <w:tabs>
          <w:tab w:val="left" w:pos="1134"/>
        </w:tabs>
        <w:ind w:left="0" w:firstLine="567"/>
        <w:jc w:val="both"/>
      </w:pPr>
      <w:r w:rsidRPr="004F4BCC">
        <w:t>Засноване на подібних постулатах канонічне право в середньовіччі  перешкоджало накопиченню капіталу і збагаченню торговців.</w:t>
      </w:r>
    </w:p>
    <w:p w:rsidR="00EE0F4E" w:rsidRPr="004F4BCC" w:rsidRDefault="00EE0F4E" w:rsidP="00CC017E">
      <w:pPr>
        <w:pStyle w:val="af6"/>
        <w:tabs>
          <w:tab w:val="left" w:pos="1134"/>
        </w:tabs>
        <w:ind w:left="0" w:firstLine="567"/>
        <w:jc w:val="both"/>
      </w:pPr>
      <w:r w:rsidRPr="004F4BCC">
        <w:t>Господарськими документами епохи середньовіччя були:</w:t>
      </w:r>
    </w:p>
    <w:p w:rsidR="00EE0F4E" w:rsidRPr="004F4BCC" w:rsidRDefault="00EE0F4E" w:rsidP="00CC017E">
      <w:pPr>
        <w:pStyle w:val="af6"/>
        <w:tabs>
          <w:tab w:val="left" w:pos="1134"/>
        </w:tabs>
        <w:ind w:left="0" w:firstLine="567"/>
        <w:jc w:val="both"/>
      </w:pPr>
      <w:r w:rsidRPr="004F4BCC">
        <w:t xml:space="preserve">• </w:t>
      </w:r>
      <w:r w:rsidR="00BE4E36">
        <w:t>«</w:t>
      </w:r>
      <w:r w:rsidRPr="004F4BCC">
        <w:t>Салічна правда</w:t>
      </w:r>
      <w:r w:rsidR="00BE4E36">
        <w:t>»</w:t>
      </w:r>
      <w:r w:rsidRPr="004F4BCC">
        <w:t xml:space="preserve"> (480-515) - судебник королівства франків, ініціатор - король Хлодвіг;</w:t>
      </w:r>
    </w:p>
    <w:p w:rsidR="00EE0F4E" w:rsidRPr="004F4BCC" w:rsidRDefault="00EE0F4E" w:rsidP="00CC017E">
      <w:pPr>
        <w:pStyle w:val="af6"/>
        <w:tabs>
          <w:tab w:val="left" w:pos="1134"/>
        </w:tabs>
        <w:ind w:left="0" w:firstLine="567"/>
        <w:jc w:val="both"/>
      </w:pPr>
      <w:r w:rsidRPr="004F4BCC">
        <w:t>• Капитулярий про віллах - господарський реєстр правління Карла Великого (кінець VIII ст.);</w:t>
      </w:r>
    </w:p>
    <w:p w:rsidR="00EE0F4E" w:rsidRPr="004F4BCC" w:rsidRDefault="00EE0F4E" w:rsidP="00CC017E">
      <w:pPr>
        <w:pStyle w:val="af6"/>
        <w:tabs>
          <w:tab w:val="left" w:pos="1134"/>
        </w:tabs>
        <w:ind w:left="0" w:firstLine="567"/>
        <w:jc w:val="both"/>
      </w:pPr>
      <w:r w:rsidRPr="004F4BCC">
        <w:t>• Книга страшного суду (1086 г.) - поземельна перепис англійського населення;</w:t>
      </w:r>
    </w:p>
    <w:p w:rsidR="00EE0F4E" w:rsidRPr="004F4BCC" w:rsidRDefault="00EE0F4E" w:rsidP="00CC017E">
      <w:pPr>
        <w:pStyle w:val="af6"/>
        <w:tabs>
          <w:tab w:val="left" w:pos="1134"/>
        </w:tabs>
        <w:ind w:left="0" w:firstLine="567"/>
        <w:jc w:val="both"/>
      </w:pPr>
      <w:r w:rsidRPr="004F4BCC">
        <w:t>• нормативні документи монастирів, що регулювали економічне життя, типу Сен-Жерменського поліптіка;</w:t>
      </w:r>
    </w:p>
    <w:p w:rsidR="00EE0F4E" w:rsidRPr="004F4BCC" w:rsidRDefault="00EE0F4E" w:rsidP="00CC017E">
      <w:pPr>
        <w:pStyle w:val="af6"/>
        <w:tabs>
          <w:tab w:val="left" w:pos="1134"/>
        </w:tabs>
        <w:ind w:left="0" w:firstLine="567"/>
        <w:jc w:val="both"/>
      </w:pPr>
      <w:r w:rsidRPr="004F4BCC">
        <w:t>• Статут Ганзейського союзу - статут західно-європейської купецької гільдії, який регулював правила торгівлі, а також статути інших купецьких гільдій і цехін.</w:t>
      </w:r>
    </w:p>
    <w:p w:rsidR="00EE0F4E" w:rsidRDefault="00EE0F4E" w:rsidP="00CC017E">
      <w:pPr>
        <w:pStyle w:val="af6"/>
        <w:tabs>
          <w:tab w:val="left" w:pos="1134"/>
        </w:tabs>
        <w:ind w:left="0" w:firstLine="567"/>
        <w:jc w:val="both"/>
      </w:pPr>
    </w:p>
    <w:p w:rsidR="007338EC" w:rsidRPr="004F4BCC" w:rsidRDefault="007338EC" w:rsidP="00CC017E">
      <w:pPr>
        <w:pStyle w:val="af6"/>
        <w:tabs>
          <w:tab w:val="left" w:pos="1134"/>
        </w:tabs>
        <w:ind w:left="0" w:firstLine="567"/>
        <w:jc w:val="both"/>
      </w:pPr>
      <w:r>
        <w:rPr>
          <w:noProof/>
          <w:lang w:eastAsia="uk-UA"/>
        </w:rPr>
        <w:drawing>
          <wp:inline distT="0" distB="0" distL="0" distR="0" wp14:anchorId="2848122E" wp14:editId="20657D4C">
            <wp:extent cx="5475767" cy="627321"/>
            <wp:effectExtent l="0" t="0" r="10795" b="20955"/>
            <wp:docPr id="41" name="Схема 4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45" r:lo="rId646" r:qs="rId647" r:cs="rId648"/>
              </a:graphicData>
            </a:graphic>
          </wp:inline>
        </w:drawing>
      </w:r>
    </w:p>
    <w:p w:rsidR="00EE0F4E" w:rsidRPr="004F4BCC" w:rsidRDefault="00EE0F4E" w:rsidP="00CC017E">
      <w:pPr>
        <w:pStyle w:val="af6"/>
        <w:tabs>
          <w:tab w:val="left" w:pos="1134"/>
        </w:tabs>
        <w:ind w:left="0" w:firstLine="567"/>
        <w:jc w:val="both"/>
      </w:pPr>
      <w:r w:rsidRPr="004F4BCC">
        <w:t xml:space="preserve">Великі географічні відкриття (кінець XV-XVII століття) сприяли розвитку транснаціональної і міжконтинентальної торгівлі, формування єдиного світового ринку і поклали початок епосі первісного нагромадження ня капіталу. Успіхи держав багато в чому стали залежати від раціональної зовнішньоекономічної політики і від активності на зовнішніх ринках купців- негоціантів. В цей період виникає новий напрям економічної мислі - </w:t>
      </w:r>
      <w:r w:rsidRPr="004F4BCC">
        <w:rPr>
          <w:b/>
        </w:rPr>
        <w:t xml:space="preserve">«меркантилізм». </w:t>
      </w:r>
      <w:r w:rsidRPr="004F4BCC">
        <w:t>Воно походить від італійського «</w:t>
      </w:r>
      <w:r w:rsidRPr="004F4BCC">
        <w:rPr>
          <w:i/>
        </w:rPr>
        <w:t>мерканте</w:t>
      </w:r>
      <w:r w:rsidRPr="004F4BCC">
        <w:t>» - купець, торговець. Дійсно, меркантилізм відбивав погляди і інтереси народжувався торгового капіталу.</w:t>
      </w:r>
    </w:p>
    <w:p w:rsidR="007338EC" w:rsidRPr="004F4BCC" w:rsidRDefault="007338EC" w:rsidP="00CC017E">
      <w:pPr>
        <w:pStyle w:val="af6"/>
        <w:tabs>
          <w:tab w:val="left" w:pos="1134"/>
        </w:tabs>
        <w:ind w:left="0" w:firstLine="567"/>
        <w:jc w:val="both"/>
      </w:pPr>
      <w:r>
        <w:rPr>
          <w:noProof/>
          <w:lang w:eastAsia="uk-UA"/>
        </w:rPr>
        <w:drawing>
          <wp:inline distT="0" distB="0" distL="0" distR="0" wp14:anchorId="179D47E9" wp14:editId="2CB127D5">
            <wp:extent cx="5996763" cy="1116419"/>
            <wp:effectExtent l="0" t="0" r="23495" b="7620"/>
            <wp:docPr id="47" name="Схема 4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50" r:lo="rId651" r:qs="rId652" r:cs="rId653"/>
              </a:graphicData>
            </a:graphic>
          </wp:inline>
        </w:drawing>
      </w:r>
    </w:p>
    <w:p w:rsidR="00EE0F4E" w:rsidRDefault="00EE0F4E" w:rsidP="00CC017E">
      <w:pPr>
        <w:pStyle w:val="af6"/>
        <w:tabs>
          <w:tab w:val="left" w:pos="1134"/>
        </w:tabs>
        <w:ind w:left="0" w:firstLine="567"/>
        <w:jc w:val="both"/>
      </w:pPr>
      <w:r w:rsidRPr="004F4BCC">
        <w:t>Ідеї меркантилістів цілком збігалися з державними інтересами. Тому не- випадково представники меркантилізму виступали і в якості представників великих торгових компаній (наприклад, Томас Ман був одним з керівником Ост-Індської компанії).</w:t>
      </w:r>
    </w:p>
    <w:p w:rsidR="00EE0F4E" w:rsidRDefault="00EE0F4E" w:rsidP="00CC017E">
      <w:pPr>
        <w:pStyle w:val="af6"/>
        <w:tabs>
          <w:tab w:val="left" w:pos="1134"/>
        </w:tabs>
        <w:ind w:left="0" w:firstLine="567"/>
        <w:jc w:val="both"/>
      </w:pPr>
      <w:r w:rsidRPr="004F4BCC">
        <w:t xml:space="preserve">Основними представниками меркантилізму в Англії були </w:t>
      </w:r>
      <w:r w:rsidRPr="004F4BCC">
        <w:rPr>
          <w:b/>
          <w:i/>
        </w:rPr>
        <w:t>Вільям Стаффорд</w:t>
      </w:r>
      <w:r w:rsidRPr="004F4BCC">
        <w:t xml:space="preserve"> і </w:t>
      </w:r>
      <w:r w:rsidRPr="004F4BCC">
        <w:rPr>
          <w:b/>
          <w:i/>
        </w:rPr>
        <w:t>Томас Ман,</w:t>
      </w:r>
      <w:r w:rsidRPr="004F4BCC">
        <w:t xml:space="preserve"> у Франції - </w:t>
      </w:r>
      <w:r w:rsidRPr="004F4BCC">
        <w:rPr>
          <w:b/>
          <w:i/>
        </w:rPr>
        <w:t>Антуан де Монкретьєн</w:t>
      </w:r>
      <w:r w:rsidRPr="004F4BCC">
        <w:t xml:space="preserve">, в Італії </w:t>
      </w:r>
      <w:r w:rsidRPr="004F4BCC">
        <w:rPr>
          <w:b/>
          <w:i/>
        </w:rPr>
        <w:t>- Ло Ренс Скаруффі і Антоніо Серра</w:t>
      </w:r>
      <w:r w:rsidRPr="004F4BCC">
        <w:t xml:space="preserve">, в Іспанії </w:t>
      </w:r>
      <w:r w:rsidRPr="004F4BCC">
        <w:rPr>
          <w:b/>
          <w:i/>
        </w:rPr>
        <w:t>- Оліварес і Сантіс-Ортіс</w:t>
      </w:r>
      <w:r w:rsidR="00BE4E36">
        <w:t>.</w:t>
      </w:r>
    </w:p>
    <w:tbl>
      <w:tblPr>
        <w:tblStyle w:val="5"/>
        <w:tblW w:w="10314" w:type="dxa"/>
        <w:tblLook w:val="04A0" w:firstRow="1" w:lastRow="0" w:firstColumn="1" w:lastColumn="0" w:noHBand="0" w:noVBand="1"/>
      </w:tblPr>
      <w:tblGrid>
        <w:gridCol w:w="3085"/>
        <w:gridCol w:w="4394"/>
        <w:gridCol w:w="2835"/>
      </w:tblGrid>
      <w:tr w:rsidR="00CB088C" w:rsidTr="0008397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vMerge w:val="restart"/>
          </w:tcPr>
          <w:p w:rsidR="00CB088C" w:rsidRDefault="00CB088C" w:rsidP="00CB088C">
            <w:pPr>
              <w:pStyle w:val="af6"/>
              <w:tabs>
                <w:tab w:val="left" w:pos="1134"/>
              </w:tabs>
              <w:ind w:left="0"/>
              <w:jc w:val="center"/>
            </w:pPr>
          </w:p>
          <w:p w:rsidR="00CB088C" w:rsidRPr="0008397D" w:rsidRDefault="00CB088C" w:rsidP="0008397D">
            <w:pPr>
              <w:pStyle w:val="af6"/>
              <w:tabs>
                <w:tab w:val="left" w:pos="1134"/>
              </w:tabs>
              <w:ind w:left="0"/>
              <w:rPr>
                <w:b w:val="0"/>
                <w:color w:val="auto"/>
              </w:rPr>
            </w:pPr>
            <w:r w:rsidRPr="0008397D">
              <w:rPr>
                <w:b w:val="0"/>
                <w:color w:val="auto"/>
              </w:rPr>
              <w:t xml:space="preserve">Основними представниками меркантилізму в Англії були </w:t>
            </w:r>
            <w:r w:rsidRPr="00A55B40">
              <w:rPr>
                <w:i/>
                <w:color w:val="auto"/>
              </w:rPr>
              <w:t>Вільям Стаффорд</w:t>
            </w:r>
            <w:r w:rsidRPr="0008397D">
              <w:rPr>
                <w:b w:val="0"/>
                <w:color w:val="auto"/>
              </w:rPr>
              <w:t xml:space="preserve"> і </w:t>
            </w:r>
            <w:r w:rsidRPr="00A55B40">
              <w:rPr>
                <w:i/>
                <w:color w:val="auto"/>
              </w:rPr>
              <w:t>Томас Ман</w:t>
            </w:r>
            <w:r w:rsidRPr="0008397D">
              <w:rPr>
                <w:b w:val="0"/>
                <w:i/>
                <w:color w:val="auto"/>
              </w:rPr>
              <w:t>,</w:t>
            </w:r>
            <w:r w:rsidRPr="0008397D">
              <w:rPr>
                <w:b w:val="0"/>
                <w:color w:val="auto"/>
              </w:rPr>
              <w:t xml:space="preserve"> у Франції - </w:t>
            </w:r>
            <w:r w:rsidRPr="00A55B40">
              <w:rPr>
                <w:i/>
                <w:color w:val="auto"/>
              </w:rPr>
              <w:t>Антуан де Монкретьєн</w:t>
            </w:r>
            <w:r w:rsidRPr="0008397D">
              <w:rPr>
                <w:b w:val="0"/>
                <w:color w:val="auto"/>
              </w:rPr>
              <w:t xml:space="preserve">, в Італії </w:t>
            </w:r>
            <w:r w:rsidRPr="0008397D">
              <w:rPr>
                <w:b w:val="0"/>
                <w:i/>
                <w:color w:val="auto"/>
              </w:rPr>
              <w:t xml:space="preserve">- </w:t>
            </w:r>
            <w:r w:rsidRPr="00A55B40">
              <w:rPr>
                <w:i/>
                <w:color w:val="auto"/>
              </w:rPr>
              <w:t>Ло Ренс Скаруффі</w:t>
            </w:r>
            <w:r w:rsidRPr="0008397D">
              <w:rPr>
                <w:b w:val="0"/>
                <w:i/>
                <w:color w:val="auto"/>
              </w:rPr>
              <w:t xml:space="preserve"> </w:t>
            </w:r>
            <w:r w:rsidRPr="00A55B40">
              <w:rPr>
                <w:b w:val="0"/>
                <w:color w:val="auto"/>
              </w:rPr>
              <w:t xml:space="preserve">і </w:t>
            </w:r>
            <w:r w:rsidRPr="00A55B40">
              <w:rPr>
                <w:i/>
                <w:color w:val="auto"/>
              </w:rPr>
              <w:t>Антоніо Серра</w:t>
            </w:r>
            <w:r w:rsidRPr="0008397D">
              <w:rPr>
                <w:b w:val="0"/>
                <w:color w:val="auto"/>
              </w:rPr>
              <w:t xml:space="preserve">, в Іспанії </w:t>
            </w:r>
            <w:r w:rsidRPr="0008397D">
              <w:rPr>
                <w:b w:val="0"/>
                <w:i/>
                <w:color w:val="auto"/>
              </w:rPr>
              <w:t xml:space="preserve">- </w:t>
            </w:r>
            <w:r w:rsidRPr="00A55B40">
              <w:rPr>
                <w:i/>
                <w:color w:val="auto"/>
              </w:rPr>
              <w:t>Оліварес</w:t>
            </w:r>
            <w:r w:rsidRPr="0008397D">
              <w:rPr>
                <w:b w:val="0"/>
                <w:i/>
                <w:color w:val="auto"/>
              </w:rPr>
              <w:t xml:space="preserve"> і </w:t>
            </w:r>
            <w:r w:rsidRPr="00A55B40">
              <w:rPr>
                <w:i/>
                <w:color w:val="auto"/>
              </w:rPr>
              <w:t>Сантіс-Ортіс</w:t>
            </w:r>
            <w:r w:rsidRPr="0008397D">
              <w:rPr>
                <w:b w:val="0"/>
                <w:color w:val="auto"/>
              </w:rPr>
              <w:t>.</w:t>
            </w:r>
          </w:p>
          <w:p w:rsidR="00CB088C" w:rsidRDefault="00CB088C" w:rsidP="00CC017E">
            <w:pPr>
              <w:pStyle w:val="af6"/>
              <w:tabs>
                <w:tab w:val="left" w:pos="1134"/>
              </w:tabs>
              <w:ind w:left="0"/>
              <w:jc w:val="both"/>
            </w:pPr>
          </w:p>
        </w:tc>
        <w:tc>
          <w:tcPr>
            <w:tcW w:w="4394" w:type="dxa"/>
          </w:tcPr>
          <w:p w:rsidR="00CB088C" w:rsidRDefault="00B30C5F" w:rsidP="00CB088C">
            <w:pPr>
              <w:pStyle w:val="af6"/>
              <w:tabs>
                <w:tab w:val="left" w:pos="1134"/>
              </w:tabs>
              <w:ind w:left="0"/>
              <w:jc w:val="center"/>
              <w:cnfStyle w:val="100000000000" w:firstRow="1" w:lastRow="0" w:firstColumn="0" w:lastColumn="0" w:oddVBand="0" w:evenVBand="0" w:oddHBand="0" w:evenHBand="0" w:firstRowFirstColumn="0" w:firstRowLastColumn="0" w:lastRowFirstColumn="0" w:lastRowLastColumn="0"/>
            </w:pPr>
            <w:r>
              <w:rPr>
                <w:noProof/>
                <w:lang w:eastAsia="uk-UA"/>
              </w:rPr>
              <w:drawing>
                <wp:inline distT="0" distB="0" distL="0" distR="0">
                  <wp:extent cx="1637414" cy="2028990"/>
                  <wp:effectExtent l="0" t="0" r="1270" b="0"/>
                  <wp:docPr id="81" name="Рисунок 81" descr="Томас Ман, английский экономист, меркантилист. Автор24 — интернет-биржа заказчиков и авт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Томас Ман, английский экономист, меркантилист. Автор24 — интернет-биржа заказчиков и авторов"/>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1637632" cy="2029260"/>
                          </a:xfrm>
                          <a:prstGeom prst="rect">
                            <a:avLst/>
                          </a:prstGeom>
                          <a:noFill/>
                          <a:ln>
                            <a:noFill/>
                          </a:ln>
                        </pic:spPr>
                      </pic:pic>
                    </a:graphicData>
                  </a:graphic>
                </wp:inline>
              </w:drawing>
            </w:r>
          </w:p>
        </w:tc>
        <w:tc>
          <w:tcPr>
            <w:tcW w:w="2835" w:type="dxa"/>
          </w:tcPr>
          <w:p w:rsidR="00CB088C" w:rsidRDefault="00CB088C" w:rsidP="00CB088C">
            <w:pPr>
              <w:pStyle w:val="af6"/>
              <w:tabs>
                <w:tab w:val="left" w:pos="1134"/>
              </w:tabs>
              <w:ind w:left="0"/>
              <w:jc w:val="center"/>
              <w:cnfStyle w:val="100000000000" w:firstRow="1" w:lastRow="0" w:firstColumn="0" w:lastColumn="0" w:oddVBand="0" w:evenVBand="0" w:oddHBand="0" w:evenHBand="0" w:firstRowFirstColumn="0" w:firstRowLastColumn="0" w:lastRowFirstColumn="0" w:lastRowLastColumn="0"/>
            </w:pPr>
            <w:r>
              <w:rPr>
                <w:noProof/>
                <w:lang w:eastAsia="uk-UA"/>
              </w:rPr>
              <w:drawing>
                <wp:inline distT="0" distB="0" distL="0" distR="0" wp14:anchorId="669F1521" wp14:editId="7FFA8699">
                  <wp:extent cx="1337128" cy="2052000"/>
                  <wp:effectExtent l="0" t="0" r="0" b="5715"/>
                  <wp:docPr id="400" name="Рисунок 400" descr="Переглянути відомості про схож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Переглянути відомості про схоже зображення"/>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337128" cy="2052000"/>
                          </a:xfrm>
                          <a:prstGeom prst="rect">
                            <a:avLst/>
                          </a:prstGeom>
                          <a:noFill/>
                          <a:ln>
                            <a:noFill/>
                          </a:ln>
                        </pic:spPr>
                      </pic:pic>
                    </a:graphicData>
                  </a:graphic>
                </wp:inline>
              </w:drawing>
            </w:r>
          </w:p>
        </w:tc>
      </w:tr>
      <w:tr w:rsidR="00CB088C" w:rsidTr="00A55B40">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85" w:type="dxa"/>
            <w:vMerge/>
          </w:tcPr>
          <w:p w:rsidR="00CB088C" w:rsidRDefault="00CB088C" w:rsidP="00CC017E">
            <w:pPr>
              <w:pStyle w:val="af6"/>
              <w:tabs>
                <w:tab w:val="left" w:pos="1134"/>
              </w:tabs>
              <w:ind w:left="0"/>
              <w:jc w:val="both"/>
            </w:pPr>
          </w:p>
        </w:tc>
        <w:tc>
          <w:tcPr>
            <w:tcW w:w="4394" w:type="dxa"/>
            <w:shd w:val="clear" w:color="auto" w:fill="DBE5F1" w:themeFill="accent1" w:themeFillTint="33"/>
          </w:tcPr>
          <w:p w:rsidR="00CB088C" w:rsidRPr="0008397D" w:rsidRDefault="00CB088C" w:rsidP="00BE4E36">
            <w:pPr>
              <w:pStyle w:val="af6"/>
              <w:tabs>
                <w:tab w:val="left" w:pos="1134"/>
              </w:tabs>
              <w:ind w:left="0"/>
              <w:jc w:val="center"/>
              <w:cnfStyle w:val="000000100000" w:firstRow="0" w:lastRow="0" w:firstColumn="0" w:lastColumn="0" w:oddVBand="0" w:evenVBand="0" w:oddHBand="1" w:evenHBand="0" w:firstRowFirstColumn="0" w:firstRowLastColumn="0" w:lastRowFirstColumn="0" w:lastRowLastColumn="0"/>
              <w:rPr>
                <w:b/>
                <w:i/>
                <w:color w:val="auto"/>
              </w:rPr>
            </w:pPr>
            <w:r w:rsidRPr="0008397D">
              <w:rPr>
                <w:b/>
                <w:i/>
                <w:color w:val="auto"/>
              </w:rPr>
              <w:t>Томас Ман</w:t>
            </w:r>
          </w:p>
          <w:p w:rsidR="00CB088C" w:rsidRDefault="00CB088C" w:rsidP="00BE4E36">
            <w:pPr>
              <w:pStyle w:val="af6"/>
              <w:tabs>
                <w:tab w:val="left" w:pos="1134"/>
              </w:tabs>
              <w:ind w:left="0"/>
              <w:jc w:val="center"/>
              <w:cnfStyle w:val="000000100000" w:firstRow="0" w:lastRow="0" w:firstColumn="0" w:lastColumn="0" w:oddVBand="0" w:evenVBand="0" w:oddHBand="1" w:evenHBand="0" w:firstRowFirstColumn="0" w:firstRowLastColumn="0" w:lastRowFirstColumn="0" w:lastRowLastColumn="0"/>
            </w:pPr>
            <w:r w:rsidRPr="0008397D">
              <w:rPr>
                <w:color w:val="000000" w:themeColor="text1"/>
                <w:sz w:val="20"/>
                <w:szCs w:val="20"/>
                <w:shd w:val="clear" w:color="auto" w:fill="DBE5F1" w:themeFill="accent1" w:themeFillTint="33"/>
              </w:rPr>
              <w:t>англійський економіст, меркантиліст. За допомогою меркантилістських засад створив запропонований набір «засобів для збагачення королівства», який зосереджувався на перевищенні експорту над імпортом</w:t>
            </w:r>
          </w:p>
        </w:tc>
        <w:tc>
          <w:tcPr>
            <w:tcW w:w="2835" w:type="dxa"/>
            <w:shd w:val="clear" w:color="auto" w:fill="DBE5F1" w:themeFill="accent1" w:themeFillTint="33"/>
          </w:tcPr>
          <w:p w:rsidR="00CB088C" w:rsidRPr="0008397D" w:rsidRDefault="00CB088C" w:rsidP="00BE4E36">
            <w:pPr>
              <w:pStyle w:val="af6"/>
              <w:tabs>
                <w:tab w:val="left" w:pos="1134"/>
              </w:tabs>
              <w:ind w:left="0"/>
              <w:jc w:val="center"/>
              <w:cnfStyle w:val="000000100000" w:firstRow="0" w:lastRow="0" w:firstColumn="0" w:lastColumn="0" w:oddVBand="0" w:evenVBand="0" w:oddHBand="1" w:evenHBand="0" w:firstRowFirstColumn="0" w:firstRowLastColumn="0" w:lastRowFirstColumn="0" w:lastRowLastColumn="0"/>
              <w:rPr>
                <w:b/>
                <w:i/>
                <w:color w:val="auto"/>
              </w:rPr>
            </w:pPr>
            <w:r w:rsidRPr="0008397D">
              <w:rPr>
                <w:b/>
                <w:i/>
                <w:color w:val="auto"/>
              </w:rPr>
              <w:t>Антуан де Монкретьєн</w:t>
            </w:r>
          </w:p>
          <w:p w:rsidR="00CB088C" w:rsidRPr="00BE4E36" w:rsidRDefault="00F512F3" w:rsidP="00BE4E36">
            <w:pPr>
              <w:pStyle w:val="af6"/>
              <w:tabs>
                <w:tab w:val="left" w:pos="1134"/>
              </w:tabs>
              <w:ind w:left="0"/>
              <w:jc w:val="center"/>
              <w:cnfStyle w:val="000000100000" w:firstRow="0" w:lastRow="0" w:firstColumn="0" w:lastColumn="0" w:oddVBand="0" w:evenVBand="0" w:oddHBand="1" w:evenHBand="0" w:firstRowFirstColumn="0" w:firstRowLastColumn="0" w:lastRowFirstColumn="0" w:lastRowLastColumn="0"/>
              <w:rPr>
                <w:sz w:val="20"/>
                <w:szCs w:val="20"/>
              </w:rPr>
            </w:pPr>
            <w:hyperlink r:id="rId657" w:tooltip="Франція" w:history="1">
              <w:r w:rsidR="00CB088C" w:rsidRPr="00A55B40">
                <w:rPr>
                  <w:rStyle w:val="aa"/>
                  <w:color w:val="000000" w:themeColor="text1"/>
                  <w:sz w:val="20"/>
                  <w:szCs w:val="20"/>
                  <w:u w:val="none"/>
                  <w:shd w:val="clear" w:color="auto" w:fill="DBE5F1" w:themeFill="accent1" w:themeFillTint="33"/>
                </w:rPr>
                <w:t>французький</w:t>
              </w:r>
            </w:hyperlink>
            <w:r w:rsidR="00CB088C" w:rsidRPr="00A55B40">
              <w:rPr>
                <w:color w:val="000000" w:themeColor="text1"/>
                <w:sz w:val="20"/>
                <w:szCs w:val="20"/>
                <w:shd w:val="clear" w:color="auto" w:fill="DBE5F1" w:themeFill="accent1" w:themeFillTint="33"/>
              </w:rPr>
              <w:t> поет, економіст, засновник </w:t>
            </w:r>
            <w:hyperlink r:id="rId658" w:tooltip="Меркантилізм" w:history="1">
              <w:r w:rsidR="00CB088C" w:rsidRPr="00A55B40">
                <w:rPr>
                  <w:rStyle w:val="aa"/>
                  <w:color w:val="000000" w:themeColor="text1"/>
                  <w:sz w:val="20"/>
                  <w:szCs w:val="20"/>
                  <w:u w:val="none"/>
                  <w:shd w:val="clear" w:color="auto" w:fill="DBE5F1" w:themeFill="accent1" w:themeFillTint="33"/>
                </w:rPr>
                <w:t>меркантилізму</w:t>
              </w:r>
            </w:hyperlink>
            <w:r w:rsidR="00CB088C" w:rsidRPr="00A55B40">
              <w:rPr>
                <w:color w:val="000000" w:themeColor="text1"/>
                <w:sz w:val="20"/>
                <w:szCs w:val="20"/>
                <w:shd w:val="clear" w:color="auto" w:fill="DBE5F1" w:themeFill="accent1" w:themeFillTint="33"/>
              </w:rPr>
              <w:t> у Франції, </w:t>
            </w:r>
            <w:hyperlink r:id="rId659" w:tooltip="Драматургія" w:history="1">
              <w:r w:rsidR="00CB088C" w:rsidRPr="00A55B40">
                <w:rPr>
                  <w:rStyle w:val="aa"/>
                  <w:color w:val="000000" w:themeColor="text1"/>
                  <w:sz w:val="20"/>
                  <w:szCs w:val="20"/>
                  <w:u w:val="none"/>
                  <w:shd w:val="clear" w:color="auto" w:fill="DBE5F1" w:themeFill="accent1" w:themeFillTint="33"/>
                </w:rPr>
                <w:t>драматург</w:t>
              </w:r>
            </w:hyperlink>
            <w:r w:rsidR="00CB088C" w:rsidRPr="00A55B40">
              <w:rPr>
                <w:color w:val="000000" w:themeColor="text1"/>
                <w:sz w:val="20"/>
                <w:szCs w:val="20"/>
                <w:shd w:val="clear" w:color="auto" w:fill="DBE5F1" w:themeFill="accent1" w:themeFillTint="33"/>
              </w:rPr>
              <w:t>. Автор терміну </w:t>
            </w:r>
            <w:hyperlink r:id="rId660" w:history="1">
              <w:r w:rsidR="00CB088C" w:rsidRPr="00A55B40">
                <w:rPr>
                  <w:rStyle w:val="aa"/>
                  <w:color w:val="000000" w:themeColor="text1"/>
                  <w:sz w:val="20"/>
                  <w:szCs w:val="20"/>
                  <w:u w:val="none"/>
                  <w:shd w:val="clear" w:color="auto" w:fill="DBE5F1" w:themeFill="accent1" w:themeFillTint="33"/>
                </w:rPr>
                <w:t>«політична економія»</w:t>
              </w:r>
            </w:hyperlink>
          </w:p>
        </w:tc>
      </w:tr>
    </w:tbl>
    <w:p w:rsidR="00BE4E36" w:rsidRPr="00CB088C" w:rsidRDefault="00BE4E36" w:rsidP="00CC017E">
      <w:pPr>
        <w:pStyle w:val="af6"/>
        <w:tabs>
          <w:tab w:val="left" w:pos="1134"/>
        </w:tabs>
        <w:ind w:left="0" w:firstLine="567"/>
        <w:jc w:val="both"/>
        <w:rPr>
          <w:sz w:val="18"/>
        </w:rPr>
      </w:pPr>
    </w:p>
    <w:p w:rsidR="00EE0F4E" w:rsidRPr="004F4BCC" w:rsidRDefault="00EE0F4E" w:rsidP="007B6282">
      <w:pPr>
        <w:pStyle w:val="af6"/>
        <w:tabs>
          <w:tab w:val="left" w:pos="1134"/>
        </w:tabs>
        <w:spacing w:after="60"/>
        <w:ind w:left="0" w:firstLine="567"/>
        <w:jc w:val="both"/>
      </w:pPr>
      <w:r w:rsidRPr="004F4BCC">
        <w:t xml:space="preserve">Під багатством країни меркантилісти розуміли запаси благородних металів - </w:t>
      </w:r>
      <w:r w:rsidRPr="00CB088C">
        <w:rPr>
          <w:spacing w:val="-8"/>
        </w:rPr>
        <w:t>золота і срібла, в монетах і злитках. Благородні метали, на їх думку, є універсальним мірилом багатства, грошима за своєю суттю. Від їх кількості в країні залежить обсяг втягуються в оборот ресурсів, а значить, в кінцевому рахунку, і її розвиток.</w:t>
      </w:r>
    </w:p>
    <w:p w:rsidR="00EE0F4E" w:rsidRPr="004F4BCC" w:rsidRDefault="00EE0F4E" w:rsidP="007B6282">
      <w:pPr>
        <w:pStyle w:val="af6"/>
        <w:tabs>
          <w:tab w:val="left" w:pos="1134"/>
        </w:tabs>
        <w:spacing w:after="60"/>
        <w:ind w:left="0" w:firstLine="567"/>
        <w:jc w:val="both"/>
      </w:pPr>
      <w:r w:rsidRPr="004F4BCC">
        <w:t>Оскільки запаси дорогоцінних металів обмежені, невідтворені і нерівномірно розподілені між країнами, меркантилісти вважали важливою розробкою економічної політики, спрямованої на їх перерозподіл. Джерелом зростання багатства нації вони вважали, в першу чергу, зовнішню торгівлю. Однак вони не гребували пропонувати й інші способи збагачення - міжнародне лихварство і навіть колоніальний грабіж.</w:t>
      </w:r>
    </w:p>
    <w:p w:rsidR="00EE0F4E" w:rsidRPr="0048298E" w:rsidRDefault="00EE0F4E" w:rsidP="007B6282">
      <w:pPr>
        <w:pStyle w:val="af6"/>
        <w:tabs>
          <w:tab w:val="left" w:pos="1134"/>
        </w:tabs>
        <w:spacing w:after="60"/>
        <w:ind w:left="0" w:firstLine="567"/>
        <w:jc w:val="both"/>
        <w:rPr>
          <w:spacing w:val="-6"/>
        </w:rPr>
      </w:pPr>
      <w:r w:rsidRPr="0048298E">
        <w:rPr>
          <w:spacing w:val="-6"/>
        </w:rPr>
        <w:t xml:space="preserve">У своєму розвитку меркантилізм пройшов два історичних етапи (таблиця </w:t>
      </w:r>
      <w:r w:rsidR="007338EC" w:rsidRPr="0048298E">
        <w:rPr>
          <w:spacing w:val="-6"/>
        </w:rPr>
        <w:t>3.</w:t>
      </w:r>
      <w:r w:rsidRPr="0048298E">
        <w:rPr>
          <w:spacing w:val="-6"/>
        </w:rPr>
        <w:t>2):</w:t>
      </w:r>
    </w:p>
    <w:p w:rsidR="00EE0F4E" w:rsidRPr="004F4BCC" w:rsidRDefault="00EE0F4E" w:rsidP="001A7CDD">
      <w:pPr>
        <w:pStyle w:val="af6"/>
        <w:widowControl w:val="0"/>
        <w:numPr>
          <w:ilvl w:val="0"/>
          <w:numId w:val="87"/>
        </w:numPr>
        <w:tabs>
          <w:tab w:val="left" w:pos="851"/>
          <w:tab w:val="left" w:pos="1134"/>
        </w:tabs>
        <w:autoSpaceDE w:val="0"/>
        <w:autoSpaceDN w:val="0"/>
        <w:spacing w:after="60"/>
        <w:ind w:left="0" w:firstLine="567"/>
        <w:contextualSpacing w:val="0"/>
        <w:jc w:val="both"/>
      </w:pPr>
      <w:r w:rsidRPr="004F4BCC">
        <w:rPr>
          <w:b/>
          <w:i/>
        </w:rPr>
        <w:t>ранній меркантилізму</w:t>
      </w:r>
      <w:r w:rsidRPr="004F4BCC">
        <w:t>, якому відповідає теорія грошового балансу та утвердження монетарної системи;</w:t>
      </w:r>
    </w:p>
    <w:p w:rsidR="00EE0F4E" w:rsidRPr="00CB088C" w:rsidRDefault="00EE0F4E" w:rsidP="001A7CDD">
      <w:pPr>
        <w:pStyle w:val="af6"/>
        <w:widowControl w:val="0"/>
        <w:numPr>
          <w:ilvl w:val="0"/>
          <w:numId w:val="87"/>
        </w:numPr>
        <w:tabs>
          <w:tab w:val="left" w:pos="851"/>
          <w:tab w:val="left" w:pos="1134"/>
        </w:tabs>
        <w:autoSpaceDE w:val="0"/>
        <w:autoSpaceDN w:val="0"/>
        <w:spacing w:after="60"/>
        <w:ind w:left="0" w:firstLine="567"/>
        <w:contextualSpacing w:val="0"/>
        <w:jc w:val="both"/>
        <w:rPr>
          <w:b/>
          <w:i/>
        </w:rPr>
      </w:pPr>
      <w:r w:rsidRPr="004F4BCC">
        <w:t xml:space="preserve"> </w:t>
      </w:r>
      <w:r w:rsidRPr="004F4BCC">
        <w:rPr>
          <w:b/>
          <w:i/>
        </w:rPr>
        <w:t xml:space="preserve">пізній меркантилізму, </w:t>
      </w:r>
      <w:r w:rsidRPr="004F4BCC">
        <w:t>якому відповідає теорія торговельного балансу та утвердження мануфактурної системи.</w:t>
      </w:r>
    </w:p>
    <w:p w:rsidR="00CB088C" w:rsidRPr="00CB088C" w:rsidRDefault="00CB088C" w:rsidP="007B6282">
      <w:pPr>
        <w:spacing w:after="60"/>
        <w:ind w:firstLine="567"/>
        <w:jc w:val="both"/>
        <w:rPr>
          <w:b/>
        </w:rPr>
      </w:pPr>
      <w:r>
        <w:t xml:space="preserve">Для розвитку вітчизняного виробництва і торгівлі меркантилісти запропонували  державну політику </w:t>
      </w:r>
      <w:r w:rsidRPr="00CB088C">
        <w:rPr>
          <w:b/>
        </w:rPr>
        <w:t>протекціонізму.</w:t>
      </w:r>
    </w:p>
    <w:p w:rsidR="00CB088C" w:rsidRDefault="00CB088C" w:rsidP="007B6282">
      <w:pPr>
        <w:widowControl w:val="0"/>
        <w:tabs>
          <w:tab w:val="left" w:pos="1134"/>
        </w:tabs>
        <w:autoSpaceDE w:val="0"/>
        <w:autoSpaceDN w:val="0"/>
        <w:spacing w:after="60"/>
        <w:jc w:val="both"/>
        <w:rPr>
          <w:b/>
          <w:i/>
        </w:rPr>
      </w:pPr>
      <w:r>
        <w:rPr>
          <w:noProof/>
          <w:lang w:eastAsia="uk-UA"/>
        </w:rPr>
        <w:drawing>
          <wp:inline distT="0" distB="0" distL="0" distR="0" wp14:anchorId="04DAB832" wp14:editId="55D90478">
            <wp:extent cx="6332855" cy="840105"/>
            <wp:effectExtent l="19050" t="0" r="10795" b="17145"/>
            <wp:docPr id="403" name="Схема 40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61" r:lo="rId662" r:qs="rId663" r:cs="rId664"/>
              </a:graphicData>
            </a:graphic>
          </wp:inline>
        </w:drawing>
      </w:r>
    </w:p>
    <w:p w:rsidR="00CB088C" w:rsidRDefault="00CB088C" w:rsidP="007B6282">
      <w:pPr>
        <w:widowControl w:val="0"/>
        <w:tabs>
          <w:tab w:val="left" w:pos="1134"/>
        </w:tabs>
        <w:autoSpaceDE w:val="0"/>
        <w:autoSpaceDN w:val="0"/>
        <w:spacing w:after="60"/>
        <w:jc w:val="both"/>
        <w:rPr>
          <w:b/>
          <w:i/>
        </w:rPr>
      </w:pPr>
    </w:p>
    <w:p w:rsidR="00CB088C" w:rsidRDefault="00CB088C" w:rsidP="00CB088C">
      <w:pPr>
        <w:widowControl w:val="0"/>
        <w:tabs>
          <w:tab w:val="left" w:pos="1134"/>
        </w:tabs>
        <w:autoSpaceDE w:val="0"/>
        <w:autoSpaceDN w:val="0"/>
        <w:jc w:val="both"/>
        <w:rPr>
          <w:b/>
          <w:i/>
        </w:rPr>
      </w:pPr>
    </w:p>
    <w:p w:rsidR="00EE0F4E" w:rsidRPr="004F4BCC" w:rsidRDefault="00EE0F4E" w:rsidP="007338EC">
      <w:pPr>
        <w:pStyle w:val="af6"/>
        <w:ind w:left="0"/>
        <w:jc w:val="center"/>
        <w:rPr>
          <w:b/>
        </w:rPr>
      </w:pPr>
      <w:r w:rsidRPr="004F4BCC">
        <w:rPr>
          <w:b/>
        </w:rPr>
        <w:t xml:space="preserve">Таблиця </w:t>
      </w:r>
      <w:r w:rsidR="007338EC">
        <w:rPr>
          <w:b/>
        </w:rPr>
        <w:t>3.</w:t>
      </w:r>
      <w:r w:rsidRPr="004F4BCC">
        <w:rPr>
          <w:b/>
        </w:rPr>
        <w:t>2. Спільне та відмінне в економічних ідеях раннього та пізнього меркантилізму</w:t>
      </w:r>
    </w:p>
    <w:tbl>
      <w:tblPr>
        <w:tblStyle w:val="a5"/>
        <w:tblW w:w="0" w:type="auto"/>
        <w:tblInd w:w="108" w:type="dxa"/>
        <w:tblLook w:val="04A0" w:firstRow="1" w:lastRow="0" w:firstColumn="1" w:lastColumn="0" w:noHBand="0" w:noVBand="1"/>
      </w:tblPr>
      <w:tblGrid>
        <w:gridCol w:w="4503"/>
        <w:gridCol w:w="5420"/>
      </w:tblGrid>
      <w:tr w:rsidR="00EE0F4E" w:rsidRPr="007338EC" w:rsidTr="007338EC">
        <w:tc>
          <w:tcPr>
            <w:tcW w:w="4503" w:type="dxa"/>
            <w:tcBorders>
              <w:top w:val="single" w:sz="4" w:space="0" w:color="auto"/>
              <w:left w:val="single" w:sz="4" w:space="0" w:color="auto"/>
              <w:bottom w:val="single" w:sz="4" w:space="0" w:color="auto"/>
              <w:right w:val="single" w:sz="4" w:space="0" w:color="auto"/>
            </w:tcBorders>
            <w:hideMark/>
          </w:tcPr>
          <w:p w:rsidR="00EE0F4E" w:rsidRPr="007338EC" w:rsidRDefault="00EE0F4E" w:rsidP="00CB088C">
            <w:pPr>
              <w:pStyle w:val="af6"/>
              <w:spacing w:line="228" w:lineRule="auto"/>
              <w:ind w:left="0"/>
              <w:jc w:val="center"/>
              <w:rPr>
                <w:b/>
                <w:sz w:val="24"/>
                <w:lang w:eastAsia="en-US"/>
              </w:rPr>
            </w:pPr>
            <w:r w:rsidRPr="007338EC">
              <w:rPr>
                <w:b/>
                <w:sz w:val="24"/>
                <w:lang w:eastAsia="en-US"/>
              </w:rPr>
              <w:t>Ранній меркантилізм (</w:t>
            </w:r>
            <w:r w:rsidRPr="007338EC">
              <w:rPr>
                <w:sz w:val="24"/>
                <w:lang w:eastAsia="en-US"/>
              </w:rPr>
              <w:t>XV- XVI ст.</w:t>
            </w:r>
            <w:r w:rsidRPr="007338EC">
              <w:rPr>
                <w:b/>
                <w:sz w:val="24"/>
                <w:lang w:eastAsia="en-US"/>
              </w:rPr>
              <w:t>)</w:t>
            </w:r>
          </w:p>
        </w:tc>
        <w:tc>
          <w:tcPr>
            <w:tcW w:w="5420" w:type="dxa"/>
            <w:tcBorders>
              <w:top w:val="single" w:sz="4" w:space="0" w:color="auto"/>
              <w:left w:val="single" w:sz="4" w:space="0" w:color="auto"/>
              <w:bottom w:val="single" w:sz="4" w:space="0" w:color="auto"/>
              <w:right w:val="single" w:sz="4" w:space="0" w:color="auto"/>
            </w:tcBorders>
            <w:hideMark/>
          </w:tcPr>
          <w:p w:rsidR="00EE0F4E" w:rsidRPr="007338EC" w:rsidRDefault="00EE0F4E" w:rsidP="00CB088C">
            <w:pPr>
              <w:pStyle w:val="af6"/>
              <w:spacing w:line="228" w:lineRule="auto"/>
              <w:ind w:left="0"/>
              <w:jc w:val="center"/>
              <w:rPr>
                <w:b/>
                <w:sz w:val="24"/>
                <w:lang w:eastAsia="en-US"/>
              </w:rPr>
            </w:pPr>
            <w:r w:rsidRPr="007338EC">
              <w:rPr>
                <w:b/>
                <w:sz w:val="24"/>
                <w:lang w:eastAsia="en-US"/>
              </w:rPr>
              <w:t>Пізній меркантилізм (</w:t>
            </w:r>
            <w:r w:rsidRPr="007338EC">
              <w:rPr>
                <w:sz w:val="24"/>
                <w:lang w:eastAsia="en-US"/>
              </w:rPr>
              <w:t>XVI- XVIIIст.</w:t>
            </w:r>
            <w:r w:rsidRPr="007338EC">
              <w:rPr>
                <w:b/>
                <w:sz w:val="24"/>
                <w:lang w:eastAsia="en-US"/>
              </w:rPr>
              <w:t>)</w:t>
            </w:r>
          </w:p>
        </w:tc>
      </w:tr>
      <w:tr w:rsidR="00EE0F4E" w:rsidRPr="007338EC" w:rsidTr="007338EC">
        <w:tc>
          <w:tcPr>
            <w:tcW w:w="9923" w:type="dxa"/>
            <w:gridSpan w:val="2"/>
            <w:tcBorders>
              <w:top w:val="single" w:sz="4" w:space="0" w:color="auto"/>
              <w:left w:val="single" w:sz="4" w:space="0" w:color="auto"/>
              <w:bottom w:val="single" w:sz="4" w:space="0" w:color="auto"/>
              <w:right w:val="single" w:sz="4" w:space="0" w:color="auto"/>
            </w:tcBorders>
            <w:hideMark/>
          </w:tcPr>
          <w:p w:rsidR="00EE0F4E" w:rsidRPr="007338EC" w:rsidRDefault="00EE0F4E" w:rsidP="00CB088C">
            <w:pPr>
              <w:pStyle w:val="af6"/>
              <w:spacing w:line="228" w:lineRule="auto"/>
              <w:ind w:left="0"/>
              <w:jc w:val="both"/>
              <w:rPr>
                <w:b/>
                <w:sz w:val="24"/>
                <w:lang w:eastAsia="en-US"/>
              </w:rPr>
            </w:pPr>
            <w:r w:rsidRPr="007338EC">
              <w:rPr>
                <w:b/>
                <w:sz w:val="24"/>
                <w:lang w:eastAsia="en-US"/>
              </w:rPr>
              <w:t>спільне</w:t>
            </w:r>
          </w:p>
        </w:tc>
      </w:tr>
      <w:tr w:rsidR="00EE0F4E" w:rsidRPr="007338EC" w:rsidTr="007338EC">
        <w:tc>
          <w:tcPr>
            <w:tcW w:w="9923" w:type="dxa"/>
            <w:gridSpan w:val="2"/>
            <w:tcBorders>
              <w:top w:val="single" w:sz="4" w:space="0" w:color="auto"/>
              <w:left w:val="single" w:sz="4" w:space="0" w:color="auto"/>
              <w:bottom w:val="single" w:sz="4" w:space="0" w:color="auto"/>
              <w:right w:val="single" w:sz="4" w:space="0" w:color="auto"/>
            </w:tcBorders>
            <w:hideMark/>
          </w:tcPr>
          <w:p w:rsidR="00EE0F4E" w:rsidRPr="007338EC" w:rsidRDefault="00EE0F4E" w:rsidP="001A7CDD">
            <w:pPr>
              <w:pStyle w:val="af6"/>
              <w:widowControl w:val="0"/>
              <w:numPr>
                <w:ilvl w:val="0"/>
                <w:numId w:val="51"/>
              </w:numPr>
              <w:autoSpaceDE w:val="0"/>
              <w:autoSpaceDN w:val="0"/>
              <w:spacing w:line="228" w:lineRule="auto"/>
              <w:ind w:left="0" w:hanging="284"/>
              <w:contextualSpacing w:val="0"/>
              <w:jc w:val="both"/>
              <w:rPr>
                <w:sz w:val="24"/>
                <w:lang w:eastAsia="en-US"/>
              </w:rPr>
            </w:pPr>
            <w:r w:rsidRPr="007338EC">
              <w:rPr>
                <w:sz w:val="24"/>
                <w:lang w:eastAsia="en-US"/>
              </w:rPr>
              <w:t>визнання предметом дослідження сферу обігу;</w:t>
            </w:r>
          </w:p>
          <w:p w:rsidR="00EE0F4E" w:rsidRPr="007338EC" w:rsidRDefault="00EE0F4E" w:rsidP="001A7CDD">
            <w:pPr>
              <w:pStyle w:val="af6"/>
              <w:widowControl w:val="0"/>
              <w:numPr>
                <w:ilvl w:val="0"/>
                <w:numId w:val="51"/>
              </w:numPr>
              <w:autoSpaceDE w:val="0"/>
              <w:autoSpaceDN w:val="0"/>
              <w:spacing w:line="228" w:lineRule="auto"/>
              <w:ind w:left="0" w:hanging="284"/>
              <w:contextualSpacing w:val="0"/>
              <w:jc w:val="both"/>
              <w:rPr>
                <w:sz w:val="24"/>
                <w:lang w:eastAsia="en-US"/>
              </w:rPr>
            </w:pPr>
            <w:r w:rsidRPr="007338EC">
              <w:rPr>
                <w:sz w:val="24"/>
                <w:lang w:eastAsia="en-US"/>
              </w:rPr>
              <w:t>застосування як метод дослідження опису та класифікації господарських явищ;</w:t>
            </w:r>
          </w:p>
          <w:p w:rsidR="00EE0F4E" w:rsidRPr="007338EC" w:rsidRDefault="00EE0F4E" w:rsidP="001A7CDD">
            <w:pPr>
              <w:pStyle w:val="af6"/>
              <w:widowControl w:val="0"/>
              <w:numPr>
                <w:ilvl w:val="0"/>
                <w:numId w:val="51"/>
              </w:numPr>
              <w:autoSpaceDE w:val="0"/>
              <w:autoSpaceDN w:val="0"/>
              <w:spacing w:line="228" w:lineRule="auto"/>
              <w:ind w:left="0" w:hanging="284"/>
              <w:contextualSpacing w:val="0"/>
              <w:jc w:val="both"/>
              <w:rPr>
                <w:sz w:val="24"/>
                <w:lang w:eastAsia="en-US"/>
              </w:rPr>
            </w:pPr>
            <w:r w:rsidRPr="007338EC">
              <w:rPr>
                <w:sz w:val="24"/>
                <w:lang w:eastAsia="en-US"/>
              </w:rPr>
              <w:t>формування емпіричних закономірностей;</w:t>
            </w:r>
          </w:p>
          <w:p w:rsidR="00EE0F4E" w:rsidRPr="007338EC" w:rsidRDefault="00EE0F4E" w:rsidP="001A7CDD">
            <w:pPr>
              <w:pStyle w:val="af6"/>
              <w:widowControl w:val="0"/>
              <w:numPr>
                <w:ilvl w:val="0"/>
                <w:numId w:val="51"/>
              </w:numPr>
              <w:autoSpaceDE w:val="0"/>
              <w:autoSpaceDN w:val="0"/>
              <w:spacing w:line="228" w:lineRule="auto"/>
              <w:ind w:left="0" w:hanging="284"/>
              <w:contextualSpacing w:val="0"/>
              <w:jc w:val="both"/>
              <w:rPr>
                <w:sz w:val="24"/>
                <w:lang w:eastAsia="en-US"/>
              </w:rPr>
            </w:pPr>
            <w:r w:rsidRPr="007338EC">
              <w:rPr>
                <w:sz w:val="24"/>
                <w:lang w:eastAsia="en-US"/>
              </w:rPr>
              <w:t>ототожнення багатство націй із золотом та сріблом;</w:t>
            </w:r>
          </w:p>
          <w:p w:rsidR="00EE0F4E" w:rsidRPr="007338EC" w:rsidRDefault="00EE0F4E" w:rsidP="001A7CDD">
            <w:pPr>
              <w:pStyle w:val="af6"/>
              <w:widowControl w:val="0"/>
              <w:numPr>
                <w:ilvl w:val="0"/>
                <w:numId w:val="51"/>
              </w:numPr>
              <w:autoSpaceDE w:val="0"/>
              <w:autoSpaceDN w:val="0"/>
              <w:spacing w:line="228" w:lineRule="auto"/>
              <w:ind w:left="0" w:hanging="284"/>
              <w:contextualSpacing w:val="0"/>
              <w:jc w:val="both"/>
              <w:rPr>
                <w:sz w:val="24"/>
                <w:lang w:eastAsia="en-US"/>
              </w:rPr>
            </w:pPr>
            <w:r w:rsidRPr="007338EC">
              <w:rPr>
                <w:sz w:val="24"/>
                <w:lang w:eastAsia="en-US"/>
              </w:rPr>
              <w:t>визначення зовнішньої торгівлі єдиним джерелом багатства;</w:t>
            </w:r>
          </w:p>
          <w:p w:rsidR="00EE0F4E" w:rsidRPr="007338EC" w:rsidRDefault="00EE0F4E" w:rsidP="001A7CDD">
            <w:pPr>
              <w:pStyle w:val="af6"/>
              <w:widowControl w:val="0"/>
              <w:numPr>
                <w:ilvl w:val="0"/>
                <w:numId w:val="51"/>
              </w:numPr>
              <w:autoSpaceDE w:val="0"/>
              <w:autoSpaceDN w:val="0"/>
              <w:spacing w:line="228" w:lineRule="auto"/>
              <w:ind w:left="0" w:hanging="284"/>
              <w:contextualSpacing w:val="0"/>
              <w:jc w:val="both"/>
              <w:rPr>
                <w:sz w:val="24"/>
                <w:lang w:eastAsia="en-US"/>
              </w:rPr>
            </w:pPr>
            <w:r w:rsidRPr="007338EC">
              <w:rPr>
                <w:sz w:val="24"/>
                <w:lang w:eastAsia="en-US"/>
              </w:rPr>
              <w:t>обґрунтування необхідності активного державного регулювання господарського життя;</w:t>
            </w:r>
          </w:p>
          <w:p w:rsidR="00EE0F4E" w:rsidRPr="007338EC" w:rsidRDefault="00EE0F4E" w:rsidP="001A7CDD">
            <w:pPr>
              <w:pStyle w:val="af6"/>
              <w:widowControl w:val="0"/>
              <w:numPr>
                <w:ilvl w:val="0"/>
                <w:numId w:val="51"/>
              </w:numPr>
              <w:autoSpaceDE w:val="0"/>
              <w:autoSpaceDN w:val="0"/>
              <w:spacing w:line="228" w:lineRule="auto"/>
              <w:ind w:left="0" w:hanging="284"/>
              <w:contextualSpacing w:val="0"/>
              <w:jc w:val="both"/>
              <w:rPr>
                <w:sz w:val="24"/>
                <w:lang w:eastAsia="en-US"/>
              </w:rPr>
            </w:pPr>
            <w:r w:rsidRPr="007338EC">
              <w:rPr>
                <w:sz w:val="24"/>
                <w:lang w:eastAsia="en-US"/>
              </w:rPr>
              <w:t>захист політики протекціонізму</w:t>
            </w:r>
          </w:p>
        </w:tc>
      </w:tr>
      <w:tr w:rsidR="00EE0F4E" w:rsidRPr="007338EC" w:rsidTr="007338EC">
        <w:tc>
          <w:tcPr>
            <w:tcW w:w="9923" w:type="dxa"/>
            <w:gridSpan w:val="2"/>
            <w:tcBorders>
              <w:top w:val="single" w:sz="4" w:space="0" w:color="auto"/>
              <w:left w:val="single" w:sz="4" w:space="0" w:color="auto"/>
              <w:bottom w:val="single" w:sz="4" w:space="0" w:color="auto"/>
              <w:right w:val="single" w:sz="4" w:space="0" w:color="auto"/>
            </w:tcBorders>
            <w:hideMark/>
          </w:tcPr>
          <w:p w:rsidR="00EE0F4E" w:rsidRPr="007338EC" w:rsidRDefault="00EE0F4E" w:rsidP="00CB088C">
            <w:pPr>
              <w:pStyle w:val="af6"/>
              <w:spacing w:line="228" w:lineRule="auto"/>
              <w:ind w:left="0"/>
              <w:jc w:val="both"/>
              <w:rPr>
                <w:b/>
                <w:sz w:val="24"/>
                <w:lang w:eastAsia="en-US"/>
              </w:rPr>
            </w:pPr>
            <w:r w:rsidRPr="007338EC">
              <w:rPr>
                <w:b/>
                <w:sz w:val="24"/>
                <w:lang w:eastAsia="en-US"/>
              </w:rPr>
              <w:t>відмінне</w:t>
            </w:r>
          </w:p>
        </w:tc>
      </w:tr>
      <w:tr w:rsidR="00EE0F4E" w:rsidRPr="007338EC" w:rsidTr="007338EC">
        <w:tc>
          <w:tcPr>
            <w:tcW w:w="4503" w:type="dxa"/>
            <w:tcBorders>
              <w:top w:val="single" w:sz="4" w:space="0" w:color="auto"/>
              <w:left w:val="single" w:sz="4" w:space="0" w:color="auto"/>
              <w:bottom w:val="single" w:sz="4" w:space="0" w:color="auto"/>
              <w:right w:val="single" w:sz="4" w:space="0" w:color="auto"/>
            </w:tcBorders>
            <w:hideMark/>
          </w:tcPr>
          <w:p w:rsidR="00EE0F4E" w:rsidRPr="007338EC" w:rsidRDefault="00EE0F4E" w:rsidP="001A7CDD">
            <w:pPr>
              <w:pStyle w:val="af6"/>
              <w:widowControl w:val="0"/>
              <w:numPr>
                <w:ilvl w:val="0"/>
                <w:numId w:val="53"/>
              </w:numPr>
              <w:autoSpaceDE w:val="0"/>
              <w:autoSpaceDN w:val="0"/>
              <w:spacing w:line="228" w:lineRule="auto"/>
              <w:ind w:left="0" w:hanging="284"/>
              <w:contextualSpacing w:val="0"/>
              <w:jc w:val="both"/>
              <w:rPr>
                <w:sz w:val="24"/>
                <w:lang w:eastAsia="en-US"/>
              </w:rPr>
            </w:pPr>
            <w:r w:rsidRPr="007338EC">
              <w:rPr>
                <w:sz w:val="24"/>
                <w:lang w:eastAsia="en-US"/>
              </w:rPr>
              <w:t>монетарна система, доктрина активного грошового балансу;</w:t>
            </w:r>
          </w:p>
          <w:p w:rsidR="00EE0F4E" w:rsidRPr="007338EC" w:rsidRDefault="00EE0F4E" w:rsidP="001A7CDD">
            <w:pPr>
              <w:pStyle w:val="af6"/>
              <w:widowControl w:val="0"/>
              <w:numPr>
                <w:ilvl w:val="0"/>
                <w:numId w:val="53"/>
              </w:numPr>
              <w:autoSpaceDE w:val="0"/>
              <w:autoSpaceDN w:val="0"/>
              <w:spacing w:line="228" w:lineRule="auto"/>
              <w:ind w:left="0" w:hanging="284"/>
              <w:contextualSpacing w:val="0"/>
              <w:jc w:val="both"/>
              <w:rPr>
                <w:sz w:val="24"/>
                <w:lang w:eastAsia="en-US"/>
              </w:rPr>
            </w:pPr>
            <w:r w:rsidRPr="007338EC">
              <w:rPr>
                <w:sz w:val="24"/>
                <w:lang w:eastAsia="en-US"/>
              </w:rPr>
              <w:t>завдання держави, залучити якомога більшу кількість грошей із-зі кордону;</w:t>
            </w:r>
          </w:p>
          <w:p w:rsidR="00EE0F4E" w:rsidRPr="007338EC" w:rsidRDefault="00EE0F4E" w:rsidP="001A7CDD">
            <w:pPr>
              <w:pStyle w:val="af6"/>
              <w:widowControl w:val="0"/>
              <w:numPr>
                <w:ilvl w:val="0"/>
                <w:numId w:val="53"/>
              </w:numPr>
              <w:autoSpaceDE w:val="0"/>
              <w:autoSpaceDN w:val="0"/>
              <w:spacing w:line="228" w:lineRule="auto"/>
              <w:ind w:left="0" w:hanging="284"/>
              <w:contextualSpacing w:val="0"/>
              <w:jc w:val="both"/>
              <w:rPr>
                <w:sz w:val="24"/>
                <w:lang w:eastAsia="en-US"/>
              </w:rPr>
            </w:pPr>
            <w:r w:rsidRPr="007338EC">
              <w:rPr>
                <w:sz w:val="24"/>
                <w:lang w:eastAsia="en-US"/>
              </w:rPr>
              <w:t>вирішення проблем шляхом максимального державного втручання, перевага надається прямим адміністративним методам;</w:t>
            </w:r>
          </w:p>
          <w:p w:rsidR="00EE0F4E" w:rsidRPr="007338EC" w:rsidRDefault="00EE0F4E" w:rsidP="001A7CDD">
            <w:pPr>
              <w:pStyle w:val="af6"/>
              <w:widowControl w:val="0"/>
              <w:numPr>
                <w:ilvl w:val="0"/>
                <w:numId w:val="53"/>
              </w:numPr>
              <w:autoSpaceDE w:val="0"/>
              <w:autoSpaceDN w:val="0"/>
              <w:spacing w:line="228" w:lineRule="auto"/>
              <w:ind w:left="0" w:hanging="284"/>
              <w:contextualSpacing w:val="0"/>
              <w:jc w:val="both"/>
              <w:rPr>
                <w:sz w:val="24"/>
                <w:lang w:eastAsia="en-US"/>
              </w:rPr>
            </w:pPr>
            <w:r w:rsidRPr="007338EC">
              <w:rPr>
                <w:sz w:val="24"/>
                <w:lang w:eastAsia="en-US"/>
              </w:rPr>
              <w:t>підтримка на максимально високому рівні цін на експортні товари, жорстке обмеження імпорту, заборона вивезення з країни золота та срібла;</w:t>
            </w:r>
          </w:p>
          <w:p w:rsidR="00EE0F4E" w:rsidRPr="007338EC" w:rsidRDefault="00EE0F4E" w:rsidP="001A7CDD">
            <w:pPr>
              <w:pStyle w:val="af6"/>
              <w:widowControl w:val="0"/>
              <w:numPr>
                <w:ilvl w:val="0"/>
                <w:numId w:val="53"/>
              </w:numPr>
              <w:autoSpaceDE w:val="0"/>
              <w:autoSpaceDN w:val="0"/>
              <w:spacing w:line="228" w:lineRule="auto"/>
              <w:ind w:left="0" w:hanging="284"/>
              <w:contextualSpacing w:val="0"/>
              <w:jc w:val="both"/>
              <w:rPr>
                <w:sz w:val="24"/>
                <w:lang w:eastAsia="en-US"/>
              </w:rPr>
            </w:pPr>
            <w:r w:rsidRPr="007338EC">
              <w:rPr>
                <w:sz w:val="24"/>
                <w:lang w:eastAsia="en-US"/>
              </w:rPr>
              <w:t>металічна теорія грошей, пояснення грошової сутності золота і срібла їх природними властивостями;</w:t>
            </w:r>
          </w:p>
          <w:p w:rsidR="00EE0F4E" w:rsidRPr="007338EC" w:rsidRDefault="00EE0F4E" w:rsidP="001A7CDD">
            <w:pPr>
              <w:pStyle w:val="af6"/>
              <w:widowControl w:val="0"/>
              <w:numPr>
                <w:ilvl w:val="0"/>
                <w:numId w:val="53"/>
              </w:numPr>
              <w:autoSpaceDE w:val="0"/>
              <w:autoSpaceDN w:val="0"/>
              <w:spacing w:line="228" w:lineRule="auto"/>
              <w:ind w:left="0" w:hanging="284"/>
              <w:contextualSpacing w:val="0"/>
              <w:jc w:val="both"/>
              <w:rPr>
                <w:sz w:val="24"/>
                <w:lang w:eastAsia="en-US"/>
              </w:rPr>
            </w:pPr>
            <w:r w:rsidRPr="007338EC">
              <w:rPr>
                <w:sz w:val="24"/>
                <w:lang w:eastAsia="en-US"/>
              </w:rPr>
              <w:t>визначення таких функцій грошей, як міра вартості та засіб утворення скарбів</w:t>
            </w:r>
          </w:p>
        </w:tc>
        <w:tc>
          <w:tcPr>
            <w:tcW w:w="5420" w:type="dxa"/>
            <w:tcBorders>
              <w:top w:val="single" w:sz="4" w:space="0" w:color="auto"/>
              <w:left w:val="single" w:sz="4" w:space="0" w:color="auto"/>
              <w:bottom w:val="single" w:sz="4" w:space="0" w:color="auto"/>
              <w:right w:val="single" w:sz="4" w:space="0" w:color="auto"/>
            </w:tcBorders>
            <w:hideMark/>
          </w:tcPr>
          <w:p w:rsidR="00EE0F4E" w:rsidRPr="007338EC" w:rsidRDefault="00EE0F4E" w:rsidP="001A7CDD">
            <w:pPr>
              <w:pStyle w:val="af6"/>
              <w:widowControl w:val="0"/>
              <w:numPr>
                <w:ilvl w:val="0"/>
                <w:numId w:val="53"/>
              </w:numPr>
              <w:autoSpaceDE w:val="0"/>
              <w:autoSpaceDN w:val="0"/>
              <w:spacing w:line="228" w:lineRule="auto"/>
              <w:ind w:left="0" w:hanging="295"/>
              <w:contextualSpacing w:val="0"/>
              <w:jc w:val="both"/>
              <w:rPr>
                <w:sz w:val="24"/>
                <w:lang w:eastAsia="en-US"/>
              </w:rPr>
            </w:pPr>
            <w:r w:rsidRPr="007338EC">
              <w:rPr>
                <w:sz w:val="24"/>
                <w:lang w:eastAsia="en-US"/>
              </w:rPr>
              <w:t>мануфактурна система, доктрина активного торговельного балансу;</w:t>
            </w:r>
          </w:p>
          <w:p w:rsidR="00EE0F4E" w:rsidRPr="007338EC" w:rsidRDefault="00EE0F4E" w:rsidP="001A7CDD">
            <w:pPr>
              <w:pStyle w:val="af6"/>
              <w:widowControl w:val="0"/>
              <w:numPr>
                <w:ilvl w:val="0"/>
                <w:numId w:val="53"/>
              </w:numPr>
              <w:autoSpaceDE w:val="0"/>
              <w:autoSpaceDN w:val="0"/>
              <w:spacing w:line="228" w:lineRule="auto"/>
              <w:ind w:left="0" w:hanging="295"/>
              <w:contextualSpacing w:val="0"/>
              <w:jc w:val="both"/>
              <w:rPr>
                <w:sz w:val="24"/>
                <w:lang w:eastAsia="en-US"/>
              </w:rPr>
            </w:pPr>
            <w:r w:rsidRPr="007338EC">
              <w:rPr>
                <w:sz w:val="24"/>
                <w:lang w:eastAsia="en-US"/>
              </w:rPr>
              <w:t>завдання держави: збільшення експорту за рахунок стимулювання вітчизняного виробництва та розвитку посередницької торгівлі;</w:t>
            </w:r>
          </w:p>
          <w:p w:rsidR="00EE0F4E" w:rsidRPr="007338EC" w:rsidRDefault="00EE0F4E" w:rsidP="001A7CDD">
            <w:pPr>
              <w:pStyle w:val="af6"/>
              <w:widowControl w:val="0"/>
              <w:numPr>
                <w:ilvl w:val="0"/>
                <w:numId w:val="53"/>
              </w:numPr>
              <w:autoSpaceDE w:val="0"/>
              <w:autoSpaceDN w:val="0"/>
              <w:spacing w:line="228" w:lineRule="auto"/>
              <w:ind w:left="0" w:hanging="295"/>
              <w:contextualSpacing w:val="0"/>
              <w:jc w:val="both"/>
              <w:rPr>
                <w:sz w:val="24"/>
                <w:lang w:eastAsia="en-US"/>
              </w:rPr>
            </w:pPr>
            <w:r w:rsidRPr="007338EC">
              <w:rPr>
                <w:sz w:val="24"/>
                <w:lang w:eastAsia="en-US"/>
              </w:rPr>
              <w:t>започаткування економічних методів державного регулювання , більша економічна самостійність купців та купецьких компаній;</w:t>
            </w:r>
          </w:p>
          <w:p w:rsidR="00EE0F4E" w:rsidRPr="007338EC" w:rsidRDefault="00EE0F4E" w:rsidP="001A7CDD">
            <w:pPr>
              <w:pStyle w:val="af6"/>
              <w:widowControl w:val="0"/>
              <w:numPr>
                <w:ilvl w:val="0"/>
                <w:numId w:val="53"/>
              </w:numPr>
              <w:autoSpaceDE w:val="0"/>
              <w:autoSpaceDN w:val="0"/>
              <w:spacing w:line="228" w:lineRule="auto"/>
              <w:ind w:left="0" w:hanging="295"/>
              <w:contextualSpacing w:val="0"/>
              <w:jc w:val="both"/>
              <w:rPr>
                <w:sz w:val="24"/>
                <w:lang w:eastAsia="en-US"/>
              </w:rPr>
            </w:pPr>
            <w:r w:rsidRPr="007338EC">
              <w:rPr>
                <w:sz w:val="24"/>
                <w:lang w:eastAsia="en-US"/>
              </w:rPr>
              <w:t>ліквідація жорстких обмежень на імпорт товарів, допускаються відносно низькі ціни на експорт за умови позитивного сальдо у зовнішній торгівлі;</w:t>
            </w:r>
          </w:p>
          <w:p w:rsidR="00EE0F4E" w:rsidRPr="007338EC" w:rsidRDefault="00EE0F4E" w:rsidP="001A7CDD">
            <w:pPr>
              <w:pStyle w:val="af6"/>
              <w:widowControl w:val="0"/>
              <w:numPr>
                <w:ilvl w:val="0"/>
                <w:numId w:val="53"/>
              </w:numPr>
              <w:autoSpaceDE w:val="0"/>
              <w:autoSpaceDN w:val="0"/>
              <w:spacing w:line="228" w:lineRule="auto"/>
              <w:ind w:left="0" w:hanging="295"/>
              <w:contextualSpacing w:val="0"/>
              <w:jc w:val="both"/>
              <w:rPr>
                <w:sz w:val="24"/>
                <w:lang w:eastAsia="en-US"/>
              </w:rPr>
            </w:pPr>
            <w:r w:rsidRPr="007338EC">
              <w:rPr>
                <w:sz w:val="24"/>
                <w:lang w:eastAsia="en-US"/>
              </w:rPr>
              <w:t>започаткування кількісної теорії грошей під впливом «революції цін»;</w:t>
            </w:r>
          </w:p>
          <w:p w:rsidR="00EE0F4E" w:rsidRPr="007338EC" w:rsidRDefault="00EE0F4E" w:rsidP="001A7CDD">
            <w:pPr>
              <w:pStyle w:val="af6"/>
              <w:widowControl w:val="0"/>
              <w:numPr>
                <w:ilvl w:val="0"/>
                <w:numId w:val="53"/>
              </w:numPr>
              <w:autoSpaceDE w:val="0"/>
              <w:autoSpaceDN w:val="0"/>
              <w:spacing w:line="228" w:lineRule="auto"/>
              <w:ind w:left="0" w:hanging="295"/>
              <w:contextualSpacing w:val="0"/>
              <w:jc w:val="both"/>
              <w:rPr>
                <w:sz w:val="24"/>
                <w:lang w:eastAsia="en-US"/>
              </w:rPr>
            </w:pPr>
            <w:r w:rsidRPr="007338EC">
              <w:rPr>
                <w:sz w:val="24"/>
                <w:lang w:eastAsia="en-US"/>
              </w:rPr>
              <w:t xml:space="preserve">визначення грошей як капіталу </w:t>
            </w:r>
          </w:p>
        </w:tc>
      </w:tr>
    </w:tbl>
    <w:p w:rsidR="00667B0F" w:rsidRPr="00CB088C" w:rsidRDefault="00667B0F" w:rsidP="00667B0F">
      <w:pPr>
        <w:pStyle w:val="af6"/>
        <w:ind w:left="0" w:firstLine="567"/>
        <w:jc w:val="both"/>
        <w:rPr>
          <w:sz w:val="18"/>
        </w:rPr>
      </w:pPr>
    </w:p>
    <w:p w:rsidR="00EE0F4E" w:rsidRPr="004F4BCC" w:rsidRDefault="00EE0F4E" w:rsidP="00667B0F">
      <w:pPr>
        <w:pStyle w:val="af6"/>
        <w:ind w:left="0" w:firstLine="567"/>
        <w:jc w:val="both"/>
      </w:pPr>
      <w:r w:rsidRPr="004F4BCC">
        <w:t>У стандартному меркантилістському наборі політика протекціонізму включала наступний комплекс заходів:</w:t>
      </w:r>
    </w:p>
    <w:p w:rsidR="00EE0F4E" w:rsidRPr="004F4BCC" w:rsidRDefault="00EE0F4E" w:rsidP="001A7CDD">
      <w:pPr>
        <w:pStyle w:val="af6"/>
        <w:widowControl w:val="0"/>
        <w:numPr>
          <w:ilvl w:val="0"/>
          <w:numId w:val="88"/>
        </w:numPr>
        <w:tabs>
          <w:tab w:val="left" w:pos="993"/>
        </w:tabs>
        <w:autoSpaceDE w:val="0"/>
        <w:autoSpaceDN w:val="0"/>
        <w:ind w:left="0" w:firstLine="567"/>
        <w:contextualSpacing w:val="0"/>
        <w:jc w:val="both"/>
      </w:pPr>
      <w:r w:rsidRPr="004F4BCC">
        <w:t>введення високих мит на ввезення готових іноземних товарів, особливо таких, які країна в змозі виробляти самостійно;</w:t>
      </w:r>
    </w:p>
    <w:p w:rsidR="00EE0F4E" w:rsidRPr="004F4BCC" w:rsidRDefault="00EE0F4E" w:rsidP="001A7CDD">
      <w:pPr>
        <w:pStyle w:val="af6"/>
        <w:widowControl w:val="0"/>
        <w:numPr>
          <w:ilvl w:val="0"/>
          <w:numId w:val="88"/>
        </w:numPr>
        <w:tabs>
          <w:tab w:val="left" w:pos="993"/>
        </w:tabs>
        <w:autoSpaceDE w:val="0"/>
        <w:autoSpaceDN w:val="0"/>
        <w:ind w:left="0" w:firstLine="567"/>
        <w:contextualSpacing w:val="0"/>
        <w:jc w:val="both"/>
      </w:pPr>
      <w:r w:rsidRPr="004F4BCC">
        <w:t>обмеження або пряма заборона ввезення дорогих предметів розкоші;</w:t>
      </w:r>
    </w:p>
    <w:p w:rsidR="00EE0F4E" w:rsidRPr="004F4BCC" w:rsidRDefault="00EE0F4E" w:rsidP="001A7CDD">
      <w:pPr>
        <w:pStyle w:val="af6"/>
        <w:widowControl w:val="0"/>
        <w:numPr>
          <w:ilvl w:val="0"/>
          <w:numId w:val="88"/>
        </w:numPr>
        <w:tabs>
          <w:tab w:val="left" w:pos="993"/>
        </w:tabs>
        <w:autoSpaceDE w:val="0"/>
        <w:autoSpaceDN w:val="0"/>
        <w:ind w:left="0" w:firstLine="567"/>
        <w:contextualSpacing w:val="0"/>
        <w:jc w:val="both"/>
      </w:pPr>
      <w:r w:rsidRPr="004F4BCC">
        <w:t>скасування або значне зниження мит на вивезення вітчизняних товарів за кордон, крім ситуації, коли обсяг їх виробництва всередині країни не здатний забезпечити задоволення внутрішніх потреб;</w:t>
      </w:r>
    </w:p>
    <w:p w:rsidR="00EE0F4E" w:rsidRPr="004F4BCC" w:rsidRDefault="00EE0F4E" w:rsidP="001A7CDD">
      <w:pPr>
        <w:pStyle w:val="af6"/>
        <w:widowControl w:val="0"/>
        <w:numPr>
          <w:ilvl w:val="0"/>
          <w:numId w:val="88"/>
        </w:numPr>
        <w:tabs>
          <w:tab w:val="left" w:pos="993"/>
        </w:tabs>
        <w:autoSpaceDE w:val="0"/>
        <w:autoSpaceDN w:val="0"/>
        <w:ind w:left="0" w:firstLine="567"/>
        <w:contextualSpacing w:val="0"/>
        <w:jc w:val="both"/>
      </w:pPr>
      <w:r w:rsidRPr="004F4BCC">
        <w:t>скасування мит на ввезення іноземної сировини;</w:t>
      </w:r>
    </w:p>
    <w:p w:rsidR="00EE0F4E" w:rsidRDefault="00EE0F4E" w:rsidP="001A7CDD">
      <w:pPr>
        <w:pStyle w:val="af6"/>
        <w:widowControl w:val="0"/>
        <w:numPr>
          <w:ilvl w:val="0"/>
          <w:numId w:val="88"/>
        </w:numPr>
        <w:tabs>
          <w:tab w:val="left" w:pos="993"/>
        </w:tabs>
        <w:autoSpaceDE w:val="0"/>
        <w:autoSpaceDN w:val="0"/>
        <w:ind w:left="0" w:firstLine="567"/>
        <w:contextualSpacing w:val="0"/>
        <w:jc w:val="both"/>
      </w:pPr>
      <w:r w:rsidRPr="004F4BCC">
        <w:t>введення високих мит і навіть прямих заборон на вивіз вітчизняної сировини.</w:t>
      </w:r>
    </w:p>
    <w:p w:rsidR="00CB088C" w:rsidRPr="00CB088C" w:rsidRDefault="00CB088C" w:rsidP="00CB088C">
      <w:pPr>
        <w:pStyle w:val="af6"/>
        <w:widowControl w:val="0"/>
        <w:tabs>
          <w:tab w:val="left" w:pos="993"/>
        </w:tabs>
        <w:autoSpaceDE w:val="0"/>
        <w:autoSpaceDN w:val="0"/>
        <w:ind w:left="567"/>
        <w:contextualSpacing w:val="0"/>
        <w:jc w:val="both"/>
        <w:rPr>
          <w:sz w:val="20"/>
        </w:rPr>
      </w:pPr>
    </w:p>
    <w:p w:rsidR="00EE0F4E" w:rsidRPr="004F4BCC" w:rsidRDefault="00DF35BC" w:rsidP="007B6282">
      <w:pPr>
        <w:pStyle w:val="af6"/>
        <w:ind w:left="1134"/>
        <w:jc w:val="both"/>
      </w:pPr>
      <w:r>
        <w:rPr>
          <w:noProof/>
          <w:lang w:eastAsia="uk-UA"/>
        </w:rPr>
        <w:drawing>
          <wp:inline distT="0" distB="0" distL="0" distR="0" wp14:anchorId="5D387973" wp14:editId="18434566">
            <wp:extent cx="5475767" cy="595423"/>
            <wp:effectExtent l="0" t="0" r="10795" b="14605"/>
            <wp:docPr id="49" name="Схема 4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66" r:lo="rId667" r:qs="rId668" r:cs="rId669"/>
              </a:graphicData>
            </a:graphic>
          </wp:inline>
        </w:drawing>
      </w:r>
    </w:p>
    <w:p w:rsidR="00EE0F4E" w:rsidRPr="004F4BCC" w:rsidRDefault="00EE0F4E" w:rsidP="00667B0F">
      <w:pPr>
        <w:pStyle w:val="af6"/>
        <w:ind w:left="0" w:firstLine="567"/>
        <w:jc w:val="both"/>
      </w:pPr>
      <w:r w:rsidRPr="004F4BCC">
        <w:t>У XVIII столітті мануфактурна система в найбільш розвинених країнах достиглі свого розквіту, виник ринок праці, на зміну епосі торгового капіталізму прийшла епоха промислового капіталізму і вільної конкуренції. У цей час розвивається новий напрямок економічної думки, що отримало згодом назву «класичного». Воно виникає майже одночасно у Франції і в Англії і представлено двома школами:</w:t>
      </w:r>
    </w:p>
    <w:p w:rsidR="00EE0F4E" w:rsidRPr="004F4BCC" w:rsidRDefault="00EE0F4E" w:rsidP="00667B0F">
      <w:pPr>
        <w:pStyle w:val="af6"/>
        <w:ind w:left="0" w:firstLine="567"/>
        <w:jc w:val="both"/>
      </w:pPr>
      <w:r w:rsidRPr="004F4BCC">
        <w:rPr>
          <w:b/>
        </w:rPr>
        <w:t>• школою фізіократів</w:t>
      </w:r>
      <w:r w:rsidRPr="004F4BCC">
        <w:t xml:space="preserve"> у Франції (представники </w:t>
      </w:r>
      <w:r w:rsidRPr="004F4BCC">
        <w:rPr>
          <w:b/>
          <w:i/>
        </w:rPr>
        <w:t>- Франсуа Кене і Анн Робер Жак Тюр</w:t>
      </w:r>
      <w:r w:rsidRPr="00CB088C">
        <w:rPr>
          <w:b/>
          <w:i/>
        </w:rPr>
        <w:t>го</w:t>
      </w:r>
      <w:r w:rsidR="00CB088C">
        <w:t>);</w:t>
      </w:r>
    </w:p>
    <w:p w:rsidR="00EE0F4E" w:rsidRPr="004F4BCC" w:rsidRDefault="00EE0F4E" w:rsidP="00667B0F">
      <w:pPr>
        <w:pStyle w:val="af6"/>
        <w:ind w:left="0" w:firstLine="567"/>
        <w:jc w:val="both"/>
        <w:rPr>
          <w:b/>
          <w:i/>
        </w:rPr>
      </w:pPr>
      <w:r w:rsidRPr="004F4BCC">
        <w:rPr>
          <w:b/>
        </w:rPr>
        <w:t>• «класичною політекономією»</w:t>
      </w:r>
      <w:r w:rsidRPr="004F4BCC">
        <w:t xml:space="preserve"> в Англії (представники - </w:t>
      </w:r>
      <w:r w:rsidRPr="004F4BCC">
        <w:rPr>
          <w:b/>
          <w:i/>
        </w:rPr>
        <w:t>Вільям Петті, Адам Сміт, Давид Рікардо).</w:t>
      </w:r>
    </w:p>
    <w:p w:rsidR="00EE0F4E" w:rsidRPr="004F4BCC" w:rsidRDefault="00EE0F4E" w:rsidP="00667B0F">
      <w:pPr>
        <w:pStyle w:val="af6"/>
        <w:ind w:left="0" w:firstLine="567"/>
        <w:jc w:val="both"/>
      </w:pPr>
      <w:r w:rsidRPr="004F4BCC">
        <w:rPr>
          <w:b/>
        </w:rPr>
        <w:t>Основна ідея класичного напряму</w:t>
      </w:r>
      <w:r w:rsidRPr="004F4BCC">
        <w:t xml:space="preserve"> - ідея природного економічного порядку. </w:t>
      </w:r>
      <w:r w:rsidRPr="004F4BCC">
        <w:rPr>
          <w:i/>
        </w:rPr>
        <w:t>Природний порядок</w:t>
      </w:r>
      <w:r w:rsidRPr="004F4BCC">
        <w:t xml:space="preserve"> - такий стан речей, яке формується в умовах повної економічної свободи, при дотриманні принципу laissez faire. Це вже стало популярним вираз є частиною знаменитої фрази, що приписується Гурне: </w:t>
      </w:r>
      <w:r w:rsidR="0048298E" w:rsidRPr="00CB088C">
        <w:rPr>
          <w:i/>
        </w:rPr>
        <w:t>«</w:t>
      </w:r>
      <w:r w:rsidRPr="00CB088C">
        <w:rPr>
          <w:i/>
        </w:rPr>
        <w:t>Laissez faire, laissez passer</w:t>
      </w:r>
      <w:r w:rsidR="0048298E" w:rsidRPr="00CB088C">
        <w:rPr>
          <w:i/>
        </w:rPr>
        <w:t>»</w:t>
      </w:r>
      <w:r w:rsidRPr="004F4BCC">
        <w:t xml:space="preserve">, що означає приблизно наступне: </w:t>
      </w:r>
      <w:r w:rsidR="0048298E">
        <w:t>«</w:t>
      </w:r>
      <w:r w:rsidRPr="004F4BCC">
        <w:t>Дайте людям самим робити свої справи, дайте справам йти своїм ходом</w:t>
      </w:r>
      <w:r w:rsidR="00CB088C">
        <w:t>»</w:t>
      </w:r>
      <w:r w:rsidRPr="004F4BCC">
        <w:t xml:space="preserve">. Іншими словами, економічний порядок існує не завдяки регулюючої ролі держави або внаслідок </w:t>
      </w:r>
      <w:r w:rsidR="00CB088C">
        <w:t>«</w:t>
      </w:r>
      <w:r w:rsidRPr="004F4BCC">
        <w:t>суспільного договору</w:t>
      </w:r>
      <w:r w:rsidR="0048298E">
        <w:t>»</w:t>
      </w:r>
      <w:r w:rsidRPr="004F4BCC">
        <w:t>, а виникає спонтанно, автоматично, як результат дії об'єктивних економічних законів.</w:t>
      </w:r>
    </w:p>
    <w:p w:rsidR="00EE0F4E" w:rsidRDefault="00EE0F4E" w:rsidP="00667B0F">
      <w:pPr>
        <w:pStyle w:val="af6"/>
        <w:ind w:left="0" w:firstLine="567"/>
        <w:jc w:val="both"/>
      </w:pPr>
      <w:r w:rsidRPr="004F4BCC">
        <w:rPr>
          <w:b/>
        </w:rPr>
        <w:t>Другою</w:t>
      </w:r>
      <w:r w:rsidRPr="004F4BCC">
        <w:t xml:space="preserve"> важливою складовою класичного напряму економічної думки є вимога дотримання в економічній політиці держави принципів </w:t>
      </w:r>
      <w:r w:rsidRPr="004F4BCC">
        <w:rPr>
          <w:b/>
          <w:i/>
        </w:rPr>
        <w:t>економічного лібералізму</w:t>
      </w:r>
      <w:r w:rsidRPr="004F4BCC">
        <w:t xml:space="preserve">, тобто </w:t>
      </w:r>
      <w:r w:rsidRPr="004F4BCC">
        <w:rPr>
          <w:i/>
        </w:rPr>
        <w:t>проведення політики вільної торгівлі, зведення до мінімуму участі держави в перерозподіл розподілі суспільного багатства</w:t>
      </w:r>
      <w:r w:rsidRPr="004F4BCC">
        <w:t xml:space="preserve">. Найбільш ясно і виразно значення лібералізму для розвитку держави висловив </w:t>
      </w:r>
      <w:r w:rsidRPr="004F4BCC">
        <w:rPr>
          <w:i/>
        </w:rPr>
        <w:t>Адам Сміт</w:t>
      </w:r>
      <w:r w:rsidRPr="004F4BCC">
        <w:t xml:space="preserve"> у своєму епохальному трактаті </w:t>
      </w:r>
      <w:r w:rsidRPr="004F4BCC">
        <w:rPr>
          <w:b/>
          <w:i/>
        </w:rPr>
        <w:t>«Дослідження про природу і причини багатства народів» (1776):</w:t>
      </w:r>
      <w:r w:rsidRPr="004F4BCC">
        <w:t xml:space="preserve"> </w:t>
      </w:r>
    </w:p>
    <w:p w:rsidR="00D70FE2" w:rsidRPr="00D70FE2" w:rsidRDefault="00D70FE2" w:rsidP="00667B0F">
      <w:pPr>
        <w:pStyle w:val="af6"/>
        <w:ind w:left="0" w:firstLine="567"/>
        <w:jc w:val="both"/>
        <w:rPr>
          <w:sz w:val="16"/>
        </w:rPr>
      </w:pPr>
    </w:p>
    <w:p w:rsidR="00EE0F4E" w:rsidRPr="004F4BCC" w:rsidRDefault="00D70FE2" w:rsidP="00667B0F">
      <w:pPr>
        <w:pStyle w:val="af6"/>
        <w:ind w:left="0" w:firstLine="567"/>
        <w:jc w:val="both"/>
      </w:pPr>
      <w:r>
        <w:rPr>
          <w:noProof/>
          <w:lang w:eastAsia="uk-UA"/>
        </w:rPr>
        <w:drawing>
          <wp:inline distT="0" distB="0" distL="0" distR="0" wp14:anchorId="1F787C3C" wp14:editId="5ACDD0C9">
            <wp:extent cx="5901070" cy="765544"/>
            <wp:effectExtent l="19050" t="0" r="23495" b="15875"/>
            <wp:docPr id="50" name="Схема 5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71" r:lo="rId672" r:qs="rId673" r:cs="rId674"/>
              </a:graphicData>
            </a:graphic>
          </wp:inline>
        </w:drawing>
      </w:r>
    </w:p>
    <w:p w:rsidR="00EE0F4E" w:rsidRPr="00D70FE2" w:rsidRDefault="00EE0F4E" w:rsidP="00667B0F">
      <w:pPr>
        <w:pStyle w:val="af6"/>
        <w:ind w:left="0" w:firstLine="567"/>
        <w:jc w:val="both"/>
        <w:rPr>
          <w:b/>
          <w:i/>
          <w:sz w:val="18"/>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7"/>
        <w:gridCol w:w="6096"/>
      </w:tblGrid>
      <w:tr w:rsidR="00CB088C" w:rsidTr="0008397D">
        <w:tc>
          <w:tcPr>
            <w:tcW w:w="4077" w:type="dxa"/>
          </w:tcPr>
          <w:p w:rsidR="00CB088C" w:rsidRDefault="00CB088C" w:rsidP="00CB088C">
            <w:pPr>
              <w:pStyle w:val="af6"/>
              <w:ind w:left="0" w:firstLine="567"/>
              <w:jc w:val="both"/>
            </w:pPr>
          </w:p>
          <w:p w:rsidR="00CB088C" w:rsidRDefault="00CB088C" w:rsidP="00CB088C">
            <w:pPr>
              <w:pStyle w:val="af6"/>
              <w:ind w:left="0" w:firstLine="567"/>
              <w:jc w:val="both"/>
            </w:pPr>
          </w:p>
          <w:p w:rsidR="00CB088C" w:rsidRDefault="00CB088C" w:rsidP="00CB088C">
            <w:pPr>
              <w:pStyle w:val="af6"/>
              <w:ind w:left="0" w:firstLine="567"/>
              <w:jc w:val="both"/>
            </w:pPr>
          </w:p>
          <w:p w:rsidR="00CB088C" w:rsidRPr="004F4BCC" w:rsidRDefault="00CB088C" w:rsidP="00CB088C">
            <w:pPr>
              <w:pStyle w:val="af6"/>
              <w:ind w:left="0" w:firstLine="567"/>
              <w:jc w:val="both"/>
            </w:pPr>
            <w:r w:rsidRPr="004F4BCC">
              <w:t>Таким чином, А. Сміт був першим, хто заговорив про існування об'єктивних, не залежних від воли і свідомості людей, економічних законів. Раз вже мова пішла про закони, значить, економіка могла претендувати на статус науки. Науки, засновником якої, за загальним визнанням, став Адам Сміт.</w:t>
            </w:r>
          </w:p>
          <w:p w:rsidR="00CB088C" w:rsidRDefault="00CB088C" w:rsidP="00667B0F">
            <w:pPr>
              <w:pStyle w:val="af6"/>
              <w:ind w:left="0"/>
              <w:jc w:val="both"/>
            </w:pPr>
          </w:p>
        </w:tc>
        <w:tc>
          <w:tcPr>
            <w:tcW w:w="6096" w:type="dxa"/>
            <w:shd w:val="clear" w:color="auto" w:fill="DBE5F1" w:themeFill="accent1" w:themeFillTint="33"/>
          </w:tcPr>
          <w:p w:rsidR="00CB088C" w:rsidRDefault="00CB088C" w:rsidP="00CB088C">
            <w:pPr>
              <w:pStyle w:val="af6"/>
              <w:ind w:left="0"/>
              <w:jc w:val="center"/>
            </w:pPr>
            <w:r>
              <w:rPr>
                <w:noProof/>
                <w:lang w:eastAsia="uk-UA"/>
              </w:rPr>
              <w:drawing>
                <wp:inline distT="0" distB="0" distL="0" distR="0" wp14:anchorId="1CB20693" wp14:editId="74B2EA00">
                  <wp:extent cx="1376916" cy="2052000"/>
                  <wp:effectExtent l="0" t="0" r="0" b="5715"/>
                  <wp:docPr id="404" name="Рисунок 404" descr="AdamSmit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AdamSmith.jpg"/>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376916" cy="2052000"/>
                          </a:xfrm>
                          <a:prstGeom prst="rect">
                            <a:avLst/>
                          </a:prstGeom>
                          <a:noFill/>
                          <a:ln>
                            <a:noFill/>
                          </a:ln>
                        </pic:spPr>
                      </pic:pic>
                    </a:graphicData>
                  </a:graphic>
                </wp:inline>
              </w:drawing>
            </w:r>
          </w:p>
          <w:p w:rsidR="00CB088C" w:rsidRDefault="00CB088C" w:rsidP="00CB088C">
            <w:pPr>
              <w:jc w:val="center"/>
              <w:rPr>
                <w:b/>
                <w:i/>
              </w:rPr>
            </w:pPr>
            <w:r w:rsidRPr="00CB088C">
              <w:rPr>
                <w:b/>
                <w:i/>
              </w:rPr>
              <w:t>Адам Сміт</w:t>
            </w:r>
          </w:p>
          <w:p w:rsidR="00CB088C" w:rsidRPr="00CB088C" w:rsidRDefault="00F512F3" w:rsidP="00CB088C">
            <w:pPr>
              <w:jc w:val="center"/>
              <w:rPr>
                <w:b/>
                <w:i/>
                <w:sz w:val="20"/>
                <w:szCs w:val="20"/>
              </w:rPr>
            </w:pPr>
            <w:hyperlink r:id="rId677" w:tooltip="Шотландія" w:history="1">
              <w:r w:rsidR="00CB088C" w:rsidRPr="0008397D">
                <w:rPr>
                  <w:rStyle w:val="aa"/>
                  <w:color w:val="000000" w:themeColor="text1"/>
                  <w:sz w:val="20"/>
                  <w:szCs w:val="20"/>
                  <w:u w:val="none"/>
                  <w:shd w:val="clear" w:color="auto" w:fill="DBE5F1" w:themeFill="accent1" w:themeFillTint="33"/>
                </w:rPr>
                <w:t>шотландський</w:t>
              </w:r>
            </w:hyperlink>
            <w:r w:rsidR="00CB088C" w:rsidRPr="0008397D">
              <w:rPr>
                <w:color w:val="000000" w:themeColor="text1"/>
                <w:sz w:val="20"/>
                <w:szCs w:val="20"/>
                <w:shd w:val="clear" w:color="auto" w:fill="DBE5F1" w:themeFill="accent1" w:themeFillTint="33"/>
              </w:rPr>
              <w:t> економіст і філософ-етик; засновник </w:t>
            </w:r>
            <w:hyperlink r:id="rId678" w:tooltip="Класична економічна теорія" w:history="1">
              <w:r w:rsidR="00CB088C" w:rsidRPr="0008397D">
                <w:rPr>
                  <w:rStyle w:val="aa"/>
                  <w:color w:val="000000" w:themeColor="text1"/>
                  <w:sz w:val="20"/>
                  <w:szCs w:val="20"/>
                  <w:u w:val="none"/>
                  <w:shd w:val="clear" w:color="auto" w:fill="DBE5F1" w:themeFill="accent1" w:themeFillTint="33"/>
                </w:rPr>
                <w:t>класичного напрямку</w:t>
              </w:r>
            </w:hyperlink>
            <w:r w:rsidR="00CB088C" w:rsidRPr="0008397D">
              <w:rPr>
                <w:color w:val="000000" w:themeColor="text1"/>
                <w:sz w:val="20"/>
                <w:szCs w:val="20"/>
                <w:shd w:val="clear" w:color="auto" w:fill="DBE5F1" w:themeFill="accent1" w:themeFillTint="33"/>
              </w:rPr>
              <w:t> сучасної </w:t>
            </w:r>
            <w:hyperlink r:id="rId679" w:tooltip="Економічна теорія" w:history="1">
              <w:r w:rsidR="00CB088C" w:rsidRPr="0008397D">
                <w:rPr>
                  <w:rStyle w:val="aa"/>
                  <w:color w:val="000000" w:themeColor="text1"/>
                  <w:sz w:val="20"/>
                  <w:szCs w:val="20"/>
                  <w:u w:val="none"/>
                  <w:shd w:val="clear" w:color="auto" w:fill="DBE5F1" w:themeFill="accent1" w:themeFillTint="33"/>
                </w:rPr>
                <w:t>економічної теорії</w:t>
              </w:r>
            </w:hyperlink>
            <w:r w:rsidR="00CB088C" w:rsidRPr="0008397D">
              <w:rPr>
                <w:color w:val="000000" w:themeColor="text1"/>
                <w:sz w:val="20"/>
                <w:szCs w:val="20"/>
                <w:shd w:val="clear" w:color="auto" w:fill="DBE5F1" w:themeFill="accent1" w:themeFillTint="33"/>
              </w:rPr>
              <w:t>. Головна праця — </w:t>
            </w:r>
            <w:hyperlink r:id="rId680" w:tooltip="Дослідження про природу і причини багатства народів" w:history="1">
              <w:r w:rsidR="00CB088C" w:rsidRPr="0008397D">
                <w:rPr>
                  <w:rStyle w:val="aa"/>
                  <w:color w:val="000000" w:themeColor="text1"/>
                  <w:sz w:val="20"/>
                  <w:szCs w:val="20"/>
                  <w:u w:val="none"/>
                  <w:shd w:val="clear" w:color="auto" w:fill="DBE5F1" w:themeFill="accent1" w:themeFillTint="33"/>
                </w:rPr>
                <w:t>«Дослідження про природу і причини багатства народів»</w:t>
              </w:r>
            </w:hyperlink>
            <w:r w:rsidR="00CB088C" w:rsidRPr="0008397D">
              <w:rPr>
                <w:color w:val="000000" w:themeColor="text1"/>
                <w:sz w:val="20"/>
                <w:szCs w:val="20"/>
                <w:shd w:val="clear" w:color="auto" w:fill="DBE5F1" w:themeFill="accent1" w:themeFillTint="33"/>
              </w:rPr>
              <w:t> (</w:t>
            </w:r>
            <w:hyperlink r:id="rId681" w:tooltip="Англійська мова" w:history="1">
              <w:r w:rsidR="00CB088C" w:rsidRPr="0008397D">
                <w:rPr>
                  <w:rStyle w:val="aa"/>
                  <w:color w:val="000000" w:themeColor="text1"/>
                  <w:sz w:val="20"/>
                  <w:szCs w:val="20"/>
                  <w:u w:val="none"/>
                  <w:shd w:val="clear" w:color="auto" w:fill="DBE5F1" w:themeFill="accent1" w:themeFillTint="33"/>
                </w:rPr>
                <w:t>англ.</w:t>
              </w:r>
            </w:hyperlink>
            <w:r w:rsidR="00CB088C" w:rsidRPr="0008397D">
              <w:rPr>
                <w:color w:val="000000" w:themeColor="text1"/>
                <w:sz w:val="20"/>
                <w:szCs w:val="20"/>
                <w:shd w:val="clear" w:color="auto" w:fill="DBE5F1" w:themeFill="accent1" w:themeFillTint="33"/>
              </w:rPr>
              <w:t> </w:t>
            </w:r>
            <w:r w:rsidR="00CB088C" w:rsidRPr="0008397D">
              <w:rPr>
                <w:i/>
                <w:iCs/>
                <w:color w:val="000000" w:themeColor="text1"/>
                <w:sz w:val="20"/>
                <w:szCs w:val="20"/>
                <w:shd w:val="clear" w:color="auto" w:fill="DBE5F1" w:themeFill="accent1" w:themeFillTint="33"/>
                <w:lang w:val="en"/>
              </w:rPr>
              <w:t>An Inquiry into the Nature and Causes of the Wealth of Nations</w:t>
            </w:r>
            <w:r w:rsidR="00CB088C" w:rsidRPr="0008397D">
              <w:rPr>
                <w:color w:val="000000" w:themeColor="text1"/>
                <w:sz w:val="20"/>
                <w:szCs w:val="20"/>
                <w:shd w:val="clear" w:color="auto" w:fill="DBE5F1" w:themeFill="accent1" w:themeFillTint="33"/>
              </w:rPr>
              <w:t>), видана 1776 року.</w:t>
            </w:r>
          </w:p>
        </w:tc>
      </w:tr>
    </w:tbl>
    <w:p w:rsidR="00CB088C" w:rsidRDefault="00CB088C" w:rsidP="00667B0F">
      <w:pPr>
        <w:pStyle w:val="af6"/>
        <w:ind w:left="0" w:firstLine="567"/>
        <w:jc w:val="both"/>
      </w:pPr>
    </w:p>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4395"/>
      </w:tblGrid>
      <w:tr w:rsidR="0011422D" w:rsidTr="0008397D">
        <w:tc>
          <w:tcPr>
            <w:tcW w:w="5778" w:type="dxa"/>
          </w:tcPr>
          <w:p w:rsidR="0011422D" w:rsidRDefault="0011422D" w:rsidP="0011422D">
            <w:pPr>
              <w:pStyle w:val="af6"/>
              <w:spacing w:line="228" w:lineRule="auto"/>
              <w:ind w:left="0" w:firstLine="567"/>
              <w:jc w:val="both"/>
              <w:rPr>
                <w:b/>
              </w:rPr>
            </w:pPr>
            <w:r w:rsidRPr="004F4BCC">
              <w:rPr>
                <w:b/>
              </w:rPr>
              <w:t>Третя ідея</w:t>
            </w:r>
            <w:r w:rsidRPr="004F4BCC">
              <w:t xml:space="preserve"> класичного напряму концепція економічної людини</w:t>
            </w:r>
            <w:r>
              <w:t xml:space="preserve"> </w:t>
            </w:r>
            <w:r w:rsidRPr="004F4BCC">
              <w:t>- «розумного егоїста», за висловом А. Сміта. Егоїстична людина керується мотивом до ефективних дій, він прагне більше отримати і менше затратити. Він буде займатися тими видами діяльності, які дозволяють йому досягти кращих результатів. Таким чином він заощадить зусилля свої і в цілому ресурси суспільства. Він буде купувати той товар, який в найкращій мірі задовольняє його потреби. Таким чином</w:t>
            </w:r>
            <w:r>
              <w:t>,</w:t>
            </w:r>
            <w:r w:rsidRPr="004F4BCC">
              <w:t xml:space="preserve"> він сигналізує про те, що потрібно робити, куди направляти громадські ресурси. У той же час розумні егоїсти намагаються зробити свої взаємовідносини один з одним більш передбачуваними і довготривалими, а значить, раціональними, і  прагнуть до необхідності згоди, упорядкування своїх дій.</w:t>
            </w:r>
          </w:p>
        </w:tc>
        <w:tc>
          <w:tcPr>
            <w:tcW w:w="4395" w:type="dxa"/>
            <w:shd w:val="clear" w:color="auto" w:fill="DBE5F1" w:themeFill="accent1" w:themeFillTint="33"/>
          </w:tcPr>
          <w:p w:rsidR="0011422D" w:rsidRDefault="0011422D" w:rsidP="0011422D">
            <w:pPr>
              <w:pStyle w:val="af6"/>
              <w:ind w:left="0"/>
              <w:jc w:val="center"/>
              <w:rPr>
                <w:b/>
              </w:rPr>
            </w:pPr>
            <w:r>
              <w:rPr>
                <w:noProof/>
                <w:lang w:eastAsia="uk-UA"/>
              </w:rPr>
              <w:drawing>
                <wp:inline distT="0" distB="0" distL="0" distR="0" wp14:anchorId="27572463" wp14:editId="551BA515">
                  <wp:extent cx="1576737" cy="2052000"/>
                  <wp:effectExtent l="0" t="0" r="4445" b="5715"/>
                  <wp:docPr id="407" name="Рисунок 407" descr="Результат пошуку зображень для девід рікард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Результат пошуку зображень для девід рікардо"/>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576737" cy="2052000"/>
                          </a:xfrm>
                          <a:prstGeom prst="rect">
                            <a:avLst/>
                          </a:prstGeom>
                          <a:noFill/>
                          <a:ln>
                            <a:noFill/>
                          </a:ln>
                        </pic:spPr>
                      </pic:pic>
                    </a:graphicData>
                  </a:graphic>
                </wp:inline>
              </w:drawing>
            </w:r>
          </w:p>
          <w:p w:rsidR="0011422D" w:rsidRDefault="0011422D" w:rsidP="0011422D">
            <w:pPr>
              <w:jc w:val="center"/>
              <w:rPr>
                <w:b/>
                <w:i/>
              </w:rPr>
            </w:pPr>
            <w:r>
              <w:rPr>
                <w:b/>
                <w:i/>
              </w:rPr>
              <w:t>Давид Рікардо</w:t>
            </w:r>
          </w:p>
          <w:p w:rsidR="0011422D" w:rsidRPr="0011422D" w:rsidRDefault="0011422D" w:rsidP="0011422D">
            <w:pPr>
              <w:jc w:val="center"/>
            </w:pPr>
            <w:r w:rsidRPr="00077E85">
              <w:rPr>
                <w:i/>
                <w:iCs/>
                <w:color w:val="000000" w:themeColor="text1"/>
                <w:sz w:val="20"/>
                <w:szCs w:val="20"/>
                <w:shd w:val="clear" w:color="auto" w:fill="DBE5F1" w:themeFill="accent1" w:themeFillTint="33"/>
              </w:rPr>
              <w:t>англійський</w:t>
            </w:r>
            <w:r w:rsidRPr="0008397D">
              <w:rPr>
                <w:i/>
                <w:iCs/>
                <w:color w:val="000000" w:themeColor="text1"/>
                <w:sz w:val="20"/>
                <w:szCs w:val="20"/>
                <w:shd w:val="clear" w:color="auto" w:fill="DBE5F1" w:themeFill="accent1" w:themeFillTint="33"/>
                <w:lang w:val="en"/>
              </w:rPr>
              <w:t> </w:t>
            </w:r>
            <w:hyperlink r:id="rId683" w:tooltip="Економіст" w:history="1">
              <w:r w:rsidRPr="00077E85">
                <w:rPr>
                  <w:i/>
                  <w:iCs/>
                  <w:color w:val="000000" w:themeColor="text1"/>
                  <w:sz w:val="20"/>
                  <w:szCs w:val="20"/>
                  <w:shd w:val="clear" w:color="auto" w:fill="DBE5F1" w:themeFill="accent1" w:themeFillTint="33"/>
                </w:rPr>
                <w:t>економіст</w:t>
              </w:r>
            </w:hyperlink>
            <w:r w:rsidRPr="00077E85">
              <w:rPr>
                <w:i/>
                <w:iCs/>
                <w:color w:val="000000" w:themeColor="text1"/>
                <w:sz w:val="20"/>
                <w:szCs w:val="20"/>
                <w:shd w:val="clear" w:color="auto" w:fill="DBE5F1" w:themeFill="accent1" w:themeFillTint="33"/>
              </w:rPr>
              <w:t>, класик політичної економії, послідовник і одночасно опонент</w:t>
            </w:r>
            <w:r w:rsidRPr="0008397D">
              <w:rPr>
                <w:i/>
                <w:iCs/>
                <w:color w:val="000000" w:themeColor="text1"/>
                <w:sz w:val="20"/>
                <w:szCs w:val="20"/>
                <w:shd w:val="clear" w:color="auto" w:fill="DBE5F1" w:themeFill="accent1" w:themeFillTint="33"/>
                <w:lang w:val="en"/>
              </w:rPr>
              <w:t> </w:t>
            </w:r>
            <w:hyperlink r:id="rId684" w:tooltip="Сміт Адам" w:history="1">
              <w:r w:rsidRPr="00077E85">
                <w:rPr>
                  <w:i/>
                  <w:iCs/>
                  <w:color w:val="000000" w:themeColor="text1"/>
                  <w:sz w:val="20"/>
                  <w:szCs w:val="20"/>
                  <w:shd w:val="clear" w:color="auto" w:fill="DBE5F1" w:themeFill="accent1" w:themeFillTint="33"/>
                </w:rPr>
                <w:t>Адама Сміта</w:t>
              </w:r>
            </w:hyperlink>
            <w:r w:rsidRPr="00077E85">
              <w:rPr>
                <w:i/>
                <w:iCs/>
                <w:color w:val="000000" w:themeColor="text1"/>
                <w:sz w:val="20"/>
                <w:szCs w:val="20"/>
                <w:shd w:val="clear" w:color="auto" w:fill="DBE5F1" w:themeFill="accent1" w:themeFillTint="33"/>
              </w:rPr>
              <w:t>, виявив закономірність в умовах вільної конкуренції тенденцію норми прибутку до пониження, розробив теорію про форми земельної ренти. Стверджував, що цінність продуктів визначається кількістю праці, необхідної для їх виробництва, і розробив теорію розподілу, що пояснює, як ця цінність розділяється між різними класами суспільства.</w:t>
            </w:r>
          </w:p>
        </w:tc>
      </w:tr>
    </w:tbl>
    <w:p w:rsidR="0011422D" w:rsidRPr="0011422D" w:rsidRDefault="0011422D" w:rsidP="00667B0F">
      <w:pPr>
        <w:pStyle w:val="af6"/>
        <w:ind w:left="0" w:firstLine="567"/>
        <w:jc w:val="both"/>
        <w:rPr>
          <w:b/>
          <w:sz w:val="8"/>
        </w:rPr>
      </w:pPr>
    </w:p>
    <w:p w:rsidR="00EE0F4E" w:rsidRPr="004F4BCC" w:rsidRDefault="00EE0F4E" w:rsidP="00667B0F">
      <w:pPr>
        <w:pStyle w:val="af6"/>
        <w:ind w:left="0" w:firstLine="567"/>
        <w:jc w:val="both"/>
      </w:pPr>
      <w:r w:rsidRPr="004F4BCC">
        <w:t xml:space="preserve">Так стихійно виникає економічний порядок зі своєю внутрішньою логікою, націленої на ефективність. Перешкодити цьому може тільки держава або зовнішні некеровані обставини. Тому Сміт вважав, що держава в ринковій економіці має виконувати функції </w:t>
      </w:r>
      <w:r w:rsidRPr="004F4BCC">
        <w:rPr>
          <w:i/>
        </w:rPr>
        <w:t>«нічного сторожа</w:t>
      </w:r>
      <w:r w:rsidRPr="004F4BCC">
        <w:t xml:space="preserve"> », іншими словами, охоронця майнових прав, коли вони знаходяться поза контролем самих людей.</w:t>
      </w:r>
    </w:p>
    <w:p w:rsidR="00EE0F4E" w:rsidRDefault="00EE0F4E" w:rsidP="00667B0F">
      <w:pPr>
        <w:pStyle w:val="af6"/>
        <w:ind w:left="0" w:firstLine="567"/>
        <w:jc w:val="both"/>
      </w:pPr>
      <w:r w:rsidRPr="004F4BCC">
        <w:rPr>
          <w:b/>
        </w:rPr>
        <w:t>Четвертою</w:t>
      </w:r>
      <w:r w:rsidRPr="004F4BCC">
        <w:t xml:space="preserve"> характерною рисою класичного напряму є перенесення основної уваги з сфери обігу (торгівлі), якій меркантилісти надавали виняткового значення, на сферу виробництва. Виробник і його поведінка стає головним об'єктом вивчення класиків.</w:t>
      </w:r>
    </w:p>
    <w:tbl>
      <w:tblPr>
        <w:tblStyle w:val="a5"/>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12"/>
        <w:gridCol w:w="3402"/>
      </w:tblGrid>
      <w:tr w:rsidR="0011422D" w:rsidTr="0008397D">
        <w:tc>
          <w:tcPr>
            <w:tcW w:w="6912" w:type="dxa"/>
          </w:tcPr>
          <w:p w:rsidR="0011422D" w:rsidRDefault="0011422D" w:rsidP="0011422D">
            <w:pPr>
              <w:pStyle w:val="af6"/>
              <w:ind w:left="0" w:firstLine="567"/>
              <w:jc w:val="both"/>
              <w:rPr>
                <w:spacing w:val="-6"/>
              </w:rPr>
            </w:pPr>
          </w:p>
          <w:p w:rsidR="0011422D" w:rsidRDefault="0011422D" w:rsidP="0011422D">
            <w:pPr>
              <w:pStyle w:val="af6"/>
              <w:ind w:left="0" w:firstLine="567"/>
              <w:jc w:val="both"/>
            </w:pPr>
            <w:r w:rsidRPr="0011422D">
              <w:rPr>
                <w:spacing w:val="-6"/>
              </w:rPr>
              <w:t xml:space="preserve">Для </w:t>
            </w:r>
            <w:r w:rsidRPr="0011422D">
              <w:rPr>
                <w:b/>
                <w:i/>
                <w:spacing w:val="-6"/>
              </w:rPr>
              <w:t>фізіократів</w:t>
            </w:r>
            <w:r w:rsidRPr="0011422D">
              <w:rPr>
                <w:spacing w:val="-6"/>
              </w:rPr>
              <w:t xml:space="preserve"> джерелом багатства була земля, тобто сільське господарство, і це не випадково - адже саме напрямок виник як «Пізня опозиція» діяльності прем'єр-міністра Франції Кольбера, який проводив меркантилістську політику, ціною удушення власного сільського господарства, обклавши селянське населення непомірними податками. Засновник школи фізіократів </w:t>
            </w:r>
            <w:r>
              <w:rPr>
                <w:spacing w:val="-6"/>
              </w:rPr>
              <w:t xml:space="preserve">            </w:t>
            </w:r>
            <w:r w:rsidRPr="0011422D">
              <w:rPr>
                <w:b/>
                <w:i/>
                <w:spacing w:val="-6"/>
              </w:rPr>
              <w:t>Ф. Кене</w:t>
            </w:r>
            <w:r w:rsidRPr="0011422D">
              <w:rPr>
                <w:spacing w:val="-6"/>
              </w:rPr>
              <w:t xml:space="preserve"> - розробив теорію чистого продукту і доводив, що він створюється тільки в землеробстві, де діє дармова сила природи, яка не потребує відшкодування. Стверджуючи, що в сільському господарстві має місце приріст вартості, фізіократи в той же час помилково вважали, що в інших галузях (наприклад, в промисловості) відбувається тільки додавання вже створених вартостей.</w:t>
            </w:r>
          </w:p>
        </w:tc>
        <w:tc>
          <w:tcPr>
            <w:tcW w:w="3402" w:type="dxa"/>
            <w:shd w:val="clear" w:color="auto" w:fill="DBE5F1" w:themeFill="accent1" w:themeFillTint="33"/>
          </w:tcPr>
          <w:p w:rsidR="0011422D" w:rsidRDefault="0011422D" w:rsidP="0011422D">
            <w:pPr>
              <w:pStyle w:val="af6"/>
              <w:ind w:left="0"/>
              <w:jc w:val="center"/>
            </w:pPr>
            <w:r>
              <w:rPr>
                <w:noProof/>
                <w:lang w:eastAsia="uk-UA"/>
              </w:rPr>
              <w:drawing>
                <wp:inline distT="0" distB="0" distL="0" distR="0" wp14:anchorId="14D74307" wp14:editId="21331EF7">
                  <wp:extent cx="1538787" cy="2052000"/>
                  <wp:effectExtent l="0" t="0" r="4445" b="5715"/>
                  <wp:docPr id="408" name="Рисунок 408" descr="Зображення, знайдене за запитом &quot;франсуа кене&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Зображення, знайдене за запитом &quot;франсуа кене&quot;"/>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538787" cy="2052000"/>
                          </a:xfrm>
                          <a:prstGeom prst="rect">
                            <a:avLst/>
                          </a:prstGeom>
                          <a:noFill/>
                          <a:ln>
                            <a:noFill/>
                          </a:ln>
                        </pic:spPr>
                      </pic:pic>
                    </a:graphicData>
                  </a:graphic>
                </wp:inline>
              </w:drawing>
            </w:r>
          </w:p>
          <w:p w:rsidR="0011422D" w:rsidRDefault="0011422D" w:rsidP="0011422D">
            <w:pPr>
              <w:tabs>
                <w:tab w:val="left" w:pos="176"/>
              </w:tabs>
              <w:jc w:val="center"/>
              <w:rPr>
                <w:b/>
                <w:i/>
              </w:rPr>
            </w:pPr>
            <w:r>
              <w:rPr>
                <w:b/>
                <w:i/>
              </w:rPr>
              <w:t>Франсуа Кене</w:t>
            </w:r>
          </w:p>
          <w:p w:rsidR="0011422D" w:rsidRPr="0011422D" w:rsidRDefault="0011422D" w:rsidP="0011422D">
            <w:pPr>
              <w:tabs>
                <w:tab w:val="left" w:pos="176"/>
              </w:tabs>
              <w:spacing w:line="228" w:lineRule="auto"/>
              <w:jc w:val="center"/>
            </w:pPr>
            <w:r w:rsidRPr="00077E85">
              <w:rPr>
                <w:i/>
                <w:iCs/>
                <w:color w:val="000000" w:themeColor="text1"/>
                <w:sz w:val="20"/>
                <w:szCs w:val="20"/>
                <w:lang w:val="ru-RU"/>
              </w:rPr>
              <w:t>французький економіст, засновник</w:t>
            </w:r>
            <w:r w:rsidRPr="0011422D">
              <w:rPr>
                <w:i/>
                <w:iCs/>
                <w:color w:val="000000" w:themeColor="text1"/>
                <w:sz w:val="20"/>
                <w:szCs w:val="20"/>
                <w:lang w:val="en"/>
              </w:rPr>
              <w:t> </w:t>
            </w:r>
            <w:hyperlink r:id="rId686" w:tooltip="Школа фізіократів" w:history="1">
              <w:r w:rsidRPr="00077E85">
                <w:rPr>
                  <w:i/>
                  <w:iCs/>
                  <w:color w:val="000000" w:themeColor="text1"/>
                  <w:sz w:val="20"/>
                  <w:szCs w:val="20"/>
                  <w:lang w:val="ru-RU"/>
                </w:rPr>
                <w:t>школи фізіократів</w:t>
              </w:r>
            </w:hyperlink>
            <w:r w:rsidRPr="00077E85">
              <w:rPr>
                <w:i/>
                <w:iCs/>
                <w:color w:val="000000" w:themeColor="text1"/>
                <w:sz w:val="20"/>
                <w:szCs w:val="20"/>
                <w:lang w:val="ru-RU"/>
              </w:rPr>
              <w:t>,</w:t>
            </w:r>
            <w:r w:rsidRPr="0011422D">
              <w:rPr>
                <w:i/>
                <w:iCs/>
                <w:color w:val="000000" w:themeColor="text1"/>
                <w:sz w:val="20"/>
                <w:szCs w:val="20"/>
                <w:lang w:val="en"/>
              </w:rPr>
              <w:t> </w:t>
            </w:r>
            <w:hyperlink r:id="rId687" w:tooltip="Лейб-медик (ще не написана)" w:history="1">
              <w:r w:rsidRPr="00077E85">
                <w:rPr>
                  <w:i/>
                  <w:iCs/>
                  <w:color w:val="000000" w:themeColor="text1"/>
                  <w:sz w:val="20"/>
                  <w:szCs w:val="20"/>
                  <w:lang w:val="ru-RU"/>
                </w:rPr>
                <w:t>лейб-медик</w:t>
              </w:r>
            </w:hyperlink>
            <w:r w:rsidRPr="0011422D">
              <w:rPr>
                <w:i/>
                <w:iCs/>
                <w:color w:val="000000" w:themeColor="text1"/>
                <w:sz w:val="20"/>
                <w:szCs w:val="20"/>
                <w:lang w:val="en"/>
              </w:rPr>
              <w:t> </w:t>
            </w:r>
            <w:r w:rsidRPr="00077E85">
              <w:rPr>
                <w:i/>
                <w:iCs/>
                <w:color w:val="000000" w:themeColor="text1"/>
                <w:sz w:val="20"/>
                <w:szCs w:val="20"/>
                <w:lang w:val="ru-RU"/>
              </w:rPr>
              <w:t>короля</w:t>
            </w:r>
            <w:r w:rsidRPr="0011422D">
              <w:rPr>
                <w:i/>
                <w:iCs/>
                <w:color w:val="000000" w:themeColor="text1"/>
                <w:sz w:val="20"/>
                <w:szCs w:val="20"/>
                <w:lang w:val="en"/>
              </w:rPr>
              <w:t> </w:t>
            </w:r>
            <w:hyperlink r:id="rId688" w:tooltip="Людовік XV" w:history="1">
              <w:r w:rsidRPr="00077E85">
                <w:rPr>
                  <w:i/>
                  <w:iCs/>
                  <w:color w:val="000000" w:themeColor="text1"/>
                  <w:sz w:val="20"/>
                  <w:szCs w:val="20"/>
                  <w:lang w:val="ru-RU"/>
                </w:rPr>
                <w:t xml:space="preserve">Людовіка </w:t>
              </w:r>
              <w:r w:rsidRPr="0011422D">
                <w:rPr>
                  <w:i/>
                  <w:iCs/>
                  <w:color w:val="000000" w:themeColor="text1"/>
                  <w:sz w:val="20"/>
                  <w:szCs w:val="20"/>
                  <w:lang w:val="en"/>
                </w:rPr>
                <w:t>XV</w:t>
              </w:r>
            </w:hyperlink>
            <w:r w:rsidRPr="00077E85">
              <w:rPr>
                <w:i/>
                <w:iCs/>
                <w:color w:val="000000" w:themeColor="text1"/>
                <w:sz w:val="20"/>
                <w:szCs w:val="20"/>
                <w:lang w:val="ru-RU"/>
              </w:rPr>
              <w:t xml:space="preserve">. Відомий своєю працею «Економічна таблиця» (1758), в якій виклав основні ідеї «фізіократії». </w:t>
            </w:r>
            <w:r w:rsidRPr="0011422D">
              <w:rPr>
                <w:i/>
                <w:iCs/>
                <w:color w:val="000000" w:themeColor="text1"/>
                <w:sz w:val="20"/>
                <w:szCs w:val="20"/>
                <w:lang w:val="en"/>
              </w:rPr>
              <w:t>Також, він запровадив у суспільствознавчі науки термін </w:t>
            </w:r>
            <w:hyperlink r:id="rId689" w:tooltip="Економічний аналіз" w:history="1">
              <w:r w:rsidRPr="0011422D">
                <w:rPr>
                  <w:i/>
                  <w:iCs/>
                  <w:color w:val="000000" w:themeColor="text1"/>
                  <w:sz w:val="20"/>
                  <w:szCs w:val="20"/>
                  <w:lang w:val="en"/>
                </w:rPr>
                <w:t>«економічний аналіз»</w:t>
              </w:r>
            </w:hyperlink>
            <w:r w:rsidRPr="0011422D">
              <w:rPr>
                <w:i/>
                <w:iCs/>
                <w:color w:val="000000" w:themeColor="text1"/>
                <w:sz w:val="20"/>
                <w:szCs w:val="20"/>
                <w:lang w:val="en"/>
              </w:rPr>
              <w:t>.</w:t>
            </w:r>
          </w:p>
        </w:tc>
      </w:tr>
    </w:tbl>
    <w:p w:rsidR="00EE0F4E" w:rsidRPr="004F4BCC" w:rsidRDefault="00EE0F4E" w:rsidP="00667B0F">
      <w:pPr>
        <w:pStyle w:val="af6"/>
        <w:ind w:left="0" w:firstLine="567"/>
        <w:jc w:val="both"/>
      </w:pPr>
      <w:r w:rsidRPr="00D70FE2">
        <w:t>Франсуа Кене (1694 - 1767) був придворним медиком Людовіка XV, а проблемами економіки зайнявся в 60 років. Його основні праці: «Населення» (1756), «Фермери», «Зерно», «Податки» (1757), «Економічна таблиця» (1758).</w:t>
      </w:r>
    </w:p>
    <w:p w:rsidR="00EE0F4E" w:rsidRPr="004F4BCC" w:rsidRDefault="00EE0F4E" w:rsidP="00667B0F">
      <w:pPr>
        <w:pStyle w:val="af6"/>
        <w:ind w:left="0" w:firstLine="567"/>
        <w:jc w:val="both"/>
      </w:pPr>
      <w:r w:rsidRPr="004F4BCC">
        <w:t>Франсуа Кене також відомий як творець знаменитої «</w:t>
      </w:r>
      <w:r w:rsidRPr="004F4BCC">
        <w:rPr>
          <w:b/>
          <w:i/>
        </w:rPr>
        <w:t>Економічної таблиці</w:t>
      </w:r>
      <w:r w:rsidRPr="004F4BCC">
        <w:t>», де він показав, як продукт виробляється і розподіляється між станами, і при цьому підготовляються умови для відновлення виробництва в новому році. Згодом ця таблиця лягла в основу схем відтворення Карла Маркса, а ще пізніше - моделі міжгалузевого балансу (таблиці «Витрати-випуск») американського економіста лауреата Нобелівської премії з економіки, Василя Васильовича Леонтьєва.</w:t>
      </w:r>
    </w:p>
    <w:p w:rsidR="00EE0F4E" w:rsidRPr="004F4BCC" w:rsidRDefault="00EE0F4E" w:rsidP="00667B0F">
      <w:pPr>
        <w:pStyle w:val="af6"/>
        <w:ind w:left="0" w:firstLine="567"/>
        <w:jc w:val="both"/>
        <w:rPr>
          <w:b/>
        </w:rPr>
      </w:pPr>
      <w:r w:rsidRPr="004F4BCC">
        <w:rPr>
          <w:b/>
        </w:rPr>
        <w:t>Основні ідеї фізіократів:</w:t>
      </w:r>
    </w:p>
    <w:p w:rsidR="00EE0F4E" w:rsidRPr="004F4BCC" w:rsidRDefault="00EE0F4E" w:rsidP="00667B0F">
      <w:pPr>
        <w:pStyle w:val="af6"/>
        <w:ind w:left="0" w:firstLine="567"/>
        <w:jc w:val="both"/>
      </w:pPr>
      <w:r w:rsidRPr="004F4BCC">
        <w:t>1) економічні закони носять природний характер (тобто, зрозумілі кожному), і відхилення від них веде до порушення процесу виробництва;</w:t>
      </w:r>
    </w:p>
    <w:p w:rsidR="00EE0F4E" w:rsidRPr="004F4BCC" w:rsidRDefault="00EE0F4E" w:rsidP="00667B0F">
      <w:pPr>
        <w:pStyle w:val="af6"/>
        <w:ind w:left="0" w:firstLine="567"/>
        <w:jc w:val="both"/>
      </w:pPr>
      <w:r w:rsidRPr="004F4BCC">
        <w:t>2) джерелом багатства є сфера виробництва матеріальних благ - землеробство. Тільки землеробська праця є продуктивною, так як при цьому працюють природа і земля, а праця в інших сферах (торгівля і промисловість) є непродуктивною або «безплідним»;</w:t>
      </w:r>
    </w:p>
    <w:p w:rsidR="00EE0F4E" w:rsidRPr="004F4BCC" w:rsidRDefault="00EE0F4E" w:rsidP="00667B0F">
      <w:pPr>
        <w:pStyle w:val="af6"/>
        <w:ind w:left="0" w:firstLine="567"/>
        <w:jc w:val="both"/>
      </w:pPr>
      <w:r w:rsidRPr="004F4BCC">
        <w:t>3) під чистим продуктом фізіократи розуміли різницю між сумою всіх благ і витратами на виробництво продукту в сільському господарстві. Цей надлишок (чистий продукт) - унікальний дар природи. Промисловий працю лише змінює його форму, не збільшуючи розміру чистого продукту;</w:t>
      </w:r>
    </w:p>
    <w:p w:rsidR="00EE0F4E" w:rsidRPr="004F4BCC" w:rsidRDefault="00EE0F4E" w:rsidP="00667B0F">
      <w:pPr>
        <w:pStyle w:val="af6"/>
        <w:ind w:left="0" w:firstLine="567"/>
        <w:jc w:val="both"/>
      </w:pPr>
      <w:r w:rsidRPr="004F4BCC">
        <w:t>4) фізіократи проаналізували речовинні складові частини капіталу, розрізняючи «щорічні аванси», річні витрати і «первинні аванси», які становлять фонд організації землеробського господарства і витрачають відразу на багато років вперед. «Первинні аванси» (витрати на землеробське облаштування) відповідають основному капіталу, а «щорічні аванси»- оборотному капіталу;</w:t>
      </w:r>
    </w:p>
    <w:p w:rsidR="00EE0F4E" w:rsidRDefault="00EE0F4E" w:rsidP="00667B0F">
      <w:pPr>
        <w:pStyle w:val="af6"/>
        <w:ind w:left="0" w:firstLine="567"/>
        <w:jc w:val="both"/>
      </w:pPr>
      <w:r w:rsidRPr="004F4BCC">
        <w:t>5) гроші не зараховувалися до жодного з видів авансів. Для фізіократів не існувало поняття «грошового капіталу», вони стверджували, що гроші самі по собі безплідні, і визнавали лише одну функцію грошей - як засоби обігу. Накопичення грошей вважали шкідливим, оскільки воно вилучає гроші з обігу і позбавляє їх єдиною корисною функції - служити обміну товарів.</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gridCol w:w="5153"/>
      </w:tblGrid>
      <w:tr w:rsidR="0011422D" w:rsidTr="0008397D">
        <w:tc>
          <w:tcPr>
            <w:tcW w:w="5153" w:type="dxa"/>
          </w:tcPr>
          <w:p w:rsidR="00BF6BDA" w:rsidRDefault="00BF6BDA" w:rsidP="0011422D">
            <w:pPr>
              <w:pStyle w:val="af6"/>
              <w:ind w:left="0" w:firstLine="567"/>
              <w:jc w:val="both"/>
            </w:pPr>
          </w:p>
          <w:p w:rsidR="0011422D" w:rsidRPr="007B6282" w:rsidRDefault="0011422D" w:rsidP="007B6282">
            <w:pPr>
              <w:pStyle w:val="af6"/>
              <w:ind w:left="0" w:firstLine="567"/>
              <w:jc w:val="both"/>
              <w:rPr>
                <w:spacing w:val="-6"/>
              </w:rPr>
            </w:pPr>
            <w:r w:rsidRPr="007B6282">
              <w:rPr>
                <w:spacing w:val="-6"/>
              </w:rPr>
              <w:t xml:space="preserve">Представники </w:t>
            </w:r>
            <w:r w:rsidRPr="007B6282">
              <w:rPr>
                <w:b/>
                <w:i/>
                <w:spacing w:val="-6"/>
              </w:rPr>
              <w:t>класичної політекономії</w:t>
            </w:r>
            <w:r w:rsidRPr="007B6282">
              <w:rPr>
                <w:spacing w:val="-6"/>
              </w:rPr>
              <w:t xml:space="preserve"> (</w:t>
            </w:r>
            <w:r w:rsidRPr="007B6282">
              <w:rPr>
                <w:b/>
                <w:i/>
                <w:spacing w:val="-6"/>
              </w:rPr>
              <w:t xml:space="preserve">У. Петі, А. Сміт, </w:t>
            </w:r>
            <w:r w:rsidR="00BF6BDA" w:rsidRPr="007B6282">
              <w:rPr>
                <w:b/>
                <w:i/>
                <w:spacing w:val="-6"/>
              </w:rPr>
              <w:t xml:space="preserve">                  </w:t>
            </w:r>
            <w:r w:rsidRPr="007B6282">
              <w:rPr>
                <w:b/>
                <w:i/>
                <w:spacing w:val="-6"/>
              </w:rPr>
              <w:t>Д. Ріккардо</w:t>
            </w:r>
            <w:r w:rsidRPr="007B6282">
              <w:rPr>
                <w:spacing w:val="-6"/>
              </w:rPr>
              <w:t>) дивилися ширше фізіократів: джерело багатства вони бачили у всій виробничій сфері (промисловості, сільському господарстві, будівництві), пов'язували можливості його створення в першу чергу з рівнем розвитку техніки, технології, професійних навичок, до елементів багатства відносили, крім іншого, гроші і накопичене майно.</w:t>
            </w:r>
          </w:p>
          <w:p w:rsidR="0011422D" w:rsidRDefault="0011422D" w:rsidP="00667B0F">
            <w:pPr>
              <w:pStyle w:val="af6"/>
              <w:ind w:left="0"/>
              <w:jc w:val="both"/>
            </w:pPr>
          </w:p>
        </w:tc>
        <w:tc>
          <w:tcPr>
            <w:tcW w:w="5153" w:type="dxa"/>
            <w:shd w:val="clear" w:color="auto" w:fill="DBE5F1" w:themeFill="accent1" w:themeFillTint="33"/>
          </w:tcPr>
          <w:p w:rsidR="00BF6BDA" w:rsidRDefault="0011422D" w:rsidP="0011422D">
            <w:pPr>
              <w:pStyle w:val="af6"/>
              <w:ind w:left="0"/>
              <w:jc w:val="center"/>
            </w:pPr>
            <w:r>
              <w:rPr>
                <w:noProof/>
                <w:lang w:eastAsia="uk-UA"/>
              </w:rPr>
              <w:drawing>
                <wp:inline distT="0" distB="0" distL="0" distR="0" wp14:anchorId="7FBF3C1C" wp14:editId="667202DE">
                  <wp:extent cx="1639521" cy="2052000"/>
                  <wp:effectExtent l="0" t="0" r="0" b="5715"/>
                  <wp:docPr id="409" name="Рисунок 409" descr="Портрет, близько 1650 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Портрет, близько 1650 р."/>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639521" cy="2052000"/>
                          </a:xfrm>
                          <a:prstGeom prst="rect">
                            <a:avLst/>
                          </a:prstGeom>
                          <a:noFill/>
                          <a:ln>
                            <a:noFill/>
                          </a:ln>
                        </pic:spPr>
                      </pic:pic>
                    </a:graphicData>
                  </a:graphic>
                </wp:inline>
              </w:drawing>
            </w:r>
          </w:p>
          <w:p w:rsidR="0011422D" w:rsidRPr="00BF6BDA" w:rsidRDefault="00BF6BDA" w:rsidP="00BF6BDA">
            <w:pPr>
              <w:tabs>
                <w:tab w:val="left" w:pos="1607"/>
              </w:tabs>
              <w:rPr>
                <w:b/>
                <w:i/>
              </w:rPr>
            </w:pPr>
            <w:r>
              <w:tab/>
            </w:r>
            <w:r w:rsidRPr="00BF6BDA">
              <w:rPr>
                <w:b/>
                <w:i/>
              </w:rPr>
              <w:t>Уільям Петті</w:t>
            </w:r>
          </w:p>
          <w:p w:rsidR="00BF6BDA" w:rsidRPr="00BF6BDA" w:rsidRDefault="00F512F3" w:rsidP="00BF6BDA">
            <w:pPr>
              <w:tabs>
                <w:tab w:val="left" w:pos="1607"/>
              </w:tabs>
              <w:jc w:val="center"/>
            </w:pPr>
            <w:hyperlink r:id="rId691" w:tooltip="Англія" w:history="1">
              <w:r w:rsidR="00BF6BDA" w:rsidRPr="00077E85">
                <w:rPr>
                  <w:i/>
                  <w:iCs/>
                  <w:color w:val="000000" w:themeColor="text1"/>
                  <w:sz w:val="20"/>
                  <w:szCs w:val="20"/>
                </w:rPr>
                <w:t>англійський</w:t>
              </w:r>
            </w:hyperlink>
            <w:r w:rsidR="00BF6BDA" w:rsidRPr="00BF6BDA">
              <w:rPr>
                <w:i/>
                <w:iCs/>
                <w:color w:val="000000" w:themeColor="text1"/>
                <w:sz w:val="20"/>
                <w:szCs w:val="20"/>
                <w:lang w:val="en"/>
              </w:rPr>
              <w:t> </w:t>
            </w:r>
            <w:r w:rsidR="00BF6BDA" w:rsidRPr="00077E85">
              <w:rPr>
                <w:i/>
                <w:iCs/>
                <w:color w:val="000000" w:themeColor="text1"/>
                <w:sz w:val="20"/>
                <w:szCs w:val="20"/>
              </w:rPr>
              <w:t>економіст, учений, лікар, філософ, підприємець, член парламенту та</w:t>
            </w:r>
            <w:r w:rsidR="00BF6BDA" w:rsidRPr="00BF6BDA">
              <w:rPr>
                <w:i/>
                <w:iCs/>
                <w:color w:val="000000" w:themeColor="text1"/>
                <w:sz w:val="20"/>
                <w:szCs w:val="20"/>
                <w:lang w:val="en"/>
              </w:rPr>
              <w:t> </w:t>
            </w:r>
            <w:hyperlink r:id="rId692" w:history="1">
              <w:r w:rsidR="00BF6BDA" w:rsidRPr="00077E85">
                <w:rPr>
                  <w:i/>
                  <w:iCs/>
                  <w:color w:val="000000" w:themeColor="text1"/>
                  <w:sz w:val="20"/>
                  <w:szCs w:val="20"/>
                </w:rPr>
                <w:t>Королівського товариства</w:t>
              </w:r>
            </w:hyperlink>
          </w:p>
        </w:tc>
      </w:tr>
    </w:tbl>
    <w:p w:rsidR="00D70FE2" w:rsidRDefault="00D70FE2" w:rsidP="00667B0F">
      <w:pPr>
        <w:pStyle w:val="af6"/>
        <w:ind w:left="0" w:firstLine="567"/>
        <w:jc w:val="both"/>
      </w:pPr>
      <w:r>
        <w:rPr>
          <w:noProof/>
          <w:lang w:eastAsia="uk-UA"/>
        </w:rPr>
        <w:drawing>
          <wp:inline distT="0" distB="0" distL="0" distR="0" wp14:anchorId="7F3944AF" wp14:editId="2FD75664">
            <wp:extent cx="5901070" cy="1063256"/>
            <wp:effectExtent l="0" t="0" r="23495" b="22860"/>
            <wp:docPr id="51" name="Схема 5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3" r:lo="rId694" r:qs="rId695" r:cs="rId696"/>
              </a:graphicData>
            </a:graphic>
          </wp:inline>
        </w:drawing>
      </w:r>
    </w:p>
    <w:p w:rsidR="00EE0F4E" w:rsidRPr="004F4BCC" w:rsidRDefault="00EE0F4E" w:rsidP="00667B0F">
      <w:pPr>
        <w:pStyle w:val="af6"/>
        <w:ind w:left="0" w:firstLine="567"/>
        <w:jc w:val="both"/>
      </w:pPr>
      <w:r w:rsidRPr="00D70FE2">
        <w:t xml:space="preserve">У 1764 р він залишив кафедру і прийняв пропозицію супроводжувати під час закордонної подорожі молодого лорда, пасинка герцога Баклі. Подорож тривала більше 2-х років. Сміт побував в Тулузі, Женеві, Парижі, зустрічався з Кене і Тюрго. Після повернення до Шотландії він взявся за створення книги «Дослідження про природу і причини багатства народів», яка вийшла в світ в </w:t>
      </w:r>
      <w:r w:rsidR="00D70FE2">
        <w:t xml:space="preserve">      </w:t>
      </w:r>
      <w:r w:rsidRPr="00D70FE2">
        <w:t>1776 р. Предметом вивчення економічної науки Сміт вважав економічний розвиток суспільства і підвищення його добробуту. Джерелом багатства є сфера виробництва.</w:t>
      </w:r>
    </w:p>
    <w:p w:rsidR="00EE0F4E" w:rsidRPr="004F4BCC" w:rsidRDefault="00EE0F4E" w:rsidP="00667B0F">
      <w:pPr>
        <w:pStyle w:val="af6"/>
        <w:ind w:left="0" w:firstLine="567"/>
        <w:jc w:val="both"/>
      </w:pPr>
      <w:r w:rsidRPr="004F4BCC">
        <w:t>Основні принципи, з яких виходив Сміт, сформувалися в тісному зв'язку з вченням про «</w:t>
      </w:r>
      <w:r w:rsidRPr="004F4BCC">
        <w:rPr>
          <w:i/>
        </w:rPr>
        <w:t>природному порядку</w:t>
      </w:r>
      <w:r w:rsidRPr="004F4BCC">
        <w:t>», створеним фізіократами. Однак якщо останні ставили «природний порядок» в залежності від сил природи, то Сміт вважав, що він визначається людською природою і їй відповідає. Людина - егоїст, він переслідує тільки особисті цілі. Особистий інтерес одного індивідуума обмежений лише інтересами інших. Суспільство складається з безлічі індивідів, а інтереси суспільства складаються з інтересів його членів. Отже, аналіз суспільних інтересів повинен ґрунтуватися на аналізі природи і інтересів індивіда.</w:t>
      </w:r>
    </w:p>
    <w:p w:rsidR="00EE0F4E" w:rsidRPr="004F4BCC" w:rsidRDefault="00EE0F4E" w:rsidP="00667B0F">
      <w:pPr>
        <w:pStyle w:val="af6"/>
        <w:ind w:left="0" w:firstLine="567"/>
        <w:jc w:val="both"/>
      </w:pPr>
      <w:r w:rsidRPr="004F4BCC">
        <w:t>Люди потребують один одного як егоїсти, вони надають взаємні послуги, тому єдиною формою, що дозволяє найкращим чином досягти взаємного надання послуг, є обмін. Дією «економічної людини», єдиним мотивом якого є прагнення до багатства, Сміт намагався пояснити всі економічні процеси.</w:t>
      </w:r>
    </w:p>
    <w:p w:rsidR="00EE0F4E" w:rsidRPr="004F4BCC" w:rsidRDefault="00EE0F4E" w:rsidP="00667B0F">
      <w:pPr>
        <w:pStyle w:val="af6"/>
        <w:ind w:left="0" w:firstLine="567"/>
        <w:jc w:val="both"/>
      </w:pPr>
      <w:r w:rsidRPr="004F4BCC">
        <w:t xml:space="preserve">Центральне місце в його вченні займає концепція </w:t>
      </w:r>
      <w:r w:rsidRPr="004F4BCC">
        <w:rPr>
          <w:b/>
          <w:i/>
        </w:rPr>
        <w:t>економічного лібералізму</w:t>
      </w:r>
      <w:r w:rsidRPr="004F4BCC">
        <w:t>: ринкові закони кращим чином можуть впливати на економіку, коли приватний інтерес стоїть вище суспільного, тобто коли інтереси суспільства в цілому розглядаються як сума інтересів складових його осіб.</w:t>
      </w:r>
    </w:p>
    <w:p w:rsidR="00EE0F4E" w:rsidRDefault="00EE0F4E" w:rsidP="00667B0F">
      <w:pPr>
        <w:pStyle w:val="af6"/>
        <w:ind w:left="0" w:firstLine="567"/>
        <w:jc w:val="both"/>
      </w:pPr>
      <w:r w:rsidRPr="004F4BCC">
        <w:t>Держава повинна підтримувати режим природної свободи: охороняти правопорядок, вільну конкуренцію і приватну власність. Воно повинно виконувати і такі функції, як організацію народної освіти, громадських робіт, систем зв'язку, транспорту та комунальних служб.</w:t>
      </w:r>
    </w:p>
    <w:p w:rsidR="00D70FE2" w:rsidRPr="00D70FE2" w:rsidRDefault="00D70FE2" w:rsidP="00667B0F">
      <w:pPr>
        <w:pStyle w:val="af6"/>
        <w:ind w:left="0" w:firstLine="567"/>
        <w:jc w:val="both"/>
        <w:rPr>
          <w:sz w:val="16"/>
        </w:rPr>
      </w:pPr>
    </w:p>
    <w:p w:rsidR="00D70FE2" w:rsidRDefault="00D70FE2" w:rsidP="00667B0F">
      <w:pPr>
        <w:pStyle w:val="af6"/>
        <w:ind w:left="0" w:firstLine="567"/>
        <w:jc w:val="both"/>
      </w:pPr>
      <w:r>
        <w:rPr>
          <w:noProof/>
          <w:lang w:eastAsia="uk-UA"/>
        </w:rPr>
        <w:drawing>
          <wp:inline distT="0" distB="0" distL="0" distR="0" wp14:anchorId="40B96E29" wp14:editId="0E6AECA2">
            <wp:extent cx="3923664" cy="574040"/>
            <wp:effectExtent l="19050" t="0" r="20320" b="16510"/>
            <wp:docPr id="52" name="Схема 5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698" r:lo="rId699" r:qs="rId700" r:cs="rId701"/>
              </a:graphicData>
            </a:graphic>
          </wp:inline>
        </w:drawing>
      </w:r>
    </w:p>
    <w:p w:rsidR="00D70FE2" w:rsidRPr="00D70FE2" w:rsidRDefault="00D70FE2" w:rsidP="00667B0F">
      <w:pPr>
        <w:pStyle w:val="af6"/>
        <w:ind w:left="0" w:firstLine="567"/>
        <w:jc w:val="both"/>
        <w:rPr>
          <w:sz w:val="18"/>
        </w:rPr>
      </w:pPr>
    </w:p>
    <w:p w:rsidR="00EE0F4E" w:rsidRPr="004F4BCC" w:rsidRDefault="00EE0F4E" w:rsidP="00667B0F">
      <w:pPr>
        <w:pStyle w:val="af6"/>
        <w:ind w:left="0" w:firstLine="567"/>
        <w:jc w:val="both"/>
      </w:pPr>
      <w:r w:rsidRPr="004F4BCC">
        <w:t>Дохід робітників, на його думку, знаходиться в прямій залежності від рівня національного багатства країни. Він заперечував закономірність зниження величини оплати праці до рівня прожиткового мінімуму.</w:t>
      </w:r>
    </w:p>
    <w:p w:rsidR="00EE0F4E" w:rsidRPr="004F4BCC" w:rsidRDefault="00EE0F4E" w:rsidP="00667B0F">
      <w:pPr>
        <w:pStyle w:val="af6"/>
        <w:ind w:left="0" w:firstLine="567"/>
        <w:jc w:val="both"/>
      </w:pPr>
      <w:r w:rsidRPr="004F4BCC">
        <w:t xml:space="preserve">Широко відомі погляди вченого на </w:t>
      </w:r>
      <w:r w:rsidRPr="004F4BCC">
        <w:rPr>
          <w:b/>
          <w:i/>
        </w:rPr>
        <w:t>поділ праці</w:t>
      </w:r>
      <w:r w:rsidRPr="004F4BCC">
        <w:t xml:space="preserve">. Центральна ідея Сміта полягає в тому, що джерелом багатства є </w:t>
      </w:r>
      <w:r w:rsidRPr="004F4BCC">
        <w:rPr>
          <w:b/>
          <w:i/>
        </w:rPr>
        <w:t>праця</w:t>
      </w:r>
      <w:r w:rsidRPr="004F4BCC">
        <w:t>. Багатство суспільства він ставить в залежність від 2-х факторів: частки населення, зайнятого продуктивною працею; продуктивності праці. При цьому Сміт зауважив, що другий фактор має більше значення. На його думку, спеціалізація підвищує продуктивність праці. Він виявив універсальний характер поділу праці від простих операцій на підприємстві до галузей виробництва і суспільних класів. Оскільки поділ праці викликає зниження витрат виробництва, то воно відкриває простір для використання машин, так як механізувати можна було лише прості операції.</w:t>
      </w:r>
    </w:p>
    <w:p w:rsidR="00EE0F4E" w:rsidRPr="004F4BCC" w:rsidRDefault="00EE0F4E" w:rsidP="00667B0F">
      <w:pPr>
        <w:pStyle w:val="af6"/>
        <w:ind w:left="0" w:firstLine="567"/>
        <w:jc w:val="both"/>
      </w:pPr>
      <w:r w:rsidRPr="004F4BCC">
        <w:t xml:space="preserve">Зосередивши свою увагу на </w:t>
      </w:r>
      <w:r w:rsidRPr="004F4BCC">
        <w:rPr>
          <w:b/>
          <w:i/>
        </w:rPr>
        <w:t>мінову вартість</w:t>
      </w:r>
      <w:r w:rsidRPr="004F4BCC">
        <w:t xml:space="preserve">, Сміт виявляє мірило в затратах праці на виробництво товарів. Це лежить в основі обміну. Джерелом цінності є </w:t>
      </w:r>
      <w:r w:rsidRPr="004F4BCC">
        <w:rPr>
          <w:i/>
        </w:rPr>
        <w:t>праця.</w:t>
      </w:r>
      <w:r w:rsidRPr="004F4BCC">
        <w:t xml:space="preserve"> Під природною ціною він розумів грошовий вираз мінової вартості і вважав, що в тривалій тенденції фактичні ринкові ціни прагнуть до неї як до певного центру коливань. При врівноважені попиту і пропозиції в умовах вільної конкуренції ринкові ціни збігаються з природними.</w:t>
      </w:r>
    </w:p>
    <w:p w:rsidR="00EE0F4E" w:rsidRPr="004F4BCC" w:rsidRDefault="00EE0F4E" w:rsidP="00667B0F">
      <w:pPr>
        <w:pStyle w:val="af6"/>
        <w:ind w:left="0" w:firstLine="567"/>
        <w:jc w:val="both"/>
      </w:pPr>
      <w:r w:rsidRPr="004F4BCC">
        <w:rPr>
          <w:b/>
          <w:i/>
        </w:rPr>
        <w:t>Капітал</w:t>
      </w:r>
      <w:r w:rsidRPr="004F4BCC">
        <w:t xml:space="preserve"> характеризується Смітом як одна з двох частин запасів, від якої очікують отримати дохід, а інша частина - це та, яка йде на споживання. Їм було запроваджено поділ капіталу на основний і оборотний.</w:t>
      </w:r>
    </w:p>
    <w:p w:rsidR="00EE0F4E" w:rsidRPr="004F4BCC" w:rsidRDefault="00EE0F4E" w:rsidP="00667B0F">
      <w:pPr>
        <w:pStyle w:val="af6"/>
        <w:ind w:left="0" w:firstLine="567"/>
        <w:jc w:val="both"/>
      </w:pPr>
      <w:r w:rsidRPr="004F4BCC">
        <w:t xml:space="preserve">Сміт вважав, що капіталістична економіка може перебувати в 3-х станах: </w:t>
      </w:r>
      <w:r w:rsidRPr="004F4BCC">
        <w:rPr>
          <w:i/>
        </w:rPr>
        <w:t>зростання, падіння і застою</w:t>
      </w:r>
      <w:r w:rsidRPr="004F4BCC">
        <w:t>. Він розробив 2 взаємопов'язані схеми простого і розширеного відтворення. У схемі простого відтворення здійснюється рух від громадського запасу до валового продукту (доходу) і фонду відшкодування. У схемі розширеного відтворення додаються фонди заощадження і накопичення. Розширене відтворення створює динаміку багатства країни, залежить від зростання накопичення капіталів і від більш ефективного вживання. Сміт відкрив явище технічного прогресу як фактора розширеного відтворення.</w:t>
      </w:r>
    </w:p>
    <w:p w:rsidR="00EE0F4E" w:rsidRPr="004F4BCC" w:rsidRDefault="00EE0F4E" w:rsidP="00667B0F">
      <w:pPr>
        <w:pStyle w:val="af6"/>
        <w:ind w:left="0" w:firstLine="567"/>
        <w:jc w:val="both"/>
        <w:rPr>
          <w:b/>
        </w:rPr>
      </w:pPr>
      <w:r w:rsidRPr="004F4BCC">
        <w:t xml:space="preserve">Подальший розвиток класичної політекономії відбулося в працях </w:t>
      </w:r>
      <w:r w:rsidRPr="004F4BCC">
        <w:rPr>
          <w:b/>
        </w:rPr>
        <w:t>Давида Рікардо (1772-1823).</w:t>
      </w:r>
    </w:p>
    <w:p w:rsidR="00EE0F4E" w:rsidRPr="004F4BCC" w:rsidRDefault="00EE0F4E" w:rsidP="00667B0F">
      <w:pPr>
        <w:pStyle w:val="af6"/>
        <w:ind w:left="0" w:firstLine="567"/>
        <w:jc w:val="both"/>
      </w:pPr>
      <w:r w:rsidRPr="004F4BCC">
        <w:t xml:space="preserve">Давид Рікардо оголосив себе продовжувачем вчення А. Сміта і більшу частину свого вчення виклав у роботі </w:t>
      </w:r>
      <w:r w:rsidR="00D70FE2">
        <w:t>«</w:t>
      </w:r>
      <w:r w:rsidRPr="004F4BCC">
        <w:t>Начала політичної економії і податкового оподаткування</w:t>
      </w:r>
      <w:r w:rsidR="00D70FE2">
        <w:t>»</w:t>
      </w:r>
      <w:r w:rsidRPr="004F4BCC">
        <w:t xml:space="preserve"> (1817). Перш за все, західна економічна наука вважає  Д. Рікардо засновником трудової теорії вартості. Саме він довів цю теорію до досконалості: мінова цінність товару визначається витратами суспільно необхідної праці, при цьому мова йде як про живу, так і про речову працю, а складна праця за допомогою системи коефіцієнтів призводять до простого, що дозволяє їх порівнювати.</w:t>
      </w:r>
    </w:p>
    <w:p w:rsidR="00EE0F4E" w:rsidRPr="004F4BCC" w:rsidRDefault="00EE0F4E" w:rsidP="00667B0F">
      <w:pPr>
        <w:pStyle w:val="af6"/>
        <w:ind w:left="0" w:firstLine="567"/>
        <w:jc w:val="both"/>
      </w:pPr>
      <w:r w:rsidRPr="004F4BCC">
        <w:t xml:space="preserve">В золотий фонд економічної думки увійшли дві теорії Д. Рікардо. </w:t>
      </w:r>
      <w:r w:rsidRPr="004F4BCC">
        <w:rPr>
          <w:b/>
          <w:i/>
        </w:rPr>
        <w:t>Перша</w:t>
      </w:r>
      <w:r w:rsidRPr="004F4BCC">
        <w:t xml:space="preserve"> - теорія диференціальної ренти. </w:t>
      </w:r>
      <w:r w:rsidRPr="004F4BCC">
        <w:rPr>
          <w:b/>
          <w:i/>
        </w:rPr>
        <w:t>Друга</w:t>
      </w:r>
      <w:r w:rsidRPr="004F4BCC">
        <w:t xml:space="preserve"> - принцип порівняй ного переваги, розроблений стосовно міжнародної торгівлі.</w:t>
      </w:r>
    </w:p>
    <w:p w:rsidR="00D70FE2" w:rsidRDefault="00EE0F4E" w:rsidP="00667B0F">
      <w:pPr>
        <w:pStyle w:val="af6"/>
        <w:ind w:left="0" w:firstLine="567"/>
        <w:jc w:val="both"/>
      </w:pPr>
      <w:r w:rsidRPr="004F4BCC">
        <w:t xml:space="preserve">Рікардо розкриває механізм </w:t>
      </w:r>
      <w:r w:rsidRPr="004F4BCC">
        <w:rPr>
          <w:i/>
        </w:rPr>
        <w:t>диференціальної ренти</w:t>
      </w:r>
      <w:r w:rsidRPr="004F4BCC">
        <w:t xml:space="preserve">, що виникає завдяки різниці в місці розташування і родючості ділянок землі. </w:t>
      </w:r>
      <w:r w:rsidRPr="004F4BCC">
        <w:rPr>
          <w:b/>
          <w:i/>
        </w:rPr>
        <w:t>Диференціальна рента</w:t>
      </w:r>
      <w:r w:rsidRPr="004F4BCC">
        <w:t xml:space="preserve"> в його розумінні - це різниця між витратами праці на гірших землях (за якими визначається ціна хліба) і індивідуальними витратами праці на кращих і середніх ділянках. При залученні в оборот все більш гірших ділянок землі рентний залишок зростає. Рікардо пише: </w:t>
      </w:r>
    </w:p>
    <w:p w:rsidR="00D70FE2" w:rsidRDefault="00D70FE2" w:rsidP="00667B0F">
      <w:pPr>
        <w:pStyle w:val="af6"/>
        <w:ind w:left="0" w:firstLine="567"/>
        <w:jc w:val="both"/>
      </w:pPr>
      <w:r>
        <w:rPr>
          <w:noProof/>
          <w:lang w:eastAsia="uk-UA"/>
        </w:rPr>
        <w:drawing>
          <wp:inline distT="0" distB="0" distL="0" distR="0" wp14:anchorId="692B47FC" wp14:editId="02CA4642">
            <wp:extent cx="5964865" cy="574159"/>
            <wp:effectExtent l="38100" t="0" r="36195" b="16510"/>
            <wp:docPr id="53" name="Схема 5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3" r:lo="rId704" r:qs="rId705" r:cs="rId706"/>
              </a:graphicData>
            </a:graphic>
          </wp:inline>
        </w:drawing>
      </w:r>
    </w:p>
    <w:p w:rsidR="00EE0F4E" w:rsidRPr="004F4BCC" w:rsidRDefault="00EE0F4E" w:rsidP="00667B0F">
      <w:pPr>
        <w:pStyle w:val="af6"/>
        <w:ind w:left="0" w:firstLine="567"/>
        <w:jc w:val="both"/>
      </w:pPr>
      <w:r w:rsidRPr="004F4BCC">
        <w:t>Для пояснення існування рентного доходу з гірших ділянок землі він вводить додатково</w:t>
      </w:r>
      <w:r w:rsidR="00D70FE2">
        <w:t xml:space="preserve"> «</w:t>
      </w:r>
      <w:r w:rsidRPr="004F4BCC">
        <w:rPr>
          <w:i/>
        </w:rPr>
        <w:t>ренту рідкості</w:t>
      </w:r>
      <w:r w:rsidR="00D70FE2">
        <w:t>»</w:t>
      </w:r>
      <w:r w:rsidRPr="004F4BCC">
        <w:t>, тобто додатковий дохід, пов’язаний з обмеженістю її пропозиції.</w:t>
      </w:r>
    </w:p>
    <w:p w:rsidR="00D70FE2" w:rsidRDefault="00EE0F4E" w:rsidP="00667B0F">
      <w:pPr>
        <w:pStyle w:val="af6"/>
        <w:ind w:left="0" w:firstLine="567"/>
        <w:jc w:val="both"/>
      </w:pPr>
      <w:r w:rsidRPr="004F4BCC">
        <w:t xml:space="preserve">Розглядаючи взаємозв'язок між розмірами прибутку і заробітків робітників, Рікардо приходить до висновку, що зростання номінальної заробітної плати веде до зниження прибутку, тому що заробітна плата і прибуток антагоністичні, знаходяться в зворотному відношенні один до одного. </w:t>
      </w:r>
    </w:p>
    <w:p w:rsidR="00A55B40" w:rsidRPr="00A55B40" w:rsidRDefault="00A55B40" w:rsidP="00667B0F">
      <w:pPr>
        <w:pStyle w:val="af6"/>
        <w:ind w:left="0" w:firstLine="567"/>
        <w:jc w:val="both"/>
        <w:rPr>
          <w:sz w:val="20"/>
        </w:rPr>
      </w:pPr>
    </w:p>
    <w:p w:rsidR="00D70FE2" w:rsidRDefault="00D70FE2" w:rsidP="00667B0F">
      <w:pPr>
        <w:pStyle w:val="af6"/>
        <w:ind w:left="0" w:firstLine="567"/>
        <w:jc w:val="both"/>
      </w:pPr>
      <w:r>
        <w:rPr>
          <w:noProof/>
          <w:lang w:eastAsia="uk-UA"/>
        </w:rPr>
        <w:drawing>
          <wp:inline distT="0" distB="0" distL="0" distR="0" wp14:anchorId="520A9470" wp14:editId="03AAD661">
            <wp:extent cx="5826642" cy="691116"/>
            <wp:effectExtent l="19050" t="0" r="22225" b="33020"/>
            <wp:docPr id="54" name="Схема 5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08" r:lo="rId709" r:qs="rId710" r:cs="rId711"/>
              </a:graphicData>
            </a:graphic>
          </wp:inline>
        </w:drawing>
      </w:r>
    </w:p>
    <w:p w:rsidR="00A55B40" w:rsidRPr="00A55B40" w:rsidRDefault="00A55B40" w:rsidP="00667B0F">
      <w:pPr>
        <w:pStyle w:val="af6"/>
        <w:ind w:left="0" w:firstLine="567"/>
        <w:jc w:val="both"/>
        <w:rPr>
          <w:sz w:val="16"/>
        </w:rPr>
      </w:pPr>
    </w:p>
    <w:p w:rsidR="00EE0F4E" w:rsidRPr="004F4BCC" w:rsidRDefault="00EE0F4E" w:rsidP="00667B0F">
      <w:pPr>
        <w:pStyle w:val="af6"/>
        <w:ind w:left="0" w:firstLine="567"/>
        <w:jc w:val="both"/>
      </w:pPr>
      <w:r w:rsidRPr="004F4BCC">
        <w:t>Цю тезу про зворотного зв'язку двох видів доходів Рікардо повторює багато разів.</w:t>
      </w:r>
    </w:p>
    <w:p w:rsidR="00EE0F4E" w:rsidRPr="004F4BCC" w:rsidRDefault="00EE0F4E" w:rsidP="00A55B40">
      <w:pPr>
        <w:pStyle w:val="af6"/>
        <w:spacing w:after="120"/>
        <w:ind w:left="0" w:firstLine="567"/>
        <w:contextualSpacing w:val="0"/>
        <w:jc w:val="both"/>
      </w:pPr>
      <w:r w:rsidRPr="004F4BCC">
        <w:t>Таким чином, на думку Рікардо, основна тенденція, що характеризує динаміку доходів, полягає в наступному: з розвитком суспільства реальна заробітна плата залишається незмінною, рента зростає, а рівень прибутку падає.</w:t>
      </w:r>
    </w:p>
    <w:p w:rsidR="00EE0F4E" w:rsidRPr="004F4BCC" w:rsidRDefault="00EE0F4E" w:rsidP="00A55B40">
      <w:pPr>
        <w:pStyle w:val="af6"/>
        <w:spacing w:after="120"/>
        <w:ind w:left="0" w:firstLine="567"/>
        <w:contextualSpacing w:val="0"/>
        <w:jc w:val="both"/>
      </w:pPr>
      <w:r w:rsidRPr="004F4BCC">
        <w:t>Рікардо послідовно дотримувався положення, згідно з яким вартість створюється працею робітників. Визначення вартості робочим часом - загальний закон.</w:t>
      </w:r>
    </w:p>
    <w:p w:rsidR="00EE0F4E" w:rsidRPr="004F4BCC" w:rsidRDefault="00EE0F4E" w:rsidP="00A55B40">
      <w:pPr>
        <w:pStyle w:val="af6"/>
        <w:spacing w:after="120"/>
        <w:ind w:left="0" w:firstLine="567"/>
        <w:contextualSpacing w:val="0"/>
        <w:jc w:val="both"/>
      </w:pPr>
      <w:r w:rsidRPr="004F4BCC">
        <w:t>Класик політичної економії виходить з того, що сама праця є товаром, продаваним робітниками. Прибуток капіталіста представляє собою відрахування із праці робітника. Товари продаються за вартістю, а прибуток виходить за капіталом. У цьому таїться протиріччя.</w:t>
      </w:r>
    </w:p>
    <w:p w:rsidR="00EE0F4E" w:rsidRPr="004F4BCC" w:rsidRDefault="00EE0F4E" w:rsidP="00A55B40">
      <w:pPr>
        <w:pStyle w:val="af6"/>
        <w:spacing w:after="120"/>
        <w:ind w:left="0" w:firstLine="567"/>
        <w:contextualSpacing w:val="0"/>
        <w:jc w:val="both"/>
      </w:pPr>
      <w:r w:rsidRPr="004F4BCC">
        <w:t xml:space="preserve">Безперечну цінність для економічної науки мав розроблений Рікардо </w:t>
      </w:r>
      <w:r w:rsidRPr="004F4BCC">
        <w:rPr>
          <w:b/>
          <w:i/>
        </w:rPr>
        <w:t>принцип порівняльної переваги</w:t>
      </w:r>
      <w:r w:rsidRPr="004F4BCC">
        <w:t xml:space="preserve"> в міжнародній торгівлі. У той час в економічній науці панував принцип </w:t>
      </w:r>
      <w:r w:rsidRPr="004F4BCC">
        <w:rPr>
          <w:i/>
        </w:rPr>
        <w:t>абсолютних переваг</w:t>
      </w:r>
      <w:r w:rsidRPr="004F4BCC">
        <w:t xml:space="preserve"> Адама Сміта, згідно з яким міжнародний поділ праці і обмін товарами між країнами ефективні тільки в тому випадку, якщо кожна з них щось виробляє з меншими абсолютними витратами. Рікардо довів, що потрібно брати до уваги не абсолютні витрати, а відносні. На конкретному прикладі Рікардо показує, що навіть при відсутності абсолютних переваг у однієї з країн, але наявності відносних переваг, спеціалізація національних економік і обмін при певних співвідношеннях призводить до індивідуальної і загальної економії праці.</w:t>
      </w:r>
    </w:p>
    <w:p w:rsidR="00EE0F4E" w:rsidRPr="004F4BCC" w:rsidRDefault="00EE0F4E" w:rsidP="00A55B40">
      <w:pPr>
        <w:pStyle w:val="af6"/>
        <w:spacing w:after="120"/>
        <w:ind w:left="0" w:firstLine="567"/>
        <w:contextualSpacing w:val="0"/>
        <w:jc w:val="both"/>
      </w:pPr>
      <w:r w:rsidRPr="004F4BCC">
        <w:t>Принцип порівняльної переваги мав велику пізнавальну цінність для економічної науки. Згодом він був проілюстрований за допомогою кривих виробничих трансформацій, з'єднаний з вченням про альтернативної вартості і поширений з зовнішньої торгівлі на інші види діяльності.</w:t>
      </w:r>
    </w:p>
    <w:p w:rsidR="00EE0F4E" w:rsidRDefault="00EE0F4E" w:rsidP="00A55B40">
      <w:pPr>
        <w:pStyle w:val="af6"/>
        <w:spacing w:after="120"/>
        <w:ind w:left="0" w:firstLine="567"/>
        <w:jc w:val="both"/>
      </w:pPr>
      <w:r w:rsidRPr="004F4BCC">
        <w:t>Таким чином Д.Рикардо був послідовником А.Смита, завершив створення класичної школи економічної теорії і справедливо займає друге місце в списку видющих економістів світу (таблиця 3</w:t>
      </w:r>
      <w:r w:rsidR="00D3537B">
        <w:t>.3</w:t>
      </w:r>
      <w:r w:rsidRPr="004F4BCC">
        <w:t xml:space="preserve">).  </w:t>
      </w:r>
    </w:p>
    <w:p w:rsidR="00D3537B" w:rsidRPr="00D3537B" w:rsidRDefault="00D3537B" w:rsidP="00667B0F">
      <w:pPr>
        <w:pStyle w:val="af6"/>
        <w:ind w:left="0" w:firstLine="567"/>
        <w:jc w:val="both"/>
        <w:rPr>
          <w:sz w:val="22"/>
        </w:rPr>
      </w:pPr>
    </w:p>
    <w:p w:rsidR="00EE0F4E" w:rsidRPr="004F4BCC" w:rsidRDefault="00EE0F4E" w:rsidP="00D3537B">
      <w:pPr>
        <w:pStyle w:val="af6"/>
        <w:ind w:left="0"/>
        <w:jc w:val="center"/>
        <w:rPr>
          <w:b/>
        </w:rPr>
      </w:pPr>
      <w:r w:rsidRPr="004F4BCC">
        <w:rPr>
          <w:b/>
        </w:rPr>
        <w:t>Таблиця 3.</w:t>
      </w:r>
      <w:r w:rsidR="00D3537B">
        <w:rPr>
          <w:b/>
        </w:rPr>
        <w:t>3.</w:t>
      </w:r>
      <w:r w:rsidRPr="004F4BCC">
        <w:rPr>
          <w:b/>
        </w:rPr>
        <w:t xml:space="preserve"> Порівняльний аналіз економічних поглядів А.См</w:t>
      </w:r>
      <w:r w:rsidR="00BF6BDA">
        <w:rPr>
          <w:b/>
        </w:rPr>
        <w:t>і</w:t>
      </w:r>
      <w:r w:rsidRPr="004F4BCC">
        <w:rPr>
          <w:b/>
        </w:rPr>
        <w:t>та та Д.Р</w:t>
      </w:r>
      <w:r w:rsidR="00BF6BDA">
        <w:rPr>
          <w:b/>
        </w:rPr>
        <w:t>і</w:t>
      </w:r>
      <w:r w:rsidRPr="004F4BCC">
        <w:rPr>
          <w:b/>
        </w:rPr>
        <w:t>кардо</w:t>
      </w:r>
    </w:p>
    <w:tbl>
      <w:tblPr>
        <w:tblStyle w:val="a5"/>
        <w:tblW w:w="0" w:type="auto"/>
        <w:tblInd w:w="108" w:type="dxa"/>
        <w:tblLook w:val="04A0" w:firstRow="1" w:lastRow="0" w:firstColumn="1" w:lastColumn="0" w:noHBand="0" w:noVBand="1"/>
      </w:tblPr>
      <w:tblGrid>
        <w:gridCol w:w="5015"/>
        <w:gridCol w:w="4908"/>
      </w:tblGrid>
      <w:tr w:rsidR="00EE0F4E" w:rsidRPr="00D3537B" w:rsidTr="00D3537B">
        <w:tc>
          <w:tcPr>
            <w:tcW w:w="5015" w:type="dxa"/>
            <w:tcBorders>
              <w:top w:val="single" w:sz="4" w:space="0" w:color="auto"/>
              <w:left w:val="single" w:sz="4" w:space="0" w:color="auto"/>
              <w:bottom w:val="single" w:sz="4" w:space="0" w:color="auto"/>
              <w:right w:val="single" w:sz="4" w:space="0" w:color="auto"/>
            </w:tcBorders>
            <w:hideMark/>
          </w:tcPr>
          <w:p w:rsidR="00EE0F4E" w:rsidRPr="00D3537B" w:rsidRDefault="00EE0F4E" w:rsidP="00BF6BDA">
            <w:pPr>
              <w:pStyle w:val="af6"/>
              <w:ind w:left="0" w:firstLine="567"/>
              <w:jc w:val="both"/>
              <w:rPr>
                <w:b/>
                <w:sz w:val="24"/>
                <w:lang w:eastAsia="en-US"/>
              </w:rPr>
            </w:pPr>
            <w:r w:rsidRPr="00D3537B">
              <w:rPr>
                <w:b/>
                <w:sz w:val="24"/>
                <w:lang w:eastAsia="en-US"/>
              </w:rPr>
              <w:t>Економічні погляди А.См</w:t>
            </w:r>
            <w:r w:rsidR="00BF6BDA">
              <w:rPr>
                <w:b/>
                <w:sz w:val="24"/>
                <w:lang w:eastAsia="en-US"/>
              </w:rPr>
              <w:t>і</w:t>
            </w:r>
            <w:r w:rsidRPr="00D3537B">
              <w:rPr>
                <w:b/>
                <w:sz w:val="24"/>
                <w:lang w:eastAsia="en-US"/>
              </w:rPr>
              <w:t xml:space="preserve">та </w:t>
            </w:r>
          </w:p>
        </w:tc>
        <w:tc>
          <w:tcPr>
            <w:tcW w:w="4908" w:type="dxa"/>
            <w:tcBorders>
              <w:top w:val="single" w:sz="4" w:space="0" w:color="auto"/>
              <w:left w:val="single" w:sz="4" w:space="0" w:color="auto"/>
              <w:bottom w:val="single" w:sz="4" w:space="0" w:color="auto"/>
              <w:right w:val="single" w:sz="4" w:space="0" w:color="auto"/>
            </w:tcBorders>
            <w:hideMark/>
          </w:tcPr>
          <w:p w:rsidR="00EE0F4E" w:rsidRPr="00D3537B" w:rsidRDefault="00EE0F4E" w:rsidP="00BF6BDA">
            <w:pPr>
              <w:pStyle w:val="af6"/>
              <w:ind w:left="0" w:firstLine="567"/>
              <w:jc w:val="both"/>
              <w:rPr>
                <w:b/>
                <w:sz w:val="24"/>
                <w:lang w:eastAsia="en-US"/>
              </w:rPr>
            </w:pPr>
            <w:r w:rsidRPr="00D3537B">
              <w:rPr>
                <w:b/>
                <w:sz w:val="24"/>
                <w:lang w:eastAsia="en-US"/>
              </w:rPr>
              <w:t>Економічні погляди Д.Р</w:t>
            </w:r>
            <w:r w:rsidR="00BF6BDA">
              <w:rPr>
                <w:b/>
                <w:sz w:val="24"/>
                <w:lang w:eastAsia="en-US"/>
              </w:rPr>
              <w:t>і</w:t>
            </w:r>
            <w:r w:rsidRPr="00D3537B">
              <w:rPr>
                <w:b/>
                <w:sz w:val="24"/>
                <w:lang w:eastAsia="en-US"/>
              </w:rPr>
              <w:t>кардо</w:t>
            </w:r>
          </w:p>
        </w:tc>
      </w:tr>
      <w:tr w:rsidR="00EE0F4E" w:rsidRPr="00D3537B" w:rsidTr="00D3537B">
        <w:tc>
          <w:tcPr>
            <w:tcW w:w="9923" w:type="dxa"/>
            <w:gridSpan w:val="2"/>
            <w:tcBorders>
              <w:top w:val="single" w:sz="4" w:space="0" w:color="auto"/>
              <w:left w:val="single" w:sz="4" w:space="0" w:color="auto"/>
              <w:bottom w:val="single" w:sz="4" w:space="0" w:color="auto"/>
              <w:right w:val="single" w:sz="4" w:space="0" w:color="auto"/>
            </w:tcBorders>
            <w:hideMark/>
          </w:tcPr>
          <w:p w:rsidR="00EE0F4E" w:rsidRPr="00D3537B" w:rsidRDefault="00EE0F4E" w:rsidP="00667B0F">
            <w:pPr>
              <w:pStyle w:val="af6"/>
              <w:ind w:left="0" w:firstLine="567"/>
              <w:jc w:val="both"/>
              <w:rPr>
                <w:sz w:val="24"/>
                <w:lang w:eastAsia="en-US"/>
              </w:rPr>
            </w:pPr>
            <w:r w:rsidRPr="00D3537B">
              <w:rPr>
                <w:sz w:val="24"/>
                <w:lang w:eastAsia="en-US"/>
              </w:rPr>
              <w:t>об’єднує</w:t>
            </w:r>
          </w:p>
        </w:tc>
      </w:tr>
      <w:tr w:rsidR="00EE0F4E" w:rsidRPr="00D3537B" w:rsidTr="00D3537B">
        <w:tc>
          <w:tcPr>
            <w:tcW w:w="9923" w:type="dxa"/>
            <w:gridSpan w:val="2"/>
            <w:tcBorders>
              <w:top w:val="single" w:sz="4" w:space="0" w:color="auto"/>
              <w:left w:val="single" w:sz="4" w:space="0" w:color="auto"/>
              <w:bottom w:val="single" w:sz="4" w:space="0" w:color="auto"/>
              <w:right w:val="single" w:sz="4" w:space="0" w:color="auto"/>
            </w:tcBorders>
            <w:hideMark/>
          </w:tcPr>
          <w:p w:rsidR="00EE0F4E" w:rsidRPr="00D3537B" w:rsidRDefault="00EE0F4E" w:rsidP="001A7CDD">
            <w:pPr>
              <w:pStyle w:val="af6"/>
              <w:widowControl w:val="0"/>
              <w:numPr>
                <w:ilvl w:val="0"/>
                <w:numId w:val="54"/>
              </w:numPr>
              <w:autoSpaceDE w:val="0"/>
              <w:autoSpaceDN w:val="0"/>
              <w:ind w:left="0" w:firstLine="567"/>
              <w:contextualSpacing w:val="0"/>
              <w:jc w:val="both"/>
              <w:rPr>
                <w:sz w:val="24"/>
                <w:lang w:eastAsia="en-US"/>
              </w:rPr>
            </w:pPr>
            <w:r w:rsidRPr="00D3537B">
              <w:rPr>
                <w:sz w:val="24"/>
                <w:lang w:eastAsia="en-US"/>
              </w:rPr>
              <w:t>визначення ринкових відносин вічними, природними, заснованими на дії об’єктивних економічних законів;</w:t>
            </w:r>
          </w:p>
          <w:p w:rsidR="00EE0F4E" w:rsidRPr="00D3537B" w:rsidRDefault="00EE0F4E" w:rsidP="001A7CDD">
            <w:pPr>
              <w:pStyle w:val="af6"/>
              <w:widowControl w:val="0"/>
              <w:numPr>
                <w:ilvl w:val="0"/>
                <w:numId w:val="54"/>
              </w:numPr>
              <w:autoSpaceDE w:val="0"/>
              <w:autoSpaceDN w:val="0"/>
              <w:ind w:left="0" w:firstLine="567"/>
              <w:contextualSpacing w:val="0"/>
              <w:jc w:val="both"/>
              <w:rPr>
                <w:sz w:val="24"/>
                <w:lang w:eastAsia="en-US"/>
              </w:rPr>
            </w:pPr>
            <w:r w:rsidRPr="00D3537B">
              <w:rPr>
                <w:sz w:val="24"/>
                <w:lang w:eastAsia="en-US"/>
              </w:rPr>
              <w:t xml:space="preserve">ідея про особистий інтерес як головну рушійну силу розвитку суспільства за умов економічної свободи;  </w:t>
            </w:r>
          </w:p>
          <w:p w:rsidR="00EE0F4E" w:rsidRPr="00D3537B" w:rsidRDefault="00EE0F4E" w:rsidP="001A7CDD">
            <w:pPr>
              <w:pStyle w:val="af6"/>
              <w:widowControl w:val="0"/>
              <w:numPr>
                <w:ilvl w:val="0"/>
                <w:numId w:val="54"/>
              </w:numPr>
              <w:autoSpaceDE w:val="0"/>
              <w:autoSpaceDN w:val="0"/>
              <w:ind w:left="0" w:firstLine="567"/>
              <w:contextualSpacing w:val="0"/>
              <w:jc w:val="both"/>
              <w:rPr>
                <w:sz w:val="24"/>
                <w:lang w:eastAsia="en-US"/>
              </w:rPr>
            </w:pPr>
            <w:r w:rsidRPr="00D3537B">
              <w:rPr>
                <w:sz w:val="24"/>
                <w:lang w:eastAsia="en-US"/>
              </w:rPr>
              <w:t>трактування природи суспільного багатства та джерел його зростання;</w:t>
            </w:r>
          </w:p>
          <w:p w:rsidR="00EE0F4E" w:rsidRPr="00D3537B" w:rsidRDefault="00EE0F4E" w:rsidP="001A7CDD">
            <w:pPr>
              <w:pStyle w:val="af6"/>
              <w:widowControl w:val="0"/>
              <w:numPr>
                <w:ilvl w:val="0"/>
                <w:numId w:val="54"/>
              </w:numPr>
              <w:autoSpaceDE w:val="0"/>
              <w:autoSpaceDN w:val="0"/>
              <w:ind w:left="0" w:firstLine="567"/>
              <w:contextualSpacing w:val="0"/>
              <w:jc w:val="both"/>
              <w:rPr>
                <w:sz w:val="24"/>
                <w:lang w:eastAsia="en-US"/>
              </w:rPr>
            </w:pPr>
            <w:r w:rsidRPr="00D3537B">
              <w:rPr>
                <w:sz w:val="24"/>
                <w:lang w:eastAsia="en-US"/>
              </w:rPr>
              <w:t>обґрунтування принципу економічного лібералізму, захист політики фритредерства тощо</w:t>
            </w:r>
          </w:p>
        </w:tc>
      </w:tr>
      <w:tr w:rsidR="00EE0F4E" w:rsidRPr="00D3537B" w:rsidTr="00D3537B">
        <w:tc>
          <w:tcPr>
            <w:tcW w:w="9923" w:type="dxa"/>
            <w:gridSpan w:val="2"/>
            <w:tcBorders>
              <w:top w:val="single" w:sz="4" w:space="0" w:color="auto"/>
              <w:left w:val="single" w:sz="4" w:space="0" w:color="auto"/>
              <w:bottom w:val="single" w:sz="4" w:space="0" w:color="auto"/>
              <w:right w:val="single" w:sz="4" w:space="0" w:color="auto"/>
            </w:tcBorders>
            <w:hideMark/>
          </w:tcPr>
          <w:p w:rsidR="00EE0F4E" w:rsidRPr="00D3537B" w:rsidRDefault="00EE0F4E" w:rsidP="00667B0F">
            <w:pPr>
              <w:pStyle w:val="af6"/>
              <w:ind w:left="0" w:firstLine="567"/>
              <w:jc w:val="both"/>
              <w:rPr>
                <w:sz w:val="24"/>
                <w:lang w:eastAsia="en-US"/>
              </w:rPr>
            </w:pPr>
            <w:r w:rsidRPr="00D3537B">
              <w:rPr>
                <w:sz w:val="24"/>
                <w:lang w:eastAsia="en-US"/>
              </w:rPr>
              <w:t>відрізняє</w:t>
            </w:r>
          </w:p>
        </w:tc>
      </w:tr>
      <w:tr w:rsidR="00EE0F4E" w:rsidRPr="00D3537B" w:rsidTr="00D3537B">
        <w:tc>
          <w:tcPr>
            <w:tcW w:w="5015" w:type="dxa"/>
            <w:tcBorders>
              <w:top w:val="single" w:sz="4" w:space="0" w:color="auto"/>
              <w:left w:val="single" w:sz="4" w:space="0" w:color="auto"/>
              <w:bottom w:val="single" w:sz="4" w:space="0" w:color="auto"/>
              <w:right w:val="single" w:sz="4" w:space="0" w:color="auto"/>
            </w:tcBorders>
            <w:hideMark/>
          </w:tcPr>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множинність підходів, непослідовність у трактуванні сутності вартості та джерел її формування;</w:t>
            </w:r>
          </w:p>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визначення завданням економічної науки дослідження природи та основних чинників зростання суспільного багатства;</w:t>
            </w:r>
          </w:p>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ідея гармонії економічних інтересів основних класів суспільства за умов «природного» порядку;</w:t>
            </w:r>
          </w:p>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 xml:space="preserve">оптимізм у поглядах на проблеми нагромадження капіталу та економічного зростання </w:t>
            </w:r>
          </w:p>
        </w:tc>
        <w:tc>
          <w:tcPr>
            <w:tcW w:w="4908" w:type="dxa"/>
            <w:tcBorders>
              <w:top w:val="single" w:sz="4" w:space="0" w:color="auto"/>
              <w:left w:val="single" w:sz="4" w:space="0" w:color="auto"/>
              <w:bottom w:val="single" w:sz="4" w:space="0" w:color="auto"/>
              <w:right w:val="single" w:sz="4" w:space="0" w:color="auto"/>
            </w:tcBorders>
            <w:hideMark/>
          </w:tcPr>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строгий монізм, послідовне дотримання трудової теорії вартості;</w:t>
            </w:r>
          </w:p>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визначення завданням економічної теорії виявленням законів розподілу суспільного багатства;</w:t>
            </w:r>
          </w:p>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визначення протилежності економічних інтересів основних класів буржуазного суспільства;</w:t>
            </w:r>
          </w:p>
          <w:p w:rsidR="00EE0F4E" w:rsidRPr="00D3537B" w:rsidRDefault="00EE0F4E" w:rsidP="001A7CDD">
            <w:pPr>
              <w:pStyle w:val="af6"/>
              <w:widowControl w:val="0"/>
              <w:numPr>
                <w:ilvl w:val="0"/>
                <w:numId w:val="55"/>
              </w:numPr>
              <w:autoSpaceDE w:val="0"/>
              <w:autoSpaceDN w:val="0"/>
              <w:ind w:left="0" w:firstLine="567"/>
              <w:contextualSpacing w:val="0"/>
              <w:jc w:val="both"/>
              <w:rPr>
                <w:sz w:val="24"/>
                <w:lang w:eastAsia="en-US"/>
              </w:rPr>
            </w:pPr>
            <w:r w:rsidRPr="00D3537B">
              <w:rPr>
                <w:sz w:val="24"/>
                <w:lang w:eastAsia="en-US"/>
              </w:rPr>
              <w:t xml:space="preserve">песимістичний прогноз стосовно перспектив нагромадження капіталу та економічного зростання </w:t>
            </w:r>
          </w:p>
        </w:tc>
      </w:tr>
    </w:tbl>
    <w:p w:rsidR="00EE0F4E" w:rsidRPr="004F4BCC" w:rsidRDefault="00EE0F4E" w:rsidP="00667B0F">
      <w:pPr>
        <w:pStyle w:val="af6"/>
        <w:ind w:left="0" w:firstLine="567"/>
        <w:jc w:val="both"/>
      </w:pPr>
    </w:p>
    <w:p w:rsidR="00D3537B" w:rsidRDefault="00D3537B" w:rsidP="00667B0F">
      <w:pPr>
        <w:pStyle w:val="af6"/>
        <w:ind w:left="0" w:firstLine="567"/>
        <w:jc w:val="both"/>
        <w:rPr>
          <w:b/>
        </w:rPr>
      </w:pPr>
      <w:r>
        <w:rPr>
          <w:noProof/>
          <w:lang w:eastAsia="uk-UA"/>
        </w:rPr>
        <w:drawing>
          <wp:inline distT="0" distB="0" distL="0" distR="0" wp14:anchorId="157112DE" wp14:editId="0E6057E0">
            <wp:extent cx="5475767" cy="542261"/>
            <wp:effectExtent l="0" t="0" r="10795" b="10795"/>
            <wp:docPr id="55" name="Схема 5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13" r:lo="rId714" r:qs="rId715" r:cs="rId716"/>
              </a:graphicData>
            </a:graphic>
          </wp:inline>
        </w:drawing>
      </w:r>
    </w:p>
    <w:p w:rsidR="00EE0F4E" w:rsidRPr="004F4BCC" w:rsidRDefault="00EE0F4E" w:rsidP="00667B0F">
      <w:pPr>
        <w:pStyle w:val="af6"/>
        <w:ind w:left="0" w:firstLine="567"/>
        <w:jc w:val="both"/>
      </w:pPr>
      <w:r w:rsidRPr="004F4BCC">
        <w:t>Поява праць А. Сміта і Д. Рікардо, що заклали основи класичного напряму економічної думки, не могло не вплинути на наступний розвиток економічної науки. Можна виділити наступні направлення, в яких розвивалася економічна думка після (і частково під час) А. Сміта і Д. Рікардо.</w:t>
      </w:r>
    </w:p>
    <w:p w:rsidR="00EE0F4E" w:rsidRPr="004F4BCC" w:rsidRDefault="00EE0F4E" w:rsidP="00667B0F">
      <w:pPr>
        <w:pStyle w:val="af6"/>
        <w:ind w:left="0" w:firstLine="567"/>
        <w:jc w:val="both"/>
      </w:pPr>
      <w:r w:rsidRPr="004F4BCC">
        <w:t xml:space="preserve">1. Розвиток вчення А. Сміта і Д. Рікардо. Жан-Батист Сей (послідовник </w:t>
      </w:r>
      <w:r w:rsidR="00D3537B">
        <w:t xml:space="preserve">                 </w:t>
      </w:r>
      <w:r w:rsidRPr="004F4BCC">
        <w:t xml:space="preserve">А. Сміта), Джон Стюарт Мілль (учень Д. Рікардо), Томас Роберт Мальтус </w:t>
      </w:r>
      <w:r w:rsidR="00D3537B">
        <w:t xml:space="preserve">                          </w:t>
      </w:r>
      <w:r w:rsidRPr="004F4BCC">
        <w:t>(в деякому відношенні однодумець Д. Рікардо).</w:t>
      </w:r>
    </w:p>
    <w:p w:rsidR="00EE0F4E" w:rsidRPr="004F4BCC" w:rsidRDefault="00EE0F4E" w:rsidP="00667B0F">
      <w:pPr>
        <w:pStyle w:val="af6"/>
        <w:ind w:left="0" w:firstLine="567"/>
        <w:jc w:val="both"/>
      </w:pPr>
      <w:r w:rsidRPr="004F4BCC">
        <w:t xml:space="preserve">2. Вульгарізарізація і романтизація вчення А. Сміта і Д. Рікардо в трудах: </w:t>
      </w:r>
      <w:r w:rsidR="00D3537B">
        <w:t xml:space="preserve">            </w:t>
      </w:r>
      <w:r w:rsidRPr="004F4BCC">
        <w:t>Т.Р. Мальтуса (</w:t>
      </w:r>
      <w:r w:rsidR="00D3537B">
        <w:t>«</w:t>
      </w:r>
      <w:r w:rsidRPr="004F4BCC">
        <w:t>теорія народонаселення</w:t>
      </w:r>
      <w:r w:rsidR="00D3537B">
        <w:t>»), Фредеріка Бастіа («</w:t>
      </w:r>
      <w:r w:rsidRPr="004F4BCC">
        <w:t>теорія взаємних послуг</w:t>
      </w:r>
      <w:r w:rsidR="00D3537B">
        <w:t>»</w:t>
      </w:r>
      <w:r w:rsidRPr="004F4BCC">
        <w:t xml:space="preserve">, </w:t>
      </w:r>
      <w:r w:rsidR="00D3537B">
        <w:t>«</w:t>
      </w:r>
      <w:r w:rsidRPr="004F4BCC">
        <w:t>економічні гармонії</w:t>
      </w:r>
      <w:r w:rsidR="00D3537B">
        <w:t>»</w:t>
      </w:r>
      <w:r w:rsidRPr="004F4BCC">
        <w:t>), Нассау Вільяма Сеніора (</w:t>
      </w:r>
      <w:r w:rsidR="00D3537B">
        <w:t>«</w:t>
      </w:r>
      <w:r w:rsidRPr="004F4BCC">
        <w:t>теорія стриманості</w:t>
      </w:r>
      <w:r w:rsidR="00D3537B">
        <w:t>»</w:t>
      </w:r>
      <w:r w:rsidRPr="004F4BCC">
        <w:t xml:space="preserve">, </w:t>
      </w:r>
      <w:r w:rsidR="00D3537B">
        <w:t>«</w:t>
      </w:r>
      <w:r w:rsidRPr="004F4BCC">
        <w:t>теорія останньої години</w:t>
      </w:r>
      <w:r w:rsidR="00D3537B">
        <w:t>»</w:t>
      </w:r>
      <w:r w:rsidRPr="004F4BCC">
        <w:t>).</w:t>
      </w:r>
    </w:p>
    <w:p w:rsidR="00EE0F4E" w:rsidRPr="004F4BCC" w:rsidRDefault="00EE0F4E" w:rsidP="00667B0F">
      <w:pPr>
        <w:pStyle w:val="af6"/>
        <w:ind w:left="0" w:firstLine="567"/>
        <w:jc w:val="both"/>
      </w:pPr>
      <w:r w:rsidRPr="004F4BCC">
        <w:t>3. Критика класичного напряму економічної думки - Фрідріх Ліст і історична школа в Німеччині.</w:t>
      </w:r>
    </w:p>
    <w:p w:rsidR="00EE0F4E" w:rsidRPr="004F4BCC" w:rsidRDefault="00EE0F4E" w:rsidP="00667B0F">
      <w:pPr>
        <w:pStyle w:val="af6"/>
        <w:ind w:left="0" w:firstLine="567"/>
        <w:jc w:val="both"/>
      </w:pPr>
      <w:r w:rsidRPr="004F4BCC">
        <w:t>4. Дрібнобуржуазна критика капіталізму. Жан Шарль Леонар Симонд де Сісмонді (</w:t>
      </w:r>
      <w:r w:rsidR="00D3537B">
        <w:t>«</w:t>
      </w:r>
      <w:r w:rsidRPr="004F4BCC">
        <w:t>теорія недоспоживання</w:t>
      </w:r>
      <w:r w:rsidR="00D3537B">
        <w:t>»</w:t>
      </w:r>
      <w:r w:rsidRPr="004F4BCC">
        <w:t xml:space="preserve">, </w:t>
      </w:r>
      <w:r w:rsidR="00D3537B">
        <w:t>«</w:t>
      </w:r>
      <w:r w:rsidRPr="004F4BCC">
        <w:t>теорія третіх осіб</w:t>
      </w:r>
      <w:r w:rsidR="00D3537B">
        <w:t>»</w:t>
      </w:r>
      <w:r w:rsidRPr="004F4BCC">
        <w:t>), П'єр Жозеф Прудон (</w:t>
      </w:r>
      <w:r w:rsidR="00D3537B">
        <w:t>«</w:t>
      </w:r>
      <w:r w:rsidRPr="004F4BCC">
        <w:t xml:space="preserve">власність </w:t>
      </w:r>
      <w:r w:rsidR="00D3537B">
        <w:t>–</w:t>
      </w:r>
      <w:r w:rsidRPr="004F4BCC">
        <w:t xml:space="preserve"> крадіжка</w:t>
      </w:r>
      <w:r w:rsidR="00D3537B">
        <w:t>»</w:t>
      </w:r>
      <w:r w:rsidRPr="004F4BCC">
        <w:t xml:space="preserve">, </w:t>
      </w:r>
      <w:r w:rsidR="00D3537B">
        <w:t>«</w:t>
      </w:r>
      <w:r w:rsidRPr="004F4BCC">
        <w:t>конституйована вартість</w:t>
      </w:r>
      <w:r w:rsidR="00D3537B">
        <w:t>»</w:t>
      </w:r>
      <w:r w:rsidRPr="004F4BCC">
        <w:t>, проект робочих грошей).</w:t>
      </w:r>
    </w:p>
    <w:p w:rsidR="00EE0F4E" w:rsidRPr="004F4BCC" w:rsidRDefault="00EE0F4E" w:rsidP="00667B0F">
      <w:pPr>
        <w:pStyle w:val="af6"/>
        <w:ind w:left="0" w:firstLine="567"/>
        <w:jc w:val="both"/>
      </w:pPr>
      <w:r w:rsidRPr="004F4BCC">
        <w:t>5. Соціально-утопічний напрямок економічної думки. Анрі Сен- Симон, Шарль Фур'є, Роберт Оуен.</w:t>
      </w:r>
    </w:p>
    <w:p w:rsidR="00EE0F4E" w:rsidRDefault="00EE0F4E" w:rsidP="00667B0F">
      <w:pPr>
        <w:pStyle w:val="af6"/>
        <w:ind w:left="0" w:firstLine="567"/>
        <w:jc w:val="both"/>
      </w:pPr>
      <w:r w:rsidRPr="004F4BCC">
        <w:t>6. Економічне вчення марксизму. К.Маркс, Ф.Енгельс.</w:t>
      </w:r>
    </w:p>
    <w:p w:rsidR="00BF6BDA" w:rsidRPr="004F4BCC" w:rsidRDefault="00BF6BDA" w:rsidP="00667B0F">
      <w:pPr>
        <w:pStyle w:val="af6"/>
        <w:ind w:left="0" w:firstLine="567"/>
        <w:jc w:val="both"/>
      </w:pPr>
    </w:p>
    <w:tbl>
      <w:tblPr>
        <w:tblStyle w:val="a5"/>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85"/>
        <w:gridCol w:w="7229"/>
      </w:tblGrid>
      <w:tr w:rsidR="00BF6BDA" w:rsidTr="0008397D">
        <w:tc>
          <w:tcPr>
            <w:tcW w:w="3085" w:type="dxa"/>
            <w:shd w:val="clear" w:color="auto" w:fill="DBE5F1" w:themeFill="accent1" w:themeFillTint="33"/>
          </w:tcPr>
          <w:p w:rsidR="00BF6BDA" w:rsidRDefault="00BF6BDA" w:rsidP="00BF6BDA">
            <w:pPr>
              <w:pStyle w:val="af6"/>
              <w:ind w:left="0"/>
              <w:jc w:val="center"/>
            </w:pPr>
          </w:p>
          <w:p w:rsidR="00BF6BDA" w:rsidRDefault="00BF6BDA" w:rsidP="00BF6BDA">
            <w:pPr>
              <w:pStyle w:val="af6"/>
              <w:ind w:left="0"/>
              <w:jc w:val="center"/>
            </w:pPr>
          </w:p>
          <w:p w:rsidR="00BF6BDA" w:rsidRDefault="00BF6BDA" w:rsidP="00BF6BDA">
            <w:pPr>
              <w:jc w:val="center"/>
              <w:rPr>
                <w:b/>
                <w:i/>
              </w:rPr>
            </w:pPr>
            <w:r>
              <w:rPr>
                <w:noProof/>
                <w:lang w:eastAsia="uk-UA"/>
              </w:rPr>
              <w:drawing>
                <wp:inline distT="0" distB="0" distL="0" distR="0" wp14:anchorId="0F9C12F9" wp14:editId="71908158">
                  <wp:extent cx="1563488" cy="2052000"/>
                  <wp:effectExtent l="0" t="0" r="0" b="5715"/>
                  <wp:docPr id="410" name="Рисунок 410" descr="Thomas Malth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descr="Thomas Malthus.jpg"/>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1563488" cy="2052000"/>
                          </a:xfrm>
                          <a:prstGeom prst="rect">
                            <a:avLst/>
                          </a:prstGeom>
                          <a:noFill/>
                          <a:ln>
                            <a:noFill/>
                          </a:ln>
                        </pic:spPr>
                      </pic:pic>
                    </a:graphicData>
                  </a:graphic>
                </wp:inline>
              </w:drawing>
            </w:r>
          </w:p>
          <w:p w:rsidR="00BF6BDA" w:rsidRDefault="00BF6BDA" w:rsidP="00BF6BDA">
            <w:pPr>
              <w:jc w:val="center"/>
              <w:rPr>
                <w:b/>
                <w:i/>
              </w:rPr>
            </w:pPr>
          </w:p>
          <w:p w:rsidR="00BF6BDA" w:rsidRDefault="00BF6BDA" w:rsidP="00BF6BDA">
            <w:pPr>
              <w:jc w:val="center"/>
              <w:rPr>
                <w:b/>
                <w:i/>
              </w:rPr>
            </w:pPr>
            <w:r w:rsidRPr="00BF6BDA">
              <w:rPr>
                <w:b/>
                <w:i/>
              </w:rPr>
              <w:t>Томас Роберт Мальтус</w:t>
            </w:r>
          </w:p>
          <w:p w:rsidR="00BF6BDA" w:rsidRPr="00BF6BDA" w:rsidRDefault="00BF6BDA" w:rsidP="00BF6BDA">
            <w:pPr>
              <w:jc w:val="center"/>
              <w:rPr>
                <w:i/>
              </w:rPr>
            </w:pPr>
            <w:r w:rsidRPr="00BF6BDA">
              <w:rPr>
                <w:rStyle w:val="aa"/>
                <w:i/>
                <w:color w:val="000000" w:themeColor="text1"/>
                <w:sz w:val="22"/>
                <w:szCs w:val="24"/>
                <w:u w:val="none"/>
              </w:rPr>
              <w:t>англійський </w:t>
            </w:r>
            <w:hyperlink r:id="rId719" w:tooltip="Священик" w:history="1">
              <w:r w:rsidRPr="0008397D">
                <w:rPr>
                  <w:rStyle w:val="aa"/>
                  <w:i/>
                  <w:color w:val="000000" w:themeColor="text1"/>
                  <w:sz w:val="22"/>
                  <w:szCs w:val="24"/>
                  <w:u w:val="none"/>
                  <w:shd w:val="clear" w:color="auto" w:fill="DBE5F1" w:themeFill="accent1" w:themeFillTint="33"/>
                </w:rPr>
                <w:t>священик</w:t>
              </w:r>
            </w:hyperlink>
            <w:r w:rsidRPr="0008397D">
              <w:rPr>
                <w:rStyle w:val="aa"/>
                <w:i/>
                <w:color w:val="000000" w:themeColor="text1"/>
                <w:sz w:val="22"/>
                <w:szCs w:val="24"/>
                <w:u w:val="none"/>
                <w:shd w:val="clear" w:color="auto" w:fill="DBE5F1" w:themeFill="accent1" w:themeFillTint="33"/>
              </w:rPr>
              <w:t>, </w:t>
            </w:r>
            <w:hyperlink r:id="rId720" w:tooltip="Вчений" w:history="1">
              <w:r w:rsidRPr="0008397D">
                <w:rPr>
                  <w:rStyle w:val="aa"/>
                  <w:i/>
                  <w:color w:val="000000" w:themeColor="text1"/>
                  <w:sz w:val="22"/>
                  <w:szCs w:val="24"/>
                  <w:u w:val="none"/>
                  <w:shd w:val="clear" w:color="auto" w:fill="DBE5F1" w:themeFill="accent1" w:themeFillTint="33"/>
                </w:rPr>
                <w:t>вчений</w:t>
              </w:r>
            </w:hyperlink>
            <w:r w:rsidRPr="0008397D">
              <w:rPr>
                <w:rStyle w:val="aa"/>
                <w:i/>
                <w:color w:val="000000" w:themeColor="text1"/>
                <w:sz w:val="22"/>
                <w:szCs w:val="24"/>
                <w:u w:val="none"/>
                <w:shd w:val="clear" w:color="auto" w:fill="DBE5F1" w:themeFill="accent1" w:themeFillTint="33"/>
              </w:rPr>
              <w:t>, </w:t>
            </w:r>
            <w:hyperlink r:id="rId721" w:tooltip="Демограф" w:history="1">
              <w:r w:rsidRPr="0008397D">
                <w:rPr>
                  <w:rStyle w:val="aa"/>
                  <w:i/>
                  <w:color w:val="000000" w:themeColor="text1"/>
                  <w:sz w:val="22"/>
                  <w:szCs w:val="24"/>
                  <w:u w:val="none"/>
                  <w:shd w:val="clear" w:color="auto" w:fill="DBE5F1" w:themeFill="accent1" w:themeFillTint="33"/>
                </w:rPr>
                <w:t>демограф</w:t>
              </w:r>
            </w:hyperlink>
            <w:r w:rsidRPr="0008397D">
              <w:rPr>
                <w:rStyle w:val="aa"/>
                <w:i/>
                <w:color w:val="000000" w:themeColor="text1"/>
                <w:sz w:val="22"/>
                <w:szCs w:val="24"/>
                <w:u w:val="none"/>
                <w:shd w:val="clear" w:color="auto" w:fill="DBE5F1" w:themeFill="accent1" w:themeFillTint="33"/>
              </w:rPr>
              <w:t> і </w:t>
            </w:r>
            <w:hyperlink r:id="rId722" w:tooltip="Економіст" w:history="1">
              <w:r w:rsidRPr="0008397D">
                <w:rPr>
                  <w:rStyle w:val="aa"/>
                  <w:i/>
                  <w:color w:val="000000" w:themeColor="text1"/>
                  <w:sz w:val="22"/>
                  <w:szCs w:val="24"/>
                  <w:u w:val="none"/>
                  <w:shd w:val="clear" w:color="auto" w:fill="DBE5F1" w:themeFill="accent1" w:themeFillTint="33"/>
                </w:rPr>
                <w:t>економіст</w:t>
              </w:r>
            </w:hyperlink>
            <w:r w:rsidRPr="0008397D">
              <w:rPr>
                <w:rStyle w:val="aa"/>
                <w:i/>
                <w:color w:val="000000" w:themeColor="text1"/>
                <w:sz w:val="22"/>
                <w:szCs w:val="24"/>
                <w:u w:val="none"/>
                <w:shd w:val="clear" w:color="auto" w:fill="DBE5F1" w:themeFill="accent1" w:themeFillTint="33"/>
              </w:rPr>
              <w:t>, автор </w:t>
            </w:r>
            <w:hyperlink r:id="rId723" w:tooltip="Мальтузіанство" w:history="1">
              <w:r w:rsidRPr="0008397D">
                <w:rPr>
                  <w:rStyle w:val="aa"/>
                  <w:i/>
                  <w:color w:val="000000" w:themeColor="text1"/>
                  <w:sz w:val="22"/>
                  <w:szCs w:val="24"/>
                  <w:u w:val="none"/>
                  <w:shd w:val="clear" w:color="auto" w:fill="DBE5F1" w:themeFill="accent1" w:themeFillTint="33"/>
                </w:rPr>
                <w:t>теорії</w:t>
              </w:r>
            </w:hyperlink>
            <w:r w:rsidRPr="0008397D">
              <w:rPr>
                <w:rStyle w:val="aa"/>
                <w:i/>
                <w:color w:val="000000" w:themeColor="text1"/>
                <w:sz w:val="22"/>
                <w:szCs w:val="24"/>
                <w:u w:val="none"/>
                <w:shd w:val="clear" w:color="auto" w:fill="DBE5F1" w:themeFill="accent1" w:themeFillTint="33"/>
              </w:rPr>
              <w:t>,</w:t>
            </w:r>
            <w:r w:rsidRPr="00BF6BDA">
              <w:rPr>
                <w:rStyle w:val="aa"/>
                <w:i/>
                <w:color w:val="000000" w:themeColor="text1"/>
                <w:sz w:val="22"/>
                <w:szCs w:val="24"/>
                <w:u w:val="none"/>
              </w:rPr>
              <w:t xml:space="preserve"> згідно з якою неконтрольоване зростання народонаселення повинне призвести </w:t>
            </w:r>
            <w:r w:rsidRPr="0008397D">
              <w:rPr>
                <w:rStyle w:val="aa"/>
                <w:i/>
                <w:color w:val="000000" w:themeColor="text1"/>
                <w:sz w:val="22"/>
                <w:szCs w:val="24"/>
                <w:u w:val="none"/>
                <w:shd w:val="clear" w:color="auto" w:fill="DBE5F1" w:themeFill="accent1" w:themeFillTint="33"/>
              </w:rPr>
              <w:t>до </w:t>
            </w:r>
            <w:hyperlink r:id="rId724" w:tooltip="Голод" w:history="1">
              <w:r w:rsidRPr="0008397D">
                <w:rPr>
                  <w:rStyle w:val="aa"/>
                  <w:i/>
                  <w:color w:val="000000" w:themeColor="text1"/>
                  <w:sz w:val="22"/>
                  <w:szCs w:val="24"/>
                  <w:u w:val="none"/>
                  <w:shd w:val="clear" w:color="auto" w:fill="DBE5F1" w:themeFill="accent1" w:themeFillTint="33"/>
                </w:rPr>
                <w:t>голоду</w:t>
              </w:r>
            </w:hyperlink>
            <w:r w:rsidRPr="00BF6BDA">
              <w:rPr>
                <w:rStyle w:val="aa"/>
                <w:i/>
                <w:color w:val="000000" w:themeColor="text1"/>
                <w:sz w:val="22"/>
                <w:szCs w:val="24"/>
                <w:u w:val="none"/>
              </w:rPr>
              <w:t> на Землі.</w:t>
            </w:r>
          </w:p>
        </w:tc>
        <w:tc>
          <w:tcPr>
            <w:tcW w:w="7229" w:type="dxa"/>
          </w:tcPr>
          <w:p w:rsidR="00BF6BDA" w:rsidRDefault="00BF6BDA" w:rsidP="00667B0F">
            <w:pPr>
              <w:pStyle w:val="af6"/>
              <w:ind w:left="0"/>
              <w:jc w:val="both"/>
            </w:pPr>
            <w:r w:rsidRPr="004F4BCC">
              <w:t xml:space="preserve">Англійський економіст </w:t>
            </w:r>
            <w:r w:rsidRPr="004F4BCC">
              <w:rPr>
                <w:b/>
              </w:rPr>
              <w:t>Томас Роберт Мальтус</w:t>
            </w:r>
            <w:r w:rsidRPr="004F4BCC">
              <w:t xml:space="preserve"> в 1798 році написав книгу </w:t>
            </w:r>
            <w:r>
              <w:t>«</w:t>
            </w:r>
            <w:r w:rsidRPr="004F4BCC">
              <w:rPr>
                <w:b/>
                <w:i/>
              </w:rPr>
              <w:t>Досвід про закон народонаселення</w:t>
            </w:r>
            <w:r>
              <w:t>»</w:t>
            </w:r>
            <w:r w:rsidRPr="004F4BCC">
              <w:t>, яка потрясла світ і завдяки якої за політекономією на тривалий час приліпилося назва «похмурої науки». Він вивів закономірність, згідно з якою населення світу збільшується в геометричній прогресії (подвоюється кожні 25 років), а виробництво засобів існування збільшується в арифметичній прогресії. Останнє припущення гуртувалося на законі спадної родючості ґрунту, відкритий ним в листуванні з Д. Рікардо. За такою динамікою, перед людством періодично встає проблема перенаселення. Якщо моральні обмеження виявляються бездіяльними, на допомогу приходять такі природні сили, як голод, злидні, епідемії і війни, які розчищають і ліквідують надлишок населення. Постановка проблеми про існування рівноваги між двома системами (економічної і демографічної) в наручному плані була новою і цілком заможної. І зараз існують послідовники Т.Мальтуса, однака вони недооцінюють  можливості науково-технічного прогресу, до того ж не враховують природні ринкові сили, що призводять до появи замінників дорожчають ресурсів.</w:t>
            </w:r>
          </w:p>
        </w:tc>
      </w:tr>
    </w:tbl>
    <w:p w:rsidR="00BF6BDA" w:rsidRPr="00BF6BDA" w:rsidRDefault="00BF6BDA" w:rsidP="00667B0F">
      <w:pPr>
        <w:pStyle w:val="af6"/>
        <w:ind w:left="0" w:firstLine="567"/>
        <w:jc w:val="both"/>
        <w:rPr>
          <w:sz w:val="40"/>
        </w:rPr>
      </w:pPr>
    </w:p>
    <w:tbl>
      <w:tblPr>
        <w:tblStyle w:val="a5"/>
        <w:tblW w:w="103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70"/>
        <w:gridCol w:w="5245"/>
      </w:tblGrid>
      <w:tr w:rsidR="00A62D35" w:rsidTr="0008397D">
        <w:tc>
          <w:tcPr>
            <w:tcW w:w="5070" w:type="dxa"/>
          </w:tcPr>
          <w:p w:rsidR="00A62D35" w:rsidRDefault="00A62D35" w:rsidP="00A62D35">
            <w:pPr>
              <w:pStyle w:val="af6"/>
              <w:ind w:left="0" w:firstLine="567"/>
              <w:jc w:val="both"/>
            </w:pPr>
            <w:r w:rsidRPr="004F4BCC">
              <w:rPr>
                <w:b/>
              </w:rPr>
              <w:t>Жан Батист Сей</w:t>
            </w:r>
            <w:r w:rsidRPr="004F4BCC">
              <w:t xml:space="preserve">- економіст, популяризував ідеї Адама Сміта у Франції і розробив ряд оригінальних наукових концепцій. Сей увійшов в історію політичної економії як засновник теорії </w:t>
            </w:r>
            <w:r>
              <w:t>«</w:t>
            </w:r>
            <w:r w:rsidRPr="004F4BCC">
              <w:rPr>
                <w:b/>
                <w:i/>
              </w:rPr>
              <w:t>трьох факторів виробництва</w:t>
            </w:r>
            <w:r>
              <w:t>»</w:t>
            </w:r>
            <w:r w:rsidRPr="004F4BCC">
              <w:t xml:space="preserve"> і як автор знаменитого </w:t>
            </w:r>
            <w:r>
              <w:t>«</w:t>
            </w:r>
            <w:r w:rsidRPr="004F4BCC">
              <w:rPr>
                <w:b/>
                <w:i/>
              </w:rPr>
              <w:t>закону ринків</w:t>
            </w:r>
            <w:r>
              <w:t>»</w:t>
            </w:r>
            <w:r w:rsidRPr="004F4BCC">
              <w:t xml:space="preserve">, або </w:t>
            </w:r>
            <w:r>
              <w:t>«</w:t>
            </w:r>
            <w:r w:rsidRPr="004F4BCC">
              <w:rPr>
                <w:b/>
                <w:i/>
              </w:rPr>
              <w:t>тотожності Сея</w:t>
            </w:r>
            <w:r>
              <w:t>»</w:t>
            </w:r>
            <w:r w:rsidRPr="004F4BCC">
              <w:t>.</w:t>
            </w:r>
          </w:p>
        </w:tc>
        <w:tc>
          <w:tcPr>
            <w:tcW w:w="5245" w:type="dxa"/>
            <w:shd w:val="clear" w:color="auto" w:fill="DBE5F1" w:themeFill="accent1" w:themeFillTint="33"/>
          </w:tcPr>
          <w:p w:rsidR="005C6C11" w:rsidRDefault="005C6C11" w:rsidP="005C6C11">
            <w:pPr>
              <w:pStyle w:val="af6"/>
              <w:spacing w:after="60"/>
              <w:ind w:left="0"/>
              <w:jc w:val="center"/>
              <w:rPr>
                <w:b/>
                <w:i/>
              </w:rPr>
            </w:pPr>
            <w:r>
              <w:rPr>
                <w:noProof/>
                <w:lang w:eastAsia="uk-UA"/>
              </w:rPr>
              <w:drawing>
                <wp:inline distT="0" distB="0" distL="0" distR="0" wp14:anchorId="0D4A95CD" wp14:editId="0161A3E1">
                  <wp:extent cx="1190846" cy="1392865"/>
                  <wp:effectExtent l="0" t="0" r="0" b="0"/>
                  <wp:docPr id="392" name="Рисунок 392" descr="Жан-Батіст Сей"/>
                  <wp:cNvGraphicFramePr/>
                  <a:graphic xmlns:a="http://schemas.openxmlformats.org/drawingml/2006/main">
                    <a:graphicData uri="http://schemas.openxmlformats.org/drawingml/2006/picture">
                      <pic:pic xmlns:pic="http://schemas.openxmlformats.org/drawingml/2006/picture">
                        <pic:nvPicPr>
                          <pic:cNvPr id="392" name="Рисунок 392" descr="Жан-Батіст Сей"/>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190549" cy="1392518"/>
                          </a:xfrm>
                          <a:prstGeom prst="rect">
                            <a:avLst/>
                          </a:prstGeom>
                          <a:noFill/>
                          <a:ln>
                            <a:noFill/>
                          </a:ln>
                        </pic:spPr>
                      </pic:pic>
                    </a:graphicData>
                  </a:graphic>
                </wp:inline>
              </w:drawing>
            </w:r>
            <w:r>
              <w:rPr>
                <w:b/>
                <w:i/>
              </w:rPr>
              <w:t xml:space="preserve"> </w:t>
            </w:r>
          </w:p>
          <w:p w:rsidR="005C6C11" w:rsidRPr="005C6C11" w:rsidRDefault="005C6C11" w:rsidP="005C6C11">
            <w:pPr>
              <w:pStyle w:val="af6"/>
              <w:spacing w:after="60"/>
              <w:ind w:left="0"/>
              <w:jc w:val="center"/>
              <w:rPr>
                <w:b/>
                <w:i/>
              </w:rPr>
            </w:pPr>
            <w:r w:rsidRPr="005C6C11">
              <w:rPr>
                <w:b/>
                <w:i/>
              </w:rPr>
              <w:t>Жан-Батіст Сей</w:t>
            </w:r>
          </w:p>
          <w:p w:rsidR="00A62D35" w:rsidRDefault="005C6C11" w:rsidP="005C6C11">
            <w:pPr>
              <w:pStyle w:val="af6"/>
              <w:ind w:left="0"/>
              <w:jc w:val="center"/>
            </w:pPr>
            <w:r w:rsidRPr="0008397D">
              <w:rPr>
                <w:i/>
                <w:color w:val="000000" w:themeColor="text1"/>
                <w:sz w:val="24"/>
                <w:szCs w:val="24"/>
                <w:shd w:val="clear" w:color="auto" w:fill="DBE5F1" w:themeFill="accent1" w:themeFillTint="33"/>
              </w:rPr>
              <w:t>Х</w:t>
            </w:r>
            <w:r w:rsidRPr="0008397D">
              <w:rPr>
                <w:i/>
                <w:color w:val="000000" w:themeColor="text1"/>
                <w:sz w:val="24"/>
                <w:szCs w:val="24"/>
                <w:shd w:val="clear" w:color="auto" w:fill="DBE5F1" w:themeFill="accent1" w:themeFillTint="33"/>
                <w:lang w:val="en-US"/>
              </w:rPr>
              <w:t>V</w:t>
            </w:r>
            <w:r w:rsidRPr="0008397D">
              <w:rPr>
                <w:i/>
                <w:color w:val="000000" w:themeColor="text1"/>
                <w:sz w:val="24"/>
                <w:szCs w:val="24"/>
                <w:shd w:val="clear" w:color="auto" w:fill="DBE5F1" w:themeFill="accent1" w:themeFillTint="33"/>
              </w:rPr>
              <w:t>ІІІ ст. французький </w:t>
            </w:r>
            <w:hyperlink r:id="rId726" w:tooltip="Економіст" w:history="1">
              <w:r w:rsidRPr="0008397D">
                <w:rPr>
                  <w:rStyle w:val="aa"/>
                  <w:i/>
                  <w:color w:val="000000" w:themeColor="text1"/>
                  <w:sz w:val="24"/>
                  <w:szCs w:val="24"/>
                  <w:u w:val="none"/>
                  <w:shd w:val="clear" w:color="auto" w:fill="DBE5F1" w:themeFill="accent1" w:themeFillTint="33"/>
                </w:rPr>
                <w:t>економіст</w:t>
              </w:r>
            </w:hyperlink>
            <w:r w:rsidRPr="0008397D">
              <w:rPr>
                <w:i/>
                <w:color w:val="000000" w:themeColor="text1"/>
                <w:sz w:val="24"/>
                <w:szCs w:val="24"/>
                <w:shd w:val="clear" w:color="auto" w:fill="DBE5F1" w:themeFill="accent1" w:themeFillTint="33"/>
              </w:rPr>
              <w:t>, представник </w:t>
            </w:r>
            <w:hyperlink r:id="rId727" w:history="1">
              <w:r w:rsidRPr="0008397D">
                <w:rPr>
                  <w:rStyle w:val="aa"/>
                  <w:i/>
                  <w:color w:val="000000" w:themeColor="text1"/>
                  <w:sz w:val="24"/>
                  <w:szCs w:val="24"/>
                  <w:u w:val="none"/>
                  <w:shd w:val="clear" w:color="auto" w:fill="DBE5F1" w:themeFill="accent1" w:themeFillTint="33"/>
                </w:rPr>
                <w:t>класичної школи економічної науки</w:t>
              </w:r>
            </w:hyperlink>
          </w:p>
        </w:tc>
      </w:tr>
    </w:tbl>
    <w:p w:rsidR="00A62D35" w:rsidRPr="004F4BCC" w:rsidRDefault="00A62D35" w:rsidP="00667B0F">
      <w:pPr>
        <w:pStyle w:val="af6"/>
        <w:ind w:left="0" w:firstLine="567"/>
        <w:jc w:val="both"/>
      </w:pPr>
    </w:p>
    <w:p w:rsidR="00D3537B" w:rsidRDefault="00D3537B" w:rsidP="00667B0F">
      <w:pPr>
        <w:pStyle w:val="af6"/>
        <w:ind w:left="0" w:firstLine="567"/>
        <w:jc w:val="both"/>
        <w:rPr>
          <w:highlight w:val="yellow"/>
        </w:rPr>
      </w:pPr>
      <w:r>
        <w:rPr>
          <w:noProof/>
          <w:lang w:eastAsia="uk-UA"/>
        </w:rPr>
        <w:drawing>
          <wp:inline distT="0" distB="0" distL="0" distR="0" wp14:anchorId="29E7F874" wp14:editId="206F1549">
            <wp:extent cx="5911702" cy="1052624"/>
            <wp:effectExtent l="0" t="0" r="13335" b="33655"/>
            <wp:docPr id="59" name="Схема 5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28" r:lo="rId729" r:qs="rId730" r:cs="rId731"/>
              </a:graphicData>
            </a:graphic>
          </wp:inline>
        </w:drawing>
      </w:r>
    </w:p>
    <w:p w:rsidR="00EE0F4E" w:rsidRPr="004F4BCC" w:rsidRDefault="00EE0F4E" w:rsidP="00667B0F">
      <w:pPr>
        <w:pStyle w:val="af6"/>
        <w:ind w:left="0" w:firstLine="567"/>
        <w:jc w:val="both"/>
      </w:pPr>
      <w:r w:rsidRPr="004F4BCC">
        <w:t xml:space="preserve">На противагу трудової теорії цінності (вартості) Д. Рікардо, Сей пропонує теорію трьох факторів, які однаково беруть участь в створенні вартості, до яких відносить: </w:t>
      </w:r>
      <w:r w:rsidRPr="004F4BCC">
        <w:rPr>
          <w:i/>
        </w:rPr>
        <w:t>найману працю, капітал і земля</w:t>
      </w:r>
      <w:r w:rsidRPr="004F4BCC">
        <w:t xml:space="preserve">. Кожен фактор претендує на свою частку в сукупному продукті, останній розпадається відповідно на три доходу: </w:t>
      </w:r>
      <w:r w:rsidRPr="004F4BCC">
        <w:rPr>
          <w:i/>
        </w:rPr>
        <w:t>заробітну плату, прибуток і ренту</w:t>
      </w:r>
      <w:r w:rsidRPr="004F4BCC">
        <w:t xml:space="preserve">. </w:t>
      </w:r>
      <w:r w:rsidRPr="004F4BCC">
        <w:rPr>
          <w:i/>
        </w:rPr>
        <w:t>Кожний дохід</w:t>
      </w:r>
      <w:r w:rsidRPr="004F4BCC">
        <w:t xml:space="preserve"> - це плата за цілком певну послугу. Він заперечує </w:t>
      </w:r>
      <w:r w:rsidRPr="004F4BCC">
        <w:rPr>
          <w:i/>
        </w:rPr>
        <w:t>прибуток</w:t>
      </w:r>
      <w:r w:rsidRPr="004F4BCC">
        <w:t xml:space="preserve"> як реальну величину. На його думку, вона в дійсності складається з заробітної плати підприємця як винагороди за його працю і відсотка як винагороди за послугу капіталу. </w:t>
      </w:r>
      <w:r w:rsidRPr="004F4BCC">
        <w:rPr>
          <w:i/>
        </w:rPr>
        <w:t>Земельна рента</w:t>
      </w:r>
      <w:r w:rsidRPr="004F4BCC">
        <w:t xml:space="preserve"> - це винагорода за право власності. Винагорода того чи іншого чинника залежить від його рідкості. Так, здібності і знання фермера зустрічаються частіше, ніж здібності і знання купця. Завдяки рідкості здатності купця оплачуються дорожче.</w:t>
      </w:r>
    </w:p>
    <w:p w:rsidR="00EE0F4E" w:rsidRPr="004F4BCC" w:rsidRDefault="00D3537B" w:rsidP="00667B0F">
      <w:pPr>
        <w:pStyle w:val="af6"/>
        <w:ind w:left="0" w:firstLine="567"/>
        <w:jc w:val="both"/>
      </w:pPr>
      <w:r>
        <w:t>«</w:t>
      </w:r>
      <w:r w:rsidR="00EE0F4E" w:rsidRPr="004F4BCC">
        <w:rPr>
          <w:b/>
        </w:rPr>
        <w:t>Закон Сея</w:t>
      </w:r>
      <w:r>
        <w:t>»</w:t>
      </w:r>
      <w:r w:rsidR="00EE0F4E" w:rsidRPr="004F4BCC">
        <w:t xml:space="preserve"> з'явився в контексті його теорії ринків. Сей висуває ідею, що кризи надвиробництва неможливі, так як саме виробництво створює адекватний (рівний) собі попит. Він виходить з очевидною, з його точки зору, істини: виробництво породжує рівні собі доходи. Доходи створюють рівний собі попит. Значить, виробництво саме породжує адекватний совокупний попит. Можуть мати місце лише часткові диспропорції: виробництво окремих товарів і попит на них можуть не збігатися. Але в макроекономічному аспекті тотожність є непорушним. Роль грошей в даному випадку зведена до функції засобу обігу, вони лише тимчасові агенти в процесі обміну товарів на продукти.</w:t>
      </w:r>
    </w:p>
    <w:p w:rsidR="00EE0F4E" w:rsidRDefault="00EE0F4E" w:rsidP="00667B0F">
      <w:pPr>
        <w:pStyle w:val="af6"/>
        <w:ind w:left="0" w:firstLine="567"/>
        <w:jc w:val="both"/>
      </w:pPr>
      <w:r w:rsidRPr="004F4BCC">
        <w:t xml:space="preserve">Цей закон широко використовується сучасною західною економською наукою. Його взяли на озброєння неокласики, неоліберали, які висунили тезу про так званої нейтральності грошей. Закон Сея добре вписалося в математичну систему рівноваги Вальраса. </w:t>
      </w:r>
      <w:r w:rsidR="00D3537B">
        <w:t>«</w:t>
      </w:r>
      <w:r w:rsidRPr="004F4BCC">
        <w:t>Закон Сея</w:t>
      </w:r>
      <w:r w:rsidR="00D3537B">
        <w:t>»</w:t>
      </w:r>
      <w:r w:rsidRPr="004F4BCC">
        <w:t xml:space="preserve"> стане одним з пунктів боротьби між неокласичним  напрямком і кейнсианством.</w:t>
      </w:r>
    </w:p>
    <w:tbl>
      <w:tblPr>
        <w:tblStyle w:val="a5"/>
        <w:tblW w:w="103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gridCol w:w="5153"/>
      </w:tblGrid>
      <w:tr w:rsidR="0060649E" w:rsidTr="0008397D">
        <w:tc>
          <w:tcPr>
            <w:tcW w:w="5153" w:type="dxa"/>
          </w:tcPr>
          <w:p w:rsidR="0060649E" w:rsidRDefault="0060649E" w:rsidP="0060649E">
            <w:pPr>
              <w:pStyle w:val="af6"/>
              <w:ind w:left="0"/>
              <w:jc w:val="both"/>
            </w:pPr>
          </w:p>
          <w:p w:rsidR="0060649E" w:rsidRPr="004F4BCC" w:rsidRDefault="0060649E" w:rsidP="0060649E">
            <w:pPr>
              <w:pStyle w:val="af6"/>
              <w:ind w:left="0"/>
              <w:jc w:val="both"/>
            </w:pPr>
            <w:r w:rsidRPr="004F4BCC">
              <w:t xml:space="preserve">Вчення класиків породило не тільки хвилю наслідувачів і учнів, а й потужну критику. З цією критикою виступила </w:t>
            </w:r>
            <w:r w:rsidRPr="004F4BCC">
              <w:rPr>
                <w:b/>
              </w:rPr>
              <w:t>історична школа</w:t>
            </w:r>
            <w:r w:rsidRPr="004F4BCC">
              <w:t xml:space="preserve"> в Німеччині. Одним з ідейних натхненників, які стояли біля витоків утворення історичної школи, був </w:t>
            </w:r>
            <w:r w:rsidRPr="0060649E">
              <w:rPr>
                <w:b/>
              </w:rPr>
              <w:t>Фрідріх Ліст</w:t>
            </w:r>
            <w:r w:rsidRPr="0060649E">
              <w:t>.</w:t>
            </w:r>
            <w:r w:rsidRPr="004F4BCC">
              <w:t xml:space="preserve"> Свої погляди він виклав у знаменитому творі </w:t>
            </w:r>
            <w:r>
              <w:t>«</w:t>
            </w:r>
            <w:r w:rsidRPr="004F4BCC">
              <w:rPr>
                <w:b/>
                <w:i/>
              </w:rPr>
              <w:t>Національна система політичної економії</w:t>
            </w:r>
            <w:r>
              <w:rPr>
                <w:b/>
                <w:i/>
              </w:rPr>
              <w:t>»</w:t>
            </w:r>
            <w:r w:rsidRPr="004F4BCC">
              <w:rPr>
                <w:b/>
                <w:i/>
              </w:rPr>
              <w:t xml:space="preserve"> </w:t>
            </w:r>
            <w:r>
              <w:rPr>
                <w:b/>
                <w:i/>
              </w:rPr>
              <w:t xml:space="preserve">                      </w:t>
            </w:r>
            <w:r w:rsidRPr="004F4BCC">
              <w:rPr>
                <w:b/>
                <w:i/>
              </w:rPr>
              <w:t xml:space="preserve">(1841 г.). </w:t>
            </w:r>
            <w:r w:rsidRPr="004F4BCC">
              <w:t>Ф. Ліст піддав різкій критиці поза національний і неісторичний підхід А. Сміта і Д. Рікардо.</w:t>
            </w:r>
          </w:p>
          <w:p w:rsidR="0060649E" w:rsidRDefault="0060649E" w:rsidP="00667B0F">
            <w:pPr>
              <w:pStyle w:val="af6"/>
              <w:ind w:left="0"/>
              <w:jc w:val="both"/>
            </w:pPr>
          </w:p>
        </w:tc>
        <w:tc>
          <w:tcPr>
            <w:tcW w:w="5153" w:type="dxa"/>
            <w:shd w:val="clear" w:color="auto" w:fill="DBE5F1" w:themeFill="accent1" w:themeFillTint="33"/>
          </w:tcPr>
          <w:p w:rsidR="0060649E" w:rsidRDefault="0060649E" w:rsidP="0060649E">
            <w:pPr>
              <w:pStyle w:val="af6"/>
              <w:ind w:left="0"/>
              <w:jc w:val="center"/>
            </w:pPr>
            <w:r>
              <w:rPr>
                <w:noProof/>
                <w:lang w:eastAsia="uk-UA"/>
              </w:rPr>
              <w:drawing>
                <wp:inline distT="0" distB="0" distL="0" distR="0" wp14:anchorId="7BCCDCB5" wp14:editId="7D3C1937">
                  <wp:extent cx="1734742" cy="2052000"/>
                  <wp:effectExtent l="0" t="0" r="0" b="5715"/>
                  <wp:docPr id="48" name="Рисунок 48" descr="https://upload.wikimedia.org/wikipedia/commons/thumb/4/42/Friedrich_List_1839.jpg/250px-Friedrich_List_18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ttps://upload.wikimedia.org/wikipedia/commons/thumb/4/42/Friedrich_List_1839.jpg/250px-Friedrich_List_1839.jp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734742" cy="2052000"/>
                          </a:xfrm>
                          <a:prstGeom prst="rect">
                            <a:avLst/>
                          </a:prstGeom>
                          <a:noFill/>
                          <a:ln>
                            <a:noFill/>
                          </a:ln>
                        </pic:spPr>
                      </pic:pic>
                    </a:graphicData>
                  </a:graphic>
                </wp:inline>
              </w:drawing>
            </w:r>
          </w:p>
          <w:p w:rsidR="0060649E" w:rsidRDefault="0060649E" w:rsidP="0060649E">
            <w:pPr>
              <w:jc w:val="center"/>
              <w:rPr>
                <w:rFonts w:ascii="Arial" w:hAnsi="Arial" w:cs="Arial"/>
                <w:color w:val="202122"/>
                <w:sz w:val="21"/>
                <w:szCs w:val="21"/>
                <w:shd w:val="clear" w:color="auto" w:fill="FFFFFF"/>
              </w:rPr>
            </w:pPr>
            <w:r w:rsidRPr="0060649E">
              <w:rPr>
                <w:b/>
                <w:i/>
              </w:rPr>
              <w:t>Фрідріх Ліст</w:t>
            </w:r>
          </w:p>
          <w:p w:rsidR="0060649E" w:rsidRPr="0060649E" w:rsidRDefault="0060649E" w:rsidP="0060649E">
            <w:pPr>
              <w:jc w:val="center"/>
              <w:rPr>
                <w:i/>
              </w:rPr>
            </w:pPr>
            <w:r w:rsidRPr="0060649E">
              <w:rPr>
                <w:i/>
                <w:sz w:val="22"/>
              </w:rPr>
              <w:t>(</w:t>
            </w:r>
            <w:hyperlink r:id="rId734" w:tooltip="6 серпня" w:history="1">
              <w:r w:rsidRPr="0060649E">
                <w:rPr>
                  <w:i/>
                  <w:sz w:val="22"/>
                </w:rPr>
                <w:t>6 серпня</w:t>
              </w:r>
            </w:hyperlink>
            <w:r w:rsidRPr="0060649E">
              <w:rPr>
                <w:i/>
                <w:sz w:val="22"/>
              </w:rPr>
              <w:t> </w:t>
            </w:r>
            <w:hyperlink r:id="rId735" w:tooltip="1789" w:history="1">
              <w:r w:rsidRPr="0060649E">
                <w:rPr>
                  <w:i/>
                  <w:sz w:val="22"/>
                </w:rPr>
                <w:t>1789</w:t>
              </w:r>
            </w:hyperlink>
            <w:r w:rsidRPr="0060649E">
              <w:rPr>
                <w:i/>
                <w:sz w:val="22"/>
              </w:rPr>
              <w:t>, м.</w:t>
            </w:r>
            <w:hyperlink r:id="rId736" w:tooltip="Ройтлінген" w:history="1">
              <w:r w:rsidRPr="0060649E">
                <w:rPr>
                  <w:i/>
                  <w:sz w:val="22"/>
                </w:rPr>
                <w:t>Ройтлінген</w:t>
              </w:r>
            </w:hyperlink>
            <w:r w:rsidRPr="0060649E">
              <w:rPr>
                <w:i/>
                <w:sz w:val="22"/>
              </w:rPr>
              <w:t>, </w:t>
            </w:r>
            <w:hyperlink r:id="rId737" w:tooltip="Вюртемберг" w:history="1">
              <w:r w:rsidRPr="0060649E">
                <w:rPr>
                  <w:i/>
                  <w:sz w:val="22"/>
                </w:rPr>
                <w:t>Вюртемберг</w:t>
              </w:r>
            </w:hyperlink>
            <w:r w:rsidRPr="0060649E">
              <w:rPr>
                <w:i/>
                <w:sz w:val="22"/>
              </w:rPr>
              <w:t> — </w:t>
            </w:r>
            <w:hyperlink r:id="rId738" w:tooltip="30 листопада" w:history="1">
              <w:r w:rsidRPr="0060649E">
                <w:rPr>
                  <w:i/>
                  <w:sz w:val="22"/>
                </w:rPr>
                <w:t>30 листопада</w:t>
              </w:r>
            </w:hyperlink>
            <w:r w:rsidRPr="0060649E">
              <w:rPr>
                <w:i/>
                <w:sz w:val="22"/>
              </w:rPr>
              <w:t> </w:t>
            </w:r>
            <w:hyperlink r:id="rId739" w:tooltip="1846" w:history="1">
              <w:r w:rsidRPr="0060649E">
                <w:rPr>
                  <w:i/>
                  <w:sz w:val="22"/>
                </w:rPr>
                <w:t>1846</w:t>
              </w:r>
            </w:hyperlink>
            <w:r w:rsidRPr="0060649E">
              <w:rPr>
                <w:i/>
                <w:sz w:val="22"/>
              </w:rPr>
              <w:t>, </w:t>
            </w:r>
            <w:hyperlink r:id="rId740" w:tooltip="Куфштайн" w:history="1">
              <w:r w:rsidRPr="0060649E">
                <w:rPr>
                  <w:i/>
                  <w:sz w:val="22"/>
                </w:rPr>
                <w:t>Куфштайн</w:t>
              </w:r>
            </w:hyperlink>
            <w:r w:rsidRPr="0060649E">
              <w:rPr>
                <w:i/>
                <w:sz w:val="22"/>
              </w:rPr>
              <w:t>, </w:t>
            </w:r>
            <w:hyperlink r:id="rId741" w:tooltip="Тіроль (земля)" w:history="1">
              <w:r w:rsidRPr="0060649E">
                <w:rPr>
                  <w:i/>
                  <w:sz w:val="22"/>
                </w:rPr>
                <w:t>Тіроль</w:t>
              </w:r>
            </w:hyperlink>
            <w:r w:rsidRPr="0060649E">
              <w:rPr>
                <w:i/>
                <w:sz w:val="22"/>
              </w:rPr>
              <w:t>) — </w:t>
            </w:r>
            <w:hyperlink r:id="rId742" w:tooltip="Німеччина" w:history="1">
              <w:r w:rsidRPr="0060649E">
                <w:rPr>
                  <w:i/>
                  <w:sz w:val="22"/>
                </w:rPr>
                <w:t>німецький</w:t>
              </w:r>
            </w:hyperlink>
            <w:r w:rsidRPr="0060649E">
              <w:rPr>
                <w:i/>
                <w:sz w:val="22"/>
              </w:rPr>
              <w:t> </w:t>
            </w:r>
            <w:hyperlink r:id="rId743" w:tooltip="Економіст" w:history="1">
              <w:r w:rsidRPr="0060649E">
                <w:rPr>
                  <w:i/>
                  <w:sz w:val="22"/>
                </w:rPr>
                <w:t>економіст</w:t>
              </w:r>
            </w:hyperlink>
            <w:r w:rsidRPr="0060649E">
              <w:rPr>
                <w:i/>
                <w:sz w:val="22"/>
              </w:rPr>
              <w:t>, політик, публіцист</w:t>
            </w:r>
          </w:p>
        </w:tc>
      </w:tr>
    </w:tbl>
    <w:p w:rsidR="00EE0F4E" w:rsidRPr="004F4BCC" w:rsidRDefault="00EE0F4E" w:rsidP="00667B0F">
      <w:pPr>
        <w:pStyle w:val="af6"/>
        <w:ind w:left="0" w:firstLine="567"/>
        <w:jc w:val="both"/>
      </w:pPr>
      <w:r w:rsidRPr="004F4BCC">
        <w:t xml:space="preserve">Центральне місце в </w:t>
      </w:r>
      <w:r w:rsidR="00D3537B">
        <w:t>«</w:t>
      </w:r>
      <w:r w:rsidRPr="004F4BCC">
        <w:t>національній системі політичної економії</w:t>
      </w:r>
      <w:r w:rsidR="00D3537B">
        <w:t>»</w:t>
      </w:r>
      <w:r w:rsidRPr="004F4BCC">
        <w:t xml:space="preserve"> Ліста посідала </w:t>
      </w:r>
      <w:r w:rsidR="00D3537B">
        <w:t>«</w:t>
      </w:r>
      <w:r w:rsidRPr="004F4BCC">
        <w:rPr>
          <w:i/>
        </w:rPr>
        <w:t>теорія продуктивних сил</w:t>
      </w:r>
      <w:r w:rsidR="00D3537B">
        <w:rPr>
          <w:i/>
        </w:rPr>
        <w:t>»</w:t>
      </w:r>
      <w:r w:rsidRPr="004F4BCC">
        <w:rPr>
          <w:i/>
        </w:rPr>
        <w:t>.</w:t>
      </w:r>
      <w:r w:rsidRPr="004F4BCC">
        <w:t xml:space="preserve"> Відповідно до цієї теорії, добробут нації визначається не кількістю багатства, а ступенем розвитку продуктивних сил, що створюють ці багатства. Іншими словами, не самим багатством, а здатністю його створювати. До таких продуктивних сил він відносить працю, капітал, а також соціально-політичні установи, правові інститути, мораль, релігію.</w:t>
      </w:r>
    </w:p>
    <w:p w:rsidR="00EE0F4E" w:rsidRPr="004F4BCC" w:rsidRDefault="00EE0F4E" w:rsidP="00667B0F">
      <w:pPr>
        <w:pStyle w:val="af6"/>
        <w:ind w:left="0" w:firstLine="567"/>
        <w:jc w:val="both"/>
      </w:pPr>
      <w:r w:rsidRPr="004F4BCC">
        <w:t>Ф. Ліст визнавав доцільність тимчасового огородження країни від більш розвинених держав за допомогою введення протекціоністських бар'єрів. Лист був противником вільної торгівлі, за яку виступала більш розвинена в усіх відношеннях Англія. Ідеал Ліста - це не міжнародний поділ праці, а незалежна нація з повним набором всіх галузей економіки.</w:t>
      </w:r>
    </w:p>
    <w:p w:rsidR="00EE0F4E" w:rsidRPr="004F4BCC" w:rsidRDefault="00EE0F4E" w:rsidP="00667B0F">
      <w:pPr>
        <w:pStyle w:val="af6"/>
        <w:ind w:left="0" w:firstLine="567"/>
        <w:jc w:val="both"/>
      </w:pPr>
      <w:r w:rsidRPr="004F4BCC">
        <w:t>Програма економічного відродження Німеччини, покладена в основу економічної політики імперського канцлера князя Отто фон Бісмарка в 40-і роки XIX століття, в значній мірі спиралася на ідеї Ф. Ліста, хоча самого Ліста за життя неодноразово випроваджували за межі країни.</w:t>
      </w:r>
    </w:p>
    <w:p w:rsidR="00EE0F4E" w:rsidRDefault="00EE0F4E" w:rsidP="00667B0F">
      <w:pPr>
        <w:pStyle w:val="af6"/>
        <w:ind w:left="0" w:firstLine="567"/>
        <w:jc w:val="both"/>
      </w:pPr>
      <w:r w:rsidRPr="004F4BCC">
        <w:t xml:space="preserve">В середині - останній третині XIX століття виникає </w:t>
      </w:r>
      <w:r w:rsidRPr="004F4BCC">
        <w:rPr>
          <w:b/>
        </w:rPr>
        <w:t>марксизм</w:t>
      </w:r>
      <w:r w:rsidRPr="004F4BCC">
        <w:t xml:space="preserve">, засновники - </w:t>
      </w:r>
      <w:r w:rsidRPr="004F4BCC">
        <w:rPr>
          <w:b/>
        </w:rPr>
        <w:t>Карл Маркс і Фрідріх Енгельс</w:t>
      </w:r>
      <w:r w:rsidRPr="004F4BCC">
        <w:t>. Марксизм не можна назвати чисто економічним ученням. Це, скоріше, поставлений на політичне підґрунтя економічний аналіз.</w:t>
      </w:r>
    </w:p>
    <w:tbl>
      <w:tblPr>
        <w:tblStyle w:val="5"/>
        <w:tblW w:w="0" w:type="auto"/>
        <w:jc w:val="center"/>
        <w:tblLayout w:type="fixed"/>
        <w:tblLook w:val="04A0" w:firstRow="1" w:lastRow="0" w:firstColumn="1" w:lastColumn="0" w:noHBand="0" w:noVBand="1"/>
      </w:tblPr>
      <w:tblGrid>
        <w:gridCol w:w="4786"/>
        <w:gridCol w:w="5103"/>
      </w:tblGrid>
      <w:tr w:rsidR="00570BDB" w:rsidRPr="00570BDB" w:rsidTr="0008397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786" w:type="dxa"/>
            <w:shd w:val="clear" w:color="auto" w:fill="DBE5F1" w:themeFill="accent1" w:themeFillTint="33"/>
          </w:tcPr>
          <w:p w:rsidR="0060649E" w:rsidRPr="00570BDB" w:rsidRDefault="0060649E" w:rsidP="000E59A4">
            <w:pPr>
              <w:pStyle w:val="af6"/>
              <w:ind w:left="0"/>
              <w:jc w:val="center"/>
              <w:rPr>
                <w:color w:val="auto"/>
              </w:rPr>
            </w:pPr>
            <w:r w:rsidRPr="00570BDB">
              <w:rPr>
                <w:noProof/>
                <w:lang w:eastAsia="uk-UA"/>
              </w:rPr>
              <w:drawing>
                <wp:inline distT="0" distB="0" distL="0" distR="0" wp14:anchorId="46191282" wp14:editId="4AE7D0AE">
                  <wp:extent cx="2052000" cy="2052000"/>
                  <wp:effectExtent l="0" t="0" r="5715" b="5715"/>
                  <wp:docPr id="998" name="Рисунок 998"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Переглянути вихідне зображення"/>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2052000" cy="2052000"/>
                          </a:xfrm>
                          <a:prstGeom prst="rect">
                            <a:avLst/>
                          </a:prstGeom>
                          <a:noFill/>
                          <a:ln>
                            <a:noFill/>
                          </a:ln>
                        </pic:spPr>
                      </pic:pic>
                    </a:graphicData>
                  </a:graphic>
                </wp:inline>
              </w:drawing>
            </w:r>
          </w:p>
          <w:p w:rsidR="0060649E" w:rsidRPr="00570BDB" w:rsidRDefault="0060649E" w:rsidP="0060649E">
            <w:pPr>
              <w:pStyle w:val="af6"/>
              <w:ind w:left="0"/>
              <w:jc w:val="center"/>
              <w:rPr>
                <w:rFonts w:ascii="Arial" w:hAnsi="Arial" w:cs="Arial"/>
                <w:color w:val="auto"/>
                <w:sz w:val="21"/>
                <w:szCs w:val="21"/>
                <w:shd w:val="clear" w:color="auto" w:fill="FFFFFF"/>
              </w:rPr>
            </w:pPr>
            <w:r w:rsidRPr="00570BDB">
              <w:rPr>
                <w:i/>
                <w:color w:val="auto"/>
              </w:rPr>
              <w:t>Карл Га́йнрих Маркс</w:t>
            </w:r>
          </w:p>
          <w:p w:rsidR="000E59A4" w:rsidRPr="00570BDB" w:rsidRDefault="0060649E" w:rsidP="0060649E">
            <w:pPr>
              <w:pStyle w:val="af6"/>
              <w:ind w:left="0"/>
              <w:jc w:val="center"/>
              <w:rPr>
                <w:b w:val="0"/>
                <w:i/>
                <w:color w:val="auto"/>
                <w:sz w:val="22"/>
              </w:rPr>
            </w:pPr>
            <w:r w:rsidRPr="00570BDB">
              <w:rPr>
                <w:b w:val="0"/>
                <w:i/>
                <w:color w:val="auto"/>
                <w:sz w:val="22"/>
              </w:rPr>
              <w:t>(</w:t>
            </w:r>
            <w:hyperlink r:id="rId745" w:tooltip="5 травня" w:history="1">
              <w:r w:rsidRPr="00570BDB">
                <w:rPr>
                  <w:b w:val="0"/>
                  <w:i/>
                  <w:color w:val="auto"/>
                  <w:sz w:val="22"/>
                </w:rPr>
                <w:t>5 травня</w:t>
              </w:r>
            </w:hyperlink>
            <w:r w:rsidRPr="00570BDB">
              <w:rPr>
                <w:b w:val="0"/>
                <w:i/>
                <w:color w:val="auto"/>
                <w:sz w:val="22"/>
              </w:rPr>
              <w:t> </w:t>
            </w:r>
            <w:hyperlink r:id="rId746" w:tooltip="1818" w:history="1">
              <w:r w:rsidRPr="00570BDB">
                <w:rPr>
                  <w:b w:val="0"/>
                  <w:i/>
                  <w:color w:val="auto"/>
                  <w:sz w:val="22"/>
                </w:rPr>
                <w:t>1818</w:t>
              </w:r>
            </w:hyperlink>
            <w:r w:rsidRPr="00570BDB">
              <w:rPr>
                <w:b w:val="0"/>
                <w:i/>
                <w:color w:val="auto"/>
                <w:sz w:val="22"/>
              </w:rPr>
              <w:t>, </w:t>
            </w:r>
            <w:hyperlink r:id="rId747" w:tooltip="Трір" w:history="1">
              <w:r w:rsidRPr="00570BDB">
                <w:rPr>
                  <w:b w:val="0"/>
                  <w:i/>
                  <w:color w:val="auto"/>
                  <w:sz w:val="22"/>
                </w:rPr>
                <w:t>Трір</w:t>
              </w:r>
            </w:hyperlink>
            <w:r w:rsidRPr="00570BDB">
              <w:rPr>
                <w:b w:val="0"/>
                <w:i/>
                <w:color w:val="auto"/>
                <w:sz w:val="22"/>
              </w:rPr>
              <w:t> — </w:t>
            </w:r>
            <w:hyperlink r:id="rId748" w:tooltip="14 березня" w:history="1">
              <w:r w:rsidRPr="00570BDB">
                <w:rPr>
                  <w:b w:val="0"/>
                  <w:i/>
                  <w:color w:val="auto"/>
                  <w:sz w:val="22"/>
                </w:rPr>
                <w:t>14 березня</w:t>
              </w:r>
            </w:hyperlink>
            <w:r w:rsidRPr="00570BDB">
              <w:rPr>
                <w:b w:val="0"/>
                <w:i/>
                <w:color w:val="auto"/>
                <w:sz w:val="22"/>
              </w:rPr>
              <w:t> </w:t>
            </w:r>
            <w:hyperlink r:id="rId749" w:tooltip="1883" w:history="1">
              <w:r w:rsidRPr="00570BDB">
                <w:rPr>
                  <w:b w:val="0"/>
                  <w:i/>
                  <w:color w:val="auto"/>
                  <w:sz w:val="22"/>
                </w:rPr>
                <w:t>1883</w:t>
              </w:r>
            </w:hyperlink>
            <w:r w:rsidRPr="00570BDB">
              <w:rPr>
                <w:b w:val="0"/>
                <w:i/>
                <w:color w:val="auto"/>
                <w:sz w:val="22"/>
              </w:rPr>
              <w:t>, </w:t>
            </w:r>
            <w:hyperlink r:id="rId750" w:tooltip="Лондон" w:history="1">
              <w:r w:rsidRPr="00570BDB">
                <w:rPr>
                  <w:b w:val="0"/>
                  <w:i/>
                  <w:color w:val="auto"/>
                  <w:sz w:val="22"/>
                </w:rPr>
                <w:t>Лондон</w:t>
              </w:r>
            </w:hyperlink>
            <w:r w:rsidRPr="00570BDB">
              <w:rPr>
                <w:b w:val="0"/>
                <w:i/>
                <w:color w:val="auto"/>
                <w:sz w:val="22"/>
              </w:rPr>
              <w:t>) — німецький </w:t>
            </w:r>
            <w:hyperlink r:id="rId751" w:tooltip="Філософ" w:history="1">
              <w:r w:rsidRPr="00570BDB">
                <w:rPr>
                  <w:b w:val="0"/>
                  <w:i/>
                  <w:color w:val="auto"/>
                  <w:sz w:val="22"/>
                </w:rPr>
                <w:t>філософ</w:t>
              </w:r>
            </w:hyperlink>
            <w:r w:rsidRPr="00570BDB">
              <w:rPr>
                <w:b w:val="0"/>
                <w:i/>
                <w:color w:val="auto"/>
                <w:sz w:val="22"/>
              </w:rPr>
              <w:t>-</w:t>
            </w:r>
            <w:hyperlink r:id="rId752" w:tooltip="Матеріалізм" w:history="1">
              <w:r w:rsidRPr="00570BDB">
                <w:rPr>
                  <w:b w:val="0"/>
                  <w:i/>
                  <w:color w:val="auto"/>
                  <w:sz w:val="22"/>
                </w:rPr>
                <w:t>матеріаліст</w:t>
              </w:r>
            </w:hyperlink>
            <w:r w:rsidRPr="00570BDB">
              <w:rPr>
                <w:b w:val="0"/>
                <w:i/>
                <w:color w:val="auto"/>
                <w:sz w:val="22"/>
              </w:rPr>
              <w:t>, теоретик-</w:t>
            </w:r>
            <w:hyperlink r:id="rId753" w:tooltip="Суспільствознавство" w:history="1">
              <w:r w:rsidRPr="00570BDB">
                <w:rPr>
                  <w:b w:val="0"/>
                  <w:i/>
                  <w:color w:val="auto"/>
                  <w:sz w:val="22"/>
                </w:rPr>
                <w:t>суспільствознавець</w:t>
              </w:r>
            </w:hyperlink>
            <w:r w:rsidRPr="00570BDB">
              <w:rPr>
                <w:b w:val="0"/>
                <w:i/>
                <w:color w:val="auto"/>
                <w:sz w:val="22"/>
              </w:rPr>
              <w:t>, </w:t>
            </w:r>
            <w:hyperlink r:id="rId754" w:tooltip="Політична економія" w:history="1">
              <w:r w:rsidRPr="00570BDB">
                <w:rPr>
                  <w:b w:val="0"/>
                  <w:i/>
                  <w:color w:val="auto"/>
                  <w:sz w:val="22"/>
                </w:rPr>
                <w:t>політеконом</w:t>
              </w:r>
            </w:hyperlink>
            <w:r w:rsidRPr="00570BDB">
              <w:rPr>
                <w:b w:val="0"/>
                <w:i/>
                <w:color w:val="auto"/>
                <w:sz w:val="22"/>
              </w:rPr>
              <w:t xml:space="preserve">, </w:t>
            </w:r>
          </w:p>
          <w:p w:rsidR="0060649E" w:rsidRPr="00570BDB" w:rsidRDefault="0060649E" w:rsidP="0060649E">
            <w:pPr>
              <w:pStyle w:val="af6"/>
              <w:ind w:left="0"/>
              <w:jc w:val="center"/>
              <w:rPr>
                <w:color w:val="auto"/>
              </w:rPr>
            </w:pPr>
            <w:r w:rsidRPr="00570BDB">
              <w:rPr>
                <w:b w:val="0"/>
                <w:i/>
                <w:color w:val="auto"/>
                <w:sz w:val="22"/>
              </w:rPr>
              <w:t>політичний журналіст</w:t>
            </w:r>
            <w:r w:rsidR="000E59A4" w:rsidRPr="00570BDB">
              <w:rPr>
                <w:b w:val="0"/>
                <w:i/>
                <w:color w:val="auto"/>
                <w:sz w:val="22"/>
              </w:rPr>
              <w:t xml:space="preserve"> -</w:t>
            </w:r>
            <w:hyperlink r:id="rId755" w:tooltip="Публіцист" w:history="1">
              <w:r w:rsidRPr="00570BDB">
                <w:rPr>
                  <w:b w:val="0"/>
                  <w:i/>
                  <w:color w:val="auto"/>
                  <w:sz w:val="22"/>
                </w:rPr>
                <w:t>публіцист</w:t>
              </w:r>
            </w:hyperlink>
            <w:r w:rsidRPr="00570BDB">
              <w:rPr>
                <w:b w:val="0"/>
                <w:i/>
                <w:color w:val="auto"/>
                <w:sz w:val="22"/>
              </w:rPr>
              <w:t>; </w:t>
            </w:r>
            <w:hyperlink r:id="rId756" w:tooltip="Протагоніст" w:history="1">
              <w:r w:rsidRPr="00570BDB">
                <w:rPr>
                  <w:b w:val="0"/>
                  <w:i/>
                  <w:color w:val="auto"/>
                  <w:sz w:val="22"/>
                </w:rPr>
                <w:t>протагоніст</w:t>
              </w:r>
            </w:hyperlink>
            <w:r w:rsidRPr="00570BDB">
              <w:rPr>
                <w:b w:val="0"/>
                <w:i/>
                <w:color w:val="auto"/>
                <w:sz w:val="22"/>
              </w:rPr>
              <w:t> </w:t>
            </w:r>
            <w:hyperlink r:id="rId757" w:tooltip="Робітництво" w:history="1">
              <w:r w:rsidRPr="00570BDB">
                <w:rPr>
                  <w:b w:val="0"/>
                  <w:i/>
                  <w:color w:val="auto"/>
                  <w:sz w:val="22"/>
                </w:rPr>
                <w:t>робітничого</w:t>
              </w:r>
            </w:hyperlink>
            <w:r w:rsidRPr="00570BDB">
              <w:rPr>
                <w:b w:val="0"/>
                <w:i/>
                <w:color w:val="auto"/>
                <w:sz w:val="22"/>
              </w:rPr>
              <w:t> </w:t>
            </w:r>
            <w:hyperlink r:id="rId758" w:tooltip="Соціалістичний рух" w:history="1">
              <w:r w:rsidRPr="00570BDB">
                <w:rPr>
                  <w:b w:val="0"/>
                  <w:i/>
                  <w:color w:val="auto"/>
                  <w:sz w:val="22"/>
                </w:rPr>
                <w:t>соціалістичного руху</w:t>
              </w:r>
            </w:hyperlink>
            <w:r w:rsidRPr="00570BDB">
              <w:rPr>
                <w:b w:val="0"/>
                <w:i/>
                <w:color w:val="auto"/>
                <w:sz w:val="22"/>
              </w:rPr>
              <w:t> та один із засновників </w:t>
            </w:r>
            <w:hyperlink r:id="rId759" w:tooltip="Перший Інтернаціонал" w:history="1">
              <w:r w:rsidRPr="00570BDB">
                <w:rPr>
                  <w:b w:val="0"/>
                  <w:i/>
                  <w:color w:val="auto"/>
                  <w:sz w:val="22"/>
                </w:rPr>
                <w:t>Першого Інтернаціоналу</w:t>
              </w:r>
            </w:hyperlink>
          </w:p>
        </w:tc>
        <w:tc>
          <w:tcPr>
            <w:tcW w:w="5103" w:type="dxa"/>
            <w:shd w:val="clear" w:color="auto" w:fill="DBE5F1" w:themeFill="accent1" w:themeFillTint="33"/>
          </w:tcPr>
          <w:p w:rsidR="000E59A4" w:rsidRPr="00570BDB" w:rsidRDefault="000E59A4" w:rsidP="000E59A4">
            <w:pPr>
              <w:pStyle w:val="af6"/>
              <w:ind w:left="0"/>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3A3D79AE" wp14:editId="6371D336">
                  <wp:extent cx="1496036" cy="2052000"/>
                  <wp:effectExtent l="0" t="0" r="9525" b="5715"/>
                  <wp:docPr id="396" name="Рисунок 396"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Переглянути вихідне зображення"/>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1496036" cy="2052000"/>
                          </a:xfrm>
                          <a:prstGeom prst="rect">
                            <a:avLst/>
                          </a:prstGeom>
                          <a:noFill/>
                          <a:ln>
                            <a:noFill/>
                          </a:ln>
                        </pic:spPr>
                      </pic:pic>
                    </a:graphicData>
                  </a:graphic>
                </wp:inline>
              </w:drawing>
            </w:r>
          </w:p>
          <w:p w:rsidR="000E59A4" w:rsidRPr="00570BDB" w:rsidRDefault="000E59A4" w:rsidP="00570BDB">
            <w:pPr>
              <w:shd w:val="clear" w:color="auto" w:fill="DBE5F1" w:themeFill="accent1" w:themeFillTint="33"/>
              <w:jc w:val="center"/>
              <w:cnfStyle w:val="100000000000" w:firstRow="1" w:lastRow="0" w:firstColumn="0" w:lastColumn="0" w:oddVBand="0" w:evenVBand="0" w:oddHBand="0" w:evenHBand="0" w:firstRowFirstColumn="0" w:firstRowLastColumn="0" w:lastRowFirstColumn="0" w:lastRowLastColumn="0"/>
              <w:rPr>
                <w:i/>
                <w:color w:val="auto"/>
              </w:rPr>
            </w:pPr>
            <w:r w:rsidRPr="00570BDB">
              <w:rPr>
                <w:i/>
                <w:color w:val="auto"/>
              </w:rPr>
              <w:t>Фрідріх Енгельс</w:t>
            </w:r>
          </w:p>
          <w:p w:rsidR="000E59A4" w:rsidRPr="00570BDB" w:rsidRDefault="000E59A4" w:rsidP="00570BDB">
            <w:pPr>
              <w:pStyle w:val="af6"/>
              <w:shd w:val="clear" w:color="auto" w:fill="DBE5F1" w:themeFill="accent1" w:themeFillTint="33"/>
              <w:ind w:left="0"/>
              <w:jc w:val="center"/>
              <w:cnfStyle w:val="100000000000" w:firstRow="1" w:lastRow="0" w:firstColumn="0" w:lastColumn="0" w:oddVBand="0" w:evenVBand="0" w:oddHBand="0" w:evenHBand="0" w:firstRowFirstColumn="0" w:firstRowLastColumn="0" w:lastRowFirstColumn="0" w:lastRowLastColumn="0"/>
              <w:rPr>
                <w:b w:val="0"/>
                <w:i/>
                <w:color w:val="auto"/>
                <w:sz w:val="22"/>
              </w:rPr>
            </w:pPr>
            <w:r w:rsidRPr="00570BDB">
              <w:rPr>
                <w:b w:val="0"/>
                <w:i/>
                <w:color w:val="auto"/>
                <w:sz w:val="22"/>
              </w:rPr>
              <w:t>(</w:t>
            </w:r>
            <w:hyperlink r:id="rId761" w:tooltip="28 листопада" w:history="1">
              <w:r w:rsidRPr="00570BDB">
                <w:rPr>
                  <w:b w:val="0"/>
                  <w:i/>
                  <w:color w:val="auto"/>
                  <w:sz w:val="22"/>
                </w:rPr>
                <w:t>28 листопада</w:t>
              </w:r>
            </w:hyperlink>
            <w:r w:rsidRPr="00570BDB">
              <w:rPr>
                <w:b w:val="0"/>
                <w:i/>
                <w:color w:val="auto"/>
                <w:sz w:val="22"/>
              </w:rPr>
              <w:t> </w:t>
            </w:r>
            <w:hyperlink r:id="rId762" w:tooltip="1820" w:history="1">
              <w:r w:rsidRPr="00570BDB">
                <w:rPr>
                  <w:b w:val="0"/>
                  <w:i/>
                  <w:color w:val="auto"/>
                  <w:sz w:val="22"/>
                </w:rPr>
                <w:t>1820</w:t>
              </w:r>
            </w:hyperlink>
            <w:r w:rsidRPr="00570BDB">
              <w:rPr>
                <w:b w:val="0"/>
                <w:i/>
                <w:color w:val="auto"/>
                <w:sz w:val="22"/>
              </w:rPr>
              <w:t>, м. Бармен, нині </w:t>
            </w:r>
            <w:hyperlink r:id="rId763" w:tooltip="Вупперталь" w:history="1">
              <w:r w:rsidRPr="00570BDB">
                <w:rPr>
                  <w:b w:val="0"/>
                  <w:i/>
                  <w:color w:val="auto"/>
                  <w:sz w:val="22"/>
                </w:rPr>
                <w:t>Вупперталь</w:t>
              </w:r>
            </w:hyperlink>
            <w:r w:rsidRPr="00570BDB">
              <w:rPr>
                <w:b w:val="0"/>
                <w:i/>
                <w:color w:val="auto"/>
                <w:sz w:val="22"/>
              </w:rPr>
              <w:t>, </w:t>
            </w:r>
            <w:hyperlink r:id="rId764" w:tooltip="Німеччина" w:history="1">
              <w:r w:rsidRPr="00570BDB">
                <w:rPr>
                  <w:b w:val="0"/>
                  <w:i/>
                  <w:color w:val="auto"/>
                  <w:sz w:val="22"/>
                </w:rPr>
                <w:t>Німеччина</w:t>
              </w:r>
            </w:hyperlink>
            <w:r w:rsidRPr="00570BDB">
              <w:rPr>
                <w:b w:val="0"/>
                <w:i/>
                <w:color w:val="auto"/>
                <w:sz w:val="22"/>
              </w:rPr>
              <w:t> — </w:t>
            </w:r>
            <w:hyperlink r:id="rId765" w:tooltip="5 серпня" w:history="1">
              <w:r w:rsidRPr="00570BDB">
                <w:rPr>
                  <w:b w:val="0"/>
                  <w:i/>
                  <w:color w:val="auto"/>
                  <w:sz w:val="22"/>
                </w:rPr>
                <w:t>5 серпня</w:t>
              </w:r>
            </w:hyperlink>
            <w:r w:rsidRPr="00570BDB">
              <w:rPr>
                <w:b w:val="0"/>
                <w:i/>
                <w:color w:val="auto"/>
                <w:sz w:val="22"/>
              </w:rPr>
              <w:t> </w:t>
            </w:r>
            <w:hyperlink r:id="rId766" w:tooltip="1895" w:history="1">
              <w:r w:rsidRPr="00570BDB">
                <w:rPr>
                  <w:b w:val="0"/>
                  <w:i/>
                  <w:color w:val="auto"/>
                  <w:sz w:val="22"/>
                </w:rPr>
                <w:t>1895</w:t>
              </w:r>
            </w:hyperlink>
            <w:r w:rsidRPr="00570BDB">
              <w:rPr>
                <w:b w:val="0"/>
                <w:i/>
                <w:color w:val="auto"/>
                <w:sz w:val="22"/>
              </w:rPr>
              <w:t>, </w:t>
            </w:r>
            <w:hyperlink r:id="rId767" w:tooltip="Лондон" w:history="1">
              <w:r w:rsidRPr="00570BDB">
                <w:rPr>
                  <w:b w:val="0"/>
                  <w:i/>
                  <w:color w:val="auto"/>
                  <w:sz w:val="22"/>
                </w:rPr>
                <w:t>Лондон</w:t>
              </w:r>
            </w:hyperlink>
            <w:r w:rsidRPr="00570BDB">
              <w:rPr>
                <w:b w:val="0"/>
                <w:i/>
                <w:color w:val="auto"/>
                <w:sz w:val="22"/>
              </w:rPr>
              <w:t>) — </w:t>
            </w:r>
            <w:hyperlink r:id="rId768" w:tooltip="Німеччина" w:history="1">
              <w:r w:rsidRPr="00570BDB">
                <w:rPr>
                  <w:b w:val="0"/>
                  <w:i/>
                  <w:color w:val="auto"/>
                  <w:sz w:val="22"/>
                </w:rPr>
                <w:t>німецький</w:t>
              </w:r>
            </w:hyperlink>
            <w:r w:rsidRPr="00570BDB">
              <w:rPr>
                <w:b w:val="0"/>
                <w:i/>
                <w:color w:val="auto"/>
                <w:sz w:val="22"/>
              </w:rPr>
              <w:t> </w:t>
            </w:r>
            <w:hyperlink r:id="rId769" w:tooltip="Підприємець" w:history="1">
              <w:r w:rsidRPr="00570BDB">
                <w:rPr>
                  <w:b w:val="0"/>
                  <w:i/>
                  <w:color w:val="auto"/>
                  <w:sz w:val="22"/>
                </w:rPr>
                <w:t>підприємець</w:t>
              </w:r>
            </w:hyperlink>
            <w:r w:rsidRPr="00570BDB">
              <w:rPr>
                <w:b w:val="0"/>
                <w:i/>
                <w:color w:val="auto"/>
                <w:sz w:val="22"/>
              </w:rPr>
              <w:t>, </w:t>
            </w:r>
            <w:hyperlink r:id="rId770" w:tooltip="Політичний діяч" w:history="1">
              <w:r w:rsidRPr="00570BDB">
                <w:rPr>
                  <w:b w:val="0"/>
                  <w:i/>
                  <w:color w:val="auto"/>
                  <w:sz w:val="22"/>
                </w:rPr>
                <w:t>політичний діяч</w:t>
              </w:r>
            </w:hyperlink>
            <w:r w:rsidRPr="00570BDB">
              <w:rPr>
                <w:b w:val="0"/>
                <w:i/>
                <w:color w:val="auto"/>
                <w:sz w:val="22"/>
              </w:rPr>
              <w:t>, </w:t>
            </w:r>
            <w:hyperlink r:id="rId771" w:tooltip="Філософ" w:history="1">
              <w:r w:rsidRPr="00570BDB">
                <w:rPr>
                  <w:b w:val="0"/>
                  <w:i/>
                  <w:color w:val="auto"/>
                  <w:sz w:val="22"/>
                </w:rPr>
                <w:t>філософ</w:t>
              </w:r>
            </w:hyperlink>
            <w:r w:rsidRPr="00570BDB">
              <w:rPr>
                <w:b w:val="0"/>
                <w:i/>
                <w:color w:val="auto"/>
                <w:sz w:val="22"/>
              </w:rPr>
              <w:t>, </w:t>
            </w:r>
            <w:hyperlink r:id="rId772" w:tooltip="Історик" w:history="1">
              <w:r w:rsidRPr="00570BDB">
                <w:rPr>
                  <w:b w:val="0"/>
                  <w:i/>
                  <w:color w:val="auto"/>
                  <w:sz w:val="22"/>
                </w:rPr>
                <w:t>історик</w:t>
              </w:r>
            </w:hyperlink>
            <w:r w:rsidRPr="00570BDB">
              <w:rPr>
                <w:b w:val="0"/>
                <w:i/>
                <w:color w:val="auto"/>
                <w:sz w:val="22"/>
              </w:rPr>
              <w:t>, </w:t>
            </w:r>
            <w:hyperlink r:id="rId773" w:tooltip="Публіцист" w:history="1">
              <w:r w:rsidRPr="00570BDB">
                <w:rPr>
                  <w:b w:val="0"/>
                  <w:i/>
                  <w:color w:val="auto"/>
                  <w:sz w:val="22"/>
                </w:rPr>
                <w:t>публіцист</w:t>
              </w:r>
            </w:hyperlink>
            <w:r w:rsidRPr="00570BDB">
              <w:rPr>
                <w:b w:val="0"/>
                <w:i/>
                <w:color w:val="auto"/>
                <w:sz w:val="22"/>
              </w:rPr>
              <w:t>. Один з основоположників </w:t>
            </w:r>
            <w:hyperlink r:id="rId774" w:tooltip="Марксизм" w:history="1">
              <w:r w:rsidRPr="00570BDB">
                <w:rPr>
                  <w:b w:val="0"/>
                  <w:i/>
                  <w:color w:val="auto"/>
                  <w:sz w:val="22"/>
                </w:rPr>
                <w:t>марксизму</w:t>
              </w:r>
            </w:hyperlink>
            <w:r w:rsidRPr="00570BDB">
              <w:rPr>
                <w:b w:val="0"/>
                <w:i/>
                <w:color w:val="auto"/>
                <w:sz w:val="22"/>
              </w:rPr>
              <w:t> — перший </w:t>
            </w:r>
            <w:hyperlink r:id="rId775" w:tooltip="Систематизація" w:history="1">
              <w:r w:rsidRPr="00570BDB">
                <w:rPr>
                  <w:b w:val="0"/>
                  <w:i/>
                  <w:color w:val="auto"/>
                  <w:sz w:val="22"/>
                </w:rPr>
                <w:t>систематизатор</w:t>
              </w:r>
            </w:hyperlink>
            <w:r w:rsidRPr="00570BDB">
              <w:rPr>
                <w:b w:val="0"/>
                <w:i/>
                <w:color w:val="auto"/>
                <w:sz w:val="22"/>
              </w:rPr>
              <w:t> та </w:t>
            </w:r>
            <w:hyperlink r:id="rId776" w:tooltip="Видавець" w:history="1">
              <w:r w:rsidRPr="00570BDB">
                <w:rPr>
                  <w:b w:val="0"/>
                  <w:i/>
                  <w:color w:val="auto"/>
                  <w:sz w:val="22"/>
                </w:rPr>
                <w:t>видавець</w:t>
              </w:r>
            </w:hyperlink>
            <w:r w:rsidRPr="00570BDB">
              <w:rPr>
                <w:b w:val="0"/>
                <w:i/>
                <w:color w:val="auto"/>
                <w:sz w:val="22"/>
              </w:rPr>
              <w:t> творів </w:t>
            </w:r>
          </w:p>
          <w:p w:rsidR="0060649E" w:rsidRPr="00570BDB" w:rsidRDefault="00F512F3" w:rsidP="00570BDB">
            <w:pPr>
              <w:pStyle w:val="af6"/>
              <w:shd w:val="clear" w:color="auto" w:fill="DBE5F1" w:themeFill="accent1" w:themeFillTint="33"/>
              <w:ind w:left="0"/>
              <w:jc w:val="center"/>
              <w:cnfStyle w:val="100000000000" w:firstRow="1" w:lastRow="0" w:firstColumn="0" w:lastColumn="0" w:oddVBand="0" w:evenVBand="0" w:oddHBand="0" w:evenHBand="0" w:firstRowFirstColumn="0" w:firstRowLastColumn="0" w:lastRowFirstColumn="0" w:lastRowLastColumn="0"/>
              <w:rPr>
                <w:color w:val="auto"/>
              </w:rPr>
            </w:pPr>
            <w:hyperlink r:id="rId777" w:history="1">
              <w:r w:rsidR="000E59A4" w:rsidRPr="00570BDB">
                <w:rPr>
                  <w:b w:val="0"/>
                  <w:i/>
                  <w:color w:val="auto"/>
                  <w:sz w:val="22"/>
                </w:rPr>
                <w:t>Карла Маркса</w:t>
              </w:r>
            </w:hyperlink>
          </w:p>
        </w:tc>
      </w:tr>
    </w:tbl>
    <w:p w:rsidR="0060649E" w:rsidRPr="004F4BCC" w:rsidRDefault="0060649E" w:rsidP="00667B0F">
      <w:pPr>
        <w:pStyle w:val="af6"/>
        <w:ind w:left="0" w:firstLine="567"/>
        <w:jc w:val="both"/>
      </w:pPr>
    </w:p>
    <w:p w:rsidR="00D3537B" w:rsidRDefault="00D3537B" w:rsidP="00667B0F">
      <w:pPr>
        <w:pStyle w:val="af6"/>
        <w:ind w:left="0" w:firstLine="567"/>
        <w:jc w:val="both"/>
        <w:rPr>
          <w:highlight w:val="yellow"/>
        </w:rPr>
      </w:pPr>
      <w:r>
        <w:rPr>
          <w:noProof/>
          <w:lang w:eastAsia="uk-UA"/>
        </w:rPr>
        <w:drawing>
          <wp:inline distT="0" distB="0" distL="0" distR="0" wp14:anchorId="38A3A6CF" wp14:editId="1DAB7245">
            <wp:extent cx="5943600" cy="691116"/>
            <wp:effectExtent l="19050" t="0" r="19050" b="33020"/>
            <wp:docPr id="60" name="Схема 6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78" r:lo="rId779" r:qs="rId780" r:cs="rId781"/>
              </a:graphicData>
            </a:graphic>
          </wp:inline>
        </w:drawing>
      </w:r>
    </w:p>
    <w:p w:rsidR="00EE0F4E" w:rsidRPr="004F4BCC" w:rsidRDefault="00EE0F4E" w:rsidP="00667B0F">
      <w:pPr>
        <w:pStyle w:val="af6"/>
        <w:ind w:left="0" w:firstLine="567"/>
        <w:jc w:val="both"/>
      </w:pPr>
      <w:r w:rsidRPr="004F4BCC">
        <w:t>Маркс створив теорію трудової вартості. Ввів поняття «</w:t>
      </w:r>
      <w:r w:rsidRPr="004F4BCC">
        <w:rPr>
          <w:b/>
          <w:i/>
        </w:rPr>
        <w:t>доданої вартості</w:t>
      </w:r>
      <w:r w:rsidRPr="004F4BCC">
        <w:t xml:space="preserve">». Він вважав, що саме витрати суспільної праці визначають вартість товару. </w:t>
      </w:r>
    </w:p>
    <w:p w:rsidR="00D3537B" w:rsidRDefault="00D3537B" w:rsidP="00667B0F">
      <w:pPr>
        <w:pStyle w:val="af6"/>
        <w:ind w:left="0" w:firstLine="567"/>
        <w:jc w:val="both"/>
        <w:rPr>
          <w:b/>
          <w:i/>
        </w:rPr>
      </w:pPr>
      <w:r>
        <w:rPr>
          <w:noProof/>
          <w:lang w:eastAsia="uk-UA"/>
        </w:rPr>
        <w:drawing>
          <wp:inline distT="0" distB="0" distL="0" distR="0" wp14:anchorId="01A801B3" wp14:editId="691733C7">
            <wp:extent cx="5890437" cy="967562"/>
            <wp:effectExtent l="0" t="38100" r="15240" b="61595"/>
            <wp:docPr id="1019" name="Схема 101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83" r:lo="rId784" r:qs="rId785" r:cs="rId786"/>
              </a:graphicData>
            </a:graphic>
          </wp:inline>
        </w:drawing>
      </w:r>
    </w:p>
    <w:p w:rsidR="00EE0F4E" w:rsidRPr="004F4BCC" w:rsidRDefault="00EE0F4E" w:rsidP="00667B0F">
      <w:pPr>
        <w:pStyle w:val="af6"/>
        <w:ind w:left="0" w:firstLine="567"/>
        <w:jc w:val="both"/>
      </w:pPr>
      <w:r w:rsidRPr="004F4BCC">
        <w:t>Купівля товару здійснюється для його продажу з метою збільшення капіталу. Приріст вартості (d) над спочатку авансованої сумою грошей, пущених в обіг, називається додаткової вартості. Зростання початкової суми грошей за рахунок приєднання доданої вартості робить їх капіталом. Капітал не може виникнути з товарного обігу, з іншого боку, якби власник грошей не пускав їх в обіг, то ніякого приросту не могло бути. Отже, додаткова вартість не може виникнути і поза обігом.</w:t>
      </w:r>
    </w:p>
    <w:p w:rsidR="00EE0F4E" w:rsidRPr="004F4BCC" w:rsidRDefault="00EE0F4E" w:rsidP="00667B0F">
      <w:pPr>
        <w:pStyle w:val="af6"/>
        <w:ind w:left="0" w:firstLine="567"/>
        <w:jc w:val="both"/>
      </w:pPr>
      <w:r w:rsidRPr="004F4BCC">
        <w:t>Капіталіст купує споживчу вартість товару «робоча сила», що володіє властивістю бути джерелом вартості. Реалізується вона на 2-му етапі обміну між працею і капіталом - в процесі виробництва, коли і створюється нова вартість, яка містить додаткову вартість. Реально додаткова вартість виступає у вигляді прибутку, яка в процесі реалізації і розподілу приймає форми: підприємницький дохід, відсотки, земельна рента.</w:t>
      </w:r>
    </w:p>
    <w:p w:rsidR="00D3537B" w:rsidRDefault="00D3537B" w:rsidP="00667B0F">
      <w:pPr>
        <w:pStyle w:val="af6"/>
        <w:ind w:left="0" w:firstLine="567"/>
        <w:jc w:val="both"/>
      </w:pPr>
      <w:r>
        <w:rPr>
          <w:noProof/>
          <w:lang w:eastAsia="uk-UA"/>
        </w:rPr>
        <w:drawing>
          <wp:inline distT="0" distB="0" distL="0" distR="0" wp14:anchorId="4AF31655" wp14:editId="6AAC8F3F">
            <wp:extent cx="5943600" cy="2094614"/>
            <wp:effectExtent l="0" t="0" r="19050" b="20320"/>
            <wp:docPr id="64" name="Схема 6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88" r:lo="rId789" r:qs="rId790" r:cs="rId791"/>
              </a:graphicData>
            </a:graphic>
          </wp:inline>
        </w:drawing>
      </w:r>
    </w:p>
    <w:p w:rsidR="00EE0F4E" w:rsidRPr="004F4BCC" w:rsidRDefault="00EE0F4E" w:rsidP="00667B0F">
      <w:pPr>
        <w:pStyle w:val="af6"/>
        <w:ind w:left="0" w:firstLine="567"/>
        <w:jc w:val="both"/>
      </w:pPr>
      <w:r w:rsidRPr="004F4BCC">
        <w:t>К. Маркс досліджував капіталістичні цикли. Цикл включає 4 фази: криза, депресія, пожвавлення і підйом. Кризи він виводить з основного протиріччя капіталізму: виробництво здійснюється заради прибутку, а не заради споживання, накопичення капіталу перевищує споживчі можливості населення, і виникає перевиробництво.</w:t>
      </w:r>
    </w:p>
    <w:p w:rsidR="00EE0F4E" w:rsidRPr="004F4BCC" w:rsidRDefault="00EE0F4E" w:rsidP="00667B0F">
      <w:pPr>
        <w:pStyle w:val="af6"/>
        <w:ind w:left="0" w:firstLine="567"/>
        <w:jc w:val="both"/>
      </w:pPr>
      <w:r w:rsidRPr="004F4BCC">
        <w:t>Зауважимо, що багато в навчанні Маркса була запозичена у класиків, Сміта і Рікардо, однак, було поставлено на єдиний фундамент - трудову теорію вартості і отримало відповідну політичну інтерпретацію.</w:t>
      </w:r>
    </w:p>
    <w:p w:rsidR="00EE0F4E" w:rsidRDefault="00EE0F4E" w:rsidP="00667B0F">
      <w:pPr>
        <w:pStyle w:val="af6"/>
        <w:ind w:left="0" w:firstLine="567"/>
        <w:jc w:val="both"/>
      </w:pPr>
    </w:p>
    <w:p w:rsidR="00671E7C" w:rsidRPr="004F4BCC" w:rsidRDefault="00671E7C" w:rsidP="0048298E">
      <w:pPr>
        <w:pStyle w:val="af6"/>
        <w:ind w:left="993"/>
        <w:jc w:val="both"/>
      </w:pPr>
      <w:r>
        <w:rPr>
          <w:noProof/>
          <w:lang w:eastAsia="uk-UA"/>
        </w:rPr>
        <w:drawing>
          <wp:inline distT="0" distB="0" distL="0" distR="0" wp14:anchorId="5D6F1210" wp14:editId="7F8E460F">
            <wp:extent cx="5475768" cy="489098"/>
            <wp:effectExtent l="0" t="0" r="10795" b="44450"/>
            <wp:docPr id="67" name="Схема 6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93" r:lo="rId794" r:qs="rId795" r:cs="rId796"/>
              </a:graphicData>
            </a:graphic>
          </wp:inline>
        </w:drawing>
      </w:r>
    </w:p>
    <w:p w:rsidR="00671E7C" w:rsidRDefault="00EE0F4E" w:rsidP="00667B0F">
      <w:pPr>
        <w:pStyle w:val="af6"/>
        <w:ind w:left="0" w:firstLine="567"/>
        <w:jc w:val="both"/>
      </w:pPr>
      <w:r w:rsidRPr="004F4BCC">
        <w:t xml:space="preserve">В останній третині XIX ст. виник новий напрям економічної думки - маржиналізм. </w:t>
      </w:r>
    </w:p>
    <w:p w:rsidR="00671E7C" w:rsidRDefault="00671E7C" w:rsidP="00667B0F">
      <w:pPr>
        <w:pStyle w:val="af6"/>
        <w:ind w:left="0" w:firstLine="567"/>
        <w:jc w:val="both"/>
      </w:pPr>
      <w:r w:rsidRPr="00671E7C">
        <w:rPr>
          <w:noProof/>
          <w:shd w:val="clear" w:color="auto" w:fill="FFFFFF" w:themeFill="background1"/>
          <w:lang w:eastAsia="uk-UA"/>
        </w:rPr>
        <w:drawing>
          <wp:inline distT="0" distB="0" distL="0" distR="0" wp14:anchorId="458C2EF8" wp14:editId="2DF2AA59">
            <wp:extent cx="6060558" cy="723014"/>
            <wp:effectExtent l="19050" t="0" r="16510" b="20320"/>
            <wp:docPr id="68" name="Схема 6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798" r:lo="rId799" r:qs="rId800" r:cs="rId801"/>
              </a:graphicData>
            </a:graphic>
          </wp:inline>
        </w:drawing>
      </w:r>
    </w:p>
    <w:p w:rsidR="00EE0F4E" w:rsidRPr="004F4BCC" w:rsidRDefault="00EE0F4E" w:rsidP="00667B0F">
      <w:pPr>
        <w:pStyle w:val="af6"/>
        <w:ind w:left="0" w:firstLine="567"/>
        <w:jc w:val="both"/>
      </w:pPr>
      <w:r w:rsidRPr="004F4BCC">
        <w:t>У центрі нового вчення стояв суб'єкт з його потребами.</w:t>
      </w:r>
    </w:p>
    <w:p w:rsidR="00EE0F4E" w:rsidRDefault="00EE0F4E" w:rsidP="00667B0F">
      <w:pPr>
        <w:pStyle w:val="af6"/>
        <w:ind w:left="0" w:firstLine="567"/>
        <w:jc w:val="both"/>
      </w:pPr>
      <w:r w:rsidRPr="004F4BCC">
        <w:t xml:space="preserve">У маржиналістів були попередники: </w:t>
      </w:r>
      <w:r w:rsidRPr="004F4BCC">
        <w:rPr>
          <w:b/>
        </w:rPr>
        <w:t>Йоганн фон Тюнен</w:t>
      </w:r>
      <w:r w:rsidRPr="004F4BCC">
        <w:t xml:space="preserve"> (1783-1850) розробив </w:t>
      </w:r>
      <w:r w:rsidRPr="004F4BCC">
        <w:rPr>
          <w:i/>
        </w:rPr>
        <w:t>теорію граничної продуктивності</w:t>
      </w:r>
      <w:r w:rsidRPr="004F4BCC">
        <w:t xml:space="preserve">; </w:t>
      </w:r>
      <w:r w:rsidRPr="004F4BCC">
        <w:rPr>
          <w:b/>
        </w:rPr>
        <w:t>Антуан Огюстен Курно</w:t>
      </w:r>
      <w:r w:rsidRPr="004F4BCC">
        <w:t xml:space="preserve"> (1801-1877) написав книгу «</w:t>
      </w:r>
      <w:r w:rsidRPr="004F4BCC">
        <w:rPr>
          <w:i/>
        </w:rPr>
        <w:t>Математичні основи теорії багатства</w:t>
      </w:r>
      <w:r w:rsidRPr="004F4BCC">
        <w:t xml:space="preserve">», </w:t>
      </w:r>
      <w:r w:rsidRPr="004F4BCC">
        <w:rPr>
          <w:b/>
        </w:rPr>
        <w:t>Жюль Дюпюї</w:t>
      </w:r>
      <w:r w:rsidRPr="004F4BCC">
        <w:t xml:space="preserve"> займався проблемою виміру корисності суспільних послуг; </w:t>
      </w:r>
      <w:r w:rsidRPr="004F4BCC">
        <w:rPr>
          <w:b/>
        </w:rPr>
        <w:t>Герман Госсен</w:t>
      </w:r>
      <w:r w:rsidRPr="004F4BCC">
        <w:t xml:space="preserve"> (1810-1858) сформулював закони граничної корисності. Маржиналістська</w:t>
      </w:r>
      <w:r w:rsidR="000E59A4">
        <w:t xml:space="preserve"> революція проходила в 2 етапи (т</w:t>
      </w:r>
      <w:r w:rsidRPr="004F4BCC">
        <w:t xml:space="preserve">аблиця </w:t>
      </w:r>
      <w:r w:rsidR="00671E7C">
        <w:t>3.</w:t>
      </w:r>
      <w:r w:rsidR="000E59A4">
        <w:t>4).</w:t>
      </w:r>
    </w:p>
    <w:p w:rsidR="0048298E" w:rsidRPr="0048298E" w:rsidRDefault="0048298E" w:rsidP="00667B0F">
      <w:pPr>
        <w:pStyle w:val="af6"/>
        <w:ind w:left="0" w:firstLine="567"/>
        <w:jc w:val="both"/>
        <w:rPr>
          <w:sz w:val="14"/>
        </w:rPr>
      </w:pPr>
    </w:p>
    <w:tbl>
      <w:tblPr>
        <w:tblStyle w:val="5"/>
        <w:tblW w:w="0" w:type="auto"/>
        <w:tblLayout w:type="fixed"/>
        <w:tblLook w:val="04A0" w:firstRow="1" w:lastRow="0" w:firstColumn="1" w:lastColumn="0" w:noHBand="0" w:noVBand="1"/>
      </w:tblPr>
      <w:tblGrid>
        <w:gridCol w:w="2879"/>
        <w:gridCol w:w="2500"/>
        <w:gridCol w:w="2500"/>
        <w:gridCol w:w="2433"/>
      </w:tblGrid>
      <w:tr w:rsidR="00570BDB" w:rsidRPr="00570BDB" w:rsidTr="00570B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79" w:type="dxa"/>
          </w:tcPr>
          <w:p w:rsidR="00941A5C" w:rsidRPr="00570BDB" w:rsidRDefault="00941A5C" w:rsidP="00C929CF">
            <w:pPr>
              <w:pStyle w:val="af6"/>
              <w:spacing w:line="216" w:lineRule="auto"/>
              <w:ind w:left="-68" w:firstLine="68"/>
              <w:jc w:val="center"/>
              <w:rPr>
                <w:b w:val="0"/>
                <w:color w:val="auto"/>
                <w:spacing w:val="-8"/>
              </w:rPr>
            </w:pPr>
            <w:r w:rsidRPr="00570BDB">
              <w:rPr>
                <w:noProof/>
                <w:spacing w:val="-8"/>
                <w:lang w:eastAsia="uk-UA"/>
              </w:rPr>
              <w:drawing>
                <wp:inline distT="0" distB="0" distL="0" distR="0" wp14:anchorId="60BA1C49" wp14:editId="5EDC02F2">
                  <wp:extent cx="1697842" cy="2052000"/>
                  <wp:effectExtent l="0" t="0" r="0" b="5715"/>
                  <wp:docPr id="397" name="Рисунок 397"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Переглянути вихідне зображення"/>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1697842" cy="2052000"/>
                          </a:xfrm>
                          <a:prstGeom prst="rect">
                            <a:avLst/>
                          </a:prstGeom>
                          <a:noFill/>
                          <a:ln>
                            <a:noFill/>
                          </a:ln>
                        </pic:spPr>
                      </pic:pic>
                    </a:graphicData>
                  </a:graphic>
                </wp:inline>
              </w:drawing>
            </w:r>
          </w:p>
        </w:tc>
        <w:tc>
          <w:tcPr>
            <w:tcW w:w="2500" w:type="dxa"/>
          </w:tcPr>
          <w:p w:rsidR="00941A5C" w:rsidRPr="00570BDB" w:rsidRDefault="00941A5C" w:rsidP="00C929CF">
            <w:pPr>
              <w:pStyle w:val="af6"/>
              <w:spacing w:line="216" w:lineRule="auto"/>
              <w:ind w:left="-68" w:firstLine="68"/>
              <w:jc w:val="center"/>
              <w:cnfStyle w:val="100000000000" w:firstRow="1" w:lastRow="0" w:firstColumn="0" w:lastColumn="0" w:oddVBand="0" w:evenVBand="0" w:oddHBand="0" w:evenHBand="0" w:firstRowFirstColumn="0" w:firstRowLastColumn="0" w:lastRowFirstColumn="0" w:lastRowLastColumn="0"/>
              <w:rPr>
                <w:noProof/>
                <w:color w:val="auto"/>
                <w:spacing w:val="-8"/>
                <w:lang w:eastAsia="uk-UA"/>
              </w:rPr>
            </w:pPr>
            <w:r w:rsidRPr="00570BDB">
              <w:rPr>
                <w:noProof/>
                <w:spacing w:val="-8"/>
                <w:lang w:eastAsia="uk-UA"/>
              </w:rPr>
              <w:drawing>
                <wp:inline distT="0" distB="0" distL="0" distR="0" wp14:anchorId="10D98D77" wp14:editId="0514C9CD">
                  <wp:extent cx="1701209" cy="2040282"/>
                  <wp:effectExtent l="0" t="0" r="0" b="0"/>
                  <wp:docPr id="411" name="Рисунок 411" descr="http://img1.liveinternet.ru/images/attach/c/3/77/853/77853205_Hermann_Heinrich_Goss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http://img1.liveinternet.ru/images/attach/c/3/77/853/77853205_Hermann_Heinrich_Gossen.jpg"/>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1702114" cy="2041368"/>
                          </a:xfrm>
                          <a:prstGeom prst="rect">
                            <a:avLst/>
                          </a:prstGeom>
                          <a:noFill/>
                          <a:ln>
                            <a:noFill/>
                          </a:ln>
                        </pic:spPr>
                      </pic:pic>
                    </a:graphicData>
                  </a:graphic>
                </wp:inline>
              </w:drawing>
            </w:r>
          </w:p>
        </w:tc>
        <w:tc>
          <w:tcPr>
            <w:tcW w:w="2500" w:type="dxa"/>
          </w:tcPr>
          <w:p w:rsidR="00941A5C" w:rsidRPr="00570BDB" w:rsidRDefault="00941A5C" w:rsidP="00C929CF">
            <w:pPr>
              <w:pStyle w:val="af6"/>
              <w:spacing w:line="216" w:lineRule="auto"/>
              <w:ind w:left="-68" w:firstLine="68"/>
              <w:jc w:val="center"/>
              <w:cnfStyle w:val="100000000000" w:firstRow="1" w:lastRow="0" w:firstColumn="0" w:lastColumn="0" w:oddVBand="0" w:evenVBand="0" w:oddHBand="0" w:evenHBand="0" w:firstRowFirstColumn="0" w:firstRowLastColumn="0" w:lastRowFirstColumn="0" w:lastRowLastColumn="0"/>
              <w:rPr>
                <w:b w:val="0"/>
                <w:color w:val="auto"/>
                <w:spacing w:val="-8"/>
              </w:rPr>
            </w:pPr>
            <w:r w:rsidRPr="00570BDB">
              <w:rPr>
                <w:noProof/>
                <w:spacing w:val="-8"/>
                <w:lang w:eastAsia="uk-UA"/>
              </w:rPr>
              <w:drawing>
                <wp:inline distT="0" distB="0" distL="0" distR="0" wp14:anchorId="2F4B4209" wp14:editId="75312251">
                  <wp:extent cx="1478778" cy="2052000"/>
                  <wp:effectExtent l="0" t="0" r="7620" b="5715"/>
                  <wp:docPr id="405" name="Рисунок 405"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Переглянути вихідне зображення"/>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1478778" cy="2052000"/>
                          </a:xfrm>
                          <a:prstGeom prst="rect">
                            <a:avLst/>
                          </a:prstGeom>
                          <a:noFill/>
                          <a:ln>
                            <a:noFill/>
                          </a:ln>
                        </pic:spPr>
                      </pic:pic>
                    </a:graphicData>
                  </a:graphic>
                </wp:inline>
              </w:drawing>
            </w:r>
          </w:p>
        </w:tc>
        <w:tc>
          <w:tcPr>
            <w:tcW w:w="2433" w:type="dxa"/>
          </w:tcPr>
          <w:p w:rsidR="00941A5C" w:rsidRPr="00570BDB" w:rsidRDefault="00941A5C" w:rsidP="00C929CF">
            <w:pPr>
              <w:pStyle w:val="af6"/>
              <w:spacing w:line="216" w:lineRule="auto"/>
              <w:ind w:left="-68" w:firstLine="68"/>
              <w:jc w:val="center"/>
              <w:cnfStyle w:val="100000000000" w:firstRow="1" w:lastRow="0" w:firstColumn="0" w:lastColumn="0" w:oddVBand="0" w:evenVBand="0" w:oddHBand="0" w:evenHBand="0" w:firstRowFirstColumn="0" w:firstRowLastColumn="0" w:lastRowFirstColumn="0" w:lastRowLastColumn="0"/>
              <w:rPr>
                <w:b w:val="0"/>
                <w:color w:val="auto"/>
                <w:spacing w:val="-8"/>
              </w:rPr>
            </w:pPr>
            <w:r w:rsidRPr="00570BDB">
              <w:rPr>
                <w:noProof/>
                <w:spacing w:val="-8"/>
                <w:lang w:eastAsia="uk-UA"/>
              </w:rPr>
              <w:drawing>
                <wp:inline distT="0" distB="0" distL="0" distR="0" wp14:anchorId="2E87E006" wp14:editId="2DAA214B">
                  <wp:extent cx="1541721" cy="2041452"/>
                  <wp:effectExtent l="0" t="0" r="1905" b="0"/>
                  <wp:docPr id="406" name="Рисунок 406" descr="Результат пошуку зображень для Жюль Дюпю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Результат пошуку зображень для Жюль Дюпюї"/>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1553767" cy="2057402"/>
                          </a:xfrm>
                          <a:prstGeom prst="rect">
                            <a:avLst/>
                          </a:prstGeom>
                          <a:noFill/>
                          <a:ln>
                            <a:noFill/>
                          </a:ln>
                        </pic:spPr>
                      </pic:pic>
                    </a:graphicData>
                  </a:graphic>
                </wp:inline>
              </w:drawing>
            </w:r>
          </w:p>
        </w:tc>
      </w:tr>
      <w:tr w:rsidR="00570BDB" w:rsidRPr="00570BDB" w:rsidTr="00570BD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79" w:type="dxa"/>
          </w:tcPr>
          <w:p w:rsidR="00941A5C" w:rsidRPr="00570BDB" w:rsidRDefault="00941A5C" w:rsidP="00C929CF">
            <w:pPr>
              <w:pStyle w:val="af6"/>
              <w:spacing w:line="216" w:lineRule="auto"/>
              <w:ind w:left="-68" w:firstLine="68"/>
              <w:jc w:val="center"/>
              <w:rPr>
                <w:i/>
                <w:color w:val="auto"/>
                <w:spacing w:val="-8"/>
              </w:rPr>
            </w:pPr>
            <w:r w:rsidRPr="00570BDB">
              <w:rPr>
                <w:i/>
                <w:color w:val="auto"/>
                <w:spacing w:val="-8"/>
              </w:rPr>
              <w:t>Йоганн фон Тюнен</w:t>
            </w:r>
          </w:p>
          <w:p w:rsidR="00941A5C" w:rsidRPr="00570BDB" w:rsidRDefault="00941A5C" w:rsidP="00C929CF">
            <w:pPr>
              <w:pStyle w:val="af6"/>
              <w:spacing w:line="216" w:lineRule="auto"/>
              <w:ind w:left="-68" w:firstLine="68"/>
              <w:jc w:val="center"/>
              <w:rPr>
                <w:b w:val="0"/>
                <w:color w:val="auto"/>
                <w:spacing w:val="-8"/>
              </w:rPr>
            </w:pPr>
            <w:r w:rsidRPr="00570BDB">
              <w:rPr>
                <w:b w:val="0"/>
                <w:i/>
                <w:color w:val="auto"/>
                <w:spacing w:val="-8"/>
                <w:sz w:val="22"/>
              </w:rPr>
              <w:t> (</w:t>
            </w:r>
            <w:hyperlink r:id="rId807" w:tooltip="24 червня" w:history="1">
              <w:r w:rsidRPr="00570BDB">
                <w:rPr>
                  <w:b w:val="0"/>
                  <w:i/>
                  <w:color w:val="auto"/>
                  <w:spacing w:val="-8"/>
                  <w:sz w:val="22"/>
                </w:rPr>
                <w:t>24 червня</w:t>
              </w:r>
            </w:hyperlink>
            <w:r w:rsidRPr="00570BDB">
              <w:rPr>
                <w:b w:val="0"/>
                <w:i/>
                <w:color w:val="auto"/>
                <w:spacing w:val="-8"/>
                <w:sz w:val="22"/>
              </w:rPr>
              <w:t> </w:t>
            </w:r>
            <w:hyperlink r:id="rId808" w:tooltip="1783" w:history="1">
              <w:r w:rsidRPr="00570BDB">
                <w:rPr>
                  <w:b w:val="0"/>
                  <w:i/>
                  <w:color w:val="auto"/>
                  <w:spacing w:val="-8"/>
                  <w:sz w:val="22"/>
                </w:rPr>
                <w:t>1783</w:t>
              </w:r>
            </w:hyperlink>
            <w:r w:rsidRPr="00570BDB">
              <w:rPr>
                <w:b w:val="0"/>
                <w:i/>
                <w:color w:val="auto"/>
                <w:spacing w:val="-8"/>
                <w:sz w:val="22"/>
              </w:rPr>
              <w:t>, Канарієнхаузен, поруч з м. </w:t>
            </w:r>
            <w:hyperlink r:id="rId809" w:tooltip="Євер (ще не написана)" w:history="1">
              <w:r w:rsidRPr="00570BDB">
                <w:rPr>
                  <w:b w:val="0"/>
                  <w:i/>
                  <w:color w:val="auto"/>
                  <w:spacing w:val="-8"/>
                  <w:sz w:val="22"/>
                </w:rPr>
                <w:t>Євер</w:t>
              </w:r>
            </w:hyperlink>
            <w:r w:rsidRPr="00570BDB">
              <w:rPr>
                <w:b w:val="0"/>
                <w:i/>
                <w:color w:val="auto"/>
                <w:spacing w:val="-8"/>
                <w:sz w:val="22"/>
              </w:rPr>
              <w:t>, герцогство </w:t>
            </w:r>
            <w:hyperlink r:id="rId810" w:tooltip="Ольденбург" w:history="1">
              <w:r w:rsidRPr="00570BDB">
                <w:rPr>
                  <w:b w:val="0"/>
                  <w:i/>
                  <w:color w:val="auto"/>
                  <w:spacing w:val="-8"/>
                  <w:sz w:val="22"/>
                </w:rPr>
                <w:t>Ольденбург</w:t>
              </w:r>
            </w:hyperlink>
            <w:r w:rsidRPr="00570BDB">
              <w:rPr>
                <w:b w:val="0"/>
                <w:i/>
                <w:color w:val="auto"/>
                <w:spacing w:val="-8"/>
                <w:sz w:val="22"/>
              </w:rPr>
              <w:t> — </w:t>
            </w:r>
            <w:hyperlink r:id="rId811" w:tooltip="22 вересня" w:history="1">
              <w:r w:rsidRPr="00570BDB">
                <w:rPr>
                  <w:b w:val="0"/>
                  <w:i/>
                  <w:color w:val="auto"/>
                  <w:spacing w:val="-8"/>
                  <w:sz w:val="22"/>
                </w:rPr>
                <w:t>22 вересня</w:t>
              </w:r>
            </w:hyperlink>
            <w:r w:rsidRPr="00570BDB">
              <w:rPr>
                <w:b w:val="0"/>
                <w:i/>
                <w:color w:val="auto"/>
                <w:spacing w:val="-8"/>
                <w:sz w:val="22"/>
              </w:rPr>
              <w:t> </w:t>
            </w:r>
            <w:hyperlink r:id="rId812" w:tooltip="1850" w:history="1">
              <w:r w:rsidRPr="00570BDB">
                <w:rPr>
                  <w:b w:val="0"/>
                  <w:i/>
                  <w:color w:val="auto"/>
                  <w:spacing w:val="-8"/>
                  <w:sz w:val="22"/>
                </w:rPr>
                <w:t>1850</w:t>
              </w:r>
            </w:hyperlink>
            <w:r w:rsidRPr="00570BDB">
              <w:rPr>
                <w:b w:val="0"/>
                <w:i/>
                <w:color w:val="auto"/>
                <w:spacing w:val="-8"/>
                <w:sz w:val="22"/>
              </w:rPr>
              <w:t>, Телов, </w:t>
            </w:r>
            <w:hyperlink r:id="rId813" w:tooltip="Мекленбург" w:history="1">
              <w:r w:rsidRPr="00570BDB">
                <w:rPr>
                  <w:b w:val="0"/>
                  <w:i/>
                  <w:color w:val="auto"/>
                  <w:spacing w:val="-8"/>
                  <w:sz w:val="22"/>
                </w:rPr>
                <w:t>Мекленбург</w:t>
              </w:r>
            </w:hyperlink>
            <w:r w:rsidRPr="00570BDB">
              <w:rPr>
                <w:b w:val="0"/>
                <w:i/>
                <w:color w:val="auto"/>
                <w:spacing w:val="-8"/>
                <w:sz w:val="22"/>
              </w:rPr>
              <w:t>) — німецький </w:t>
            </w:r>
            <w:hyperlink r:id="rId814" w:tooltip="Економіст" w:history="1">
              <w:r w:rsidRPr="00570BDB">
                <w:rPr>
                  <w:b w:val="0"/>
                  <w:i/>
                  <w:color w:val="auto"/>
                  <w:spacing w:val="-8"/>
                  <w:sz w:val="22"/>
                </w:rPr>
                <w:t>економіст</w:t>
              </w:r>
            </w:hyperlink>
            <w:r w:rsidRPr="00570BDB">
              <w:rPr>
                <w:b w:val="0"/>
                <w:i/>
                <w:color w:val="auto"/>
                <w:spacing w:val="-8"/>
                <w:sz w:val="22"/>
              </w:rPr>
              <w:t>, представник німецької географічної школи в економічній науці, один з попередників </w:t>
            </w:r>
            <w:hyperlink r:id="rId815" w:tooltip="Маржиналізм" w:history="1">
              <w:r w:rsidRPr="00570BDB">
                <w:rPr>
                  <w:b w:val="0"/>
                  <w:i/>
                  <w:color w:val="auto"/>
                  <w:spacing w:val="-8"/>
                  <w:sz w:val="22"/>
                </w:rPr>
                <w:t>маржиналізму</w:t>
              </w:r>
            </w:hyperlink>
          </w:p>
        </w:tc>
        <w:tc>
          <w:tcPr>
            <w:tcW w:w="2500" w:type="dxa"/>
            <w:shd w:val="clear" w:color="auto" w:fill="FFFFFF" w:themeFill="background1"/>
          </w:tcPr>
          <w:p w:rsidR="00941A5C" w:rsidRPr="00570BDB" w:rsidRDefault="00941A5C"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pacing w:val="-8"/>
                <w:sz w:val="21"/>
                <w:szCs w:val="21"/>
                <w:shd w:val="clear" w:color="auto" w:fill="FFFFFF"/>
              </w:rPr>
            </w:pPr>
            <w:r w:rsidRPr="00570BDB">
              <w:rPr>
                <w:b/>
                <w:i/>
                <w:color w:val="auto"/>
                <w:spacing w:val="-8"/>
              </w:rPr>
              <w:t>Герман Гайнріх Ґоссен</w:t>
            </w:r>
          </w:p>
          <w:p w:rsidR="00941A5C" w:rsidRPr="00570BDB" w:rsidRDefault="00941A5C"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b/>
                <w:i/>
                <w:color w:val="auto"/>
                <w:spacing w:val="-8"/>
              </w:rPr>
            </w:pPr>
            <w:r w:rsidRPr="00570BDB">
              <w:rPr>
                <w:i/>
                <w:color w:val="auto"/>
                <w:spacing w:val="-8"/>
                <w:sz w:val="22"/>
              </w:rPr>
              <w:t>(</w:t>
            </w:r>
            <w:hyperlink r:id="rId816" w:tooltip="7 вересня" w:history="1">
              <w:r w:rsidRPr="00570BDB">
                <w:rPr>
                  <w:i/>
                  <w:color w:val="auto"/>
                  <w:spacing w:val="-8"/>
                  <w:sz w:val="22"/>
                </w:rPr>
                <w:t>7вересня</w:t>
              </w:r>
            </w:hyperlink>
            <w:r w:rsidRPr="00570BDB">
              <w:rPr>
                <w:i/>
                <w:color w:val="auto"/>
                <w:spacing w:val="-8"/>
                <w:sz w:val="22"/>
              </w:rPr>
              <w:t> </w:t>
            </w:r>
            <w:hyperlink r:id="rId817" w:tooltip="1810" w:history="1">
              <w:r w:rsidRPr="00570BDB">
                <w:rPr>
                  <w:i/>
                  <w:color w:val="auto"/>
                  <w:spacing w:val="-8"/>
                  <w:sz w:val="22"/>
                </w:rPr>
                <w:t>1810</w:t>
              </w:r>
            </w:hyperlink>
            <w:r w:rsidRPr="00570BDB">
              <w:rPr>
                <w:i/>
                <w:color w:val="auto"/>
                <w:spacing w:val="-8"/>
                <w:sz w:val="22"/>
              </w:rPr>
              <w:t>, </w:t>
            </w:r>
            <w:hyperlink r:id="rId818" w:tooltip="Дюрен (місто)" w:history="1">
              <w:r w:rsidRPr="00570BDB">
                <w:rPr>
                  <w:i/>
                  <w:color w:val="auto"/>
                  <w:spacing w:val="-8"/>
                  <w:sz w:val="22"/>
                </w:rPr>
                <w:t>Дюрен</w:t>
              </w:r>
            </w:hyperlink>
            <w:r w:rsidRPr="00570BDB">
              <w:rPr>
                <w:i/>
                <w:color w:val="auto"/>
                <w:spacing w:val="-8"/>
                <w:sz w:val="22"/>
              </w:rPr>
              <w:t> — </w:t>
            </w:r>
            <w:hyperlink r:id="rId819" w:tooltip="13 лютого" w:history="1">
              <w:r w:rsidRPr="00570BDB">
                <w:rPr>
                  <w:i/>
                  <w:color w:val="auto"/>
                  <w:spacing w:val="-8"/>
                  <w:sz w:val="22"/>
                </w:rPr>
                <w:t>13 лютого</w:t>
              </w:r>
            </w:hyperlink>
            <w:r w:rsidRPr="00570BDB">
              <w:rPr>
                <w:i/>
                <w:color w:val="auto"/>
                <w:spacing w:val="-8"/>
                <w:sz w:val="22"/>
              </w:rPr>
              <w:t> </w:t>
            </w:r>
            <w:hyperlink r:id="rId820" w:tooltip="1858" w:history="1">
              <w:r w:rsidRPr="00570BDB">
                <w:rPr>
                  <w:i/>
                  <w:color w:val="auto"/>
                  <w:spacing w:val="-8"/>
                  <w:sz w:val="22"/>
                </w:rPr>
                <w:t>1858</w:t>
              </w:r>
            </w:hyperlink>
            <w:r w:rsidRPr="00570BDB">
              <w:rPr>
                <w:i/>
                <w:color w:val="auto"/>
                <w:spacing w:val="-8"/>
                <w:sz w:val="22"/>
              </w:rPr>
              <w:t>, </w:t>
            </w:r>
            <w:hyperlink r:id="rId821" w:tooltip="Кельн" w:history="1">
              <w:r w:rsidRPr="00570BDB">
                <w:rPr>
                  <w:i/>
                  <w:color w:val="auto"/>
                  <w:spacing w:val="-8"/>
                  <w:sz w:val="22"/>
                </w:rPr>
                <w:t>Кельн</w:t>
              </w:r>
            </w:hyperlink>
            <w:r w:rsidRPr="00570BDB">
              <w:rPr>
                <w:i/>
                <w:color w:val="auto"/>
                <w:spacing w:val="-8"/>
                <w:sz w:val="22"/>
              </w:rPr>
              <w:t>) — </w:t>
            </w:r>
            <w:hyperlink r:id="rId822" w:tooltip="Пруссія" w:history="1">
              <w:r w:rsidRPr="00570BDB">
                <w:rPr>
                  <w:i/>
                  <w:color w:val="auto"/>
                  <w:spacing w:val="-8"/>
                  <w:sz w:val="22"/>
                </w:rPr>
                <w:t>прусський</w:t>
              </w:r>
            </w:hyperlink>
            <w:r w:rsidRPr="00570BDB">
              <w:rPr>
                <w:i/>
                <w:color w:val="auto"/>
                <w:spacing w:val="-8"/>
                <w:sz w:val="22"/>
              </w:rPr>
              <w:t> (німецький) економіст. У своїй праці, опублікованій </w:t>
            </w:r>
            <w:hyperlink r:id="rId823" w:tooltip="1854" w:history="1">
              <w:r w:rsidRPr="00570BDB">
                <w:rPr>
                  <w:i/>
                  <w:color w:val="auto"/>
                  <w:spacing w:val="-8"/>
                  <w:sz w:val="22"/>
                </w:rPr>
                <w:t>1854</w:t>
              </w:r>
            </w:hyperlink>
            <w:r w:rsidRPr="00570BDB">
              <w:rPr>
                <w:i/>
                <w:color w:val="auto"/>
                <w:spacing w:val="-8"/>
                <w:sz w:val="22"/>
              </w:rPr>
              <w:t> року у </w:t>
            </w:r>
            <w:hyperlink r:id="rId824" w:tooltip="Брауншвейг" w:history="1">
              <w:r w:rsidRPr="00570BDB">
                <w:rPr>
                  <w:i/>
                  <w:color w:val="auto"/>
                  <w:spacing w:val="-8"/>
                  <w:sz w:val="22"/>
                </w:rPr>
                <w:t>Брауншвейзі</w:t>
              </w:r>
            </w:hyperlink>
            <w:r w:rsidRPr="00570BDB">
              <w:rPr>
                <w:i/>
                <w:color w:val="auto"/>
                <w:spacing w:val="-8"/>
                <w:sz w:val="22"/>
              </w:rPr>
              <w:t>, першим математично обґрунтував основи теорії </w:t>
            </w:r>
            <w:hyperlink r:id="rId825" w:tooltip="Гранична корисність" w:history="1">
              <w:r w:rsidRPr="00570BDB">
                <w:rPr>
                  <w:i/>
                  <w:color w:val="auto"/>
                  <w:spacing w:val="-8"/>
                  <w:sz w:val="22"/>
                </w:rPr>
                <w:t>граничної корисності</w:t>
              </w:r>
            </w:hyperlink>
          </w:p>
        </w:tc>
        <w:tc>
          <w:tcPr>
            <w:tcW w:w="2500" w:type="dxa"/>
          </w:tcPr>
          <w:p w:rsidR="00941A5C" w:rsidRPr="00570BDB" w:rsidRDefault="00941A5C"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b/>
                <w:i/>
                <w:color w:val="auto"/>
                <w:spacing w:val="-8"/>
              </w:rPr>
            </w:pPr>
            <w:r w:rsidRPr="00570BDB">
              <w:rPr>
                <w:b/>
                <w:i/>
                <w:color w:val="auto"/>
                <w:spacing w:val="-8"/>
              </w:rPr>
              <w:t>Антуан Огюстен Курно</w:t>
            </w:r>
          </w:p>
          <w:p w:rsidR="00941A5C" w:rsidRPr="00570BDB" w:rsidRDefault="00941A5C"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570BDB">
              <w:rPr>
                <w:i/>
                <w:color w:val="auto"/>
                <w:spacing w:val="-8"/>
                <w:sz w:val="22"/>
              </w:rPr>
              <w:t>(</w:t>
            </w:r>
            <w:hyperlink r:id="rId826" w:tooltip="28 серпня" w:history="1">
              <w:r w:rsidRPr="00570BDB">
                <w:rPr>
                  <w:i/>
                  <w:color w:val="auto"/>
                  <w:spacing w:val="-8"/>
                  <w:sz w:val="22"/>
                </w:rPr>
                <w:t>28 серпня</w:t>
              </w:r>
            </w:hyperlink>
            <w:r w:rsidRPr="00570BDB">
              <w:rPr>
                <w:i/>
                <w:color w:val="auto"/>
                <w:spacing w:val="-8"/>
                <w:sz w:val="22"/>
              </w:rPr>
              <w:t> </w:t>
            </w:r>
            <w:hyperlink r:id="rId827" w:tooltip="1801" w:history="1">
              <w:r w:rsidRPr="00570BDB">
                <w:rPr>
                  <w:i/>
                  <w:color w:val="auto"/>
                  <w:spacing w:val="-8"/>
                  <w:sz w:val="22"/>
                </w:rPr>
                <w:t>1801</w:t>
              </w:r>
            </w:hyperlink>
            <w:r w:rsidRPr="00570BDB">
              <w:rPr>
                <w:i/>
                <w:color w:val="auto"/>
                <w:spacing w:val="-8"/>
                <w:sz w:val="22"/>
              </w:rPr>
              <w:t>, </w:t>
            </w:r>
            <w:hyperlink r:id="rId828" w:tooltip="Гре (Верхня Сона)" w:history="1">
              <w:r w:rsidRPr="00570BDB">
                <w:rPr>
                  <w:i/>
                  <w:color w:val="auto"/>
                  <w:spacing w:val="-8"/>
                  <w:sz w:val="22"/>
                </w:rPr>
                <w:t>Гре</w:t>
              </w:r>
            </w:hyperlink>
            <w:r w:rsidRPr="00570BDB">
              <w:rPr>
                <w:i/>
                <w:color w:val="auto"/>
                <w:spacing w:val="-8"/>
                <w:sz w:val="22"/>
              </w:rPr>
              <w:t> — </w:t>
            </w:r>
            <w:hyperlink r:id="rId829" w:tooltip="30 березня" w:history="1">
              <w:r w:rsidRPr="00570BDB">
                <w:rPr>
                  <w:i/>
                  <w:color w:val="auto"/>
                  <w:spacing w:val="-8"/>
                  <w:sz w:val="22"/>
                </w:rPr>
                <w:t>30 березня</w:t>
              </w:r>
            </w:hyperlink>
            <w:r w:rsidRPr="00570BDB">
              <w:rPr>
                <w:i/>
                <w:color w:val="auto"/>
                <w:spacing w:val="-8"/>
                <w:sz w:val="22"/>
              </w:rPr>
              <w:t> </w:t>
            </w:r>
            <w:hyperlink r:id="rId830" w:tooltip="1877" w:history="1">
              <w:r w:rsidRPr="00570BDB">
                <w:rPr>
                  <w:i/>
                  <w:color w:val="auto"/>
                  <w:spacing w:val="-8"/>
                  <w:sz w:val="22"/>
                </w:rPr>
                <w:t>1877</w:t>
              </w:r>
            </w:hyperlink>
            <w:r w:rsidRPr="00570BDB">
              <w:rPr>
                <w:i/>
                <w:color w:val="auto"/>
                <w:spacing w:val="-8"/>
                <w:sz w:val="22"/>
              </w:rPr>
              <w:t>, м. </w:t>
            </w:r>
            <w:hyperlink r:id="rId831" w:tooltip="Париж" w:history="1">
              <w:r w:rsidRPr="00570BDB">
                <w:rPr>
                  <w:i/>
                  <w:color w:val="auto"/>
                  <w:spacing w:val="-8"/>
                  <w:sz w:val="22"/>
                </w:rPr>
                <w:t>Париж</w:t>
              </w:r>
            </w:hyperlink>
            <w:r w:rsidRPr="00570BDB">
              <w:rPr>
                <w:i/>
                <w:color w:val="auto"/>
                <w:spacing w:val="-8"/>
                <w:sz w:val="22"/>
              </w:rPr>
              <w:t>) — </w:t>
            </w:r>
            <w:hyperlink r:id="rId832" w:tooltip="Франція" w:history="1">
              <w:r w:rsidRPr="00570BDB">
                <w:rPr>
                  <w:i/>
                  <w:color w:val="auto"/>
                  <w:spacing w:val="-8"/>
                  <w:sz w:val="22"/>
                </w:rPr>
                <w:t>французький</w:t>
              </w:r>
            </w:hyperlink>
            <w:r w:rsidRPr="00570BDB">
              <w:rPr>
                <w:i/>
                <w:color w:val="auto"/>
                <w:spacing w:val="-8"/>
                <w:sz w:val="22"/>
              </w:rPr>
              <w:t> </w:t>
            </w:r>
          </w:p>
          <w:p w:rsidR="00941A5C" w:rsidRPr="00570BDB" w:rsidRDefault="00F512F3"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hyperlink r:id="rId833" w:tooltip="Математик" w:history="1">
              <w:r w:rsidR="00941A5C" w:rsidRPr="00570BDB">
                <w:rPr>
                  <w:i/>
                  <w:color w:val="auto"/>
                  <w:spacing w:val="-8"/>
                  <w:sz w:val="22"/>
                </w:rPr>
                <w:t>математик</w:t>
              </w:r>
            </w:hyperlink>
            <w:r w:rsidR="00941A5C" w:rsidRPr="00570BDB">
              <w:rPr>
                <w:i/>
                <w:color w:val="auto"/>
                <w:spacing w:val="-8"/>
                <w:sz w:val="22"/>
              </w:rPr>
              <w:t>, </w:t>
            </w:r>
            <w:hyperlink r:id="rId834" w:tooltip="Філософ" w:history="1">
              <w:r w:rsidR="00941A5C" w:rsidRPr="00570BDB">
                <w:rPr>
                  <w:i/>
                  <w:color w:val="auto"/>
                  <w:spacing w:val="-8"/>
                  <w:sz w:val="22"/>
                </w:rPr>
                <w:t>філософ</w:t>
              </w:r>
            </w:hyperlink>
            <w:r w:rsidR="00941A5C" w:rsidRPr="00570BDB">
              <w:rPr>
                <w:i/>
                <w:color w:val="auto"/>
                <w:spacing w:val="-8"/>
                <w:sz w:val="22"/>
              </w:rPr>
              <w:t>, </w:t>
            </w:r>
          </w:p>
          <w:p w:rsidR="00941A5C" w:rsidRPr="00570BDB" w:rsidRDefault="00F512F3"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b/>
                <w:color w:val="auto"/>
                <w:spacing w:val="-8"/>
              </w:rPr>
            </w:pPr>
            <w:hyperlink r:id="rId835" w:tooltip="Економіст" w:history="1">
              <w:r w:rsidR="00941A5C" w:rsidRPr="00570BDB">
                <w:rPr>
                  <w:i/>
                  <w:color w:val="auto"/>
                  <w:spacing w:val="-8"/>
                  <w:sz w:val="22"/>
                </w:rPr>
                <w:t>економіст</w:t>
              </w:r>
            </w:hyperlink>
            <w:r w:rsidR="00941A5C" w:rsidRPr="00570BDB">
              <w:rPr>
                <w:i/>
                <w:color w:val="auto"/>
                <w:spacing w:val="-8"/>
                <w:sz w:val="22"/>
              </w:rPr>
              <w:t> і адміністратор в галузі університетської освіти. Був першим автором який дав визначення </w:t>
            </w:r>
            <w:hyperlink r:id="rId836" w:tooltip="Функція попиту (ще не написана)" w:history="1">
              <w:r w:rsidR="00941A5C" w:rsidRPr="00570BDB">
                <w:rPr>
                  <w:i/>
                  <w:color w:val="auto"/>
                  <w:spacing w:val="-8"/>
                  <w:sz w:val="22"/>
                </w:rPr>
                <w:t>функції попиту</w:t>
              </w:r>
            </w:hyperlink>
            <w:r w:rsidR="00941A5C" w:rsidRPr="00570BDB">
              <w:rPr>
                <w:i/>
                <w:color w:val="auto"/>
                <w:spacing w:val="-8"/>
                <w:sz w:val="22"/>
              </w:rPr>
              <w:t> і зобразив її графік</w:t>
            </w:r>
          </w:p>
        </w:tc>
        <w:tc>
          <w:tcPr>
            <w:tcW w:w="2433" w:type="dxa"/>
            <w:shd w:val="clear" w:color="auto" w:fill="FFFFFF" w:themeFill="background1"/>
          </w:tcPr>
          <w:p w:rsidR="00941A5C" w:rsidRPr="00570BDB" w:rsidRDefault="00941A5C"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pacing w:val="-8"/>
                <w:sz w:val="21"/>
                <w:szCs w:val="21"/>
                <w:shd w:val="clear" w:color="auto" w:fill="FFFFFF"/>
              </w:rPr>
            </w:pPr>
            <w:r w:rsidRPr="00570BDB">
              <w:rPr>
                <w:b/>
                <w:i/>
                <w:color w:val="auto"/>
                <w:spacing w:val="-8"/>
              </w:rPr>
              <w:t>Шарль Олександр Дюпюї</w:t>
            </w:r>
          </w:p>
          <w:p w:rsidR="00941A5C" w:rsidRPr="00570BDB" w:rsidRDefault="00941A5C" w:rsidP="00C929CF">
            <w:pPr>
              <w:pStyle w:val="af6"/>
              <w:spacing w:line="216" w:lineRule="auto"/>
              <w:ind w:left="-68" w:firstLine="68"/>
              <w:jc w:val="center"/>
              <w:cnfStyle w:val="000000100000" w:firstRow="0" w:lastRow="0" w:firstColumn="0" w:lastColumn="0" w:oddVBand="0" w:evenVBand="0" w:oddHBand="1" w:evenHBand="0" w:firstRowFirstColumn="0" w:firstRowLastColumn="0" w:lastRowFirstColumn="0" w:lastRowLastColumn="0"/>
              <w:rPr>
                <w:b/>
                <w:color w:val="auto"/>
                <w:spacing w:val="-8"/>
              </w:rPr>
            </w:pPr>
            <w:r w:rsidRPr="00570BDB">
              <w:rPr>
                <w:i/>
                <w:color w:val="auto"/>
                <w:spacing w:val="-8"/>
                <w:sz w:val="22"/>
              </w:rPr>
              <w:t>(</w:t>
            </w:r>
            <w:hyperlink r:id="rId837" w:tooltip="5 листопада" w:history="1">
              <w:r w:rsidRPr="00570BDB">
                <w:rPr>
                  <w:i/>
                  <w:color w:val="auto"/>
                  <w:spacing w:val="-8"/>
                  <w:sz w:val="22"/>
                </w:rPr>
                <w:t>5 листопада</w:t>
              </w:r>
            </w:hyperlink>
            <w:r w:rsidRPr="00570BDB">
              <w:rPr>
                <w:i/>
                <w:color w:val="auto"/>
                <w:spacing w:val="-8"/>
                <w:sz w:val="22"/>
              </w:rPr>
              <w:t> </w:t>
            </w:r>
            <w:hyperlink r:id="rId838" w:tooltip="1851" w:history="1">
              <w:r w:rsidRPr="00570BDB">
                <w:rPr>
                  <w:i/>
                  <w:color w:val="auto"/>
                  <w:spacing w:val="-8"/>
                  <w:sz w:val="22"/>
                </w:rPr>
                <w:t>1851</w:t>
              </w:r>
            </w:hyperlink>
            <w:r w:rsidRPr="00570BDB">
              <w:rPr>
                <w:i/>
                <w:color w:val="auto"/>
                <w:spacing w:val="-8"/>
                <w:sz w:val="22"/>
              </w:rPr>
              <w:t>, </w:t>
            </w:r>
            <w:hyperlink r:id="rId839" w:tooltip="Ле-Пюї-ан-Веле" w:history="1">
              <w:r w:rsidRPr="00570BDB">
                <w:rPr>
                  <w:i/>
                  <w:color w:val="auto"/>
                  <w:spacing w:val="-8"/>
                  <w:sz w:val="22"/>
                </w:rPr>
                <w:t>Ле-Пюї-ан-Веле</w:t>
              </w:r>
            </w:hyperlink>
            <w:r w:rsidRPr="00570BDB">
              <w:rPr>
                <w:i/>
                <w:color w:val="auto"/>
                <w:spacing w:val="-8"/>
                <w:sz w:val="22"/>
              </w:rPr>
              <w:t>, департамент Верхня Луара — </w:t>
            </w:r>
            <w:hyperlink r:id="rId840" w:tooltip="23 липня" w:history="1">
              <w:r w:rsidRPr="00570BDB">
                <w:rPr>
                  <w:i/>
                  <w:color w:val="auto"/>
                  <w:spacing w:val="-8"/>
                  <w:sz w:val="22"/>
                </w:rPr>
                <w:t>23 липня</w:t>
              </w:r>
            </w:hyperlink>
            <w:r w:rsidRPr="00570BDB">
              <w:rPr>
                <w:i/>
                <w:color w:val="auto"/>
                <w:spacing w:val="-8"/>
                <w:sz w:val="22"/>
              </w:rPr>
              <w:t> </w:t>
            </w:r>
            <w:hyperlink r:id="rId841" w:tooltip="1923" w:history="1">
              <w:r w:rsidRPr="00570BDB">
                <w:rPr>
                  <w:i/>
                  <w:color w:val="auto"/>
                  <w:spacing w:val="-8"/>
                  <w:sz w:val="22"/>
                </w:rPr>
                <w:t>1923</w:t>
              </w:r>
            </w:hyperlink>
            <w:r w:rsidRPr="00570BDB">
              <w:rPr>
                <w:i/>
                <w:color w:val="auto"/>
                <w:spacing w:val="-8"/>
                <w:sz w:val="22"/>
              </w:rPr>
              <w:t>, </w:t>
            </w:r>
            <w:hyperlink r:id="rId842" w:tooltip="Іль-сюр-Тет" w:history="1">
              <w:r w:rsidRPr="00570BDB">
                <w:rPr>
                  <w:i/>
                  <w:color w:val="auto"/>
                  <w:spacing w:val="-8"/>
                  <w:sz w:val="22"/>
                </w:rPr>
                <w:t>Іль-сюр-Тет</w:t>
              </w:r>
            </w:hyperlink>
            <w:r w:rsidRPr="00570BDB">
              <w:rPr>
                <w:i/>
                <w:color w:val="auto"/>
                <w:spacing w:val="-8"/>
                <w:sz w:val="22"/>
              </w:rPr>
              <w:t>, департамент Східні Піренеї) — французький політичний діяч, тричі займав пост прем'єр-міністра.</w:t>
            </w:r>
          </w:p>
        </w:tc>
      </w:tr>
    </w:tbl>
    <w:p w:rsidR="000E59A4" w:rsidRPr="00C929CF" w:rsidRDefault="000E59A4" w:rsidP="00671E7C">
      <w:pPr>
        <w:pStyle w:val="af6"/>
        <w:ind w:left="0"/>
        <w:jc w:val="center"/>
        <w:rPr>
          <w:b/>
          <w:sz w:val="14"/>
        </w:rPr>
      </w:pPr>
    </w:p>
    <w:p w:rsidR="00EE0F4E" w:rsidRPr="004F4BCC" w:rsidRDefault="00EE0F4E" w:rsidP="00671E7C">
      <w:pPr>
        <w:pStyle w:val="af6"/>
        <w:ind w:left="0"/>
        <w:jc w:val="center"/>
        <w:rPr>
          <w:b/>
        </w:rPr>
      </w:pPr>
      <w:r w:rsidRPr="004F4BCC">
        <w:rPr>
          <w:b/>
        </w:rPr>
        <w:t xml:space="preserve">Таблиця </w:t>
      </w:r>
      <w:r w:rsidR="00671E7C">
        <w:rPr>
          <w:b/>
        </w:rPr>
        <w:t>3.</w:t>
      </w:r>
      <w:r w:rsidR="004548BD">
        <w:rPr>
          <w:b/>
        </w:rPr>
        <w:t xml:space="preserve">4. </w:t>
      </w:r>
      <w:r w:rsidRPr="004F4BCC">
        <w:rPr>
          <w:b/>
        </w:rPr>
        <w:t>Етапи маржинальної революції</w:t>
      </w:r>
    </w:p>
    <w:tbl>
      <w:tblPr>
        <w:tblStyle w:val="a5"/>
        <w:tblW w:w="10031" w:type="dxa"/>
        <w:tblLook w:val="04A0" w:firstRow="1" w:lastRow="0" w:firstColumn="1" w:lastColumn="0" w:noHBand="0" w:noVBand="1"/>
      </w:tblPr>
      <w:tblGrid>
        <w:gridCol w:w="4928"/>
        <w:gridCol w:w="5103"/>
      </w:tblGrid>
      <w:tr w:rsidR="00EE0F4E" w:rsidRPr="00C929CF" w:rsidTr="0048298E">
        <w:tc>
          <w:tcPr>
            <w:tcW w:w="10031" w:type="dxa"/>
            <w:gridSpan w:val="2"/>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EE0F4E" w:rsidRPr="00C929CF" w:rsidRDefault="00EE0F4E" w:rsidP="00C929CF">
            <w:pPr>
              <w:pStyle w:val="af6"/>
              <w:spacing w:line="216" w:lineRule="auto"/>
              <w:ind w:left="0" w:firstLine="567"/>
              <w:jc w:val="center"/>
              <w:rPr>
                <w:b/>
                <w:spacing w:val="-8"/>
                <w:sz w:val="24"/>
                <w:lang w:eastAsia="en-US"/>
              </w:rPr>
            </w:pPr>
            <w:r w:rsidRPr="00C929CF">
              <w:rPr>
                <w:b/>
                <w:spacing w:val="-8"/>
                <w:sz w:val="24"/>
                <w:lang w:eastAsia="en-US"/>
              </w:rPr>
              <w:t>Маржинальна революція</w:t>
            </w:r>
          </w:p>
        </w:tc>
      </w:tr>
      <w:tr w:rsidR="00EE0F4E" w:rsidRPr="00C929CF" w:rsidTr="0048298E">
        <w:tc>
          <w:tcPr>
            <w:tcW w:w="4928" w:type="dxa"/>
            <w:tcBorders>
              <w:top w:val="single" w:sz="4" w:space="0" w:color="auto"/>
              <w:left w:val="single" w:sz="4" w:space="0" w:color="auto"/>
              <w:bottom w:val="single" w:sz="4" w:space="0" w:color="auto"/>
              <w:right w:val="single" w:sz="4" w:space="0" w:color="auto"/>
            </w:tcBorders>
            <w:hideMark/>
          </w:tcPr>
          <w:p w:rsidR="00EE0F4E" w:rsidRPr="00C929CF" w:rsidRDefault="00EE0F4E" w:rsidP="00C929CF">
            <w:pPr>
              <w:pStyle w:val="af6"/>
              <w:spacing w:line="216" w:lineRule="auto"/>
              <w:ind w:left="0"/>
              <w:jc w:val="both"/>
              <w:rPr>
                <w:spacing w:val="-8"/>
                <w:sz w:val="24"/>
                <w:lang w:eastAsia="en-US"/>
              </w:rPr>
            </w:pPr>
            <w:r w:rsidRPr="00C929CF">
              <w:rPr>
                <w:b/>
                <w:spacing w:val="-8"/>
                <w:sz w:val="24"/>
                <w:lang w:eastAsia="en-US"/>
              </w:rPr>
              <w:t>Перший етап</w:t>
            </w:r>
            <w:r w:rsidRPr="00C929CF">
              <w:rPr>
                <w:spacing w:val="-8"/>
                <w:sz w:val="24"/>
                <w:lang w:eastAsia="en-US"/>
              </w:rPr>
              <w:t xml:space="preserve"> охоплює 70-80 рр. XIX ст.</w:t>
            </w:r>
          </w:p>
        </w:tc>
        <w:tc>
          <w:tcPr>
            <w:tcW w:w="5103" w:type="dxa"/>
            <w:tcBorders>
              <w:top w:val="single" w:sz="4" w:space="0" w:color="auto"/>
              <w:left w:val="single" w:sz="4" w:space="0" w:color="auto"/>
              <w:bottom w:val="single" w:sz="4" w:space="0" w:color="auto"/>
              <w:right w:val="single" w:sz="4" w:space="0" w:color="auto"/>
            </w:tcBorders>
            <w:hideMark/>
          </w:tcPr>
          <w:p w:rsidR="00EE0F4E" w:rsidRPr="00C929CF" w:rsidRDefault="00EE0F4E" w:rsidP="00C929CF">
            <w:pPr>
              <w:pStyle w:val="af6"/>
              <w:spacing w:line="216" w:lineRule="auto"/>
              <w:ind w:left="0"/>
              <w:jc w:val="both"/>
              <w:rPr>
                <w:spacing w:val="-8"/>
                <w:sz w:val="24"/>
                <w:lang w:eastAsia="en-US"/>
              </w:rPr>
            </w:pPr>
            <w:r w:rsidRPr="00C929CF">
              <w:rPr>
                <w:b/>
                <w:spacing w:val="-8"/>
                <w:sz w:val="24"/>
                <w:lang w:eastAsia="en-US"/>
              </w:rPr>
              <w:t>Другий етап</w:t>
            </w:r>
            <w:r w:rsidRPr="00C929CF">
              <w:rPr>
                <w:spacing w:val="-8"/>
                <w:sz w:val="24"/>
                <w:lang w:eastAsia="en-US"/>
              </w:rPr>
              <w:t xml:space="preserve"> (1890-ті рр.) Отримав назву неокласичної школи.</w:t>
            </w:r>
          </w:p>
        </w:tc>
      </w:tr>
      <w:tr w:rsidR="00EE0F4E" w:rsidRPr="00C929CF" w:rsidTr="0048298E">
        <w:tc>
          <w:tcPr>
            <w:tcW w:w="4928" w:type="dxa"/>
            <w:tcBorders>
              <w:top w:val="single" w:sz="4" w:space="0" w:color="auto"/>
              <w:left w:val="single" w:sz="4" w:space="0" w:color="auto"/>
              <w:bottom w:val="single" w:sz="4" w:space="0" w:color="auto"/>
              <w:right w:val="single" w:sz="4" w:space="0" w:color="auto"/>
            </w:tcBorders>
            <w:hideMark/>
          </w:tcPr>
          <w:p w:rsidR="00EE0F4E" w:rsidRPr="00C929CF" w:rsidRDefault="00EE0F4E" w:rsidP="00C929CF">
            <w:pPr>
              <w:pStyle w:val="af6"/>
              <w:spacing w:line="216" w:lineRule="auto"/>
              <w:ind w:left="0"/>
              <w:jc w:val="both"/>
              <w:rPr>
                <w:b/>
                <w:spacing w:val="-8"/>
                <w:sz w:val="24"/>
                <w:lang w:eastAsia="en-US"/>
              </w:rPr>
            </w:pPr>
            <w:r w:rsidRPr="00C929CF">
              <w:rPr>
                <w:spacing w:val="-8"/>
                <w:sz w:val="24"/>
                <w:lang w:eastAsia="en-US"/>
              </w:rPr>
              <w:t>Представниками</w:t>
            </w:r>
            <w:r w:rsidRPr="00C929CF">
              <w:rPr>
                <w:b/>
                <w:spacing w:val="-8"/>
                <w:sz w:val="24"/>
                <w:lang w:eastAsia="en-US"/>
              </w:rPr>
              <w:t>: Карл Менгер</w:t>
            </w:r>
            <w:r w:rsidRPr="00C929CF">
              <w:rPr>
                <w:spacing w:val="-8"/>
                <w:sz w:val="24"/>
                <w:lang w:eastAsia="en-US"/>
              </w:rPr>
              <w:t xml:space="preserve"> (1840-1921) - основоположник австрійської школи маржиналізму; </w:t>
            </w:r>
            <w:r w:rsidRPr="00C929CF">
              <w:rPr>
                <w:b/>
                <w:spacing w:val="-8"/>
                <w:sz w:val="24"/>
                <w:lang w:eastAsia="en-US"/>
              </w:rPr>
              <w:t>Фрідріх фон Візер</w:t>
            </w:r>
            <w:r w:rsidRPr="00C929CF">
              <w:rPr>
                <w:spacing w:val="-8"/>
                <w:sz w:val="24"/>
                <w:lang w:eastAsia="en-US"/>
              </w:rPr>
              <w:t xml:space="preserve"> (1851-1926); </w:t>
            </w:r>
            <w:r w:rsidRPr="00C929CF">
              <w:rPr>
                <w:b/>
                <w:spacing w:val="-8"/>
                <w:sz w:val="24"/>
                <w:lang w:eastAsia="en-US"/>
              </w:rPr>
              <w:t>Ейген фон Бем- Баверк</w:t>
            </w:r>
            <w:r w:rsidRPr="00C929CF">
              <w:rPr>
                <w:spacing w:val="-8"/>
                <w:sz w:val="24"/>
                <w:lang w:eastAsia="en-US"/>
              </w:rPr>
              <w:t xml:space="preserve"> (1851-1914); </w:t>
            </w:r>
            <w:r w:rsidRPr="00C929CF">
              <w:rPr>
                <w:b/>
                <w:spacing w:val="-8"/>
                <w:sz w:val="24"/>
                <w:lang w:eastAsia="en-US"/>
              </w:rPr>
              <w:t>Вільям Стенлі Джевонс</w:t>
            </w:r>
            <w:r w:rsidRPr="00C929CF">
              <w:rPr>
                <w:spacing w:val="-8"/>
                <w:sz w:val="24"/>
                <w:lang w:eastAsia="en-US"/>
              </w:rPr>
              <w:t xml:space="preserve"> (1835-1882); </w:t>
            </w:r>
            <w:r w:rsidRPr="00C929CF">
              <w:rPr>
                <w:b/>
                <w:spacing w:val="-8"/>
                <w:sz w:val="24"/>
                <w:lang w:eastAsia="en-US"/>
              </w:rPr>
              <w:t>Леон Вальрас</w:t>
            </w:r>
            <w:r w:rsidRPr="00C929CF">
              <w:rPr>
                <w:spacing w:val="-8"/>
                <w:sz w:val="24"/>
                <w:lang w:eastAsia="en-US"/>
              </w:rPr>
              <w:t xml:space="preserve"> (1834-1910); </w:t>
            </w:r>
            <w:r w:rsidRPr="00C929CF">
              <w:rPr>
                <w:b/>
                <w:spacing w:val="-8"/>
                <w:sz w:val="24"/>
                <w:lang w:eastAsia="en-US"/>
              </w:rPr>
              <w:t>Вільфредо Парето</w:t>
            </w:r>
            <w:r w:rsidRPr="00C929CF">
              <w:rPr>
                <w:spacing w:val="-8"/>
                <w:sz w:val="24"/>
                <w:lang w:eastAsia="en-US"/>
              </w:rPr>
              <w:t xml:space="preserve"> (1848-1923).</w:t>
            </w:r>
          </w:p>
        </w:tc>
        <w:tc>
          <w:tcPr>
            <w:tcW w:w="5103" w:type="dxa"/>
            <w:tcBorders>
              <w:top w:val="single" w:sz="4" w:space="0" w:color="auto"/>
              <w:left w:val="single" w:sz="4" w:space="0" w:color="auto"/>
              <w:bottom w:val="single" w:sz="4" w:space="0" w:color="auto"/>
              <w:right w:val="single" w:sz="4" w:space="0" w:color="auto"/>
            </w:tcBorders>
          </w:tcPr>
          <w:p w:rsidR="00EE0F4E" w:rsidRPr="00C929CF" w:rsidRDefault="00EE0F4E" w:rsidP="00C929CF">
            <w:pPr>
              <w:pStyle w:val="af6"/>
              <w:spacing w:line="216" w:lineRule="auto"/>
              <w:ind w:left="0"/>
              <w:jc w:val="both"/>
              <w:rPr>
                <w:spacing w:val="-8"/>
                <w:sz w:val="24"/>
                <w:lang w:eastAsia="en-US"/>
              </w:rPr>
            </w:pPr>
            <w:r w:rsidRPr="00C929CF">
              <w:rPr>
                <w:spacing w:val="-8"/>
                <w:sz w:val="24"/>
                <w:lang w:eastAsia="en-US"/>
              </w:rPr>
              <w:t>Представниками</w:t>
            </w:r>
            <w:r w:rsidRPr="00C929CF">
              <w:rPr>
                <w:b/>
                <w:spacing w:val="-8"/>
                <w:sz w:val="24"/>
                <w:lang w:eastAsia="en-US"/>
              </w:rPr>
              <w:t>: Джон Бейтс Кларк</w:t>
            </w:r>
            <w:r w:rsidRPr="00C929CF">
              <w:rPr>
                <w:spacing w:val="-8"/>
                <w:sz w:val="24"/>
                <w:lang w:eastAsia="en-US"/>
              </w:rPr>
              <w:t xml:space="preserve"> (1847-1910); Альфред Маршалл (1842-1924).</w:t>
            </w:r>
          </w:p>
          <w:p w:rsidR="00EE0F4E" w:rsidRPr="00C929CF" w:rsidRDefault="00EE0F4E" w:rsidP="00C929CF">
            <w:pPr>
              <w:pStyle w:val="af6"/>
              <w:spacing w:line="216" w:lineRule="auto"/>
              <w:ind w:left="0"/>
              <w:jc w:val="both"/>
              <w:rPr>
                <w:b/>
                <w:spacing w:val="-8"/>
                <w:sz w:val="24"/>
                <w:lang w:eastAsia="en-US"/>
              </w:rPr>
            </w:pPr>
          </w:p>
        </w:tc>
      </w:tr>
      <w:tr w:rsidR="00EE0F4E" w:rsidRPr="00C929CF" w:rsidTr="0048298E">
        <w:tc>
          <w:tcPr>
            <w:tcW w:w="4928"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EE0F4E" w:rsidRPr="00C929CF" w:rsidRDefault="00EE0F4E" w:rsidP="00C929CF">
            <w:pPr>
              <w:pStyle w:val="af6"/>
              <w:spacing w:line="216" w:lineRule="auto"/>
              <w:ind w:left="0"/>
              <w:jc w:val="center"/>
              <w:rPr>
                <w:b/>
                <w:spacing w:val="-8"/>
                <w:sz w:val="24"/>
                <w:lang w:eastAsia="en-US"/>
              </w:rPr>
            </w:pPr>
            <w:r w:rsidRPr="00C929CF">
              <w:rPr>
                <w:b/>
                <w:spacing w:val="-8"/>
                <w:sz w:val="24"/>
                <w:lang w:eastAsia="en-US"/>
              </w:rPr>
              <w:t>Суб’єктивний напрям політичній економії</w:t>
            </w:r>
          </w:p>
        </w:tc>
        <w:tc>
          <w:tcPr>
            <w:tcW w:w="5103" w:type="dxa"/>
            <w:tcBorders>
              <w:top w:val="single" w:sz="4" w:space="0" w:color="auto"/>
              <w:left w:val="single" w:sz="4" w:space="0" w:color="auto"/>
              <w:bottom w:val="single" w:sz="4" w:space="0" w:color="auto"/>
              <w:right w:val="single" w:sz="4" w:space="0" w:color="auto"/>
            </w:tcBorders>
            <w:shd w:val="clear" w:color="auto" w:fill="F2F2F2" w:themeFill="background1" w:themeFillShade="F2"/>
            <w:hideMark/>
          </w:tcPr>
          <w:p w:rsidR="00EE0F4E" w:rsidRPr="00C929CF" w:rsidRDefault="00EE0F4E" w:rsidP="00C929CF">
            <w:pPr>
              <w:pStyle w:val="af6"/>
              <w:spacing w:line="216" w:lineRule="auto"/>
              <w:ind w:left="0"/>
              <w:jc w:val="center"/>
              <w:rPr>
                <w:b/>
                <w:spacing w:val="-8"/>
                <w:sz w:val="24"/>
                <w:lang w:eastAsia="en-US"/>
              </w:rPr>
            </w:pPr>
            <w:r w:rsidRPr="00C929CF">
              <w:rPr>
                <w:b/>
                <w:spacing w:val="-8"/>
                <w:sz w:val="24"/>
                <w:lang w:eastAsia="en-US"/>
              </w:rPr>
              <w:t>Неокласичний напрям в економічній теорії</w:t>
            </w:r>
          </w:p>
        </w:tc>
      </w:tr>
      <w:tr w:rsidR="00EE0F4E" w:rsidRPr="00C929CF" w:rsidTr="0048298E">
        <w:tc>
          <w:tcPr>
            <w:tcW w:w="4928" w:type="dxa"/>
            <w:tcBorders>
              <w:top w:val="single" w:sz="4" w:space="0" w:color="auto"/>
              <w:left w:val="single" w:sz="4" w:space="0" w:color="auto"/>
              <w:bottom w:val="single" w:sz="4" w:space="0" w:color="auto"/>
              <w:right w:val="single" w:sz="4" w:space="0" w:color="auto"/>
            </w:tcBorders>
          </w:tcPr>
          <w:p w:rsidR="00EE0F4E" w:rsidRPr="00C929CF" w:rsidRDefault="00EE0F4E" w:rsidP="00C929CF">
            <w:pPr>
              <w:pStyle w:val="af6"/>
              <w:tabs>
                <w:tab w:val="left" w:pos="251"/>
              </w:tabs>
              <w:spacing w:line="216" w:lineRule="auto"/>
              <w:ind w:left="0"/>
              <w:jc w:val="both"/>
              <w:rPr>
                <w:b/>
                <w:spacing w:val="-8"/>
                <w:sz w:val="24"/>
                <w:lang w:eastAsia="en-US"/>
              </w:rPr>
            </w:pPr>
            <w:r w:rsidRPr="00C929CF">
              <w:rPr>
                <w:b/>
                <w:spacing w:val="-8"/>
                <w:sz w:val="24"/>
                <w:lang w:eastAsia="en-US"/>
              </w:rPr>
              <w:t>Характерні риси:</w:t>
            </w:r>
          </w:p>
          <w:p w:rsidR="00EE0F4E" w:rsidRPr="00C929CF" w:rsidRDefault="00EE0F4E" w:rsidP="001A7CDD">
            <w:pPr>
              <w:pStyle w:val="af6"/>
              <w:widowControl w:val="0"/>
              <w:numPr>
                <w:ilvl w:val="0"/>
                <w:numId w:val="56"/>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суб’єктивно-психологічний підхід;</w:t>
            </w:r>
          </w:p>
          <w:p w:rsidR="00EE0F4E" w:rsidRPr="00C929CF" w:rsidRDefault="00EE0F4E" w:rsidP="001A7CDD">
            <w:pPr>
              <w:pStyle w:val="af6"/>
              <w:widowControl w:val="0"/>
              <w:numPr>
                <w:ilvl w:val="0"/>
                <w:numId w:val="56"/>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причинно-наслідковий аналіз;</w:t>
            </w:r>
          </w:p>
          <w:p w:rsidR="00EE0F4E" w:rsidRPr="00C929CF" w:rsidRDefault="00EE0F4E" w:rsidP="001A7CDD">
            <w:pPr>
              <w:pStyle w:val="af6"/>
              <w:widowControl w:val="0"/>
              <w:numPr>
                <w:ilvl w:val="0"/>
                <w:numId w:val="56"/>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визначення цінності економічних благ вихідною категорією наукових досліджень;</w:t>
            </w:r>
          </w:p>
          <w:p w:rsidR="00EE0F4E" w:rsidRPr="00C929CF" w:rsidRDefault="00EE0F4E" w:rsidP="001A7CDD">
            <w:pPr>
              <w:pStyle w:val="af6"/>
              <w:widowControl w:val="0"/>
              <w:numPr>
                <w:ilvl w:val="0"/>
                <w:numId w:val="56"/>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обґрунтування теорії граничної корисності як головної умови визначення цінності товарів</w:t>
            </w:r>
            <w:r w:rsidR="0048298E" w:rsidRPr="00C929CF">
              <w:rPr>
                <w:spacing w:val="-8"/>
                <w:sz w:val="24"/>
                <w:lang w:eastAsia="en-US"/>
              </w:rPr>
              <w:t>.</w:t>
            </w:r>
          </w:p>
        </w:tc>
        <w:tc>
          <w:tcPr>
            <w:tcW w:w="5103" w:type="dxa"/>
            <w:tcBorders>
              <w:top w:val="single" w:sz="4" w:space="0" w:color="auto"/>
              <w:left w:val="single" w:sz="4" w:space="0" w:color="auto"/>
              <w:bottom w:val="single" w:sz="4" w:space="0" w:color="auto"/>
              <w:right w:val="single" w:sz="4" w:space="0" w:color="auto"/>
            </w:tcBorders>
            <w:hideMark/>
          </w:tcPr>
          <w:p w:rsidR="00EE0F4E" w:rsidRPr="00C929CF" w:rsidRDefault="00EE0F4E" w:rsidP="00C929CF">
            <w:pPr>
              <w:pStyle w:val="af6"/>
              <w:tabs>
                <w:tab w:val="left" w:pos="251"/>
              </w:tabs>
              <w:spacing w:line="216" w:lineRule="auto"/>
              <w:ind w:left="0"/>
              <w:jc w:val="both"/>
              <w:rPr>
                <w:b/>
                <w:spacing w:val="-8"/>
                <w:sz w:val="24"/>
                <w:lang w:eastAsia="en-US"/>
              </w:rPr>
            </w:pPr>
            <w:r w:rsidRPr="00C929CF">
              <w:rPr>
                <w:b/>
                <w:spacing w:val="-8"/>
                <w:sz w:val="24"/>
                <w:lang w:eastAsia="en-US"/>
              </w:rPr>
              <w:t>Характерні риси:</w:t>
            </w:r>
          </w:p>
          <w:p w:rsidR="00EE0F4E" w:rsidRPr="00C929CF" w:rsidRDefault="00EE0F4E" w:rsidP="001A7CDD">
            <w:pPr>
              <w:pStyle w:val="af6"/>
              <w:widowControl w:val="0"/>
              <w:numPr>
                <w:ilvl w:val="0"/>
                <w:numId w:val="57"/>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відмова від суб’єктивно-психологічний підходу;</w:t>
            </w:r>
          </w:p>
          <w:p w:rsidR="00EE0F4E" w:rsidRPr="00C929CF" w:rsidRDefault="00EE0F4E" w:rsidP="001A7CDD">
            <w:pPr>
              <w:pStyle w:val="af6"/>
              <w:widowControl w:val="0"/>
              <w:numPr>
                <w:ilvl w:val="0"/>
                <w:numId w:val="57"/>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заміна причинно-наслідкового методу функціональним;</w:t>
            </w:r>
          </w:p>
          <w:p w:rsidR="00EE0F4E" w:rsidRPr="00C929CF" w:rsidRDefault="00EE0F4E" w:rsidP="001A7CDD">
            <w:pPr>
              <w:pStyle w:val="af6"/>
              <w:widowControl w:val="0"/>
              <w:numPr>
                <w:ilvl w:val="0"/>
                <w:numId w:val="57"/>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відмова від пошуку вихідної категорії першопричини ціни;</w:t>
            </w:r>
          </w:p>
          <w:p w:rsidR="00EE0F4E" w:rsidRPr="00C929CF" w:rsidRDefault="00EE0F4E" w:rsidP="001A7CDD">
            <w:pPr>
              <w:pStyle w:val="af6"/>
              <w:widowControl w:val="0"/>
              <w:numPr>
                <w:ilvl w:val="0"/>
                <w:numId w:val="57"/>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створення єдиної двокритеріальної теорії ціни, заснованої на одночасному вимірі граничних витрат і граничної корисності;</w:t>
            </w:r>
          </w:p>
          <w:p w:rsidR="00EE0F4E" w:rsidRPr="00C929CF" w:rsidRDefault="00EE0F4E" w:rsidP="001A7CDD">
            <w:pPr>
              <w:pStyle w:val="af6"/>
              <w:widowControl w:val="0"/>
              <w:numPr>
                <w:ilvl w:val="0"/>
                <w:numId w:val="57"/>
              </w:numPr>
              <w:tabs>
                <w:tab w:val="left" w:pos="251"/>
              </w:tabs>
              <w:autoSpaceDE w:val="0"/>
              <w:autoSpaceDN w:val="0"/>
              <w:spacing w:line="216" w:lineRule="auto"/>
              <w:ind w:left="0" w:firstLine="0"/>
              <w:contextualSpacing w:val="0"/>
              <w:jc w:val="both"/>
              <w:rPr>
                <w:spacing w:val="-8"/>
                <w:sz w:val="24"/>
                <w:lang w:eastAsia="en-US"/>
              </w:rPr>
            </w:pPr>
            <w:r w:rsidRPr="00C929CF">
              <w:rPr>
                <w:spacing w:val="-8"/>
                <w:sz w:val="24"/>
                <w:lang w:eastAsia="en-US"/>
              </w:rPr>
              <w:t xml:space="preserve">поєднання сфери виробництва і сфери споживання у єдину цілісну систему економічного аналізу </w:t>
            </w:r>
          </w:p>
        </w:tc>
      </w:tr>
    </w:tbl>
    <w:p w:rsidR="00C929CF" w:rsidRPr="00C929CF" w:rsidRDefault="00C929CF" w:rsidP="00C929CF">
      <w:pPr>
        <w:pStyle w:val="af6"/>
        <w:spacing w:line="216" w:lineRule="auto"/>
        <w:ind w:left="0" w:firstLine="567"/>
        <w:contextualSpacing w:val="0"/>
        <w:jc w:val="both"/>
        <w:rPr>
          <w:sz w:val="20"/>
        </w:rPr>
      </w:pPr>
    </w:p>
    <w:p w:rsidR="00EE0F4E" w:rsidRPr="004F4BCC" w:rsidRDefault="00EE0F4E" w:rsidP="00C929CF">
      <w:pPr>
        <w:pStyle w:val="af6"/>
        <w:spacing w:line="216" w:lineRule="auto"/>
        <w:ind w:left="0" w:firstLine="567"/>
        <w:contextualSpacing w:val="0"/>
        <w:jc w:val="both"/>
      </w:pPr>
      <w:r w:rsidRPr="004F4BCC">
        <w:t>Сутність маржиналістської революції:</w:t>
      </w:r>
    </w:p>
    <w:p w:rsidR="00EE0F4E" w:rsidRPr="004F4BCC" w:rsidRDefault="00EE0F4E" w:rsidP="00C929CF">
      <w:pPr>
        <w:pStyle w:val="af6"/>
        <w:spacing w:line="216" w:lineRule="auto"/>
        <w:ind w:left="0" w:firstLine="567"/>
        <w:contextualSpacing w:val="0"/>
        <w:jc w:val="both"/>
      </w:pPr>
      <w:r w:rsidRPr="004F4BCC">
        <w:t>1. Здійснено переворот в методах аналізу. Центр тяжкості в аналізі був переміщений з витрат на кінцеві результати. В якості вихідного моменту для економічної теорії була прийнята суб'єктивна мотивація економічної поведінки індивідів. В економічну науку був вперше введений принцип граничності. Виник граничний аналіз.</w:t>
      </w:r>
    </w:p>
    <w:p w:rsidR="00EE0F4E" w:rsidRPr="004F4BCC" w:rsidRDefault="00EE0F4E" w:rsidP="00C929CF">
      <w:pPr>
        <w:pStyle w:val="af6"/>
        <w:spacing w:line="216" w:lineRule="auto"/>
        <w:ind w:left="0" w:firstLine="567"/>
        <w:contextualSpacing w:val="0"/>
        <w:jc w:val="both"/>
      </w:pPr>
      <w:r w:rsidRPr="004F4BCC">
        <w:t>2. Чи змінилася постановка завдань. Маржиналісти зробили упор на статичних задачах, характерних для короткострокових періодів, в які величини не встигають змінитися. При цьому аналізуються різні способи використання ресурсів для задоволення потреб.</w:t>
      </w:r>
    </w:p>
    <w:p w:rsidR="00EE0F4E" w:rsidRPr="004F4BCC" w:rsidRDefault="00EE0F4E" w:rsidP="00C929CF">
      <w:pPr>
        <w:pStyle w:val="af6"/>
        <w:spacing w:line="216" w:lineRule="auto"/>
        <w:ind w:left="0" w:firstLine="567"/>
        <w:contextualSpacing w:val="0"/>
        <w:jc w:val="both"/>
      </w:pPr>
      <w:r w:rsidRPr="004F4BCC">
        <w:t>3. Відбулася революція в теорії цінності. Відкидається класичний підхід, тобто зведення цінності до витрат праці або до інших факторів. Цінність визначається ступенем корисного ефекту, тобто ступенем задоволення потреб.</w:t>
      </w:r>
    </w:p>
    <w:p w:rsidR="00EE0F4E" w:rsidRPr="004F4BCC" w:rsidRDefault="00EE0F4E" w:rsidP="00C929CF">
      <w:pPr>
        <w:pStyle w:val="af6"/>
        <w:spacing w:line="216" w:lineRule="auto"/>
        <w:ind w:left="0" w:firstLine="567"/>
        <w:contextualSpacing w:val="0"/>
        <w:jc w:val="both"/>
      </w:pPr>
      <w:r w:rsidRPr="004F4BCC">
        <w:rPr>
          <w:i/>
        </w:rPr>
        <w:t>Неокласичний напрям</w:t>
      </w:r>
      <w:r w:rsidRPr="004F4BCC">
        <w:t xml:space="preserve"> </w:t>
      </w:r>
      <w:r w:rsidR="00671E7C">
        <w:t>«</w:t>
      </w:r>
      <w:r w:rsidRPr="004F4BCC">
        <w:t>відрізняється від</w:t>
      </w:r>
      <w:r w:rsidR="00671E7C">
        <w:t>»</w:t>
      </w:r>
      <w:r w:rsidRPr="004F4BCC">
        <w:t xml:space="preserve"> </w:t>
      </w:r>
      <w:r w:rsidRPr="004F4BCC">
        <w:rPr>
          <w:i/>
        </w:rPr>
        <w:t>старого класичного напряму</w:t>
      </w:r>
      <w:r w:rsidRPr="004F4BCC">
        <w:t xml:space="preserve"> </w:t>
      </w:r>
      <w:r w:rsidR="00671E7C">
        <w:t>«</w:t>
      </w:r>
      <w:r w:rsidRPr="004F4BCC">
        <w:t>застосуванням принципово нових методів та розширенням об'єкта дослідження</w:t>
      </w:r>
      <w:r w:rsidR="00671E7C">
        <w:t>»</w:t>
      </w:r>
      <w:r w:rsidRPr="004F4BCC">
        <w:t>.</w:t>
      </w:r>
    </w:p>
    <w:p w:rsidR="00EE0F4E" w:rsidRPr="004F4BCC" w:rsidRDefault="00EE0F4E" w:rsidP="00C929CF">
      <w:pPr>
        <w:pStyle w:val="af6"/>
        <w:spacing w:line="216" w:lineRule="auto"/>
        <w:ind w:left="0" w:firstLine="567"/>
        <w:contextualSpacing w:val="0"/>
        <w:jc w:val="both"/>
      </w:pPr>
      <w:r w:rsidRPr="004F4BCC">
        <w:rPr>
          <w:b/>
          <w:i/>
        </w:rPr>
        <w:t>По-перше,</w:t>
      </w:r>
      <w:r w:rsidRPr="004F4BCC">
        <w:t xml:space="preserve"> саме неокласики стали активно вивчати споживача і виявили закони </w:t>
      </w:r>
      <w:r w:rsidRPr="004F4BCC">
        <w:rPr>
          <w:i/>
        </w:rPr>
        <w:t>процесу споживання</w:t>
      </w:r>
      <w:r w:rsidRPr="004F4BCC">
        <w:t xml:space="preserve">. Стари класики приділяла основну увагу поведінці виробника, його витратам, доходу, і сформулювала закони в сфері виробництва. Справжню увагу поведінці споживачам стала приділяти тільки </w:t>
      </w:r>
      <w:r w:rsidRPr="004F4BCC">
        <w:rPr>
          <w:b/>
          <w:i/>
        </w:rPr>
        <w:t>Австрійська школа</w:t>
      </w:r>
      <w:r w:rsidRPr="004F4BCC">
        <w:t xml:space="preserve">, яка стояла біля витоків утворення неокласичного напряму економічної думки. </w:t>
      </w:r>
      <w:r w:rsidR="00671E7C">
        <w:t>«</w:t>
      </w:r>
      <w:r w:rsidRPr="004F4BCC">
        <w:t>Австрійцями</w:t>
      </w:r>
      <w:r w:rsidR="00671E7C">
        <w:t>»</w:t>
      </w:r>
      <w:r w:rsidRPr="004F4BCC">
        <w:t xml:space="preserve"> були виявлені два закони споживчої поведінки: </w:t>
      </w:r>
      <w:r w:rsidRPr="004F4BCC">
        <w:rPr>
          <w:b/>
          <w:i/>
        </w:rPr>
        <w:t>закон спадної граничної корисності</w:t>
      </w:r>
      <w:r w:rsidRPr="004F4BCC">
        <w:t xml:space="preserve"> та </w:t>
      </w:r>
      <w:r w:rsidRPr="004F4BCC">
        <w:rPr>
          <w:b/>
          <w:i/>
        </w:rPr>
        <w:t>закон рівноваги споживача</w:t>
      </w:r>
      <w:r w:rsidRPr="004F4BCC">
        <w:t>.</w:t>
      </w:r>
    </w:p>
    <w:p w:rsidR="00EE0F4E" w:rsidRPr="004F4BCC" w:rsidRDefault="00EE0F4E" w:rsidP="00C929CF">
      <w:pPr>
        <w:pStyle w:val="af6"/>
        <w:spacing w:line="216" w:lineRule="auto"/>
        <w:ind w:left="0" w:firstLine="567"/>
        <w:contextualSpacing w:val="0"/>
        <w:jc w:val="both"/>
      </w:pPr>
      <w:r w:rsidRPr="004F4BCC">
        <w:rPr>
          <w:b/>
          <w:i/>
        </w:rPr>
        <w:t>По-друге</w:t>
      </w:r>
      <w:r w:rsidRPr="004F4BCC">
        <w:t xml:space="preserve">, в працях неокласиків набуває поширення так званий </w:t>
      </w:r>
      <w:r w:rsidR="00671E7C">
        <w:t>«</w:t>
      </w:r>
      <w:r w:rsidRPr="004F4BCC">
        <w:t>маржиналізм</w:t>
      </w:r>
      <w:r w:rsidR="00671E7C">
        <w:t>»</w:t>
      </w:r>
      <w:r w:rsidRPr="004F4BCC">
        <w:t xml:space="preserve">, або </w:t>
      </w:r>
      <w:r w:rsidR="00671E7C">
        <w:t>«</w:t>
      </w:r>
      <w:r w:rsidRPr="004F4BCC">
        <w:rPr>
          <w:i/>
        </w:rPr>
        <w:t>граничний аналіз</w:t>
      </w:r>
      <w:r w:rsidR="00671E7C">
        <w:t>»</w:t>
      </w:r>
      <w:r w:rsidRPr="004F4BCC">
        <w:t>. Маржиналісти ввели в економічний оборот так звані граничні (приростні) величини, такі як «</w:t>
      </w:r>
      <w:r w:rsidRPr="004F4BCC">
        <w:rPr>
          <w:i/>
        </w:rPr>
        <w:t>гранична корисність</w:t>
      </w:r>
      <w:r w:rsidRPr="004F4BCC">
        <w:t>», «</w:t>
      </w:r>
      <w:r w:rsidRPr="004F4BCC">
        <w:rPr>
          <w:i/>
        </w:rPr>
        <w:t>гранична продуктивність</w:t>
      </w:r>
      <w:r w:rsidRPr="004F4BCC">
        <w:t>», «</w:t>
      </w:r>
      <w:r w:rsidRPr="004F4BCC">
        <w:rPr>
          <w:i/>
        </w:rPr>
        <w:t>граничні витрати</w:t>
      </w:r>
      <w:r w:rsidRPr="004F4BCC">
        <w:t>». Граничний аналіз дозволив функціонально описати зміна окремих мікроекономічних змінних. З'явилася можливість широкого застосування в економіці математичних методів, моделювання поведінки окремих суб'єктів (фірми, споживача) і функціонування ринків на мікрорівні. Таким чином, неокласика зробила істотний прорив в методології дослідження.</w:t>
      </w:r>
    </w:p>
    <w:p w:rsidR="00EE0F4E" w:rsidRPr="004F4BCC" w:rsidRDefault="00EE0F4E" w:rsidP="00C929CF">
      <w:pPr>
        <w:pStyle w:val="af6"/>
        <w:spacing w:line="216" w:lineRule="auto"/>
        <w:ind w:left="0" w:firstLine="567"/>
        <w:contextualSpacing w:val="0"/>
        <w:jc w:val="both"/>
      </w:pPr>
      <w:r w:rsidRPr="004F4BCC">
        <w:rPr>
          <w:b/>
        </w:rPr>
        <w:t>По-третє</w:t>
      </w:r>
      <w:r w:rsidRPr="004F4BCC">
        <w:t xml:space="preserve">, графічні та економіко-математичні моделі, побудовані неокласиками, володіли одним істотним властивістю: вони припускали </w:t>
      </w:r>
      <w:r w:rsidRPr="0048298E">
        <w:rPr>
          <w:spacing w:val="-6"/>
        </w:rPr>
        <w:t>досягнення цільової функції при встановленні внутрішньої рівноваги. Тобто ці моделі були статичними і підтримували ідею ефективної саморегуляції ринкової економіки</w:t>
      </w:r>
      <w:r w:rsidRPr="004F4BCC">
        <w:t>.</w:t>
      </w:r>
    </w:p>
    <w:p w:rsidR="00EE0F4E" w:rsidRPr="00A01B8B" w:rsidRDefault="00EE0F4E" w:rsidP="00C929CF">
      <w:pPr>
        <w:pStyle w:val="af6"/>
        <w:spacing w:line="216" w:lineRule="auto"/>
        <w:ind w:left="0" w:firstLine="567"/>
        <w:contextualSpacing w:val="0"/>
        <w:jc w:val="both"/>
        <w:rPr>
          <w:spacing w:val="-6"/>
        </w:rPr>
      </w:pPr>
      <w:r w:rsidRPr="00A01B8B">
        <w:rPr>
          <w:spacing w:val="-6"/>
        </w:rPr>
        <w:t xml:space="preserve">Неокласики вивчали окремого суб'єкта господарської діяльності, який керується власними інтересами, а не інтересами групи або тим більше суспільства, він вільний від впливу </w:t>
      </w:r>
      <w:r w:rsidR="00AD1B2D" w:rsidRPr="00A01B8B">
        <w:rPr>
          <w:spacing w:val="-6"/>
        </w:rPr>
        <w:t>«</w:t>
      </w:r>
      <w:r w:rsidRPr="00A01B8B">
        <w:rPr>
          <w:i/>
          <w:spacing w:val="-6"/>
        </w:rPr>
        <w:t>громадської думки</w:t>
      </w:r>
      <w:r w:rsidR="00AD1B2D" w:rsidRPr="00A01B8B">
        <w:rPr>
          <w:spacing w:val="-6"/>
        </w:rPr>
        <w:t>»</w:t>
      </w:r>
      <w:r w:rsidRPr="00A01B8B">
        <w:rPr>
          <w:spacing w:val="-6"/>
        </w:rPr>
        <w:t xml:space="preserve">. Цей принцип в економічній науці отримав назву </w:t>
      </w:r>
      <w:r w:rsidR="00AD1B2D" w:rsidRPr="00A01B8B">
        <w:rPr>
          <w:spacing w:val="-6"/>
        </w:rPr>
        <w:t>«</w:t>
      </w:r>
      <w:r w:rsidRPr="00A01B8B">
        <w:rPr>
          <w:i/>
          <w:spacing w:val="-6"/>
        </w:rPr>
        <w:t>методологічного індивідуалізму</w:t>
      </w:r>
      <w:r w:rsidR="00AD1B2D" w:rsidRPr="00A01B8B">
        <w:rPr>
          <w:spacing w:val="-6"/>
        </w:rPr>
        <w:t>».</w:t>
      </w:r>
      <w:r w:rsidRPr="00A01B8B">
        <w:rPr>
          <w:spacing w:val="-6"/>
        </w:rPr>
        <w:t xml:space="preserve"> Більш того, суб'єкт діє раціонально: по-перше, він прагне до максимізації корисності або доходу, по-друге, має здібності і достатньою інформацією для того, щоб оцінити всі наявні у нього альтернативи.</w:t>
      </w:r>
    </w:p>
    <w:p w:rsidR="00EE0F4E" w:rsidRPr="0048298E" w:rsidRDefault="00EE0F4E" w:rsidP="00C929CF">
      <w:pPr>
        <w:pStyle w:val="af6"/>
        <w:spacing w:line="216" w:lineRule="auto"/>
        <w:ind w:left="0" w:firstLine="567"/>
        <w:contextualSpacing w:val="0"/>
        <w:jc w:val="both"/>
        <w:rPr>
          <w:spacing w:val="-6"/>
        </w:rPr>
      </w:pPr>
      <w:r w:rsidRPr="0048298E">
        <w:rPr>
          <w:spacing w:val="-6"/>
        </w:rPr>
        <w:t>Все неокласичні закономірності формуються на мікрорівні. Макроекономіки як самостійної науки з власними закономірностями у неокласиків просто не існує. Національне господарство в їх розумінні є механічною суму індивідуальних суб'єктів, що взаємодіють за допомогою ринків. Це положення стане в подальшому об'єктом критики з боку кейнсіанців. Тим часом, багато з того, що вивчає студент в сучасній мікроекономіці, було вперше досліджено саме неокласиками.</w:t>
      </w:r>
    </w:p>
    <w:p w:rsidR="00EE0F4E" w:rsidRPr="00A01B8B" w:rsidRDefault="00EE0F4E" w:rsidP="00C929CF">
      <w:pPr>
        <w:pStyle w:val="af6"/>
        <w:spacing w:line="216" w:lineRule="auto"/>
        <w:ind w:left="0" w:firstLine="567"/>
        <w:contextualSpacing w:val="0"/>
        <w:jc w:val="both"/>
        <w:rPr>
          <w:spacing w:val="-6"/>
        </w:rPr>
      </w:pPr>
      <w:r w:rsidRPr="00A01B8B">
        <w:rPr>
          <w:spacing w:val="-6"/>
        </w:rPr>
        <w:t xml:space="preserve">Біля витоків виникнення неокласичного напряму економічної думки був французький математик </w:t>
      </w:r>
      <w:r w:rsidRPr="00A01B8B">
        <w:rPr>
          <w:b/>
          <w:spacing w:val="-6"/>
        </w:rPr>
        <w:t>Антуан Огюстен Курно</w:t>
      </w:r>
      <w:r w:rsidRPr="00A01B8B">
        <w:rPr>
          <w:spacing w:val="-6"/>
        </w:rPr>
        <w:t xml:space="preserve"> (основний твір - «</w:t>
      </w:r>
      <w:r w:rsidRPr="00A01B8B">
        <w:rPr>
          <w:i/>
          <w:spacing w:val="-6"/>
        </w:rPr>
        <w:t>Математичні основи теорії багатства</w:t>
      </w:r>
      <w:r w:rsidRPr="00A01B8B">
        <w:rPr>
          <w:spacing w:val="-6"/>
        </w:rPr>
        <w:t>», 1838 г.), який вперши побудував функцію попиту, ввів поняття цінової еластичності попиту і вирішив проблему максимізації прибутку для досконалої конкуренції , олігополії та монополії. Рівновага фірми, коли граничні витрати дорівнюють граничному доходу, так і називається з тих пір рівновагою Курно.</w:t>
      </w:r>
    </w:p>
    <w:p w:rsidR="00EE0F4E" w:rsidRPr="004F4BCC" w:rsidRDefault="00EE0F4E" w:rsidP="0048298E">
      <w:pPr>
        <w:pStyle w:val="af6"/>
        <w:spacing w:line="228" w:lineRule="auto"/>
        <w:ind w:left="0" w:firstLine="567"/>
        <w:contextualSpacing w:val="0"/>
        <w:jc w:val="both"/>
      </w:pPr>
      <w:r w:rsidRPr="004F4BCC">
        <w:t>Неокласичний напрям включає кілька напрямів:</w:t>
      </w:r>
    </w:p>
    <w:p w:rsidR="00EE0F4E" w:rsidRPr="00E91323" w:rsidRDefault="00EE0F4E" w:rsidP="001A7CDD">
      <w:pPr>
        <w:pStyle w:val="af6"/>
        <w:widowControl w:val="0"/>
        <w:numPr>
          <w:ilvl w:val="0"/>
          <w:numId w:val="58"/>
        </w:numPr>
        <w:autoSpaceDE w:val="0"/>
        <w:autoSpaceDN w:val="0"/>
        <w:spacing w:line="228" w:lineRule="auto"/>
        <w:ind w:left="0" w:firstLine="567"/>
        <w:contextualSpacing w:val="0"/>
        <w:jc w:val="both"/>
      </w:pPr>
      <w:r w:rsidRPr="004F4BCC">
        <w:rPr>
          <w:b/>
          <w:i/>
        </w:rPr>
        <w:t>Австрійська школа</w:t>
      </w:r>
      <w:r w:rsidRPr="004F4BCC">
        <w:t xml:space="preserve">, іменована також </w:t>
      </w:r>
      <w:r w:rsidR="00AD1B2D">
        <w:t>«</w:t>
      </w:r>
      <w:r w:rsidRPr="004F4BCC">
        <w:rPr>
          <w:b/>
          <w:i/>
        </w:rPr>
        <w:t xml:space="preserve">школою граничної </w:t>
      </w:r>
      <w:r w:rsidR="00AD1B2D">
        <w:rPr>
          <w:b/>
          <w:i/>
        </w:rPr>
        <w:t>корисності</w:t>
      </w:r>
      <w:r w:rsidR="00AD1B2D">
        <w:t>»</w:t>
      </w:r>
      <w:r w:rsidRPr="004F4BCC">
        <w:t xml:space="preserve">. </w:t>
      </w:r>
      <w:r w:rsidRPr="004F4BCC">
        <w:rPr>
          <w:b/>
        </w:rPr>
        <w:t xml:space="preserve">Карл Менгер </w:t>
      </w:r>
      <w:r w:rsidRPr="004F4BCC">
        <w:t xml:space="preserve">(засновник), </w:t>
      </w:r>
      <w:r w:rsidRPr="004F4BCC">
        <w:rPr>
          <w:b/>
        </w:rPr>
        <w:t>Йоген Бем-Баверк</w:t>
      </w:r>
      <w:r w:rsidRPr="004F4BCC">
        <w:t xml:space="preserve">, </w:t>
      </w:r>
      <w:r w:rsidRPr="004F4BCC">
        <w:rPr>
          <w:b/>
        </w:rPr>
        <w:t>Фрідріх фон Візер</w:t>
      </w:r>
      <w:r w:rsidRPr="004F4BCC">
        <w:t xml:space="preserve">. В Україні ідеї </w:t>
      </w:r>
      <w:r w:rsidRPr="0048298E">
        <w:rPr>
          <w:spacing w:val="-10"/>
        </w:rPr>
        <w:t xml:space="preserve">цієї школи частково поділяв </w:t>
      </w:r>
      <w:r w:rsidRPr="0048298E">
        <w:rPr>
          <w:b/>
          <w:spacing w:val="-10"/>
        </w:rPr>
        <w:t>Михайло Іванович Туган-Барановський</w:t>
      </w:r>
      <w:r w:rsidRPr="0048298E">
        <w:rPr>
          <w:spacing w:val="-10"/>
        </w:rPr>
        <w:t>, який намагався поєднати теорію граничної корисності з трудовою теорією вартості К. Маркса.</w:t>
      </w:r>
    </w:p>
    <w:tbl>
      <w:tblPr>
        <w:tblStyle w:val="5"/>
        <w:tblW w:w="0" w:type="auto"/>
        <w:tblLook w:val="04A0" w:firstRow="1" w:lastRow="0" w:firstColumn="1" w:lastColumn="0" w:noHBand="0" w:noVBand="1"/>
      </w:tblPr>
      <w:tblGrid>
        <w:gridCol w:w="2553"/>
        <w:gridCol w:w="2536"/>
        <w:gridCol w:w="2681"/>
        <w:gridCol w:w="2536"/>
      </w:tblGrid>
      <w:tr w:rsidR="00570BDB" w:rsidRPr="00570BDB" w:rsidTr="00570B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475" w:type="dxa"/>
          </w:tcPr>
          <w:p w:rsidR="00E91323" w:rsidRPr="00570BDB" w:rsidRDefault="00E91323" w:rsidP="00C929CF">
            <w:pPr>
              <w:pStyle w:val="af6"/>
              <w:widowControl w:val="0"/>
              <w:autoSpaceDE w:val="0"/>
              <w:autoSpaceDN w:val="0"/>
              <w:spacing w:line="216" w:lineRule="auto"/>
              <w:ind w:left="0"/>
              <w:contextualSpacing w:val="0"/>
              <w:jc w:val="center"/>
              <w:rPr>
                <w:color w:val="auto"/>
              </w:rPr>
            </w:pPr>
            <w:r w:rsidRPr="00570BDB">
              <w:rPr>
                <w:noProof/>
                <w:lang w:eastAsia="uk-UA"/>
              </w:rPr>
              <w:drawing>
                <wp:inline distT="0" distB="0" distL="0" distR="0" wp14:anchorId="647E5679" wp14:editId="5DC84AA7">
                  <wp:extent cx="1353215" cy="2052000"/>
                  <wp:effectExtent l="0" t="0" r="0" b="5715"/>
                  <wp:docPr id="412" name="Рисунок 412" descr="https://upload.wikimedia.org/wikipedia/commons/9/98/CarlMeng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s://upload.wikimedia.org/wikipedia/commons/9/98/CarlMenger.png"/>
                          <pic:cNvPicPr>
                            <a:picLocks noChangeAspect="1" noChangeArrowheads="1"/>
                          </pic:cNvPicPr>
                        </pic:nvPicPr>
                        <pic:blipFill>
                          <a:blip r:embed="rId843">
                            <a:extLst>
                              <a:ext uri="{28A0092B-C50C-407E-A947-70E740481C1C}">
                                <a14:useLocalDpi xmlns:a14="http://schemas.microsoft.com/office/drawing/2010/main" val="0"/>
                              </a:ext>
                            </a:extLst>
                          </a:blip>
                          <a:srcRect/>
                          <a:stretch>
                            <a:fillRect/>
                          </a:stretch>
                        </pic:blipFill>
                        <pic:spPr bwMode="auto">
                          <a:xfrm>
                            <a:off x="0" y="0"/>
                            <a:ext cx="1353215" cy="2052000"/>
                          </a:xfrm>
                          <a:prstGeom prst="rect">
                            <a:avLst/>
                          </a:prstGeom>
                          <a:noFill/>
                          <a:ln>
                            <a:noFill/>
                          </a:ln>
                        </pic:spPr>
                      </pic:pic>
                    </a:graphicData>
                  </a:graphic>
                </wp:inline>
              </w:drawing>
            </w:r>
          </w:p>
        </w:tc>
        <w:tc>
          <w:tcPr>
            <w:tcW w:w="2206" w:type="dxa"/>
          </w:tcPr>
          <w:p w:rsidR="00E91323" w:rsidRPr="00570BDB" w:rsidRDefault="00E91323" w:rsidP="00C929CF">
            <w:pPr>
              <w:pStyle w:val="af6"/>
              <w:widowControl w:val="0"/>
              <w:autoSpaceDE w:val="0"/>
              <w:autoSpaceDN w:val="0"/>
              <w:spacing w:line="216" w:lineRule="auto"/>
              <w:ind w:left="0"/>
              <w:contextualSpacing w:val="0"/>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31743A35" wp14:editId="52E9DC45">
                  <wp:extent cx="1520456" cy="1988288"/>
                  <wp:effectExtent l="0" t="0" r="3810" b="0"/>
                  <wp:docPr id="414" name="Рисунок 414"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Переглянути вихідне зображення"/>
                          <pic:cNvPicPr>
                            <a:picLocks noChangeAspect="1" noChangeArrowheads="1"/>
                          </pic:cNvPicPr>
                        </pic:nvPicPr>
                        <pic:blipFill>
                          <a:blip r:embed="rId844">
                            <a:extLst>
                              <a:ext uri="{28A0092B-C50C-407E-A947-70E740481C1C}">
                                <a14:useLocalDpi xmlns:a14="http://schemas.microsoft.com/office/drawing/2010/main" val="0"/>
                              </a:ext>
                            </a:extLst>
                          </a:blip>
                          <a:srcRect/>
                          <a:stretch>
                            <a:fillRect/>
                          </a:stretch>
                        </pic:blipFill>
                        <pic:spPr bwMode="auto">
                          <a:xfrm>
                            <a:off x="0" y="0"/>
                            <a:ext cx="1524335" cy="1993361"/>
                          </a:xfrm>
                          <a:prstGeom prst="rect">
                            <a:avLst/>
                          </a:prstGeom>
                          <a:noFill/>
                          <a:ln>
                            <a:noFill/>
                          </a:ln>
                        </pic:spPr>
                      </pic:pic>
                    </a:graphicData>
                  </a:graphic>
                </wp:inline>
              </w:drawing>
            </w:r>
          </w:p>
        </w:tc>
        <w:tc>
          <w:tcPr>
            <w:tcW w:w="2515" w:type="dxa"/>
          </w:tcPr>
          <w:p w:rsidR="00E91323" w:rsidRPr="00570BDB" w:rsidRDefault="00A01B8B" w:rsidP="00C929CF">
            <w:pPr>
              <w:pStyle w:val="af6"/>
              <w:widowControl w:val="0"/>
              <w:autoSpaceDE w:val="0"/>
              <w:autoSpaceDN w:val="0"/>
              <w:spacing w:line="216" w:lineRule="auto"/>
              <w:ind w:left="0"/>
              <w:contextualSpacing w:val="0"/>
              <w:jc w:val="both"/>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5FF9DAD6" wp14:editId="0F4D363C">
                  <wp:extent cx="1619254" cy="2052000"/>
                  <wp:effectExtent l="0" t="0" r="0" b="5715"/>
                  <wp:docPr id="415" name="Рисунок 415" descr="1wies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1wieser.jpg"/>
                          <pic:cNvPicPr>
                            <a:picLocks noChangeAspect="1" noChangeArrowheads="1"/>
                          </pic:cNvPicPr>
                        </pic:nvPicPr>
                        <pic:blipFill>
                          <a:blip r:embed="rId845">
                            <a:extLst>
                              <a:ext uri="{28A0092B-C50C-407E-A947-70E740481C1C}">
                                <a14:useLocalDpi xmlns:a14="http://schemas.microsoft.com/office/drawing/2010/main" val="0"/>
                              </a:ext>
                            </a:extLst>
                          </a:blip>
                          <a:srcRect/>
                          <a:stretch>
                            <a:fillRect/>
                          </a:stretch>
                        </pic:blipFill>
                        <pic:spPr bwMode="auto">
                          <a:xfrm>
                            <a:off x="0" y="0"/>
                            <a:ext cx="1619254" cy="2052000"/>
                          </a:xfrm>
                          <a:prstGeom prst="rect">
                            <a:avLst/>
                          </a:prstGeom>
                          <a:noFill/>
                          <a:ln>
                            <a:noFill/>
                          </a:ln>
                        </pic:spPr>
                      </pic:pic>
                    </a:graphicData>
                  </a:graphic>
                </wp:inline>
              </w:drawing>
            </w:r>
          </w:p>
        </w:tc>
        <w:tc>
          <w:tcPr>
            <w:tcW w:w="2543" w:type="dxa"/>
          </w:tcPr>
          <w:p w:rsidR="00E91323" w:rsidRPr="00570BDB" w:rsidRDefault="00A01B8B" w:rsidP="00C929CF">
            <w:pPr>
              <w:pStyle w:val="af6"/>
              <w:widowControl w:val="0"/>
              <w:autoSpaceDE w:val="0"/>
              <w:autoSpaceDN w:val="0"/>
              <w:spacing w:line="216" w:lineRule="auto"/>
              <w:ind w:left="0"/>
              <w:contextualSpacing w:val="0"/>
              <w:jc w:val="both"/>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7CAD4A38" wp14:editId="1F0530D2">
                  <wp:extent cx="1517731" cy="2052000"/>
                  <wp:effectExtent l="0" t="0" r="6350" b="5715"/>
                  <wp:docPr id="416" name="Рисунок 416" descr="Mikhail Ivanovich Tugan-Baranovskij.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Mikhail Ivanovich Tugan-Baranovskij.jpg"/>
                          <pic:cNvPicPr>
                            <a:picLocks noChangeAspect="1" noChangeArrowheads="1"/>
                          </pic:cNvPicPr>
                        </pic:nvPicPr>
                        <pic:blipFill>
                          <a:blip r:embed="rId846">
                            <a:extLst>
                              <a:ext uri="{28A0092B-C50C-407E-A947-70E740481C1C}">
                                <a14:useLocalDpi xmlns:a14="http://schemas.microsoft.com/office/drawing/2010/main" val="0"/>
                              </a:ext>
                            </a:extLst>
                          </a:blip>
                          <a:srcRect/>
                          <a:stretch>
                            <a:fillRect/>
                          </a:stretch>
                        </pic:blipFill>
                        <pic:spPr bwMode="auto">
                          <a:xfrm>
                            <a:off x="0" y="0"/>
                            <a:ext cx="1517731" cy="2052000"/>
                          </a:xfrm>
                          <a:prstGeom prst="rect">
                            <a:avLst/>
                          </a:prstGeom>
                          <a:noFill/>
                          <a:ln>
                            <a:noFill/>
                          </a:ln>
                        </pic:spPr>
                      </pic:pic>
                    </a:graphicData>
                  </a:graphic>
                </wp:inline>
              </w:drawing>
            </w:r>
          </w:p>
        </w:tc>
      </w:tr>
      <w:tr w:rsidR="00570BDB" w:rsidRPr="00570BDB" w:rsidTr="00570BDB">
        <w:trPr>
          <w:cnfStyle w:val="000000100000" w:firstRow="0" w:lastRow="0" w:firstColumn="0" w:lastColumn="0" w:oddVBand="0" w:evenVBand="0" w:oddHBand="1" w:evenHBand="0" w:firstRowFirstColumn="0" w:firstRowLastColumn="0" w:lastRowFirstColumn="0" w:lastRowLastColumn="0"/>
          <w:trHeight w:val="2250"/>
        </w:trPr>
        <w:tc>
          <w:tcPr>
            <w:cnfStyle w:val="001000000000" w:firstRow="0" w:lastRow="0" w:firstColumn="1" w:lastColumn="0" w:oddVBand="0" w:evenVBand="0" w:oddHBand="0" w:evenHBand="0" w:firstRowFirstColumn="0" w:firstRowLastColumn="0" w:lastRowFirstColumn="0" w:lastRowLastColumn="0"/>
            <w:tcW w:w="2475" w:type="dxa"/>
          </w:tcPr>
          <w:p w:rsidR="00E91323" w:rsidRPr="00570BDB" w:rsidRDefault="00E91323" w:rsidP="00C929CF">
            <w:pPr>
              <w:pStyle w:val="af6"/>
              <w:widowControl w:val="0"/>
              <w:autoSpaceDE w:val="0"/>
              <w:autoSpaceDN w:val="0"/>
              <w:spacing w:line="216" w:lineRule="auto"/>
              <w:ind w:left="0"/>
              <w:contextualSpacing w:val="0"/>
              <w:jc w:val="center"/>
              <w:rPr>
                <w:i/>
                <w:color w:val="auto"/>
              </w:rPr>
            </w:pPr>
            <w:r w:rsidRPr="00570BDB">
              <w:rPr>
                <w:i/>
                <w:color w:val="auto"/>
              </w:rPr>
              <w:t>Карл Менгер</w:t>
            </w:r>
          </w:p>
          <w:p w:rsidR="00E91323" w:rsidRPr="00570BDB" w:rsidRDefault="00E91323" w:rsidP="00C929CF">
            <w:pPr>
              <w:pStyle w:val="af6"/>
              <w:widowControl w:val="0"/>
              <w:autoSpaceDE w:val="0"/>
              <w:autoSpaceDN w:val="0"/>
              <w:spacing w:line="216" w:lineRule="auto"/>
              <w:ind w:left="0"/>
              <w:contextualSpacing w:val="0"/>
              <w:jc w:val="center"/>
              <w:rPr>
                <w:b w:val="0"/>
                <w:color w:val="auto"/>
              </w:rPr>
            </w:pPr>
            <w:r w:rsidRPr="00570BDB">
              <w:rPr>
                <w:b w:val="0"/>
                <w:i/>
                <w:color w:val="auto"/>
                <w:sz w:val="22"/>
              </w:rPr>
              <w:t>(</w:t>
            </w:r>
            <w:hyperlink r:id="rId847" w:tooltip="23 лютого" w:history="1">
              <w:r w:rsidRPr="00570BDB">
                <w:rPr>
                  <w:b w:val="0"/>
                  <w:i/>
                  <w:color w:val="auto"/>
                  <w:sz w:val="22"/>
                </w:rPr>
                <w:t>23 лютого</w:t>
              </w:r>
            </w:hyperlink>
            <w:r w:rsidRPr="00570BDB">
              <w:rPr>
                <w:b w:val="0"/>
                <w:i/>
                <w:color w:val="auto"/>
                <w:sz w:val="22"/>
              </w:rPr>
              <w:t> </w:t>
            </w:r>
            <w:hyperlink r:id="rId848" w:tooltip="1840" w:history="1">
              <w:r w:rsidRPr="00570BDB">
                <w:rPr>
                  <w:b w:val="0"/>
                  <w:i/>
                  <w:color w:val="auto"/>
                  <w:sz w:val="22"/>
                </w:rPr>
                <w:t>1840</w:t>
              </w:r>
            </w:hyperlink>
            <w:r w:rsidRPr="00570BDB">
              <w:rPr>
                <w:b w:val="0"/>
                <w:i/>
                <w:color w:val="auto"/>
                <w:sz w:val="22"/>
              </w:rPr>
              <w:t>, </w:t>
            </w:r>
            <w:hyperlink r:id="rId849" w:tooltip="Новий Сонч" w:history="1">
              <w:r w:rsidRPr="00570BDB">
                <w:rPr>
                  <w:b w:val="0"/>
                  <w:i/>
                  <w:color w:val="auto"/>
                  <w:sz w:val="22"/>
                </w:rPr>
                <w:t>Новий Сонч</w:t>
              </w:r>
            </w:hyperlink>
            <w:r w:rsidRPr="00570BDB">
              <w:rPr>
                <w:b w:val="0"/>
                <w:i/>
                <w:color w:val="auto"/>
                <w:sz w:val="22"/>
              </w:rPr>
              <w:t xml:space="preserve"> — </w:t>
            </w:r>
            <w:hyperlink r:id="rId850" w:tooltip="26 лютого" w:history="1">
              <w:r w:rsidRPr="00570BDB">
                <w:rPr>
                  <w:b w:val="0"/>
                  <w:i/>
                  <w:color w:val="auto"/>
                  <w:sz w:val="22"/>
                </w:rPr>
                <w:t>26 лютого</w:t>
              </w:r>
            </w:hyperlink>
            <w:r w:rsidRPr="00570BDB">
              <w:rPr>
                <w:b w:val="0"/>
                <w:i/>
                <w:color w:val="auto"/>
                <w:sz w:val="22"/>
              </w:rPr>
              <w:t> </w:t>
            </w:r>
            <w:hyperlink r:id="rId851" w:tooltip="1921" w:history="1">
              <w:r w:rsidRPr="00570BDB">
                <w:rPr>
                  <w:b w:val="0"/>
                  <w:i/>
                  <w:color w:val="auto"/>
                  <w:sz w:val="22"/>
                </w:rPr>
                <w:t>1921</w:t>
              </w:r>
            </w:hyperlink>
            <w:r w:rsidRPr="00570BDB">
              <w:rPr>
                <w:b w:val="0"/>
                <w:i/>
                <w:color w:val="auto"/>
                <w:sz w:val="22"/>
              </w:rPr>
              <w:t>, </w:t>
            </w:r>
            <w:hyperlink r:id="rId852" w:tooltip="Відень" w:history="1">
              <w:r w:rsidRPr="00570BDB">
                <w:rPr>
                  <w:b w:val="0"/>
                  <w:i/>
                  <w:color w:val="auto"/>
                  <w:sz w:val="22"/>
                </w:rPr>
                <w:t>Відень</w:t>
              </w:r>
            </w:hyperlink>
            <w:r w:rsidRPr="00570BDB">
              <w:rPr>
                <w:b w:val="0"/>
                <w:i/>
                <w:color w:val="auto"/>
                <w:sz w:val="22"/>
              </w:rPr>
              <w:t>) — </w:t>
            </w:r>
            <w:hyperlink r:id="rId853" w:tooltip="Австрія" w:history="1">
              <w:r w:rsidRPr="00570BDB">
                <w:rPr>
                  <w:b w:val="0"/>
                  <w:i/>
                  <w:color w:val="auto"/>
                  <w:sz w:val="22"/>
                </w:rPr>
                <w:t>австрійський</w:t>
              </w:r>
            </w:hyperlink>
            <w:r w:rsidRPr="00570BDB">
              <w:rPr>
                <w:b w:val="0"/>
                <w:i/>
                <w:color w:val="auto"/>
                <w:sz w:val="22"/>
              </w:rPr>
              <w:t> </w:t>
            </w:r>
            <w:hyperlink r:id="rId854" w:tooltip="Економіст" w:history="1">
              <w:r w:rsidRPr="00570BDB">
                <w:rPr>
                  <w:b w:val="0"/>
                  <w:i/>
                  <w:color w:val="auto"/>
                  <w:sz w:val="22"/>
                </w:rPr>
                <w:t>економіст</w:t>
              </w:r>
            </w:hyperlink>
            <w:r w:rsidRPr="00570BDB">
              <w:rPr>
                <w:b w:val="0"/>
                <w:i/>
                <w:color w:val="auto"/>
                <w:sz w:val="22"/>
              </w:rPr>
              <w:t>, відомий внеском у теорію ціноутворення, засновник </w:t>
            </w:r>
            <w:hyperlink r:id="rId855" w:tooltip="Австрійська школа" w:history="1">
              <w:r w:rsidRPr="00570BDB">
                <w:rPr>
                  <w:b w:val="0"/>
                  <w:i/>
                  <w:color w:val="auto"/>
                  <w:sz w:val="22"/>
                </w:rPr>
                <w:t>Австрійської школи економіки</w:t>
              </w:r>
            </w:hyperlink>
          </w:p>
        </w:tc>
        <w:tc>
          <w:tcPr>
            <w:tcW w:w="2206" w:type="dxa"/>
            <w:shd w:val="clear" w:color="auto" w:fill="FFFFFF" w:themeFill="background1"/>
          </w:tcPr>
          <w:p w:rsidR="00E91323" w:rsidRPr="00570BDB" w:rsidRDefault="00E91323" w:rsidP="00570BDB">
            <w:pPr>
              <w:pStyle w:val="af6"/>
              <w:widowControl w:val="0"/>
              <w:shd w:val="clear" w:color="auto" w:fill="FFFFFF" w:themeFill="background1"/>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b/>
                <w:i/>
                <w:color w:val="auto"/>
              </w:rPr>
            </w:pPr>
            <w:r w:rsidRPr="00570BDB">
              <w:rPr>
                <w:b/>
                <w:i/>
                <w:color w:val="auto"/>
              </w:rPr>
              <w:t>Йоген Бем-Баверк</w:t>
            </w:r>
          </w:p>
          <w:p w:rsidR="00E91323" w:rsidRPr="00570BDB" w:rsidRDefault="00E91323" w:rsidP="00570BDB">
            <w:pPr>
              <w:pStyle w:val="af6"/>
              <w:widowControl w:val="0"/>
              <w:shd w:val="clear" w:color="auto" w:fill="FFFFFF" w:themeFill="background1"/>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color w:val="auto"/>
                <w:spacing w:val="-6"/>
              </w:rPr>
            </w:pPr>
            <w:r w:rsidRPr="00570BDB">
              <w:rPr>
                <w:i/>
                <w:color w:val="auto"/>
                <w:spacing w:val="-6"/>
                <w:sz w:val="22"/>
              </w:rPr>
              <w:t>(1851 — 1914)  австрійський економіст, який розвинув концепцію граничної корисності</w:t>
            </w:r>
            <w:r w:rsidR="00A01B8B" w:rsidRPr="00570BDB">
              <w:rPr>
                <w:i/>
                <w:color w:val="auto"/>
                <w:spacing w:val="-6"/>
                <w:sz w:val="22"/>
              </w:rPr>
              <w:t>.</w:t>
            </w:r>
          </w:p>
        </w:tc>
        <w:tc>
          <w:tcPr>
            <w:tcW w:w="2515" w:type="dxa"/>
          </w:tcPr>
          <w:p w:rsidR="00E91323" w:rsidRPr="00570BDB" w:rsidRDefault="00A01B8B" w:rsidP="00C929CF">
            <w:pPr>
              <w:pStyle w:val="af6"/>
              <w:widowControl w:val="0"/>
              <w:autoSpaceDE w:val="0"/>
              <w:autoSpaceDN w:val="0"/>
              <w:spacing w:line="216" w:lineRule="auto"/>
              <w:ind w:left="0"/>
              <w:contextualSpacing w:val="0"/>
              <w:jc w:val="both"/>
              <w:cnfStyle w:val="000000100000" w:firstRow="0" w:lastRow="0" w:firstColumn="0" w:lastColumn="0" w:oddVBand="0" w:evenVBand="0" w:oddHBand="1" w:evenHBand="0" w:firstRowFirstColumn="0" w:firstRowLastColumn="0" w:lastRowFirstColumn="0" w:lastRowLastColumn="0"/>
              <w:rPr>
                <w:b/>
                <w:color w:val="auto"/>
              </w:rPr>
            </w:pPr>
            <w:r w:rsidRPr="00570BDB">
              <w:rPr>
                <w:b/>
                <w:color w:val="auto"/>
              </w:rPr>
              <w:t>Фрідріх фон Візер</w:t>
            </w:r>
          </w:p>
          <w:p w:rsidR="00A01B8B" w:rsidRPr="00570BDB" w:rsidRDefault="00A01B8B" w:rsidP="00C929CF">
            <w:pPr>
              <w:pStyle w:val="af6"/>
              <w:widowControl w:val="0"/>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i/>
                <w:color w:val="auto"/>
                <w:spacing w:val="-6"/>
                <w:sz w:val="22"/>
              </w:rPr>
            </w:pPr>
            <w:r w:rsidRPr="00570BDB">
              <w:rPr>
                <w:i/>
                <w:color w:val="auto"/>
                <w:spacing w:val="-6"/>
                <w:sz w:val="22"/>
              </w:rPr>
              <w:t>(</w:t>
            </w:r>
            <w:hyperlink r:id="rId856" w:tooltip="10 липня" w:history="1">
              <w:r w:rsidRPr="00570BDB">
                <w:rPr>
                  <w:i/>
                  <w:color w:val="auto"/>
                  <w:spacing w:val="-6"/>
                  <w:sz w:val="22"/>
                </w:rPr>
                <w:t>10 липня</w:t>
              </w:r>
            </w:hyperlink>
            <w:r w:rsidRPr="00570BDB">
              <w:rPr>
                <w:i/>
                <w:color w:val="auto"/>
                <w:spacing w:val="-6"/>
                <w:sz w:val="22"/>
              </w:rPr>
              <w:t> </w:t>
            </w:r>
            <w:hyperlink r:id="rId857" w:tooltip="1851" w:history="1">
              <w:r w:rsidRPr="00570BDB">
                <w:rPr>
                  <w:i/>
                  <w:color w:val="auto"/>
                  <w:spacing w:val="-6"/>
                  <w:sz w:val="22"/>
                </w:rPr>
                <w:t>1851</w:t>
              </w:r>
            </w:hyperlink>
            <w:r w:rsidRPr="00570BDB">
              <w:rPr>
                <w:i/>
                <w:color w:val="auto"/>
                <w:spacing w:val="-6"/>
                <w:sz w:val="22"/>
              </w:rPr>
              <w:t>, </w:t>
            </w:r>
          </w:p>
          <w:p w:rsidR="00A01B8B" w:rsidRPr="00570BDB" w:rsidRDefault="00F512F3" w:rsidP="00C929CF">
            <w:pPr>
              <w:pStyle w:val="af6"/>
              <w:widowControl w:val="0"/>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color w:val="auto"/>
              </w:rPr>
            </w:pPr>
            <w:hyperlink r:id="rId858" w:tooltip="Відень" w:history="1">
              <w:r w:rsidR="00A01B8B" w:rsidRPr="00570BDB">
                <w:rPr>
                  <w:i/>
                  <w:color w:val="auto"/>
                  <w:spacing w:val="-6"/>
                  <w:sz w:val="22"/>
                </w:rPr>
                <w:t>Відень</w:t>
              </w:r>
            </w:hyperlink>
            <w:r w:rsidR="00A01B8B" w:rsidRPr="00570BDB">
              <w:rPr>
                <w:i/>
                <w:color w:val="auto"/>
                <w:spacing w:val="-6"/>
                <w:sz w:val="22"/>
              </w:rPr>
              <w:t xml:space="preserve"> — </w:t>
            </w:r>
            <w:hyperlink r:id="rId859" w:tooltip="22 липня" w:history="1">
              <w:r w:rsidR="00A01B8B" w:rsidRPr="00570BDB">
                <w:rPr>
                  <w:i/>
                  <w:color w:val="auto"/>
                  <w:spacing w:val="-6"/>
                  <w:sz w:val="22"/>
                </w:rPr>
                <w:t>22 липня</w:t>
              </w:r>
            </w:hyperlink>
            <w:r w:rsidR="00A01B8B" w:rsidRPr="00570BDB">
              <w:rPr>
                <w:i/>
                <w:color w:val="auto"/>
                <w:spacing w:val="-6"/>
                <w:sz w:val="22"/>
              </w:rPr>
              <w:t> </w:t>
            </w:r>
            <w:hyperlink r:id="rId860" w:tooltip="1926" w:history="1">
              <w:r w:rsidR="00A01B8B" w:rsidRPr="00570BDB">
                <w:rPr>
                  <w:i/>
                  <w:color w:val="auto"/>
                  <w:spacing w:val="-6"/>
                  <w:sz w:val="22"/>
                </w:rPr>
                <w:t>1926</w:t>
              </w:r>
            </w:hyperlink>
            <w:r w:rsidR="00A01B8B" w:rsidRPr="00570BDB">
              <w:rPr>
                <w:i/>
                <w:color w:val="auto"/>
                <w:spacing w:val="-6"/>
                <w:sz w:val="22"/>
              </w:rPr>
              <w:t>, </w:t>
            </w:r>
            <w:hyperlink r:id="rId861" w:tooltip="Бруннвінкель (ще не написана)" w:history="1">
              <w:r w:rsidR="00A01B8B" w:rsidRPr="00570BDB">
                <w:rPr>
                  <w:i/>
                  <w:color w:val="auto"/>
                  <w:spacing w:val="-6"/>
                  <w:sz w:val="22"/>
                </w:rPr>
                <w:t>Бруннвінкель</w:t>
              </w:r>
            </w:hyperlink>
            <w:r w:rsidR="00A01B8B" w:rsidRPr="00570BDB">
              <w:rPr>
                <w:i/>
                <w:color w:val="auto"/>
                <w:spacing w:val="-6"/>
                <w:sz w:val="22"/>
              </w:rPr>
              <w:t>) — економіст, представник </w:t>
            </w:r>
            <w:hyperlink r:id="rId862" w:tooltip="Австрійська школа" w:history="1">
              <w:r w:rsidR="00A01B8B" w:rsidRPr="00570BDB">
                <w:rPr>
                  <w:i/>
                  <w:color w:val="auto"/>
                  <w:spacing w:val="-6"/>
                  <w:sz w:val="22"/>
                </w:rPr>
                <w:t>австрійської школи</w:t>
              </w:r>
            </w:hyperlink>
            <w:r w:rsidR="00A01B8B" w:rsidRPr="00570BDB">
              <w:rPr>
                <w:i/>
                <w:color w:val="auto"/>
                <w:spacing w:val="-6"/>
                <w:sz w:val="22"/>
              </w:rPr>
              <w:t> в політичній економії</w:t>
            </w:r>
          </w:p>
        </w:tc>
        <w:tc>
          <w:tcPr>
            <w:tcW w:w="2543" w:type="dxa"/>
            <w:shd w:val="clear" w:color="auto" w:fill="FFFFFF" w:themeFill="background1"/>
          </w:tcPr>
          <w:p w:rsidR="00E91323" w:rsidRPr="00570BDB" w:rsidRDefault="00A01B8B" w:rsidP="00C929CF">
            <w:pPr>
              <w:pStyle w:val="af6"/>
              <w:widowControl w:val="0"/>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b/>
                <w:i/>
                <w:color w:val="auto"/>
              </w:rPr>
            </w:pPr>
            <w:r w:rsidRPr="00570BDB">
              <w:rPr>
                <w:b/>
                <w:i/>
                <w:color w:val="auto"/>
              </w:rPr>
              <w:t>Михайло Іванович Туган-Барановський</w:t>
            </w:r>
          </w:p>
          <w:p w:rsidR="00A01B8B" w:rsidRPr="00570BDB" w:rsidRDefault="00A01B8B" w:rsidP="00C929CF">
            <w:pPr>
              <w:pStyle w:val="af6"/>
              <w:widowControl w:val="0"/>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i/>
                <w:color w:val="auto"/>
                <w:spacing w:val="-8"/>
              </w:rPr>
            </w:pPr>
            <w:r w:rsidRPr="00570BDB">
              <w:rPr>
                <w:i/>
                <w:color w:val="auto"/>
                <w:spacing w:val="-8"/>
                <w:sz w:val="22"/>
              </w:rPr>
              <w:t>(20 січня </w:t>
            </w:r>
            <w:hyperlink r:id="rId863" w:history="1">
              <w:r w:rsidRPr="00570BDB">
                <w:rPr>
                  <w:i/>
                  <w:color w:val="auto"/>
                  <w:spacing w:val="-8"/>
                  <w:sz w:val="22"/>
                </w:rPr>
                <w:t>1865</w:t>
              </w:r>
            </w:hyperlink>
            <w:r w:rsidRPr="00570BDB">
              <w:rPr>
                <w:i/>
                <w:color w:val="auto"/>
                <w:spacing w:val="-8"/>
                <w:sz w:val="22"/>
              </w:rPr>
              <w:t>, с. Солоне, </w:t>
            </w:r>
            <w:hyperlink r:id="rId864" w:tooltip="Харківська губернія" w:history="1">
              <w:r w:rsidRPr="00570BDB">
                <w:rPr>
                  <w:i/>
                  <w:color w:val="auto"/>
                  <w:spacing w:val="-8"/>
                  <w:sz w:val="22"/>
                </w:rPr>
                <w:t>Харківська губернія</w:t>
              </w:r>
            </w:hyperlink>
            <w:r w:rsidRPr="00570BDB">
              <w:rPr>
                <w:i/>
                <w:color w:val="auto"/>
                <w:spacing w:val="-8"/>
                <w:sz w:val="22"/>
              </w:rPr>
              <w:t>, </w:t>
            </w:r>
            <w:hyperlink r:id="rId865" w:tooltip="Російська імперія" w:history="1">
              <w:r w:rsidRPr="00570BDB">
                <w:rPr>
                  <w:i/>
                  <w:color w:val="auto"/>
                  <w:spacing w:val="-8"/>
                  <w:sz w:val="22"/>
                </w:rPr>
                <w:t>Російська імперія</w:t>
              </w:r>
            </w:hyperlink>
            <w:r w:rsidRPr="00570BDB">
              <w:rPr>
                <w:i/>
                <w:color w:val="auto"/>
                <w:spacing w:val="-8"/>
                <w:sz w:val="22"/>
              </w:rPr>
              <w:t xml:space="preserve"> (зараз — Україна) — </w:t>
            </w:r>
            <w:hyperlink r:id="rId866" w:tooltip="21 січня" w:history="1">
              <w:r w:rsidRPr="00570BDB">
                <w:rPr>
                  <w:i/>
                  <w:color w:val="auto"/>
                  <w:spacing w:val="-8"/>
                  <w:sz w:val="22"/>
                </w:rPr>
                <w:t>21 січня</w:t>
              </w:r>
            </w:hyperlink>
            <w:r w:rsidRPr="00570BDB">
              <w:rPr>
                <w:i/>
                <w:color w:val="auto"/>
                <w:spacing w:val="-8"/>
                <w:sz w:val="22"/>
              </w:rPr>
              <w:t> </w:t>
            </w:r>
            <w:hyperlink r:id="rId867" w:tooltip="1919" w:history="1">
              <w:r w:rsidRPr="00570BDB">
                <w:rPr>
                  <w:i/>
                  <w:color w:val="auto"/>
                  <w:spacing w:val="-8"/>
                  <w:sz w:val="22"/>
                </w:rPr>
                <w:t>1919</w:t>
              </w:r>
            </w:hyperlink>
            <w:r w:rsidRPr="00570BDB">
              <w:rPr>
                <w:i/>
                <w:color w:val="auto"/>
                <w:spacing w:val="-8"/>
                <w:sz w:val="22"/>
              </w:rPr>
              <w:t>, біля </w:t>
            </w:r>
            <w:hyperlink r:id="rId868" w:tooltip="Затишшя (станція)" w:history="1">
              <w:r w:rsidRPr="00570BDB">
                <w:rPr>
                  <w:i/>
                  <w:color w:val="auto"/>
                  <w:spacing w:val="-8"/>
                  <w:sz w:val="22"/>
                </w:rPr>
                <w:t>станції Затишшя</w:t>
              </w:r>
            </w:hyperlink>
            <w:r w:rsidRPr="00570BDB">
              <w:rPr>
                <w:i/>
                <w:color w:val="auto"/>
                <w:spacing w:val="-8"/>
                <w:sz w:val="22"/>
              </w:rPr>
              <w:t>, </w:t>
            </w:r>
            <w:hyperlink r:id="rId869" w:tooltip="УНР" w:history="1">
              <w:r w:rsidRPr="00570BDB">
                <w:rPr>
                  <w:i/>
                  <w:color w:val="auto"/>
                  <w:spacing w:val="-8"/>
                  <w:sz w:val="22"/>
                </w:rPr>
                <w:t>УНР</w:t>
              </w:r>
            </w:hyperlink>
            <w:r w:rsidRPr="00570BDB">
              <w:rPr>
                <w:i/>
                <w:color w:val="auto"/>
                <w:spacing w:val="-8"/>
                <w:sz w:val="22"/>
              </w:rPr>
              <w:t>) — український вчений-економіст</w:t>
            </w:r>
          </w:p>
        </w:tc>
      </w:tr>
    </w:tbl>
    <w:p w:rsidR="00E91323" w:rsidRPr="00A01B8B" w:rsidRDefault="00E91323" w:rsidP="00E91323">
      <w:pPr>
        <w:pStyle w:val="af6"/>
        <w:widowControl w:val="0"/>
        <w:autoSpaceDE w:val="0"/>
        <w:autoSpaceDN w:val="0"/>
        <w:spacing w:line="228" w:lineRule="auto"/>
        <w:ind w:left="567"/>
        <w:contextualSpacing w:val="0"/>
        <w:jc w:val="both"/>
        <w:rPr>
          <w:sz w:val="20"/>
        </w:rPr>
      </w:pPr>
    </w:p>
    <w:p w:rsidR="00EE0F4E" w:rsidRDefault="00EE0F4E" w:rsidP="001A7CDD">
      <w:pPr>
        <w:pStyle w:val="af6"/>
        <w:widowControl w:val="0"/>
        <w:numPr>
          <w:ilvl w:val="0"/>
          <w:numId w:val="58"/>
        </w:numPr>
        <w:autoSpaceDE w:val="0"/>
        <w:autoSpaceDN w:val="0"/>
        <w:spacing w:line="228" w:lineRule="auto"/>
        <w:ind w:left="0" w:firstLine="567"/>
        <w:contextualSpacing w:val="0"/>
        <w:jc w:val="both"/>
      </w:pPr>
      <w:r w:rsidRPr="004F4BCC">
        <w:rPr>
          <w:b/>
          <w:i/>
        </w:rPr>
        <w:t>Лозаннская школа</w:t>
      </w:r>
      <w:r w:rsidRPr="004F4BCC">
        <w:t xml:space="preserve">. </w:t>
      </w:r>
      <w:r w:rsidRPr="004F4BCC">
        <w:rPr>
          <w:b/>
        </w:rPr>
        <w:t>Леон Вальрас</w:t>
      </w:r>
      <w:r w:rsidRPr="004F4BCC">
        <w:t xml:space="preserve"> (Франція), </w:t>
      </w:r>
      <w:r w:rsidRPr="004F4BCC">
        <w:rPr>
          <w:b/>
        </w:rPr>
        <w:t>Вільфредо Парето</w:t>
      </w:r>
      <w:r w:rsidRPr="004F4BCC">
        <w:t xml:space="preserve"> (Італія).</w:t>
      </w:r>
    </w:p>
    <w:tbl>
      <w:tblPr>
        <w:tblStyle w:val="5"/>
        <w:tblW w:w="9606" w:type="dxa"/>
        <w:jc w:val="center"/>
        <w:tblLook w:val="04A0" w:firstRow="1" w:lastRow="0" w:firstColumn="1" w:lastColumn="0" w:noHBand="0" w:noVBand="1"/>
      </w:tblPr>
      <w:tblGrid>
        <w:gridCol w:w="3794"/>
        <w:gridCol w:w="5812"/>
      </w:tblGrid>
      <w:tr w:rsidR="00570BDB" w:rsidRPr="00570BDB" w:rsidTr="00570BD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794" w:type="dxa"/>
          </w:tcPr>
          <w:p w:rsidR="00C929CF" w:rsidRPr="00570BDB" w:rsidRDefault="00C929CF" w:rsidP="00A01B8B">
            <w:pPr>
              <w:pStyle w:val="af6"/>
              <w:widowControl w:val="0"/>
              <w:autoSpaceDE w:val="0"/>
              <w:autoSpaceDN w:val="0"/>
              <w:spacing w:line="216" w:lineRule="auto"/>
              <w:ind w:left="0"/>
              <w:contextualSpacing w:val="0"/>
              <w:jc w:val="center"/>
              <w:rPr>
                <w:color w:val="auto"/>
              </w:rPr>
            </w:pPr>
            <w:r w:rsidRPr="00570BDB">
              <w:rPr>
                <w:noProof/>
                <w:lang w:eastAsia="uk-UA"/>
              </w:rPr>
              <w:drawing>
                <wp:inline distT="0" distB="0" distL="0" distR="0" wp14:anchorId="352B5AFB" wp14:editId="5B4E2AD2">
                  <wp:extent cx="1656954" cy="2052000"/>
                  <wp:effectExtent l="0" t="0" r="635" b="5715"/>
                  <wp:docPr id="419" name="Рисунок 419" descr="Walr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Walrass.jpg"/>
                          <pic:cNvPicPr>
                            <a:picLocks noChangeAspect="1" noChangeArrowheads="1"/>
                          </pic:cNvPicPr>
                        </pic:nvPicPr>
                        <pic:blipFill>
                          <a:blip r:embed="rId870">
                            <a:extLst>
                              <a:ext uri="{28A0092B-C50C-407E-A947-70E740481C1C}">
                                <a14:useLocalDpi xmlns:a14="http://schemas.microsoft.com/office/drawing/2010/main" val="0"/>
                              </a:ext>
                            </a:extLst>
                          </a:blip>
                          <a:srcRect/>
                          <a:stretch>
                            <a:fillRect/>
                          </a:stretch>
                        </pic:blipFill>
                        <pic:spPr bwMode="auto">
                          <a:xfrm>
                            <a:off x="0" y="0"/>
                            <a:ext cx="1656954" cy="2052000"/>
                          </a:xfrm>
                          <a:prstGeom prst="rect">
                            <a:avLst/>
                          </a:prstGeom>
                          <a:noFill/>
                          <a:ln>
                            <a:noFill/>
                          </a:ln>
                        </pic:spPr>
                      </pic:pic>
                    </a:graphicData>
                  </a:graphic>
                </wp:inline>
              </w:drawing>
            </w:r>
          </w:p>
        </w:tc>
        <w:tc>
          <w:tcPr>
            <w:tcW w:w="5812" w:type="dxa"/>
          </w:tcPr>
          <w:p w:rsidR="00C929CF" w:rsidRPr="00570BDB" w:rsidRDefault="00C929CF" w:rsidP="00C929CF">
            <w:pPr>
              <w:pStyle w:val="af6"/>
              <w:widowControl w:val="0"/>
              <w:autoSpaceDE w:val="0"/>
              <w:autoSpaceDN w:val="0"/>
              <w:spacing w:line="216" w:lineRule="auto"/>
              <w:ind w:left="0"/>
              <w:contextualSpacing w:val="0"/>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15DA3D96" wp14:editId="70796773">
                  <wp:extent cx="1539096" cy="2052000"/>
                  <wp:effectExtent l="0" t="0" r="4445" b="5715"/>
                  <wp:docPr id="420" name="Рисунок 420" descr="Vilfredo Pareto 1870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descr="Vilfredo Pareto 1870s2.jpg"/>
                          <pic:cNvPicPr>
                            <a:picLocks noChangeAspect="1" noChangeArrowheads="1"/>
                          </pic:cNvPicPr>
                        </pic:nvPicPr>
                        <pic:blipFill>
                          <a:blip r:embed="rId871">
                            <a:extLst>
                              <a:ext uri="{28A0092B-C50C-407E-A947-70E740481C1C}">
                                <a14:useLocalDpi xmlns:a14="http://schemas.microsoft.com/office/drawing/2010/main" val="0"/>
                              </a:ext>
                            </a:extLst>
                          </a:blip>
                          <a:srcRect/>
                          <a:stretch>
                            <a:fillRect/>
                          </a:stretch>
                        </pic:blipFill>
                        <pic:spPr bwMode="auto">
                          <a:xfrm>
                            <a:off x="0" y="0"/>
                            <a:ext cx="1539096" cy="2052000"/>
                          </a:xfrm>
                          <a:prstGeom prst="rect">
                            <a:avLst/>
                          </a:prstGeom>
                          <a:noFill/>
                          <a:ln>
                            <a:noFill/>
                          </a:ln>
                        </pic:spPr>
                      </pic:pic>
                    </a:graphicData>
                  </a:graphic>
                </wp:inline>
              </w:drawing>
            </w:r>
          </w:p>
        </w:tc>
      </w:tr>
      <w:tr w:rsidR="00570BDB" w:rsidRPr="00570BDB" w:rsidTr="00570B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794" w:type="dxa"/>
          </w:tcPr>
          <w:p w:rsidR="00C929CF" w:rsidRPr="00570BDB" w:rsidRDefault="00C929CF" w:rsidP="00A01B8B">
            <w:pPr>
              <w:pStyle w:val="af6"/>
              <w:widowControl w:val="0"/>
              <w:autoSpaceDE w:val="0"/>
              <w:autoSpaceDN w:val="0"/>
              <w:spacing w:line="216" w:lineRule="auto"/>
              <w:ind w:left="0"/>
              <w:contextualSpacing w:val="0"/>
              <w:jc w:val="center"/>
              <w:rPr>
                <w:i/>
                <w:color w:val="auto"/>
              </w:rPr>
            </w:pPr>
            <w:r w:rsidRPr="00570BDB">
              <w:rPr>
                <w:i/>
                <w:color w:val="auto"/>
              </w:rPr>
              <w:t>Леон Вальрас</w:t>
            </w:r>
          </w:p>
          <w:p w:rsidR="00C929CF" w:rsidRPr="00570BDB" w:rsidRDefault="00C929CF" w:rsidP="00A01B8B">
            <w:pPr>
              <w:pStyle w:val="af6"/>
              <w:widowControl w:val="0"/>
              <w:autoSpaceDE w:val="0"/>
              <w:autoSpaceDN w:val="0"/>
              <w:spacing w:line="216" w:lineRule="auto"/>
              <w:ind w:left="0"/>
              <w:contextualSpacing w:val="0"/>
              <w:jc w:val="center"/>
              <w:rPr>
                <w:b w:val="0"/>
                <w:color w:val="auto"/>
              </w:rPr>
            </w:pPr>
            <w:r w:rsidRPr="00570BDB">
              <w:rPr>
                <w:b w:val="0"/>
                <w:i/>
                <w:color w:val="auto"/>
                <w:sz w:val="22"/>
              </w:rPr>
              <w:t>(</w:t>
            </w:r>
            <w:hyperlink r:id="rId872" w:tooltip="16 грудня" w:history="1">
              <w:r w:rsidRPr="00570BDB">
                <w:rPr>
                  <w:b w:val="0"/>
                  <w:i/>
                  <w:color w:val="auto"/>
                  <w:sz w:val="22"/>
                </w:rPr>
                <w:t>16 грудня</w:t>
              </w:r>
            </w:hyperlink>
            <w:r w:rsidRPr="00570BDB">
              <w:rPr>
                <w:b w:val="0"/>
                <w:i/>
                <w:color w:val="auto"/>
                <w:sz w:val="22"/>
              </w:rPr>
              <w:t> </w:t>
            </w:r>
            <w:hyperlink r:id="rId873" w:tooltip="1834" w:history="1">
              <w:r w:rsidRPr="00570BDB">
                <w:rPr>
                  <w:b w:val="0"/>
                  <w:i/>
                  <w:color w:val="auto"/>
                  <w:sz w:val="22"/>
                </w:rPr>
                <w:t>1834</w:t>
              </w:r>
            </w:hyperlink>
            <w:r w:rsidRPr="00570BDB">
              <w:rPr>
                <w:b w:val="0"/>
                <w:i/>
                <w:color w:val="auto"/>
                <w:sz w:val="22"/>
              </w:rPr>
              <w:t>, </w:t>
            </w:r>
            <w:hyperlink r:id="rId874" w:tooltip="Евре" w:history="1">
              <w:r w:rsidRPr="00570BDB">
                <w:rPr>
                  <w:b w:val="0"/>
                  <w:i/>
                  <w:color w:val="auto"/>
                  <w:sz w:val="22"/>
                </w:rPr>
                <w:t>Евре</w:t>
              </w:r>
            </w:hyperlink>
            <w:r w:rsidRPr="00570BDB">
              <w:rPr>
                <w:b w:val="0"/>
                <w:i/>
                <w:color w:val="auto"/>
                <w:sz w:val="22"/>
              </w:rPr>
              <w:t>, </w:t>
            </w:r>
            <w:hyperlink r:id="rId875" w:tooltip="Франція" w:history="1">
              <w:r w:rsidRPr="00570BDB">
                <w:rPr>
                  <w:b w:val="0"/>
                  <w:i/>
                  <w:color w:val="auto"/>
                  <w:sz w:val="22"/>
                </w:rPr>
                <w:t>Франція</w:t>
              </w:r>
            </w:hyperlink>
            <w:r w:rsidRPr="00570BDB">
              <w:rPr>
                <w:b w:val="0"/>
                <w:i/>
                <w:color w:val="auto"/>
                <w:sz w:val="22"/>
              </w:rPr>
              <w:t> — </w:t>
            </w:r>
            <w:hyperlink r:id="rId876" w:tooltip="5 січня" w:history="1">
              <w:r w:rsidRPr="00570BDB">
                <w:rPr>
                  <w:b w:val="0"/>
                  <w:i/>
                  <w:color w:val="auto"/>
                  <w:sz w:val="22"/>
                </w:rPr>
                <w:t>5 січня</w:t>
              </w:r>
            </w:hyperlink>
            <w:r w:rsidRPr="00570BDB">
              <w:rPr>
                <w:b w:val="0"/>
                <w:i/>
                <w:color w:val="auto"/>
                <w:sz w:val="22"/>
              </w:rPr>
              <w:t> </w:t>
            </w:r>
            <w:hyperlink r:id="rId877" w:tooltip="1910" w:history="1">
              <w:r w:rsidRPr="00570BDB">
                <w:rPr>
                  <w:b w:val="0"/>
                  <w:i/>
                  <w:color w:val="auto"/>
                  <w:sz w:val="22"/>
                </w:rPr>
                <w:t>1910</w:t>
              </w:r>
            </w:hyperlink>
            <w:r w:rsidRPr="00570BDB">
              <w:rPr>
                <w:b w:val="0"/>
                <w:i/>
                <w:color w:val="auto"/>
                <w:sz w:val="22"/>
              </w:rPr>
              <w:t>, </w:t>
            </w:r>
            <w:hyperlink r:id="rId878" w:tooltip="Монтре" w:history="1">
              <w:r w:rsidRPr="00570BDB">
                <w:rPr>
                  <w:b w:val="0"/>
                  <w:i/>
                  <w:color w:val="auto"/>
                  <w:sz w:val="22"/>
                </w:rPr>
                <w:t>Монтре</w:t>
              </w:r>
            </w:hyperlink>
            <w:r w:rsidRPr="00570BDB">
              <w:rPr>
                <w:b w:val="0"/>
                <w:i/>
                <w:color w:val="auto"/>
                <w:sz w:val="22"/>
              </w:rPr>
              <w:t>, </w:t>
            </w:r>
            <w:hyperlink r:id="rId879" w:tooltip="Швейцарія" w:history="1">
              <w:r w:rsidRPr="00570BDB">
                <w:rPr>
                  <w:b w:val="0"/>
                  <w:i/>
                  <w:color w:val="auto"/>
                  <w:sz w:val="22"/>
                </w:rPr>
                <w:t>Швейцарія</w:t>
              </w:r>
            </w:hyperlink>
            <w:r w:rsidRPr="00570BDB">
              <w:rPr>
                <w:b w:val="0"/>
                <w:i/>
                <w:color w:val="auto"/>
                <w:sz w:val="22"/>
              </w:rPr>
              <w:t>) — видатний французький економіст, один із лідерів </w:t>
            </w:r>
            <w:hyperlink r:id="rId880" w:tooltip="Маржиналізм" w:history="1">
              <w:r w:rsidRPr="00570BDB">
                <w:rPr>
                  <w:b w:val="0"/>
                  <w:i/>
                  <w:color w:val="auto"/>
                  <w:sz w:val="22"/>
                </w:rPr>
                <w:t>маржиналіської революції</w:t>
              </w:r>
            </w:hyperlink>
            <w:r w:rsidRPr="00570BDB">
              <w:rPr>
                <w:b w:val="0"/>
                <w:i/>
                <w:color w:val="auto"/>
                <w:sz w:val="22"/>
              </w:rPr>
              <w:t>, засновник і лідер </w:t>
            </w:r>
            <w:hyperlink r:id="rId881" w:tooltip="Лозанська школа (ще не написана)" w:history="1">
              <w:r w:rsidRPr="00570BDB">
                <w:rPr>
                  <w:b w:val="0"/>
                  <w:i/>
                  <w:color w:val="auto"/>
                  <w:sz w:val="22"/>
                </w:rPr>
                <w:t>Лозанської школи</w:t>
              </w:r>
            </w:hyperlink>
            <w:r w:rsidRPr="00570BDB">
              <w:rPr>
                <w:b w:val="0"/>
                <w:i/>
                <w:color w:val="auto"/>
                <w:sz w:val="22"/>
              </w:rPr>
              <w:t> маржиналізму. Засновиник теорії загальної рівноваги.</w:t>
            </w:r>
          </w:p>
        </w:tc>
        <w:tc>
          <w:tcPr>
            <w:tcW w:w="5812" w:type="dxa"/>
            <w:shd w:val="clear" w:color="auto" w:fill="FFFFFF" w:themeFill="background1"/>
          </w:tcPr>
          <w:p w:rsidR="00C929CF" w:rsidRPr="00570BDB" w:rsidRDefault="00C929CF" w:rsidP="00C24CFC">
            <w:pPr>
              <w:pStyle w:val="af6"/>
              <w:widowControl w:val="0"/>
              <w:shd w:val="clear" w:color="auto" w:fill="DBE5F1" w:themeFill="accent1" w:themeFillTint="33"/>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b/>
                <w:i/>
                <w:color w:val="auto"/>
              </w:rPr>
            </w:pPr>
            <w:r w:rsidRPr="00570BDB">
              <w:rPr>
                <w:b/>
                <w:i/>
                <w:color w:val="auto"/>
              </w:rPr>
              <w:t>Вільфредо Парето</w:t>
            </w:r>
          </w:p>
          <w:p w:rsidR="00C929CF" w:rsidRPr="00570BDB" w:rsidRDefault="00C929CF" w:rsidP="00C24CFC">
            <w:pPr>
              <w:pStyle w:val="af6"/>
              <w:widowControl w:val="0"/>
              <w:shd w:val="clear" w:color="auto" w:fill="DBE5F1" w:themeFill="accent1" w:themeFillTint="33"/>
              <w:autoSpaceDE w:val="0"/>
              <w:autoSpaceDN w:val="0"/>
              <w:spacing w:line="216" w:lineRule="auto"/>
              <w:ind w:left="0"/>
              <w:contextualSpacing w:val="0"/>
              <w:jc w:val="center"/>
              <w:cnfStyle w:val="000000100000" w:firstRow="0" w:lastRow="0" w:firstColumn="0" w:lastColumn="0" w:oddVBand="0" w:evenVBand="0" w:oddHBand="1" w:evenHBand="0" w:firstRowFirstColumn="0" w:firstRowLastColumn="0" w:lastRowFirstColumn="0" w:lastRowLastColumn="0"/>
              <w:rPr>
                <w:color w:val="auto"/>
                <w:spacing w:val="-6"/>
              </w:rPr>
            </w:pPr>
            <w:r w:rsidRPr="00570BDB">
              <w:rPr>
                <w:i/>
                <w:color w:val="auto"/>
                <w:spacing w:val="-6"/>
                <w:sz w:val="22"/>
              </w:rPr>
              <w:t>(</w:t>
            </w:r>
            <w:hyperlink r:id="rId882" w:tooltip="15 липня" w:history="1">
              <w:r w:rsidRPr="00570BDB">
                <w:rPr>
                  <w:i/>
                  <w:color w:val="auto"/>
                  <w:spacing w:val="-6"/>
                  <w:sz w:val="22"/>
                </w:rPr>
                <w:t>15 липня</w:t>
              </w:r>
            </w:hyperlink>
            <w:r w:rsidRPr="00570BDB">
              <w:rPr>
                <w:i/>
                <w:color w:val="auto"/>
                <w:spacing w:val="-6"/>
                <w:sz w:val="22"/>
              </w:rPr>
              <w:t> </w:t>
            </w:r>
            <w:hyperlink r:id="rId883" w:tooltip="1848" w:history="1">
              <w:r w:rsidRPr="00570BDB">
                <w:rPr>
                  <w:i/>
                  <w:color w:val="auto"/>
                  <w:spacing w:val="-6"/>
                  <w:sz w:val="22"/>
                </w:rPr>
                <w:t>1848</w:t>
              </w:r>
            </w:hyperlink>
            <w:r w:rsidRPr="00570BDB">
              <w:rPr>
                <w:i/>
                <w:color w:val="auto"/>
                <w:spacing w:val="-6"/>
                <w:sz w:val="22"/>
              </w:rPr>
              <w:t>, </w:t>
            </w:r>
            <w:hyperlink r:id="rId884" w:tooltip="Франція" w:history="1">
              <w:r w:rsidRPr="00570BDB">
                <w:rPr>
                  <w:i/>
                  <w:color w:val="auto"/>
                  <w:spacing w:val="-6"/>
                  <w:sz w:val="22"/>
                </w:rPr>
                <w:t>Франція</w:t>
              </w:r>
            </w:hyperlink>
            <w:r w:rsidRPr="00570BDB">
              <w:rPr>
                <w:i/>
                <w:color w:val="auto"/>
                <w:spacing w:val="-6"/>
                <w:sz w:val="22"/>
              </w:rPr>
              <w:t>— </w:t>
            </w:r>
            <w:hyperlink r:id="rId885" w:tooltip="19 серпня" w:history="1">
              <w:r w:rsidRPr="00570BDB">
                <w:rPr>
                  <w:i/>
                  <w:color w:val="auto"/>
                  <w:spacing w:val="-6"/>
                  <w:sz w:val="22"/>
                </w:rPr>
                <w:t>19 серпня</w:t>
              </w:r>
            </w:hyperlink>
            <w:r w:rsidRPr="00570BDB">
              <w:rPr>
                <w:i/>
                <w:color w:val="auto"/>
                <w:spacing w:val="-6"/>
                <w:sz w:val="22"/>
              </w:rPr>
              <w:t> </w:t>
            </w:r>
            <w:hyperlink r:id="rId886" w:tooltip="1923" w:history="1">
              <w:r w:rsidRPr="00570BDB">
                <w:rPr>
                  <w:i/>
                  <w:color w:val="auto"/>
                  <w:spacing w:val="-6"/>
                  <w:sz w:val="22"/>
                </w:rPr>
                <w:t>1923</w:t>
              </w:r>
            </w:hyperlink>
            <w:r w:rsidRPr="00570BDB">
              <w:rPr>
                <w:i/>
                <w:color w:val="auto"/>
                <w:spacing w:val="-6"/>
                <w:sz w:val="22"/>
              </w:rPr>
              <w:t>, </w:t>
            </w:r>
            <w:hyperlink r:id="rId887" w:tooltip="Лозанна" w:history="1">
              <w:r w:rsidRPr="00570BDB">
                <w:rPr>
                  <w:i/>
                  <w:color w:val="auto"/>
                  <w:spacing w:val="-6"/>
                  <w:sz w:val="22"/>
                </w:rPr>
                <w:t>Лозанна</w:t>
              </w:r>
            </w:hyperlink>
            <w:r w:rsidRPr="00570BDB">
              <w:rPr>
                <w:i/>
                <w:color w:val="auto"/>
                <w:spacing w:val="-6"/>
                <w:sz w:val="22"/>
              </w:rPr>
              <w:t>, </w:t>
            </w:r>
            <w:hyperlink r:id="rId888" w:tooltip="Швейцарія" w:history="1">
              <w:r w:rsidRPr="00570BDB">
                <w:rPr>
                  <w:i/>
                  <w:color w:val="auto"/>
                  <w:spacing w:val="-6"/>
                  <w:sz w:val="22"/>
                </w:rPr>
                <w:t>Швейцарія</w:t>
              </w:r>
            </w:hyperlink>
            <w:r w:rsidRPr="00570BDB">
              <w:rPr>
                <w:i/>
                <w:color w:val="auto"/>
                <w:spacing w:val="-6"/>
                <w:sz w:val="22"/>
              </w:rPr>
              <w:t>) — італійський економіст і соціолог, зробив важливий внесок в економіку, соціологію і моральну філософію. Він ввів поняття </w:t>
            </w:r>
            <w:hyperlink r:id="rId889" w:tooltip="Оптимум Парето" w:history="1">
              <w:r w:rsidRPr="00570BDB">
                <w:rPr>
                  <w:i/>
                  <w:color w:val="auto"/>
                  <w:spacing w:val="-6"/>
                  <w:sz w:val="22"/>
                </w:rPr>
                <w:t>ефективності Парето</w:t>
              </w:r>
            </w:hyperlink>
            <w:r w:rsidRPr="00570BDB">
              <w:rPr>
                <w:i/>
                <w:color w:val="auto"/>
                <w:spacing w:val="-6"/>
                <w:sz w:val="22"/>
              </w:rPr>
              <w:t> і допоміг розвитку галузі мікроекономіки. Його теорії вплинули на </w:t>
            </w:r>
            <w:hyperlink r:id="rId890" w:tooltip="Беніто Муссоліні" w:history="1">
              <w:r w:rsidRPr="00570BDB">
                <w:rPr>
                  <w:i/>
                  <w:color w:val="auto"/>
                  <w:spacing w:val="-6"/>
                  <w:sz w:val="22"/>
                </w:rPr>
                <w:t>Беніто Муссоліні</w:t>
              </w:r>
            </w:hyperlink>
            <w:r w:rsidRPr="00570BDB">
              <w:rPr>
                <w:i/>
                <w:color w:val="auto"/>
                <w:spacing w:val="-6"/>
                <w:sz w:val="22"/>
              </w:rPr>
              <w:t> і розвиток Італійського </w:t>
            </w:r>
            <w:hyperlink r:id="rId891" w:tooltip="Фашизм" w:history="1">
              <w:r w:rsidRPr="00570BDB">
                <w:rPr>
                  <w:i/>
                  <w:color w:val="auto"/>
                  <w:spacing w:val="-6"/>
                  <w:sz w:val="22"/>
                </w:rPr>
                <w:t>фашизму</w:t>
              </w:r>
            </w:hyperlink>
            <w:r w:rsidRPr="00570BDB">
              <w:rPr>
                <w:i/>
                <w:color w:val="auto"/>
                <w:spacing w:val="-6"/>
                <w:sz w:val="22"/>
              </w:rPr>
              <w:t>. Один з основоположників теорії еліт. Він розробив теорії, названі згодом його ім'ям: </w:t>
            </w:r>
            <w:hyperlink r:id="rId892" w:tooltip="Розподіл Парето" w:history="1">
              <w:r w:rsidRPr="00570BDB">
                <w:rPr>
                  <w:i/>
                  <w:color w:val="auto"/>
                  <w:spacing w:val="-6"/>
                  <w:sz w:val="22"/>
                </w:rPr>
                <w:t>статистичний розподіл Парето</w:t>
              </w:r>
            </w:hyperlink>
            <w:r w:rsidRPr="00570BDB">
              <w:rPr>
                <w:i/>
                <w:color w:val="auto"/>
                <w:spacing w:val="-6"/>
                <w:sz w:val="22"/>
              </w:rPr>
              <w:t> і </w:t>
            </w:r>
            <w:hyperlink r:id="rId893" w:tooltip="Оптимум Парето" w:history="1">
              <w:r w:rsidRPr="00570BDB">
                <w:rPr>
                  <w:i/>
                  <w:color w:val="auto"/>
                  <w:spacing w:val="-6"/>
                  <w:sz w:val="22"/>
                </w:rPr>
                <w:t>оптимум Парето</w:t>
              </w:r>
            </w:hyperlink>
            <w:r w:rsidRPr="00570BDB">
              <w:rPr>
                <w:i/>
                <w:color w:val="auto"/>
                <w:spacing w:val="-6"/>
                <w:sz w:val="22"/>
              </w:rPr>
              <w:t>.</w:t>
            </w:r>
          </w:p>
        </w:tc>
      </w:tr>
    </w:tbl>
    <w:p w:rsidR="00A01B8B" w:rsidRPr="004F4BCC" w:rsidRDefault="00A01B8B" w:rsidP="00A01B8B">
      <w:pPr>
        <w:pStyle w:val="af6"/>
        <w:widowControl w:val="0"/>
        <w:autoSpaceDE w:val="0"/>
        <w:autoSpaceDN w:val="0"/>
        <w:spacing w:line="228" w:lineRule="auto"/>
        <w:ind w:left="567"/>
        <w:contextualSpacing w:val="0"/>
        <w:jc w:val="both"/>
      </w:pPr>
    </w:p>
    <w:p w:rsidR="00EE0F4E" w:rsidRPr="004F4BCC" w:rsidRDefault="00EE0F4E" w:rsidP="001A7CDD">
      <w:pPr>
        <w:pStyle w:val="af6"/>
        <w:widowControl w:val="0"/>
        <w:numPr>
          <w:ilvl w:val="0"/>
          <w:numId w:val="58"/>
        </w:numPr>
        <w:autoSpaceDE w:val="0"/>
        <w:autoSpaceDN w:val="0"/>
        <w:spacing w:line="228" w:lineRule="auto"/>
        <w:ind w:left="0" w:firstLine="567"/>
        <w:contextualSpacing w:val="0"/>
        <w:jc w:val="both"/>
      </w:pPr>
      <w:r w:rsidRPr="004F4BCC">
        <w:rPr>
          <w:b/>
          <w:i/>
        </w:rPr>
        <w:t>Кембріжская школа</w:t>
      </w:r>
      <w:r w:rsidRPr="004F4BCC">
        <w:t xml:space="preserve">. </w:t>
      </w:r>
      <w:r w:rsidRPr="004F4BCC">
        <w:rPr>
          <w:b/>
        </w:rPr>
        <w:t>Альфред Маршалл</w:t>
      </w:r>
      <w:r w:rsidRPr="004F4BCC">
        <w:t xml:space="preserve">, </w:t>
      </w:r>
      <w:r w:rsidRPr="004F4BCC">
        <w:rPr>
          <w:b/>
        </w:rPr>
        <w:t xml:space="preserve">Артур </w:t>
      </w:r>
      <w:r w:rsidR="00C929CF">
        <w:rPr>
          <w:b/>
        </w:rPr>
        <w:t>Сесіл</w:t>
      </w:r>
      <w:r w:rsidRPr="004F4BCC">
        <w:rPr>
          <w:b/>
        </w:rPr>
        <w:t xml:space="preserve"> Пігу</w:t>
      </w:r>
      <w:r w:rsidRPr="004F4BCC">
        <w:t xml:space="preserve"> (Англія).</w:t>
      </w:r>
    </w:p>
    <w:p w:rsidR="00EE0F4E" w:rsidRDefault="00EE0F4E" w:rsidP="0048298E">
      <w:pPr>
        <w:pStyle w:val="af6"/>
        <w:spacing w:line="228" w:lineRule="auto"/>
        <w:ind w:left="0" w:firstLine="567"/>
        <w:jc w:val="both"/>
      </w:pPr>
      <w:r w:rsidRPr="004F4BCC">
        <w:t xml:space="preserve">Окремо в цій класифікації варто австрійський економіст </w:t>
      </w:r>
      <w:r w:rsidRPr="004F4BCC">
        <w:rPr>
          <w:b/>
        </w:rPr>
        <w:t>Йозеф Шумпетер</w:t>
      </w:r>
      <w:r w:rsidRPr="004F4BCC">
        <w:t xml:space="preserve">, якого нерідко називають </w:t>
      </w:r>
      <w:r w:rsidR="00AD1B2D">
        <w:t>«</w:t>
      </w:r>
      <w:r w:rsidRPr="004F4BCC">
        <w:t>дисидентом</w:t>
      </w:r>
      <w:r w:rsidR="00AD1B2D">
        <w:t>»</w:t>
      </w:r>
      <w:r w:rsidRPr="004F4BCC">
        <w:t xml:space="preserve"> в середовищі неокласиків. Йому належать оригінальні теорії підприємництва та економічного розвитку.</w:t>
      </w:r>
    </w:p>
    <w:tbl>
      <w:tblPr>
        <w:tblStyle w:val="5"/>
        <w:tblW w:w="9825" w:type="dxa"/>
        <w:jc w:val="center"/>
        <w:tblLayout w:type="fixed"/>
        <w:tblLook w:val="04A0" w:firstRow="1" w:lastRow="0" w:firstColumn="1" w:lastColumn="0" w:noHBand="0" w:noVBand="1"/>
      </w:tblPr>
      <w:tblGrid>
        <w:gridCol w:w="2523"/>
        <w:gridCol w:w="3828"/>
        <w:gridCol w:w="3474"/>
      </w:tblGrid>
      <w:tr w:rsidR="00570BDB" w:rsidRPr="00570BDB" w:rsidTr="00570BD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23" w:type="dxa"/>
            <w:hideMark/>
          </w:tcPr>
          <w:p w:rsidR="00C929CF" w:rsidRPr="00570BDB" w:rsidRDefault="00C929CF" w:rsidP="001C7931">
            <w:pPr>
              <w:pStyle w:val="af6"/>
              <w:widowControl w:val="0"/>
              <w:autoSpaceDE w:val="0"/>
              <w:autoSpaceDN w:val="0"/>
              <w:spacing w:line="216" w:lineRule="auto"/>
              <w:ind w:left="0"/>
              <w:jc w:val="both"/>
              <w:rPr>
                <w:color w:val="auto"/>
              </w:rPr>
            </w:pPr>
            <w:r w:rsidRPr="00570BDB">
              <w:rPr>
                <w:noProof/>
                <w:lang w:eastAsia="uk-UA"/>
              </w:rPr>
              <w:drawing>
                <wp:inline distT="0" distB="0" distL="0" distR="0" wp14:anchorId="749EFAF7" wp14:editId="120EDEED">
                  <wp:extent cx="1456690" cy="2052320"/>
                  <wp:effectExtent l="0" t="0" r="0" b="5080"/>
                  <wp:docPr id="418" name="Рисунок 418" descr="Опис : Alfred Marsha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7" descr="Опис : Alfred Marshall.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56690" cy="2052320"/>
                          </a:xfrm>
                          <a:prstGeom prst="rect">
                            <a:avLst/>
                          </a:prstGeom>
                          <a:noFill/>
                          <a:ln>
                            <a:noFill/>
                          </a:ln>
                        </pic:spPr>
                      </pic:pic>
                    </a:graphicData>
                  </a:graphic>
                </wp:inline>
              </w:drawing>
            </w:r>
          </w:p>
        </w:tc>
        <w:tc>
          <w:tcPr>
            <w:tcW w:w="3828" w:type="dxa"/>
          </w:tcPr>
          <w:p w:rsidR="00C929CF" w:rsidRPr="00570BDB" w:rsidRDefault="00C929CF" w:rsidP="001C7931">
            <w:pPr>
              <w:pStyle w:val="af6"/>
              <w:widowControl w:val="0"/>
              <w:autoSpaceDE w:val="0"/>
              <w:autoSpaceDN w:val="0"/>
              <w:spacing w:line="216" w:lineRule="auto"/>
              <w:ind w:left="-387"/>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5F8AF40D" wp14:editId="70C17B46">
                  <wp:extent cx="2806995" cy="2052083"/>
                  <wp:effectExtent l="0" t="0" r="0" b="5715"/>
                  <wp:docPr id="421" name="Рисунок 421"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Переглянути вихідне зображення"/>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806881" cy="2052000"/>
                          </a:xfrm>
                          <a:prstGeom prst="rect">
                            <a:avLst/>
                          </a:prstGeom>
                          <a:noFill/>
                          <a:ln>
                            <a:noFill/>
                          </a:ln>
                        </pic:spPr>
                      </pic:pic>
                    </a:graphicData>
                  </a:graphic>
                </wp:inline>
              </w:drawing>
            </w:r>
          </w:p>
        </w:tc>
        <w:tc>
          <w:tcPr>
            <w:tcW w:w="3474" w:type="dxa"/>
          </w:tcPr>
          <w:p w:rsidR="00C929CF" w:rsidRPr="00570BDB" w:rsidRDefault="00C929CF" w:rsidP="001C7931">
            <w:pPr>
              <w:pStyle w:val="af6"/>
              <w:widowControl w:val="0"/>
              <w:autoSpaceDE w:val="0"/>
              <w:autoSpaceDN w:val="0"/>
              <w:spacing w:line="216" w:lineRule="auto"/>
              <w:ind w:left="0"/>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49A3237E" wp14:editId="12956461">
                  <wp:extent cx="1451805" cy="2052000"/>
                  <wp:effectExtent l="0" t="0" r="0" b="5715"/>
                  <wp:docPr id="422" name="Рисунок 422" descr="https://file.mk.co.kr/meet/neds/2009/12/image_readtop_2009_647115_12609413392218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s://file.mk.co.kr/meet/neds/2009/12/image_readtop_2009_647115_1260941339221805.jpg"/>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1451805" cy="2052000"/>
                          </a:xfrm>
                          <a:prstGeom prst="rect">
                            <a:avLst/>
                          </a:prstGeom>
                          <a:noFill/>
                          <a:ln>
                            <a:noFill/>
                          </a:ln>
                        </pic:spPr>
                      </pic:pic>
                    </a:graphicData>
                  </a:graphic>
                </wp:inline>
              </w:drawing>
            </w:r>
          </w:p>
        </w:tc>
      </w:tr>
      <w:tr w:rsidR="00570BDB" w:rsidRPr="00570BDB" w:rsidTr="00570BD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523" w:type="dxa"/>
            <w:shd w:val="clear" w:color="auto" w:fill="FFFFFF" w:themeFill="background1"/>
          </w:tcPr>
          <w:p w:rsidR="00C929CF" w:rsidRPr="00570BDB" w:rsidRDefault="00C929CF" w:rsidP="001C7931">
            <w:pPr>
              <w:pStyle w:val="af6"/>
              <w:widowControl w:val="0"/>
              <w:autoSpaceDE w:val="0"/>
              <w:autoSpaceDN w:val="0"/>
              <w:spacing w:line="216" w:lineRule="auto"/>
              <w:ind w:left="0"/>
              <w:jc w:val="center"/>
              <w:rPr>
                <w:i/>
                <w:color w:val="auto"/>
              </w:rPr>
            </w:pPr>
            <w:r w:rsidRPr="00570BDB">
              <w:rPr>
                <w:i/>
                <w:color w:val="auto"/>
              </w:rPr>
              <w:t>Альфред Маршалл</w:t>
            </w:r>
          </w:p>
          <w:p w:rsidR="001C7931" w:rsidRPr="00570BDB" w:rsidRDefault="00C929CF" w:rsidP="001C7931">
            <w:pPr>
              <w:pStyle w:val="af6"/>
              <w:widowControl w:val="0"/>
              <w:autoSpaceDE w:val="0"/>
              <w:autoSpaceDN w:val="0"/>
              <w:spacing w:line="216" w:lineRule="auto"/>
              <w:ind w:left="0"/>
              <w:jc w:val="center"/>
              <w:rPr>
                <w:b w:val="0"/>
                <w:i/>
                <w:color w:val="auto"/>
                <w:spacing w:val="-8"/>
                <w:sz w:val="22"/>
              </w:rPr>
            </w:pPr>
            <w:r w:rsidRPr="00570BDB">
              <w:rPr>
                <w:b w:val="0"/>
                <w:i/>
                <w:color w:val="auto"/>
                <w:spacing w:val="-8"/>
                <w:sz w:val="22"/>
              </w:rPr>
              <w:t>(</w:t>
            </w:r>
            <w:hyperlink r:id="rId896" w:tooltip="26 липня" w:history="1">
              <w:r w:rsidRPr="00570BDB">
                <w:rPr>
                  <w:b w:val="0"/>
                  <w:i/>
                  <w:color w:val="auto"/>
                  <w:spacing w:val="-8"/>
                  <w:sz w:val="22"/>
                </w:rPr>
                <w:t>26 липня</w:t>
              </w:r>
            </w:hyperlink>
            <w:r w:rsidRPr="00570BDB">
              <w:rPr>
                <w:b w:val="0"/>
                <w:i/>
                <w:color w:val="auto"/>
                <w:spacing w:val="-8"/>
                <w:sz w:val="22"/>
              </w:rPr>
              <w:t> </w:t>
            </w:r>
            <w:hyperlink r:id="rId897" w:tooltip="1842" w:history="1">
              <w:r w:rsidRPr="00570BDB">
                <w:rPr>
                  <w:b w:val="0"/>
                  <w:i/>
                  <w:color w:val="auto"/>
                  <w:spacing w:val="-8"/>
                  <w:sz w:val="22"/>
                </w:rPr>
                <w:t>1842</w:t>
              </w:r>
            </w:hyperlink>
            <w:r w:rsidRPr="00570BDB">
              <w:rPr>
                <w:b w:val="0"/>
                <w:i/>
                <w:color w:val="auto"/>
                <w:spacing w:val="-8"/>
                <w:sz w:val="22"/>
              </w:rPr>
              <w:t>, </w:t>
            </w:r>
            <w:hyperlink r:id="rId898" w:tooltip="Лондон" w:history="1">
              <w:r w:rsidRPr="00570BDB">
                <w:rPr>
                  <w:b w:val="0"/>
                  <w:i/>
                  <w:color w:val="auto"/>
                  <w:spacing w:val="-8"/>
                  <w:sz w:val="22"/>
                </w:rPr>
                <w:t>Лондон</w:t>
              </w:r>
            </w:hyperlink>
            <w:r w:rsidRPr="00570BDB">
              <w:rPr>
                <w:b w:val="0"/>
                <w:i/>
                <w:color w:val="auto"/>
                <w:spacing w:val="-8"/>
                <w:sz w:val="22"/>
              </w:rPr>
              <w:t> — </w:t>
            </w:r>
            <w:hyperlink r:id="rId899" w:tooltip="13 липня" w:history="1">
              <w:r w:rsidRPr="00570BDB">
                <w:rPr>
                  <w:b w:val="0"/>
                  <w:i/>
                  <w:color w:val="auto"/>
                  <w:spacing w:val="-8"/>
                  <w:sz w:val="22"/>
                </w:rPr>
                <w:t>13 липня</w:t>
              </w:r>
            </w:hyperlink>
            <w:r w:rsidRPr="00570BDB">
              <w:rPr>
                <w:b w:val="0"/>
                <w:i/>
                <w:color w:val="auto"/>
                <w:spacing w:val="-8"/>
                <w:sz w:val="22"/>
              </w:rPr>
              <w:t> </w:t>
            </w:r>
            <w:hyperlink r:id="rId900" w:tooltip="1924" w:history="1">
              <w:r w:rsidRPr="00570BDB">
                <w:rPr>
                  <w:b w:val="0"/>
                  <w:i/>
                  <w:color w:val="auto"/>
                  <w:spacing w:val="-8"/>
                  <w:sz w:val="22"/>
                </w:rPr>
                <w:t>1924</w:t>
              </w:r>
            </w:hyperlink>
            <w:r w:rsidRPr="00570BDB">
              <w:rPr>
                <w:b w:val="0"/>
                <w:i/>
                <w:color w:val="auto"/>
                <w:spacing w:val="-8"/>
                <w:sz w:val="22"/>
              </w:rPr>
              <w:t>, </w:t>
            </w:r>
          </w:p>
          <w:p w:rsidR="00C929CF" w:rsidRPr="00570BDB" w:rsidRDefault="00F512F3" w:rsidP="001C7931">
            <w:pPr>
              <w:pStyle w:val="af6"/>
              <w:widowControl w:val="0"/>
              <w:autoSpaceDE w:val="0"/>
              <w:autoSpaceDN w:val="0"/>
              <w:spacing w:line="216" w:lineRule="auto"/>
              <w:ind w:left="0"/>
              <w:jc w:val="center"/>
              <w:rPr>
                <w:color w:val="auto"/>
                <w:spacing w:val="-8"/>
              </w:rPr>
            </w:pPr>
            <w:hyperlink r:id="rId901" w:tooltip="Кембридж" w:history="1">
              <w:r w:rsidR="00C929CF" w:rsidRPr="00570BDB">
                <w:rPr>
                  <w:b w:val="0"/>
                  <w:i/>
                  <w:color w:val="auto"/>
                  <w:spacing w:val="-8"/>
                  <w:sz w:val="22"/>
                </w:rPr>
                <w:t>Кембридж</w:t>
              </w:r>
            </w:hyperlink>
            <w:r w:rsidR="00C929CF" w:rsidRPr="00570BDB">
              <w:rPr>
                <w:b w:val="0"/>
                <w:i/>
                <w:color w:val="auto"/>
                <w:spacing w:val="-8"/>
                <w:sz w:val="22"/>
              </w:rPr>
              <w:t>) — англійський </w:t>
            </w:r>
            <w:hyperlink r:id="rId902" w:tooltip="Економіст" w:history="1">
              <w:r w:rsidR="00C929CF" w:rsidRPr="00570BDB">
                <w:rPr>
                  <w:b w:val="0"/>
                  <w:i/>
                  <w:color w:val="auto"/>
                  <w:spacing w:val="-8"/>
                  <w:sz w:val="22"/>
                </w:rPr>
                <w:t>економіст</w:t>
              </w:r>
            </w:hyperlink>
            <w:r w:rsidR="00C929CF" w:rsidRPr="00570BDB">
              <w:rPr>
                <w:b w:val="0"/>
                <w:i/>
                <w:color w:val="auto"/>
                <w:spacing w:val="-8"/>
                <w:sz w:val="22"/>
              </w:rPr>
              <w:t>, лідер неокласичного напряму в економічній науці</w:t>
            </w:r>
          </w:p>
        </w:tc>
        <w:tc>
          <w:tcPr>
            <w:tcW w:w="3828" w:type="dxa"/>
          </w:tcPr>
          <w:p w:rsidR="00C929CF" w:rsidRPr="00570BDB" w:rsidRDefault="00C929CF" w:rsidP="001C7931">
            <w:pPr>
              <w:pStyle w:val="af6"/>
              <w:widowControl w:val="0"/>
              <w:autoSpaceDE w:val="0"/>
              <w:autoSpaceDN w:val="0"/>
              <w:spacing w:line="216" w:lineRule="auto"/>
              <w:ind w:left="0"/>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1"/>
                <w:szCs w:val="21"/>
                <w:shd w:val="clear" w:color="auto" w:fill="FFFFFF"/>
              </w:rPr>
            </w:pPr>
            <w:r w:rsidRPr="00570BDB">
              <w:rPr>
                <w:b/>
                <w:i/>
                <w:color w:val="auto"/>
              </w:rPr>
              <w:t>А́ртур Се́сіль Пі́ґу</w:t>
            </w:r>
          </w:p>
          <w:p w:rsidR="001C7931" w:rsidRPr="00570BDB" w:rsidRDefault="00C929CF" w:rsidP="001C7931">
            <w:pPr>
              <w:pStyle w:val="af6"/>
              <w:widowControl w:val="0"/>
              <w:autoSpaceDE w:val="0"/>
              <w:autoSpaceDN w:val="0"/>
              <w:spacing w:line="216" w:lineRule="auto"/>
              <w:ind w:left="0"/>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570BDB">
              <w:rPr>
                <w:i/>
                <w:color w:val="auto"/>
                <w:spacing w:val="-8"/>
                <w:sz w:val="22"/>
              </w:rPr>
              <w:t>( </w:t>
            </w:r>
            <w:hyperlink r:id="rId903" w:tooltip="18 листопада" w:history="1">
              <w:r w:rsidRPr="00570BDB">
                <w:rPr>
                  <w:i/>
                  <w:color w:val="auto"/>
                  <w:spacing w:val="-8"/>
                  <w:sz w:val="22"/>
                </w:rPr>
                <w:t>18 листопада</w:t>
              </w:r>
            </w:hyperlink>
            <w:r w:rsidRPr="00570BDB">
              <w:rPr>
                <w:i/>
                <w:color w:val="auto"/>
                <w:spacing w:val="-8"/>
                <w:sz w:val="22"/>
              </w:rPr>
              <w:t> </w:t>
            </w:r>
            <w:hyperlink r:id="rId904" w:tooltip="1877" w:history="1">
              <w:r w:rsidRPr="00570BDB">
                <w:rPr>
                  <w:i/>
                  <w:color w:val="auto"/>
                  <w:spacing w:val="-8"/>
                  <w:sz w:val="22"/>
                </w:rPr>
                <w:t>1877</w:t>
              </w:r>
            </w:hyperlink>
            <w:r w:rsidRPr="00570BDB">
              <w:rPr>
                <w:i/>
                <w:color w:val="auto"/>
                <w:spacing w:val="-8"/>
                <w:sz w:val="22"/>
              </w:rPr>
              <w:t>, </w:t>
            </w:r>
            <w:hyperlink r:id="rId905" w:tooltip="Рейд" w:history="1">
              <w:r w:rsidRPr="00570BDB">
                <w:rPr>
                  <w:i/>
                  <w:color w:val="auto"/>
                  <w:spacing w:val="-8"/>
                  <w:sz w:val="22"/>
                </w:rPr>
                <w:t>Рейд</w:t>
              </w:r>
            </w:hyperlink>
            <w:r w:rsidRPr="00570BDB">
              <w:rPr>
                <w:i/>
                <w:color w:val="auto"/>
                <w:spacing w:val="-8"/>
                <w:sz w:val="22"/>
              </w:rPr>
              <w:t>, </w:t>
            </w:r>
          </w:p>
          <w:p w:rsidR="001C7931" w:rsidRPr="00570BDB" w:rsidRDefault="00F512F3" w:rsidP="001C7931">
            <w:pPr>
              <w:pStyle w:val="af6"/>
              <w:widowControl w:val="0"/>
              <w:autoSpaceDE w:val="0"/>
              <w:autoSpaceDN w:val="0"/>
              <w:spacing w:line="216" w:lineRule="auto"/>
              <w:ind w:left="0"/>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hyperlink r:id="rId906" w:tooltip="Айл-оф-Вайт" w:history="1">
              <w:r w:rsidR="00C929CF" w:rsidRPr="00570BDB">
                <w:rPr>
                  <w:i/>
                  <w:color w:val="auto"/>
                  <w:spacing w:val="-8"/>
                  <w:sz w:val="22"/>
                </w:rPr>
                <w:t>Айл-оф-Вайт</w:t>
              </w:r>
            </w:hyperlink>
            <w:r w:rsidR="00C929CF" w:rsidRPr="00570BDB">
              <w:rPr>
                <w:i/>
                <w:color w:val="auto"/>
                <w:spacing w:val="-8"/>
                <w:sz w:val="22"/>
              </w:rPr>
              <w:t> — </w:t>
            </w:r>
          </w:p>
          <w:p w:rsidR="00C929CF" w:rsidRPr="00570BDB" w:rsidRDefault="00F512F3" w:rsidP="001C7931">
            <w:pPr>
              <w:pStyle w:val="af6"/>
              <w:widowControl w:val="0"/>
              <w:autoSpaceDE w:val="0"/>
              <w:autoSpaceDN w:val="0"/>
              <w:spacing w:line="216" w:lineRule="auto"/>
              <w:ind w:left="0"/>
              <w:jc w:val="center"/>
              <w:cnfStyle w:val="000000100000" w:firstRow="0" w:lastRow="0" w:firstColumn="0" w:lastColumn="0" w:oddVBand="0" w:evenVBand="0" w:oddHBand="1" w:evenHBand="0" w:firstRowFirstColumn="0" w:firstRowLastColumn="0" w:lastRowFirstColumn="0" w:lastRowLastColumn="0"/>
              <w:rPr>
                <w:color w:val="auto"/>
              </w:rPr>
            </w:pPr>
            <w:hyperlink r:id="rId907" w:tooltip="7 березня" w:history="1">
              <w:r w:rsidR="00C929CF" w:rsidRPr="00570BDB">
                <w:rPr>
                  <w:i/>
                  <w:color w:val="auto"/>
                  <w:spacing w:val="-8"/>
                  <w:sz w:val="22"/>
                </w:rPr>
                <w:t>7 березня</w:t>
              </w:r>
            </w:hyperlink>
            <w:r w:rsidR="00C929CF" w:rsidRPr="00570BDB">
              <w:rPr>
                <w:i/>
                <w:color w:val="auto"/>
                <w:spacing w:val="-8"/>
                <w:sz w:val="22"/>
              </w:rPr>
              <w:t> </w:t>
            </w:r>
            <w:hyperlink r:id="rId908" w:tooltip="1959" w:history="1">
              <w:r w:rsidR="00C929CF" w:rsidRPr="00570BDB">
                <w:rPr>
                  <w:i/>
                  <w:color w:val="auto"/>
                  <w:spacing w:val="-8"/>
                  <w:sz w:val="22"/>
                </w:rPr>
                <w:t>1959</w:t>
              </w:r>
            </w:hyperlink>
            <w:r w:rsidR="00C929CF" w:rsidRPr="00570BDB">
              <w:rPr>
                <w:i/>
                <w:color w:val="auto"/>
                <w:spacing w:val="-8"/>
                <w:sz w:val="22"/>
              </w:rPr>
              <w:t>, </w:t>
            </w:r>
            <w:hyperlink r:id="rId909" w:tooltip="Кембридж" w:history="1">
              <w:r w:rsidR="00C929CF" w:rsidRPr="00570BDB">
                <w:rPr>
                  <w:i/>
                  <w:color w:val="auto"/>
                  <w:spacing w:val="-8"/>
                  <w:sz w:val="22"/>
                </w:rPr>
                <w:t>Кембридж</w:t>
              </w:r>
            </w:hyperlink>
            <w:r w:rsidR="00C929CF" w:rsidRPr="00570BDB">
              <w:rPr>
                <w:i/>
                <w:color w:val="auto"/>
                <w:spacing w:val="-8"/>
                <w:sz w:val="22"/>
              </w:rPr>
              <w:t>, </w:t>
            </w:r>
            <w:hyperlink r:id="rId910" w:tooltip="Велика Британія" w:history="1">
              <w:r w:rsidR="00C929CF" w:rsidRPr="00570BDB">
                <w:rPr>
                  <w:i/>
                  <w:color w:val="auto"/>
                  <w:spacing w:val="-8"/>
                  <w:sz w:val="22"/>
                </w:rPr>
                <w:t>Велика Британія</w:t>
              </w:r>
            </w:hyperlink>
            <w:r w:rsidR="00C929CF" w:rsidRPr="00570BDB">
              <w:rPr>
                <w:i/>
                <w:color w:val="auto"/>
                <w:spacing w:val="-8"/>
                <w:sz w:val="22"/>
              </w:rPr>
              <w:t>) — англійський економіст, видатний представник </w:t>
            </w:r>
            <w:hyperlink r:id="rId911" w:tooltip="Кембриджської неокласичної школи (ще не написана)" w:history="1">
              <w:r w:rsidR="00C929CF" w:rsidRPr="00570BDB">
                <w:rPr>
                  <w:i/>
                  <w:color w:val="auto"/>
                  <w:spacing w:val="-8"/>
                  <w:sz w:val="22"/>
                </w:rPr>
                <w:t>Кембриджської неокласичної школи</w:t>
              </w:r>
            </w:hyperlink>
            <w:r w:rsidR="00C929CF" w:rsidRPr="00570BDB">
              <w:rPr>
                <w:i/>
                <w:color w:val="auto"/>
                <w:spacing w:val="-8"/>
                <w:sz w:val="22"/>
              </w:rPr>
              <w:t>, учень і послідовник засновника цієї школи </w:t>
            </w:r>
            <w:hyperlink r:id="rId912" w:tooltip="Альфред Маршалл" w:history="1">
              <w:r w:rsidR="00C929CF" w:rsidRPr="00570BDB">
                <w:rPr>
                  <w:i/>
                  <w:color w:val="auto"/>
                  <w:spacing w:val="-8"/>
                  <w:sz w:val="22"/>
                </w:rPr>
                <w:t>Альфреда Маршалла</w:t>
              </w:r>
            </w:hyperlink>
            <w:r w:rsidR="00C929CF" w:rsidRPr="00570BDB">
              <w:rPr>
                <w:i/>
                <w:color w:val="auto"/>
                <w:spacing w:val="-8"/>
                <w:sz w:val="22"/>
              </w:rPr>
              <w:t>, автор концепції економіки добробуту. В історію ім'я економіста увійшло разом з відкритим ним </w:t>
            </w:r>
            <w:hyperlink r:id="rId913" w:tooltip="Ефект Піґу (ще не написана)" w:history="1">
              <w:r w:rsidR="00C929CF" w:rsidRPr="00570BDB">
                <w:rPr>
                  <w:i/>
                  <w:color w:val="auto"/>
                  <w:spacing w:val="-8"/>
                  <w:sz w:val="22"/>
                </w:rPr>
                <w:t>«ефектом Піґу»</w:t>
              </w:r>
            </w:hyperlink>
            <w:r w:rsidR="00C929CF" w:rsidRPr="00570BDB">
              <w:rPr>
                <w:i/>
                <w:color w:val="auto"/>
                <w:spacing w:val="-8"/>
                <w:sz w:val="22"/>
              </w:rPr>
              <w:t>, коли при зростанні грошової маси відсутність інфляційних очікувань і </w:t>
            </w:r>
            <w:hyperlink r:id="rId914" w:tooltip="Гнучка система цін (ще не написана)" w:history="1">
              <w:r w:rsidR="00C929CF" w:rsidRPr="00570BDB">
                <w:rPr>
                  <w:i/>
                  <w:color w:val="auto"/>
                  <w:spacing w:val="-8"/>
                  <w:sz w:val="22"/>
                </w:rPr>
                <w:t>гнучка система цін</w:t>
              </w:r>
            </w:hyperlink>
            <w:r w:rsidR="00C929CF" w:rsidRPr="00570BDB">
              <w:rPr>
                <w:i/>
                <w:color w:val="auto"/>
                <w:spacing w:val="-8"/>
                <w:sz w:val="22"/>
              </w:rPr>
              <w:t> та процентних ставок можуть призвести не до підвищення, а до зниження рівня цін</w:t>
            </w:r>
          </w:p>
        </w:tc>
        <w:tc>
          <w:tcPr>
            <w:tcW w:w="3474" w:type="dxa"/>
            <w:shd w:val="clear" w:color="auto" w:fill="FFFFFF" w:themeFill="background1"/>
          </w:tcPr>
          <w:p w:rsidR="00570BDB" w:rsidRPr="00570BDB" w:rsidRDefault="00570BDB" w:rsidP="00570BDB">
            <w:pPr>
              <w:pStyle w:val="ad"/>
              <w:shd w:val="clear" w:color="auto" w:fill="FFFFFF"/>
              <w:spacing w:before="0" w:beforeAutospacing="0" w:after="0" w:afterAutospacing="0"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szCs w:val="28"/>
                <w:lang w:val="uk-UA"/>
              </w:rPr>
            </w:pPr>
            <w:r w:rsidRPr="00570BDB">
              <w:rPr>
                <w:b/>
                <w:i/>
                <w:color w:val="auto"/>
                <w:sz w:val="28"/>
                <w:szCs w:val="28"/>
                <w:lang w:val="uk-UA"/>
              </w:rPr>
              <w:t>Йозеф Алоїз Шумпетер</w:t>
            </w:r>
            <w:r w:rsidRPr="00077E85">
              <w:rPr>
                <w:rFonts w:ascii="Arial" w:hAnsi="Arial" w:cs="Arial"/>
                <w:color w:val="auto"/>
                <w:sz w:val="21"/>
                <w:szCs w:val="21"/>
                <w:lang w:val="uk-UA"/>
              </w:rPr>
              <w:t xml:space="preserve"> </w:t>
            </w:r>
            <w:r w:rsidRPr="00570BDB">
              <w:rPr>
                <w:i/>
                <w:color w:val="auto"/>
                <w:spacing w:val="-8"/>
                <w:sz w:val="22"/>
                <w:szCs w:val="28"/>
                <w:lang w:val="uk-UA"/>
              </w:rPr>
              <w:t>( </w:t>
            </w:r>
            <w:hyperlink r:id="rId915" w:tooltip="8 лютого" w:history="1">
              <w:r w:rsidRPr="00570BDB">
                <w:rPr>
                  <w:i/>
                  <w:color w:val="auto"/>
                  <w:spacing w:val="-8"/>
                  <w:sz w:val="22"/>
                  <w:szCs w:val="28"/>
                  <w:lang w:val="uk-UA"/>
                </w:rPr>
                <w:t>8 лютого</w:t>
              </w:r>
            </w:hyperlink>
            <w:r w:rsidRPr="00570BDB">
              <w:rPr>
                <w:i/>
                <w:color w:val="auto"/>
                <w:spacing w:val="-8"/>
                <w:sz w:val="22"/>
                <w:szCs w:val="28"/>
                <w:lang w:val="uk-UA"/>
              </w:rPr>
              <w:t> </w:t>
            </w:r>
            <w:hyperlink r:id="rId916" w:tooltip="1883" w:history="1">
              <w:r w:rsidRPr="00570BDB">
                <w:rPr>
                  <w:i/>
                  <w:color w:val="auto"/>
                  <w:spacing w:val="-8"/>
                  <w:sz w:val="22"/>
                  <w:szCs w:val="28"/>
                  <w:lang w:val="uk-UA"/>
                </w:rPr>
                <w:t>1883</w:t>
              </w:r>
            </w:hyperlink>
            <w:r w:rsidRPr="00570BDB">
              <w:rPr>
                <w:i/>
                <w:color w:val="auto"/>
                <w:spacing w:val="-8"/>
                <w:sz w:val="22"/>
                <w:szCs w:val="28"/>
                <w:lang w:val="uk-UA"/>
              </w:rPr>
              <w:t> — </w:t>
            </w:r>
            <w:hyperlink r:id="rId917" w:tooltip="8 січня" w:history="1">
              <w:r w:rsidRPr="00570BDB">
                <w:rPr>
                  <w:i/>
                  <w:color w:val="auto"/>
                  <w:spacing w:val="-8"/>
                  <w:sz w:val="22"/>
                  <w:szCs w:val="28"/>
                  <w:lang w:val="uk-UA"/>
                </w:rPr>
                <w:t>8 січня</w:t>
              </w:r>
            </w:hyperlink>
            <w:r w:rsidRPr="00570BDB">
              <w:rPr>
                <w:i/>
                <w:color w:val="auto"/>
                <w:spacing w:val="-8"/>
                <w:sz w:val="22"/>
                <w:szCs w:val="28"/>
                <w:lang w:val="uk-UA"/>
              </w:rPr>
              <w:t> </w:t>
            </w:r>
            <w:hyperlink r:id="rId918" w:tooltip="1950" w:history="1">
              <w:r w:rsidRPr="00570BDB">
                <w:rPr>
                  <w:i/>
                  <w:color w:val="auto"/>
                  <w:spacing w:val="-8"/>
                  <w:sz w:val="22"/>
                  <w:szCs w:val="28"/>
                  <w:lang w:val="uk-UA"/>
                </w:rPr>
                <w:t>1950</w:t>
              </w:r>
            </w:hyperlink>
            <w:r w:rsidRPr="00570BDB">
              <w:rPr>
                <w:i/>
                <w:color w:val="auto"/>
                <w:spacing w:val="-8"/>
                <w:sz w:val="22"/>
                <w:szCs w:val="28"/>
                <w:lang w:val="uk-UA"/>
              </w:rPr>
              <w:t>) — австрійський і американський </w:t>
            </w:r>
            <w:hyperlink r:id="rId919" w:tooltip="Економіст" w:history="1">
              <w:r w:rsidRPr="00570BDB">
                <w:rPr>
                  <w:i/>
                  <w:color w:val="auto"/>
                  <w:spacing w:val="-8"/>
                  <w:sz w:val="22"/>
                  <w:szCs w:val="28"/>
                  <w:lang w:val="uk-UA"/>
                </w:rPr>
                <w:t>економіст</w:t>
              </w:r>
            </w:hyperlink>
            <w:r w:rsidRPr="00570BDB">
              <w:rPr>
                <w:i/>
                <w:color w:val="auto"/>
                <w:spacing w:val="-8"/>
                <w:sz w:val="22"/>
                <w:szCs w:val="28"/>
                <w:lang w:val="uk-UA"/>
              </w:rPr>
              <w:t>, </w:t>
            </w:r>
            <w:hyperlink r:id="rId920" w:tooltip="Соціолог" w:history="1">
              <w:r w:rsidRPr="00570BDB">
                <w:rPr>
                  <w:i/>
                  <w:color w:val="auto"/>
                  <w:spacing w:val="-8"/>
                  <w:sz w:val="22"/>
                  <w:szCs w:val="28"/>
                  <w:lang w:val="uk-UA"/>
                </w:rPr>
                <w:t>соціолог</w:t>
              </w:r>
            </w:hyperlink>
            <w:r w:rsidRPr="00570BDB">
              <w:rPr>
                <w:i/>
                <w:color w:val="auto"/>
                <w:spacing w:val="-8"/>
                <w:sz w:val="22"/>
                <w:szCs w:val="28"/>
                <w:lang w:val="uk-UA"/>
              </w:rPr>
              <w:t> та </w:t>
            </w:r>
            <w:hyperlink r:id="rId921" w:tooltip="Історик" w:history="1">
              <w:r w:rsidRPr="00570BDB">
                <w:rPr>
                  <w:i/>
                  <w:color w:val="auto"/>
                  <w:spacing w:val="-8"/>
                  <w:sz w:val="22"/>
                  <w:szCs w:val="28"/>
                  <w:lang w:val="uk-UA"/>
                </w:rPr>
                <w:t>історик</w:t>
              </w:r>
            </w:hyperlink>
            <w:r w:rsidRPr="00570BDB">
              <w:rPr>
                <w:i/>
                <w:color w:val="auto"/>
                <w:spacing w:val="-8"/>
                <w:sz w:val="22"/>
                <w:szCs w:val="28"/>
                <w:lang w:val="uk-UA"/>
              </w:rPr>
              <w:t> економічної думки.</w:t>
            </w:r>
          </w:p>
          <w:p w:rsidR="00570BDB" w:rsidRPr="00570BDB" w:rsidRDefault="00570BDB" w:rsidP="00570BDB">
            <w:pPr>
              <w:pStyle w:val="ad"/>
              <w:shd w:val="clear" w:color="auto" w:fill="FFFFFF"/>
              <w:spacing w:before="0" w:beforeAutospacing="0" w:after="0" w:afterAutospacing="0"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szCs w:val="28"/>
                <w:lang w:val="uk-UA"/>
              </w:rPr>
            </w:pPr>
            <w:r w:rsidRPr="00570BDB">
              <w:rPr>
                <w:i/>
                <w:color w:val="auto"/>
                <w:spacing w:val="-8"/>
                <w:sz w:val="22"/>
                <w:szCs w:val="28"/>
                <w:lang w:val="uk-UA"/>
              </w:rPr>
              <w:t>В </w:t>
            </w:r>
            <w:hyperlink r:id="rId922" w:tooltip="1986 рік" w:history="1">
              <w:r w:rsidRPr="00570BDB">
                <w:rPr>
                  <w:i/>
                  <w:color w:val="auto"/>
                  <w:spacing w:val="-8"/>
                  <w:sz w:val="22"/>
                  <w:szCs w:val="28"/>
                  <w:lang w:val="uk-UA"/>
                </w:rPr>
                <w:t>1986 році</w:t>
              </w:r>
            </w:hyperlink>
            <w:r w:rsidRPr="00570BDB">
              <w:rPr>
                <w:i/>
                <w:color w:val="auto"/>
                <w:spacing w:val="-8"/>
                <w:sz w:val="22"/>
                <w:szCs w:val="28"/>
                <w:lang w:val="uk-UA"/>
              </w:rPr>
              <w:t> на честь заслуг економіста і для вивчення його творчості було створено </w:t>
            </w:r>
            <w:hyperlink r:id="rId923" w:tooltip="Міжнародне товариство Йозефа Шумпетера (ще не написана)" w:history="1">
              <w:r w:rsidRPr="00570BDB">
                <w:rPr>
                  <w:i/>
                  <w:color w:val="auto"/>
                  <w:spacing w:val="-8"/>
                  <w:sz w:val="22"/>
                  <w:szCs w:val="28"/>
                  <w:lang w:val="uk-UA"/>
                </w:rPr>
                <w:t>«Міжнародне товариство Йозефа Шумпетера»</w:t>
              </w:r>
            </w:hyperlink>
            <w:r w:rsidRPr="00570BDB">
              <w:rPr>
                <w:i/>
                <w:color w:val="auto"/>
                <w:spacing w:val="-8"/>
                <w:sz w:val="22"/>
                <w:szCs w:val="28"/>
                <w:lang w:val="uk-UA"/>
              </w:rPr>
              <w:t>. В </w:t>
            </w:r>
            <w:hyperlink r:id="rId924" w:tooltip="2001" w:history="1">
              <w:r w:rsidRPr="00570BDB">
                <w:rPr>
                  <w:i/>
                  <w:color w:val="auto"/>
                  <w:spacing w:val="-8"/>
                  <w:sz w:val="22"/>
                  <w:szCs w:val="28"/>
                  <w:lang w:val="uk-UA"/>
                </w:rPr>
                <w:t>2001</w:t>
              </w:r>
            </w:hyperlink>
            <w:r w:rsidRPr="00570BDB">
              <w:rPr>
                <w:i/>
                <w:color w:val="auto"/>
                <w:spacing w:val="-8"/>
                <w:sz w:val="22"/>
                <w:szCs w:val="28"/>
                <w:lang w:val="uk-UA"/>
              </w:rPr>
              <w:t> році в </w:t>
            </w:r>
            <w:hyperlink r:id="rId925" w:tooltip="Берлін" w:history="1">
              <w:r w:rsidRPr="00570BDB">
                <w:rPr>
                  <w:i/>
                  <w:color w:val="auto"/>
                  <w:spacing w:val="-8"/>
                  <w:sz w:val="22"/>
                  <w:szCs w:val="28"/>
                  <w:lang w:val="uk-UA"/>
                </w:rPr>
                <w:t>Берліні</w:t>
              </w:r>
            </w:hyperlink>
            <w:r w:rsidRPr="00570BDB">
              <w:rPr>
                <w:i/>
                <w:color w:val="auto"/>
                <w:spacing w:val="-8"/>
                <w:sz w:val="22"/>
                <w:szCs w:val="28"/>
                <w:lang w:val="uk-UA"/>
              </w:rPr>
              <w:t> заснований </w:t>
            </w:r>
            <w:hyperlink r:id="rId926" w:tooltip="Інститут Шумпетера (ще не написана)" w:history="1">
              <w:r w:rsidRPr="00570BDB">
                <w:rPr>
                  <w:i/>
                  <w:color w:val="auto"/>
                  <w:spacing w:val="-8"/>
                  <w:sz w:val="22"/>
                  <w:szCs w:val="28"/>
                  <w:lang w:val="uk-UA"/>
                </w:rPr>
                <w:t>Інститут Шумпетера</w:t>
              </w:r>
            </w:hyperlink>
            <w:r w:rsidRPr="00570BDB">
              <w:rPr>
                <w:i/>
                <w:color w:val="auto"/>
                <w:spacing w:val="-8"/>
                <w:sz w:val="22"/>
                <w:szCs w:val="28"/>
                <w:lang w:val="uk-UA"/>
              </w:rPr>
              <w:t>. Частина особистої бібліотеки вченого зберігається в токійському університеті </w:t>
            </w:r>
            <w:hyperlink r:id="rId927" w:tooltip="Хітоцубасі (ще не написана)" w:history="1">
              <w:r w:rsidRPr="00570BDB">
                <w:rPr>
                  <w:i/>
                  <w:color w:val="auto"/>
                  <w:spacing w:val="-8"/>
                  <w:sz w:val="22"/>
                  <w:szCs w:val="28"/>
                  <w:lang w:val="uk-UA"/>
                </w:rPr>
                <w:t>Хітоцубасі</w:t>
              </w:r>
            </w:hyperlink>
            <w:r w:rsidRPr="00570BDB">
              <w:rPr>
                <w:i/>
                <w:color w:val="auto"/>
                <w:spacing w:val="-8"/>
                <w:sz w:val="22"/>
                <w:szCs w:val="28"/>
                <w:lang w:val="uk-UA"/>
              </w:rPr>
              <w:t> (</w:t>
            </w:r>
            <w:hyperlink r:id="rId928" w:tooltip="Бібліотека Шумпетера" w:history="1">
              <w:r w:rsidRPr="00570BDB">
                <w:rPr>
                  <w:i/>
                  <w:color w:val="auto"/>
                  <w:spacing w:val="-8"/>
                  <w:sz w:val="22"/>
                  <w:szCs w:val="28"/>
                  <w:lang w:val="uk-UA"/>
                </w:rPr>
                <w:t>бібліотека Шумпетера</w:t>
              </w:r>
            </w:hyperlink>
            <w:r w:rsidRPr="00570BDB">
              <w:rPr>
                <w:i/>
                <w:color w:val="auto"/>
                <w:spacing w:val="-8"/>
                <w:sz w:val="22"/>
                <w:szCs w:val="28"/>
                <w:lang w:val="uk-UA"/>
              </w:rPr>
              <w:t>)</w:t>
            </w:r>
          </w:p>
        </w:tc>
      </w:tr>
    </w:tbl>
    <w:p w:rsidR="00A01B8B" w:rsidRPr="004F4BCC" w:rsidRDefault="00A01B8B" w:rsidP="0048298E">
      <w:pPr>
        <w:pStyle w:val="af6"/>
        <w:spacing w:line="228" w:lineRule="auto"/>
        <w:ind w:left="0" w:firstLine="567"/>
        <w:jc w:val="both"/>
      </w:pPr>
    </w:p>
    <w:p w:rsidR="00AD1B2D" w:rsidRDefault="00AD1B2D" w:rsidP="0048298E">
      <w:pPr>
        <w:pStyle w:val="af6"/>
        <w:spacing w:line="228" w:lineRule="auto"/>
        <w:ind w:left="0" w:firstLine="567"/>
        <w:jc w:val="both"/>
        <w:rPr>
          <w:highlight w:val="yellow"/>
        </w:rPr>
      </w:pPr>
      <w:r w:rsidRPr="00AD1B2D">
        <w:rPr>
          <w:noProof/>
          <w:shd w:val="clear" w:color="auto" w:fill="FFFFFF" w:themeFill="background1"/>
          <w:lang w:eastAsia="uk-UA"/>
        </w:rPr>
        <w:drawing>
          <wp:inline distT="0" distB="0" distL="0" distR="0" wp14:anchorId="4A371840" wp14:editId="3EAA2318">
            <wp:extent cx="5954233" cy="776177"/>
            <wp:effectExtent l="19050" t="0" r="8890" b="24130"/>
            <wp:docPr id="69" name="Схема 6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29" r:lo="rId930" r:qs="rId931" r:cs="rId932"/>
              </a:graphicData>
            </a:graphic>
          </wp:inline>
        </w:drawing>
      </w:r>
    </w:p>
    <w:p w:rsidR="001C7931" w:rsidRDefault="001C7931" w:rsidP="0048298E">
      <w:pPr>
        <w:pStyle w:val="af6"/>
        <w:spacing w:line="228" w:lineRule="auto"/>
        <w:ind w:left="0" w:firstLine="567"/>
        <w:jc w:val="both"/>
      </w:pPr>
    </w:p>
    <w:p w:rsidR="00EE0F4E" w:rsidRDefault="00EE0F4E" w:rsidP="0048298E">
      <w:pPr>
        <w:pStyle w:val="af6"/>
        <w:spacing w:line="228" w:lineRule="auto"/>
        <w:ind w:left="0" w:firstLine="567"/>
        <w:jc w:val="both"/>
      </w:pPr>
      <w:r w:rsidRPr="004F4BCC">
        <w:t xml:space="preserve">Головна заслуга А. Маршалла полягає в тому, що він перший дав наукове поєднання трьох основних теорій цінності: </w:t>
      </w:r>
    </w:p>
    <w:p w:rsidR="008E2618" w:rsidRPr="004F4BCC" w:rsidRDefault="008E2618" w:rsidP="0048298E">
      <w:pPr>
        <w:pStyle w:val="af6"/>
        <w:spacing w:line="228" w:lineRule="auto"/>
        <w:ind w:left="0" w:firstLine="567"/>
        <w:jc w:val="both"/>
      </w:pPr>
      <w:r>
        <w:rPr>
          <w:noProof/>
          <w:lang w:eastAsia="uk-UA"/>
        </w:rPr>
        <w:drawing>
          <wp:inline distT="0" distB="0" distL="0" distR="0" wp14:anchorId="20113360" wp14:editId="4EECB3AE">
            <wp:extent cx="5954232" cy="1679944"/>
            <wp:effectExtent l="0" t="0" r="8890" b="0"/>
            <wp:docPr id="71" name="Схема 7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34" r:lo="rId935" r:qs="rId936" r:cs="rId937"/>
              </a:graphicData>
            </a:graphic>
          </wp:inline>
        </w:drawing>
      </w:r>
    </w:p>
    <w:p w:rsidR="001C7931" w:rsidRDefault="001C7931" w:rsidP="001C7931">
      <w:pPr>
        <w:pStyle w:val="af6"/>
        <w:spacing w:after="60"/>
        <w:ind w:left="0" w:firstLine="567"/>
        <w:jc w:val="both"/>
      </w:pPr>
    </w:p>
    <w:p w:rsidR="00EE0F4E" w:rsidRPr="004F4BCC" w:rsidRDefault="00EE0F4E" w:rsidP="001C7931">
      <w:pPr>
        <w:pStyle w:val="af6"/>
        <w:spacing w:after="60"/>
        <w:ind w:left="0" w:firstLine="567"/>
        <w:jc w:val="both"/>
      </w:pPr>
      <w:r w:rsidRPr="004F4BCC">
        <w:t xml:space="preserve">Ціна, яку згоден сплатити споживач (ціна споживача), залежить від закону спадної граничної корисності. Графічна інтерпретація цього положення дає нам закон попиту: обсяг закупівель знаходиться в зворотній залежності від ціни (графік попиту D). Витрати ж впливають на ціну виробника, будучи її нижнім обмежувачем. Більшого обсягу пропозиції товару відповідає більш висока ціна пропозиції, так як з ростом виробництва зростають так звані витрати втрачених можливостей, тобто доводиться відволікати ресурси з все більш прибуткових галузей, ясно, що такі ресурси мають більш високу оцінку. Так діє закон пропозиції (графік пропозиції S). При поєднанні кривих попиту і пропозиції виникає знаменитий </w:t>
      </w:r>
      <w:r w:rsidR="00AD1B2D">
        <w:t>«</w:t>
      </w:r>
      <w:r w:rsidRPr="004F4BCC">
        <w:t>хрест Маршалла</w:t>
      </w:r>
      <w:r w:rsidR="00AD1B2D">
        <w:t>»</w:t>
      </w:r>
      <w:r w:rsidRPr="004F4BCC">
        <w:t xml:space="preserve"> (подібний до тих ножиць, про які говорилося вище). Та ціна, при якій кількість пропонованого товару збігається з кількістю товару, яке бажають купити споживачі, є рівноважною ціною. Звідси висновок: ринкова ціна визначається рівновагою граничної корисності (яку відображає крива попиту) і граничних витрат (яку відображає крива пропозиції).</w:t>
      </w:r>
    </w:p>
    <w:p w:rsidR="00EE0F4E" w:rsidRPr="004F4BCC" w:rsidRDefault="00EE0F4E" w:rsidP="001C7931">
      <w:pPr>
        <w:pStyle w:val="af6"/>
        <w:spacing w:after="60"/>
        <w:ind w:left="0" w:firstLine="567"/>
        <w:jc w:val="both"/>
      </w:pPr>
      <w:r w:rsidRPr="004F4BCC">
        <w:t xml:space="preserve">Маршалл вивчав ринкову рівновагу на товарних ринках, фактори, що впливають на попит і пропозицію, еластичність попиту за ціною (хоча саме </w:t>
      </w:r>
      <w:r w:rsidRPr="0048298E">
        <w:rPr>
          <w:spacing w:val="-6"/>
        </w:rPr>
        <w:t xml:space="preserve">поняття цінової еластичності попиту було введено ще в 1838 році французьким математиком А.О. Курно). Йому належить виділення короткочасного і довготривалого аспектів дослідження. А. Маршалл першим аналізував проблему стійкості рівноваги. Нову науку, яка отримала розвиток в працях неокласиків, він запропонував назвати </w:t>
      </w:r>
      <w:r w:rsidR="00AD1B2D" w:rsidRPr="0048298E">
        <w:rPr>
          <w:spacing w:val="-6"/>
        </w:rPr>
        <w:t>«</w:t>
      </w:r>
      <w:r w:rsidRPr="0048298E">
        <w:rPr>
          <w:b/>
          <w:spacing w:val="-6"/>
        </w:rPr>
        <w:t>Economics</w:t>
      </w:r>
      <w:r w:rsidR="00AD1B2D" w:rsidRPr="0048298E">
        <w:rPr>
          <w:spacing w:val="-6"/>
        </w:rPr>
        <w:t>»</w:t>
      </w:r>
      <w:r w:rsidRPr="0048298E">
        <w:rPr>
          <w:spacing w:val="-6"/>
        </w:rPr>
        <w:t xml:space="preserve"> - замість застарілого назви </w:t>
      </w:r>
      <w:r w:rsidR="00AD1B2D" w:rsidRPr="0048298E">
        <w:rPr>
          <w:spacing w:val="-6"/>
        </w:rPr>
        <w:t>«</w:t>
      </w:r>
      <w:r w:rsidRPr="0048298E">
        <w:rPr>
          <w:spacing w:val="-6"/>
        </w:rPr>
        <w:t>політична економія</w:t>
      </w:r>
      <w:r w:rsidR="00AD1B2D" w:rsidRPr="0048298E">
        <w:rPr>
          <w:spacing w:val="-6"/>
        </w:rPr>
        <w:t>»</w:t>
      </w:r>
      <w:r w:rsidRPr="0048298E">
        <w:rPr>
          <w:spacing w:val="-6"/>
        </w:rPr>
        <w:t>.</w:t>
      </w:r>
    </w:p>
    <w:p w:rsidR="00EE0F4E" w:rsidRDefault="00EE0F4E" w:rsidP="001C7931">
      <w:pPr>
        <w:pStyle w:val="af6"/>
        <w:spacing w:after="60"/>
        <w:ind w:left="0" w:firstLine="567"/>
        <w:jc w:val="both"/>
      </w:pPr>
      <w:r w:rsidRPr="004F4BCC">
        <w:t xml:space="preserve">Засновник Лозаннській школи італо-французький економіст </w:t>
      </w:r>
      <w:r w:rsidRPr="004F4BCC">
        <w:rPr>
          <w:b/>
        </w:rPr>
        <w:t>Леон Вальрас</w:t>
      </w:r>
      <w:r w:rsidRPr="004F4BCC">
        <w:t xml:space="preserve"> створив економіко-математичну мікроекономічному модель загальної рівноваги, де показав взаємозв'язок всіх ринків (ринків товарів і послуг, ринків факторів виробництва і ринку грошей) і продемонстрував дію </w:t>
      </w:r>
      <w:r w:rsidR="00AD1B2D">
        <w:t>«</w:t>
      </w:r>
      <w:r w:rsidRPr="004F4BCC">
        <w:t>закону Сея</w:t>
      </w:r>
      <w:r w:rsidR="00AD1B2D">
        <w:t>»</w:t>
      </w:r>
      <w:r w:rsidRPr="004F4BCC">
        <w:t xml:space="preserve"> (</w:t>
      </w:r>
      <w:r w:rsidRPr="004F4BCC">
        <w:rPr>
          <w:i/>
        </w:rPr>
        <w:t>сукупний попит дорівнює сукупній пропозиції</w:t>
      </w:r>
      <w:r w:rsidRPr="004F4BCC">
        <w:t>) . Вальрас ввів припущення, що зміна ціни на даний товар має надавати найбільший вплив на попит саме на цей товар і менше - на попит на інші товари. Однак точно сформулювати і формалізувати це положення вдалося лише послідовникам Вальраса.</w:t>
      </w:r>
    </w:p>
    <w:p w:rsidR="001C7931" w:rsidRDefault="001C7931" w:rsidP="001C7931">
      <w:pPr>
        <w:pStyle w:val="af6"/>
        <w:spacing w:after="60"/>
        <w:ind w:left="0" w:firstLine="567"/>
        <w:jc w:val="both"/>
      </w:pPr>
    </w:p>
    <w:p w:rsidR="00AD1B2D" w:rsidRDefault="00AD1B2D" w:rsidP="001C7931">
      <w:pPr>
        <w:pStyle w:val="af6"/>
        <w:spacing w:after="60"/>
        <w:ind w:left="0" w:firstLine="567"/>
        <w:jc w:val="both"/>
      </w:pPr>
      <w:r w:rsidRPr="008E2618">
        <w:rPr>
          <w:noProof/>
          <w:shd w:val="clear" w:color="auto" w:fill="FFFFFF" w:themeFill="background1"/>
          <w:lang w:eastAsia="uk-UA"/>
        </w:rPr>
        <w:drawing>
          <wp:inline distT="0" distB="0" distL="0" distR="0" wp14:anchorId="238E072D" wp14:editId="1AB6001F">
            <wp:extent cx="5911702" cy="733647"/>
            <wp:effectExtent l="19050" t="0" r="13335" b="9525"/>
            <wp:docPr id="70" name="Схема 7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39" r:lo="rId940" r:qs="rId941" r:cs="rId942"/>
              </a:graphicData>
            </a:graphic>
          </wp:inline>
        </w:drawing>
      </w:r>
    </w:p>
    <w:p w:rsidR="001C7931" w:rsidRDefault="001C7931" w:rsidP="001C7931">
      <w:pPr>
        <w:pStyle w:val="af6"/>
        <w:spacing w:after="120"/>
        <w:ind w:left="0" w:firstLine="567"/>
        <w:jc w:val="both"/>
      </w:pPr>
    </w:p>
    <w:p w:rsidR="00EE0F4E" w:rsidRPr="004F4BCC" w:rsidRDefault="00EE0F4E" w:rsidP="001C7931">
      <w:pPr>
        <w:pStyle w:val="af6"/>
        <w:spacing w:after="120"/>
        <w:ind w:left="0" w:firstLine="567"/>
        <w:jc w:val="both"/>
      </w:pPr>
      <w:r w:rsidRPr="004F4BCC">
        <w:t>Вальрас надав неокласичної системі ринкової рівноваги і ринкової саморегуляції логічну завершеність.</w:t>
      </w:r>
    </w:p>
    <w:p w:rsidR="00EE0F4E" w:rsidRDefault="00EE0F4E" w:rsidP="001C7931">
      <w:pPr>
        <w:pStyle w:val="af6"/>
        <w:spacing w:after="60"/>
        <w:ind w:left="0" w:firstLine="567"/>
        <w:jc w:val="both"/>
      </w:pPr>
      <w:r w:rsidRPr="004F4BCC">
        <w:t>Таким чином</w:t>
      </w:r>
      <w:r w:rsidR="00AD1B2D">
        <w:t>,</w:t>
      </w:r>
      <w:r w:rsidRPr="004F4BCC">
        <w:t xml:space="preserve"> на противагу класичній політичній економії, спрямованій на аналіз глобальних динамічних процесів та закономірностей розвитку ринкової економіки, неокласики прагнули сформулювати закономірності оптимального господарювання та визначити принципи рівноваги на мікрорівні за умов вільної конкуренції (таблиці </w:t>
      </w:r>
      <w:r w:rsidR="00AD1B2D">
        <w:t>3.</w:t>
      </w:r>
      <w:r w:rsidRPr="004F4BCC">
        <w:t>5)</w:t>
      </w:r>
      <w:r w:rsidR="00AD1B2D">
        <w:t>.</w:t>
      </w:r>
    </w:p>
    <w:p w:rsidR="008E2618" w:rsidRPr="0048298E" w:rsidRDefault="008E2618" w:rsidP="00667B0F">
      <w:pPr>
        <w:pStyle w:val="af6"/>
        <w:ind w:left="0" w:firstLine="567"/>
        <w:jc w:val="both"/>
        <w:rPr>
          <w:sz w:val="16"/>
        </w:rPr>
      </w:pPr>
    </w:p>
    <w:p w:rsidR="00EE0F4E" w:rsidRPr="004F4BCC" w:rsidRDefault="00EE0F4E" w:rsidP="00AD1B2D">
      <w:pPr>
        <w:pStyle w:val="af6"/>
        <w:ind w:left="0"/>
        <w:jc w:val="center"/>
        <w:rPr>
          <w:b/>
        </w:rPr>
      </w:pPr>
      <w:r w:rsidRPr="004F4BCC">
        <w:rPr>
          <w:b/>
        </w:rPr>
        <w:t xml:space="preserve">Таблиця </w:t>
      </w:r>
      <w:r w:rsidR="00AD1B2D">
        <w:rPr>
          <w:b/>
        </w:rPr>
        <w:t>3.</w:t>
      </w:r>
      <w:r w:rsidRPr="004F4BCC">
        <w:rPr>
          <w:b/>
        </w:rPr>
        <w:t>5. Спільні та відмінні ознаки класичної політичної економії та неокласичної економічної теорії</w:t>
      </w:r>
    </w:p>
    <w:tbl>
      <w:tblPr>
        <w:tblStyle w:val="a5"/>
        <w:tblW w:w="0" w:type="auto"/>
        <w:tblLook w:val="04A0" w:firstRow="1" w:lastRow="0" w:firstColumn="1" w:lastColumn="0" w:noHBand="0" w:noVBand="1"/>
      </w:tblPr>
      <w:tblGrid>
        <w:gridCol w:w="5029"/>
        <w:gridCol w:w="5277"/>
      </w:tblGrid>
      <w:tr w:rsidR="00EE0F4E" w:rsidRPr="00AD1B2D" w:rsidTr="00EE0F4E">
        <w:tc>
          <w:tcPr>
            <w:tcW w:w="4673" w:type="dxa"/>
            <w:tcBorders>
              <w:top w:val="single" w:sz="4" w:space="0" w:color="auto"/>
              <w:left w:val="single" w:sz="4" w:space="0" w:color="auto"/>
              <w:bottom w:val="single" w:sz="4" w:space="0" w:color="auto"/>
              <w:right w:val="single" w:sz="4" w:space="0" w:color="auto"/>
            </w:tcBorders>
            <w:hideMark/>
          </w:tcPr>
          <w:p w:rsidR="00EE0F4E" w:rsidRPr="00AD1B2D" w:rsidRDefault="00EE0F4E" w:rsidP="0048298E">
            <w:pPr>
              <w:widowControl w:val="0"/>
              <w:autoSpaceDE w:val="0"/>
              <w:autoSpaceDN w:val="0"/>
              <w:spacing w:line="228" w:lineRule="auto"/>
              <w:ind w:firstLine="567"/>
              <w:jc w:val="both"/>
              <w:rPr>
                <w:b/>
                <w:sz w:val="24"/>
                <w:lang w:eastAsia="en-US"/>
              </w:rPr>
            </w:pPr>
            <w:r w:rsidRPr="00AD1B2D">
              <w:rPr>
                <w:b/>
                <w:sz w:val="24"/>
                <w:lang w:eastAsia="en-US"/>
              </w:rPr>
              <w:t>Класична політична економія</w:t>
            </w:r>
          </w:p>
        </w:tc>
        <w:tc>
          <w:tcPr>
            <w:tcW w:w="4956" w:type="dxa"/>
            <w:tcBorders>
              <w:top w:val="single" w:sz="4" w:space="0" w:color="auto"/>
              <w:left w:val="single" w:sz="4" w:space="0" w:color="auto"/>
              <w:bottom w:val="single" w:sz="4" w:space="0" w:color="auto"/>
              <w:right w:val="single" w:sz="4" w:space="0" w:color="auto"/>
            </w:tcBorders>
            <w:hideMark/>
          </w:tcPr>
          <w:p w:rsidR="00EE0F4E" w:rsidRPr="00AD1B2D" w:rsidRDefault="00EE0F4E" w:rsidP="0048298E">
            <w:pPr>
              <w:widowControl w:val="0"/>
              <w:autoSpaceDE w:val="0"/>
              <w:autoSpaceDN w:val="0"/>
              <w:spacing w:line="228" w:lineRule="auto"/>
              <w:ind w:firstLine="567"/>
              <w:jc w:val="both"/>
              <w:rPr>
                <w:b/>
                <w:sz w:val="24"/>
                <w:lang w:eastAsia="en-US"/>
              </w:rPr>
            </w:pPr>
            <w:r w:rsidRPr="00AD1B2D">
              <w:rPr>
                <w:b/>
                <w:sz w:val="24"/>
                <w:lang w:eastAsia="en-US"/>
              </w:rPr>
              <w:t>Неокласична економічна теорія</w:t>
            </w:r>
          </w:p>
        </w:tc>
      </w:tr>
      <w:tr w:rsidR="00EE0F4E" w:rsidRPr="00AD1B2D" w:rsidTr="00EE0F4E">
        <w:trPr>
          <w:trHeight w:val="186"/>
        </w:trPr>
        <w:tc>
          <w:tcPr>
            <w:tcW w:w="0" w:type="auto"/>
            <w:gridSpan w:val="2"/>
            <w:tcBorders>
              <w:top w:val="single" w:sz="4" w:space="0" w:color="auto"/>
              <w:left w:val="single" w:sz="4" w:space="0" w:color="auto"/>
              <w:bottom w:val="single" w:sz="4" w:space="0" w:color="auto"/>
              <w:right w:val="single" w:sz="4" w:space="0" w:color="auto"/>
            </w:tcBorders>
            <w:hideMark/>
          </w:tcPr>
          <w:p w:rsidR="00EE0F4E" w:rsidRPr="00AD1B2D" w:rsidRDefault="00EE0F4E" w:rsidP="0048298E">
            <w:pPr>
              <w:widowControl w:val="0"/>
              <w:autoSpaceDE w:val="0"/>
              <w:autoSpaceDN w:val="0"/>
              <w:spacing w:line="228" w:lineRule="auto"/>
              <w:ind w:firstLine="567"/>
              <w:jc w:val="both"/>
              <w:rPr>
                <w:b/>
                <w:sz w:val="24"/>
                <w:lang w:eastAsia="en-US"/>
              </w:rPr>
            </w:pPr>
            <w:r w:rsidRPr="00AD1B2D">
              <w:rPr>
                <w:b/>
                <w:sz w:val="24"/>
                <w:lang w:eastAsia="en-US"/>
              </w:rPr>
              <w:t>Спільні</w:t>
            </w:r>
          </w:p>
        </w:tc>
      </w:tr>
      <w:tr w:rsidR="00EE0F4E" w:rsidRPr="00AD1B2D" w:rsidTr="00EE0F4E">
        <w:trPr>
          <w:trHeight w:val="186"/>
        </w:trPr>
        <w:tc>
          <w:tcPr>
            <w:tcW w:w="0" w:type="auto"/>
            <w:gridSpan w:val="2"/>
            <w:tcBorders>
              <w:top w:val="single" w:sz="4" w:space="0" w:color="auto"/>
              <w:left w:val="single" w:sz="4" w:space="0" w:color="auto"/>
              <w:bottom w:val="single" w:sz="4" w:space="0" w:color="auto"/>
              <w:right w:val="single" w:sz="4" w:space="0" w:color="auto"/>
            </w:tcBorders>
            <w:hideMark/>
          </w:tcPr>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прагнення дотримуватися принципу «чистого знання», «чистої теорії» без суб’єктивізму,  психологізму, ідеологічних нашарувань;</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ідея саморегульованої та рівноважної ринкової економіки, яка узгоджує наміри окремих економічних суб’єктів;</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принцип економічного лібералізму</w:t>
            </w:r>
          </w:p>
        </w:tc>
      </w:tr>
      <w:tr w:rsidR="00EE0F4E" w:rsidRPr="00AD1B2D" w:rsidTr="00EE0F4E">
        <w:trPr>
          <w:trHeight w:val="186"/>
        </w:trPr>
        <w:tc>
          <w:tcPr>
            <w:tcW w:w="0" w:type="auto"/>
            <w:gridSpan w:val="2"/>
            <w:tcBorders>
              <w:top w:val="single" w:sz="4" w:space="0" w:color="auto"/>
              <w:left w:val="single" w:sz="4" w:space="0" w:color="auto"/>
              <w:bottom w:val="single" w:sz="4" w:space="0" w:color="auto"/>
              <w:right w:val="single" w:sz="4" w:space="0" w:color="auto"/>
            </w:tcBorders>
            <w:hideMark/>
          </w:tcPr>
          <w:p w:rsidR="00EE0F4E" w:rsidRPr="00AD1B2D" w:rsidRDefault="00EE0F4E" w:rsidP="0048298E">
            <w:pPr>
              <w:widowControl w:val="0"/>
              <w:autoSpaceDE w:val="0"/>
              <w:autoSpaceDN w:val="0"/>
              <w:spacing w:line="228" w:lineRule="auto"/>
              <w:ind w:firstLine="567"/>
              <w:jc w:val="both"/>
              <w:rPr>
                <w:b/>
                <w:sz w:val="24"/>
                <w:lang w:eastAsia="en-US"/>
              </w:rPr>
            </w:pPr>
            <w:r w:rsidRPr="00AD1B2D">
              <w:rPr>
                <w:b/>
                <w:sz w:val="24"/>
                <w:lang w:eastAsia="en-US"/>
              </w:rPr>
              <w:t>Відмінне</w:t>
            </w:r>
          </w:p>
        </w:tc>
      </w:tr>
      <w:tr w:rsidR="00EE0F4E" w:rsidRPr="00AD1B2D" w:rsidTr="00EE0F4E">
        <w:tc>
          <w:tcPr>
            <w:tcW w:w="4673" w:type="dxa"/>
            <w:tcBorders>
              <w:top w:val="single" w:sz="4" w:space="0" w:color="auto"/>
              <w:left w:val="single" w:sz="4" w:space="0" w:color="auto"/>
              <w:bottom w:val="single" w:sz="4" w:space="0" w:color="auto"/>
              <w:right w:val="single" w:sz="4" w:space="0" w:color="auto"/>
            </w:tcBorders>
            <w:hideMark/>
          </w:tcPr>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трактування політичної економії як науки, яка досліджує універсальні закони економічного зростання;</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застосування причинно-наслідкового аналізу, з’ясування глибинної сутності економічних категорій, їх поділ первинні та вторинні;</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націленість на динамічні процеси, вербальне дослідження розвитку економіку на довгих інтервалах часу;</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у центрі дослідження – проблеми зростання суспільного багатства залежно від темпів нагромадження капіталу та темпів зростання населення;</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 xml:space="preserve">витратний принцип визначення ціни, який пов’язує її величину з затратами праці (витрати виробництва); </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визначення сфери виробництва первинною по відношенню до сфери обігу</w:t>
            </w:r>
          </w:p>
        </w:tc>
        <w:tc>
          <w:tcPr>
            <w:tcW w:w="4956" w:type="dxa"/>
            <w:tcBorders>
              <w:top w:val="single" w:sz="4" w:space="0" w:color="auto"/>
              <w:left w:val="single" w:sz="4" w:space="0" w:color="auto"/>
              <w:bottom w:val="single" w:sz="4" w:space="0" w:color="auto"/>
              <w:right w:val="single" w:sz="4" w:space="0" w:color="auto"/>
            </w:tcBorders>
            <w:hideMark/>
          </w:tcPr>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трактування економічної теорії як науки про оптимальне використання обмежених ресурсів для задоволення людських потреб;</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застосування функціонального аналізу, дослідження взаємозалежносте економічних змінних, включення з уваги економічної науки дилеми первинних і вторинних економічних категорій;</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націленість на статичні процеси, обмежені короткими інтервалами часу, які допускають математичне формулювання та вирішення ;</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у центрі дослідження – поведінка окремих фірм, споживачів, які прагнуть максимізувати прибуток (корисність);</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в основі визначення ціни – взаємодія попиту та пропозиції;</w:t>
            </w:r>
          </w:p>
          <w:p w:rsidR="00EE0F4E" w:rsidRPr="00AD1B2D" w:rsidRDefault="00EE0F4E" w:rsidP="001A7CDD">
            <w:pPr>
              <w:pStyle w:val="af6"/>
              <w:widowControl w:val="0"/>
              <w:numPr>
                <w:ilvl w:val="0"/>
                <w:numId w:val="58"/>
              </w:numPr>
              <w:autoSpaceDE w:val="0"/>
              <w:autoSpaceDN w:val="0"/>
              <w:spacing w:line="228" w:lineRule="auto"/>
              <w:ind w:left="0" w:firstLine="567"/>
              <w:contextualSpacing w:val="0"/>
              <w:jc w:val="both"/>
              <w:rPr>
                <w:sz w:val="24"/>
                <w:lang w:eastAsia="en-US"/>
              </w:rPr>
            </w:pPr>
            <w:r w:rsidRPr="00AD1B2D">
              <w:rPr>
                <w:sz w:val="24"/>
                <w:lang w:eastAsia="en-US"/>
              </w:rPr>
              <w:t>поєднання сфери виробництва і сфери обігу в об’єкт цілісного системного аналізу</w:t>
            </w:r>
          </w:p>
        </w:tc>
      </w:tr>
    </w:tbl>
    <w:p w:rsidR="001C7931" w:rsidRDefault="001C7931" w:rsidP="008E2618">
      <w:pPr>
        <w:pStyle w:val="af6"/>
        <w:ind w:left="0"/>
        <w:jc w:val="center"/>
        <w:rPr>
          <w:b/>
        </w:rPr>
      </w:pPr>
    </w:p>
    <w:p w:rsidR="007B6282" w:rsidRDefault="007B6282" w:rsidP="007B6282">
      <w:pPr>
        <w:jc w:val="center"/>
        <w:rPr>
          <w:b/>
        </w:rPr>
      </w:pPr>
      <w:r>
        <w:rPr>
          <w:b/>
        </w:rPr>
        <w:t>ПРАКТИКУМ</w:t>
      </w:r>
    </w:p>
    <w:p w:rsidR="00EE0F4E" w:rsidRPr="004F4BCC" w:rsidRDefault="00EE0F4E" w:rsidP="008E2618">
      <w:pPr>
        <w:pStyle w:val="af6"/>
        <w:ind w:left="0"/>
        <w:jc w:val="center"/>
        <w:rPr>
          <w:b/>
        </w:rPr>
      </w:pPr>
      <w:r w:rsidRPr="004F4BCC">
        <w:rPr>
          <w:b/>
        </w:rPr>
        <w:t>Контрольні запитання</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Хто вперше застосував термін </w:t>
      </w:r>
      <w:r w:rsidR="008E2618">
        <w:t>«</w:t>
      </w:r>
      <w:r w:rsidRPr="004F4BCC">
        <w:t>економія</w:t>
      </w:r>
      <w:r w:rsidR="008E2618">
        <w:t>»</w:t>
      </w:r>
      <w:r w:rsidRPr="004F4BCC">
        <w:t>?</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Хто вважав, що гроші мають тільки дві функції: міри вартості і засобів обігу?</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Хто висловив думку про те, що в процесі обміну відбувається зрівнювання всіх товарів і вони стають порівнянними, хоч і є різ-ними споживними вартостями?</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Хто з видатних мислителів давнини розрізняв два види багатства: багатство як сукупність споживних вартостей і багатство як нагромадження грошей?</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Який загальний об'єкт дослідження викладений у творах Катона, Варрона й Колумелли?</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Який кодекс законів є пам'яткою Вавилонського царства?</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Назвіть основні економічні вчення Стародавнього Сходу.</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Хто з учених ділив науку про багатство на економіку і </w:t>
      </w:r>
      <w:r w:rsidR="008E2618">
        <w:t>«</w:t>
      </w:r>
      <w:r w:rsidRPr="004F4BCC">
        <w:t>хрематистику</w:t>
      </w:r>
      <w:r w:rsidR="008E2618">
        <w:t>»</w:t>
      </w:r>
      <w:r w:rsidRPr="004F4BCC">
        <w:t>?</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Назвіть відомих економістів Стародавнього Риму.</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Які риси притаманні розвитку античного господарства Давньої Греції та Давнього Риму?</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Хто є автором трактату </w:t>
      </w:r>
      <w:r w:rsidR="008E2618">
        <w:t>«</w:t>
      </w:r>
      <w:r w:rsidRPr="004F4BCC">
        <w:t>Домострой</w:t>
      </w:r>
      <w:r w:rsidR="008E2618">
        <w:t>»</w:t>
      </w:r>
      <w:r w:rsidRPr="004F4BCC">
        <w:t>?</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Що було основними джерелами економічної думки періоду Середньовіччя?</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Як називається державна політика, що передбачає встановлення високих митних тарифів?</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Яка з теорій грошей була розроблена пізніми меркантилістами?</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Хто вперше ввів в обіг термін </w:t>
      </w:r>
      <w:r w:rsidR="008E2618">
        <w:t>«</w:t>
      </w:r>
      <w:r w:rsidRPr="004F4BCC">
        <w:t>політична економія</w:t>
      </w:r>
      <w:r w:rsidR="008E2618">
        <w:t>»</w:t>
      </w:r>
      <w:r w:rsidRPr="004F4BCC">
        <w:t>?</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Яка економічна школа, що виникла у Франції у XVIII ст. дос- ліджувала проблеми сільського господарства?</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Яка економічна школа дотримувалася принципу </w:t>
      </w:r>
      <w:r w:rsidR="00074EC7">
        <w:t>«</w:t>
      </w:r>
      <w:r w:rsidRPr="004F4BCC">
        <w:t>laisser faire</w:t>
      </w:r>
      <w:r w:rsidR="00074EC7">
        <w:t>»</w:t>
      </w:r>
      <w:r w:rsidRPr="004F4BCC">
        <w:t xml:space="preserve"> у регулюванні економіки?</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Школа фізіократів, вчення Ф. Кен</w:t>
      </w:r>
      <w:r w:rsidR="00074EC7">
        <w:t>е</w:t>
      </w:r>
      <w:r w:rsidRPr="004F4BCC">
        <w:t>.</w:t>
      </w:r>
    </w:p>
    <w:p w:rsidR="00EE0F4E" w:rsidRPr="004F4BCC" w:rsidRDefault="00074EC7" w:rsidP="001A7CDD">
      <w:pPr>
        <w:pStyle w:val="af6"/>
        <w:widowControl w:val="0"/>
        <w:numPr>
          <w:ilvl w:val="0"/>
          <w:numId w:val="59"/>
        </w:numPr>
        <w:tabs>
          <w:tab w:val="left" w:pos="935"/>
          <w:tab w:val="left" w:pos="993"/>
        </w:tabs>
        <w:autoSpaceDE w:val="0"/>
        <w:autoSpaceDN w:val="0"/>
        <w:ind w:left="0" w:right="230" w:firstLine="567"/>
        <w:contextualSpacing w:val="0"/>
        <w:jc w:val="both"/>
      </w:pPr>
      <w:r>
        <w:t xml:space="preserve"> </w:t>
      </w:r>
      <w:r w:rsidR="00EE0F4E" w:rsidRPr="004F4BCC">
        <w:t>Економічне вчення А. См</w:t>
      </w:r>
      <w:r w:rsidR="001C7931">
        <w:t>і</w:t>
      </w:r>
      <w:r w:rsidR="00EE0F4E" w:rsidRPr="004F4BCC">
        <w:t>та и Д. Рикардо.</w:t>
      </w:r>
    </w:p>
    <w:p w:rsidR="00EE0F4E" w:rsidRPr="004F4BCC" w:rsidRDefault="00074EC7" w:rsidP="001A7CDD">
      <w:pPr>
        <w:pStyle w:val="af6"/>
        <w:widowControl w:val="0"/>
        <w:numPr>
          <w:ilvl w:val="0"/>
          <w:numId w:val="59"/>
        </w:numPr>
        <w:tabs>
          <w:tab w:val="left" w:pos="935"/>
          <w:tab w:val="left" w:pos="993"/>
        </w:tabs>
        <w:autoSpaceDE w:val="0"/>
        <w:autoSpaceDN w:val="0"/>
        <w:ind w:left="0" w:right="230" w:firstLine="567"/>
        <w:contextualSpacing w:val="0"/>
        <w:jc w:val="both"/>
      </w:pPr>
      <w:r>
        <w:t xml:space="preserve"> </w:t>
      </w:r>
      <w:r w:rsidR="00EE0F4E" w:rsidRPr="004F4BCC">
        <w:t>Назвіть послідовників А. См</w:t>
      </w:r>
      <w:r w:rsidR="001C7931">
        <w:t>і</w:t>
      </w:r>
      <w:r w:rsidR="00EE0F4E" w:rsidRPr="004F4BCC">
        <w:t>та и Д. Рикардо.</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Хто з класиків вперше розглянув просте відтворення?</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Хто є автором теорії трудової вартості в Англії?</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Хто в історії світової економічної думки вперше розподілив капітал на основний та оборотний?</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Хто є автором теорії </w:t>
      </w:r>
      <w:r w:rsidR="00074EC7">
        <w:t>«</w:t>
      </w:r>
      <w:r w:rsidRPr="004F4BCC">
        <w:t>трьох факторів виробництва</w:t>
      </w:r>
      <w:r w:rsidR="00074EC7">
        <w:t>»</w:t>
      </w:r>
      <w:r w:rsidRPr="004F4BCC">
        <w:t>?</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Хто є автором </w:t>
      </w:r>
      <w:r w:rsidR="00074EC7">
        <w:t>«</w:t>
      </w:r>
      <w:r w:rsidRPr="004F4BCC">
        <w:t>невидимої руки ринку</w:t>
      </w:r>
      <w:r w:rsidR="00074EC7">
        <w:t>»</w:t>
      </w:r>
      <w:r w:rsidRPr="004F4BCC">
        <w:t>?</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Порівняльна характеристика трудової теорії вартості А. Сміта та </w:t>
      </w:r>
      <w:r w:rsidR="008E2618">
        <w:t xml:space="preserve">                         </w:t>
      </w:r>
      <w:r w:rsidRPr="004F4BCC">
        <w:t>Д. Рикардо.</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Теорія </w:t>
      </w:r>
      <w:r w:rsidR="00074EC7">
        <w:t>«</w:t>
      </w:r>
      <w:r w:rsidRPr="004F4BCC">
        <w:t>народонаселення</w:t>
      </w:r>
      <w:r w:rsidR="00074EC7">
        <w:t>»</w:t>
      </w:r>
      <w:r w:rsidRPr="004F4BCC">
        <w:t xml:space="preserve"> Т. Мальтуса і сучасність. Кого вважають засновником альтернативної німецької школи політичної економії?</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Назвіть головну працю К. Маркса.</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 xml:space="preserve">Хто з економістів вперше почав вивчати економічне поняття </w:t>
      </w:r>
      <w:r w:rsidR="00074EC7">
        <w:t>«</w:t>
      </w:r>
      <w:r w:rsidRPr="004F4BCC">
        <w:t>добробут</w:t>
      </w:r>
      <w:r w:rsidR="00074EC7">
        <w:t>»</w:t>
      </w:r>
      <w:r w:rsidRPr="004F4BCC">
        <w:t>? Представником якої школи він був?</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К. Маркс та його теорія додаткової вартості.</w:t>
      </w:r>
    </w:p>
    <w:p w:rsidR="00EE0F4E" w:rsidRPr="004F4BCC" w:rsidRDefault="00074EC7" w:rsidP="001A7CDD">
      <w:pPr>
        <w:pStyle w:val="af6"/>
        <w:widowControl w:val="0"/>
        <w:numPr>
          <w:ilvl w:val="0"/>
          <w:numId w:val="59"/>
        </w:numPr>
        <w:tabs>
          <w:tab w:val="left" w:pos="993"/>
        </w:tabs>
        <w:autoSpaceDE w:val="0"/>
        <w:autoSpaceDN w:val="0"/>
        <w:ind w:left="0" w:firstLine="567"/>
        <w:contextualSpacing w:val="0"/>
        <w:jc w:val="both"/>
      </w:pPr>
      <w:r>
        <w:t>«</w:t>
      </w:r>
      <w:r w:rsidR="00EE0F4E" w:rsidRPr="004F4BCC">
        <w:t>Маржинальна революція</w:t>
      </w:r>
      <w:r>
        <w:t>»</w:t>
      </w:r>
      <w:r w:rsidR="00EE0F4E" w:rsidRPr="004F4BCC">
        <w:t>: її сутність, етапи та представники.</w:t>
      </w:r>
    </w:p>
    <w:p w:rsidR="00EE0F4E" w:rsidRPr="004F4BCC" w:rsidRDefault="00EE0F4E" w:rsidP="001A7CDD">
      <w:pPr>
        <w:pStyle w:val="af6"/>
        <w:widowControl w:val="0"/>
        <w:numPr>
          <w:ilvl w:val="0"/>
          <w:numId w:val="59"/>
        </w:numPr>
        <w:tabs>
          <w:tab w:val="left" w:pos="993"/>
        </w:tabs>
        <w:autoSpaceDE w:val="0"/>
        <w:autoSpaceDN w:val="0"/>
        <w:ind w:left="0" w:firstLine="567"/>
        <w:contextualSpacing w:val="0"/>
        <w:jc w:val="both"/>
      </w:pPr>
      <w:r w:rsidRPr="004F4BCC">
        <w:t>Загальні риси та відмінності економічних поглядів представників англійської та австрійської школи маржиналізму.</w:t>
      </w:r>
    </w:p>
    <w:p w:rsidR="00EE0F4E" w:rsidRPr="00600C65" w:rsidRDefault="00EE0F4E" w:rsidP="00667B0F">
      <w:pPr>
        <w:pStyle w:val="af6"/>
        <w:ind w:left="0" w:firstLine="567"/>
        <w:jc w:val="both"/>
        <w:rPr>
          <w:b/>
          <w:sz w:val="18"/>
        </w:rPr>
      </w:pPr>
    </w:p>
    <w:p w:rsidR="00EE0F4E" w:rsidRPr="004F4BCC" w:rsidRDefault="00EE0F4E" w:rsidP="00074EC7">
      <w:pPr>
        <w:pStyle w:val="af6"/>
        <w:ind w:left="0"/>
        <w:jc w:val="center"/>
        <w:rPr>
          <w:b/>
        </w:rPr>
      </w:pPr>
      <w:r w:rsidRPr="004F4BCC">
        <w:rPr>
          <w:b/>
        </w:rPr>
        <w:t>Тестові завдання</w:t>
      </w:r>
    </w:p>
    <w:p w:rsidR="00EE0F4E" w:rsidRPr="004F4BCC" w:rsidRDefault="00EE0F4E" w:rsidP="001A7CDD">
      <w:pPr>
        <w:pStyle w:val="af6"/>
        <w:widowControl w:val="0"/>
        <w:numPr>
          <w:ilvl w:val="0"/>
          <w:numId w:val="60"/>
        </w:numPr>
        <w:tabs>
          <w:tab w:val="left" w:pos="993"/>
        </w:tabs>
        <w:autoSpaceDE w:val="0"/>
        <w:autoSpaceDN w:val="0"/>
        <w:spacing w:before="64"/>
        <w:ind w:left="0" w:right="317" w:firstLine="567"/>
        <w:contextualSpacing w:val="0"/>
        <w:jc w:val="both"/>
        <w:outlineLvl w:val="2"/>
        <w:rPr>
          <w:rFonts w:eastAsia="Arial"/>
          <w:b/>
          <w:bCs/>
          <w:lang w:eastAsia="en-US"/>
        </w:rPr>
      </w:pPr>
      <w:r w:rsidRPr="004F4BCC">
        <w:rPr>
          <w:rFonts w:eastAsia="Arial"/>
          <w:b/>
          <w:bCs/>
          <w:lang w:eastAsia="en-US"/>
        </w:rPr>
        <w:t xml:space="preserve">Ідеї мислителів якої країни (країн) стали відправною </w:t>
      </w:r>
      <w:r w:rsidRPr="004F4BCC">
        <w:rPr>
          <w:rFonts w:eastAsia="Arial"/>
          <w:b/>
          <w:bCs/>
          <w:spacing w:val="-4"/>
          <w:lang w:eastAsia="en-US"/>
        </w:rPr>
        <w:t xml:space="preserve">точкою </w:t>
      </w:r>
      <w:r w:rsidRPr="004F4BCC">
        <w:rPr>
          <w:rFonts w:eastAsia="Arial"/>
          <w:b/>
          <w:bCs/>
          <w:lang w:eastAsia="en-US"/>
        </w:rPr>
        <w:t>для сучасної економічної</w:t>
      </w:r>
      <w:r w:rsidRPr="004F4BCC">
        <w:rPr>
          <w:rFonts w:eastAsia="Arial"/>
          <w:b/>
          <w:bCs/>
          <w:spacing w:val="1"/>
          <w:lang w:eastAsia="en-US"/>
        </w:rPr>
        <w:t xml:space="preserve"> </w:t>
      </w:r>
      <w:r w:rsidRPr="004F4BCC">
        <w:rPr>
          <w:rFonts w:eastAsia="Arial"/>
          <w:b/>
          <w:bCs/>
          <w:lang w:eastAsia="en-US"/>
        </w:rPr>
        <w:t>науки:</w:t>
      </w:r>
    </w:p>
    <w:p w:rsidR="00074EC7" w:rsidRDefault="00770604" w:rsidP="00074EC7">
      <w:pPr>
        <w:tabs>
          <w:tab w:val="left" w:pos="993"/>
        </w:tabs>
        <w:spacing w:before="1"/>
        <w:ind w:firstLine="567"/>
        <w:jc w:val="both"/>
        <w:rPr>
          <w:rFonts w:eastAsia="Arial"/>
          <w:lang w:eastAsia="en-US"/>
        </w:rPr>
      </w:pPr>
      <w:r>
        <w:rPr>
          <w:rFonts w:eastAsia="Arial"/>
          <w:lang w:eastAsia="en-US"/>
        </w:rPr>
        <w:t>а) Стародавньої Індії</w:t>
      </w:r>
      <w:r w:rsidR="00EE0F4E" w:rsidRPr="004F4BCC">
        <w:rPr>
          <w:rFonts w:eastAsia="Arial"/>
          <w:lang w:eastAsia="en-US"/>
        </w:rPr>
        <w:t xml:space="preserve"> </w:t>
      </w:r>
    </w:p>
    <w:p w:rsidR="00EE0F4E" w:rsidRPr="004F4BCC" w:rsidRDefault="00770604" w:rsidP="00074EC7">
      <w:pPr>
        <w:tabs>
          <w:tab w:val="left" w:pos="993"/>
        </w:tabs>
        <w:spacing w:before="1"/>
        <w:ind w:firstLine="567"/>
        <w:jc w:val="both"/>
        <w:rPr>
          <w:rFonts w:eastAsia="Arial"/>
          <w:lang w:eastAsia="en-US"/>
        </w:rPr>
      </w:pPr>
      <w:r>
        <w:rPr>
          <w:rFonts w:eastAsia="Arial"/>
          <w:lang w:eastAsia="en-US"/>
        </w:rPr>
        <w:t>б) Стародавнього Риму</w:t>
      </w:r>
    </w:p>
    <w:p w:rsidR="00074EC7" w:rsidRDefault="00770604" w:rsidP="00074EC7">
      <w:pPr>
        <w:tabs>
          <w:tab w:val="left" w:pos="993"/>
        </w:tabs>
        <w:spacing w:before="1"/>
        <w:ind w:firstLine="567"/>
        <w:jc w:val="both"/>
        <w:rPr>
          <w:rFonts w:eastAsia="Arial"/>
          <w:lang w:eastAsia="en-US"/>
        </w:rPr>
      </w:pPr>
      <w:r>
        <w:rPr>
          <w:rFonts w:eastAsia="Arial"/>
          <w:lang w:eastAsia="en-US"/>
        </w:rPr>
        <w:t>в) Стародавнього Китаю</w:t>
      </w:r>
    </w:p>
    <w:p w:rsidR="00EE0F4E" w:rsidRPr="004F4BCC" w:rsidRDefault="00EE0F4E" w:rsidP="00074EC7">
      <w:pPr>
        <w:tabs>
          <w:tab w:val="left" w:pos="993"/>
        </w:tabs>
        <w:spacing w:before="1"/>
        <w:ind w:firstLine="567"/>
        <w:jc w:val="both"/>
        <w:rPr>
          <w:rFonts w:eastAsia="Arial"/>
          <w:lang w:eastAsia="en-US"/>
        </w:rPr>
      </w:pPr>
      <w:r w:rsidRPr="004F4BCC">
        <w:rPr>
          <w:rFonts w:eastAsia="Arial"/>
          <w:lang w:eastAsia="en-US"/>
        </w:rPr>
        <w:t>г) Стародавнього Єгипту</w:t>
      </w:r>
    </w:p>
    <w:p w:rsidR="00EE0F4E" w:rsidRPr="004F4BCC" w:rsidRDefault="00EE0F4E" w:rsidP="001A7CDD">
      <w:pPr>
        <w:pStyle w:val="af6"/>
        <w:widowControl w:val="0"/>
        <w:numPr>
          <w:ilvl w:val="0"/>
          <w:numId w:val="60"/>
        </w:numPr>
        <w:tabs>
          <w:tab w:val="left" w:pos="709"/>
          <w:tab w:val="left" w:pos="993"/>
        </w:tabs>
        <w:autoSpaceDE w:val="0"/>
        <w:autoSpaceDN w:val="0"/>
        <w:ind w:left="0" w:right="308" w:firstLine="567"/>
        <w:contextualSpacing w:val="0"/>
        <w:jc w:val="both"/>
        <w:rPr>
          <w:rFonts w:eastAsia="Arial"/>
          <w:lang w:eastAsia="en-US"/>
        </w:rPr>
      </w:pPr>
      <w:r w:rsidRPr="004F4BCC">
        <w:rPr>
          <w:rFonts w:eastAsia="Arial"/>
          <w:b/>
          <w:spacing w:val="-5"/>
          <w:lang w:eastAsia="en-US"/>
        </w:rPr>
        <w:t xml:space="preserve">Економічна </w:t>
      </w:r>
      <w:r w:rsidRPr="004F4BCC">
        <w:rPr>
          <w:rFonts w:eastAsia="Arial"/>
          <w:b/>
          <w:spacing w:val="-4"/>
          <w:lang w:eastAsia="en-US"/>
        </w:rPr>
        <w:t xml:space="preserve">думка </w:t>
      </w:r>
      <w:r w:rsidRPr="004F4BCC">
        <w:rPr>
          <w:rFonts w:eastAsia="Arial"/>
          <w:b/>
          <w:spacing w:val="-5"/>
          <w:lang w:eastAsia="en-US"/>
        </w:rPr>
        <w:t xml:space="preserve">стародавнього </w:t>
      </w:r>
      <w:r w:rsidRPr="004F4BCC">
        <w:rPr>
          <w:rFonts w:eastAsia="Arial"/>
          <w:b/>
          <w:lang w:eastAsia="en-US"/>
        </w:rPr>
        <w:t xml:space="preserve">світу </w:t>
      </w:r>
      <w:r w:rsidRPr="004F4BCC">
        <w:rPr>
          <w:rFonts w:eastAsia="Arial"/>
          <w:b/>
          <w:spacing w:val="-4"/>
          <w:lang w:eastAsia="en-US"/>
        </w:rPr>
        <w:t>характеризується:</w:t>
      </w:r>
    </w:p>
    <w:p w:rsidR="00EE0F4E" w:rsidRPr="004F4BCC" w:rsidRDefault="00EE0F4E" w:rsidP="00600C65">
      <w:pPr>
        <w:tabs>
          <w:tab w:val="left" w:pos="993"/>
          <w:tab w:val="left" w:pos="1934"/>
        </w:tabs>
        <w:ind w:right="2" w:firstLine="567"/>
        <w:jc w:val="both"/>
        <w:rPr>
          <w:rFonts w:eastAsia="Arial"/>
          <w:spacing w:val="-4"/>
          <w:lang w:eastAsia="en-US"/>
        </w:rPr>
      </w:pPr>
      <w:r w:rsidRPr="004F4BCC">
        <w:rPr>
          <w:rFonts w:eastAsia="Arial"/>
          <w:lang w:eastAsia="en-US"/>
        </w:rPr>
        <w:t xml:space="preserve">а) </w:t>
      </w:r>
      <w:r w:rsidRPr="004F4BCC">
        <w:rPr>
          <w:rFonts w:eastAsia="Arial"/>
          <w:spacing w:val="-4"/>
          <w:lang w:eastAsia="en-US"/>
        </w:rPr>
        <w:t xml:space="preserve">визнанням значної </w:t>
      </w:r>
      <w:r w:rsidRPr="004F4BCC">
        <w:rPr>
          <w:rFonts w:eastAsia="Arial"/>
          <w:spacing w:val="-5"/>
          <w:lang w:eastAsia="en-US"/>
        </w:rPr>
        <w:t xml:space="preserve">ролі </w:t>
      </w:r>
      <w:r w:rsidRPr="004F4BCC">
        <w:rPr>
          <w:rFonts w:eastAsia="Arial"/>
          <w:spacing w:val="-4"/>
          <w:lang w:eastAsia="en-US"/>
        </w:rPr>
        <w:t xml:space="preserve">держави </w:t>
      </w:r>
      <w:r w:rsidRPr="004F4BCC">
        <w:rPr>
          <w:rFonts w:eastAsia="Arial"/>
          <w:lang w:eastAsia="en-US"/>
        </w:rPr>
        <w:t xml:space="preserve">в </w:t>
      </w:r>
      <w:r w:rsidRPr="004F4BCC">
        <w:rPr>
          <w:rFonts w:eastAsia="Arial"/>
          <w:spacing w:val="-3"/>
          <w:lang w:eastAsia="en-US"/>
        </w:rPr>
        <w:t xml:space="preserve">економічному </w:t>
      </w:r>
      <w:r w:rsidR="00770604">
        <w:rPr>
          <w:rFonts w:eastAsia="Arial"/>
          <w:spacing w:val="-4"/>
          <w:lang w:eastAsia="en-US"/>
        </w:rPr>
        <w:t>житті суспільства</w:t>
      </w:r>
    </w:p>
    <w:p w:rsidR="00EE0F4E" w:rsidRPr="004F4BCC" w:rsidRDefault="00EE0F4E" w:rsidP="00600C65">
      <w:pPr>
        <w:tabs>
          <w:tab w:val="left" w:pos="993"/>
          <w:tab w:val="left" w:pos="1934"/>
        </w:tabs>
        <w:ind w:right="2" w:firstLine="567"/>
        <w:jc w:val="both"/>
        <w:rPr>
          <w:rFonts w:eastAsia="Arial"/>
          <w:lang w:eastAsia="en-US"/>
        </w:rPr>
      </w:pPr>
      <w:r w:rsidRPr="004F4BCC">
        <w:rPr>
          <w:rFonts w:eastAsia="Arial"/>
          <w:lang w:eastAsia="en-US"/>
        </w:rPr>
        <w:t>б) переважанням натуральна-господарського ставлення до</w:t>
      </w:r>
      <w:r w:rsidRPr="004F4BCC">
        <w:rPr>
          <w:rFonts w:eastAsia="Arial"/>
          <w:spacing w:val="-9"/>
          <w:lang w:eastAsia="en-US"/>
        </w:rPr>
        <w:t xml:space="preserve"> </w:t>
      </w:r>
      <w:r w:rsidR="00770604">
        <w:rPr>
          <w:rFonts w:eastAsia="Arial"/>
          <w:lang w:eastAsia="en-US"/>
        </w:rPr>
        <w:t>економічних питань</w:t>
      </w:r>
    </w:p>
    <w:p w:rsidR="00EE0F4E" w:rsidRPr="004F4BCC" w:rsidRDefault="00EE0F4E" w:rsidP="00600C65">
      <w:pPr>
        <w:tabs>
          <w:tab w:val="left" w:pos="993"/>
        </w:tabs>
        <w:ind w:right="2" w:firstLine="567"/>
        <w:jc w:val="both"/>
        <w:rPr>
          <w:rFonts w:eastAsia="Arial"/>
          <w:lang w:eastAsia="en-US"/>
        </w:rPr>
      </w:pPr>
      <w:r w:rsidRPr="004F4BCC">
        <w:rPr>
          <w:rFonts w:eastAsia="Arial"/>
          <w:lang w:eastAsia="en-US"/>
        </w:rPr>
        <w:t>в) відображенням стану соціально-економічного і політичного</w:t>
      </w:r>
      <w:r w:rsidR="00770604">
        <w:rPr>
          <w:rFonts w:eastAsia="Arial"/>
          <w:lang w:eastAsia="en-US"/>
        </w:rPr>
        <w:t xml:space="preserve"> розвитку тогочасних суспільств</w:t>
      </w:r>
    </w:p>
    <w:p w:rsidR="00EE0F4E" w:rsidRDefault="00EE0F4E" w:rsidP="00600C65">
      <w:pPr>
        <w:tabs>
          <w:tab w:val="left" w:pos="993"/>
        </w:tabs>
        <w:ind w:right="2" w:firstLine="567"/>
        <w:jc w:val="both"/>
        <w:rPr>
          <w:rFonts w:eastAsia="Arial"/>
          <w:lang w:eastAsia="en-US"/>
        </w:rPr>
      </w:pPr>
      <w:r w:rsidRPr="004F4BCC">
        <w:rPr>
          <w:rFonts w:eastAsia="Arial"/>
          <w:lang w:eastAsia="en-US"/>
        </w:rPr>
        <w:t>г) глибоким теоретичним аналізом</w:t>
      </w:r>
      <w:r w:rsidR="00770604">
        <w:rPr>
          <w:rFonts w:eastAsia="Arial"/>
          <w:lang w:eastAsia="en-US"/>
        </w:rPr>
        <w:t xml:space="preserve"> тогочасної економічної системи</w:t>
      </w:r>
    </w:p>
    <w:p w:rsidR="001C7931" w:rsidRPr="004F4BCC" w:rsidRDefault="001C7931" w:rsidP="00600C65">
      <w:pPr>
        <w:tabs>
          <w:tab w:val="left" w:pos="993"/>
        </w:tabs>
        <w:ind w:right="2" w:firstLine="567"/>
        <w:jc w:val="both"/>
        <w:rPr>
          <w:rFonts w:eastAsia="Arial"/>
          <w:lang w:eastAsia="en-US"/>
        </w:rPr>
      </w:pPr>
    </w:p>
    <w:p w:rsidR="00EE0F4E" w:rsidRPr="004F4BCC" w:rsidRDefault="00EE0F4E" w:rsidP="001A7CDD">
      <w:pPr>
        <w:pStyle w:val="af6"/>
        <w:widowControl w:val="0"/>
        <w:numPr>
          <w:ilvl w:val="0"/>
          <w:numId w:val="60"/>
        </w:numPr>
        <w:tabs>
          <w:tab w:val="left" w:pos="993"/>
        </w:tabs>
        <w:autoSpaceDE w:val="0"/>
        <w:autoSpaceDN w:val="0"/>
        <w:spacing w:line="252" w:lineRule="auto"/>
        <w:ind w:left="0" w:firstLine="567"/>
        <w:contextualSpacing w:val="0"/>
        <w:jc w:val="both"/>
        <w:outlineLvl w:val="2"/>
        <w:rPr>
          <w:rFonts w:eastAsia="Arial"/>
          <w:b/>
          <w:bCs/>
          <w:lang w:eastAsia="en-US"/>
        </w:rPr>
      </w:pPr>
      <w:r w:rsidRPr="004F4BCC">
        <w:rPr>
          <w:rFonts w:eastAsia="Arial"/>
          <w:b/>
          <w:bCs/>
          <w:spacing w:val="-3"/>
          <w:lang w:eastAsia="en-US"/>
        </w:rPr>
        <w:t xml:space="preserve">Аристотель </w:t>
      </w:r>
      <w:r w:rsidRPr="004F4BCC">
        <w:rPr>
          <w:rFonts w:eastAsia="Arial"/>
          <w:b/>
          <w:bCs/>
          <w:lang w:eastAsia="en-US"/>
        </w:rPr>
        <w:t xml:space="preserve">відносив до </w:t>
      </w:r>
      <w:r w:rsidRPr="004F4BCC">
        <w:rPr>
          <w:rFonts w:eastAsia="Arial"/>
          <w:b/>
          <w:bCs/>
          <w:spacing w:val="-3"/>
          <w:lang w:eastAsia="en-US"/>
        </w:rPr>
        <w:t>сфери</w:t>
      </w:r>
      <w:r w:rsidRPr="004F4BCC">
        <w:rPr>
          <w:rFonts w:eastAsia="Arial"/>
          <w:b/>
          <w:bCs/>
          <w:spacing w:val="1"/>
          <w:lang w:eastAsia="en-US"/>
        </w:rPr>
        <w:t xml:space="preserve"> </w:t>
      </w:r>
      <w:r w:rsidRPr="004F4BCC">
        <w:rPr>
          <w:rFonts w:eastAsia="Arial"/>
          <w:b/>
          <w:bCs/>
          <w:lang w:eastAsia="en-US"/>
        </w:rPr>
        <w:t>хрематистики:</w:t>
      </w:r>
    </w:p>
    <w:p w:rsidR="00EE0F4E" w:rsidRPr="004F4BCC" w:rsidRDefault="00770604" w:rsidP="001C7931">
      <w:pPr>
        <w:tabs>
          <w:tab w:val="left" w:pos="993"/>
        </w:tabs>
        <w:spacing w:line="252" w:lineRule="auto"/>
        <w:ind w:firstLine="567"/>
        <w:jc w:val="both"/>
        <w:rPr>
          <w:rFonts w:eastAsia="Arial"/>
          <w:lang w:eastAsia="en-US"/>
        </w:rPr>
      </w:pPr>
      <w:r>
        <w:rPr>
          <w:rFonts w:eastAsia="Arial"/>
          <w:lang w:eastAsia="en-US"/>
        </w:rPr>
        <w:t>а) землеробство і ремесло</w:t>
      </w:r>
    </w:p>
    <w:p w:rsidR="00EE0F4E" w:rsidRPr="004F4BCC" w:rsidRDefault="00770604" w:rsidP="001C7931">
      <w:pPr>
        <w:tabs>
          <w:tab w:val="left" w:pos="993"/>
        </w:tabs>
        <w:spacing w:line="252" w:lineRule="auto"/>
        <w:ind w:firstLine="567"/>
        <w:jc w:val="both"/>
        <w:rPr>
          <w:rFonts w:eastAsia="Arial"/>
          <w:lang w:eastAsia="en-US"/>
        </w:rPr>
      </w:pPr>
      <w:r>
        <w:rPr>
          <w:rFonts w:eastAsia="Arial"/>
          <w:lang w:eastAsia="en-US"/>
        </w:rPr>
        <w:t>б) велику торгівлю і лихварство</w:t>
      </w:r>
    </w:p>
    <w:p w:rsidR="00EE0F4E" w:rsidRPr="004F4BCC" w:rsidRDefault="00770604" w:rsidP="001C7931">
      <w:pPr>
        <w:tabs>
          <w:tab w:val="left" w:pos="993"/>
        </w:tabs>
        <w:spacing w:line="252" w:lineRule="auto"/>
        <w:ind w:firstLine="567"/>
        <w:jc w:val="both"/>
        <w:rPr>
          <w:rFonts w:eastAsia="Arial"/>
          <w:lang w:eastAsia="en-US"/>
        </w:rPr>
      </w:pPr>
      <w:r>
        <w:rPr>
          <w:rFonts w:eastAsia="Arial"/>
          <w:lang w:eastAsia="en-US"/>
        </w:rPr>
        <w:t>в) дрібну торгівлю</w:t>
      </w:r>
    </w:p>
    <w:p w:rsidR="00EE0F4E" w:rsidRPr="004F4BCC" w:rsidRDefault="00EE0F4E" w:rsidP="001C7931">
      <w:pPr>
        <w:pStyle w:val="af6"/>
        <w:tabs>
          <w:tab w:val="left" w:pos="993"/>
        </w:tabs>
        <w:spacing w:line="252" w:lineRule="auto"/>
        <w:ind w:left="0" w:firstLine="567"/>
        <w:jc w:val="both"/>
        <w:rPr>
          <w:rFonts w:eastAsia="Arial"/>
          <w:lang w:eastAsia="en-US"/>
        </w:rPr>
      </w:pPr>
      <w:r w:rsidRPr="004F4BCC">
        <w:rPr>
          <w:rFonts w:eastAsia="Arial"/>
          <w:lang w:eastAsia="en-US"/>
        </w:rPr>
        <w:t>г) немає правильної відповіді</w:t>
      </w:r>
    </w:p>
    <w:p w:rsidR="00EE0F4E" w:rsidRPr="004F4BCC" w:rsidRDefault="00EE0F4E" w:rsidP="001C7931">
      <w:pPr>
        <w:pStyle w:val="af6"/>
        <w:tabs>
          <w:tab w:val="left" w:pos="993"/>
        </w:tabs>
        <w:spacing w:line="252" w:lineRule="auto"/>
        <w:ind w:left="0" w:firstLine="567"/>
        <w:jc w:val="both"/>
        <w:rPr>
          <w:rFonts w:eastAsia="Arial"/>
          <w:b/>
          <w:lang w:eastAsia="en-US"/>
        </w:rPr>
      </w:pPr>
      <w:r w:rsidRPr="004F4BCC">
        <w:rPr>
          <w:rFonts w:eastAsia="Arial"/>
          <w:b/>
          <w:lang w:eastAsia="en-US"/>
        </w:rPr>
        <w:t>4. Що древні греки розуміли під «мистецтвом економії»?</w:t>
      </w:r>
    </w:p>
    <w:p w:rsidR="00EE0F4E" w:rsidRPr="004F4BCC" w:rsidRDefault="00EE0F4E" w:rsidP="001C7931">
      <w:pPr>
        <w:pStyle w:val="af6"/>
        <w:tabs>
          <w:tab w:val="left" w:pos="993"/>
        </w:tabs>
        <w:spacing w:line="252" w:lineRule="auto"/>
        <w:ind w:left="0" w:firstLine="567"/>
        <w:jc w:val="both"/>
        <w:rPr>
          <w:rFonts w:eastAsia="Arial"/>
          <w:lang w:eastAsia="en-US"/>
        </w:rPr>
      </w:pPr>
      <w:r w:rsidRPr="004F4BCC">
        <w:rPr>
          <w:rFonts w:eastAsia="Arial"/>
          <w:lang w:eastAsia="en-US"/>
        </w:rPr>
        <w:t>а) Правила уп</w:t>
      </w:r>
      <w:r w:rsidR="00770604">
        <w:rPr>
          <w:rFonts w:eastAsia="Arial"/>
          <w:lang w:eastAsia="en-US"/>
        </w:rPr>
        <w:t>равління домашнім господарством</w:t>
      </w:r>
    </w:p>
    <w:p w:rsidR="00770604" w:rsidRDefault="00EE0F4E" w:rsidP="001C7931">
      <w:pPr>
        <w:pStyle w:val="af6"/>
        <w:tabs>
          <w:tab w:val="left" w:pos="993"/>
        </w:tabs>
        <w:spacing w:line="252" w:lineRule="auto"/>
        <w:ind w:left="0" w:firstLine="567"/>
        <w:jc w:val="both"/>
        <w:rPr>
          <w:rFonts w:eastAsia="Arial"/>
          <w:lang w:eastAsia="en-US"/>
        </w:rPr>
      </w:pPr>
      <w:r w:rsidRPr="004F4BCC">
        <w:rPr>
          <w:rFonts w:eastAsia="Arial"/>
          <w:lang w:eastAsia="en-US"/>
        </w:rPr>
        <w:t>б) раціональне політичний устрій країни</w:t>
      </w:r>
    </w:p>
    <w:p w:rsidR="00EE0F4E" w:rsidRPr="004F4BCC" w:rsidRDefault="00EE0F4E" w:rsidP="001C7931">
      <w:pPr>
        <w:pStyle w:val="af6"/>
        <w:tabs>
          <w:tab w:val="left" w:pos="993"/>
        </w:tabs>
        <w:spacing w:line="252" w:lineRule="auto"/>
        <w:ind w:left="0" w:firstLine="567"/>
        <w:jc w:val="both"/>
        <w:rPr>
          <w:rFonts w:eastAsia="Arial"/>
          <w:lang w:eastAsia="en-US"/>
        </w:rPr>
      </w:pPr>
      <w:r w:rsidRPr="004F4BCC">
        <w:rPr>
          <w:rFonts w:eastAsia="Arial"/>
          <w:lang w:eastAsia="en-US"/>
        </w:rPr>
        <w:t>в) знання основ бухг</w:t>
      </w:r>
      <w:r w:rsidR="00770604">
        <w:rPr>
          <w:rFonts w:eastAsia="Arial"/>
          <w:lang w:eastAsia="en-US"/>
        </w:rPr>
        <w:t>алтерського обліку та звітності</w:t>
      </w:r>
    </w:p>
    <w:p w:rsidR="00EE0F4E" w:rsidRPr="004F4BCC" w:rsidRDefault="00EE0F4E" w:rsidP="001C7931">
      <w:pPr>
        <w:pStyle w:val="af6"/>
        <w:tabs>
          <w:tab w:val="left" w:pos="993"/>
        </w:tabs>
        <w:spacing w:line="252" w:lineRule="auto"/>
        <w:ind w:left="0" w:firstLine="567"/>
        <w:jc w:val="both"/>
        <w:rPr>
          <w:rFonts w:eastAsia="Arial"/>
          <w:lang w:eastAsia="en-US"/>
        </w:rPr>
      </w:pPr>
      <w:r w:rsidRPr="004F4BCC">
        <w:rPr>
          <w:rFonts w:eastAsia="Arial"/>
          <w:lang w:eastAsia="en-US"/>
        </w:rPr>
        <w:t>г) вміння держави ефек</w:t>
      </w:r>
      <w:r w:rsidR="00770604">
        <w:rPr>
          <w:rFonts w:eastAsia="Arial"/>
          <w:lang w:eastAsia="en-US"/>
        </w:rPr>
        <w:t>тивно розпоряджатися скарбницею</w:t>
      </w:r>
    </w:p>
    <w:p w:rsidR="00EE0F4E" w:rsidRPr="004F4BCC" w:rsidRDefault="00EE0F4E" w:rsidP="001C7931">
      <w:pPr>
        <w:pStyle w:val="af6"/>
        <w:tabs>
          <w:tab w:val="left" w:pos="993"/>
        </w:tabs>
        <w:spacing w:line="252" w:lineRule="auto"/>
        <w:ind w:left="0" w:firstLine="567"/>
        <w:jc w:val="both"/>
        <w:rPr>
          <w:lang w:eastAsia="uk-UA"/>
        </w:rPr>
      </w:pPr>
      <w:r w:rsidRPr="004F4BCC">
        <w:rPr>
          <w:b/>
        </w:rPr>
        <w:t>5.</w:t>
      </w:r>
      <w:r w:rsidRPr="004F4BCC">
        <w:tab/>
      </w:r>
      <w:r w:rsidRPr="004F4BCC">
        <w:rPr>
          <w:b/>
        </w:rPr>
        <w:t>Назвіть найважливішу економічну проблему стародавньої римської літератури:</w:t>
      </w:r>
    </w:p>
    <w:p w:rsidR="00EE0F4E" w:rsidRPr="004F4BCC" w:rsidRDefault="00EE0F4E" w:rsidP="001C7931">
      <w:pPr>
        <w:pStyle w:val="af6"/>
        <w:tabs>
          <w:tab w:val="left" w:pos="993"/>
        </w:tabs>
        <w:spacing w:line="252" w:lineRule="auto"/>
        <w:ind w:left="0" w:firstLine="567"/>
        <w:jc w:val="both"/>
      </w:pPr>
      <w:r w:rsidRPr="004F4BCC">
        <w:t xml:space="preserve">а) захист </w:t>
      </w:r>
      <w:r w:rsidR="00770604">
        <w:t>економічних інтересів селянства</w:t>
      </w:r>
      <w:r w:rsidRPr="004F4BCC">
        <w:t xml:space="preserve"> </w:t>
      </w:r>
    </w:p>
    <w:p w:rsidR="00EE0F4E" w:rsidRPr="004F4BCC" w:rsidRDefault="00EE0F4E" w:rsidP="001C7931">
      <w:pPr>
        <w:pStyle w:val="af6"/>
        <w:tabs>
          <w:tab w:val="left" w:pos="993"/>
        </w:tabs>
        <w:spacing w:line="252" w:lineRule="auto"/>
        <w:ind w:left="0" w:firstLine="567"/>
        <w:jc w:val="both"/>
      </w:pPr>
      <w:r w:rsidRPr="004F4BCC">
        <w:t>б) ра</w:t>
      </w:r>
      <w:r w:rsidR="00770604">
        <w:t>бовласництво і його виправдання</w:t>
      </w:r>
    </w:p>
    <w:p w:rsidR="00EE0F4E" w:rsidRPr="004F4BCC" w:rsidRDefault="00EE0F4E" w:rsidP="001C7931">
      <w:pPr>
        <w:pStyle w:val="af6"/>
        <w:tabs>
          <w:tab w:val="left" w:pos="993"/>
        </w:tabs>
        <w:spacing w:line="252" w:lineRule="auto"/>
        <w:ind w:left="0" w:firstLine="567"/>
        <w:jc w:val="both"/>
      </w:pPr>
      <w:r w:rsidRPr="004F4BCC">
        <w:t>в) організація та методи господарювання в рабовласницьких латифундіях</w:t>
      </w:r>
    </w:p>
    <w:p w:rsidR="00EE0F4E" w:rsidRPr="004F4BCC" w:rsidRDefault="00EE0F4E" w:rsidP="001C7931">
      <w:pPr>
        <w:pStyle w:val="af6"/>
        <w:tabs>
          <w:tab w:val="left" w:pos="993"/>
        </w:tabs>
        <w:spacing w:line="252" w:lineRule="auto"/>
        <w:ind w:left="0" w:firstLine="567"/>
        <w:jc w:val="both"/>
      </w:pPr>
      <w:r w:rsidRPr="004F4BCC">
        <w:t>г) збільшення ефект</w:t>
      </w:r>
      <w:r w:rsidR="00770604">
        <w:t>ивності сільського господарства</w:t>
      </w:r>
    </w:p>
    <w:p w:rsidR="00EE0F4E" w:rsidRPr="004F4BCC" w:rsidRDefault="00EE0F4E" w:rsidP="001C7931">
      <w:pPr>
        <w:pStyle w:val="af6"/>
        <w:tabs>
          <w:tab w:val="left" w:pos="993"/>
        </w:tabs>
        <w:spacing w:line="252" w:lineRule="auto"/>
        <w:ind w:left="0" w:firstLine="567"/>
        <w:jc w:val="both"/>
        <w:rPr>
          <w:b/>
        </w:rPr>
      </w:pPr>
      <w:r w:rsidRPr="004F4BCC">
        <w:rPr>
          <w:b/>
        </w:rPr>
        <w:t>6.</w:t>
      </w:r>
      <w:r w:rsidRPr="004F4BCC">
        <w:rPr>
          <w:b/>
        </w:rPr>
        <w:tab/>
        <w:t xml:space="preserve">Хто дарував світу слово </w:t>
      </w:r>
      <w:r w:rsidR="00770604">
        <w:rPr>
          <w:b/>
        </w:rPr>
        <w:t>«</w:t>
      </w:r>
      <w:r w:rsidRPr="004F4BCC">
        <w:rPr>
          <w:b/>
        </w:rPr>
        <w:t>Економікос</w:t>
      </w:r>
      <w:r w:rsidR="00770604">
        <w:rPr>
          <w:b/>
        </w:rPr>
        <w:t>»</w:t>
      </w:r>
      <w:r w:rsidRPr="004F4BCC">
        <w:rPr>
          <w:b/>
        </w:rPr>
        <w:t>:</w:t>
      </w:r>
    </w:p>
    <w:p w:rsidR="00770604" w:rsidRDefault="00EE0F4E" w:rsidP="001C7931">
      <w:pPr>
        <w:pStyle w:val="af6"/>
        <w:tabs>
          <w:tab w:val="left" w:pos="993"/>
        </w:tabs>
        <w:spacing w:line="252" w:lineRule="auto"/>
        <w:ind w:left="0" w:firstLine="567"/>
        <w:jc w:val="both"/>
      </w:pPr>
      <w:r w:rsidRPr="004F4BCC">
        <w:t>а) Каутіл'я Вішнагупта</w:t>
      </w:r>
    </w:p>
    <w:p w:rsidR="00770604" w:rsidRDefault="00EE0F4E" w:rsidP="001C7931">
      <w:pPr>
        <w:pStyle w:val="af6"/>
        <w:tabs>
          <w:tab w:val="left" w:pos="993"/>
        </w:tabs>
        <w:spacing w:line="252" w:lineRule="auto"/>
        <w:ind w:left="0" w:firstLine="567"/>
        <w:jc w:val="both"/>
      </w:pPr>
      <w:r w:rsidRPr="004F4BCC">
        <w:t>б) Варрон</w:t>
      </w:r>
    </w:p>
    <w:p w:rsidR="00770604" w:rsidRDefault="00EE0F4E" w:rsidP="001C7931">
      <w:pPr>
        <w:pStyle w:val="af6"/>
        <w:tabs>
          <w:tab w:val="left" w:pos="993"/>
        </w:tabs>
        <w:spacing w:line="252" w:lineRule="auto"/>
        <w:ind w:left="0" w:firstLine="567"/>
        <w:jc w:val="both"/>
      </w:pPr>
      <w:r w:rsidRPr="004F4BCC">
        <w:t>в) Фома Аквінський</w:t>
      </w:r>
    </w:p>
    <w:p w:rsidR="00EE0F4E" w:rsidRPr="004F4BCC" w:rsidRDefault="00EE0F4E" w:rsidP="001C7931">
      <w:pPr>
        <w:pStyle w:val="af6"/>
        <w:tabs>
          <w:tab w:val="left" w:pos="993"/>
        </w:tabs>
        <w:spacing w:line="252" w:lineRule="auto"/>
        <w:ind w:left="0" w:firstLine="567"/>
        <w:jc w:val="both"/>
      </w:pPr>
      <w:r w:rsidRPr="004F4BCC">
        <w:t>г) Ксенофонт Афінський</w:t>
      </w:r>
    </w:p>
    <w:p w:rsidR="00EE0F4E" w:rsidRPr="004F4BCC" w:rsidRDefault="00EE0F4E" w:rsidP="001C7931">
      <w:pPr>
        <w:pStyle w:val="af6"/>
        <w:tabs>
          <w:tab w:val="left" w:pos="993"/>
        </w:tabs>
        <w:spacing w:line="252" w:lineRule="auto"/>
        <w:ind w:left="0" w:firstLine="567"/>
        <w:jc w:val="both"/>
        <w:rPr>
          <w:b/>
        </w:rPr>
      </w:pPr>
      <w:r w:rsidRPr="004F4BCC">
        <w:rPr>
          <w:b/>
        </w:rPr>
        <w:t>7.</w:t>
      </w:r>
      <w:r w:rsidRPr="004F4BCC">
        <w:rPr>
          <w:b/>
        </w:rPr>
        <w:tab/>
        <w:t>Фома Аквінський відомий як ...</w:t>
      </w:r>
    </w:p>
    <w:p w:rsidR="00EE0F4E" w:rsidRPr="004F4BCC" w:rsidRDefault="00EE0F4E" w:rsidP="001C7931">
      <w:pPr>
        <w:pStyle w:val="af6"/>
        <w:tabs>
          <w:tab w:val="left" w:pos="993"/>
        </w:tabs>
        <w:spacing w:line="252" w:lineRule="auto"/>
        <w:ind w:left="0" w:firstLine="567"/>
        <w:jc w:val="both"/>
      </w:pPr>
      <w:r w:rsidRPr="004F4BCC">
        <w:t>а) автор одного з перших утопіч</w:t>
      </w:r>
      <w:r w:rsidR="00770604">
        <w:t>них проектів ідеальної держави</w:t>
      </w:r>
    </w:p>
    <w:p w:rsidR="00EE0F4E" w:rsidRPr="004F4BCC" w:rsidRDefault="00EE0F4E" w:rsidP="001C7931">
      <w:pPr>
        <w:pStyle w:val="af6"/>
        <w:tabs>
          <w:tab w:val="left" w:pos="993"/>
        </w:tabs>
        <w:spacing w:line="252" w:lineRule="auto"/>
        <w:ind w:left="0" w:firstLine="567"/>
        <w:jc w:val="both"/>
      </w:pPr>
      <w:r w:rsidRPr="004F4BCC">
        <w:t>б</w:t>
      </w:r>
      <w:r w:rsidR="00770604">
        <w:t>) засновник школи меркантилізму</w:t>
      </w:r>
    </w:p>
    <w:p w:rsidR="00EE0F4E" w:rsidRPr="004F4BCC" w:rsidRDefault="00EE0F4E" w:rsidP="001C7931">
      <w:pPr>
        <w:pStyle w:val="af6"/>
        <w:tabs>
          <w:tab w:val="left" w:pos="993"/>
        </w:tabs>
        <w:spacing w:line="252" w:lineRule="auto"/>
        <w:ind w:left="0" w:firstLine="567"/>
        <w:jc w:val="both"/>
      </w:pPr>
      <w:r w:rsidRPr="004F4BCC">
        <w:t xml:space="preserve">в) </w:t>
      </w:r>
      <w:r w:rsidR="00770604">
        <w:t>автор ідеї «природного порядку»</w:t>
      </w:r>
    </w:p>
    <w:p w:rsidR="00EE0F4E" w:rsidRPr="004F4BCC" w:rsidRDefault="00EE0F4E" w:rsidP="001C7931">
      <w:pPr>
        <w:pStyle w:val="af6"/>
        <w:tabs>
          <w:tab w:val="left" w:pos="993"/>
        </w:tabs>
        <w:spacing w:line="252" w:lineRule="auto"/>
        <w:ind w:left="0" w:firstLine="567"/>
        <w:jc w:val="both"/>
      </w:pPr>
      <w:r w:rsidRPr="004F4BCC">
        <w:t>г) засно</w:t>
      </w:r>
      <w:r w:rsidR="00770604">
        <w:t>вник теорії справедливої ціни</w:t>
      </w:r>
    </w:p>
    <w:p w:rsidR="00EE0F4E" w:rsidRPr="004F4BCC" w:rsidRDefault="00EE0F4E" w:rsidP="001C7931">
      <w:pPr>
        <w:pStyle w:val="af6"/>
        <w:tabs>
          <w:tab w:val="left" w:pos="993"/>
        </w:tabs>
        <w:spacing w:line="252" w:lineRule="auto"/>
        <w:ind w:left="0" w:firstLine="567"/>
        <w:jc w:val="both"/>
        <w:rPr>
          <w:b/>
        </w:rPr>
      </w:pPr>
      <w:r w:rsidRPr="004F4BCC">
        <w:rPr>
          <w:b/>
        </w:rPr>
        <w:t>8.</w:t>
      </w:r>
      <w:r w:rsidRPr="004F4BCC">
        <w:rPr>
          <w:b/>
        </w:rPr>
        <w:tab/>
        <w:t>Об'єктом вивчення меркантилізму є:</w:t>
      </w:r>
    </w:p>
    <w:p w:rsidR="00EE0F4E" w:rsidRPr="004F4BCC" w:rsidRDefault="00EE0F4E" w:rsidP="001C7931">
      <w:pPr>
        <w:pStyle w:val="af6"/>
        <w:tabs>
          <w:tab w:val="left" w:pos="993"/>
        </w:tabs>
        <w:spacing w:line="252" w:lineRule="auto"/>
        <w:ind w:left="0" w:firstLine="567"/>
        <w:jc w:val="both"/>
      </w:pPr>
      <w:r w:rsidRPr="004F4BCC">
        <w:t>а) бага</w:t>
      </w:r>
      <w:r w:rsidR="00770604">
        <w:t>тство та джерела його зростання</w:t>
      </w:r>
    </w:p>
    <w:p w:rsidR="00EE0F4E" w:rsidRPr="004F4BCC" w:rsidRDefault="00EE0F4E" w:rsidP="001C7931">
      <w:pPr>
        <w:pStyle w:val="af6"/>
        <w:tabs>
          <w:tab w:val="left" w:pos="993"/>
        </w:tabs>
        <w:spacing w:line="252" w:lineRule="auto"/>
        <w:ind w:left="0" w:firstLine="567"/>
        <w:jc w:val="both"/>
      </w:pPr>
      <w:r w:rsidRPr="004F4BCC">
        <w:t>б) первісне накопичення капіталу</w:t>
      </w:r>
    </w:p>
    <w:p w:rsidR="00EE0F4E" w:rsidRPr="004F4BCC" w:rsidRDefault="00770604" w:rsidP="001C7931">
      <w:pPr>
        <w:pStyle w:val="af6"/>
        <w:tabs>
          <w:tab w:val="left" w:pos="993"/>
        </w:tabs>
        <w:spacing w:line="252" w:lineRule="auto"/>
        <w:ind w:left="0" w:firstLine="567"/>
        <w:jc w:val="both"/>
      </w:pPr>
      <w:r>
        <w:t>в) мануфактурне виробництво</w:t>
      </w:r>
      <w:r w:rsidR="00EE0F4E" w:rsidRPr="004F4BCC">
        <w:t xml:space="preserve"> </w:t>
      </w:r>
    </w:p>
    <w:p w:rsidR="00EE0F4E" w:rsidRPr="004F4BCC" w:rsidRDefault="00770604" w:rsidP="001C7931">
      <w:pPr>
        <w:pStyle w:val="af6"/>
        <w:tabs>
          <w:tab w:val="left" w:pos="993"/>
        </w:tabs>
        <w:spacing w:line="252" w:lineRule="auto"/>
        <w:ind w:left="0" w:firstLine="567"/>
        <w:jc w:val="both"/>
      </w:pPr>
      <w:r>
        <w:t>г) усі відповіді правильні</w:t>
      </w:r>
    </w:p>
    <w:p w:rsidR="00EE0F4E" w:rsidRPr="004F4BCC" w:rsidRDefault="00EE0F4E" w:rsidP="001C7931">
      <w:pPr>
        <w:pStyle w:val="af6"/>
        <w:tabs>
          <w:tab w:val="left" w:pos="993"/>
        </w:tabs>
        <w:spacing w:line="252" w:lineRule="auto"/>
        <w:ind w:left="0" w:firstLine="567"/>
        <w:jc w:val="both"/>
        <w:rPr>
          <w:b/>
        </w:rPr>
      </w:pPr>
      <w:r w:rsidRPr="004F4BCC">
        <w:rPr>
          <w:b/>
        </w:rPr>
        <w:t>9.</w:t>
      </w:r>
      <w:r w:rsidRPr="004F4BCC">
        <w:rPr>
          <w:b/>
        </w:rPr>
        <w:tab/>
        <w:t>Меркантилізм – це:</w:t>
      </w:r>
    </w:p>
    <w:p w:rsidR="00EE0F4E" w:rsidRPr="004F4BCC" w:rsidRDefault="00EE0F4E" w:rsidP="001C7931">
      <w:pPr>
        <w:pStyle w:val="af6"/>
        <w:tabs>
          <w:tab w:val="left" w:pos="993"/>
        </w:tabs>
        <w:spacing w:line="252" w:lineRule="auto"/>
        <w:ind w:left="0" w:firstLine="567"/>
        <w:jc w:val="both"/>
      </w:pPr>
      <w:r w:rsidRPr="004F4BCC">
        <w:t xml:space="preserve">а) напрям економічної думки, щодо значення торговельного капіталу і сфери обігу у </w:t>
      </w:r>
      <w:r w:rsidR="00770604">
        <w:t>процесі нагромадження багатства</w:t>
      </w:r>
    </w:p>
    <w:p w:rsidR="00EE0F4E" w:rsidRPr="004F4BCC" w:rsidRDefault="00EE0F4E" w:rsidP="001C7931">
      <w:pPr>
        <w:pStyle w:val="af6"/>
        <w:tabs>
          <w:tab w:val="left" w:pos="993"/>
        </w:tabs>
        <w:spacing w:line="252" w:lineRule="auto"/>
        <w:ind w:left="0" w:firstLine="567"/>
        <w:jc w:val="both"/>
      </w:pPr>
      <w:r w:rsidRPr="004F4BCC">
        <w:t>б) процес концентрації великих грошових засобів у керівни</w:t>
      </w:r>
      <w:r w:rsidR="00770604">
        <w:t>ків великомасштабних виробництв</w:t>
      </w:r>
    </w:p>
    <w:p w:rsidR="00EE0F4E" w:rsidRPr="004F4BCC" w:rsidRDefault="00EE0F4E" w:rsidP="001C7931">
      <w:pPr>
        <w:pStyle w:val="af6"/>
        <w:tabs>
          <w:tab w:val="left" w:pos="993"/>
        </w:tabs>
        <w:spacing w:line="252" w:lineRule="auto"/>
        <w:ind w:left="0" w:firstLine="567"/>
        <w:jc w:val="both"/>
      </w:pPr>
      <w:r w:rsidRPr="004F4BCC">
        <w:t>в) основне джерело пе</w:t>
      </w:r>
      <w:r w:rsidR="00770604">
        <w:t>рвісного нагромадження капіталу</w:t>
      </w:r>
      <w:r w:rsidRPr="004F4BCC">
        <w:t xml:space="preserve"> </w:t>
      </w:r>
    </w:p>
    <w:p w:rsidR="00EE0F4E" w:rsidRPr="004F4BCC" w:rsidRDefault="00EE0F4E" w:rsidP="001C7931">
      <w:pPr>
        <w:pStyle w:val="af6"/>
        <w:tabs>
          <w:tab w:val="left" w:pos="993"/>
        </w:tabs>
        <w:spacing w:line="252" w:lineRule="auto"/>
        <w:ind w:left="0" w:firstLine="567"/>
        <w:jc w:val="both"/>
      </w:pPr>
      <w:r w:rsidRPr="004F4BCC">
        <w:t>г) немає правильних відповіде</w:t>
      </w:r>
      <w:r w:rsidR="00770604">
        <w:t>й</w:t>
      </w:r>
    </w:p>
    <w:p w:rsidR="00EE0F4E" w:rsidRPr="004F4BCC" w:rsidRDefault="00EE0F4E" w:rsidP="001C7931">
      <w:pPr>
        <w:pStyle w:val="af6"/>
        <w:tabs>
          <w:tab w:val="left" w:pos="993"/>
        </w:tabs>
        <w:spacing w:line="252" w:lineRule="auto"/>
        <w:ind w:left="0" w:firstLine="567"/>
        <w:jc w:val="both"/>
        <w:rPr>
          <w:b/>
        </w:rPr>
      </w:pPr>
      <w:r w:rsidRPr="004F4BCC">
        <w:rPr>
          <w:b/>
        </w:rPr>
        <w:t>10.</w:t>
      </w:r>
      <w:r w:rsidRPr="004F4BCC">
        <w:rPr>
          <w:b/>
        </w:rPr>
        <w:tab/>
        <w:t>Завданнями відповідно концепції раннього меркантилізму є:</w:t>
      </w:r>
    </w:p>
    <w:p w:rsidR="00EE0F4E" w:rsidRPr="004F4BCC" w:rsidRDefault="00EE0F4E" w:rsidP="001C7931">
      <w:pPr>
        <w:pStyle w:val="af6"/>
        <w:tabs>
          <w:tab w:val="left" w:pos="993"/>
        </w:tabs>
        <w:spacing w:line="252" w:lineRule="auto"/>
        <w:ind w:left="0" w:firstLine="567"/>
        <w:jc w:val="both"/>
      </w:pPr>
      <w:r w:rsidRPr="004F4BCC">
        <w:t>а) контроль за кваліфікацією робітників, якістю продукції, умовами виробницт</w:t>
      </w:r>
      <w:r w:rsidR="00770604">
        <w:t>ва та цінами на готову продукту</w:t>
      </w:r>
    </w:p>
    <w:p w:rsidR="00EE0F4E" w:rsidRPr="004F4BCC" w:rsidRDefault="00EE0F4E" w:rsidP="001C7931">
      <w:pPr>
        <w:pStyle w:val="af6"/>
        <w:tabs>
          <w:tab w:val="left" w:pos="993"/>
        </w:tabs>
        <w:spacing w:line="252" w:lineRule="auto"/>
        <w:ind w:left="0" w:firstLine="567"/>
        <w:jc w:val="both"/>
      </w:pPr>
      <w:r w:rsidRPr="004F4BCC">
        <w:t>б) розв</w:t>
      </w:r>
      <w:r w:rsidR="00770604">
        <w:t>иток мануфактурного виробництва</w:t>
      </w:r>
    </w:p>
    <w:p w:rsidR="00EE0F4E" w:rsidRPr="004F4BCC" w:rsidRDefault="00EE0F4E" w:rsidP="001C7931">
      <w:pPr>
        <w:pStyle w:val="af6"/>
        <w:tabs>
          <w:tab w:val="left" w:pos="993"/>
        </w:tabs>
        <w:spacing w:line="252" w:lineRule="auto"/>
        <w:ind w:left="0" w:firstLine="567"/>
        <w:jc w:val="both"/>
      </w:pPr>
      <w:r w:rsidRPr="004F4BCC">
        <w:t>в) накопичення грошових коштів у країні та збільшення притоку грошей із-з</w:t>
      </w:r>
      <w:r w:rsidR="00770604">
        <w:t>а кордону і зберігання у країні</w:t>
      </w:r>
    </w:p>
    <w:p w:rsidR="00EE0F4E" w:rsidRPr="004F4BCC" w:rsidRDefault="00770604" w:rsidP="001C7931">
      <w:pPr>
        <w:pStyle w:val="af6"/>
        <w:tabs>
          <w:tab w:val="left" w:pos="993"/>
        </w:tabs>
        <w:spacing w:line="252" w:lineRule="auto"/>
        <w:ind w:left="0" w:firstLine="567"/>
        <w:jc w:val="both"/>
      </w:pPr>
      <w:r>
        <w:t>г) немає правильних відповідей</w:t>
      </w:r>
    </w:p>
    <w:p w:rsidR="00EE0F4E" w:rsidRPr="004F4BCC" w:rsidRDefault="00EE0F4E" w:rsidP="001C7931">
      <w:pPr>
        <w:pStyle w:val="af6"/>
        <w:tabs>
          <w:tab w:val="left" w:pos="993"/>
        </w:tabs>
        <w:spacing w:line="252" w:lineRule="auto"/>
        <w:ind w:left="0" w:firstLine="567"/>
        <w:jc w:val="both"/>
        <w:rPr>
          <w:b/>
        </w:rPr>
      </w:pPr>
      <w:r w:rsidRPr="004F4BCC">
        <w:rPr>
          <w:b/>
        </w:rPr>
        <w:t>11.</w:t>
      </w:r>
      <w:r w:rsidRPr="004F4BCC">
        <w:rPr>
          <w:b/>
        </w:rPr>
        <w:tab/>
        <w:t>До представників раннього меркантилізму належить:</w:t>
      </w:r>
    </w:p>
    <w:p w:rsidR="00770604" w:rsidRDefault="00EE0F4E" w:rsidP="001C7931">
      <w:pPr>
        <w:pStyle w:val="af6"/>
        <w:tabs>
          <w:tab w:val="left" w:pos="993"/>
        </w:tabs>
        <w:spacing w:line="252" w:lineRule="auto"/>
        <w:ind w:left="0" w:firstLine="567"/>
        <w:jc w:val="both"/>
      </w:pPr>
      <w:r w:rsidRPr="004F4BCC">
        <w:t>а) А. Монкретьєн</w:t>
      </w:r>
    </w:p>
    <w:p w:rsidR="00770604" w:rsidRDefault="00EE0F4E" w:rsidP="001C7931">
      <w:pPr>
        <w:pStyle w:val="af6"/>
        <w:tabs>
          <w:tab w:val="left" w:pos="993"/>
        </w:tabs>
        <w:spacing w:line="252" w:lineRule="auto"/>
        <w:ind w:left="0" w:firstLine="567"/>
        <w:jc w:val="both"/>
      </w:pPr>
      <w:r w:rsidRPr="004F4BCC">
        <w:t>б) В. Стаффорд</w:t>
      </w:r>
    </w:p>
    <w:p w:rsidR="00770604" w:rsidRDefault="00EE0F4E" w:rsidP="001C7931">
      <w:pPr>
        <w:pStyle w:val="af6"/>
        <w:tabs>
          <w:tab w:val="left" w:pos="993"/>
        </w:tabs>
        <w:spacing w:line="252" w:lineRule="auto"/>
        <w:ind w:left="0" w:firstLine="567"/>
        <w:jc w:val="both"/>
      </w:pPr>
      <w:r w:rsidRPr="004F4BCC">
        <w:t>в) Дж. Кейнс</w:t>
      </w:r>
    </w:p>
    <w:p w:rsidR="00EE0F4E" w:rsidRPr="004F4BCC" w:rsidRDefault="00770604" w:rsidP="001C7931">
      <w:pPr>
        <w:pStyle w:val="af6"/>
        <w:tabs>
          <w:tab w:val="left" w:pos="993"/>
        </w:tabs>
        <w:spacing w:line="252" w:lineRule="auto"/>
        <w:ind w:left="0" w:firstLine="567"/>
        <w:jc w:val="both"/>
      </w:pPr>
      <w:r>
        <w:t>г) Дж. Робінсон</w:t>
      </w:r>
    </w:p>
    <w:p w:rsidR="00EE0F4E" w:rsidRPr="004F4BCC" w:rsidRDefault="00EE0F4E" w:rsidP="001C7931">
      <w:pPr>
        <w:pStyle w:val="af6"/>
        <w:tabs>
          <w:tab w:val="left" w:pos="993"/>
        </w:tabs>
        <w:spacing w:line="252" w:lineRule="auto"/>
        <w:ind w:left="0" w:firstLine="567"/>
        <w:jc w:val="both"/>
        <w:rPr>
          <w:b/>
        </w:rPr>
      </w:pPr>
      <w:r w:rsidRPr="004F4BCC">
        <w:rPr>
          <w:b/>
        </w:rPr>
        <w:t>12.</w:t>
      </w:r>
      <w:r w:rsidRPr="004F4BCC">
        <w:rPr>
          <w:b/>
        </w:rPr>
        <w:tab/>
        <w:t>Для пізнього меркантилізму характерна:</w:t>
      </w:r>
    </w:p>
    <w:p w:rsidR="00EE0F4E" w:rsidRPr="004F4BCC" w:rsidRDefault="00EE0F4E" w:rsidP="001C7931">
      <w:pPr>
        <w:pStyle w:val="af6"/>
        <w:tabs>
          <w:tab w:val="left" w:pos="993"/>
        </w:tabs>
        <w:spacing w:line="252" w:lineRule="auto"/>
        <w:ind w:left="0" w:firstLine="567"/>
        <w:jc w:val="both"/>
      </w:pPr>
      <w:r w:rsidRPr="004F4BCC">
        <w:t>а) тео</w:t>
      </w:r>
      <w:r w:rsidR="00770604">
        <w:t>рія активного торгового балансу</w:t>
      </w:r>
    </w:p>
    <w:p w:rsidR="00EE0F4E" w:rsidRPr="004F4BCC" w:rsidRDefault="00EE0F4E" w:rsidP="001C7931">
      <w:pPr>
        <w:pStyle w:val="af6"/>
        <w:tabs>
          <w:tab w:val="left" w:pos="993"/>
        </w:tabs>
        <w:spacing w:line="252" w:lineRule="auto"/>
        <w:ind w:left="0" w:firstLine="567"/>
        <w:jc w:val="both"/>
      </w:pPr>
      <w:r w:rsidRPr="004F4BCC">
        <w:t>б) теорія активного грошового балансу та</w:t>
      </w:r>
      <w:r w:rsidR="00770604">
        <w:t xml:space="preserve"> утвердження монетарної системи</w:t>
      </w:r>
    </w:p>
    <w:p w:rsidR="00EE0F4E" w:rsidRPr="004F4BCC" w:rsidRDefault="00EE0F4E" w:rsidP="001C7931">
      <w:pPr>
        <w:pStyle w:val="af6"/>
        <w:tabs>
          <w:tab w:val="left" w:pos="993"/>
        </w:tabs>
        <w:spacing w:line="252" w:lineRule="auto"/>
        <w:ind w:left="0" w:firstLine="567"/>
        <w:jc w:val="both"/>
      </w:pPr>
      <w:r w:rsidRPr="004F4BCC">
        <w:t xml:space="preserve">в) розширення бази оподаткування і нагромадження капіталу </w:t>
      </w:r>
    </w:p>
    <w:p w:rsidR="00EE0F4E" w:rsidRPr="004F4BCC" w:rsidRDefault="00EE0F4E" w:rsidP="001C7931">
      <w:pPr>
        <w:pStyle w:val="af6"/>
        <w:tabs>
          <w:tab w:val="left" w:pos="993"/>
        </w:tabs>
        <w:spacing w:line="252" w:lineRule="auto"/>
        <w:ind w:left="0" w:firstLine="567"/>
        <w:jc w:val="both"/>
      </w:pPr>
      <w:r w:rsidRPr="004F4BCC">
        <w:t>г) немає правильних відповідей</w:t>
      </w:r>
    </w:p>
    <w:p w:rsidR="00EE0F4E" w:rsidRPr="004F4BCC" w:rsidRDefault="00EE0F4E" w:rsidP="001C7931">
      <w:pPr>
        <w:pStyle w:val="af6"/>
        <w:tabs>
          <w:tab w:val="left" w:pos="993"/>
        </w:tabs>
        <w:spacing w:line="252" w:lineRule="auto"/>
        <w:ind w:left="0" w:firstLine="567"/>
        <w:jc w:val="both"/>
        <w:rPr>
          <w:b/>
        </w:rPr>
      </w:pPr>
      <w:r w:rsidRPr="004F4BCC">
        <w:rPr>
          <w:b/>
        </w:rPr>
        <w:t>13.</w:t>
      </w:r>
      <w:r w:rsidRPr="004F4BCC">
        <w:rPr>
          <w:b/>
        </w:rPr>
        <w:tab/>
        <w:t>До представників пізнього меркантилізму належить:</w:t>
      </w:r>
    </w:p>
    <w:p w:rsidR="00770604" w:rsidRDefault="00EE0F4E" w:rsidP="001C7931">
      <w:pPr>
        <w:pStyle w:val="af6"/>
        <w:tabs>
          <w:tab w:val="left" w:pos="993"/>
        </w:tabs>
        <w:spacing w:line="252" w:lineRule="auto"/>
        <w:ind w:left="0" w:firstLine="567"/>
        <w:jc w:val="both"/>
      </w:pPr>
      <w:r w:rsidRPr="004F4BCC">
        <w:t>а) Г. Скаруффі</w:t>
      </w:r>
    </w:p>
    <w:p w:rsidR="00770604" w:rsidRDefault="00EE0F4E" w:rsidP="001C7931">
      <w:pPr>
        <w:pStyle w:val="af6"/>
        <w:tabs>
          <w:tab w:val="left" w:pos="993"/>
        </w:tabs>
        <w:spacing w:line="252" w:lineRule="auto"/>
        <w:ind w:left="0" w:firstLine="567"/>
        <w:jc w:val="both"/>
      </w:pPr>
      <w:r w:rsidRPr="004F4BCC">
        <w:t>б) Б. Даванцатті</w:t>
      </w:r>
    </w:p>
    <w:p w:rsidR="00770604" w:rsidRDefault="00EE0F4E" w:rsidP="001C7931">
      <w:pPr>
        <w:pStyle w:val="af6"/>
        <w:tabs>
          <w:tab w:val="left" w:pos="993"/>
        </w:tabs>
        <w:spacing w:line="252" w:lineRule="auto"/>
        <w:ind w:left="0" w:firstLine="567"/>
        <w:jc w:val="both"/>
      </w:pPr>
      <w:r w:rsidRPr="004F4BCC">
        <w:t>в) Х. де Маріана</w:t>
      </w:r>
    </w:p>
    <w:p w:rsidR="00EE0F4E" w:rsidRPr="004F4BCC" w:rsidRDefault="00770604" w:rsidP="001C7931">
      <w:pPr>
        <w:pStyle w:val="af6"/>
        <w:tabs>
          <w:tab w:val="left" w:pos="993"/>
        </w:tabs>
        <w:spacing w:line="252" w:lineRule="auto"/>
        <w:ind w:left="0" w:firstLine="567"/>
        <w:jc w:val="both"/>
      </w:pPr>
      <w:r>
        <w:t>г) Ж.-Б. Кольбер</w:t>
      </w:r>
    </w:p>
    <w:p w:rsidR="00EE0F4E" w:rsidRPr="004F4BCC" w:rsidRDefault="00EE0F4E" w:rsidP="001C7931">
      <w:pPr>
        <w:pStyle w:val="af6"/>
        <w:tabs>
          <w:tab w:val="left" w:pos="993"/>
        </w:tabs>
        <w:spacing w:line="252" w:lineRule="auto"/>
        <w:ind w:left="0" w:firstLine="567"/>
        <w:jc w:val="both"/>
        <w:rPr>
          <w:b/>
        </w:rPr>
      </w:pPr>
      <w:r w:rsidRPr="004F4BCC">
        <w:rPr>
          <w:b/>
        </w:rPr>
        <w:t>14. Засновниками класичної школи  політекономії були:</w:t>
      </w:r>
    </w:p>
    <w:p w:rsidR="00770604" w:rsidRDefault="00EE0F4E" w:rsidP="001C7931">
      <w:pPr>
        <w:pStyle w:val="af6"/>
        <w:tabs>
          <w:tab w:val="left" w:pos="993"/>
        </w:tabs>
        <w:spacing w:line="252" w:lineRule="auto"/>
        <w:ind w:left="0" w:firstLine="567"/>
        <w:jc w:val="both"/>
      </w:pPr>
      <w:r w:rsidRPr="004F4BCC">
        <w:t>а) А. Смiт, Д. Рiкардо</w:t>
      </w:r>
    </w:p>
    <w:p w:rsidR="00EE0F4E" w:rsidRPr="004F4BCC" w:rsidRDefault="00770604" w:rsidP="001C7931">
      <w:pPr>
        <w:pStyle w:val="af6"/>
        <w:tabs>
          <w:tab w:val="left" w:pos="993"/>
        </w:tabs>
        <w:spacing w:line="252" w:lineRule="auto"/>
        <w:ind w:left="0" w:firstLine="567"/>
        <w:jc w:val="both"/>
      </w:pPr>
      <w:r>
        <w:t>б) Ф. Кене, А. Тюрго</w:t>
      </w:r>
    </w:p>
    <w:p w:rsidR="00770604" w:rsidRDefault="00EE0F4E" w:rsidP="001C7931">
      <w:pPr>
        <w:pStyle w:val="af6"/>
        <w:tabs>
          <w:tab w:val="left" w:pos="993"/>
        </w:tabs>
        <w:spacing w:line="252" w:lineRule="auto"/>
        <w:ind w:left="0" w:firstLine="567"/>
        <w:jc w:val="both"/>
      </w:pPr>
      <w:r w:rsidRPr="004F4BCC">
        <w:t>в) У. Петті, П. Буагільбер</w:t>
      </w:r>
    </w:p>
    <w:p w:rsidR="00EE0F4E" w:rsidRPr="004F4BCC" w:rsidRDefault="00770604" w:rsidP="001C7931">
      <w:pPr>
        <w:pStyle w:val="af6"/>
        <w:tabs>
          <w:tab w:val="left" w:pos="993"/>
        </w:tabs>
        <w:spacing w:line="252" w:lineRule="auto"/>
        <w:ind w:left="0" w:firstLine="567"/>
        <w:jc w:val="both"/>
      </w:pPr>
      <w:r>
        <w:t>г) У. Петті, Ж.-Б.Сей</w:t>
      </w:r>
    </w:p>
    <w:p w:rsidR="00EE0F4E" w:rsidRPr="004F4BCC" w:rsidRDefault="00EE0F4E" w:rsidP="001C7931">
      <w:pPr>
        <w:pStyle w:val="af6"/>
        <w:tabs>
          <w:tab w:val="left" w:pos="993"/>
        </w:tabs>
        <w:spacing w:line="252" w:lineRule="auto"/>
        <w:ind w:left="0" w:firstLine="567"/>
        <w:jc w:val="both"/>
        <w:rPr>
          <w:b/>
        </w:rPr>
      </w:pPr>
      <w:r w:rsidRPr="004F4BCC">
        <w:rPr>
          <w:b/>
        </w:rPr>
        <w:t>15.</w:t>
      </w:r>
      <w:r w:rsidRPr="004F4BCC">
        <w:rPr>
          <w:b/>
        </w:rPr>
        <w:tab/>
        <w:t>Назвіть позиції, на яких наполягав Т. Мальтус:</w:t>
      </w:r>
    </w:p>
    <w:p w:rsidR="00EE0F4E" w:rsidRPr="004F4BCC" w:rsidRDefault="00EE0F4E" w:rsidP="001C7931">
      <w:pPr>
        <w:pStyle w:val="af6"/>
        <w:tabs>
          <w:tab w:val="left" w:pos="993"/>
        </w:tabs>
        <w:spacing w:line="252" w:lineRule="auto"/>
        <w:ind w:left="0" w:firstLine="567"/>
        <w:jc w:val="both"/>
      </w:pPr>
      <w:r w:rsidRPr="004F4BCC">
        <w:t>а) інтереси</w:t>
      </w:r>
      <w:r w:rsidR="00770604">
        <w:t xml:space="preserve"> великої буржуазії першочергові</w:t>
      </w:r>
    </w:p>
    <w:p w:rsidR="00EE0F4E" w:rsidRPr="004F4BCC" w:rsidRDefault="00EE0F4E" w:rsidP="001C7931">
      <w:pPr>
        <w:pStyle w:val="af6"/>
        <w:tabs>
          <w:tab w:val="left" w:pos="993"/>
        </w:tabs>
        <w:spacing w:line="252" w:lineRule="auto"/>
        <w:ind w:left="0" w:firstLine="567"/>
        <w:jc w:val="both"/>
      </w:pPr>
      <w:r w:rsidRPr="004F4BCC">
        <w:t>б) причина бідності пов'язана з не</w:t>
      </w:r>
      <w:r w:rsidR="00770604">
        <w:t>правомірним розподілом ресурсів</w:t>
      </w:r>
      <w:r w:rsidRPr="004F4BCC">
        <w:t xml:space="preserve"> </w:t>
      </w:r>
    </w:p>
    <w:p w:rsidR="00EE0F4E" w:rsidRPr="004F4BCC" w:rsidRDefault="00EE0F4E" w:rsidP="001C7931">
      <w:pPr>
        <w:pStyle w:val="af6"/>
        <w:tabs>
          <w:tab w:val="left" w:pos="993"/>
        </w:tabs>
        <w:spacing w:line="252" w:lineRule="auto"/>
        <w:ind w:left="0" w:firstLine="567"/>
        <w:jc w:val="both"/>
      </w:pPr>
      <w:r w:rsidRPr="004F4BCC">
        <w:t>в) населення Землі з</w:t>
      </w:r>
      <w:r w:rsidR="00770604">
        <w:t>ростає в геометричній прогресії</w:t>
      </w:r>
    </w:p>
    <w:p w:rsidR="00EE0F4E" w:rsidRPr="004F4BCC" w:rsidRDefault="00EE0F4E" w:rsidP="001C7931">
      <w:pPr>
        <w:pStyle w:val="af6"/>
        <w:tabs>
          <w:tab w:val="left" w:pos="993"/>
        </w:tabs>
        <w:spacing w:line="252" w:lineRule="auto"/>
        <w:ind w:left="0" w:firstLine="567"/>
        <w:jc w:val="both"/>
      </w:pPr>
      <w:r w:rsidRPr="004F4BCC">
        <w:t>г) у своїй бідності незаможні класи винні самі через з</w:t>
      </w:r>
      <w:r w:rsidR="00770604">
        <w:t>ростання своєї чисельності</w:t>
      </w:r>
    </w:p>
    <w:p w:rsidR="00EE0F4E" w:rsidRPr="004F4BCC" w:rsidRDefault="00EE0F4E" w:rsidP="001C7931">
      <w:pPr>
        <w:pStyle w:val="af6"/>
        <w:tabs>
          <w:tab w:val="left" w:pos="993"/>
        </w:tabs>
        <w:spacing w:line="252" w:lineRule="auto"/>
        <w:ind w:left="0" w:firstLine="567"/>
        <w:jc w:val="both"/>
      </w:pPr>
      <w:r w:rsidRPr="004F4BCC">
        <w:t>д) в основі відстоювання засобів існування від зростання населення лежить</w:t>
      </w:r>
      <w:r w:rsidR="00770604">
        <w:t xml:space="preserve"> закон спадної родючості ґрунту</w:t>
      </w:r>
    </w:p>
    <w:p w:rsidR="00EE0F4E" w:rsidRPr="004F4BCC" w:rsidRDefault="00EE0F4E" w:rsidP="001C7931">
      <w:pPr>
        <w:pStyle w:val="af6"/>
        <w:tabs>
          <w:tab w:val="left" w:pos="993"/>
        </w:tabs>
        <w:spacing w:line="252" w:lineRule="auto"/>
        <w:ind w:left="0" w:firstLine="567"/>
        <w:jc w:val="both"/>
        <w:rPr>
          <w:b/>
        </w:rPr>
      </w:pPr>
      <w:r w:rsidRPr="004F4BCC">
        <w:rPr>
          <w:b/>
        </w:rPr>
        <w:t>16. Джерелом багатства школа фізіократів вважала ...</w:t>
      </w:r>
    </w:p>
    <w:p w:rsidR="00770604" w:rsidRDefault="00EE0F4E" w:rsidP="001C7931">
      <w:pPr>
        <w:pStyle w:val="af6"/>
        <w:tabs>
          <w:tab w:val="left" w:pos="993"/>
        </w:tabs>
        <w:spacing w:line="252" w:lineRule="auto"/>
        <w:ind w:left="0" w:firstLine="567"/>
        <w:jc w:val="both"/>
      </w:pPr>
      <w:r w:rsidRPr="004F4BCC">
        <w:t>а) сільське господа</w:t>
      </w:r>
      <w:r w:rsidR="00770604">
        <w:t>рство</w:t>
      </w:r>
    </w:p>
    <w:p w:rsidR="00EE0F4E" w:rsidRPr="004F4BCC" w:rsidRDefault="00770604" w:rsidP="001C7931">
      <w:pPr>
        <w:pStyle w:val="af6"/>
        <w:tabs>
          <w:tab w:val="left" w:pos="993"/>
        </w:tabs>
        <w:spacing w:line="252" w:lineRule="auto"/>
        <w:ind w:left="0" w:firstLine="567"/>
        <w:jc w:val="both"/>
      </w:pPr>
      <w:r>
        <w:t>б) міжнародне лихварство</w:t>
      </w:r>
      <w:r w:rsidR="00EE0F4E" w:rsidRPr="004F4BCC">
        <w:t xml:space="preserve"> </w:t>
      </w:r>
    </w:p>
    <w:p w:rsidR="00770604" w:rsidRDefault="00EE0F4E" w:rsidP="001C7931">
      <w:pPr>
        <w:pStyle w:val="af6"/>
        <w:tabs>
          <w:tab w:val="left" w:pos="993"/>
        </w:tabs>
        <w:spacing w:line="252" w:lineRule="auto"/>
        <w:ind w:left="0" w:firstLine="567"/>
        <w:jc w:val="both"/>
      </w:pPr>
      <w:r w:rsidRPr="004F4BCC">
        <w:t>в) зовнішню торгівлю</w:t>
      </w:r>
    </w:p>
    <w:p w:rsidR="00EE0F4E" w:rsidRPr="004F4BCC" w:rsidRDefault="00770604" w:rsidP="001C7931">
      <w:pPr>
        <w:pStyle w:val="af6"/>
        <w:tabs>
          <w:tab w:val="left" w:pos="993"/>
        </w:tabs>
        <w:spacing w:line="252" w:lineRule="auto"/>
        <w:ind w:left="0" w:firstLine="567"/>
        <w:jc w:val="both"/>
      </w:pPr>
      <w:r>
        <w:t>г) промисловість</w:t>
      </w:r>
    </w:p>
    <w:p w:rsidR="00EE0F4E" w:rsidRPr="004F4BCC" w:rsidRDefault="00EE0F4E" w:rsidP="001C7931">
      <w:pPr>
        <w:pStyle w:val="af6"/>
        <w:tabs>
          <w:tab w:val="left" w:pos="993"/>
        </w:tabs>
        <w:spacing w:line="252" w:lineRule="auto"/>
        <w:ind w:left="0" w:firstLine="567"/>
        <w:jc w:val="both"/>
        <w:rPr>
          <w:b/>
        </w:rPr>
      </w:pPr>
      <w:r w:rsidRPr="004F4BCC">
        <w:rPr>
          <w:b/>
        </w:rPr>
        <w:t>17. Ф. Кене відомий як ...</w:t>
      </w:r>
    </w:p>
    <w:p w:rsidR="00EE0F4E" w:rsidRPr="004F4BCC" w:rsidRDefault="00EE0F4E" w:rsidP="001C7931">
      <w:pPr>
        <w:pStyle w:val="af6"/>
        <w:tabs>
          <w:tab w:val="left" w:pos="993"/>
        </w:tabs>
        <w:spacing w:line="252" w:lineRule="auto"/>
        <w:ind w:left="0" w:firstLine="567"/>
        <w:jc w:val="both"/>
      </w:pPr>
      <w:r w:rsidRPr="004F4BCC">
        <w:t>а) один з серйозних критик</w:t>
      </w:r>
      <w:r w:rsidR="00770604">
        <w:t>ів теорії А. Сміта і Д. Рікардо</w:t>
      </w:r>
    </w:p>
    <w:p w:rsidR="00EE0F4E" w:rsidRPr="004F4BCC" w:rsidRDefault="00770604" w:rsidP="001C7931">
      <w:pPr>
        <w:pStyle w:val="af6"/>
        <w:tabs>
          <w:tab w:val="left" w:pos="993"/>
        </w:tabs>
        <w:spacing w:line="252" w:lineRule="auto"/>
        <w:ind w:left="0" w:firstLine="567"/>
        <w:jc w:val="both"/>
      </w:pPr>
      <w:r>
        <w:t>б) автор «закону ринків»</w:t>
      </w:r>
    </w:p>
    <w:p w:rsidR="00EE0F4E" w:rsidRPr="004F4BCC" w:rsidRDefault="00EE0F4E" w:rsidP="001C7931">
      <w:pPr>
        <w:pStyle w:val="af6"/>
        <w:tabs>
          <w:tab w:val="left" w:pos="993"/>
        </w:tabs>
        <w:spacing w:line="252" w:lineRule="auto"/>
        <w:ind w:left="0" w:firstLine="567"/>
        <w:jc w:val="both"/>
      </w:pPr>
      <w:r w:rsidRPr="004F4BCC">
        <w:t>в) представник утопічною економічної думки</w:t>
      </w:r>
    </w:p>
    <w:p w:rsidR="00EE0F4E" w:rsidRPr="004F4BCC" w:rsidRDefault="00EE0F4E" w:rsidP="001C7931">
      <w:pPr>
        <w:pStyle w:val="af6"/>
        <w:tabs>
          <w:tab w:val="left" w:pos="993"/>
        </w:tabs>
        <w:spacing w:line="252" w:lineRule="auto"/>
        <w:ind w:left="0" w:firstLine="567"/>
        <w:jc w:val="both"/>
      </w:pPr>
      <w:r w:rsidRPr="004F4BCC">
        <w:t>г</w:t>
      </w:r>
      <w:r w:rsidR="00770604">
        <w:t>) творець «Економічної таблиці»</w:t>
      </w:r>
    </w:p>
    <w:p w:rsidR="00C24CFC" w:rsidRDefault="00C24CFC" w:rsidP="001C7931">
      <w:pPr>
        <w:pStyle w:val="af6"/>
        <w:tabs>
          <w:tab w:val="left" w:pos="993"/>
        </w:tabs>
        <w:spacing w:line="252" w:lineRule="auto"/>
        <w:ind w:left="0" w:firstLine="567"/>
        <w:jc w:val="both"/>
        <w:rPr>
          <w:b/>
        </w:rPr>
      </w:pPr>
    </w:p>
    <w:p w:rsidR="00EE0F4E" w:rsidRPr="004F4BCC" w:rsidRDefault="00EE0F4E" w:rsidP="001C7931">
      <w:pPr>
        <w:pStyle w:val="af6"/>
        <w:tabs>
          <w:tab w:val="left" w:pos="993"/>
        </w:tabs>
        <w:spacing w:line="252" w:lineRule="auto"/>
        <w:ind w:left="0" w:firstLine="567"/>
        <w:jc w:val="both"/>
        <w:rPr>
          <w:b/>
        </w:rPr>
      </w:pPr>
      <w:r w:rsidRPr="004F4BCC">
        <w:rPr>
          <w:b/>
        </w:rPr>
        <w:t>18. Адам Сміт визначав вартість речі:</w:t>
      </w:r>
    </w:p>
    <w:p w:rsidR="00EE0F4E" w:rsidRPr="004F4BCC" w:rsidRDefault="00EE0F4E" w:rsidP="001C7931">
      <w:pPr>
        <w:pStyle w:val="af6"/>
        <w:tabs>
          <w:tab w:val="left" w:pos="993"/>
        </w:tabs>
        <w:spacing w:line="252" w:lineRule="auto"/>
        <w:ind w:left="0" w:firstLine="567"/>
        <w:jc w:val="both"/>
      </w:pPr>
      <w:r w:rsidRPr="004F4BCC">
        <w:t>а) працею, витраченим на ї</w:t>
      </w:r>
      <w:r w:rsidR="00770604">
        <w:t>ї виробництво при гірших умовах</w:t>
      </w:r>
    </w:p>
    <w:p w:rsidR="00EE0F4E" w:rsidRPr="004F4BCC" w:rsidRDefault="00EE0F4E" w:rsidP="001C7931">
      <w:pPr>
        <w:pStyle w:val="af6"/>
        <w:tabs>
          <w:tab w:val="left" w:pos="993"/>
        </w:tabs>
        <w:spacing w:line="252" w:lineRule="auto"/>
        <w:ind w:left="0" w:firstLine="567"/>
        <w:jc w:val="both"/>
      </w:pPr>
      <w:r w:rsidRPr="004F4BCC">
        <w:t>б) працею, обмінюваних на товар -для суспіль</w:t>
      </w:r>
      <w:r w:rsidR="00770604">
        <w:t>ства, в якому існує поділ праці</w:t>
      </w:r>
    </w:p>
    <w:p w:rsidR="00770604" w:rsidRDefault="00EE0F4E" w:rsidP="001C7931">
      <w:pPr>
        <w:pStyle w:val="af6"/>
        <w:tabs>
          <w:tab w:val="left" w:pos="993"/>
        </w:tabs>
        <w:spacing w:line="252" w:lineRule="auto"/>
        <w:ind w:left="0" w:firstLine="567"/>
        <w:jc w:val="both"/>
      </w:pPr>
      <w:r w:rsidRPr="004F4BCC">
        <w:t>в) її рідкістю</w:t>
      </w:r>
    </w:p>
    <w:p w:rsidR="00EE0F4E" w:rsidRPr="004F4BCC" w:rsidRDefault="00770604" w:rsidP="001C7931">
      <w:pPr>
        <w:pStyle w:val="af6"/>
        <w:tabs>
          <w:tab w:val="left" w:pos="993"/>
        </w:tabs>
        <w:spacing w:line="252" w:lineRule="auto"/>
        <w:ind w:left="0" w:firstLine="567"/>
        <w:jc w:val="both"/>
      </w:pPr>
      <w:r>
        <w:t>г) її корисністю</w:t>
      </w:r>
    </w:p>
    <w:p w:rsidR="00EE0F4E" w:rsidRPr="004F4BCC" w:rsidRDefault="00EE0F4E" w:rsidP="001C7931">
      <w:pPr>
        <w:pStyle w:val="af6"/>
        <w:tabs>
          <w:tab w:val="left" w:pos="993"/>
        </w:tabs>
        <w:spacing w:line="252" w:lineRule="auto"/>
        <w:ind w:left="0" w:firstLine="567"/>
        <w:jc w:val="both"/>
        <w:rPr>
          <w:b/>
        </w:rPr>
      </w:pPr>
      <w:r w:rsidRPr="004F4BCC">
        <w:rPr>
          <w:b/>
        </w:rPr>
        <w:t xml:space="preserve">19. Хто вперше розділив два поняття: </w:t>
      </w:r>
      <w:r w:rsidR="00770604">
        <w:rPr>
          <w:b/>
        </w:rPr>
        <w:t>«</w:t>
      </w:r>
      <w:r w:rsidRPr="004F4BCC">
        <w:rPr>
          <w:b/>
        </w:rPr>
        <w:t>споживча цінність</w:t>
      </w:r>
      <w:r w:rsidR="00770604">
        <w:rPr>
          <w:b/>
        </w:rPr>
        <w:t>»</w:t>
      </w:r>
      <w:r w:rsidRPr="004F4BCC">
        <w:rPr>
          <w:b/>
        </w:rPr>
        <w:t xml:space="preserve"> і </w:t>
      </w:r>
      <w:r w:rsidR="00770604">
        <w:rPr>
          <w:b/>
        </w:rPr>
        <w:t>«</w:t>
      </w:r>
      <w:r w:rsidRPr="004F4BCC">
        <w:rPr>
          <w:b/>
        </w:rPr>
        <w:t>мінова цінність</w:t>
      </w:r>
      <w:r w:rsidR="00770604">
        <w:rPr>
          <w:b/>
        </w:rPr>
        <w:t>»</w:t>
      </w:r>
      <w:r w:rsidRPr="004F4BCC">
        <w:rPr>
          <w:b/>
        </w:rPr>
        <w:t xml:space="preserve"> і намагався довести, що друге не визначається першим?</w:t>
      </w:r>
    </w:p>
    <w:p w:rsidR="00770604" w:rsidRDefault="00EE0F4E" w:rsidP="001C7931">
      <w:pPr>
        <w:pStyle w:val="af6"/>
        <w:tabs>
          <w:tab w:val="left" w:pos="993"/>
        </w:tabs>
        <w:spacing w:line="252" w:lineRule="auto"/>
        <w:ind w:left="0" w:firstLine="567"/>
        <w:jc w:val="both"/>
      </w:pPr>
      <w:r w:rsidRPr="004F4BCC">
        <w:t>а) К. Маркс</w:t>
      </w:r>
    </w:p>
    <w:p w:rsidR="00770604" w:rsidRDefault="00EE0F4E" w:rsidP="001C7931">
      <w:pPr>
        <w:pStyle w:val="af6"/>
        <w:tabs>
          <w:tab w:val="left" w:pos="993"/>
        </w:tabs>
        <w:spacing w:line="252" w:lineRule="auto"/>
        <w:ind w:left="0" w:firstLine="567"/>
        <w:jc w:val="both"/>
      </w:pPr>
      <w:r w:rsidRPr="004F4BCC">
        <w:t>б) А. Сміт</w:t>
      </w:r>
    </w:p>
    <w:p w:rsidR="00770604" w:rsidRDefault="00EE0F4E" w:rsidP="001C7931">
      <w:pPr>
        <w:pStyle w:val="af6"/>
        <w:tabs>
          <w:tab w:val="left" w:pos="993"/>
        </w:tabs>
        <w:spacing w:line="252" w:lineRule="auto"/>
        <w:ind w:left="0" w:firstLine="567"/>
        <w:jc w:val="both"/>
      </w:pPr>
      <w:r w:rsidRPr="004F4BCC">
        <w:t>в) Ж.-Б. Сей</w:t>
      </w:r>
    </w:p>
    <w:p w:rsidR="00EE0F4E" w:rsidRPr="004F4BCC" w:rsidRDefault="00770604" w:rsidP="001C7931">
      <w:pPr>
        <w:pStyle w:val="af6"/>
        <w:tabs>
          <w:tab w:val="left" w:pos="993"/>
        </w:tabs>
        <w:spacing w:line="252" w:lineRule="auto"/>
        <w:ind w:left="0" w:firstLine="567"/>
        <w:jc w:val="both"/>
      </w:pPr>
      <w:r>
        <w:t>г) Ксенофонт</w:t>
      </w:r>
    </w:p>
    <w:p w:rsidR="00EE0F4E" w:rsidRPr="004F4BCC" w:rsidRDefault="00EE0F4E" w:rsidP="001C7931">
      <w:pPr>
        <w:pStyle w:val="af6"/>
        <w:tabs>
          <w:tab w:val="left" w:pos="993"/>
        </w:tabs>
        <w:spacing w:line="252" w:lineRule="auto"/>
        <w:ind w:left="0" w:firstLine="567"/>
        <w:jc w:val="both"/>
        <w:rPr>
          <w:b/>
        </w:rPr>
      </w:pPr>
      <w:r w:rsidRPr="004F4BCC">
        <w:rPr>
          <w:b/>
        </w:rPr>
        <w:t>20. Основний твір Адама Сміта має назву ...</w:t>
      </w:r>
    </w:p>
    <w:p w:rsidR="00EE0F4E" w:rsidRPr="004F4BCC" w:rsidRDefault="00EE0F4E" w:rsidP="001C7931">
      <w:pPr>
        <w:pStyle w:val="af6"/>
        <w:tabs>
          <w:tab w:val="left" w:pos="993"/>
        </w:tabs>
        <w:spacing w:line="252" w:lineRule="auto"/>
        <w:ind w:left="0" w:firstLine="567"/>
        <w:jc w:val="both"/>
      </w:pPr>
      <w:r w:rsidRPr="004F4BCC">
        <w:t>а) «Багатство Англії у зовнішній торгівлі, або баланс зовнішньої торгів</w:t>
      </w:r>
      <w:r w:rsidR="00B036CE">
        <w:t>лі як принцип нашого багатства»</w:t>
      </w:r>
    </w:p>
    <w:p w:rsidR="00EE0F4E" w:rsidRPr="004F4BCC" w:rsidRDefault="00EE0F4E" w:rsidP="001C7931">
      <w:pPr>
        <w:pStyle w:val="af6"/>
        <w:tabs>
          <w:tab w:val="left" w:pos="993"/>
        </w:tabs>
        <w:spacing w:line="252" w:lineRule="auto"/>
        <w:ind w:left="0" w:firstLine="567"/>
        <w:jc w:val="both"/>
      </w:pPr>
      <w:r w:rsidRPr="004F4BCC">
        <w:t>б) «Принци</w:t>
      </w:r>
      <w:r w:rsidR="00B036CE">
        <w:t>пи економічної науки»</w:t>
      </w:r>
    </w:p>
    <w:p w:rsidR="00B036CE" w:rsidRDefault="00EE0F4E" w:rsidP="001C7931">
      <w:pPr>
        <w:pStyle w:val="af6"/>
        <w:tabs>
          <w:tab w:val="left" w:pos="993"/>
        </w:tabs>
        <w:spacing w:line="252" w:lineRule="auto"/>
        <w:ind w:left="0" w:firstLine="567"/>
        <w:jc w:val="both"/>
      </w:pPr>
      <w:r w:rsidRPr="004F4BCC">
        <w:t>в) «Дослідження про природу і причини багатства народів»</w:t>
      </w:r>
    </w:p>
    <w:p w:rsidR="00EE0F4E" w:rsidRPr="004F4BCC" w:rsidRDefault="00EE0F4E" w:rsidP="001C7931">
      <w:pPr>
        <w:pStyle w:val="af6"/>
        <w:tabs>
          <w:tab w:val="left" w:pos="993"/>
        </w:tabs>
        <w:spacing w:line="252" w:lineRule="auto"/>
        <w:ind w:left="0" w:firstLine="567"/>
        <w:jc w:val="both"/>
      </w:pPr>
      <w:r w:rsidRPr="004F4BCC">
        <w:t>г) «Капітал»</w:t>
      </w:r>
    </w:p>
    <w:p w:rsidR="00EE0F4E" w:rsidRPr="004F4BCC" w:rsidRDefault="00EE0F4E" w:rsidP="001C7931">
      <w:pPr>
        <w:pStyle w:val="af6"/>
        <w:tabs>
          <w:tab w:val="left" w:pos="993"/>
        </w:tabs>
        <w:spacing w:line="252" w:lineRule="auto"/>
        <w:ind w:left="0" w:firstLine="567"/>
        <w:jc w:val="both"/>
        <w:rPr>
          <w:b/>
        </w:rPr>
      </w:pPr>
      <w:r w:rsidRPr="004F4BCC">
        <w:rPr>
          <w:b/>
        </w:rPr>
        <w:t>21. А. Сміт вважав, що:</w:t>
      </w:r>
    </w:p>
    <w:p w:rsidR="00EE0F4E" w:rsidRPr="004F4BCC" w:rsidRDefault="00EE0F4E" w:rsidP="001C7931">
      <w:pPr>
        <w:pStyle w:val="af6"/>
        <w:tabs>
          <w:tab w:val="left" w:pos="993"/>
        </w:tabs>
        <w:spacing w:line="252" w:lineRule="auto"/>
        <w:ind w:left="0" w:firstLine="567"/>
        <w:jc w:val="both"/>
      </w:pPr>
      <w:r w:rsidRPr="004F4BCC">
        <w:t>а) ціна товару складається з трьох дохо</w:t>
      </w:r>
      <w:r w:rsidR="00B036CE">
        <w:t>дів: прибутку, зарплати і ренти</w:t>
      </w:r>
    </w:p>
    <w:p w:rsidR="00EE0F4E" w:rsidRPr="004F4BCC" w:rsidRDefault="00EE0F4E" w:rsidP="001C7931">
      <w:pPr>
        <w:pStyle w:val="af6"/>
        <w:tabs>
          <w:tab w:val="left" w:pos="993"/>
        </w:tabs>
        <w:spacing w:line="252" w:lineRule="auto"/>
        <w:ind w:left="0" w:firstLine="567"/>
        <w:jc w:val="both"/>
      </w:pPr>
      <w:r w:rsidRPr="004F4BCC">
        <w:t xml:space="preserve">б) чистий дохід дорівнює сукупному доходу за вирахуванням витрат </w:t>
      </w:r>
      <w:r w:rsidR="00B036CE">
        <w:t>на основний капітал</w:t>
      </w:r>
    </w:p>
    <w:p w:rsidR="00EE0F4E" w:rsidRPr="004F4BCC" w:rsidRDefault="00B036CE" w:rsidP="001C7931">
      <w:pPr>
        <w:pStyle w:val="af6"/>
        <w:tabs>
          <w:tab w:val="left" w:pos="993"/>
        </w:tabs>
        <w:spacing w:line="252" w:lineRule="auto"/>
        <w:ind w:left="0" w:firstLine="567"/>
        <w:jc w:val="both"/>
      </w:pPr>
      <w:r>
        <w:t>в) чистий дохід дорівнює нулю</w:t>
      </w:r>
    </w:p>
    <w:p w:rsidR="00EE0F4E" w:rsidRPr="004F4BCC" w:rsidRDefault="00EE0F4E" w:rsidP="001C7931">
      <w:pPr>
        <w:pStyle w:val="af6"/>
        <w:tabs>
          <w:tab w:val="left" w:pos="993"/>
        </w:tabs>
        <w:spacing w:line="252" w:lineRule="auto"/>
        <w:ind w:left="0" w:firstLine="567"/>
        <w:jc w:val="both"/>
      </w:pPr>
      <w:r w:rsidRPr="004F4BCC">
        <w:t>г) чистий дохід р</w:t>
      </w:r>
      <w:r w:rsidR="00B036CE">
        <w:t>озпадається на прибуток і ренту</w:t>
      </w:r>
    </w:p>
    <w:p w:rsidR="00EE0F4E" w:rsidRPr="004F4BCC" w:rsidRDefault="00EE0F4E" w:rsidP="001C7931">
      <w:pPr>
        <w:pStyle w:val="af6"/>
        <w:tabs>
          <w:tab w:val="left" w:pos="993"/>
        </w:tabs>
        <w:spacing w:line="252" w:lineRule="auto"/>
        <w:ind w:left="0" w:firstLine="567"/>
        <w:jc w:val="both"/>
        <w:rPr>
          <w:b/>
        </w:rPr>
      </w:pPr>
      <w:r w:rsidRPr="004F4BCC">
        <w:rPr>
          <w:b/>
        </w:rPr>
        <w:t xml:space="preserve">22. </w:t>
      </w:r>
      <w:r w:rsidR="00B036CE">
        <w:rPr>
          <w:b/>
        </w:rPr>
        <w:t>«</w:t>
      </w:r>
      <w:r w:rsidRPr="004F4BCC">
        <w:rPr>
          <w:b/>
        </w:rPr>
        <w:t>Парадокс води і алмазу</w:t>
      </w:r>
      <w:r w:rsidR="00B036CE">
        <w:rPr>
          <w:b/>
        </w:rPr>
        <w:t>»</w:t>
      </w:r>
      <w:r w:rsidRPr="004F4BCC">
        <w:rPr>
          <w:b/>
        </w:rPr>
        <w:t xml:space="preserve"> виявив:</w:t>
      </w:r>
    </w:p>
    <w:p w:rsidR="00B036CE" w:rsidRDefault="00EE0F4E" w:rsidP="001C7931">
      <w:pPr>
        <w:pStyle w:val="af6"/>
        <w:tabs>
          <w:tab w:val="left" w:pos="993"/>
        </w:tabs>
        <w:spacing w:line="252" w:lineRule="auto"/>
        <w:ind w:left="0" w:firstLine="567"/>
        <w:jc w:val="both"/>
      </w:pPr>
      <w:r w:rsidRPr="004F4BCC">
        <w:t>а) А. Сміт</w:t>
      </w:r>
    </w:p>
    <w:p w:rsidR="00B036CE" w:rsidRDefault="00EE0F4E" w:rsidP="001C7931">
      <w:pPr>
        <w:pStyle w:val="af6"/>
        <w:tabs>
          <w:tab w:val="left" w:pos="993"/>
        </w:tabs>
        <w:spacing w:line="252" w:lineRule="auto"/>
        <w:ind w:left="0" w:firstLine="567"/>
        <w:jc w:val="both"/>
      </w:pPr>
      <w:r w:rsidRPr="004F4BCC">
        <w:t>б) Д. Рікардо</w:t>
      </w:r>
    </w:p>
    <w:p w:rsidR="00B036CE" w:rsidRDefault="00EE0F4E" w:rsidP="001C7931">
      <w:pPr>
        <w:pStyle w:val="af6"/>
        <w:tabs>
          <w:tab w:val="left" w:pos="993"/>
        </w:tabs>
        <w:spacing w:line="252" w:lineRule="auto"/>
        <w:ind w:left="0" w:firstLine="567"/>
        <w:jc w:val="both"/>
      </w:pPr>
      <w:r w:rsidRPr="004F4BCC">
        <w:t>в) П. Буагільбер</w:t>
      </w:r>
    </w:p>
    <w:p w:rsidR="00EE0F4E" w:rsidRPr="004F4BCC" w:rsidRDefault="00B036CE" w:rsidP="001C7931">
      <w:pPr>
        <w:pStyle w:val="af6"/>
        <w:tabs>
          <w:tab w:val="left" w:pos="993"/>
        </w:tabs>
        <w:spacing w:line="252" w:lineRule="auto"/>
        <w:ind w:left="0" w:firstLine="567"/>
        <w:jc w:val="both"/>
      </w:pPr>
      <w:r>
        <w:t>г) А. Маршалл</w:t>
      </w:r>
    </w:p>
    <w:p w:rsidR="00EE0F4E" w:rsidRPr="004F4BCC" w:rsidRDefault="00EE0F4E" w:rsidP="001C7931">
      <w:pPr>
        <w:pStyle w:val="af6"/>
        <w:tabs>
          <w:tab w:val="left" w:pos="993"/>
        </w:tabs>
        <w:spacing w:line="252" w:lineRule="auto"/>
        <w:ind w:left="0" w:firstLine="567"/>
        <w:jc w:val="both"/>
        <w:rPr>
          <w:b/>
        </w:rPr>
      </w:pPr>
      <w:r w:rsidRPr="004F4BCC">
        <w:rPr>
          <w:b/>
        </w:rPr>
        <w:t xml:space="preserve">23. У Золотий Фонд економічної думки увійшли наступні відкриття </w:t>
      </w:r>
      <w:r w:rsidR="00B036CE">
        <w:rPr>
          <w:b/>
        </w:rPr>
        <w:t xml:space="preserve">                 </w:t>
      </w:r>
      <w:r w:rsidRPr="004F4BCC">
        <w:rPr>
          <w:b/>
        </w:rPr>
        <w:t>Д. Рікардо:</w:t>
      </w:r>
    </w:p>
    <w:p w:rsidR="00EE0F4E" w:rsidRPr="004F4BCC" w:rsidRDefault="00EE0F4E" w:rsidP="001C7931">
      <w:pPr>
        <w:pStyle w:val="af6"/>
        <w:tabs>
          <w:tab w:val="left" w:pos="993"/>
        </w:tabs>
        <w:spacing w:line="252" w:lineRule="auto"/>
        <w:ind w:left="0" w:firstLine="567"/>
        <w:jc w:val="both"/>
      </w:pPr>
      <w:r w:rsidRPr="004F4BCC">
        <w:t>а) трудова теорія ва</w:t>
      </w:r>
      <w:r w:rsidR="00B036CE">
        <w:t>ртості та закон народонаселення</w:t>
      </w:r>
      <w:r w:rsidRPr="004F4BCC">
        <w:t xml:space="preserve"> </w:t>
      </w:r>
    </w:p>
    <w:p w:rsidR="00EE0F4E" w:rsidRPr="004F4BCC" w:rsidRDefault="00EE0F4E" w:rsidP="001C7931">
      <w:pPr>
        <w:pStyle w:val="af6"/>
        <w:tabs>
          <w:tab w:val="left" w:pos="993"/>
        </w:tabs>
        <w:spacing w:line="252" w:lineRule="auto"/>
        <w:ind w:left="0" w:firstLine="567"/>
        <w:jc w:val="both"/>
      </w:pPr>
      <w:r w:rsidRPr="004F4BCC">
        <w:t>б) закон р</w:t>
      </w:r>
      <w:r w:rsidR="00B036CE">
        <w:t>инків і трудова теорія вартості</w:t>
      </w:r>
    </w:p>
    <w:p w:rsidR="00EE0F4E" w:rsidRPr="004F4BCC" w:rsidRDefault="00EE0F4E" w:rsidP="001C7931">
      <w:pPr>
        <w:pStyle w:val="af6"/>
        <w:tabs>
          <w:tab w:val="left" w:pos="993"/>
        </w:tabs>
        <w:spacing w:line="252" w:lineRule="auto"/>
        <w:ind w:left="0" w:firstLine="567"/>
        <w:jc w:val="both"/>
      </w:pPr>
      <w:r w:rsidRPr="004F4BCC">
        <w:t>в) принцип порівняльної переваги</w:t>
      </w:r>
      <w:r w:rsidR="00B036CE">
        <w:t xml:space="preserve"> і теорія диференціальної ренти</w:t>
      </w:r>
    </w:p>
    <w:p w:rsidR="00EE0F4E" w:rsidRPr="004F4BCC" w:rsidRDefault="00EE0F4E" w:rsidP="001C7931">
      <w:pPr>
        <w:pStyle w:val="af6"/>
        <w:tabs>
          <w:tab w:val="left" w:pos="993"/>
        </w:tabs>
        <w:spacing w:line="252" w:lineRule="auto"/>
        <w:ind w:left="0" w:firstLine="567"/>
        <w:jc w:val="both"/>
      </w:pPr>
      <w:r w:rsidRPr="004F4BCC">
        <w:t>г) закон ринків</w:t>
      </w:r>
      <w:r w:rsidR="00B036CE">
        <w:t xml:space="preserve"> і принцип порівняльних переваг</w:t>
      </w:r>
    </w:p>
    <w:p w:rsidR="00EE0F4E" w:rsidRPr="004F4BCC" w:rsidRDefault="00EE0F4E" w:rsidP="001C7931">
      <w:pPr>
        <w:pStyle w:val="af6"/>
        <w:tabs>
          <w:tab w:val="left" w:pos="993"/>
        </w:tabs>
        <w:spacing w:line="252" w:lineRule="auto"/>
        <w:ind w:left="0" w:firstLine="567"/>
        <w:jc w:val="both"/>
        <w:rPr>
          <w:b/>
        </w:rPr>
      </w:pPr>
      <w:r w:rsidRPr="004F4BCC">
        <w:rPr>
          <w:b/>
        </w:rPr>
        <w:t>24. Теорія трьох факторів виробництва належить:</w:t>
      </w:r>
    </w:p>
    <w:p w:rsidR="00B036CE" w:rsidRDefault="00EE0F4E" w:rsidP="001C7931">
      <w:pPr>
        <w:pStyle w:val="af6"/>
        <w:tabs>
          <w:tab w:val="left" w:pos="993"/>
        </w:tabs>
        <w:spacing w:line="252" w:lineRule="auto"/>
        <w:ind w:left="0" w:firstLine="567"/>
        <w:jc w:val="both"/>
      </w:pPr>
      <w:r w:rsidRPr="004F4BCC">
        <w:t>а) А.Сміту</w:t>
      </w:r>
    </w:p>
    <w:p w:rsidR="00B036CE" w:rsidRDefault="00EE0F4E" w:rsidP="001C7931">
      <w:pPr>
        <w:pStyle w:val="af6"/>
        <w:tabs>
          <w:tab w:val="left" w:pos="993"/>
        </w:tabs>
        <w:spacing w:line="252" w:lineRule="auto"/>
        <w:ind w:left="0" w:firstLine="567"/>
        <w:jc w:val="both"/>
      </w:pPr>
      <w:r w:rsidRPr="004F4BCC">
        <w:t>б) Ж.-Б. Сею</w:t>
      </w:r>
    </w:p>
    <w:p w:rsidR="00B036CE" w:rsidRDefault="00EE0F4E" w:rsidP="001C7931">
      <w:pPr>
        <w:pStyle w:val="af6"/>
        <w:tabs>
          <w:tab w:val="left" w:pos="993"/>
        </w:tabs>
        <w:spacing w:line="252" w:lineRule="auto"/>
        <w:ind w:left="0" w:firstLine="567"/>
        <w:jc w:val="both"/>
      </w:pPr>
      <w:r w:rsidRPr="004F4BCC">
        <w:t>в) Д. Рікардо</w:t>
      </w:r>
    </w:p>
    <w:p w:rsidR="00EE0F4E" w:rsidRPr="004F4BCC" w:rsidRDefault="00B036CE" w:rsidP="001C7931">
      <w:pPr>
        <w:pStyle w:val="af6"/>
        <w:tabs>
          <w:tab w:val="left" w:pos="993"/>
        </w:tabs>
        <w:spacing w:line="252" w:lineRule="auto"/>
        <w:ind w:left="0" w:firstLine="567"/>
        <w:jc w:val="both"/>
      </w:pPr>
      <w:r>
        <w:t>г) Антуану де Монкретьєном</w:t>
      </w:r>
    </w:p>
    <w:p w:rsidR="00EE0F4E" w:rsidRPr="004F4BCC" w:rsidRDefault="00EE0F4E" w:rsidP="001C7931">
      <w:pPr>
        <w:pStyle w:val="af6"/>
        <w:tabs>
          <w:tab w:val="left" w:pos="993"/>
        </w:tabs>
        <w:spacing w:line="252" w:lineRule="auto"/>
        <w:ind w:left="0" w:firstLine="567"/>
        <w:jc w:val="both"/>
        <w:rPr>
          <w:b/>
        </w:rPr>
      </w:pPr>
      <w:r w:rsidRPr="004F4BCC">
        <w:rPr>
          <w:b/>
        </w:rPr>
        <w:t>25. Т. Мальтус відомий як:</w:t>
      </w:r>
    </w:p>
    <w:p w:rsidR="00EE0F4E" w:rsidRPr="004F4BCC" w:rsidRDefault="00EE0F4E" w:rsidP="001C7931">
      <w:pPr>
        <w:pStyle w:val="af6"/>
        <w:tabs>
          <w:tab w:val="left" w:pos="993"/>
        </w:tabs>
        <w:spacing w:line="252" w:lineRule="auto"/>
        <w:ind w:left="0" w:firstLine="567"/>
        <w:jc w:val="both"/>
      </w:pPr>
      <w:r w:rsidRPr="004F4BCC">
        <w:t>а) автор закону спадної ефе</w:t>
      </w:r>
      <w:r w:rsidR="00B036CE">
        <w:t>ктивності факторів виробництва</w:t>
      </w:r>
    </w:p>
    <w:p w:rsidR="00EE0F4E" w:rsidRPr="004F4BCC" w:rsidRDefault="00B036CE" w:rsidP="001C7931">
      <w:pPr>
        <w:pStyle w:val="af6"/>
        <w:tabs>
          <w:tab w:val="left" w:pos="993"/>
        </w:tabs>
        <w:spacing w:line="252" w:lineRule="auto"/>
        <w:ind w:left="0" w:firstLine="567"/>
        <w:jc w:val="both"/>
      </w:pPr>
      <w:r>
        <w:t>б) критик Д. Рікардо</w:t>
      </w:r>
    </w:p>
    <w:p w:rsidR="00EE0F4E" w:rsidRPr="004F4BCC" w:rsidRDefault="00EE0F4E" w:rsidP="001C7931">
      <w:pPr>
        <w:pStyle w:val="af6"/>
        <w:tabs>
          <w:tab w:val="left" w:pos="993"/>
        </w:tabs>
        <w:spacing w:line="252" w:lineRule="auto"/>
        <w:ind w:left="0" w:firstLine="567"/>
        <w:jc w:val="both"/>
      </w:pPr>
      <w:r w:rsidRPr="004F4BCC">
        <w:t xml:space="preserve">в) автор книги </w:t>
      </w:r>
      <w:r w:rsidR="00B036CE">
        <w:t>«</w:t>
      </w:r>
      <w:r w:rsidRPr="004F4BCC">
        <w:t>Нові початку політичної економії і пода</w:t>
      </w:r>
      <w:r w:rsidR="00B036CE">
        <w:t>ткового обкладення»</w:t>
      </w:r>
    </w:p>
    <w:p w:rsidR="00EE0F4E" w:rsidRPr="004F4BCC" w:rsidRDefault="00EE0F4E" w:rsidP="001C7931">
      <w:pPr>
        <w:pStyle w:val="af6"/>
        <w:tabs>
          <w:tab w:val="left" w:pos="993"/>
        </w:tabs>
        <w:ind w:left="0" w:firstLine="567"/>
        <w:jc w:val="both"/>
      </w:pPr>
      <w:r w:rsidRPr="004F4BCC">
        <w:t>г) автор закону народонаселення.</w:t>
      </w:r>
    </w:p>
    <w:p w:rsidR="00EE0F4E" w:rsidRPr="004F4BCC" w:rsidRDefault="00EE0F4E" w:rsidP="001C7931">
      <w:pPr>
        <w:pStyle w:val="af6"/>
        <w:tabs>
          <w:tab w:val="left" w:pos="993"/>
        </w:tabs>
        <w:ind w:left="0" w:firstLine="567"/>
        <w:jc w:val="both"/>
        <w:rPr>
          <w:b/>
        </w:rPr>
      </w:pPr>
      <w:r w:rsidRPr="004F4BCC">
        <w:rPr>
          <w:b/>
        </w:rPr>
        <w:t>26.</w:t>
      </w:r>
      <w:r w:rsidRPr="004F4BCC">
        <w:rPr>
          <w:b/>
        </w:rPr>
        <w:tab/>
        <w:t>Хто з перелічених економістів є автором теорії додаткової вартості:</w:t>
      </w:r>
    </w:p>
    <w:p w:rsidR="00B036CE" w:rsidRDefault="00EE0F4E" w:rsidP="001C7931">
      <w:pPr>
        <w:pStyle w:val="af6"/>
        <w:tabs>
          <w:tab w:val="left" w:pos="993"/>
        </w:tabs>
        <w:ind w:left="0" w:firstLine="567"/>
        <w:jc w:val="both"/>
      </w:pPr>
      <w:r w:rsidRPr="004F4BCC">
        <w:t>а) Д. Рікардо</w:t>
      </w:r>
    </w:p>
    <w:p w:rsidR="00B036CE" w:rsidRDefault="00EE0F4E" w:rsidP="001C7931">
      <w:pPr>
        <w:pStyle w:val="af6"/>
        <w:tabs>
          <w:tab w:val="left" w:pos="993"/>
        </w:tabs>
        <w:ind w:left="0" w:firstLine="567"/>
        <w:jc w:val="both"/>
      </w:pPr>
      <w:r w:rsidRPr="004F4BCC">
        <w:t>б) А. Сміт</w:t>
      </w:r>
    </w:p>
    <w:p w:rsidR="00B036CE" w:rsidRDefault="00EE0F4E" w:rsidP="001C7931">
      <w:pPr>
        <w:pStyle w:val="af6"/>
        <w:tabs>
          <w:tab w:val="left" w:pos="993"/>
        </w:tabs>
        <w:ind w:left="0" w:firstLine="567"/>
        <w:jc w:val="both"/>
      </w:pPr>
      <w:r w:rsidRPr="004F4BCC">
        <w:t>в) К. Маркс</w:t>
      </w:r>
    </w:p>
    <w:p w:rsidR="00B036CE" w:rsidRDefault="00EE0F4E" w:rsidP="001C7931">
      <w:pPr>
        <w:pStyle w:val="af6"/>
        <w:tabs>
          <w:tab w:val="left" w:pos="993"/>
        </w:tabs>
        <w:ind w:left="0" w:firstLine="567"/>
        <w:jc w:val="both"/>
      </w:pPr>
      <w:r w:rsidRPr="004F4BCC">
        <w:t>г) Д. С. Мілль</w:t>
      </w:r>
    </w:p>
    <w:p w:rsidR="00EE0F4E" w:rsidRPr="004F4BCC" w:rsidRDefault="00B036CE" w:rsidP="001C7931">
      <w:pPr>
        <w:pStyle w:val="af6"/>
        <w:tabs>
          <w:tab w:val="left" w:pos="993"/>
        </w:tabs>
        <w:ind w:left="0" w:firstLine="567"/>
        <w:jc w:val="both"/>
      </w:pPr>
      <w:r>
        <w:t>д) В. Петті</w:t>
      </w:r>
    </w:p>
    <w:p w:rsidR="00EE0F4E" w:rsidRPr="004F4BCC" w:rsidRDefault="00EE0F4E" w:rsidP="001C7931">
      <w:pPr>
        <w:pStyle w:val="af6"/>
        <w:tabs>
          <w:tab w:val="left" w:pos="993"/>
        </w:tabs>
        <w:ind w:left="0" w:firstLine="567"/>
        <w:jc w:val="both"/>
        <w:rPr>
          <w:b/>
        </w:rPr>
      </w:pPr>
      <w:r w:rsidRPr="004F4BCC">
        <w:rPr>
          <w:b/>
        </w:rPr>
        <w:t>27. Що об'єднує старе і нове класичний напрям економічної думки?</w:t>
      </w:r>
    </w:p>
    <w:p w:rsidR="00EE0F4E" w:rsidRPr="004F4BCC" w:rsidRDefault="00EE0F4E" w:rsidP="001C7931">
      <w:pPr>
        <w:pStyle w:val="af6"/>
        <w:tabs>
          <w:tab w:val="left" w:pos="993"/>
        </w:tabs>
        <w:ind w:left="0" w:firstLine="567"/>
        <w:jc w:val="both"/>
      </w:pPr>
      <w:r w:rsidRPr="004F4BCC">
        <w:t xml:space="preserve">а) </w:t>
      </w:r>
      <w:r w:rsidR="00B036CE">
        <w:t>в</w:t>
      </w:r>
      <w:r w:rsidRPr="004F4BCC">
        <w:t>изнання необхідності вивчення поведінки споживача і законів сфери споживання</w:t>
      </w:r>
    </w:p>
    <w:p w:rsidR="00EE0F4E" w:rsidRPr="004F4BCC" w:rsidRDefault="00EE0F4E" w:rsidP="001C7931">
      <w:pPr>
        <w:pStyle w:val="af6"/>
        <w:tabs>
          <w:tab w:val="left" w:pos="993"/>
        </w:tabs>
        <w:ind w:left="0" w:firstLine="567"/>
        <w:jc w:val="both"/>
      </w:pPr>
      <w:r w:rsidRPr="004F4BCC">
        <w:t>б) використання функц</w:t>
      </w:r>
      <w:r w:rsidR="00B036CE">
        <w:t>іонального і графічного аналізу</w:t>
      </w:r>
    </w:p>
    <w:p w:rsidR="00EE0F4E" w:rsidRPr="004F4BCC" w:rsidRDefault="00EE0F4E" w:rsidP="001C7931">
      <w:pPr>
        <w:pStyle w:val="af6"/>
        <w:tabs>
          <w:tab w:val="left" w:pos="993"/>
        </w:tabs>
        <w:ind w:left="0" w:firstLine="567"/>
        <w:jc w:val="both"/>
      </w:pPr>
      <w:r w:rsidRPr="004F4BCC">
        <w:t>в) розробка загальної економіко-математ</w:t>
      </w:r>
      <w:r w:rsidR="00B036CE">
        <w:t>ичної моделі ринкової рівноваги</w:t>
      </w:r>
    </w:p>
    <w:p w:rsidR="00EE0F4E" w:rsidRPr="004F4BCC" w:rsidRDefault="00B036CE" w:rsidP="001C7931">
      <w:pPr>
        <w:pStyle w:val="af6"/>
        <w:tabs>
          <w:tab w:val="left" w:pos="993"/>
        </w:tabs>
        <w:ind w:left="0" w:firstLine="567"/>
        <w:jc w:val="both"/>
      </w:pPr>
      <w:r>
        <w:t>г) розвиток ідей лібералізму</w:t>
      </w:r>
    </w:p>
    <w:p w:rsidR="00EE0F4E" w:rsidRPr="004F4BCC" w:rsidRDefault="00EE0F4E" w:rsidP="001C7931">
      <w:pPr>
        <w:pStyle w:val="af6"/>
        <w:tabs>
          <w:tab w:val="left" w:pos="993"/>
        </w:tabs>
        <w:ind w:left="0" w:firstLine="567"/>
        <w:jc w:val="both"/>
        <w:rPr>
          <w:b/>
        </w:rPr>
      </w:pPr>
      <w:r w:rsidRPr="004F4BCC">
        <w:rPr>
          <w:b/>
        </w:rPr>
        <w:t>28. Одним з важливих відмінностей неокласичного напряму економічної думки від старого класичного напряму є ...</w:t>
      </w:r>
    </w:p>
    <w:p w:rsidR="00EE0F4E" w:rsidRPr="004F4BCC" w:rsidRDefault="00EE0F4E" w:rsidP="001C7931">
      <w:pPr>
        <w:pStyle w:val="af6"/>
        <w:tabs>
          <w:tab w:val="left" w:pos="993"/>
        </w:tabs>
        <w:ind w:left="0" w:firstLine="567"/>
        <w:jc w:val="both"/>
      </w:pPr>
      <w:r w:rsidRPr="004F4BCC">
        <w:t>а) застосування аналітичного методу дослідження, б) ро</w:t>
      </w:r>
      <w:r w:rsidR="00B036CE">
        <w:t>звиток трудової теорії вартості</w:t>
      </w:r>
    </w:p>
    <w:p w:rsidR="00EE0F4E" w:rsidRPr="004F4BCC" w:rsidRDefault="00EE0F4E" w:rsidP="001C7931">
      <w:pPr>
        <w:pStyle w:val="af6"/>
        <w:tabs>
          <w:tab w:val="left" w:pos="993"/>
        </w:tabs>
        <w:ind w:left="0" w:firstLine="567"/>
        <w:jc w:val="both"/>
      </w:pPr>
      <w:r w:rsidRPr="004F4BCC">
        <w:t>в) розв</w:t>
      </w:r>
      <w:r w:rsidR="00B036CE">
        <w:t>иток методів граничного аналізу</w:t>
      </w:r>
    </w:p>
    <w:p w:rsidR="00EE0F4E" w:rsidRPr="004F4BCC" w:rsidRDefault="00EE0F4E" w:rsidP="001C7931">
      <w:pPr>
        <w:pStyle w:val="af6"/>
        <w:tabs>
          <w:tab w:val="left" w:pos="993"/>
        </w:tabs>
        <w:ind w:left="0" w:firstLine="567"/>
        <w:jc w:val="both"/>
      </w:pPr>
      <w:r w:rsidRPr="004F4BCC">
        <w:t>г) створення концепції саморег</w:t>
      </w:r>
      <w:r w:rsidR="00B036CE">
        <w:t>ульованої ринкової економіки</w:t>
      </w:r>
    </w:p>
    <w:p w:rsidR="00EE0F4E" w:rsidRPr="004F4BCC" w:rsidRDefault="00EE0F4E" w:rsidP="001C7931">
      <w:pPr>
        <w:pStyle w:val="af6"/>
        <w:tabs>
          <w:tab w:val="left" w:pos="993"/>
        </w:tabs>
        <w:ind w:left="0" w:firstLine="567"/>
        <w:jc w:val="both"/>
        <w:rPr>
          <w:b/>
        </w:rPr>
      </w:pPr>
      <w:r w:rsidRPr="004F4BCC">
        <w:rPr>
          <w:b/>
        </w:rPr>
        <w:t>29.</w:t>
      </w:r>
      <w:r w:rsidRPr="004F4BCC">
        <w:rPr>
          <w:b/>
        </w:rPr>
        <w:tab/>
        <w:t>Хто обґрунтував історичний метод у дослідженні історії економіки:</w:t>
      </w:r>
    </w:p>
    <w:p w:rsidR="00B036CE" w:rsidRDefault="00B036CE" w:rsidP="001C7931">
      <w:pPr>
        <w:pStyle w:val="af6"/>
        <w:tabs>
          <w:tab w:val="left" w:pos="993"/>
        </w:tabs>
        <w:ind w:left="0" w:firstLine="567"/>
        <w:jc w:val="both"/>
      </w:pPr>
      <w:r>
        <w:t>а) Ф. Лист</w:t>
      </w:r>
      <w:r w:rsidR="00EE0F4E" w:rsidRPr="004F4BCC">
        <w:t xml:space="preserve">    </w:t>
      </w:r>
    </w:p>
    <w:p w:rsidR="00B036CE" w:rsidRDefault="00EE0F4E" w:rsidP="001C7931">
      <w:pPr>
        <w:pStyle w:val="af6"/>
        <w:tabs>
          <w:tab w:val="left" w:pos="993"/>
        </w:tabs>
        <w:ind w:left="0" w:firstLine="567"/>
        <w:jc w:val="both"/>
      </w:pPr>
      <w:r w:rsidRPr="004F4BCC">
        <w:t>б) К. Бюхер</w:t>
      </w:r>
    </w:p>
    <w:p w:rsidR="00B036CE" w:rsidRDefault="00EE0F4E" w:rsidP="001C7931">
      <w:pPr>
        <w:pStyle w:val="af6"/>
        <w:tabs>
          <w:tab w:val="left" w:pos="993"/>
        </w:tabs>
        <w:ind w:left="0" w:firstLine="567"/>
        <w:jc w:val="both"/>
      </w:pPr>
      <w:r w:rsidRPr="004F4BCC">
        <w:t>в) К. Маркс</w:t>
      </w:r>
    </w:p>
    <w:p w:rsidR="00B036CE" w:rsidRDefault="00EE0F4E" w:rsidP="001C7931">
      <w:pPr>
        <w:pStyle w:val="af6"/>
        <w:tabs>
          <w:tab w:val="left" w:pos="993"/>
        </w:tabs>
        <w:ind w:left="0" w:firstLine="567"/>
        <w:jc w:val="both"/>
      </w:pPr>
      <w:r w:rsidRPr="004F4BCC">
        <w:t>г) В. Ленін</w:t>
      </w:r>
    </w:p>
    <w:p w:rsidR="00EE0F4E" w:rsidRPr="004F4BCC" w:rsidRDefault="00B036CE" w:rsidP="001C7931">
      <w:pPr>
        <w:pStyle w:val="af6"/>
        <w:tabs>
          <w:tab w:val="left" w:pos="993"/>
        </w:tabs>
        <w:ind w:left="0" w:firstLine="567"/>
        <w:jc w:val="both"/>
      </w:pPr>
      <w:r>
        <w:t>д) В. Рошер</w:t>
      </w:r>
    </w:p>
    <w:p w:rsidR="00EE0F4E" w:rsidRPr="004F4BCC" w:rsidRDefault="00EE0F4E" w:rsidP="001C7931">
      <w:pPr>
        <w:pStyle w:val="af6"/>
        <w:tabs>
          <w:tab w:val="left" w:pos="993"/>
        </w:tabs>
        <w:ind w:left="0" w:firstLine="567"/>
        <w:jc w:val="both"/>
        <w:rPr>
          <w:b/>
        </w:rPr>
      </w:pPr>
      <w:r w:rsidRPr="004F4BCC">
        <w:rPr>
          <w:b/>
        </w:rPr>
        <w:t>30.</w:t>
      </w:r>
      <w:r w:rsidRPr="004F4BCC">
        <w:rPr>
          <w:b/>
        </w:rPr>
        <w:tab/>
        <w:t>Який метод дослідження економічної теорії маржиналізму є основним:</w:t>
      </w:r>
    </w:p>
    <w:p w:rsidR="00B036CE" w:rsidRDefault="00EE0F4E" w:rsidP="001C7931">
      <w:pPr>
        <w:pStyle w:val="af6"/>
        <w:tabs>
          <w:tab w:val="left" w:pos="993"/>
        </w:tabs>
        <w:ind w:left="0" w:firstLine="567"/>
        <w:jc w:val="both"/>
      </w:pPr>
      <w:r w:rsidRPr="004F4BCC">
        <w:t>а) кількісний</w:t>
      </w:r>
    </w:p>
    <w:p w:rsidR="00B036CE" w:rsidRDefault="00EE0F4E" w:rsidP="001C7931">
      <w:pPr>
        <w:pStyle w:val="af6"/>
        <w:tabs>
          <w:tab w:val="left" w:pos="993"/>
        </w:tabs>
        <w:ind w:left="0" w:firstLine="567"/>
        <w:jc w:val="both"/>
      </w:pPr>
      <w:r w:rsidRPr="004F4BCC">
        <w:t>б) статистичний</w:t>
      </w:r>
    </w:p>
    <w:p w:rsidR="00B036CE" w:rsidRDefault="00EE0F4E" w:rsidP="001C7931">
      <w:pPr>
        <w:pStyle w:val="af6"/>
        <w:tabs>
          <w:tab w:val="left" w:pos="993"/>
        </w:tabs>
        <w:ind w:left="0" w:firstLine="567"/>
        <w:jc w:val="both"/>
      </w:pPr>
      <w:r w:rsidRPr="004F4BCC">
        <w:t>в) математичного аналізу економічних явищ та процесів</w:t>
      </w:r>
    </w:p>
    <w:p w:rsidR="00B036CE" w:rsidRDefault="00EE0F4E" w:rsidP="001C7931">
      <w:pPr>
        <w:pStyle w:val="af6"/>
        <w:tabs>
          <w:tab w:val="left" w:pos="993"/>
        </w:tabs>
        <w:ind w:left="0" w:firstLine="567"/>
        <w:jc w:val="both"/>
      </w:pPr>
      <w:r w:rsidRPr="004F4BCC">
        <w:t>г) історичний</w:t>
      </w:r>
    </w:p>
    <w:p w:rsidR="00EE0F4E" w:rsidRPr="004F4BCC" w:rsidRDefault="00EE0F4E" w:rsidP="001C7931">
      <w:pPr>
        <w:pStyle w:val="af6"/>
        <w:tabs>
          <w:tab w:val="left" w:pos="993"/>
        </w:tabs>
        <w:ind w:left="0" w:firstLine="567"/>
        <w:jc w:val="both"/>
      </w:pPr>
      <w:r w:rsidRPr="004F4BCC">
        <w:t>д) емпіричний?</w:t>
      </w:r>
    </w:p>
    <w:p w:rsidR="00EE0F4E" w:rsidRPr="004F4BCC" w:rsidRDefault="00EE0F4E" w:rsidP="001C7931">
      <w:pPr>
        <w:pStyle w:val="af6"/>
        <w:tabs>
          <w:tab w:val="left" w:pos="993"/>
        </w:tabs>
        <w:ind w:left="0" w:firstLine="567"/>
        <w:jc w:val="both"/>
        <w:rPr>
          <w:b/>
        </w:rPr>
      </w:pPr>
      <w:r w:rsidRPr="004F4BCC">
        <w:rPr>
          <w:b/>
        </w:rPr>
        <w:t>31. Основи теорії попиту та пропозиції на товарних ринках, еластичності були розроблені:</w:t>
      </w:r>
    </w:p>
    <w:p w:rsidR="00B036CE" w:rsidRDefault="00EE0F4E" w:rsidP="00C24CFC">
      <w:pPr>
        <w:pStyle w:val="af6"/>
        <w:tabs>
          <w:tab w:val="left" w:pos="993"/>
        </w:tabs>
        <w:spacing w:line="216" w:lineRule="auto"/>
        <w:ind w:left="0" w:firstLine="567"/>
        <w:jc w:val="both"/>
      </w:pPr>
      <w:r w:rsidRPr="004F4BCC">
        <w:t>а) А. Смітом</w:t>
      </w:r>
    </w:p>
    <w:p w:rsidR="00B036CE" w:rsidRDefault="00EE0F4E" w:rsidP="00C24CFC">
      <w:pPr>
        <w:pStyle w:val="af6"/>
        <w:tabs>
          <w:tab w:val="left" w:pos="993"/>
        </w:tabs>
        <w:spacing w:line="216" w:lineRule="auto"/>
        <w:ind w:left="0" w:firstLine="567"/>
        <w:jc w:val="both"/>
      </w:pPr>
      <w:r w:rsidRPr="004F4BCC">
        <w:t>б) К. Марксом</w:t>
      </w:r>
    </w:p>
    <w:p w:rsidR="00B036CE" w:rsidRDefault="00EE0F4E" w:rsidP="00C24CFC">
      <w:pPr>
        <w:pStyle w:val="af6"/>
        <w:tabs>
          <w:tab w:val="left" w:pos="993"/>
        </w:tabs>
        <w:spacing w:line="216" w:lineRule="auto"/>
        <w:ind w:left="0" w:firstLine="567"/>
        <w:jc w:val="both"/>
      </w:pPr>
      <w:r w:rsidRPr="004F4BCC">
        <w:t>в) Л. Вальрасом</w:t>
      </w:r>
    </w:p>
    <w:p w:rsidR="00EE0F4E" w:rsidRPr="004F4BCC" w:rsidRDefault="00EE0F4E" w:rsidP="00C24CFC">
      <w:pPr>
        <w:pStyle w:val="af6"/>
        <w:tabs>
          <w:tab w:val="left" w:pos="993"/>
        </w:tabs>
        <w:spacing w:line="216" w:lineRule="auto"/>
        <w:ind w:left="0" w:firstLine="567"/>
        <w:jc w:val="both"/>
      </w:pPr>
      <w:r w:rsidRPr="004F4BCC">
        <w:t>г)</w:t>
      </w:r>
      <w:r w:rsidR="00B036CE">
        <w:t xml:space="preserve"> А. Маршаллом</w:t>
      </w:r>
    </w:p>
    <w:p w:rsidR="00EE0F4E" w:rsidRPr="004F4BCC" w:rsidRDefault="00EE0F4E" w:rsidP="00C24CFC">
      <w:pPr>
        <w:pStyle w:val="af6"/>
        <w:tabs>
          <w:tab w:val="left" w:pos="993"/>
        </w:tabs>
        <w:spacing w:line="216" w:lineRule="auto"/>
        <w:ind w:left="0" w:firstLine="567"/>
        <w:jc w:val="both"/>
        <w:rPr>
          <w:b/>
        </w:rPr>
      </w:pPr>
      <w:r w:rsidRPr="004F4BCC">
        <w:rPr>
          <w:b/>
        </w:rPr>
        <w:t>32.</w:t>
      </w:r>
      <w:r w:rsidRPr="004F4BCC">
        <w:rPr>
          <w:b/>
        </w:rPr>
        <w:tab/>
        <w:t>Хто був засновником  німецької  альтернативної  школи в Німеччині:</w:t>
      </w:r>
    </w:p>
    <w:p w:rsidR="00B036CE" w:rsidRDefault="00EE0F4E" w:rsidP="00C24CFC">
      <w:pPr>
        <w:pStyle w:val="af6"/>
        <w:tabs>
          <w:tab w:val="left" w:pos="993"/>
        </w:tabs>
        <w:spacing w:line="216" w:lineRule="auto"/>
        <w:ind w:left="0" w:firstLine="567"/>
        <w:jc w:val="both"/>
      </w:pPr>
      <w:r w:rsidRPr="004F4BCC">
        <w:t>а) К. Бюхер</w:t>
      </w:r>
    </w:p>
    <w:p w:rsidR="00B036CE" w:rsidRDefault="00EE0F4E" w:rsidP="00C24CFC">
      <w:pPr>
        <w:pStyle w:val="af6"/>
        <w:tabs>
          <w:tab w:val="left" w:pos="993"/>
        </w:tabs>
        <w:spacing w:line="216" w:lineRule="auto"/>
        <w:ind w:left="0" w:firstLine="567"/>
        <w:jc w:val="both"/>
      </w:pPr>
      <w:r w:rsidRPr="004F4BCC">
        <w:t>б) Ф. Ліст</w:t>
      </w:r>
    </w:p>
    <w:p w:rsidR="00B036CE" w:rsidRDefault="00EE0F4E" w:rsidP="00C24CFC">
      <w:pPr>
        <w:pStyle w:val="af6"/>
        <w:tabs>
          <w:tab w:val="left" w:pos="993"/>
        </w:tabs>
        <w:spacing w:line="216" w:lineRule="auto"/>
        <w:ind w:left="0" w:firstLine="567"/>
        <w:jc w:val="both"/>
      </w:pPr>
      <w:r w:rsidRPr="004F4BCC">
        <w:t>в) В. Рошер</w:t>
      </w:r>
    </w:p>
    <w:p w:rsidR="00B036CE" w:rsidRDefault="00EE0F4E" w:rsidP="00C24CFC">
      <w:pPr>
        <w:pStyle w:val="af6"/>
        <w:tabs>
          <w:tab w:val="left" w:pos="993"/>
        </w:tabs>
        <w:spacing w:line="216" w:lineRule="auto"/>
        <w:ind w:left="0" w:firstLine="567"/>
        <w:jc w:val="both"/>
      </w:pPr>
      <w:r w:rsidRPr="004F4BCC">
        <w:t>г) М. Вебер</w:t>
      </w:r>
    </w:p>
    <w:p w:rsidR="00B036CE" w:rsidRDefault="00EE0F4E" w:rsidP="00C24CFC">
      <w:pPr>
        <w:pStyle w:val="af6"/>
        <w:tabs>
          <w:tab w:val="left" w:pos="993"/>
        </w:tabs>
        <w:spacing w:line="216" w:lineRule="auto"/>
        <w:ind w:left="0" w:firstLine="567"/>
        <w:jc w:val="both"/>
      </w:pPr>
      <w:r w:rsidRPr="004F4BCC">
        <w:t>д) К. Книс</w:t>
      </w:r>
    </w:p>
    <w:p w:rsidR="00EE0F4E" w:rsidRPr="004F4BCC" w:rsidRDefault="00EE0F4E" w:rsidP="001C7931">
      <w:pPr>
        <w:pStyle w:val="af6"/>
        <w:tabs>
          <w:tab w:val="left" w:pos="993"/>
        </w:tabs>
        <w:ind w:left="0" w:firstLine="567"/>
        <w:jc w:val="both"/>
      </w:pPr>
      <w:r w:rsidRPr="004F4BCC">
        <w:t>е) Г. Госсен?</w:t>
      </w:r>
    </w:p>
    <w:p w:rsidR="00EE0F4E" w:rsidRPr="004F4BCC" w:rsidRDefault="00EE0F4E" w:rsidP="001C7931">
      <w:pPr>
        <w:pStyle w:val="af6"/>
        <w:tabs>
          <w:tab w:val="left" w:pos="993"/>
        </w:tabs>
        <w:ind w:left="0" w:firstLine="567"/>
        <w:jc w:val="both"/>
        <w:rPr>
          <w:b/>
        </w:rPr>
      </w:pPr>
      <w:r w:rsidRPr="004F4BCC">
        <w:rPr>
          <w:b/>
        </w:rPr>
        <w:t>33.</w:t>
      </w:r>
      <w:r w:rsidRPr="004F4BCC">
        <w:rPr>
          <w:b/>
        </w:rPr>
        <w:tab/>
        <w:t>До представників англійської школи маржиналізму належать:</w:t>
      </w:r>
    </w:p>
    <w:p w:rsidR="00B036CE" w:rsidRDefault="00EE0F4E" w:rsidP="001C7931">
      <w:pPr>
        <w:pStyle w:val="af6"/>
        <w:tabs>
          <w:tab w:val="left" w:pos="993"/>
        </w:tabs>
        <w:ind w:left="0" w:firstLine="567"/>
        <w:jc w:val="both"/>
      </w:pPr>
      <w:r w:rsidRPr="004F4BCC">
        <w:t>а) Л. Вальрас</w:t>
      </w:r>
    </w:p>
    <w:p w:rsidR="00B036CE" w:rsidRDefault="00EE0F4E" w:rsidP="001C7931">
      <w:pPr>
        <w:pStyle w:val="af6"/>
        <w:tabs>
          <w:tab w:val="left" w:pos="993"/>
        </w:tabs>
        <w:ind w:left="0" w:firstLine="567"/>
        <w:jc w:val="both"/>
      </w:pPr>
      <w:r w:rsidRPr="004F4BCC">
        <w:t>б) Дж. Б. Кларк</w:t>
      </w:r>
    </w:p>
    <w:p w:rsidR="00B036CE" w:rsidRDefault="00EE0F4E" w:rsidP="001C7931">
      <w:pPr>
        <w:pStyle w:val="af6"/>
        <w:tabs>
          <w:tab w:val="left" w:pos="993"/>
        </w:tabs>
        <w:ind w:left="0" w:firstLine="567"/>
        <w:jc w:val="both"/>
      </w:pPr>
      <w:r w:rsidRPr="004F4BCC">
        <w:t>в) А. Маршалл</w:t>
      </w:r>
    </w:p>
    <w:p w:rsidR="00B036CE" w:rsidRDefault="00EE0F4E" w:rsidP="001C7931">
      <w:pPr>
        <w:pStyle w:val="af6"/>
        <w:tabs>
          <w:tab w:val="left" w:pos="993"/>
        </w:tabs>
        <w:ind w:left="0" w:firstLine="567"/>
        <w:jc w:val="both"/>
      </w:pPr>
      <w:r w:rsidRPr="004F4BCC">
        <w:t>г) К. Менгер</w:t>
      </w:r>
    </w:p>
    <w:p w:rsidR="00EE0F4E" w:rsidRPr="004F4BCC" w:rsidRDefault="00EE0F4E" w:rsidP="001C7931">
      <w:pPr>
        <w:pStyle w:val="af6"/>
        <w:tabs>
          <w:tab w:val="left" w:pos="993"/>
        </w:tabs>
        <w:ind w:left="0" w:firstLine="567"/>
        <w:jc w:val="both"/>
      </w:pPr>
      <w:r w:rsidRPr="004F4BCC">
        <w:t>д) Ф. Візер</w:t>
      </w:r>
    </w:p>
    <w:p w:rsidR="00EE0F4E" w:rsidRPr="004F4BCC" w:rsidRDefault="00EE0F4E" w:rsidP="001C7931">
      <w:pPr>
        <w:tabs>
          <w:tab w:val="left" w:pos="993"/>
        </w:tabs>
        <w:ind w:firstLine="567"/>
        <w:jc w:val="both"/>
        <w:rPr>
          <w:b/>
        </w:rPr>
      </w:pPr>
      <w:r w:rsidRPr="004F4BCC">
        <w:rPr>
          <w:b/>
        </w:rPr>
        <w:t>34. А. Маршалл відомий як:</w:t>
      </w:r>
    </w:p>
    <w:p w:rsidR="00EE0F4E" w:rsidRPr="004F4BCC" w:rsidRDefault="00EE0F4E" w:rsidP="001C7931">
      <w:pPr>
        <w:pStyle w:val="af6"/>
        <w:tabs>
          <w:tab w:val="left" w:pos="993"/>
        </w:tabs>
        <w:ind w:left="0" w:firstLine="567"/>
        <w:jc w:val="both"/>
      </w:pPr>
      <w:r w:rsidRPr="004F4BCC">
        <w:t>а) автор</w:t>
      </w:r>
      <w:r w:rsidR="00B036CE">
        <w:t xml:space="preserve"> концепції «економічної людини»</w:t>
      </w:r>
    </w:p>
    <w:p w:rsidR="00EE0F4E" w:rsidRPr="004F4BCC" w:rsidRDefault="00EE0F4E" w:rsidP="001C7931">
      <w:pPr>
        <w:pStyle w:val="af6"/>
        <w:tabs>
          <w:tab w:val="left" w:pos="993"/>
        </w:tabs>
        <w:ind w:left="0" w:firstLine="567"/>
        <w:jc w:val="both"/>
      </w:pPr>
      <w:r w:rsidRPr="004F4BCC">
        <w:t>б) автор твору «Загальна теорія зайнятості, відсотка і грошей»</w:t>
      </w:r>
    </w:p>
    <w:p w:rsidR="00EE0F4E" w:rsidRPr="004F4BCC" w:rsidRDefault="00EE0F4E" w:rsidP="001C7931">
      <w:pPr>
        <w:pStyle w:val="af6"/>
        <w:tabs>
          <w:tab w:val="left" w:pos="993"/>
        </w:tabs>
        <w:ind w:left="0" w:firstLine="567"/>
        <w:jc w:val="both"/>
      </w:pPr>
      <w:r w:rsidRPr="004F4BCC">
        <w:t>в) вчений, який заклав</w:t>
      </w:r>
      <w:r w:rsidR="00B036CE">
        <w:t xml:space="preserve"> основи сучасної мікроекономіки</w:t>
      </w:r>
    </w:p>
    <w:p w:rsidR="00EE0F4E" w:rsidRPr="004F4BCC" w:rsidRDefault="00EE0F4E" w:rsidP="001C7931">
      <w:pPr>
        <w:pStyle w:val="af6"/>
        <w:tabs>
          <w:tab w:val="left" w:pos="993"/>
        </w:tabs>
        <w:ind w:left="0" w:firstLine="567"/>
        <w:jc w:val="both"/>
      </w:pPr>
      <w:r w:rsidRPr="004F4BCC">
        <w:t>г) вчений, який заклав ос</w:t>
      </w:r>
      <w:r w:rsidR="00B036CE">
        <w:t>нови сучасної макроекономіки</w:t>
      </w:r>
    </w:p>
    <w:p w:rsidR="00EE0F4E" w:rsidRPr="004F4BCC" w:rsidRDefault="00EE0F4E" w:rsidP="001C7931">
      <w:pPr>
        <w:pStyle w:val="af6"/>
        <w:tabs>
          <w:tab w:val="left" w:pos="993"/>
        </w:tabs>
        <w:ind w:left="0" w:firstLine="567"/>
        <w:jc w:val="both"/>
        <w:rPr>
          <w:b/>
        </w:rPr>
      </w:pPr>
      <w:r w:rsidRPr="004F4BCC">
        <w:rPr>
          <w:b/>
        </w:rPr>
        <w:t xml:space="preserve">35. Хто ввів поняття </w:t>
      </w:r>
      <w:r w:rsidR="00B036CE">
        <w:rPr>
          <w:b/>
        </w:rPr>
        <w:t>«</w:t>
      </w:r>
      <w:r w:rsidRPr="004F4BCC">
        <w:rPr>
          <w:b/>
        </w:rPr>
        <w:t>ціна виробника</w:t>
      </w:r>
      <w:r w:rsidR="00B036CE">
        <w:rPr>
          <w:b/>
        </w:rPr>
        <w:t>»</w:t>
      </w:r>
      <w:r w:rsidRPr="004F4BCC">
        <w:rPr>
          <w:b/>
        </w:rPr>
        <w:t xml:space="preserve"> і </w:t>
      </w:r>
      <w:r w:rsidR="00B036CE">
        <w:rPr>
          <w:b/>
        </w:rPr>
        <w:t>«</w:t>
      </w:r>
      <w:r w:rsidRPr="004F4BCC">
        <w:rPr>
          <w:b/>
        </w:rPr>
        <w:t>ціна споживача</w:t>
      </w:r>
      <w:r w:rsidR="00B036CE">
        <w:rPr>
          <w:b/>
        </w:rPr>
        <w:t>»</w:t>
      </w:r>
      <w:r w:rsidRPr="004F4BCC">
        <w:rPr>
          <w:b/>
        </w:rPr>
        <w:t>?</w:t>
      </w:r>
    </w:p>
    <w:p w:rsidR="00B036CE" w:rsidRDefault="00EE0F4E" w:rsidP="001C7931">
      <w:pPr>
        <w:pStyle w:val="af6"/>
        <w:tabs>
          <w:tab w:val="left" w:pos="993"/>
        </w:tabs>
        <w:ind w:left="0" w:firstLine="567"/>
        <w:jc w:val="both"/>
      </w:pPr>
      <w:r w:rsidRPr="004F4BCC">
        <w:t>а) А. Сміт</w:t>
      </w:r>
    </w:p>
    <w:p w:rsidR="00B036CE" w:rsidRDefault="00EE0F4E" w:rsidP="001C7931">
      <w:pPr>
        <w:pStyle w:val="af6"/>
        <w:tabs>
          <w:tab w:val="left" w:pos="993"/>
        </w:tabs>
        <w:ind w:left="0" w:firstLine="567"/>
        <w:jc w:val="both"/>
      </w:pPr>
      <w:r w:rsidRPr="004F4BCC">
        <w:t>б) А. Тюрго</w:t>
      </w:r>
    </w:p>
    <w:p w:rsidR="00B036CE" w:rsidRDefault="00EE0F4E" w:rsidP="001C7931">
      <w:pPr>
        <w:pStyle w:val="af6"/>
        <w:tabs>
          <w:tab w:val="left" w:pos="993"/>
        </w:tabs>
        <w:ind w:left="0" w:firstLine="567"/>
        <w:jc w:val="both"/>
      </w:pPr>
      <w:r w:rsidRPr="004F4BCC">
        <w:t>в) Аристотель</w:t>
      </w:r>
    </w:p>
    <w:p w:rsidR="00EE0F4E" w:rsidRPr="004F4BCC" w:rsidRDefault="00EE0F4E" w:rsidP="001C7931">
      <w:pPr>
        <w:pStyle w:val="af6"/>
        <w:tabs>
          <w:tab w:val="left" w:pos="993"/>
        </w:tabs>
        <w:ind w:left="0" w:firstLine="567"/>
        <w:jc w:val="both"/>
      </w:pPr>
      <w:r w:rsidRPr="004F4BCC">
        <w:t>г) А. Маршалл.</w:t>
      </w:r>
    </w:p>
    <w:p w:rsidR="00EE0F4E" w:rsidRPr="00B036CE" w:rsidRDefault="00EE0F4E" w:rsidP="00667B0F">
      <w:pPr>
        <w:pStyle w:val="af6"/>
        <w:ind w:left="0" w:firstLine="567"/>
        <w:jc w:val="both"/>
        <w:rPr>
          <w:sz w:val="20"/>
        </w:rPr>
      </w:pPr>
    </w:p>
    <w:p w:rsidR="00EE0F4E" w:rsidRPr="004F4BCC" w:rsidRDefault="00EE0F4E" w:rsidP="00301D31">
      <w:pPr>
        <w:pStyle w:val="af6"/>
        <w:spacing w:after="60"/>
        <w:ind w:left="0"/>
        <w:contextualSpacing w:val="0"/>
        <w:jc w:val="center"/>
        <w:rPr>
          <w:b/>
        </w:rPr>
      </w:pPr>
      <w:r w:rsidRPr="004F4BCC">
        <w:rPr>
          <w:b/>
        </w:rPr>
        <w:t>Визначте, яке з положень правильне, а яке помилкове. Відповідь обґрунтуйте</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 xml:space="preserve">Під поняттям </w:t>
      </w:r>
      <w:r w:rsidR="00B036CE">
        <w:t>«</w:t>
      </w:r>
      <w:r w:rsidRPr="004F4BCC">
        <w:t>економіка</w:t>
      </w:r>
      <w:r w:rsidR="00B036CE">
        <w:t>»</w:t>
      </w:r>
      <w:r w:rsidRPr="004F4BCC">
        <w:t xml:space="preserve"> Аристотель розумів процес пов'язаний із нагромадженням грошового (лихварство) та торговельного капіталів.</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 xml:space="preserve">Платон уперше застосував термін </w:t>
      </w:r>
      <w:r w:rsidR="00B036CE">
        <w:t>«</w:t>
      </w:r>
      <w:r w:rsidRPr="004F4BCC">
        <w:t>економія</w:t>
      </w:r>
      <w:r w:rsidR="00B036CE">
        <w:t>»</w:t>
      </w:r>
      <w:r w:rsidRPr="004F4BCC">
        <w:t>.</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Основною формою організації сільськогосподарського виробництва у Стародавньому Римі була рабовласницька вілла.</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 xml:space="preserve">Економічний трактат </w:t>
      </w:r>
      <w:r w:rsidR="00B036CE">
        <w:t>«</w:t>
      </w:r>
      <w:r w:rsidRPr="004F4BCC">
        <w:t>Артхашастра</w:t>
      </w:r>
      <w:r w:rsidR="00B036CE">
        <w:t>»</w:t>
      </w:r>
      <w:r w:rsidRPr="004F4BCC">
        <w:t xml:space="preserve"> – пам'ятка ідей Конфуція. </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 xml:space="preserve">Відомий твір Святого Аврелія Августина мав назву </w:t>
      </w:r>
      <w:r w:rsidR="00B036CE">
        <w:t>«</w:t>
      </w:r>
      <w:r w:rsidRPr="004F4BCC">
        <w:t>Сповідь</w:t>
      </w:r>
      <w:r w:rsidR="00B036CE">
        <w:t>»</w:t>
      </w:r>
      <w:r w:rsidRPr="004F4BCC">
        <w:t>.</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В економічній літературі  в  розвитку меркантилізму як  теорії й економічної політики розрізняють три історичних етапи.</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Для раннього меркантилізму</w:t>
      </w:r>
      <w:r w:rsidR="00B036CE">
        <w:t xml:space="preserve"> була характерною теорія актив</w:t>
      </w:r>
      <w:r w:rsidRPr="004F4BCC">
        <w:t>ного грошового балансу та утвердження монетарної системи.</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Для пізнього або зрілого меркантилізму стала характерною теорія активного балансу зовнішньої торгівлі та утвердження мануфактурної системи.</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В основі концепцій раннього та пізнього меркантилізму є єдиний основний напрямок економічного розвитку країни, який полягає в тому, що єдиним справжнім багатством є сільське господарство.</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У період розвитку пізнього меркантилізму як засіб для забезпечення більшого розвитку експорту активно розвивалася політика протекціонізму.</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К. Маркс був представником німецької історичної школи.</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Метод дослідження німецької альтернативної школи політичної економії – історичний.</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Представники старої історичної школи – К. Бюхер, М. Вебер.</w:t>
      </w:r>
    </w:p>
    <w:p w:rsidR="00EE0F4E" w:rsidRPr="004F4BCC" w:rsidRDefault="00EE0F4E" w:rsidP="001A7CDD">
      <w:pPr>
        <w:pStyle w:val="af6"/>
        <w:widowControl w:val="0"/>
        <w:numPr>
          <w:ilvl w:val="0"/>
          <w:numId w:val="61"/>
        </w:numPr>
        <w:tabs>
          <w:tab w:val="left" w:pos="993"/>
        </w:tabs>
        <w:autoSpaceDE w:val="0"/>
        <w:autoSpaceDN w:val="0"/>
        <w:ind w:left="0" w:firstLine="567"/>
        <w:contextualSpacing w:val="0"/>
        <w:jc w:val="both"/>
      </w:pPr>
      <w:r w:rsidRPr="004F4BCC">
        <w:t>Засновником теорії граничної корисності – маржиналізму був Ф. Візер.</w:t>
      </w:r>
    </w:p>
    <w:p w:rsidR="00EE0F4E" w:rsidRPr="007B6282" w:rsidRDefault="00EE0F4E" w:rsidP="001A7CDD">
      <w:pPr>
        <w:pStyle w:val="af6"/>
        <w:widowControl w:val="0"/>
        <w:numPr>
          <w:ilvl w:val="0"/>
          <w:numId w:val="61"/>
        </w:numPr>
        <w:tabs>
          <w:tab w:val="left" w:pos="993"/>
        </w:tabs>
        <w:autoSpaceDE w:val="0"/>
        <w:autoSpaceDN w:val="0"/>
        <w:ind w:left="0" w:firstLine="567"/>
        <w:contextualSpacing w:val="0"/>
        <w:jc w:val="both"/>
        <w:rPr>
          <w:spacing w:val="-6"/>
        </w:rPr>
      </w:pPr>
      <w:r w:rsidRPr="007B6282">
        <w:rPr>
          <w:spacing w:val="-6"/>
        </w:rPr>
        <w:t xml:space="preserve">Маршалл </w:t>
      </w:r>
      <w:r w:rsidR="00B036CE" w:rsidRPr="007B6282">
        <w:rPr>
          <w:spacing w:val="-6"/>
        </w:rPr>
        <w:t xml:space="preserve">А. </w:t>
      </w:r>
      <w:r w:rsidRPr="007B6282">
        <w:rPr>
          <w:spacing w:val="-6"/>
        </w:rPr>
        <w:t>представник маржиналізму на другому етапі у 90-ті рр. XIX ст.</w:t>
      </w:r>
    </w:p>
    <w:p w:rsidR="00EE0F4E" w:rsidRPr="004F4BCC" w:rsidRDefault="00EE0F4E" w:rsidP="00B036CE">
      <w:pPr>
        <w:pStyle w:val="af6"/>
        <w:ind w:left="0"/>
        <w:jc w:val="center"/>
        <w:rPr>
          <w:b/>
        </w:rPr>
      </w:pPr>
      <w:r w:rsidRPr="004F4BCC">
        <w:rPr>
          <w:b/>
        </w:rPr>
        <w:t>Творче завдання</w:t>
      </w:r>
    </w:p>
    <w:p w:rsidR="00EE0F4E" w:rsidRPr="00B036CE" w:rsidRDefault="00EE0F4E" w:rsidP="001A7CDD">
      <w:pPr>
        <w:pStyle w:val="af6"/>
        <w:widowControl w:val="0"/>
        <w:numPr>
          <w:ilvl w:val="0"/>
          <w:numId w:val="62"/>
        </w:numPr>
        <w:tabs>
          <w:tab w:val="left" w:pos="851"/>
        </w:tabs>
        <w:autoSpaceDE w:val="0"/>
        <w:autoSpaceDN w:val="0"/>
        <w:ind w:left="0" w:firstLine="567"/>
        <w:contextualSpacing w:val="0"/>
        <w:jc w:val="both"/>
        <w:rPr>
          <w:b/>
          <w:bCs/>
        </w:rPr>
      </w:pPr>
      <w:r w:rsidRPr="00B036CE">
        <w:rPr>
          <w:b/>
          <w:bCs/>
        </w:rPr>
        <w:t>Порівняйте особливості економічних  ідей  Ксенофонта і Ар</w:t>
      </w:r>
      <w:r w:rsidR="001C7931">
        <w:rPr>
          <w:b/>
          <w:bCs/>
        </w:rPr>
        <w:t>і</w:t>
      </w:r>
      <w:r w:rsidRPr="00B036CE">
        <w:rPr>
          <w:b/>
          <w:bCs/>
        </w:rPr>
        <w:t>стотеля і заповніть таблицю</w:t>
      </w:r>
    </w:p>
    <w:tbl>
      <w:tblPr>
        <w:tblW w:w="10037" w:type="dxa"/>
        <w:tblInd w:w="3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4888"/>
        <w:gridCol w:w="2552"/>
        <w:gridCol w:w="2597"/>
      </w:tblGrid>
      <w:tr w:rsidR="00EE0F4E" w:rsidRPr="00301D31" w:rsidTr="007B6282">
        <w:trPr>
          <w:trHeight w:val="218"/>
        </w:trPr>
        <w:tc>
          <w:tcPr>
            <w:tcW w:w="488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jc w:val="center"/>
              <w:rPr>
                <w:b/>
                <w:sz w:val="24"/>
                <w:lang w:eastAsia="en-US"/>
              </w:rPr>
            </w:pPr>
            <w:r w:rsidRPr="00301D31">
              <w:rPr>
                <w:b/>
                <w:sz w:val="24"/>
                <w:lang w:eastAsia="en-US"/>
              </w:rPr>
              <w:t>Критерії</w:t>
            </w:r>
          </w:p>
        </w:tc>
        <w:tc>
          <w:tcPr>
            <w:tcW w:w="2552"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jc w:val="center"/>
              <w:rPr>
                <w:b/>
                <w:sz w:val="24"/>
                <w:lang w:eastAsia="en-US"/>
              </w:rPr>
            </w:pPr>
            <w:r w:rsidRPr="00301D31">
              <w:rPr>
                <w:b/>
                <w:sz w:val="24"/>
                <w:lang w:eastAsia="en-US"/>
              </w:rPr>
              <w:t>Ксенофонт</w:t>
            </w:r>
          </w:p>
        </w:tc>
        <w:tc>
          <w:tcPr>
            <w:tcW w:w="2597"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jc w:val="center"/>
              <w:rPr>
                <w:b/>
                <w:sz w:val="24"/>
                <w:lang w:eastAsia="en-US"/>
              </w:rPr>
            </w:pPr>
            <w:r w:rsidRPr="00301D31">
              <w:rPr>
                <w:b/>
                <w:sz w:val="24"/>
                <w:lang w:eastAsia="en-US"/>
              </w:rPr>
              <w:t>Аристотель</w:t>
            </w:r>
          </w:p>
        </w:tc>
      </w:tr>
      <w:tr w:rsidR="00EE0F4E" w:rsidRPr="00301D31" w:rsidTr="007B6282">
        <w:trPr>
          <w:trHeight w:val="152"/>
        </w:trPr>
        <w:tc>
          <w:tcPr>
            <w:tcW w:w="488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rPr>
                <w:sz w:val="24"/>
                <w:lang w:eastAsia="en-US"/>
              </w:rPr>
            </w:pPr>
            <w:r w:rsidRPr="00301D31">
              <w:rPr>
                <w:sz w:val="24"/>
                <w:lang w:eastAsia="en-US"/>
              </w:rPr>
              <w:t>Предмет дослідження</w:t>
            </w:r>
          </w:p>
        </w:tc>
        <w:tc>
          <w:tcPr>
            <w:tcW w:w="2552"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c>
          <w:tcPr>
            <w:tcW w:w="2597"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r>
      <w:tr w:rsidR="00EE0F4E" w:rsidRPr="00301D31" w:rsidTr="007B6282">
        <w:trPr>
          <w:trHeight w:val="170"/>
        </w:trPr>
        <w:tc>
          <w:tcPr>
            <w:tcW w:w="488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rPr>
                <w:sz w:val="24"/>
                <w:lang w:eastAsia="en-US"/>
              </w:rPr>
            </w:pPr>
            <w:r w:rsidRPr="00301D31">
              <w:rPr>
                <w:sz w:val="24"/>
                <w:lang w:eastAsia="en-US"/>
              </w:rPr>
              <w:t>Метод дослідження</w:t>
            </w:r>
          </w:p>
        </w:tc>
        <w:tc>
          <w:tcPr>
            <w:tcW w:w="2552"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c>
          <w:tcPr>
            <w:tcW w:w="2597"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r>
      <w:tr w:rsidR="00EE0F4E" w:rsidRPr="00301D31" w:rsidTr="007B6282">
        <w:trPr>
          <w:trHeight w:val="138"/>
        </w:trPr>
        <w:tc>
          <w:tcPr>
            <w:tcW w:w="488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rPr>
                <w:sz w:val="24"/>
                <w:lang w:eastAsia="en-US"/>
              </w:rPr>
            </w:pPr>
            <w:r w:rsidRPr="00301D31">
              <w:rPr>
                <w:sz w:val="24"/>
                <w:lang w:eastAsia="en-US"/>
              </w:rPr>
              <w:t>Багатство суспільства та його джерела</w:t>
            </w:r>
          </w:p>
        </w:tc>
        <w:tc>
          <w:tcPr>
            <w:tcW w:w="2552"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c>
          <w:tcPr>
            <w:tcW w:w="2597"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r>
      <w:tr w:rsidR="00EE0F4E" w:rsidRPr="00301D31" w:rsidTr="007B6282">
        <w:trPr>
          <w:trHeight w:val="265"/>
        </w:trPr>
        <w:tc>
          <w:tcPr>
            <w:tcW w:w="488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rPr>
                <w:sz w:val="24"/>
                <w:lang w:eastAsia="en-US"/>
              </w:rPr>
            </w:pPr>
            <w:r w:rsidRPr="00301D31">
              <w:rPr>
                <w:sz w:val="24"/>
                <w:lang w:eastAsia="en-US"/>
              </w:rPr>
              <w:t>Економічна теорія</w:t>
            </w:r>
          </w:p>
        </w:tc>
        <w:tc>
          <w:tcPr>
            <w:tcW w:w="2552"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c>
          <w:tcPr>
            <w:tcW w:w="2597"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r>
      <w:tr w:rsidR="00EE0F4E" w:rsidRPr="00301D31" w:rsidTr="007B6282">
        <w:trPr>
          <w:trHeight w:val="45"/>
        </w:trPr>
        <w:tc>
          <w:tcPr>
            <w:tcW w:w="488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ind w:left="0" w:hanging="40"/>
              <w:rPr>
                <w:sz w:val="24"/>
                <w:lang w:eastAsia="en-US"/>
              </w:rPr>
            </w:pPr>
            <w:r w:rsidRPr="00301D31">
              <w:rPr>
                <w:sz w:val="24"/>
                <w:lang w:eastAsia="en-US"/>
              </w:rPr>
              <w:t>Інші (доповніть список)</w:t>
            </w:r>
          </w:p>
        </w:tc>
        <w:tc>
          <w:tcPr>
            <w:tcW w:w="2552"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c>
          <w:tcPr>
            <w:tcW w:w="2597"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ind w:left="0" w:hanging="40"/>
              <w:jc w:val="center"/>
              <w:rPr>
                <w:sz w:val="24"/>
                <w:lang w:eastAsia="en-US"/>
              </w:rPr>
            </w:pPr>
          </w:p>
        </w:tc>
      </w:tr>
    </w:tbl>
    <w:p w:rsidR="00EE0F4E" w:rsidRPr="00301D31" w:rsidRDefault="00EE0F4E" w:rsidP="00667B0F">
      <w:pPr>
        <w:pStyle w:val="af6"/>
        <w:ind w:left="0" w:firstLine="567"/>
        <w:jc w:val="both"/>
        <w:rPr>
          <w:sz w:val="18"/>
        </w:rPr>
      </w:pPr>
    </w:p>
    <w:p w:rsidR="00EE0F4E" w:rsidRPr="00301D31" w:rsidRDefault="00EE0F4E" w:rsidP="001A7CDD">
      <w:pPr>
        <w:pStyle w:val="af6"/>
        <w:widowControl w:val="0"/>
        <w:numPr>
          <w:ilvl w:val="0"/>
          <w:numId w:val="62"/>
        </w:numPr>
        <w:tabs>
          <w:tab w:val="left" w:pos="993"/>
        </w:tabs>
        <w:autoSpaceDE w:val="0"/>
        <w:autoSpaceDN w:val="0"/>
        <w:ind w:left="0" w:firstLine="567"/>
        <w:contextualSpacing w:val="0"/>
        <w:jc w:val="both"/>
        <w:rPr>
          <w:b/>
          <w:bCs/>
        </w:rPr>
      </w:pPr>
      <w:r w:rsidRPr="00301D31">
        <w:rPr>
          <w:b/>
          <w:bCs/>
        </w:rPr>
        <w:t>Особливості класичної школи політекономії</w:t>
      </w:r>
    </w:p>
    <w:tbl>
      <w:tblPr>
        <w:tblW w:w="10018" w:type="dxa"/>
        <w:tblInd w:w="3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7298"/>
        <w:gridCol w:w="2720"/>
      </w:tblGrid>
      <w:tr w:rsidR="00EE0F4E" w:rsidRPr="004F4BCC" w:rsidTr="007B6282">
        <w:trPr>
          <w:trHeight w:val="161"/>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b/>
                <w:sz w:val="24"/>
                <w:lang w:eastAsia="en-US"/>
              </w:rPr>
            </w:pPr>
            <w:r w:rsidRPr="00301D31">
              <w:rPr>
                <w:b/>
                <w:sz w:val="24"/>
                <w:lang w:eastAsia="en-US"/>
              </w:rPr>
              <w:t>Критерії</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b/>
                <w:lang w:eastAsia="en-US"/>
              </w:rPr>
            </w:pPr>
          </w:p>
        </w:tc>
      </w:tr>
      <w:tr w:rsidR="00EE0F4E" w:rsidRPr="004F4BCC" w:rsidTr="007B6282">
        <w:trPr>
          <w:trHeight w:val="200"/>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Хронологічні рамки</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170"/>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Етапи розвитку</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45"/>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Представники</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180"/>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Предмет і метод дослідження</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242"/>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Пріоритетні принципи економічного аналізу</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176"/>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Теорія вартості</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197"/>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Теорія багатства та грошей</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187"/>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Головний принцип економічної політики</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134"/>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Принцип досягнення макроекономічної рівноваги</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196"/>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Теорія економічного зростання</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r w:rsidR="00EE0F4E" w:rsidRPr="004F4BCC" w:rsidTr="007B6282">
        <w:trPr>
          <w:trHeight w:val="45"/>
        </w:trPr>
        <w:tc>
          <w:tcPr>
            <w:tcW w:w="7298"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hanging="40"/>
              <w:jc w:val="both"/>
              <w:rPr>
                <w:sz w:val="24"/>
                <w:lang w:eastAsia="en-US"/>
              </w:rPr>
            </w:pPr>
            <w:r w:rsidRPr="00301D31">
              <w:rPr>
                <w:sz w:val="24"/>
                <w:lang w:eastAsia="en-US"/>
              </w:rPr>
              <w:t>Інші (доповніть список)</w:t>
            </w:r>
          </w:p>
        </w:tc>
        <w:tc>
          <w:tcPr>
            <w:tcW w:w="2720" w:type="dxa"/>
            <w:tcBorders>
              <w:top w:val="single" w:sz="8" w:space="0" w:color="000000"/>
              <w:left w:val="single" w:sz="8" w:space="0" w:color="000000"/>
              <w:bottom w:val="single" w:sz="8" w:space="0" w:color="000000"/>
              <w:right w:val="single" w:sz="8" w:space="0" w:color="000000"/>
            </w:tcBorders>
          </w:tcPr>
          <w:p w:rsidR="00EE0F4E" w:rsidRPr="004F4BCC" w:rsidRDefault="00EE0F4E" w:rsidP="001C7931">
            <w:pPr>
              <w:pStyle w:val="af6"/>
              <w:spacing w:line="216" w:lineRule="auto"/>
              <w:ind w:left="0" w:firstLine="567"/>
              <w:jc w:val="both"/>
              <w:rPr>
                <w:lang w:eastAsia="en-US"/>
              </w:rPr>
            </w:pPr>
          </w:p>
        </w:tc>
      </w:tr>
    </w:tbl>
    <w:p w:rsidR="00EE0F4E" w:rsidRPr="001C7931" w:rsidRDefault="00EE0F4E" w:rsidP="00667B0F">
      <w:pPr>
        <w:pStyle w:val="af6"/>
        <w:ind w:left="0" w:firstLine="567"/>
        <w:jc w:val="both"/>
        <w:rPr>
          <w:sz w:val="14"/>
        </w:rPr>
      </w:pPr>
    </w:p>
    <w:p w:rsidR="00EE0F4E" w:rsidRPr="00301D31" w:rsidRDefault="00EE0F4E" w:rsidP="001A7CDD">
      <w:pPr>
        <w:pStyle w:val="af6"/>
        <w:widowControl w:val="0"/>
        <w:numPr>
          <w:ilvl w:val="0"/>
          <w:numId w:val="62"/>
        </w:numPr>
        <w:tabs>
          <w:tab w:val="left" w:pos="851"/>
        </w:tabs>
        <w:autoSpaceDE w:val="0"/>
        <w:autoSpaceDN w:val="0"/>
        <w:ind w:left="0" w:firstLine="567"/>
        <w:contextualSpacing w:val="0"/>
        <w:jc w:val="both"/>
        <w:rPr>
          <w:b/>
          <w:bCs/>
        </w:rPr>
      </w:pPr>
      <w:r w:rsidRPr="00301D31">
        <w:rPr>
          <w:b/>
          <w:bCs/>
        </w:rPr>
        <w:t>Порівняльна характеристика економічних ідей А. Сміта та Д. Р</w:t>
      </w:r>
      <w:r w:rsidR="001C7931">
        <w:rPr>
          <w:b/>
          <w:bCs/>
        </w:rPr>
        <w:t>і</w:t>
      </w:r>
      <w:r w:rsidRPr="00301D31">
        <w:rPr>
          <w:b/>
          <w:bCs/>
        </w:rPr>
        <w:t>кардо</w:t>
      </w:r>
    </w:p>
    <w:tbl>
      <w:tblPr>
        <w:tblW w:w="10002" w:type="dxa"/>
        <w:tblInd w:w="323"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6164"/>
        <w:gridCol w:w="1903"/>
        <w:gridCol w:w="1935"/>
      </w:tblGrid>
      <w:tr w:rsidR="00EE0F4E" w:rsidRPr="004F4BCC" w:rsidTr="007B6282">
        <w:trPr>
          <w:trHeight w:val="316"/>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7B6282">
            <w:pPr>
              <w:pStyle w:val="af6"/>
              <w:spacing w:line="216" w:lineRule="auto"/>
              <w:ind w:left="0"/>
              <w:jc w:val="center"/>
              <w:rPr>
                <w:b/>
                <w:sz w:val="24"/>
                <w:lang w:eastAsia="en-US"/>
              </w:rPr>
            </w:pPr>
            <w:r w:rsidRPr="00301D31">
              <w:rPr>
                <w:b/>
                <w:sz w:val="24"/>
                <w:lang w:eastAsia="en-US"/>
              </w:rPr>
              <w:t>Критерії</w:t>
            </w:r>
          </w:p>
        </w:tc>
        <w:tc>
          <w:tcPr>
            <w:tcW w:w="1903"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7B6282">
            <w:pPr>
              <w:pStyle w:val="af6"/>
              <w:spacing w:line="216" w:lineRule="auto"/>
              <w:ind w:left="0"/>
              <w:jc w:val="center"/>
              <w:rPr>
                <w:b/>
                <w:sz w:val="24"/>
                <w:lang w:eastAsia="en-US"/>
              </w:rPr>
            </w:pPr>
            <w:r w:rsidRPr="00301D31">
              <w:rPr>
                <w:b/>
                <w:sz w:val="24"/>
                <w:lang w:eastAsia="en-US"/>
              </w:rPr>
              <w:t>А. Сміт</w:t>
            </w:r>
          </w:p>
        </w:tc>
        <w:tc>
          <w:tcPr>
            <w:tcW w:w="1935"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7B6282">
            <w:pPr>
              <w:pStyle w:val="af6"/>
              <w:spacing w:line="216" w:lineRule="auto"/>
              <w:ind w:left="0"/>
              <w:jc w:val="center"/>
              <w:rPr>
                <w:b/>
                <w:sz w:val="24"/>
                <w:lang w:eastAsia="en-US"/>
              </w:rPr>
            </w:pPr>
            <w:r w:rsidRPr="00301D31">
              <w:rPr>
                <w:b/>
                <w:sz w:val="24"/>
                <w:lang w:eastAsia="en-US"/>
              </w:rPr>
              <w:t>Д. Рікардо</w:t>
            </w:r>
          </w:p>
        </w:tc>
      </w:tr>
      <w:tr w:rsidR="00EE0F4E" w:rsidRPr="004F4BCC" w:rsidTr="007B6282">
        <w:trPr>
          <w:trHeight w:val="318"/>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 xml:space="preserve">Етап </w:t>
            </w:r>
            <w:r w:rsidRPr="00301D31">
              <w:rPr>
                <w:bCs/>
                <w:sz w:val="24"/>
                <w:lang w:eastAsia="en-US"/>
              </w:rPr>
              <w:t>класичної школи політекономії</w:t>
            </w:r>
            <w:r w:rsidRPr="00301D31">
              <w:rPr>
                <w:sz w:val="24"/>
                <w:lang w:eastAsia="en-US"/>
              </w:rPr>
              <w:t>, до якого належав вчений</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213"/>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Основна робота</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232"/>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Предмет дослідження</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179"/>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Метод дослідження</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126"/>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Теорія вартості</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143"/>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Теорія багатства і грошей</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148"/>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Теорія ренти</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165"/>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Теорія міжнародної торгівлі</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r w:rsidR="00EE0F4E" w:rsidRPr="004F4BCC" w:rsidTr="007B6282">
        <w:trPr>
          <w:trHeight w:val="184"/>
        </w:trPr>
        <w:tc>
          <w:tcPr>
            <w:tcW w:w="6164" w:type="dxa"/>
            <w:tcBorders>
              <w:top w:val="single" w:sz="8" w:space="0" w:color="000000"/>
              <w:left w:val="single" w:sz="8" w:space="0" w:color="000000"/>
              <w:bottom w:val="single" w:sz="8" w:space="0" w:color="000000"/>
              <w:right w:val="single" w:sz="8" w:space="0" w:color="000000"/>
            </w:tcBorders>
            <w:hideMark/>
          </w:tcPr>
          <w:p w:rsidR="00EE0F4E" w:rsidRPr="00301D31" w:rsidRDefault="00EE0F4E" w:rsidP="001C7931">
            <w:pPr>
              <w:pStyle w:val="af6"/>
              <w:spacing w:line="216" w:lineRule="auto"/>
              <w:ind w:left="0"/>
              <w:jc w:val="both"/>
              <w:rPr>
                <w:sz w:val="24"/>
                <w:lang w:eastAsia="en-US"/>
              </w:rPr>
            </w:pPr>
            <w:r w:rsidRPr="00301D31">
              <w:rPr>
                <w:sz w:val="24"/>
                <w:lang w:eastAsia="en-US"/>
              </w:rPr>
              <w:t>Інші (доповніть список)</w:t>
            </w:r>
          </w:p>
        </w:tc>
        <w:tc>
          <w:tcPr>
            <w:tcW w:w="1903"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c>
          <w:tcPr>
            <w:tcW w:w="1935" w:type="dxa"/>
            <w:tcBorders>
              <w:top w:val="single" w:sz="8" w:space="0" w:color="000000"/>
              <w:left w:val="single" w:sz="8" w:space="0" w:color="000000"/>
              <w:bottom w:val="single" w:sz="8" w:space="0" w:color="000000"/>
              <w:right w:val="single" w:sz="8" w:space="0" w:color="000000"/>
            </w:tcBorders>
          </w:tcPr>
          <w:p w:rsidR="00EE0F4E" w:rsidRPr="00301D31" w:rsidRDefault="00EE0F4E" w:rsidP="001C7931">
            <w:pPr>
              <w:pStyle w:val="af6"/>
              <w:spacing w:line="216" w:lineRule="auto"/>
              <w:ind w:left="0"/>
              <w:jc w:val="both"/>
              <w:rPr>
                <w:sz w:val="24"/>
                <w:lang w:eastAsia="en-US"/>
              </w:rPr>
            </w:pPr>
          </w:p>
        </w:tc>
      </w:tr>
    </w:tbl>
    <w:p w:rsidR="001C7931" w:rsidRDefault="001C7931" w:rsidP="00301D31">
      <w:pPr>
        <w:pStyle w:val="af6"/>
        <w:ind w:left="0"/>
        <w:jc w:val="center"/>
        <w:rPr>
          <w:b/>
        </w:rPr>
      </w:pPr>
    </w:p>
    <w:p w:rsidR="00EE0F4E" w:rsidRPr="004F4BCC" w:rsidRDefault="00301D31" w:rsidP="001C7931">
      <w:pPr>
        <w:pStyle w:val="af6"/>
        <w:ind w:left="0"/>
        <w:jc w:val="center"/>
        <w:rPr>
          <w:b/>
        </w:rPr>
      </w:pPr>
      <w:r>
        <w:rPr>
          <w:b/>
        </w:rPr>
        <w:t>Установіть відповідність</w:t>
      </w:r>
    </w:p>
    <w:p w:rsidR="00EE0F4E" w:rsidRPr="004F4BCC" w:rsidRDefault="00EE0F4E" w:rsidP="001A7CDD">
      <w:pPr>
        <w:pStyle w:val="af6"/>
        <w:widowControl w:val="0"/>
        <w:numPr>
          <w:ilvl w:val="0"/>
          <w:numId w:val="63"/>
        </w:numPr>
        <w:tabs>
          <w:tab w:val="left" w:pos="851"/>
        </w:tabs>
        <w:autoSpaceDE w:val="0"/>
        <w:autoSpaceDN w:val="0"/>
        <w:ind w:left="0" w:firstLine="567"/>
        <w:contextualSpacing w:val="0"/>
        <w:jc w:val="both"/>
        <w:rPr>
          <w:b/>
          <w:bCs/>
        </w:rPr>
      </w:pPr>
      <w:r w:rsidRPr="004F4BCC">
        <w:rPr>
          <w:b/>
          <w:bCs/>
        </w:rPr>
        <w:t>Установіть відповідність між мислителем та країною, яку він аналізував:</w:t>
      </w:r>
    </w:p>
    <w:p w:rsidR="00EE0F4E" w:rsidRPr="004F4BCC" w:rsidRDefault="00EE0F4E" w:rsidP="001C7931">
      <w:pPr>
        <w:ind w:firstLine="567"/>
        <w:jc w:val="both"/>
      </w:pPr>
      <w:r w:rsidRPr="004F4BCC">
        <w:t>1. Конфуцій</w:t>
      </w:r>
      <w:r w:rsidRPr="004F4BCC">
        <w:tab/>
      </w:r>
      <w:r w:rsidR="00301D31">
        <w:tab/>
        <w:t>а) Рим</w:t>
      </w:r>
    </w:p>
    <w:p w:rsidR="00EE0F4E" w:rsidRPr="004F4BCC" w:rsidRDefault="00EE0F4E" w:rsidP="001A7CDD">
      <w:pPr>
        <w:pStyle w:val="af6"/>
        <w:widowControl w:val="0"/>
        <w:numPr>
          <w:ilvl w:val="0"/>
          <w:numId w:val="63"/>
        </w:numPr>
        <w:tabs>
          <w:tab w:val="left" w:pos="851"/>
        </w:tabs>
        <w:autoSpaceDE w:val="0"/>
        <w:autoSpaceDN w:val="0"/>
        <w:ind w:left="0" w:firstLine="567"/>
        <w:contextualSpacing w:val="0"/>
        <w:jc w:val="both"/>
      </w:pPr>
      <w:r w:rsidRPr="004F4BCC">
        <w:t>Ксенофонт</w:t>
      </w:r>
      <w:r w:rsidRPr="004F4BCC">
        <w:tab/>
        <w:t>б) Китай</w:t>
      </w:r>
    </w:p>
    <w:p w:rsidR="00EE0F4E" w:rsidRPr="004F4BCC" w:rsidRDefault="00EE0F4E" w:rsidP="001C7931">
      <w:pPr>
        <w:ind w:firstLine="567"/>
        <w:jc w:val="both"/>
      </w:pPr>
      <w:r w:rsidRPr="004F4BCC">
        <w:t>3.</w:t>
      </w:r>
      <w:r w:rsidR="00301D31">
        <w:t xml:space="preserve"> </w:t>
      </w:r>
      <w:r w:rsidRPr="004F4BCC">
        <w:t>Хаммурапі</w:t>
      </w:r>
      <w:r w:rsidRPr="004F4BCC">
        <w:tab/>
      </w:r>
      <w:r w:rsidR="00301D31">
        <w:t>в</w:t>
      </w:r>
      <w:r w:rsidRPr="004F4BCC">
        <w:t>) Вавилон</w:t>
      </w:r>
    </w:p>
    <w:p w:rsidR="00EE0F4E" w:rsidRPr="004F4BCC" w:rsidRDefault="00EE0F4E" w:rsidP="001C7931">
      <w:pPr>
        <w:ind w:firstLine="567"/>
        <w:jc w:val="both"/>
        <w:rPr>
          <w:b/>
          <w:bCs/>
        </w:rPr>
      </w:pPr>
      <w:r w:rsidRPr="004F4BCC">
        <w:rPr>
          <w:b/>
          <w:bCs/>
        </w:rPr>
        <w:t>2. Установіть відповідність між мислителями та їх творами:</w:t>
      </w:r>
    </w:p>
    <w:p w:rsidR="00EE0F4E" w:rsidRPr="004F4BCC" w:rsidRDefault="00EE0F4E" w:rsidP="001A7CDD">
      <w:pPr>
        <w:widowControl w:val="0"/>
        <w:numPr>
          <w:ilvl w:val="0"/>
          <w:numId w:val="64"/>
        </w:numPr>
        <w:tabs>
          <w:tab w:val="left" w:pos="993"/>
        </w:tabs>
        <w:autoSpaceDE w:val="0"/>
        <w:autoSpaceDN w:val="0"/>
        <w:ind w:left="0" w:firstLine="567"/>
        <w:jc w:val="both"/>
      </w:pPr>
      <w:r w:rsidRPr="004F4BCC">
        <w:t>Ксенофонт</w:t>
      </w:r>
      <w:r w:rsidRPr="004F4BCC">
        <w:tab/>
        <w:t xml:space="preserve">а) </w:t>
      </w:r>
      <w:r w:rsidR="00301D31">
        <w:t>«</w:t>
      </w:r>
      <w:r w:rsidRPr="004F4BCC">
        <w:t>Про сільське господарство</w:t>
      </w:r>
      <w:r w:rsidR="00301D31">
        <w:t>»</w:t>
      </w:r>
    </w:p>
    <w:p w:rsidR="00EE0F4E" w:rsidRPr="004F4BCC" w:rsidRDefault="00EE0F4E" w:rsidP="001A7CDD">
      <w:pPr>
        <w:widowControl w:val="0"/>
        <w:numPr>
          <w:ilvl w:val="0"/>
          <w:numId w:val="64"/>
        </w:numPr>
        <w:tabs>
          <w:tab w:val="left" w:pos="993"/>
        </w:tabs>
        <w:autoSpaceDE w:val="0"/>
        <w:autoSpaceDN w:val="0"/>
        <w:ind w:left="0" w:firstLine="567"/>
        <w:jc w:val="both"/>
      </w:pPr>
      <w:r w:rsidRPr="004F4BCC">
        <w:t>Варрон</w:t>
      </w:r>
      <w:r w:rsidRPr="004F4BCC">
        <w:tab/>
      </w:r>
      <w:r w:rsidRPr="004F4BCC">
        <w:tab/>
        <w:t xml:space="preserve">б) </w:t>
      </w:r>
      <w:r w:rsidR="00301D31">
        <w:t>«</w:t>
      </w:r>
      <w:r w:rsidRPr="004F4BCC">
        <w:t>Економікос</w:t>
      </w:r>
      <w:r w:rsidR="00301D31">
        <w:t>»</w:t>
      </w:r>
    </w:p>
    <w:p w:rsidR="00EE0F4E" w:rsidRPr="004F4BCC" w:rsidRDefault="00EE0F4E" w:rsidP="001A7CDD">
      <w:pPr>
        <w:widowControl w:val="0"/>
        <w:numPr>
          <w:ilvl w:val="0"/>
          <w:numId w:val="64"/>
        </w:numPr>
        <w:tabs>
          <w:tab w:val="left" w:pos="993"/>
        </w:tabs>
        <w:autoSpaceDE w:val="0"/>
        <w:autoSpaceDN w:val="0"/>
        <w:ind w:left="0" w:firstLine="567"/>
        <w:jc w:val="both"/>
      </w:pPr>
      <w:r w:rsidRPr="004F4BCC">
        <w:t>Каутілья</w:t>
      </w:r>
      <w:r w:rsidRPr="004F4BCC">
        <w:tab/>
      </w:r>
      <w:r w:rsidRPr="004F4BCC">
        <w:tab/>
        <w:t xml:space="preserve">в) </w:t>
      </w:r>
      <w:r w:rsidR="00301D31">
        <w:t>«</w:t>
      </w:r>
      <w:r w:rsidRPr="004F4BCC">
        <w:t>Артхашастра</w:t>
      </w:r>
      <w:r w:rsidR="00301D31">
        <w:t>»</w:t>
      </w:r>
    </w:p>
    <w:p w:rsidR="00EE0F4E" w:rsidRPr="004F4BCC" w:rsidRDefault="00EE0F4E" w:rsidP="001C7931">
      <w:pPr>
        <w:tabs>
          <w:tab w:val="left" w:pos="851"/>
        </w:tabs>
        <w:ind w:firstLine="567"/>
        <w:jc w:val="both"/>
        <w:rPr>
          <w:b/>
        </w:rPr>
      </w:pPr>
      <w:r w:rsidRPr="004F4BCC">
        <w:rPr>
          <w:b/>
        </w:rPr>
        <w:t>3.</w:t>
      </w:r>
      <w:r w:rsidRPr="004F4BCC">
        <w:rPr>
          <w:b/>
        </w:rPr>
        <w:tab/>
        <w:t>Установіть відповідність між представниками економічної думки Стародавньої Греції та їх основними роботами:</w:t>
      </w:r>
    </w:p>
    <w:p w:rsidR="00EE0F4E" w:rsidRPr="004F4BCC" w:rsidRDefault="00EE0F4E" w:rsidP="001C7931">
      <w:pPr>
        <w:tabs>
          <w:tab w:val="left" w:pos="993"/>
        </w:tabs>
        <w:ind w:firstLine="567"/>
        <w:jc w:val="both"/>
      </w:pPr>
      <w:r w:rsidRPr="004F4BCC">
        <w:t>1.</w:t>
      </w:r>
      <w:r w:rsidRPr="004F4BCC">
        <w:tab/>
        <w:t>Ксенофонт</w:t>
      </w:r>
      <w:r w:rsidRPr="004F4BCC">
        <w:tab/>
        <w:t xml:space="preserve">а) </w:t>
      </w:r>
      <w:r w:rsidR="00301D31">
        <w:t>«</w:t>
      </w:r>
      <w:r w:rsidRPr="004F4BCC">
        <w:t>Закони</w:t>
      </w:r>
      <w:r w:rsidR="00301D31">
        <w:t>»</w:t>
      </w:r>
      <w:r w:rsidRPr="004F4BCC">
        <w:t xml:space="preserve">, </w:t>
      </w:r>
      <w:r w:rsidR="00301D31">
        <w:t>«</w:t>
      </w:r>
      <w:r w:rsidRPr="004F4BCC">
        <w:t>Держава</w:t>
      </w:r>
      <w:r w:rsidR="00301D31">
        <w:t>»</w:t>
      </w:r>
      <w:r w:rsidRPr="004F4BCC">
        <w:t>;</w:t>
      </w:r>
    </w:p>
    <w:p w:rsidR="00EE0F4E" w:rsidRPr="004F4BCC" w:rsidRDefault="00EE0F4E" w:rsidP="001C7931">
      <w:pPr>
        <w:tabs>
          <w:tab w:val="left" w:pos="993"/>
        </w:tabs>
        <w:ind w:firstLine="567"/>
        <w:jc w:val="both"/>
      </w:pPr>
      <w:r w:rsidRPr="004F4BCC">
        <w:t>2.</w:t>
      </w:r>
      <w:r w:rsidRPr="004F4BCC">
        <w:tab/>
        <w:t>Аристотель</w:t>
      </w:r>
      <w:r w:rsidRPr="004F4BCC">
        <w:tab/>
        <w:t xml:space="preserve">б) </w:t>
      </w:r>
      <w:r w:rsidR="00301D31">
        <w:t>«</w:t>
      </w:r>
      <w:r w:rsidRPr="004F4BCC">
        <w:t>Економікос</w:t>
      </w:r>
      <w:r w:rsidR="00301D31">
        <w:t>»</w:t>
      </w:r>
      <w:r w:rsidRPr="004F4BCC">
        <w:t>,</w:t>
      </w:r>
      <w:r w:rsidR="00301D31">
        <w:t xml:space="preserve"> «</w:t>
      </w:r>
      <w:r w:rsidRPr="004F4BCC">
        <w:t>Домострой</w:t>
      </w:r>
      <w:r w:rsidR="00301D31">
        <w:t>»</w:t>
      </w:r>
      <w:r w:rsidRPr="004F4BCC">
        <w:t>;</w:t>
      </w:r>
    </w:p>
    <w:p w:rsidR="00EE0F4E" w:rsidRPr="004F4BCC" w:rsidRDefault="00EE0F4E" w:rsidP="001C7931">
      <w:pPr>
        <w:tabs>
          <w:tab w:val="left" w:pos="993"/>
        </w:tabs>
        <w:ind w:firstLine="567"/>
        <w:jc w:val="both"/>
      </w:pPr>
      <w:r w:rsidRPr="004F4BCC">
        <w:t>3.</w:t>
      </w:r>
      <w:r w:rsidRPr="004F4BCC">
        <w:tab/>
        <w:t>Платон</w:t>
      </w:r>
      <w:r w:rsidRPr="004F4BCC">
        <w:tab/>
      </w:r>
      <w:r w:rsidRPr="004F4BCC">
        <w:tab/>
        <w:t xml:space="preserve">в) </w:t>
      </w:r>
      <w:r w:rsidR="00301D31">
        <w:t>«</w:t>
      </w:r>
      <w:r w:rsidRPr="004F4BCC">
        <w:t>Никомахова етика</w:t>
      </w:r>
      <w:r w:rsidR="00301D31">
        <w:t>»</w:t>
      </w:r>
      <w:r w:rsidRPr="004F4BCC">
        <w:t xml:space="preserve"> і </w:t>
      </w:r>
      <w:r w:rsidR="00301D31">
        <w:t>«</w:t>
      </w:r>
      <w:r w:rsidRPr="004F4BCC">
        <w:t>Політика</w:t>
      </w:r>
      <w:r w:rsidR="00301D31">
        <w:t>»</w:t>
      </w:r>
      <w:r w:rsidRPr="004F4BCC">
        <w:t>.</w:t>
      </w:r>
    </w:p>
    <w:p w:rsidR="00EE0F4E" w:rsidRPr="004F4BCC" w:rsidRDefault="00EE0F4E" w:rsidP="001C7931">
      <w:pPr>
        <w:tabs>
          <w:tab w:val="left" w:pos="851"/>
        </w:tabs>
        <w:ind w:firstLine="567"/>
        <w:jc w:val="both"/>
        <w:rPr>
          <w:b/>
        </w:rPr>
      </w:pPr>
      <w:r w:rsidRPr="00301D31">
        <w:rPr>
          <w:b/>
        </w:rPr>
        <w:t>4.</w:t>
      </w:r>
      <w:r w:rsidRPr="00301D31">
        <w:rPr>
          <w:b/>
        </w:rPr>
        <w:tab/>
      </w:r>
      <w:r w:rsidRPr="004F4BCC">
        <w:rPr>
          <w:b/>
        </w:rPr>
        <w:t>Установіть відповідність між представниками мерканти- лізму та їх основними працями:</w:t>
      </w:r>
    </w:p>
    <w:p w:rsidR="00EE0F4E" w:rsidRPr="004F4BCC" w:rsidRDefault="00EE0F4E" w:rsidP="001C7931">
      <w:pPr>
        <w:tabs>
          <w:tab w:val="left" w:pos="993"/>
        </w:tabs>
        <w:ind w:firstLine="567"/>
        <w:jc w:val="both"/>
      </w:pPr>
      <w:r w:rsidRPr="004F4BCC">
        <w:t>1.</w:t>
      </w:r>
      <w:r w:rsidRPr="004F4BCC">
        <w:tab/>
        <w:t>Т. Мен</w:t>
      </w:r>
      <w:r w:rsidRPr="004F4BCC">
        <w:tab/>
      </w:r>
      <w:r w:rsidRPr="004F4BCC">
        <w:tab/>
      </w:r>
      <w:r w:rsidR="00301D31">
        <w:t xml:space="preserve">  </w:t>
      </w:r>
      <w:r w:rsidRPr="004F4BCC">
        <w:t xml:space="preserve">а) </w:t>
      </w:r>
      <w:r w:rsidR="00301D31">
        <w:t>«</w:t>
      </w:r>
      <w:r w:rsidRPr="004F4BCC">
        <w:t>Багатства Англії – у зовнішній торгівлі</w:t>
      </w:r>
      <w:r w:rsidR="00301D31">
        <w:t>»</w:t>
      </w:r>
    </w:p>
    <w:p w:rsidR="00EE0F4E" w:rsidRPr="004F4BCC" w:rsidRDefault="00EE0F4E" w:rsidP="001C7931">
      <w:pPr>
        <w:tabs>
          <w:tab w:val="left" w:pos="993"/>
        </w:tabs>
        <w:ind w:firstLine="567"/>
        <w:jc w:val="both"/>
      </w:pPr>
      <w:r w:rsidRPr="004F4BCC">
        <w:t>2.</w:t>
      </w:r>
      <w:r w:rsidRPr="004F4BCC">
        <w:tab/>
      </w:r>
      <w:r w:rsidRPr="00301D31">
        <w:rPr>
          <w:spacing w:val="-6"/>
        </w:rPr>
        <w:t>А. Монкретьєн</w:t>
      </w:r>
      <w:r w:rsidR="00301D31">
        <w:t xml:space="preserve">  </w:t>
      </w:r>
      <w:r w:rsidRPr="004F4BCC">
        <w:t xml:space="preserve">б) </w:t>
      </w:r>
      <w:r w:rsidR="00301D31">
        <w:t>«</w:t>
      </w:r>
      <w:r w:rsidRPr="004F4BCC">
        <w:t>Трактат політичної економії</w:t>
      </w:r>
      <w:r w:rsidR="00301D31">
        <w:t>»</w:t>
      </w:r>
    </w:p>
    <w:p w:rsidR="00EE0F4E" w:rsidRPr="004F4BCC" w:rsidRDefault="00EE0F4E" w:rsidP="001C7931">
      <w:pPr>
        <w:tabs>
          <w:tab w:val="left" w:pos="993"/>
        </w:tabs>
        <w:ind w:firstLine="567"/>
        <w:jc w:val="both"/>
      </w:pPr>
      <w:r w:rsidRPr="004F4BCC">
        <w:t>3.</w:t>
      </w:r>
      <w:r w:rsidRPr="004F4BCC">
        <w:tab/>
        <w:t>Г. Скаруффі</w:t>
      </w:r>
      <w:r w:rsidRPr="004F4BCC">
        <w:tab/>
      </w:r>
      <w:r w:rsidR="00301D31">
        <w:t xml:space="preserve">  </w:t>
      </w:r>
      <w:r w:rsidRPr="004F4BCC">
        <w:t xml:space="preserve">в) </w:t>
      </w:r>
      <w:r w:rsidR="00301D31">
        <w:t>«</w:t>
      </w:r>
      <w:r w:rsidRPr="004F4BCC">
        <w:t>Міркування про монету</w:t>
      </w:r>
      <w:r w:rsidR="00301D31">
        <w:t>»</w:t>
      </w:r>
    </w:p>
    <w:p w:rsidR="00EE0F4E" w:rsidRPr="004F4BCC" w:rsidRDefault="00EE0F4E" w:rsidP="001C7931">
      <w:pPr>
        <w:tabs>
          <w:tab w:val="left" w:pos="851"/>
        </w:tabs>
        <w:ind w:firstLine="567"/>
        <w:jc w:val="both"/>
        <w:rPr>
          <w:b/>
        </w:rPr>
      </w:pPr>
      <w:r w:rsidRPr="004F4BCC">
        <w:rPr>
          <w:b/>
        </w:rPr>
        <w:t>5.</w:t>
      </w:r>
      <w:r w:rsidRPr="004F4BCC">
        <w:rPr>
          <w:b/>
        </w:rPr>
        <w:tab/>
        <w:t>Установіть відповідність між етапами економічного розвитку та її представниками:</w:t>
      </w:r>
    </w:p>
    <w:p w:rsidR="00EE0F4E" w:rsidRPr="004F4BCC" w:rsidRDefault="00EE0F4E" w:rsidP="001C7931">
      <w:pPr>
        <w:tabs>
          <w:tab w:val="left" w:pos="851"/>
        </w:tabs>
        <w:ind w:firstLine="567"/>
        <w:jc w:val="both"/>
      </w:pPr>
      <w:r w:rsidRPr="004F4BCC">
        <w:t>1.</w:t>
      </w:r>
      <w:r w:rsidRPr="004F4BCC">
        <w:tab/>
        <w:t>Ранній меркантилізм</w:t>
      </w:r>
      <w:r w:rsidR="00301D31">
        <w:t xml:space="preserve">    </w:t>
      </w:r>
      <w:r w:rsidR="00E825A6">
        <w:t xml:space="preserve"> </w:t>
      </w:r>
      <w:r w:rsidRPr="004F4BCC">
        <w:t>а) М. Фрідмен</w:t>
      </w:r>
    </w:p>
    <w:p w:rsidR="00EE0F4E" w:rsidRPr="004F4BCC" w:rsidRDefault="00EE0F4E" w:rsidP="001C7931">
      <w:pPr>
        <w:tabs>
          <w:tab w:val="left" w:pos="851"/>
        </w:tabs>
        <w:ind w:firstLine="567"/>
        <w:jc w:val="both"/>
      </w:pPr>
      <w:r w:rsidRPr="004F4BCC">
        <w:t>2.</w:t>
      </w:r>
      <w:r w:rsidRPr="004F4BCC">
        <w:tab/>
        <w:t>Пізній меркантилізм</w:t>
      </w:r>
      <w:r w:rsidR="00301D31">
        <w:t xml:space="preserve">    </w:t>
      </w:r>
      <w:r w:rsidR="00E825A6">
        <w:t xml:space="preserve"> </w:t>
      </w:r>
      <w:r w:rsidRPr="004F4BCC">
        <w:t>б) А. Кольбер</w:t>
      </w:r>
    </w:p>
    <w:p w:rsidR="00EE0F4E" w:rsidRPr="004F4BCC" w:rsidRDefault="00EE0F4E" w:rsidP="001C7931">
      <w:pPr>
        <w:tabs>
          <w:tab w:val="left" w:pos="851"/>
        </w:tabs>
        <w:ind w:firstLine="567"/>
        <w:jc w:val="both"/>
      </w:pPr>
      <w:r w:rsidRPr="004F4BCC">
        <w:t>3.</w:t>
      </w:r>
      <w:r w:rsidRPr="004F4BCC">
        <w:tab/>
        <w:t>Монетаризм</w:t>
      </w:r>
      <w:r w:rsidRPr="004F4BCC">
        <w:tab/>
      </w:r>
      <w:r w:rsidRPr="004F4BCC">
        <w:tab/>
      </w:r>
      <w:r w:rsidR="00301D31">
        <w:t xml:space="preserve">  </w:t>
      </w:r>
      <w:r w:rsidR="00E825A6">
        <w:t xml:space="preserve"> </w:t>
      </w:r>
      <w:r w:rsidRPr="004F4BCC">
        <w:t>в) Т. Мен</w:t>
      </w:r>
    </w:p>
    <w:p w:rsidR="00EE0F4E" w:rsidRPr="004F4BCC" w:rsidRDefault="00EE0F4E" w:rsidP="001C7931">
      <w:pPr>
        <w:tabs>
          <w:tab w:val="left" w:pos="851"/>
        </w:tabs>
        <w:ind w:firstLine="567"/>
        <w:jc w:val="both"/>
        <w:rPr>
          <w:b/>
        </w:rPr>
      </w:pPr>
      <w:r w:rsidRPr="004F4BCC">
        <w:rPr>
          <w:b/>
        </w:rPr>
        <w:t>6.</w:t>
      </w:r>
      <w:r w:rsidRPr="004F4BCC">
        <w:rPr>
          <w:b/>
        </w:rPr>
        <w:tab/>
        <w:t>Установіть відповідність представників класичної школи політекономії та етапів, до яких вони належали:</w:t>
      </w:r>
    </w:p>
    <w:p w:rsidR="00EE0F4E" w:rsidRPr="004F4BCC" w:rsidRDefault="00EE0F4E" w:rsidP="001C7931">
      <w:pPr>
        <w:ind w:left="2835" w:hanging="2268"/>
        <w:jc w:val="both"/>
      </w:pPr>
      <w:r w:rsidRPr="00301D31">
        <w:t>1.</w:t>
      </w:r>
      <w:r w:rsidRPr="004F4BCC">
        <w:t xml:space="preserve"> А. Сміт</w:t>
      </w:r>
      <w:r w:rsidRPr="004F4BCC">
        <w:tab/>
        <w:t xml:space="preserve">а) Представник першого етапу класичної школи </w:t>
      </w:r>
      <w:r w:rsidR="00301D31">
        <w:t xml:space="preserve">               </w:t>
      </w:r>
      <w:r w:rsidRPr="004F4BCC">
        <w:t>політекономії</w:t>
      </w:r>
    </w:p>
    <w:p w:rsidR="00EE0F4E" w:rsidRPr="004F4BCC" w:rsidRDefault="00EE0F4E" w:rsidP="001C7931">
      <w:pPr>
        <w:ind w:left="2835" w:hanging="2268"/>
        <w:jc w:val="both"/>
      </w:pPr>
      <w:r w:rsidRPr="00301D31">
        <w:t>2.</w:t>
      </w:r>
      <w:r w:rsidRPr="004F4BCC">
        <w:t xml:space="preserve"> Д. Рикардо</w:t>
      </w:r>
      <w:r w:rsidRPr="004F4BCC">
        <w:tab/>
        <w:t>б) Представник другого етапу класичної школи політекономії</w:t>
      </w:r>
    </w:p>
    <w:p w:rsidR="00EE0F4E" w:rsidRPr="004F4BCC" w:rsidRDefault="00EE0F4E" w:rsidP="001C7931">
      <w:pPr>
        <w:ind w:left="2835" w:hanging="2268"/>
        <w:jc w:val="both"/>
      </w:pPr>
      <w:r w:rsidRPr="00301D31">
        <w:t>3.</w:t>
      </w:r>
      <w:r w:rsidRPr="004F4BCC">
        <w:t xml:space="preserve"> У. Петті</w:t>
      </w:r>
      <w:r w:rsidRPr="004F4BCC">
        <w:tab/>
        <w:t>в) Представник третього етапу класичної школи політекономії</w:t>
      </w:r>
    </w:p>
    <w:p w:rsidR="00EE0F4E" w:rsidRPr="004F4BCC" w:rsidRDefault="00EE0F4E" w:rsidP="001C7931">
      <w:pPr>
        <w:tabs>
          <w:tab w:val="left" w:pos="851"/>
        </w:tabs>
        <w:ind w:firstLine="567"/>
        <w:jc w:val="both"/>
        <w:rPr>
          <w:b/>
        </w:rPr>
      </w:pPr>
      <w:r w:rsidRPr="004F4BCC">
        <w:rPr>
          <w:b/>
        </w:rPr>
        <w:t>7.</w:t>
      </w:r>
      <w:r w:rsidRPr="004F4BCC">
        <w:rPr>
          <w:b/>
        </w:rPr>
        <w:tab/>
        <w:t>Установіть відповідність представників класичної школи політекономії  та їх теорій:</w:t>
      </w:r>
    </w:p>
    <w:p w:rsidR="00EE0F4E" w:rsidRPr="004F4BCC" w:rsidRDefault="00EE0F4E" w:rsidP="001C7931">
      <w:pPr>
        <w:ind w:firstLine="567"/>
        <w:jc w:val="both"/>
      </w:pPr>
      <w:r w:rsidRPr="004F4BCC">
        <w:t>1. Д. Рикардо</w:t>
      </w:r>
      <w:r w:rsidRPr="004F4BCC">
        <w:tab/>
        <w:t>а) Теорія відносних переваг</w:t>
      </w:r>
    </w:p>
    <w:p w:rsidR="00EE0F4E" w:rsidRPr="004F4BCC" w:rsidRDefault="00E825A6" w:rsidP="001C7931">
      <w:pPr>
        <w:ind w:firstLine="567"/>
        <w:jc w:val="both"/>
      </w:pPr>
      <w:r>
        <w:t>2. Ж. Сей</w:t>
      </w:r>
      <w:r w:rsidR="00EE0F4E" w:rsidRPr="004F4BCC">
        <w:tab/>
      </w:r>
      <w:r w:rsidR="00EE0F4E" w:rsidRPr="004F4BCC">
        <w:tab/>
        <w:t>б) Теорія абсолютних переваг</w:t>
      </w:r>
    </w:p>
    <w:p w:rsidR="00EE0F4E" w:rsidRPr="004F4BCC" w:rsidRDefault="00EE0F4E" w:rsidP="001C7931">
      <w:pPr>
        <w:ind w:firstLine="567"/>
        <w:jc w:val="both"/>
      </w:pPr>
      <w:r w:rsidRPr="004F4BCC">
        <w:t>3. А. Сміт</w:t>
      </w:r>
      <w:r w:rsidRPr="004F4BCC">
        <w:tab/>
      </w:r>
      <w:r w:rsidRPr="004F4BCC">
        <w:tab/>
        <w:t>в) Теорія трьох факторів виробництва</w:t>
      </w:r>
    </w:p>
    <w:p w:rsidR="00EE0F4E" w:rsidRPr="004F4BCC" w:rsidRDefault="00EE0F4E" w:rsidP="001C7931">
      <w:pPr>
        <w:tabs>
          <w:tab w:val="left" w:pos="851"/>
        </w:tabs>
        <w:ind w:firstLine="567"/>
        <w:jc w:val="both"/>
        <w:rPr>
          <w:b/>
        </w:rPr>
      </w:pPr>
      <w:r w:rsidRPr="004F4BCC">
        <w:rPr>
          <w:b/>
        </w:rPr>
        <w:t>8.</w:t>
      </w:r>
      <w:r w:rsidRPr="004F4BCC">
        <w:rPr>
          <w:b/>
        </w:rPr>
        <w:tab/>
        <w:t>Установіть відповідність представників класичної школи політекономії   та їх основних робіт:</w:t>
      </w:r>
    </w:p>
    <w:p w:rsidR="00EE0F4E" w:rsidRPr="004F4BCC" w:rsidRDefault="00EE0F4E" w:rsidP="001C7931">
      <w:pPr>
        <w:ind w:firstLine="567"/>
        <w:jc w:val="both"/>
      </w:pPr>
      <w:r w:rsidRPr="004F4BCC">
        <w:t>1. Дж. Мілль</w:t>
      </w:r>
      <w:r w:rsidR="00E825A6">
        <w:t xml:space="preserve"> </w:t>
      </w:r>
      <w:r w:rsidRPr="004F4BCC">
        <w:tab/>
        <w:t xml:space="preserve">а) </w:t>
      </w:r>
      <w:r w:rsidR="00E825A6">
        <w:t>«</w:t>
      </w:r>
      <w:r w:rsidRPr="004F4BCC">
        <w:t>Економічна таблиц</w:t>
      </w:r>
      <w:r w:rsidR="00E825A6">
        <w:t>»</w:t>
      </w:r>
    </w:p>
    <w:p w:rsidR="00EE0F4E" w:rsidRPr="004F4BCC" w:rsidRDefault="00E825A6" w:rsidP="001C7931">
      <w:pPr>
        <w:ind w:left="2835" w:hanging="2268"/>
        <w:jc w:val="both"/>
      </w:pPr>
      <w:r>
        <w:t>2. Ф. Кене</w:t>
      </w:r>
      <w:r w:rsidR="00EE0F4E" w:rsidRPr="004F4BCC">
        <w:tab/>
        <w:t xml:space="preserve">б) </w:t>
      </w:r>
      <w:r>
        <w:t>«</w:t>
      </w:r>
      <w:r w:rsidR="00EE0F4E" w:rsidRPr="004F4BCC">
        <w:t>Дослідження про природ</w:t>
      </w:r>
      <w:r>
        <w:t>у та причини багатства народів»</w:t>
      </w:r>
    </w:p>
    <w:p w:rsidR="00EE0F4E" w:rsidRPr="004F4BCC" w:rsidRDefault="00EE0F4E" w:rsidP="001C7931">
      <w:pPr>
        <w:ind w:firstLine="567"/>
        <w:jc w:val="both"/>
      </w:pPr>
      <w:r w:rsidRPr="004F4BCC">
        <w:t>3. А. Сміт</w:t>
      </w:r>
      <w:r w:rsidRPr="004F4BCC">
        <w:tab/>
      </w:r>
      <w:r w:rsidRPr="004F4BCC">
        <w:tab/>
        <w:t xml:space="preserve">в) </w:t>
      </w:r>
      <w:r w:rsidR="00E825A6">
        <w:t>«</w:t>
      </w:r>
      <w:r w:rsidRPr="004F4BCC">
        <w:t>Основи політичної економії</w:t>
      </w:r>
      <w:r w:rsidR="00E825A6">
        <w:t>»</w:t>
      </w:r>
    </w:p>
    <w:p w:rsidR="00EE0F4E" w:rsidRPr="004F4BCC" w:rsidRDefault="00EE0F4E" w:rsidP="001C7931">
      <w:pPr>
        <w:tabs>
          <w:tab w:val="left" w:pos="993"/>
        </w:tabs>
        <w:ind w:firstLine="567"/>
        <w:jc w:val="both"/>
        <w:rPr>
          <w:b/>
        </w:rPr>
      </w:pPr>
      <w:r w:rsidRPr="004F4BCC">
        <w:rPr>
          <w:b/>
        </w:rPr>
        <w:t>9.</w:t>
      </w:r>
      <w:r w:rsidRPr="004F4BCC">
        <w:rPr>
          <w:b/>
        </w:rPr>
        <w:tab/>
        <w:t>Установіть відповідність між сферою досліджень економічних концепцій та школами:</w:t>
      </w:r>
    </w:p>
    <w:p w:rsidR="00EE0F4E" w:rsidRPr="004F4BCC" w:rsidRDefault="00EE0F4E" w:rsidP="001C7931">
      <w:pPr>
        <w:tabs>
          <w:tab w:val="left" w:pos="851"/>
        </w:tabs>
        <w:ind w:firstLine="567"/>
        <w:jc w:val="both"/>
      </w:pPr>
      <w:r w:rsidRPr="004F4BCC">
        <w:t>1.</w:t>
      </w:r>
      <w:r w:rsidRPr="004F4BCC">
        <w:tab/>
        <w:t>Меркантилізм.</w:t>
      </w:r>
      <w:r w:rsidRPr="004F4BCC">
        <w:tab/>
      </w:r>
      <w:r w:rsidRPr="004F4BCC">
        <w:tab/>
      </w:r>
      <w:r w:rsidRPr="004F4BCC">
        <w:tab/>
      </w:r>
      <w:r w:rsidRPr="004F4BCC">
        <w:tab/>
      </w:r>
      <w:r w:rsidR="00E825A6">
        <w:t xml:space="preserve">          а) сфера виробництва</w:t>
      </w:r>
    </w:p>
    <w:p w:rsidR="00EE0F4E" w:rsidRPr="004F4BCC" w:rsidRDefault="00EE0F4E" w:rsidP="001C7931">
      <w:pPr>
        <w:tabs>
          <w:tab w:val="left" w:pos="851"/>
        </w:tabs>
        <w:ind w:firstLine="567"/>
        <w:jc w:val="both"/>
      </w:pPr>
      <w:r w:rsidRPr="004F4BCC">
        <w:t>2.</w:t>
      </w:r>
      <w:r w:rsidRPr="004F4BCC">
        <w:tab/>
        <w:t>К</w:t>
      </w:r>
      <w:r w:rsidR="00E825A6">
        <w:t>ласична школа політекономіїмії         б) сфера споживання</w:t>
      </w:r>
    </w:p>
    <w:p w:rsidR="00EE0F4E" w:rsidRPr="004F4BCC" w:rsidRDefault="00EE0F4E" w:rsidP="001C7931">
      <w:pPr>
        <w:tabs>
          <w:tab w:val="left" w:pos="851"/>
        </w:tabs>
        <w:ind w:firstLine="567"/>
        <w:jc w:val="both"/>
      </w:pPr>
      <w:r w:rsidRPr="004F4BCC">
        <w:t>3.</w:t>
      </w:r>
      <w:r w:rsidRPr="004F4BCC">
        <w:tab/>
        <w:t>Маржиналізм</w:t>
      </w:r>
      <w:r w:rsidRPr="004F4BCC">
        <w:tab/>
      </w:r>
      <w:r w:rsidRPr="004F4BCC">
        <w:tab/>
      </w:r>
      <w:r w:rsidRPr="004F4BCC">
        <w:tab/>
      </w:r>
      <w:r w:rsidRPr="004F4BCC">
        <w:tab/>
      </w:r>
      <w:r w:rsidRPr="004F4BCC">
        <w:tab/>
        <w:t>в) сфера обігу, торгівлі</w:t>
      </w:r>
    </w:p>
    <w:p w:rsidR="00EE0F4E" w:rsidRPr="004F4BCC" w:rsidRDefault="00EE0F4E" w:rsidP="001C7931">
      <w:pPr>
        <w:ind w:firstLine="567"/>
        <w:jc w:val="both"/>
        <w:rPr>
          <w:b/>
        </w:rPr>
      </w:pPr>
      <w:r w:rsidRPr="004F4BCC">
        <w:rPr>
          <w:b/>
        </w:rPr>
        <w:t>10.</w:t>
      </w:r>
      <w:r w:rsidRPr="004F4BCC">
        <w:rPr>
          <w:b/>
        </w:rPr>
        <w:tab/>
        <w:t>Установіть відповідність представників класичної школи політекономії та термінів, що стали методологічною основою їх досліджень:</w:t>
      </w:r>
    </w:p>
    <w:p w:rsidR="00EE0F4E" w:rsidRPr="004F4BCC" w:rsidRDefault="00E825A6" w:rsidP="001C7931">
      <w:pPr>
        <w:ind w:firstLine="567"/>
        <w:jc w:val="both"/>
      </w:pPr>
      <w:r>
        <w:t>1. П. Буагільбер</w:t>
      </w:r>
      <w:r w:rsidR="00EE0F4E" w:rsidRPr="004F4BCC">
        <w:tab/>
      </w:r>
      <w:r w:rsidR="00EE0F4E" w:rsidRPr="004F4BCC">
        <w:tab/>
        <w:t xml:space="preserve">а) </w:t>
      </w:r>
      <w:r>
        <w:t>«</w:t>
      </w:r>
      <w:r w:rsidR="00EE0F4E" w:rsidRPr="004F4BCC">
        <w:t>Економічна людина</w:t>
      </w:r>
      <w:r>
        <w:t>»</w:t>
      </w:r>
    </w:p>
    <w:p w:rsidR="00EE0F4E" w:rsidRPr="004F4BCC" w:rsidRDefault="00EE0F4E" w:rsidP="001C7931">
      <w:pPr>
        <w:ind w:firstLine="567"/>
        <w:jc w:val="both"/>
      </w:pPr>
      <w:r w:rsidRPr="004F4BCC">
        <w:t>2. Ф. Кене</w:t>
      </w:r>
      <w:r w:rsidR="00E825A6">
        <w:tab/>
      </w:r>
      <w:r w:rsidR="00E825A6">
        <w:tab/>
      </w:r>
      <w:r w:rsidR="00E825A6">
        <w:tab/>
        <w:t>б) «</w:t>
      </w:r>
      <w:r w:rsidRPr="004F4BCC">
        <w:t>Ринкова ціна</w:t>
      </w:r>
      <w:r w:rsidR="00E825A6">
        <w:t>»</w:t>
      </w:r>
    </w:p>
    <w:p w:rsidR="00EE0F4E" w:rsidRPr="004F4BCC" w:rsidRDefault="00E825A6" w:rsidP="001C7931">
      <w:pPr>
        <w:ind w:firstLine="567"/>
        <w:jc w:val="both"/>
      </w:pPr>
      <w:r>
        <w:t>3. А. Сміт</w:t>
      </w:r>
      <w:r>
        <w:tab/>
      </w:r>
      <w:r>
        <w:tab/>
      </w:r>
      <w:r>
        <w:tab/>
        <w:t>в) «</w:t>
      </w:r>
      <w:r w:rsidR="00EE0F4E" w:rsidRPr="004F4BCC">
        <w:t>Чистий продукт</w:t>
      </w:r>
      <w:r>
        <w:t>»</w:t>
      </w:r>
    </w:p>
    <w:p w:rsidR="00BE3E96" w:rsidRDefault="00BE3E96" w:rsidP="00BE3E96">
      <w:pPr>
        <w:tabs>
          <w:tab w:val="left" w:pos="142"/>
        </w:tabs>
        <w:jc w:val="both"/>
        <w:rPr>
          <w:b/>
        </w:rPr>
      </w:pPr>
      <w:r w:rsidRPr="00BE3E96">
        <w:rPr>
          <w:b/>
        </w:rPr>
        <w:t xml:space="preserve">ТЕМА 4. ЕКОНОМІЧНА ДУМКА ХХ – ПОЧАТОК ХХІ СТОЛІТТЯ </w:t>
      </w:r>
    </w:p>
    <w:p w:rsidR="00BE3E96" w:rsidRPr="00BE3E96" w:rsidRDefault="00BE3E96" w:rsidP="00BE3E96">
      <w:pPr>
        <w:tabs>
          <w:tab w:val="left" w:pos="142"/>
        </w:tabs>
        <w:jc w:val="both"/>
        <w:rPr>
          <w:b/>
        </w:rPr>
      </w:pPr>
      <w:r>
        <w:rPr>
          <w:noProof/>
          <w:lang w:eastAsia="uk-UA"/>
        </w:rPr>
        <w:drawing>
          <wp:inline distT="0" distB="0" distL="0" distR="0" wp14:anchorId="79277ABC" wp14:editId="5FBC511C">
            <wp:extent cx="5975497" cy="1477926"/>
            <wp:effectExtent l="0" t="0" r="25400" b="8255"/>
            <wp:docPr id="77" name="Схема 7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44" r:lo="rId945" r:qs="rId946" r:cs="rId947"/>
              </a:graphicData>
            </a:graphic>
          </wp:inline>
        </w:drawing>
      </w:r>
    </w:p>
    <w:p w:rsidR="00BE3E96" w:rsidRPr="00BE3E96" w:rsidRDefault="00BE3E96" w:rsidP="00BE3E96">
      <w:pPr>
        <w:jc w:val="center"/>
        <w:rPr>
          <w:b/>
          <w:sz w:val="24"/>
        </w:rPr>
      </w:pPr>
      <w:r w:rsidRPr="00BE3E96">
        <w:rPr>
          <w:b/>
          <w:sz w:val="24"/>
        </w:rPr>
        <w:t>Література</w:t>
      </w:r>
    </w:p>
    <w:p w:rsidR="00BE3E96" w:rsidRPr="00BE3E96" w:rsidRDefault="00BE3E96" w:rsidP="001A7CDD">
      <w:pPr>
        <w:pStyle w:val="af6"/>
        <w:widowControl w:val="0"/>
        <w:numPr>
          <w:ilvl w:val="0"/>
          <w:numId w:val="69"/>
        </w:numPr>
        <w:tabs>
          <w:tab w:val="left" w:pos="993"/>
        </w:tabs>
        <w:autoSpaceDE w:val="0"/>
        <w:autoSpaceDN w:val="0"/>
        <w:ind w:left="0" w:firstLine="567"/>
        <w:contextualSpacing w:val="0"/>
        <w:jc w:val="both"/>
        <w:rPr>
          <w:sz w:val="24"/>
        </w:rPr>
      </w:pPr>
      <w:r w:rsidRPr="00BE3E96">
        <w:rPr>
          <w:sz w:val="24"/>
        </w:rPr>
        <w:t>Історія економічних учень: Підручник: У 2 ч. / За ред. В.Д. Базилевича. 3-тє вид. випр. і доп. - К.: Знання, 2006. Ч. 1</w:t>
      </w:r>
      <w:r>
        <w:rPr>
          <w:sz w:val="24"/>
        </w:rPr>
        <w:t>.</w:t>
      </w:r>
      <w:r w:rsidRPr="00BE3E96">
        <w:rPr>
          <w:sz w:val="24"/>
        </w:rPr>
        <w:t xml:space="preserve"> 582 с. Ч. 2 575 с.</w:t>
      </w:r>
    </w:p>
    <w:p w:rsidR="00BE3E96" w:rsidRPr="00BE3E96" w:rsidRDefault="00BE3E96" w:rsidP="001A7CDD">
      <w:pPr>
        <w:pStyle w:val="af6"/>
        <w:widowControl w:val="0"/>
        <w:numPr>
          <w:ilvl w:val="0"/>
          <w:numId w:val="69"/>
        </w:numPr>
        <w:tabs>
          <w:tab w:val="left" w:pos="426"/>
          <w:tab w:val="left" w:pos="993"/>
        </w:tabs>
        <w:autoSpaceDE w:val="0"/>
        <w:autoSpaceDN w:val="0"/>
        <w:ind w:left="0" w:firstLine="567"/>
        <w:contextualSpacing w:val="0"/>
        <w:jc w:val="both"/>
        <w:rPr>
          <w:sz w:val="24"/>
        </w:rPr>
      </w:pPr>
      <w:r w:rsidRPr="00BE3E96">
        <w:rPr>
          <w:sz w:val="24"/>
        </w:rPr>
        <w:t>Краус Н.М. Історія економіки та економічної думки: структурно-логічні схеми, таблиці, малюнки: навч. посіб./ Н.М. Краус</w:t>
      </w:r>
      <w:r>
        <w:rPr>
          <w:sz w:val="24"/>
        </w:rPr>
        <w:t>.</w:t>
      </w:r>
      <w:r w:rsidRPr="00BE3E96">
        <w:rPr>
          <w:sz w:val="24"/>
        </w:rPr>
        <w:t xml:space="preserve"> К. : «Центр учбової літератури», 2014.</w:t>
      </w:r>
      <w:r>
        <w:rPr>
          <w:sz w:val="24"/>
        </w:rPr>
        <w:t xml:space="preserve"> </w:t>
      </w:r>
      <w:r w:rsidRPr="00BE3E96">
        <w:rPr>
          <w:sz w:val="24"/>
        </w:rPr>
        <w:t>504с.</w:t>
      </w:r>
    </w:p>
    <w:p w:rsidR="00BE3E96" w:rsidRPr="00BE3E96" w:rsidRDefault="00BE3E96" w:rsidP="001A7CDD">
      <w:pPr>
        <w:pStyle w:val="af6"/>
        <w:widowControl w:val="0"/>
        <w:numPr>
          <w:ilvl w:val="0"/>
          <w:numId w:val="69"/>
        </w:numPr>
        <w:tabs>
          <w:tab w:val="left" w:pos="426"/>
          <w:tab w:val="left" w:pos="993"/>
        </w:tabs>
        <w:autoSpaceDE w:val="0"/>
        <w:autoSpaceDN w:val="0"/>
        <w:ind w:left="0" w:firstLine="567"/>
        <w:contextualSpacing w:val="0"/>
        <w:jc w:val="both"/>
        <w:rPr>
          <w:sz w:val="24"/>
        </w:rPr>
      </w:pPr>
      <w:r w:rsidRPr="00BE3E96">
        <w:rPr>
          <w:sz w:val="24"/>
        </w:rPr>
        <w:t>Горбачевська О.В., Хмелярчук М.І., Стасишин А.В. Історія економіки та економічної думки у логічних схемах: навч.посібник. К.: УБС НБУ, 2013. 526 с.</w:t>
      </w:r>
    </w:p>
    <w:p w:rsidR="00BE3E96" w:rsidRPr="00BE3E96" w:rsidRDefault="00BE3E96" w:rsidP="001A7CDD">
      <w:pPr>
        <w:pStyle w:val="af6"/>
        <w:widowControl w:val="0"/>
        <w:numPr>
          <w:ilvl w:val="0"/>
          <w:numId w:val="69"/>
        </w:numPr>
        <w:tabs>
          <w:tab w:val="left" w:pos="426"/>
          <w:tab w:val="left" w:pos="993"/>
        </w:tabs>
        <w:autoSpaceDE w:val="0"/>
        <w:autoSpaceDN w:val="0"/>
        <w:ind w:left="0" w:firstLine="567"/>
        <w:contextualSpacing w:val="0"/>
        <w:jc w:val="both"/>
        <w:rPr>
          <w:sz w:val="24"/>
        </w:rPr>
      </w:pPr>
      <w:r w:rsidRPr="00BE3E96">
        <w:rPr>
          <w:sz w:val="24"/>
        </w:rPr>
        <w:t>Історія економіки та економічної думки: навч. посіб. / за ред. проф. С. І. Архієреєва, доц. Н. Б Решетняк</w:t>
      </w:r>
      <w:r>
        <w:rPr>
          <w:sz w:val="24"/>
        </w:rPr>
        <w:t>.</w:t>
      </w:r>
      <w:r w:rsidRPr="00BE3E96">
        <w:rPr>
          <w:sz w:val="24"/>
        </w:rPr>
        <w:t xml:space="preserve"> Х.: НТУ «ХПІ», 2010. 336 с.</w:t>
      </w:r>
    </w:p>
    <w:p w:rsidR="00BE3E96" w:rsidRPr="00BE3E96" w:rsidRDefault="00BE3E96" w:rsidP="001A7CDD">
      <w:pPr>
        <w:pStyle w:val="af6"/>
        <w:widowControl w:val="0"/>
        <w:numPr>
          <w:ilvl w:val="0"/>
          <w:numId w:val="69"/>
        </w:numPr>
        <w:tabs>
          <w:tab w:val="left" w:pos="426"/>
          <w:tab w:val="left" w:pos="993"/>
        </w:tabs>
        <w:autoSpaceDE w:val="0"/>
        <w:autoSpaceDN w:val="0"/>
        <w:ind w:left="0" w:firstLine="567"/>
        <w:contextualSpacing w:val="0"/>
        <w:jc w:val="both"/>
        <w:rPr>
          <w:sz w:val="24"/>
        </w:rPr>
      </w:pPr>
      <w:r w:rsidRPr="00BE3E96">
        <w:rPr>
          <w:sz w:val="24"/>
        </w:rPr>
        <w:t>Історія економіки та економічної думки: від ранніх цивілізацій до початку ХХст.: навч.посібн. / В.В. Козюк [та ін.]; за ред. В.В.Козюка, Л.А. Радіонової. К.: Знання, 2011. 582 с.</w:t>
      </w:r>
    </w:p>
    <w:p w:rsidR="00BE3E96" w:rsidRPr="00BE3E96" w:rsidRDefault="00BE3E96" w:rsidP="00BE3E96">
      <w:pPr>
        <w:ind w:left="426"/>
      </w:pPr>
    </w:p>
    <w:p w:rsidR="000A7C93" w:rsidRDefault="000A7C93" w:rsidP="00BE3E96">
      <w:pPr>
        <w:tabs>
          <w:tab w:val="left" w:pos="142"/>
        </w:tabs>
        <w:jc w:val="center"/>
        <w:rPr>
          <w:b/>
        </w:rPr>
      </w:pPr>
      <w:r>
        <w:rPr>
          <w:noProof/>
          <w:lang w:eastAsia="uk-UA"/>
        </w:rPr>
        <w:drawing>
          <wp:inline distT="0" distB="0" distL="0" distR="0" wp14:anchorId="11628C52" wp14:editId="0CADDE97">
            <wp:extent cx="5518297" cy="435935"/>
            <wp:effectExtent l="0" t="0" r="6350" b="21590"/>
            <wp:docPr id="78" name="Схема 7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49" r:lo="rId950" r:qs="rId951" r:cs="rId952"/>
              </a:graphicData>
            </a:graphic>
          </wp:inline>
        </w:drawing>
      </w:r>
    </w:p>
    <w:p w:rsidR="00BE3E96" w:rsidRDefault="00BE3E96" w:rsidP="00BE3E96">
      <w:pPr>
        <w:ind w:firstLine="567"/>
        <w:jc w:val="both"/>
        <w:rPr>
          <w:b/>
        </w:rPr>
      </w:pPr>
      <w:r w:rsidRPr="00BE3E96">
        <w:t xml:space="preserve">В кінці ХІХ – початок ХХ ст. капіталізм вільної конкуренції переростає в монополістичну стадію. Відбувається концентрація виробництва і капіталу, а також здійснилась централізація банківського капіталу. В наслідок чого виникають гостри соціальні протиріччя. Це призвело до появи в економічної теорії  нового напряму, який нині прийнято називати </w:t>
      </w:r>
      <w:r w:rsidRPr="00BE3E96">
        <w:rPr>
          <w:b/>
        </w:rPr>
        <w:t>соціально інституціональним</w:t>
      </w:r>
      <w:r w:rsidRPr="00BE3E96">
        <w:t xml:space="preserve">, або просто </w:t>
      </w:r>
      <w:r w:rsidRPr="00BE3E96">
        <w:rPr>
          <w:b/>
        </w:rPr>
        <w:t>інституціоналізм.</w:t>
      </w:r>
    </w:p>
    <w:p w:rsidR="000A7C93" w:rsidRPr="00BE3E96" w:rsidRDefault="000A7C93" w:rsidP="00BE3E96">
      <w:pPr>
        <w:ind w:firstLine="567"/>
        <w:jc w:val="both"/>
        <w:rPr>
          <w:b/>
        </w:rPr>
      </w:pPr>
      <w:r>
        <w:rPr>
          <w:noProof/>
          <w:lang w:eastAsia="uk-UA"/>
        </w:rPr>
        <w:drawing>
          <wp:inline distT="0" distB="0" distL="0" distR="0" wp14:anchorId="0B5FEDBB" wp14:editId="176B7A89">
            <wp:extent cx="5826642" cy="1807535"/>
            <wp:effectExtent l="0" t="0" r="22225" b="21590"/>
            <wp:docPr id="79" name="Схема 7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54" r:lo="rId955" r:qs="rId956" r:cs="rId957"/>
              </a:graphicData>
            </a:graphic>
          </wp:inline>
        </w:drawing>
      </w:r>
    </w:p>
    <w:p w:rsidR="00BE3E96" w:rsidRPr="00BE3E96" w:rsidRDefault="00BE3E96" w:rsidP="00BE3E96">
      <w:pPr>
        <w:ind w:firstLine="567"/>
        <w:jc w:val="both"/>
      </w:pPr>
      <w:r w:rsidRPr="00BE3E96">
        <w:t>Інституціоналізм - пройшло в своєму розвитку два етапи:</w:t>
      </w:r>
    </w:p>
    <w:p w:rsidR="00BE3E96" w:rsidRPr="00BE3E96" w:rsidRDefault="00BE3E96" w:rsidP="00BE3E96">
      <w:pPr>
        <w:ind w:firstLine="567"/>
        <w:jc w:val="both"/>
      </w:pPr>
      <w:r w:rsidRPr="00BE3E96">
        <w:t>• перший ,старий американський інституціоналізм – початок XX століття,</w:t>
      </w:r>
    </w:p>
    <w:p w:rsidR="00BE3E96" w:rsidRPr="00BE3E96" w:rsidRDefault="00BE3E96" w:rsidP="00BE3E96">
      <w:pPr>
        <w:ind w:firstLine="567"/>
        <w:jc w:val="both"/>
      </w:pPr>
      <w:r w:rsidRPr="00BE3E96">
        <w:t>• неоінституціоналізм - друга половина XX століття. Найбільшого розвитку він досягає в 70-90-і роки XX століття.</w:t>
      </w:r>
    </w:p>
    <w:p w:rsidR="00BE3E96" w:rsidRDefault="00BE3E96" w:rsidP="00BE3E96">
      <w:pPr>
        <w:ind w:firstLine="567"/>
        <w:jc w:val="both"/>
      </w:pPr>
      <w:r w:rsidRPr="00BE3E96">
        <w:t>Представники старого американського інституціоналізму (</w:t>
      </w:r>
      <w:r w:rsidRPr="00BE3E96">
        <w:rPr>
          <w:b/>
        </w:rPr>
        <w:t xml:space="preserve">Т. Веблен, </w:t>
      </w:r>
      <w:r w:rsidR="000A7C93">
        <w:rPr>
          <w:b/>
        </w:rPr>
        <w:t xml:space="preserve">                 </w:t>
      </w:r>
      <w:r w:rsidRPr="00BE3E96">
        <w:rPr>
          <w:b/>
        </w:rPr>
        <w:t>У.К. Мітчелл, Дж.М. Кларк, Дж. Коммонс</w:t>
      </w:r>
      <w:r w:rsidRPr="00BE3E96">
        <w:t xml:space="preserve">) критикували концепцію раціонального економічного людини, на якій базувався класичний аналіз. Так, основоположник напряму, </w:t>
      </w:r>
      <w:r w:rsidRPr="00BE3E96">
        <w:rPr>
          <w:b/>
        </w:rPr>
        <w:t>Торстейн Веблен</w:t>
      </w:r>
      <w:r w:rsidRPr="00BE3E96">
        <w:t xml:space="preserve"> (основне добуток - «</w:t>
      </w:r>
      <w:r w:rsidRPr="00BE3E96">
        <w:rPr>
          <w:b/>
          <w:i/>
        </w:rPr>
        <w:t>Теорія дозвільного класу</w:t>
      </w:r>
      <w:r w:rsidRPr="00BE3E96">
        <w:t>», 1899) писав про різні інстинктах, управляю- щих поведінкою людини: інстинкті майстерності, батьківському почутті, інстинкті цікавості, інстинкті створити попит, агресивного суперництва і наслідування. В економічну теорію увійшов так званий «</w:t>
      </w:r>
      <w:r w:rsidRPr="00BE3E96">
        <w:rPr>
          <w:b/>
          <w:i/>
        </w:rPr>
        <w:t>Ефект демонстративного споживання</w:t>
      </w:r>
      <w:r w:rsidRPr="00BE3E96">
        <w:t>» (</w:t>
      </w:r>
      <w:r w:rsidRPr="00BE3E96">
        <w:rPr>
          <w:i/>
        </w:rPr>
        <w:t>ефект Веблена</w:t>
      </w:r>
      <w:r w:rsidRPr="00BE3E96">
        <w:t>) як психологічний  фактор попиту.</w:t>
      </w:r>
    </w:p>
    <w:tbl>
      <w:tblPr>
        <w:tblStyle w:val="5"/>
        <w:tblW w:w="0" w:type="auto"/>
        <w:tblLayout w:type="fixed"/>
        <w:tblLook w:val="04A0" w:firstRow="1" w:lastRow="0" w:firstColumn="1" w:lastColumn="0" w:noHBand="0" w:noVBand="1"/>
      </w:tblPr>
      <w:tblGrid>
        <w:gridCol w:w="3029"/>
        <w:gridCol w:w="2441"/>
        <w:gridCol w:w="2086"/>
        <w:gridCol w:w="2374"/>
      </w:tblGrid>
      <w:tr w:rsidR="00570BDB" w:rsidRPr="00570BDB" w:rsidTr="00570B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9" w:type="dxa"/>
          </w:tcPr>
          <w:p w:rsidR="008C7655" w:rsidRPr="00570BDB" w:rsidRDefault="008C7655" w:rsidP="00F119C0">
            <w:pPr>
              <w:jc w:val="center"/>
              <w:rPr>
                <w:color w:val="auto"/>
              </w:rPr>
            </w:pPr>
            <w:r w:rsidRPr="00570BDB">
              <w:rPr>
                <w:noProof/>
                <w:lang w:eastAsia="uk-UA"/>
              </w:rPr>
              <w:drawing>
                <wp:inline distT="0" distB="0" distL="0" distR="0" wp14:anchorId="49306C37" wp14:editId="61B4667A">
                  <wp:extent cx="1565960" cy="2052000"/>
                  <wp:effectExtent l="0" t="0" r="0" b="5715"/>
                  <wp:docPr id="423" name="Рисунок 423" descr="Veblen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Veblen3a.jpg"/>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1565960" cy="2052000"/>
                          </a:xfrm>
                          <a:prstGeom prst="rect">
                            <a:avLst/>
                          </a:prstGeom>
                          <a:noFill/>
                          <a:ln>
                            <a:noFill/>
                          </a:ln>
                        </pic:spPr>
                      </pic:pic>
                    </a:graphicData>
                  </a:graphic>
                </wp:inline>
              </w:drawing>
            </w:r>
          </w:p>
        </w:tc>
        <w:tc>
          <w:tcPr>
            <w:tcW w:w="2441" w:type="dxa"/>
          </w:tcPr>
          <w:p w:rsidR="008C7655" w:rsidRPr="00570BDB" w:rsidRDefault="008C7655" w:rsidP="00F119C0">
            <w:pPr>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437EF131" wp14:editId="77F7B605">
                  <wp:extent cx="1541157" cy="2052000"/>
                  <wp:effectExtent l="0" t="0" r="1905" b="5715"/>
                  <wp:docPr id="424" name="Рисунок 424" descr="https://upload.wikimedia.org/wikipedia/commons/c/c1/Wesley_Clair_Mitche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https://upload.wikimedia.org/wikipedia/commons/c/c1/Wesley_Clair_Mitchell.jpg"/>
                          <pic:cNvPicPr>
                            <a:picLocks noChangeAspect="1" noChangeArrowheads="1"/>
                          </pic:cNvPicPr>
                        </pic:nvPicPr>
                        <pic:blipFill>
                          <a:blip r:embed="rId960">
                            <a:extLst>
                              <a:ext uri="{28A0092B-C50C-407E-A947-70E740481C1C}">
                                <a14:useLocalDpi xmlns:a14="http://schemas.microsoft.com/office/drawing/2010/main" val="0"/>
                              </a:ext>
                            </a:extLst>
                          </a:blip>
                          <a:srcRect/>
                          <a:stretch>
                            <a:fillRect/>
                          </a:stretch>
                        </pic:blipFill>
                        <pic:spPr bwMode="auto">
                          <a:xfrm>
                            <a:off x="0" y="0"/>
                            <a:ext cx="1541157" cy="2052000"/>
                          </a:xfrm>
                          <a:prstGeom prst="rect">
                            <a:avLst/>
                          </a:prstGeom>
                          <a:noFill/>
                          <a:ln>
                            <a:noFill/>
                          </a:ln>
                        </pic:spPr>
                      </pic:pic>
                    </a:graphicData>
                  </a:graphic>
                </wp:inline>
              </w:drawing>
            </w:r>
          </w:p>
        </w:tc>
        <w:tc>
          <w:tcPr>
            <w:tcW w:w="2086" w:type="dxa"/>
          </w:tcPr>
          <w:p w:rsidR="008C7655" w:rsidRPr="00570BDB" w:rsidRDefault="008C7655" w:rsidP="00F119C0">
            <w:pPr>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10DAED6F" wp14:editId="39D378EA">
                  <wp:extent cx="1327477" cy="2052000"/>
                  <wp:effectExtent l="0" t="0" r="6350" b="5715"/>
                  <wp:docPr id="425" name="Рисунок 425" descr="Кларк, Джон Морис.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descr="Кларк, Джон Морис.jpg"/>
                          <pic:cNvPicPr>
                            <a:picLocks noChangeAspect="1" noChangeArrowheads="1"/>
                          </pic:cNvPicPr>
                        </pic:nvPicPr>
                        <pic:blipFill>
                          <a:blip r:embed="rId961">
                            <a:extLst>
                              <a:ext uri="{28A0092B-C50C-407E-A947-70E740481C1C}">
                                <a14:useLocalDpi xmlns:a14="http://schemas.microsoft.com/office/drawing/2010/main" val="0"/>
                              </a:ext>
                            </a:extLst>
                          </a:blip>
                          <a:srcRect/>
                          <a:stretch>
                            <a:fillRect/>
                          </a:stretch>
                        </pic:blipFill>
                        <pic:spPr bwMode="auto">
                          <a:xfrm>
                            <a:off x="0" y="0"/>
                            <a:ext cx="1327477" cy="2052000"/>
                          </a:xfrm>
                          <a:prstGeom prst="rect">
                            <a:avLst/>
                          </a:prstGeom>
                          <a:noFill/>
                          <a:ln>
                            <a:noFill/>
                          </a:ln>
                        </pic:spPr>
                      </pic:pic>
                    </a:graphicData>
                  </a:graphic>
                </wp:inline>
              </w:drawing>
            </w:r>
          </w:p>
        </w:tc>
        <w:tc>
          <w:tcPr>
            <w:tcW w:w="2374" w:type="dxa"/>
          </w:tcPr>
          <w:p w:rsidR="008C7655" w:rsidRPr="00570BDB" w:rsidRDefault="00F119C0" w:rsidP="00F119C0">
            <w:pPr>
              <w:jc w:val="center"/>
              <w:cnfStyle w:val="100000000000" w:firstRow="1" w:lastRow="0" w:firstColumn="0" w:lastColumn="0" w:oddVBand="0" w:evenVBand="0" w:oddHBand="0" w:evenHBand="0" w:firstRowFirstColumn="0" w:firstRowLastColumn="0" w:lastRowFirstColumn="0" w:lastRowLastColumn="0"/>
              <w:rPr>
                <w:color w:val="auto"/>
              </w:rPr>
            </w:pPr>
            <w:r w:rsidRPr="00570BDB">
              <w:rPr>
                <w:noProof/>
                <w:lang w:eastAsia="uk-UA"/>
              </w:rPr>
              <w:drawing>
                <wp:inline distT="0" distB="0" distL="0" distR="0" wp14:anchorId="5213D8FA" wp14:editId="5E77DD60">
                  <wp:extent cx="1754372" cy="1998921"/>
                  <wp:effectExtent l="0" t="0" r="0" b="1905"/>
                  <wp:docPr id="426" name="Рисунок 426" descr="https://upload.wikimedia.org/wikipedia/commons/2/2f/JohnCommo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https://upload.wikimedia.org/wikipedia/commons/2/2f/JohnCommons.jpg"/>
                          <pic:cNvPicPr>
                            <a:picLocks noChangeAspect="1" noChangeArrowheads="1"/>
                          </pic:cNvPicPr>
                        </pic:nvPicPr>
                        <pic:blipFill>
                          <a:blip r:embed="rId962">
                            <a:extLst>
                              <a:ext uri="{28A0092B-C50C-407E-A947-70E740481C1C}">
                                <a14:useLocalDpi xmlns:a14="http://schemas.microsoft.com/office/drawing/2010/main" val="0"/>
                              </a:ext>
                            </a:extLst>
                          </a:blip>
                          <a:srcRect/>
                          <a:stretch>
                            <a:fillRect/>
                          </a:stretch>
                        </pic:blipFill>
                        <pic:spPr bwMode="auto">
                          <a:xfrm>
                            <a:off x="0" y="0"/>
                            <a:ext cx="1758723" cy="2003879"/>
                          </a:xfrm>
                          <a:prstGeom prst="rect">
                            <a:avLst/>
                          </a:prstGeom>
                          <a:noFill/>
                          <a:ln>
                            <a:noFill/>
                          </a:ln>
                        </pic:spPr>
                      </pic:pic>
                    </a:graphicData>
                  </a:graphic>
                </wp:inline>
              </w:drawing>
            </w:r>
          </w:p>
        </w:tc>
      </w:tr>
      <w:tr w:rsidR="00570BDB" w:rsidRPr="00570BDB" w:rsidTr="00C24C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029" w:type="dxa"/>
          </w:tcPr>
          <w:p w:rsidR="008C7655" w:rsidRPr="00570BDB" w:rsidRDefault="008C7655" w:rsidP="008C7655">
            <w:pPr>
              <w:spacing w:line="216" w:lineRule="auto"/>
              <w:jc w:val="center"/>
              <w:rPr>
                <w:i/>
                <w:color w:val="auto"/>
                <w:spacing w:val="-8"/>
              </w:rPr>
            </w:pPr>
            <w:r w:rsidRPr="00570BDB">
              <w:rPr>
                <w:i/>
                <w:color w:val="auto"/>
                <w:spacing w:val="-8"/>
              </w:rPr>
              <w:t>Торстейн Бунде Веблен</w:t>
            </w:r>
          </w:p>
          <w:p w:rsidR="008C7655" w:rsidRPr="00570BDB" w:rsidRDefault="008C7655" w:rsidP="00570BDB">
            <w:pPr>
              <w:spacing w:line="216" w:lineRule="auto"/>
              <w:jc w:val="center"/>
              <w:rPr>
                <w:b w:val="0"/>
                <w:color w:val="auto"/>
              </w:rPr>
            </w:pPr>
            <w:r w:rsidRPr="00570BDB">
              <w:rPr>
                <w:b w:val="0"/>
                <w:i/>
                <w:color w:val="auto"/>
                <w:spacing w:val="-8"/>
                <w:sz w:val="22"/>
              </w:rPr>
              <w:t>(30 липня 1857 — 03 серпня 1929) — американський економіст, соціолог та публіцист. Основоположник </w:t>
            </w:r>
            <w:hyperlink r:id="rId963" w:tooltip="Інституціоналізм" w:history="1">
              <w:r w:rsidRPr="00570BDB">
                <w:rPr>
                  <w:b w:val="0"/>
                  <w:i/>
                  <w:color w:val="auto"/>
                  <w:spacing w:val="-8"/>
                  <w:sz w:val="22"/>
                </w:rPr>
                <w:t>інституційного</w:t>
              </w:r>
            </w:hyperlink>
            <w:r w:rsidRPr="00570BDB">
              <w:rPr>
                <w:b w:val="0"/>
                <w:i/>
                <w:color w:val="auto"/>
                <w:spacing w:val="-8"/>
                <w:sz w:val="22"/>
              </w:rPr>
              <w:t> напряму </w:t>
            </w:r>
            <w:hyperlink r:id="rId964" w:history="1">
              <w:r w:rsidRPr="00570BDB">
                <w:rPr>
                  <w:b w:val="0"/>
                  <w:i/>
                  <w:color w:val="auto"/>
                  <w:spacing w:val="-8"/>
                  <w:sz w:val="22"/>
                </w:rPr>
                <w:t>політичної економії</w:t>
              </w:r>
            </w:hyperlink>
            <w:r w:rsidRPr="00570BDB">
              <w:rPr>
                <w:b w:val="0"/>
                <w:i/>
                <w:color w:val="auto"/>
                <w:spacing w:val="-8"/>
                <w:sz w:val="22"/>
              </w:rPr>
              <w:t>. Викладав  </w:t>
            </w:r>
            <w:hyperlink r:id="rId965" w:tooltip="Корнельський університет" w:history="1">
              <w:r w:rsidRPr="00570BDB">
                <w:rPr>
                  <w:b w:val="0"/>
                  <w:i/>
                  <w:color w:val="auto"/>
                  <w:spacing w:val="-8"/>
                  <w:sz w:val="22"/>
                </w:rPr>
                <w:t>Корнельському</w:t>
              </w:r>
            </w:hyperlink>
            <w:r w:rsidRPr="00570BDB">
              <w:rPr>
                <w:b w:val="0"/>
                <w:i/>
                <w:color w:val="auto"/>
                <w:spacing w:val="-8"/>
                <w:sz w:val="22"/>
              </w:rPr>
              <w:t>, </w:t>
            </w:r>
            <w:hyperlink r:id="rId966" w:tooltip="Чиказький університет" w:history="1">
              <w:r w:rsidRPr="00570BDB">
                <w:rPr>
                  <w:b w:val="0"/>
                  <w:i/>
                  <w:color w:val="auto"/>
                  <w:spacing w:val="-8"/>
                  <w:sz w:val="22"/>
                </w:rPr>
                <w:t>Чиказькому</w:t>
              </w:r>
            </w:hyperlink>
            <w:r w:rsidRPr="00570BDB">
              <w:rPr>
                <w:b w:val="0"/>
                <w:i/>
                <w:color w:val="auto"/>
                <w:spacing w:val="-8"/>
                <w:sz w:val="22"/>
              </w:rPr>
              <w:t>, </w:t>
            </w:r>
            <w:hyperlink r:id="rId967" w:tooltip="Стенфордський університет" w:history="1">
              <w:r w:rsidRPr="00570BDB">
                <w:rPr>
                  <w:b w:val="0"/>
                  <w:i/>
                  <w:color w:val="auto"/>
                  <w:spacing w:val="-8"/>
                  <w:sz w:val="22"/>
                </w:rPr>
                <w:t>Стенфордському</w:t>
              </w:r>
            </w:hyperlink>
            <w:r w:rsidRPr="00570BDB">
              <w:rPr>
                <w:b w:val="0"/>
                <w:i/>
                <w:color w:val="auto"/>
                <w:spacing w:val="-8"/>
                <w:sz w:val="22"/>
              </w:rPr>
              <w:t> університетах, а також в університеті штату </w:t>
            </w:r>
            <w:hyperlink r:id="rId968" w:tooltip="Міссурі" w:history="1">
              <w:r w:rsidRPr="00570BDB">
                <w:rPr>
                  <w:b w:val="0"/>
                  <w:i/>
                  <w:color w:val="auto"/>
                  <w:spacing w:val="-8"/>
                  <w:sz w:val="22"/>
                </w:rPr>
                <w:t>Міссурі</w:t>
              </w:r>
            </w:hyperlink>
            <w:r w:rsidRPr="00570BDB">
              <w:rPr>
                <w:b w:val="0"/>
                <w:i/>
                <w:color w:val="auto"/>
                <w:spacing w:val="-8"/>
                <w:sz w:val="22"/>
              </w:rPr>
              <w:t>.</w:t>
            </w:r>
          </w:p>
        </w:tc>
        <w:tc>
          <w:tcPr>
            <w:tcW w:w="2441" w:type="dxa"/>
            <w:shd w:val="clear" w:color="auto" w:fill="FFFFFF" w:themeFill="background1"/>
          </w:tcPr>
          <w:p w:rsidR="008C7655" w:rsidRPr="00570BDB" w:rsidRDefault="008C7655" w:rsidP="008C7655">
            <w:pPr>
              <w:spacing w:line="21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1"/>
                <w:szCs w:val="21"/>
                <w:shd w:val="clear" w:color="auto" w:fill="FFFFFF"/>
              </w:rPr>
            </w:pPr>
            <w:r w:rsidRPr="00570BDB">
              <w:rPr>
                <w:b/>
                <w:i/>
                <w:color w:val="auto"/>
                <w:spacing w:val="-8"/>
              </w:rPr>
              <w:t>Веслі Клер Мітчелл</w:t>
            </w:r>
          </w:p>
          <w:p w:rsidR="008C7655" w:rsidRPr="00570BDB" w:rsidRDefault="008C7655" w:rsidP="008C7655">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570BDB">
              <w:rPr>
                <w:i/>
                <w:color w:val="auto"/>
                <w:spacing w:val="-8"/>
                <w:sz w:val="22"/>
              </w:rPr>
              <w:t>( </w:t>
            </w:r>
            <w:hyperlink r:id="rId969" w:tooltip="5 серпня" w:history="1">
              <w:r w:rsidRPr="00570BDB">
                <w:rPr>
                  <w:i/>
                  <w:color w:val="auto"/>
                  <w:spacing w:val="-8"/>
                  <w:sz w:val="22"/>
                </w:rPr>
                <w:t>5 серпня</w:t>
              </w:r>
            </w:hyperlink>
            <w:r w:rsidRPr="00570BDB">
              <w:rPr>
                <w:i/>
                <w:color w:val="auto"/>
                <w:spacing w:val="-8"/>
                <w:sz w:val="22"/>
              </w:rPr>
              <w:t> </w:t>
            </w:r>
            <w:hyperlink r:id="rId970" w:tooltip="1874" w:history="1">
              <w:r w:rsidRPr="00570BDB">
                <w:rPr>
                  <w:i/>
                  <w:color w:val="auto"/>
                  <w:spacing w:val="-8"/>
                  <w:sz w:val="22"/>
                </w:rPr>
                <w:t>1874</w:t>
              </w:r>
            </w:hyperlink>
            <w:r w:rsidRPr="00570BDB">
              <w:rPr>
                <w:i/>
                <w:color w:val="auto"/>
                <w:spacing w:val="-8"/>
                <w:sz w:val="22"/>
              </w:rPr>
              <w:t> — </w:t>
            </w:r>
          </w:p>
          <w:p w:rsidR="008C7655" w:rsidRPr="00570BDB" w:rsidRDefault="00F512F3" w:rsidP="008C7655">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hyperlink r:id="rId971" w:tooltip="29 жовтня" w:history="1">
              <w:r w:rsidR="008C7655" w:rsidRPr="00570BDB">
                <w:rPr>
                  <w:i/>
                  <w:color w:val="auto"/>
                  <w:spacing w:val="-8"/>
                  <w:sz w:val="22"/>
                </w:rPr>
                <w:t>29 жовтня</w:t>
              </w:r>
            </w:hyperlink>
            <w:r w:rsidR="008C7655" w:rsidRPr="00570BDB">
              <w:rPr>
                <w:i/>
                <w:color w:val="auto"/>
                <w:spacing w:val="-8"/>
                <w:sz w:val="22"/>
              </w:rPr>
              <w:t> </w:t>
            </w:r>
            <w:hyperlink r:id="rId972" w:tooltip="1948" w:history="1">
              <w:r w:rsidR="008C7655" w:rsidRPr="00570BDB">
                <w:rPr>
                  <w:i/>
                  <w:color w:val="auto"/>
                  <w:spacing w:val="-8"/>
                  <w:sz w:val="22"/>
                </w:rPr>
                <w:t>1948</w:t>
              </w:r>
            </w:hyperlink>
            <w:r w:rsidR="008C7655" w:rsidRPr="00570BDB">
              <w:rPr>
                <w:i/>
                <w:color w:val="auto"/>
                <w:spacing w:val="-8"/>
                <w:sz w:val="22"/>
              </w:rPr>
              <w:t> рр.) — американський </w:t>
            </w:r>
            <w:hyperlink r:id="rId973" w:tooltip="Економіст" w:history="1">
              <w:r w:rsidR="008C7655" w:rsidRPr="00570BDB">
                <w:rPr>
                  <w:i/>
                  <w:color w:val="auto"/>
                  <w:spacing w:val="-8"/>
                  <w:sz w:val="22"/>
                </w:rPr>
                <w:t>економіст</w:t>
              </w:r>
            </w:hyperlink>
            <w:r w:rsidR="008C7655" w:rsidRPr="00570BDB">
              <w:rPr>
                <w:i/>
                <w:color w:val="auto"/>
                <w:spacing w:val="-8"/>
                <w:sz w:val="22"/>
              </w:rPr>
              <w:t> і </w:t>
            </w:r>
            <w:hyperlink r:id="rId974" w:tooltip="Статистик" w:history="1">
              <w:r w:rsidR="008C7655" w:rsidRPr="00570BDB">
                <w:rPr>
                  <w:i/>
                  <w:color w:val="auto"/>
                  <w:spacing w:val="-8"/>
                  <w:sz w:val="22"/>
                </w:rPr>
                <w:t>статистик</w:t>
              </w:r>
            </w:hyperlink>
            <w:r w:rsidR="008C7655" w:rsidRPr="00570BDB">
              <w:rPr>
                <w:i/>
                <w:color w:val="auto"/>
                <w:spacing w:val="-8"/>
                <w:sz w:val="22"/>
              </w:rPr>
              <w:t>, </w:t>
            </w:r>
            <w:hyperlink r:id="rId975" w:tooltip="Представник (ще не написана)" w:history="1">
              <w:r w:rsidR="008C7655" w:rsidRPr="00570BDB">
                <w:rPr>
                  <w:i/>
                  <w:color w:val="auto"/>
                  <w:spacing w:val="-8"/>
                  <w:sz w:val="22"/>
                </w:rPr>
                <w:t>представник</w:t>
              </w:r>
            </w:hyperlink>
            <w:r w:rsidR="008C7655" w:rsidRPr="00570BDB">
              <w:rPr>
                <w:i/>
                <w:color w:val="auto"/>
                <w:spacing w:val="-8"/>
                <w:sz w:val="22"/>
              </w:rPr>
              <w:t> </w:t>
            </w:r>
            <w:hyperlink r:id="rId976" w:tooltip="Гарвардська школа економіки (ще не написана)" w:history="1">
              <w:r w:rsidR="008C7655" w:rsidRPr="00570BDB">
                <w:rPr>
                  <w:i/>
                  <w:color w:val="auto"/>
                  <w:spacing w:val="-8"/>
                  <w:sz w:val="22"/>
                </w:rPr>
                <w:t>гарвардської школи</w:t>
              </w:r>
            </w:hyperlink>
            <w:r w:rsidR="008C7655" w:rsidRPr="00570BDB">
              <w:rPr>
                <w:i/>
                <w:color w:val="auto"/>
                <w:spacing w:val="-8"/>
                <w:sz w:val="22"/>
              </w:rPr>
              <w:t>. Викладав у </w:t>
            </w:r>
            <w:hyperlink r:id="rId977" w:tooltip="Колумбійський університет" w:history="1">
              <w:r w:rsidR="008C7655" w:rsidRPr="00570BDB">
                <w:rPr>
                  <w:i/>
                  <w:color w:val="auto"/>
                  <w:spacing w:val="-8"/>
                  <w:sz w:val="22"/>
                </w:rPr>
                <w:t>Колумбійському університеті</w:t>
              </w:r>
            </w:hyperlink>
            <w:r w:rsidR="008C7655" w:rsidRPr="00570BDB">
              <w:rPr>
                <w:i/>
                <w:color w:val="auto"/>
                <w:spacing w:val="-8"/>
                <w:sz w:val="22"/>
              </w:rPr>
              <w:t>. Президент </w:t>
            </w:r>
          </w:p>
          <w:p w:rsidR="00570BDB" w:rsidRDefault="00F512F3" w:rsidP="00570BDB">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hyperlink r:id="rId978" w:tooltip="Економетричне товариство" w:history="1">
              <w:r w:rsidR="008C7655" w:rsidRPr="00570BDB">
                <w:rPr>
                  <w:i/>
                  <w:color w:val="auto"/>
                  <w:spacing w:val="-8"/>
                  <w:sz w:val="22"/>
                </w:rPr>
                <w:t>Економетричного товариства</w:t>
              </w:r>
            </w:hyperlink>
            <w:r w:rsidR="008C7655" w:rsidRPr="00570BDB">
              <w:rPr>
                <w:i/>
                <w:color w:val="auto"/>
                <w:spacing w:val="-8"/>
                <w:sz w:val="22"/>
              </w:rPr>
              <w:t xml:space="preserve"> (1942—1943). </w:t>
            </w:r>
            <w:r w:rsidR="00570BDB">
              <w:rPr>
                <w:i/>
                <w:color w:val="auto"/>
                <w:spacing w:val="-8"/>
                <w:sz w:val="22"/>
              </w:rPr>
              <w:t>П</w:t>
            </w:r>
            <w:r w:rsidR="008C7655" w:rsidRPr="00570BDB">
              <w:rPr>
                <w:i/>
                <w:color w:val="auto"/>
                <w:spacing w:val="-8"/>
                <w:sz w:val="22"/>
              </w:rPr>
              <w:t>резидент </w:t>
            </w:r>
          </w:p>
          <w:p w:rsidR="008C7655" w:rsidRPr="00570BDB" w:rsidRDefault="00F512F3" w:rsidP="00570BDB">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hyperlink r:id="rId979" w:tooltip="Американська економічна спілка" w:history="1">
              <w:r w:rsidR="008C7655" w:rsidRPr="00570BDB">
                <w:rPr>
                  <w:i/>
                  <w:color w:val="auto"/>
                  <w:spacing w:val="-8"/>
                  <w:sz w:val="22"/>
                </w:rPr>
                <w:t>Американської економічної асоціації</w:t>
              </w:r>
            </w:hyperlink>
            <w:r w:rsidR="008C7655" w:rsidRPr="00570BDB">
              <w:rPr>
                <w:i/>
                <w:color w:val="auto"/>
                <w:spacing w:val="-8"/>
                <w:sz w:val="22"/>
              </w:rPr>
              <w:t> в 1924 р.</w:t>
            </w:r>
          </w:p>
        </w:tc>
        <w:tc>
          <w:tcPr>
            <w:tcW w:w="2086" w:type="dxa"/>
          </w:tcPr>
          <w:p w:rsidR="008C7655" w:rsidRPr="00570BDB" w:rsidRDefault="008C7655" w:rsidP="008C7655">
            <w:pPr>
              <w:jc w:val="center"/>
              <w:cnfStyle w:val="000000100000" w:firstRow="0" w:lastRow="0" w:firstColumn="0" w:lastColumn="0" w:oddVBand="0" w:evenVBand="0" w:oddHBand="1" w:evenHBand="0" w:firstRowFirstColumn="0" w:firstRowLastColumn="0" w:lastRowFirstColumn="0" w:lastRowLastColumn="0"/>
              <w:rPr>
                <w:b/>
                <w:i/>
                <w:color w:val="auto"/>
                <w:spacing w:val="-8"/>
              </w:rPr>
            </w:pPr>
            <w:r w:rsidRPr="00570BDB">
              <w:rPr>
                <w:b/>
                <w:i/>
                <w:color w:val="auto"/>
                <w:spacing w:val="-8"/>
              </w:rPr>
              <w:t>Джон Моріс Кларк</w:t>
            </w:r>
          </w:p>
          <w:p w:rsidR="00B65337" w:rsidRPr="00570BDB" w:rsidRDefault="008C7655" w:rsidP="008C7655">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570BDB">
              <w:rPr>
                <w:i/>
                <w:color w:val="auto"/>
                <w:spacing w:val="-8"/>
                <w:sz w:val="22"/>
              </w:rPr>
              <w:t>(</w:t>
            </w:r>
            <w:hyperlink r:id="rId980" w:tooltip="30 листопада" w:history="1">
              <w:r w:rsidRPr="00570BDB">
                <w:rPr>
                  <w:i/>
                  <w:color w:val="auto"/>
                  <w:spacing w:val="-8"/>
                  <w:sz w:val="22"/>
                </w:rPr>
                <w:t>30 листопада</w:t>
              </w:r>
            </w:hyperlink>
            <w:r w:rsidRPr="00570BDB">
              <w:rPr>
                <w:i/>
                <w:color w:val="auto"/>
                <w:spacing w:val="-8"/>
                <w:sz w:val="22"/>
              </w:rPr>
              <w:t> </w:t>
            </w:r>
          </w:p>
          <w:p w:rsidR="00B65337" w:rsidRPr="00570BDB" w:rsidRDefault="00F512F3" w:rsidP="008C7655">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hyperlink r:id="rId981" w:tooltip="1884" w:history="1">
              <w:r w:rsidR="008C7655" w:rsidRPr="00570BDB">
                <w:rPr>
                  <w:i/>
                  <w:color w:val="auto"/>
                  <w:spacing w:val="-8"/>
                  <w:sz w:val="22"/>
                </w:rPr>
                <w:t>1884</w:t>
              </w:r>
            </w:hyperlink>
            <w:r w:rsidR="008C7655" w:rsidRPr="00570BDB">
              <w:rPr>
                <w:i/>
                <w:color w:val="auto"/>
                <w:spacing w:val="-8"/>
                <w:sz w:val="22"/>
              </w:rPr>
              <w:t>, </w:t>
            </w:r>
            <w:r w:rsidR="00F119C0" w:rsidRPr="00570BDB">
              <w:rPr>
                <w:i/>
                <w:color w:val="auto"/>
                <w:spacing w:val="-8"/>
                <w:sz w:val="22"/>
              </w:rPr>
              <w:t xml:space="preserve">     </w:t>
            </w:r>
          </w:p>
          <w:p w:rsidR="00B65337" w:rsidRPr="00570BDB" w:rsidRDefault="00F512F3" w:rsidP="008C7655">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hyperlink r:id="rId982" w:tooltip="Нортгемптон (Массачусетс)" w:history="1">
              <w:r w:rsidR="008C7655" w:rsidRPr="00570BDB">
                <w:rPr>
                  <w:i/>
                  <w:color w:val="auto"/>
                  <w:spacing w:val="-8"/>
                  <w:sz w:val="22"/>
                </w:rPr>
                <w:t>Нортгемптон</w:t>
              </w:r>
            </w:hyperlink>
            <w:r w:rsidR="008C7655" w:rsidRPr="00570BDB">
              <w:rPr>
                <w:i/>
                <w:color w:val="auto"/>
                <w:spacing w:val="-8"/>
                <w:sz w:val="22"/>
              </w:rPr>
              <w:t> — </w:t>
            </w:r>
            <w:hyperlink r:id="rId983" w:tooltip="27 червня" w:history="1">
              <w:r w:rsidR="008C7655" w:rsidRPr="00570BDB">
                <w:rPr>
                  <w:i/>
                  <w:color w:val="auto"/>
                  <w:spacing w:val="-8"/>
                  <w:sz w:val="22"/>
                </w:rPr>
                <w:t>27 червня</w:t>
              </w:r>
            </w:hyperlink>
            <w:r w:rsidR="008C7655" w:rsidRPr="00570BDB">
              <w:rPr>
                <w:i/>
                <w:color w:val="auto"/>
                <w:spacing w:val="-8"/>
                <w:sz w:val="22"/>
              </w:rPr>
              <w:t> </w:t>
            </w:r>
            <w:hyperlink r:id="rId984" w:tooltip="1963" w:history="1">
              <w:r w:rsidR="008C7655" w:rsidRPr="00570BDB">
                <w:rPr>
                  <w:i/>
                  <w:color w:val="auto"/>
                  <w:spacing w:val="-8"/>
                  <w:sz w:val="22"/>
                </w:rPr>
                <w:t>1963</w:t>
              </w:r>
            </w:hyperlink>
            <w:r w:rsidR="008C7655" w:rsidRPr="00570BDB">
              <w:rPr>
                <w:i/>
                <w:color w:val="auto"/>
                <w:spacing w:val="-8"/>
                <w:sz w:val="22"/>
              </w:rPr>
              <w:t>, </w:t>
            </w:r>
            <w:r w:rsidR="00F119C0" w:rsidRPr="00570BDB">
              <w:rPr>
                <w:i/>
                <w:color w:val="auto"/>
                <w:spacing w:val="-8"/>
                <w:sz w:val="22"/>
              </w:rPr>
              <w:t xml:space="preserve">              </w:t>
            </w:r>
            <w:hyperlink r:id="rId985" w:tooltip="Вестпорт (Коннектикут)" w:history="1">
              <w:r w:rsidR="008C7655" w:rsidRPr="00570BDB">
                <w:rPr>
                  <w:i/>
                  <w:color w:val="auto"/>
                  <w:spacing w:val="-8"/>
                  <w:sz w:val="22"/>
                </w:rPr>
                <w:t>Вестпорт</w:t>
              </w:r>
            </w:hyperlink>
            <w:r w:rsidR="008C7655" w:rsidRPr="00570BDB">
              <w:rPr>
                <w:i/>
                <w:color w:val="auto"/>
                <w:spacing w:val="-8"/>
                <w:sz w:val="22"/>
              </w:rPr>
              <w:t>) — американський </w:t>
            </w:r>
          </w:p>
          <w:p w:rsidR="008C7655" w:rsidRPr="00570BDB" w:rsidRDefault="00F512F3" w:rsidP="008C7655">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hyperlink r:id="rId986" w:tooltip="Економіст" w:history="1">
              <w:r w:rsidR="008C7655" w:rsidRPr="00570BDB">
                <w:rPr>
                  <w:i/>
                  <w:color w:val="auto"/>
                  <w:spacing w:val="-8"/>
                  <w:sz w:val="22"/>
                </w:rPr>
                <w:t>економіст</w:t>
              </w:r>
            </w:hyperlink>
            <w:r w:rsidR="008C7655" w:rsidRPr="00570BDB">
              <w:rPr>
                <w:i/>
                <w:color w:val="auto"/>
                <w:spacing w:val="-8"/>
                <w:sz w:val="22"/>
              </w:rPr>
              <w:t>, </w:t>
            </w:r>
            <w:hyperlink r:id="rId987" w:tooltip="Доктор філософії" w:history="1">
              <w:r w:rsidR="008C7655" w:rsidRPr="00570BDB">
                <w:rPr>
                  <w:i/>
                  <w:color w:val="auto"/>
                  <w:spacing w:val="-8"/>
                  <w:sz w:val="22"/>
                </w:rPr>
                <w:t>доктор філософії</w:t>
              </w:r>
            </w:hyperlink>
            <w:r w:rsidR="008C7655" w:rsidRPr="00570BDB">
              <w:rPr>
                <w:i/>
                <w:color w:val="auto"/>
                <w:spacing w:val="-8"/>
                <w:sz w:val="22"/>
              </w:rPr>
              <w:t>, досліджував </w:t>
            </w:r>
            <w:hyperlink r:id="rId988" w:tooltip="Ефект акселератора" w:history="1">
              <w:r w:rsidR="008C7655" w:rsidRPr="00570BDB">
                <w:rPr>
                  <w:i/>
                  <w:color w:val="auto"/>
                  <w:spacing w:val="-8"/>
                  <w:sz w:val="22"/>
                </w:rPr>
                <w:t>ефект акселератора</w:t>
              </w:r>
            </w:hyperlink>
          </w:p>
        </w:tc>
        <w:tc>
          <w:tcPr>
            <w:tcW w:w="2374" w:type="dxa"/>
            <w:shd w:val="clear" w:color="auto" w:fill="FFFFFF" w:themeFill="background1"/>
          </w:tcPr>
          <w:p w:rsidR="00F119C0" w:rsidRPr="00570BDB" w:rsidRDefault="00F119C0" w:rsidP="00F119C0">
            <w:pPr>
              <w:spacing w:line="21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1"/>
                <w:szCs w:val="21"/>
                <w:shd w:val="clear" w:color="auto" w:fill="FFFFFF"/>
              </w:rPr>
            </w:pPr>
            <w:r w:rsidRPr="00570BDB">
              <w:rPr>
                <w:b/>
                <w:i/>
                <w:color w:val="auto"/>
                <w:spacing w:val="-8"/>
              </w:rPr>
              <w:t>Джон Роджерс Коммонс</w:t>
            </w:r>
          </w:p>
          <w:p w:rsidR="00F119C0" w:rsidRPr="00570BDB" w:rsidRDefault="00F119C0" w:rsidP="00F119C0">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570BDB">
              <w:rPr>
                <w:i/>
                <w:color w:val="auto"/>
                <w:spacing w:val="-8"/>
                <w:sz w:val="22"/>
              </w:rPr>
              <w:t>(</w:t>
            </w:r>
            <w:hyperlink r:id="rId989" w:tooltip="13 жовтня" w:history="1">
              <w:r w:rsidRPr="00570BDB">
                <w:rPr>
                  <w:i/>
                  <w:color w:val="auto"/>
                  <w:spacing w:val="-8"/>
                  <w:sz w:val="22"/>
                </w:rPr>
                <w:t>13 жовтня</w:t>
              </w:r>
            </w:hyperlink>
            <w:r w:rsidRPr="00570BDB">
              <w:rPr>
                <w:i/>
                <w:color w:val="auto"/>
                <w:spacing w:val="-8"/>
                <w:sz w:val="22"/>
              </w:rPr>
              <w:t> </w:t>
            </w:r>
            <w:hyperlink r:id="rId990" w:tooltip="1862" w:history="1">
              <w:r w:rsidRPr="00570BDB">
                <w:rPr>
                  <w:i/>
                  <w:color w:val="auto"/>
                  <w:spacing w:val="-8"/>
                  <w:sz w:val="22"/>
                </w:rPr>
                <w:t>1862</w:t>
              </w:r>
            </w:hyperlink>
            <w:r w:rsidRPr="00570BDB">
              <w:rPr>
                <w:i/>
                <w:color w:val="auto"/>
                <w:spacing w:val="-8"/>
                <w:sz w:val="22"/>
              </w:rPr>
              <w:t>, </w:t>
            </w:r>
            <w:hyperlink r:id="rId991" w:tooltip="Голлансбург (Огайо)" w:history="1">
              <w:r w:rsidRPr="00570BDB">
                <w:rPr>
                  <w:i/>
                  <w:color w:val="auto"/>
                  <w:spacing w:val="-8"/>
                  <w:sz w:val="22"/>
                </w:rPr>
                <w:t>Холландсберг</w:t>
              </w:r>
            </w:hyperlink>
            <w:r w:rsidRPr="00570BDB">
              <w:rPr>
                <w:i/>
                <w:color w:val="auto"/>
                <w:spacing w:val="-8"/>
                <w:sz w:val="22"/>
              </w:rPr>
              <w:t>, </w:t>
            </w:r>
            <w:hyperlink r:id="rId992" w:tooltip="Огайо" w:history="1">
              <w:r w:rsidRPr="00570BDB">
                <w:rPr>
                  <w:i/>
                  <w:color w:val="auto"/>
                  <w:spacing w:val="-8"/>
                  <w:sz w:val="22"/>
                </w:rPr>
                <w:t>Огайо</w:t>
              </w:r>
            </w:hyperlink>
            <w:r w:rsidRPr="00570BDB">
              <w:rPr>
                <w:i/>
                <w:color w:val="auto"/>
                <w:spacing w:val="-8"/>
                <w:sz w:val="22"/>
              </w:rPr>
              <w:t xml:space="preserve"> —  </w:t>
            </w:r>
            <w:hyperlink r:id="rId993" w:tooltip="11 травня" w:history="1">
              <w:r w:rsidRPr="00570BDB">
                <w:rPr>
                  <w:i/>
                  <w:color w:val="auto"/>
                  <w:spacing w:val="-8"/>
                  <w:sz w:val="22"/>
                </w:rPr>
                <w:t>11 травня</w:t>
              </w:r>
            </w:hyperlink>
            <w:r w:rsidRPr="00570BDB">
              <w:rPr>
                <w:i/>
                <w:color w:val="auto"/>
                <w:spacing w:val="-8"/>
                <w:sz w:val="22"/>
              </w:rPr>
              <w:t> </w:t>
            </w:r>
            <w:hyperlink r:id="rId994" w:tooltip="1945" w:history="1">
              <w:r w:rsidRPr="00570BDB">
                <w:rPr>
                  <w:i/>
                  <w:color w:val="auto"/>
                  <w:spacing w:val="-8"/>
                  <w:sz w:val="22"/>
                </w:rPr>
                <w:t>1945</w:t>
              </w:r>
            </w:hyperlink>
            <w:r w:rsidRPr="00570BDB">
              <w:rPr>
                <w:i/>
                <w:color w:val="auto"/>
                <w:spacing w:val="-8"/>
                <w:sz w:val="22"/>
              </w:rPr>
              <w:t>, </w:t>
            </w:r>
            <w:hyperlink r:id="rId995" w:tooltip="Форт-Лодердейл" w:history="1">
              <w:r w:rsidRPr="00570BDB">
                <w:rPr>
                  <w:i/>
                  <w:color w:val="auto"/>
                  <w:spacing w:val="-8"/>
                  <w:sz w:val="22"/>
                </w:rPr>
                <w:t>Форт-Лодердейл</w:t>
              </w:r>
            </w:hyperlink>
            <w:r w:rsidRPr="00570BDB">
              <w:rPr>
                <w:i/>
                <w:color w:val="auto"/>
                <w:spacing w:val="-8"/>
                <w:sz w:val="22"/>
              </w:rPr>
              <w:t>, </w:t>
            </w:r>
            <w:hyperlink r:id="rId996" w:tooltip="Флорида" w:history="1">
              <w:r w:rsidRPr="00570BDB">
                <w:rPr>
                  <w:i/>
                  <w:color w:val="auto"/>
                  <w:spacing w:val="-8"/>
                  <w:sz w:val="22"/>
                </w:rPr>
                <w:t>Флорида</w:t>
              </w:r>
            </w:hyperlink>
            <w:r w:rsidRPr="00570BDB">
              <w:rPr>
                <w:i/>
                <w:color w:val="auto"/>
                <w:spacing w:val="-8"/>
                <w:sz w:val="22"/>
              </w:rPr>
              <w:t>) — </w:t>
            </w:r>
            <w:hyperlink r:id="rId997" w:tooltip="Сполучені Штати Америки" w:history="1">
              <w:r w:rsidRPr="00570BDB">
                <w:rPr>
                  <w:i/>
                  <w:color w:val="auto"/>
                  <w:spacing w:val="-8"/>
                  <w:sz w:val="22"/>
                </w:rPr>
                <w:t>американський</w:t>
              </w:r>
            </w:hyperlink>
            <w:r w:rsidRPr="00570BDB">
              <w:rPr>
                <w:i/>
                <w:color w:val="auto"/>
                <w:spacing w:val="-8"/>
                <w:sz w:val="22"/>
              </w:rPr>
              <w:t xml:space="preserve">    </w:t>
            </w:r>
            <w:hyperlink r:id="rId998" w:tooltip="Економіст" w:history="1">
              <w:r w:rsidRPr="00570BDB">
                <w:rPr>
                  <w:i/>
                  <w:color w:val="auto"/>
                  <w:spacing w:val="-8"/>
                  <w:sz w:val="22"/>
                </w:rPr>
                <w:t>еконо-міст</w:t>
              </w:r>
            </w:hyperlink>
            <w:r w:rsidRPr="00570BDB">
              <w:rPr>
                <w:i/>
                <w:color w:val="auto"/>
                <w:spacing w:val="-8"/>
                <w:sz w:val="22"/>
              </w:rPr>
              <w:t xml:space="preserve">,  викладач  </w:t>
            </w:r>
          </w:p>
          <w:p w:rsidR="008C7655" w:rsidRPr="00570BDB" w:rsidRDefault="00F512F3" w:rsidP="00F119C0">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hyperlink r:id="rId999" w:tooltip="Трудова історія (ще не написана)" w:history="1">
              <w:r w:rsidR="00F119C0" w:rsidRPr="00570BDB">
                <w:rPr>
                  <w:i/>
                  <w:color w:val="auto"/>
                  <w:spacing w:val="-8"/>
                  <w:sz w:val="22"/>
                </w:rPr>
                <w:t>трудової історії</w:t>
              </w:r>
            </w:hyperlink>
            <w:r w:rsidR="00F119C0" w:rsidRPr="00570BDB">
              <w:rPr>
                <w:i/>
                <w:color w:val="auto"/>
                <w:spacing w:val="-8"/>
                <w:sz w:val="22"/>
              </w:rPr>
              <w:t xml:space="preserve"> </w:t>
            </w:r>
            <w:hyperlink r:id="rId1000" w:tooltip="en:Labor history (discipline)" w:history="1"/>
            <w:r w:rsidR="00F119C0" w:rsidRPr="00570BDB">
              <w:rPr>
                <w:i/>
                <w:color w:val="auto"/>
                <w:spacing w:val="-8"/>
                <w:sz w:val="22"/>
              </w:rPr>
              <w:t> в </w:t>
            </w:r>
            <w:hyperlink r:id="rId1001" w:tooltip="Університет Вісконсин-Медісон" w:history="1">
              <w:r w:rsidR="00F119C0" w:rsidRPr="00570BDB">
                <w:rPr>
                  <w:i/>
                  <w:color w:val="auto"/>
                  <w:spacing w:val="-8"/>
                  <w:sz w:val="22"/>
                </w:rPr>
                <w:t>університеті Вісконсин-Медісон</w:t>
              </w:r>
            </w:hyperlink>
            <w:r w:rsidR="00F119C0" w:rsidRPr="00570BDB">
              <w:rPr>
                <w:i/>
                <w:color w:val="auto"/>
                <w:spacing w:val="-8"/>
                <w:sz w:val="22"/>
              </w:rPr>
              <w:t xml:space="preserve">, один із основоположників             </w:t>
            </w:r>
            <w:hyperlink r:id="rId1002" w:history="1">
              <w:r w:rsidR="00F119C0" w:rsidRPr="00570BDB">
                <w:rPr>
                  <w:i/>
                  <w:color w:val="auto"/>
                  <w:spacing w:val="-8"/>
                  <w:sz w:val="22"/>
                </w:rPr>
                <w:t>інституціональної економіки</w:t>
              </w:r>
            </w:hyperlink>
          </w:p>
        </w:tc>
      </w:tr>
    </w:tbl>
    <w:p w:rsidR="008C7655" w:rsidRPr="00BE3E96" w:rsidRDefault="008C7655" w:rsidP="00BE3E96">
      <w:pPr>
        <w:ind w:firstLine="567"/>
        <w:jc w:val="both"/>
      </w:pPr>
    </w:p>
    <w:p w:rsidR="00BE3E96" w:rsidRPr="00BE3E96" w:rsidRDefault="00BE3E96" w:rsidP="00BE3E96">
      <w:pPr>
        <w:ind w:firstLine="567"/>
        <w:jc w:val="both"/>
      </w:pPr>
      <w:r w:rsidRPr="00BE3E96">
        <w:t xml:space="preserve">На думку представників старого американського інституціоналізму, на дії людини впливають такі інституційні освіти, як держава, корпорації, профспілки, право, етика, інститут сім'ї та ін. </w:t>
      </w:r>
      <w:r w:rsidRPr="00BE3E96">
        <w:rPr>
          <w:b/>
        </w:rPr>
        <w:t>Джон Коммонс</w:t>
      </w:r>
      <w:r w:rsidRPr="00BE3E96">
        <w:t xml:space="preserve"> писав про підпорядкованість індивідуальних дій колективним, що підривало один з основоположних принципів неокласики - принцип методологічного індивідуалізму, згідно з яким людина сама приймає рішення і керується власними егоїстичними устремліннями, ні на кого не озираючись. Виявилося, людина не така однозначна і незалежний в своїх діях.</w:t>
      </w:r>
    </w:p>
    <w:p w:rsidR="00BE3E96" w:rsidRPr="00BE3E96" w:rsidRDefault="00BE3E96" w:rsidP="00BE3E96">
      <w:pPr>
        <w:ind w:firstLine="567"/>
        <w:jc w:val="both"/>
      </w:pPr>
      <w:r w:rsidRPr="00BE3E96">
        <w:t xml:space="preserve">Представники старого американського інституціоналізму ввели в економічну науку і саме поняття «інститути», яке в другій половині XX століття уточнили </w:t>
      </w:r>
      <w:r w:rsidRPr="00BE3E96">
        <w:rPr>
          <w:b/>
        </w:rPr>
        <w:t>неоінституціоналісти</w:t>
      </w:r>
      <w:r w:rsidRPr="00BE3E96">
        <w:t>. Під інститутами в сучасній економічній науці прийнято розуміти формальні і неформальні правила гри в суспільстві, що виступають в якості обмежувальних рамок чоловічок поведінки.</w:t>
      </w:r>
    </w:p>
    <w:p w:rsidR="00BE3E96" w:rsidRPr="00BE3E96" w:rsidRDefault="00BE3E96" w:rsidP="00BE3E96">
      <w:pPr>
        <w:ind w:firstLine="567"/>
        <w:jc w:val="both"/>
      </w:pPr>
      <w:r w:rsidRPr="00BE3E96">
        <w:t xml:space="preserve">Неоінституціоналізм отримав найбільший  розвиток в роботах американських економістів, лауреатів Нобелевської премії </w:t>
      </w:r>
      <w:r w:rsidRPr="00B65337">
        <w:rPr>
          <w:b/>
        </w:rPr>
        <w:t>Рональда Коуза</w:t>
      </w:r>
      <w:r w:rsidRPr="00B65337">
        <w:t xml:space="preserve"> і</w:t>
      </w:r>
      <w:r w:rsidRPr="00BE3E96">
        <w:t xml:space="preserve"> </w:t>
      </w:r>
      <w:r w:rsidRPr="00BE3E96">
        <w:rPr>
          <w:b/>
        </w:rPr>
        <w:t>Дугласа Норта</w:t>
      </w:r>
      <w:r w:rsidRPr="00BE3E96">
        <w:t>. Представники неоинституционализма намагалися вже не стільки спростувати неокласику, скільки уточнити її методологічні посилки, доповнити новими положеннями і здійснити синтез інституціоналізму і неокласики.</w:t>
      </w:r>
    </w:p>
    <w:tbl>
      <w:tblPr>
        <w:tblStyle w:val="5"/>
        <w:tblW w:w="10306" w:type="dxa"/>
        <w:tblLook w:val="04A0" w:firstRow="1" w:lastRow="0" w:firstColumn="1" w:lastColumn="0" w:noHBand="0" w:noVBand="1"/>
      </w:tblPr>
      <w:tblGrid>
        <w:gridCol w:w="5153"/>
        <w:gridCol w:w="5153"/>
      </w:tblGrid>
      <w:tr w:rsidR="00B65337" w:rsidTr="00570BD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53" w:type="dxa"/>
          </w:tcPr>
          <w:p w:rsidR="00B65337" w:rsidRDefault="00B65337" w:rsidP="00B65337">
            <w:pPr>
              <w:jc w:val="center"/>
            </w:pPr>
            <w:r>
              <w:rPr>
                <w:noProof/>
                <w:lang w:eastAsia="uk-UA"/>
              </w:rPr>
              <w:drawing>
                <wp:inline distT="0" distB="0" distL="0" distR="0" wp14:anchorId="33AC26F6" wp14:editId="6E5F7C5D">
                  <wp:extent cx="2048121" cy="2052000"/>
                  <wp:effectExtent l="0" t="0" r="0" b="5715"/>
                  <wp:docPr id="417" name="Рисунок 417"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Переглянути вихідне зображення"/>
                          <pic:cNvPicPr>
                            <a:picLocks noChangeAspect="1" noChangeArrowheads="1"/>
                          </pic:cNvPicPr>
                        </pic:nvPicPr>
                        <pic:blipFill>
                          <a:blip r:embed="rId1003">
                            <a:extLst>
                              <a:ext uri="{28A0092B-C50C-407E-A947-70E740481C1C}">
                                <a14:useLocalDpi xmlns:a14="http://schemas.microsoft.com/office/drawing/2010/main" val="0"/>
                              </a:ext>
                            </a:extLst>
                          </a:blip>
                          <a:srcRect/>
                          <a:stretch>
                            <a:fillRect/>
                          </a:stretch>
                        </pic:blipFill>
                        <pic:spPr bwMode="auto">
                          <a:xfrm>
                            <a:off x="0" y="0"/>
                            <a:ext cx="2048121" cy="2052000"/>
                          </a:xfrm>
                          <a:prstGeom prst="rect">
                            <a:avLst/>
                          </a:prstGeom>
                          <a:noFill/>
                          <a:ln>
                            <a:noFill/>
                          </a:ln>
                        </pic:spPr>
                      </pic:pic>
                    </a:graphicData>
                  </a:graphic>
                </wp:inline>
              </w:drawing>
            </w:r>
          </w:p>
        </w:tc>
        <w:tc>
          <w:tcPr>
            <w:tcW w:w="5153" w:type="dxa"/>
          </w:tcPr>
          <w:p w:rsidR="00B65337" w:rsidRDefault="00B65337" w:rsidP="00B65337">
            <w:pPr>
              <w:jc w:val="center"/>
              <w:cnfStyle w:val="100000000000" w:firstRow="1" w:lastRow="0" w:firstColumn="0" w:lastColumn="0" w:oddVBand="0" w:evenVBand="0" w:oddHBand="0" w:evenHBand="0" w:firstRowFirstColumn="0" w:firstRowLastColumn="0" w:lastRowFirstColumn="0" w:lastRowLastColumn="0"/>
            </w:pPr>
            <w:r>
              <w:rPr>
                <w:noProof/>
                <w:lang w:eastAsia="uk-UA"/>
              </w:rPr>
              <w:drawing>
                <wp:inline distT="0" distB="0" distL="0" distR="0" wp14:anchorId="6032E32F" wp14:editId="1B427564">
                  <wp:extent cx="1467293" cy="2075087"/>
                  <wp:effectExtent l="0" t="0" r="0" b="1905"/>
                  <wp:docPr id="427" name="Рисунок 427"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Переглянути вихідне зображення"/>
                          <pic:cNvPicPr>
                            <a:picLocks noChangeAspect="1" noChangeArrowheads="1"/>
                          </pic:cNvPicPr>
                        </pic:nvPicPr>
                        <pic:blipFill>
                          <a:blip r:embed="rId1004">
                            <a:extLst>
                              <a:ext uri="{28A0092B-C50C-407E-A947-70E740481C1C}">
                                <a14:useLocalDpi xmlns:a14="http://schemas.microsoft.com/office/drawing/2010/main" val="0"/>
                              </a:ext>
                            </a:extLst>
                          </a:blip>
                          <a:srcRect/>
                          <a:stretch>
                            <a:fillRect/>
                          </a:stretch>
                        </pic:blipFill>
                        <pic:spPr bwMode="auto">
                          <a:xfrm>
                            <a:off x="0" y="0"/>
                            <a:ext cx="1467366" cy="2075190"/>
                          </a:xfrm>
                          <a:prstGeom prst="rect">
                            <a:avLst/>
                          </a:prstGeom>
                          <a:noFill/>
                          <a:ln>
                            <a:noFill/>
                          </a:ln>
                        </pic:spPr>
                      </pic:pic>
                    </a:graphicData>
                  </a:graphic>
                </wp:inline>
              </w:drawing>
            </w:r>
          </w:p>
        </w:tc>
      </w:tr>
      <w:tr w:rsidR="00B65337" w:rsidTr="00C24CF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53" w:type="dxa"/>
          </w:tcPr>
          <w:p w:rsidR="00B65337" w:rsidRPr="00570BDB" w:rsidRDefault="00B65337" w:rsidP="00B65337">
            <w:pPr>
              <w:jc w:val="center"/>
              <w:rPr>
                <w:rFonts w:ascii="Arial" w:hAnsi="Arial" w:cs="Arial"/>
                <w:color w:val="auto"/>
                <w:sz w:val="21"/>
                <w:szCs w:val="21"/>
                <w:shd w:val="clear" w:color="auto" w:fill="FFFFFF"/>
              </w:rPr>
            </w:pPr>
            <w:r w:rsidRPr="00570BDB">
              <w:rPr>
                <w:i/>
                <w:color w:val="auto"/>
              </w:rPr>
              <w:t>Ро́нальд Га́рі Ко́уз</w:t>
            </w:r>
          </w:p>
          <w:p w:rsidR="00B65337" w:rsidRPr="00570BDB" w:rsidRDefault="00B65337" w:rsidP="00B65337">
            <w:pPr>
              <w:jc w:val="center"/>
              <w:rPr>
                <w:b w:val="0"/>
                <w:color w:val="auto"/>
              </w:rPr>
            </w:pPr>
            <w:r w:rsidRPr="00570BDB">
              <w:rPr>
                <w:b w:val="0"/>
                <w:i/>
                <w:color w:val="auto"/>
                <w:spacing w:val="-8"/>
                <w:sz w:val="22"/>
              </w:rPr>
              <w:t xml:space="preserve">( 29 грудня 1910, Вілесден, Північно-Західний Лондон — </w:t>
            </w:r>
            <w:hyperlink r:id="rId1005" w:tooltip="2 вересня" w:history="1">
              <w:r w:rsidRPr="00570BDB">
                <w:rPr>
                  <w:b w:val="0"/>
                  <w:i/>
                  <w:color w:val="auto"/>
                  <w:spacing w:val="-8"/>
                  <w:sz w:val="22"/>
                </w:rPr>
                <w:t>2 вересня</w:t>
              </w:r>
            </w:hyperlink>
            <w:r w:rsidRPr="00570BDB">
              <w:rPr>
                <w:b w:val="0"/>
                <w:i/>
                <w:color w:val="auto"/>
                <w:spacing w:val="-8"/>
                <w:sz w:val="22"/>
              </w:rPr>
              <w:t> </w:t>
            </w:r>
            <w:hyperlink r:id="rId1006" w:tooltip="2013" w:history="1">
              <w:r w:rsidRPr="00570BDB">
                <w:rPr>
                  <w:b w:val="0"/>
                  <w:i/>
                  <w:color w:val="auto"/>
                  <w:spacing w:val="-8"/>
                  <w:sz w:val="22"/>
                </w:rPr>
                <w:t>2013</w:t>
              </w:r>
            </w:hyperlink>
            <w:r w:rsidRPr="00570BDB">
              <w:rPr>
                <w:b w:val="0"/>
                <w:i/>
                <w:color w:val="auto"/>
                <w:spacing w:val="-8"/>
                <w:sz w:val="22"/>
              </w:rPr>
              <w:t>, </w:t>
            </w:r>
            <w:hyperlink r:id="rId1007" w:tooltip="Чикаго" w:history="1">
              <w:r w:rsidRPr="00570BDB">
                <w:rPr>
                  <w:b w:val="0"/>
                  <w:i/>
                  <w:color w:val="auto"/>
                  <w:spacing w:val="-8"/>
                  <w:sz w:val="22"/>
                </w:rPr>
                <w:t>Чикаго</w:t>
              </w:r>
            </w:hyperlink>
            <w:r w:rsidRPr="00570BDB">
              <w:rPr>
                <w:b w:val="0"/>
                <w:i/>
                <w:color w:val="auto"/>
                <w:spacing w:val="-8"/>
                <w:sz w:val="22"/>
              </w:rPr>
              <w:t>) — англо-американський </w:t>
            </w:r>
            <w:hyperlink r:id="rId1008" w:tooltip="Економіст" w:history="1">
              <w:r w:rsidRPr="00570BDB">
                <w:rPr>
                  <w:b w:val="0"/>
                  <w:i/>
                  <w:color w:val="auto"/>
                  <w:spacing w:val="-8"/>
                  <w:sz w:val="22"/>
                </w:rPr>
                <w:t>економіст</w:t>
              </w:r>
            </w:hyperlink>
            <w:r w:rsidRPr="00570BDB">
              <w:rPr>
                <w:b w:val="0"/>
                <w:i/>
                <w:color w:val="auto"/>
                <w:spacing w:val="-8"/>
                <w:sz w:val="22"/>
              </w:rPr>
              <w:t>, Кліфтон Р. Масер Професор Емерітус з економіки у Правничій школі </w:t>
            </w:r>
            <w:hyperlink r:id="rId1009" w:tooltip="Чиказький університет" w:history="1">
              <w:r w:rsidRPr="00570BDB">
                <w:rPr>
                  <w:b w:val="0"/>
                  <w:i/>
                  <w:color w:val="auto"/>
                  <w:spacing w:val="-8"/>
                  <w:sz w:val="22"/>
                </w:rPr>
                <w:t>Чиказького університету</w:t>
              </w:r>
            </w:hyperlink>
            <w:r w:rsidRPr="00570BDB">
              <w:rPr>
                <w:b w:val="0"/>
                <w:i/>
                <w:color w:val="auto"/>
                <w:spacing w:val="-8"/>
                <w:sz w:val="22"/>
              </w:rPr>
              <w:t>. Лауреат </w:t>
            </w:r>
            <w:hyperlink r:id="rId1010" w:tooltip="Нобелівська премія з економіки" w:history="1">
              <w:r w:rsidRPr="00570BDB">
                <w:rPr>
                  <w:b w:val="0"/>
                  <w:i/>
                  <w:color w:val="auto"/>
                  <w:spacing w:val="-8"/>
                  <w:sz w:val="22"/>
                </w:rPr>
                <w:t>Нобелівської премії з економіки</w:t>
              </w:r>
            </w:hyperlink>
            <w:r w:rsidRPr="00570BDB">
              <w:rPr>
                <w:b w:val="0"/>
                <w:i/>
                <w:color w:val="auto"/>
                <w:spacing w:val="-8"/>
                <w:sz w:val="22"/>
              </w:rPr>
              <w:t> 1991 року за «відкриття і роз'яснення значення вартості укладання угод та майнових прав для інституціональної структури економіки та її функціонування» (як революційний прорив у розумінні цієї структури охарактеризовано його наукові досягнення).</w:t>
            </w:r>
          </w:p>
        </w:tc>
        <w:tc>
          <w:tcPr>
            <w:tcW w:w="5153" w:type="dxa"/>
            <w:shd w:val="clear" w:color="auto" w:fill="FFFFFF" w:themeFill="background1"/>
          </w:tcPr>
          <w:p w:rsidR="00570BDB" w:rsidRPr="00570BDB" w:rsidRDefault="00570BDB" w:rsidP="00570BDB">
            <w:pPr>
              <w:pStyle w:val="ad"/>
              <w:shd w:val="clear" w:color="auto" w:fill="FFFFFF"/>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b/>
                <w:i/>
                <w:color w:val="auto"/>
                <w:sz w:val="28"/>
                <w:szCs w:val="28"/>
                <w:lang w:val="uk-UA"/>
              </w:rPr>
            </w:pPr>
            <w:r w:rsidRPr="00570BDB">
              <w:rPr>
                <w:b/>
                <w:i/>
                <w:color w:val="auto"/>
                <w:sz w:val="28"/>
                <w:szCs w:val="28"/>
                <w:lang w:val="uk-UA"/>
              </w:rPr>
              <w:t>Ду́ґлас Се́сіл Норт</w:t>
            </w:r>
          </w:p>
          <w:p w:rsidR="00570BDB" w:rsidRPr="00570BDB" w:rsidRDefault="00570BDB" w:rsidP="00570BDB">
            <w:pPr>
              <w:pStyle w:val="ad"/>
              <w:shd w:val="clear" w:color="auto" w:fill="FFFFFF"/>
              <w:spacing w:before="0" w:beforeAutospacing="0" w:after="0" w:afterAutospacing="0"/>
              <w:jc w:val="center"/>
              <w:cnfStyle w:val="000000100000" w:firstRow="0" w:lastRow="0" w:firstColumn="0" w:lastColumn="0" w:oddVBand="0" w:evenVBand="0" w:oddHBand="1" w:evenHBand="0" w:firstRowFirstColumn="0" w:firstRowLastColumn="0" w:lastRowFirstColumn="0" w:lastRowLastColumn="0"/>
              <w:rPr>
                <w:i/>
                <w:color w:val="auto"/>
                <w:spacing w:val="-8"/>
                <w:sz w:val="22"/>
                <w:szCs w:val="28"/>
                <w:lang w:val="uk-UA"/>
              </w:rPr>
            </w:pPr>
            <w:r w:rsidRPr="00570BDB">
              <w:rPr>
                <w:rFonts w:ascii="Arial" w:hAnsi="Arial" w:cs="Arial"/>
                <w:color w:val="auto"/>
                <w:sz w:val="21"/>
                <w:szCs w:val="21"/>
              </w:rPr>
              <w:t> </w:t>
            </w:r>
            <w:r w:rsidRPr="00570BDB">
              <w:rPr>
                <w:i/>
                <w:color w:val="auto"/>
                <w:spacing w:val="-8"/>
                <w:sz w:val="22"/>
                <w:szCs w:val="28"/>
                <w:lang w:val="uk-UA"/>
              </w:rPr>
              <w:t>(</w:t>
            </w:r>
            <w:hyperlink r:id="rId1011" w:tooltip="5 листопада" w:history="1">
              <w:r w:rsidRPr="00570BDB">
                <w:rPr>
                  <w:i/>
                  <w:color w:val="auto"/>
                  <w:spacing w:val="-8"/>
                  <w:sz w:val="22"/>
                  <w:szCs w:val="28"/>
                  <w:lang w:val="uk-UA"/>
                </w:rPr>
                <w:t>5 листопада</w:t>
              </w:r>
            </w:hyperlink>
            <w:r w:rsidRPr="00570BDB">
              <w:rPr>
                <w:i/>
                <w:color w:val="auto"/>
                <w:spacing w:val="-8"/>
                <w:sz w:val="22"/>
                <w:szCs w:val="28"/>
                <w:lang w:val="uk-UA"/>
              </w:rPr>
              <w:t> </w:t>
            </w:r>
            <w:hyperlink r:id="rId1012" w:tooltip="1920" w:history="1">
              <w:r w:rsidRPr="00570BDB">
                <w:rPr>
                  <w:i/>
                  <w:color w:val="auto"/>
                  <w:spacing w:val="-8"/>
                  <w:sz w:val="22"/>
                  <w:szCs w:val="28"/>
                  <w:lang w:val="uk-UA"/>
                </w:rPr>
                <w:t>1920</w:t>
              </w:r>
            </w:hyperlink>
            <w:r w:rsidRPr="00570BDB">
              <w:rPr>
                <w:i/>
                <w:color w:val="auto"/>
                <w:spacing w:val="-8"/>
                <w:sz w:val="22"/>
                <w:szCs w:val="28"/>
                <w:lang w:val="uk-UA"/>
              </w:rPr>
              <w:t>, </w:t>
            </w:r>
            <w:hyperlink r:id="rId1013" w:tooltip="Кембридж (Массачусетс)" w:history="1">
              <w:r w:rsidRPr="00570BDB">
                <w:rPr>
                  <w:i/>
                  <w:color w:val="auto"/>
                  <w:spacing w:val="-8"/>
                  <w:sz w:val="22"/>
                  <w:szCs w:val="28"/>
                  <w:lang w:val="uk-UA"/>
                </w:rPr>
                <w:t>Кембридж</w:t>
              </w:r>
            </w:hyperlink>
            <w:r w:rsidRPr="00570BDB">
              <w:rPr>
                <w:i/>
                <w:color w:val="auto"/>
                <w:spacing w:val="-8"/>
                <w:sz w:val="22"/>
                <w:szCs w:val="28"/>
                <w:lang w:val="uk-UA"/>
              </w:rPr>
              <w:t>, штат </w:t>
            </w:r>
            <w:hyperlink r:id="rId1014" w:tooltip="Массачусетс" w:history="1">
              <w:r w:rsidRPr="00570BDB">
                <w:rPr>
                  <w:i/>
                  <w:color w:val="auto"/>
                  <w:spacing w:val="-8"/>
                  <w:sz w:val="22"/>
                  <w:szCs w:val="28"/>
                  <w:lang w:val="uk-UA"/>
                </w:rPr>
                <w:t>Массачусетс</w:t>
              </w:r>
            </w:hyperlink>
            <w:r w:rsidRPr="00570BDB">
              <w:rPr>
                <w:i/>
                <w:color w:val="auto"/>
                <w:spacing w:val="-8"/>
                <w:sz w:val="22"/>
                <w:szCs w:val="28"/>
                <w:lang w:val="uk-UA"/>
              </w:rPr>
              <w:t> — </w:t>
            </w:r>
            <w:hyperlink r:id="rId1015" w:tooltip="23 листопада" w:history="1">
              <w:r w:rsidRPr="00570BDB">
                <w:rPr>
                  <w:i/>
                  <w:color w:val="auto"/>
                  <w:spacing w:val="-8"/>
                  <w:sz w:val="22"/>
                  <w:szCs w:val="28"/>
                  <w:lang w:val="uk-UA"/>
                </w:rPr>
                <w:t>23 листопада</w:t>
              </w:r>
            </w:hyperlink>
            <w:r w:rsidRPr="00570BDB">
              <w:rPr>
                <w:i/>
                <w:color w:val="auto"/>
                <w:spacing w:val="-8"/>
                <w:sz w:val="22"/>
                <w:szCs w:val="28"/>
                <w:lang w:val="uk-UA"/>
              </w:rPr>
              <w:t> </w:t>
            </w:r>
            <w:hyperlink r:id="rId1016" w:tooltip="2015" w:history="1">
              <w:r w:rsidRPr="00570BDB">
                <w:rPr>
                  <w:i/>
                  <w:color w:val="auto"/>
                  <w:spacing w:val="-8"/>
                  <w:sz w:val="22"/>
                  <w:szCs w:val="28"/>
                  <w:lang w:val="uk-UA"/>
                </w:rPr>
                <w:t>2015</w:t>
              </w:r>
            </w:hyperlink>
            <w:r w:rsidRPr="00570BDB">
              <w:rPr>
                <w:i/>
                <w:color w:val="auto"/>
                <w:spacing w:val="-8"/>
                <w:sz w:val="22"/>
                <w:szCs w:val="28"/>
                <w:lang w:val="uk-UA"/>
              </w:rPr>
              <w:t>) — американський економіст.</w:t>
            </w:r>
          </w:p>
          <w:p w:rsidR="00B65337" w:rsidRDefault="00570BDB" w:rsidP="00570BDB">
            <w:pPr>
              <w:jc w:val="both"/>
              <w:cnfStyle w:val="000000100000" w:firstRow="0" w:lastRow="0" w:firstColumn="0" w:lastColumn="0" w:oddVBand="0" w:evenVBand="0" w:oddHBand="1" w:evenHBand="0" w:firstRowFirstColumn="0" w:firstRowLastColumn="0" w:lastRowFirstColumn="0" w:lastRowLastColumn="0"/>
              <w:rPr>
                <w:i/>
                <w:color w:val="auto"/>
                <w:spacing w:val="-8"/>
                <w:sz w:val="22"/>
              </w:rPr>
            </w:pPr>
            <w:r w:rsidRPr="00570BDB">
              <w:rPr>
                <w:i/>
                <w:color w:val="auto"/>
                <w:spacing w:val="-8"/>
                <w:sz w:val="22"/>
              </w:rPr>
              <w:t>Лауреат </w:t>
            </w:r>
            <w:hyperlink r:id="rId1017" w:tooltip="Нобелівська премія з економіки" w:history="1">
              <w:r w:rsidRPr="00570BDB">
                <w:rPr>
                  <w:i/>
                  <w:color w:val="auto"/>
                  <w:spacing w:val="-8"/>
                  <w:sz w:val="22"/>
                </w:rPr>
                <w:t>Нобелівської премії з економіки</w:t>
              </w:r>
            </w:hyperlink>
            <w:r w:rsidRPr="00570BDB">
              <w:rPr>
                <w:i/>
                <w:color w:val="auto"/>
                <w:spacing w:val="-8"/>
                <w:sz w:val="22"/>
              </w:rPr>
              <w:t> </w:t>
            </w:r>
            <w:hyperlink r:id="rId1018" w:tooltip="1993" w:history="1">
              <w:r w:rsidRPr="00570BDB">
                <w:rPr>
                  <w:i/>
                  <w:color w:val="auto"/>
                  <w:spacing w:val="-8"/>
                  <w:sz w:val="22"/>
                </w:rPr>
                <w:t>1993</w:t>
              </w:r>
            </w:hyperlink>
            <w:r w:rsidRPr="00570BDB">
              <w:rPr>
                <w:i/>
                <w:color w:val="auto"/>
                <w:spacing w:val="-8"/>
                <w:sz w:val="22"/>
              </w:rPr>
              <w:t> р. «за відродження досліджень в галузі економічної історії, завдяки додатку до них економічної теорії та кількісних методів, що дозволяють пояснювати економічні та інституційні зміни» (разом з </w:t>
            </w:r>
            <w:hyperlink r:id="rId1019" w:tooltip="Роберт Фогель" w:history="1">
              <w:r w:rsidRPr="00570BDB">
                <w:rPr>
                  <w:i/>
                  <w:color w:val="auto"/>
                  <w:spacing w:val="-8"/>
                  <w:sz w:val="22"/>
                </w:rPr>
                <w:t>Робертом Фогелем</w:t>
              </w:r>
            </w:hyperlink>
            <w:r w:rsidRPr="00570BDB">
              <w:rPr>
                <w:i/>
                <w:color w:val="auto"/>
                <w:spacing w:val="-8"/>
                <w:sz w:val="22"/>
              </w:rPr>
              <w:t>).</w:t>
            </w:r>
          </w:p>
          <w:p w:rsidR="00570BDB" w:rsidRPr="00570BDB" w:rsidRDefault="00570BDB" w:rsidP="00570BDB">
            <w:pPr>
              <w:jc w:val="both"/>
              <w:cnfStyle w:val="000000100000" w:firstRow="0" w:lastRow="0" w:firstColumn="0" w:lastColumn="0" w:oddVBand="0" w:evenVBand="0" w:oddHBand="1" w:evenHBand="0" w:firstRowFirstColumn="0" w:firstRowLastColumn="0" w:lastRowFirstColumn="0" w:lastRowLastColumn="0"/>
              <w:rPr>
                <w:color w:val="auto"/>
              </w:rPr>
            </w:pPr>
          </w:p>
        </w:tc>
      </w:tr>
    </w:tbl>
    <w:p w:rsidR="00B65337" w:rsidRPr="00B65337" w:rsidRDefault="00B65337" w:rsidP="00BE3E96">
      <w:pPr>
        <w:ind w:firstLine="567"/>
        <w:jc w:val="both"/>
        <w:rPr>
          <w:sz w:val="22"/>
        </w:rPr>
      </w:pPr>
    </w:p>
    <w:tbl>
      <w:tblPr>
        <w:tblStyle w:val="a5"/>
        <w:tblW w:w="1053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3906"/>
      </w:tblGrid>
      <w:tr w:rsidR="001370CC" w:rsidTr="00C24CFC">
        <w:tc>
          <w:tcPr>
            <w:tcW w:w="6629" w:type="dxa"/>
          </w:tcPr>
          <w:p w:rsidR="001370CC" w:rsidRDefault="001370CC" w:rsidP="001370CC">
            <w:pPr>
              <w:jc w:val="both"/>
            </w:pPr>
            <w:r w:rsidRPr="00BE3E96">
              <w:t xml:space="preserve">На місце принципу досконалої раціональності приходить принцип обмежених раціональності економічних суб'єктів, які мають неповною інформацією при прийнятті рішень, а їх ментальні і рахункові можності недосконалі. Крім того, один з основоположних принципів неокласики, </w:t>
            </w:r>
            <w:r w:rsidRPr="00BE3E96">
              <w:rPr>
                <w:i/>
              </w:rPr>
              <w:t>принцип методологічного індивідуалізму</w:t>
            </w:r>
            <w:r w:rsidRPr="00BE3E96">
              <w:t xml:space="preserve"> (самостійності індивідуумів при прийнятті рішень), тепер поширюється на фірму і держава, які раніше розглядалися як єдиних неподільних суб'єктів. В теорії одного з основоположників нео</w:t>
            </w:r>
            <w:r>
              <w:t>і</w:t>
            </w:r>
            <w:r w:rsidRPr="00BE3E96">
              <w:t>нституц</w:t>
            </w:r>
            <w:r>
              <w:t>і</w:t>
            </w:r>
            <w:r w:rsidRPr="00BE3E96">
              <w:t>онал</w:t>
            </w:r>
            <w:r>
              <w:t>і</w:t>
            </w:r>
            <w:r w:rsidRPr="00BE3E96">
              <w:t xml:space="preserve">зма </w:t>
            </w:r>
            <w:r w:rsidRPr="00BE3E96">
              <w:rPr>
                <w:b/>
              </w:rPr>
              <w:t>Р. Коуза</w:t>
            </w:r>
            <w:r w:rsidRPr="00BE3E96">
              <w:t xml:space="preserve"> фірма розглядається як мережа внутрішніх контрактів, вирішується проблема кордонів фірми і ринку. У </w:t>
            </w:r>
            <w:r w:rsidRPr="00BE3E96">
              <w:rPr>
                <w:i/>
              </w:rPr>
              <w:t>теорії суспільного вибору</w:t>
            </w:r>
            <w:r w:rsidRPr="00BE3E96">
              <w:t xml:space="preserve"> </w:t>
            </w:r>
            <w:r w:rsidRPr="00BE3E96">
              <w:rPr>
                <w:b/>
              </w:rPr>
              <w:t>Джеймса Б'юкенена</w:t>
            </w:r>
            <w:r w:rsidRPr="00BE3E96">
              <w:t xml:space="preserve"> держава також розглядається як сукупність наділених владою осіб, які керуються складною системою інтересів.</w:t>
            </w:r>
          </w:p>
        </w:tc>
        <w:tc>
          <w:tcPr>
            <w:tcW w:w="3906" w:type="dxa"/>
            <w:shd w:val="clear" w:color="auto" w:fill="DBE5F1" w:themeFill="accent1" w:themeFillTint="33"/>
          </w:tcPr>
          <w:p w:rsidR="001370CC" w:rsidRDefault="001370CC" w:rsidP="001370CC">
            <w:pPr>
              <w:tabs>
                <w:tab w:val="left" w:pos="1658"/>
              </w:tabs>
              <w:jc w:val="center"/>
            </w:pPr>
            <w:r>
              <w:rPr>
                <w:noProof/>
                <w:lang w:eastAsia="uk-UA"/>
              </w:rPr>
              <w:drawing>
                <wp:inline distT="0" distB="0" distL="0" distR="0" wp14:anchorId="468E49BC" wp14:editId="5BAF8FDB">
                  <wp:extent cx="2340000" cy="1554053"/>
                  <wp:effectExtent l="0" t="0" r="3175" b="8255"/>
                  <wp:docPr id="429" name="Рисунок 429" descr="James Buchanan by Atlas network.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James Buchanan by Atlas network.jpg"/>
                          <pic:cNvPicPr>
                            <a:picLocks noChangeAspect="1" noChangeArrowheads="1"/>
                          </pic:cNvPicPr>
                        </pic:nvPicPr>
                        <pic:blipFill>
                          <a:blip r:embed="rId1020">
                            <a:extLst>
                              <a:ext uri="{28A0092B-C50C-407E-A947-70E740481C1C}">
                                <a14:useLocalDpi xmlns:a14="http://schemas.microsoft.com/office/drawing/2010/main" val="0"/>
                              </a:ext>
                            </a:extLst>
                          </a:blip>
                          <a:srcRect/>
                          <a:stretch>
                            <a:fillRect/>
                          </a:stretch>
                        </pic:blipFill>
                        <pic:spPr bwMode="auto">
                          <a:xfrm>
                            <a:off x="0" y="0"/>
                            <a:ext cx="2340000" cy="1554053"/>
                          </a:xfrm>
                          <a:prstGeom prst="rect">
                            <a:avLst/>
                          </a:prstGeom>
                          <a:noFill/>
                          <a:ln>
                            <a:noFill/>
                          </a:ln>
                        </pic:spPr>
                      </pic:pic>
                    </a:graphicData>
                  </a:graphic>
                </wp:inline>
              </w:drawing>
            </w:r>
          </w:p>
          <w:p w:rsidR="001370CC" w:rsidRDefault="001370CC" w:rsidP="001370CC">
            <w:pPr>
              <w:jc w:val="center"/>
              <w:rPr>
                <w:b/>
                <w:i/>
              </w:rPr>
            </w:pPr>
          </w:p>
          <w:p w:rsidR="001370CC" w:rsidRDefault="001370CC" w:rsidP="001370CC">
            <w:pPr>
              <w:jc w:val="center"/>
              <w:rPr>
                <w:b/>
                <w:i/>
              </w:rPr>
            </w:pPr>
            <w:r w:rsidRPr="001370CC">
              <w:rPr>
                <w:b/>
                <w:i/>
              </w:rPr>
              <w:t>Джеймс Макгілл Б'юкенен</w:t>
            </w:r>
          </w:p>
          <w:p w:rsidR="001370CC" w:rsidRPr="001370CC" w:rsidRDefault="001370CC" w:rsidP="001370CC">
            <w:pPr>
              <w:jc w:val="center"/>
            </w:pPr>
            <w:r w:rsidRPr="001370CC">
              <w:rPr>
                <w:i/>
                <w:spacing w:val="-8"/>
                <w:sz w:val="22"/>
              </w:rPr>
              <w:t> (3 жовтня 1919, Марфрісборо, штат </w:t>
            </w:r>
            <w:hyperlink r:id="rId1021" w:tooltip="Теннессі" w:history="1">
              <w:r w:rsidRPr="001370CC">
                <w:rPr>
                  <w:i/>
                  <w:spacing w:val="-8"/>
                  <w:sz w:val="22"/>
                </w:rPr>
                <w:t>Теннессі</w:t>
              </w:r>
            </w:hyperlink>
            <w:r w:rsidRPr="001370CC">
              <w:rPr>
                <w:i/>
                <w:spacing w:val="-8"/>
                <w:sz w:val="22"/>
              </w:rPr>
              <w:t> — 9 січня 2013) — </w:t>
            </w:r>
            <w:hyperlink r:id="rId1022" w:history="1">
              <w:r w:rsidRPr="001370CC">
                <w:rPr>
                  <w:i/>
                  <w:spacing w:val="-8"/>
                  <w:sz w:val="22"/>
                </w:rPr>
                <w:t>американський</w:t>
              </w:r>
            </w:hyperlink>
            <w:r w:rsidRPr="001370CC">
              <w:rPr>
                <w:i/>
                <w:spacing w:val="-8"/>
                <w:sz w:val="22"/>
              </w:rPr>
              <w:t> економіст, лауреат </w:t>
            </w:r>
            <w:hyperlink r:id="rId1023" w:tooltip="Нобелівська премія з економіки" w:history="1">
              <w:r w:rsidRPr="001370CC">
                <w:rPr>
                  <w:i/>
                  <w:spacing w:val="-8"/>
                  <w:sz w:val="22"/>
                </w:rPr>
                <w:t>Нобелівської премії</w:t>
              </w:r>
            </w:hyperlink>
            <w:r w:rsidRPr="001370CC">
              <w:rPr>
                <w:i/>
                <w:spacing w:val="-8"/>
                <w:sz w:val="22"/>
              </w:rPr>
              <w:t> (1986 р.) «за дослідження договірних і конституційних основ теорії прийняття економічних і політичних рішень». Один з засновників школи </w:t>
            </w:r>
            <w:hyperlink r:id="rId1024" w:tooltip="Нова політична економія" w:history="1">
              <w:r w:rsidRPr="001370CC">
                <w:rPr>
                  <w:i/>
                  <w:spacing w:val="-8"/>
                  <w:sz w:val="22"/>
                </w:rPr>
                <w:t>нової політичної економії</w:t>
              </w:r>
            </w:hyperlink>
            <w:r w:rsidRPr="001370CC">
              <w:rPr>
                <w:i/>
                <w:spacing w:val="-8"/>
                <w:sz w:val="22"/>
              </w:rPr>
              <w:t>.</w:t>
            </w:r>
          </w:p>
        </w:tc>
      </w:tr>
    </w:tbl>
    <w:p w:rsidR="001370CC" w:rsidRDefault="001370CC" w:rsidP="00BE3E96">
      <w:pPr>
        <w:ind w:firstLine="567"/>
        <w:jc w:val="both"/>
      </w:pPr>
    </w:p>
    <w:p w:rsidR="00BE3E96" w:rsidRPr="00BE3E96" w:rsidRDefault="00BE3E96" w:rsidP="00BE3E96">
      <w:pPr>
        <w:ind w:firstLine="567"/>
        <w:jc w:val="both"/>
      </w:pPr>
    </w:p>
    <w:p w:rsidR="001370CC" w:rsidRDefault="001370CC" w:rsidP="00BE3E96">
      <w:pPr>
        <w:ind w:firstLine="567"/>
        <w:jc w:val="both"/>
      </w:pPr>
    </w:p>
    <w:p w:rsidR="001370CC" w:rsidRDefault="001370CC" w:rsidP="00BE3E96">
      <w:pPr>
        <w:ind w:firstLine="567"/>
        <w:jc w:val="both"/>
      </w:pPr>
    </w:p>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536"/>
      </w:tblGrid>
      <w:tr w:rsidR="001370CC" w:rsidTr="00C24CFC">
        <w:tc>
          <w:tcPr>
            <w:tcW w:w="5637" w:type="dxa"/>
          </w:tcPr>
          <w:p w:rsidR="001370CC" w:rsidRDefault="001370CC" w:rsidP="00E32982">
            <w:pPr>
              <w:spacing w:line="228" w:lineRule="auto"/>
              <w:ind w:firstLine="567"/>
              <w:jc w:val="both"/>
            </w:pPr>
            <w:r w:rsidRPr="00BE3E96">
              <w:t xml:space="preserve">Поширення граничного аналізу та методології неоинституционализма на дослідження інших сфер економічного життя (сімейних відносин, права, політики) породжує так званий «економічний імперіалізм». Його засновник, американський економіст </w:t>
            </w:r>
            <w:r w:rsidRPr="00BE3E96">
              <w:rPr>
                <w:b/>
              </w:rPr>
              <w:t>Гаррі Беккер</w:t>
            </w:r>
            <w:r w:rsidRPr="00BE3E96">
              <w:t>, показує, що злочинець, раціонально приймає рішення про вчинення протиправної дії, так само, як і звичайний економічний суб'єкт, порівнює граничні витрати і граничний дохід. Аналогічними розрахунками в дусі маржиналізму керується людина, що приймає рішення про вступ у шлюб.</w:t>
            </w:r>
          </w:p>
        </w:tc>
        <w:tc>
          <w:tcPr>
            <w:tcW w:w="4536" w:type="dxa"/>
            <w:shd w:val="clear" w:color="auto" w:fill="DBE5F1" w:themeFill="accent1" w:themeFillTint="33"/>
          </w:tcPr>
          <w:p w:rsidR="001370CC" w:rsidRDefault="001370CC" w:rsidP="001370CC">
            <w:pPr>
              <w:jc w:val="center"/>
            </w:pPr>
            <w:r>
              <w:rPr>
                <w:noProof/>
                <w:lang w:eastAsia="uk-UA"/>
              </w:rPr>
              <w:drawing>
                <wp:inline distT="0" distB="0" distL="0" distR="0" wp14:anchorId="30A4D261" wp14:editId="3E27A476">
                  <wp:extent cx="2179674" cy="1450374"/>
                  <wp:effectExtent l="0" t="0" r="0" b="0"/>
                  <wp:docPr id="430" name="Рисунок 430" descr="http://nobel.knute.edu.ua/images/laureaty/GerI_StenlI_Bekker.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nobel.knute.edu.ua/images/laureaty/GerI_StenlI_Bekker.bmp"/>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2179584" cy="1450314"/>
                          </a:xfrm>
                          <a:prstGeom prst="rect">
                            <a:avLst/>
                          </a:prstGeom>
                          <a:noFill/>
                          <a:ln>
                            <a:noFill/>
                          </a:ln>
                        </pic:spPr>
                      </pic:pic>
                    </a:graphicData>
                  </a:graphic>
                </wp:inline>
              </w:drawing>
            </w:r>
          </w:p>
          <w:p w:rsidR="001370CC" w:rsidRDefault="001370CC" w:rsidP="001370CC">
            <w:pPr>
              <w:jc w:val="center"/>
              <w:rPr>
                <w:rFonts w:ascii="Trebuchet MS" w:hAnsi="Trebuchet MS"/>
                <w:color w:val="666666"/>
                <w:sz w:val="20"/>
                <w:szCs w:val="20"/>
                <w:shd w:val="clear" w:color="auto" w:fill="FFFFFF"/>
              </w:rPr>
            </w:pPr>
            <w:r w:rsidRPr="001370CC">
              <w:rPr>
                <w:b/>
                <w:i/>
              </w:rPr>
              <w:t>Гері Стенлі Беккер</w:t>
            </w:r>
          </w:p>
          <w:p w:rsidR="001370CC" w:rsidRDefault="001370CC" w:rsidP="001370CC">
            <w:pPr>
              <w:jc w:val="center"/>
              <w:rPr>
                <w:i/>
                <w:spacing w:val="-8"/>
                <w:sz w:val="22"/>
              </w:rPr>
            </w:pPr>
            <w:r w:rsidRPr="001370CC">
              <w:rPr>
                <w:i/>
                <w:spacing w:val="-8"/>
                <w:sz w:val="22"/>
              </w:rPr>
              <w:t>( 2 грудня 1930 р. - 3 травня 2014 р.) –</w:t>
            </w:r>
          </w:p>
          <w:p w:rsidR="001370CC" w:rsidRPr="001370CC" w:rsidRDefault="001370CC" w:rsidP="001370CC">
            <w:pPr>
              <w:jc w:val="center"/>
            </w:pPr>
            <w:r w:rsidRPr="001370CC">
              <w:rPr>
                <w:i/>
                <w:spacing w:val="-8"/>
                <w:sz w:val="22"/>
              </w:rPr>
              <w:t xml:space="preserve"> американський економіст.</w:t>
            </w:r>
            <w:r w:rsidRPr="001370CC">
              <w:rPr>
                <w:i/>
                <w:spacing w:val="-8"/>
                <w:sz w:val="22"/>
              </w:rPr>
              <w:br/>
              <w:t>Лауреат Нобелівської премії 1992 р. «За розповсюдження сфери мікроекономічного аналізу на цілий ряд аспектів людської поведінки і взаємодії, включаючи неринкову поведінку».</w:t>
            </w:r>
          </w:p>
        </w:tc>
      </w:tr>
    </w:tbl>
    <w:p w:rsidR="001370CC" w:rsidRPr="00FC1520" w:rsidRDefault="001370CC" w:rsidP="00BE3E96">
      <w:pPr>
        <w:ind w:firstLine="567"/>
        <w:jc w:val="both"/>
        <w:rPr>
          <w:sz w:val="8"/>
        </w:rPr>
      </w:pPr>
    </w:p>
    <w:p w:rsidR="00BE3E96" w:rsidRPr="001370CC" w:rsidRDefault="00BE3E96" w:rsidP="00BE3E96">
      <w:pPr>
        <w:ind w:firstLine="567"/>
        <w:jc w:val="both"/>
        <w:rPr>
          <w:sz w:val="14"/>
        </w:rPr>
      </w:pPr>
    </w:p>
    <w:p w:rsidR="00BE3E96" w:rsidRDefault="00BE3E96" w:rsidP="00BE3E96">
      <w:pPr>
        <w:ind w:firstLine="567"/>
        <w:jc w:val="both"/>
      </w:pPr>
      <w:r w:rsidRPr="00BE3E96">
        <w:t xml:space="preserve">В рамках неоинституционализма з'являються нові теорії та концепції, які становлять кістяк навчання. Одна з них - </w:t>
      </w:r>
      <w:r w:rsidRPr="00BE3E96">
        <w:rPr>
          <w:b/>
          <w:i/>
        </w:rPr>
        <w:t>теорія прав власності</w:t>
      </w:r>
      <w:r w:rsidRPr="00BE3E96">
        <w:t xml:space="preserve"> (автори: </w:t>
      </w:r>
      <w:r w:rsidRPr="006D75EB">
        <w:rPr>
          <w:b/>
        </w:rPr>
        <w:t>Р.</w:t>
      </w:r>
      <w:r w:rsidRPr="00BE3E96">
        <w:rPr>
          <w:b/>
        </w:rPr>
        <w:t xml:space="preserve"> Коуз, А. Алчіан, Г. Демсец</w:t>
      </w:r>
      <w:r w:rsidRPr="00BE3E96">
        <w:t xml:space="preserve">). Інша - </w:t>
      </w:r>
      <w:r w:rsidRPr="00BE3E96">
        <w:rPr>
          <w:b/>
          <w:i/>
        </w:rPr>
        <w:t>теорія трансакційних витрат</w:t>
      </w:r>
      <w:r w:rsidRPr="00BE3E96">
        <w:t xml:space="preserve"> (</w:t>
      </w:r>
      <w:r w:rsidRPr="00BE3E96">
        <w:rPr>
          <w:b/>
        </w:rPr>
        <w:t xml:space="preserve">Р. Коуз, </w:t>
      </w:r>
      <w:r w:rsidR="000A7C93">
        <w:rPr>
          <w:b/>
        </w:rPr>
        <w:t xml:space="preserve">                   </w:t>
      </w:r>
      <w:r w:rsidRPr="00BE3E96">
        <w:rPr>
          <w:b/>
        </w:rPr>
        <w:t>О. Вільямсон</w:t>
      </w:r>
      <w:r w:rsidRPr="00BE3E96">
        <w:t xml:space="preserve">), тобто витрат ринкової взаємодії. Раніше розглядалися лише трансформаційні витрати, тобто витрати пов'язані з перетворенням благ, тільки вони і бралися до уваги при виробленні виробничих рішень. До трансакційних витрат </w:t>
      </w:r>
      <w:r w:rsidRPr="00BE3E96">
        <w:rPr>
          <w:i/>
        </w:rPr>
        <w:t xml:space="preserve">неоінституціоналісти </w:t>
      </w:r>
      <w:r w:rsidRPr="00BE3E96">
        <w:t>відносять витрати пошуку інформації, вимірювання атрибутів блага, ведення переговорів, укладення договорів, захисту прав власності і витрати опортуністичного поведінки. Вони доводять значимість характеристик прав власності та розміру трансакційних витрат для розміщення ресурсів, а, отже, для добробуту суспільства.</w:t>
      </w:r>
    </w:p>
    <w:tbl>
      <w:tblPr>
        <w:tblStyle w:val="5"/>
        <w:tblW w:w="0" w:type="auto"/>
        <w:jc w:val="center"/>
        <w:tblLayout w:type="fixed"/>
        <w:tblLook w:val="04A0" w:firstRow="1" w:lastRow="0" w:firstColumn="1" w:lastColumn="0" w:noHBand="0" w:noVBand="1"/>
      </w:tblPr>
      <w:tblGrid>
        <w:gridCol w:w="3215"/>
        <w:gridCol w:w="2451"/>
        <w:gridCol w:w="4320"/>
      </w:tblGrid>
      <w:tr w:rsidR="00EA45EA" w:rsidRPr="00EA45EA" w:rsidTr="00EA45E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15" w:type="dxa"/>
          </w:tcPr>
          <w:p w:rsidR="00FC1520" w:rsidRPr="00EA45EA" w:rsidRDefault="00FC1520" w:rsidP="00E32982">
            <w:pPr>
              <w:spacing w:line="216" w:lineRule="auto"/>
              <w:jc w:val="center"/>
              <w:rPr>
                <w:color w:val="auto"/>
              </w:rPr>
            </w:pPr>
            <w:r w:rsidRPr="00EA45EA">
              <w:rPr>
                <w:noProof/>
                <w:lang w:eastAsia="uk-UA"/>
              </w:rPr>
              <w:drawing>
                <wp:inline distT="0" distB="0" distL="0" distR="0" wp14:anchorId="2747C807" wp14:editId="07D182C6">
                  <wp:extent cx="1363765" cy="2052000"/>
                  <wp:effectExtent l="0" t="0" r="8255" b="5715"/>
                  <wp:docPr id="432" name="Рисунок 432" descr="Результат пошуку зображень для А. Алчіан економі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Результат пошуку зображень для А. Алчіан економіст"/>
                          <pic:cNvPicPr>
                            <a:picLocks noChangeAspect="1" noChangeArrowheads="1"/>
                          </pic:cNvPicPr>
                        </pic:nvPicPr>
                        <pic:blipFill>
                          <a:blip r:embed="rId1026">
                            <a:extLst>
                              <a:ext uri="{28A0092B-C50C-407E-A947-70E740481C1C}">
                                <a14:useLocalDpi xmlns:a14="http://schemas.microsoft.com/office/drawing/2010/main" val="0"/>
                              </a:ext>
                            </a:extLst>
                          </a:blip>
                          <a:srcRect/>
                          <a:stretch>
                            <a:fillRect/>
                          </a:stretch>
                        </pic:blipFill>
                        <pic:spPr bwMode="auto">
                          <a:xfrm>
                            <a:off x="0" y="0"/>
                            <a:ext cx="1363765" cy="2052000"/>
                          </a:xfrm>
                          <a:prstGeom prst="rect">
                            <a:avLst/>
                          </a:prstGeom>
                          <a:noFill/>
                          <a:ln>
                            <a:noFill/>
                          </a:ln>
                        </pic:spPr>
                      </pic:pic>
                    </a:graphicData>
                  </a:graphic>
                </wp:inline>
              </w:drawing>
            </w:r>
          </w:p>
        </w:tc>
        <w:tc>
          <w:tcPr>
            <w:tcW w:w="2451" w:type="dxa"/>
          </w:tcPr>
          <w:p w:rsidR="00FC1520" w:rsidRPr="00EA45EA" w:rsidRDefault="00FC1520" w:rsidP="00E32982">
            <w:pPr>
              <w:spacing w:line="216" w:lineRule="auto"/>
              <w:jc w:val="center"/>
              <w:cnfStyle w:val="100000000000" w:firstRow="1" w:lastRow="0" w:firstColumn="0" w:lastColumn="0" w:oddVBand="0" w:evenVBand="0" w:oddHBand="0" w:evenHBand="0" w:firstRowFirstColumn="0" w:firstRowLastColumn="0" w:lastRowFirstColumn="0" w:lastRowLastColumn="0"/>
              <w:rPr>
                <w:color w:val="auto"/>
              </w:rPr>
            </w:pPr>
            <w:r w:rsidRPr="00EA45EA">
              <w:rPr>
                <w:noProof/>
                <w:lang w:eastAsia="uk-UA"/>
              </w:rPr>
              <w:drawing>
                <wp:inline distT="0" distB="0" distL="0" distR="0" wp14:anchorId="0B928B53" wp14:editId="0FF794C5">
                  <wp:extent cx="1967023" cy="2041450"/>
                  <wp:effectExtent l="0" t="0" r="0" b="0"/>
                  <wp:docPr id="433" name="Рисунок 433" descr="Demsetzatgm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Demsetzatgmu.jpg"/>
                          <pic:cNvPicPr>
                            <a:picLocks noChangeAspect="1" noChangeArrowheads="1"/>
                          </pic:cNvPicPr>
                        </pic:nvPicPr>
                        <pic:blipFill>
                          <a:blip r:embed="rId1027">
                            <a:extLst>
                              <a:ext uri="{28A0092B-C50C-407E-A947-70E740481C1C}">
                                <a14:useLocalDpi xmlns:a14="http://schemas.microsoft.com/office/drawing/2010/main" val="0"/>
                              </a:ext>
                            </a:extLst>
                          </a:blip>
                          <a:srcRect/>
                          <a:stretch>
                            <a:fillRect/>
                          </a:stretch>
                        </pic:blipFill>
                        <pic:spPr bwMode="auto">
                          <a:xfrm>
                            <a:off x="0" y="0"/>
                            <a:ext cx="1982624" cy="2057641"/>
                          </a:xfrm>
                          <a:prstGeom prst="rect">
                            <a:avLst/>
                          </a:prstGeom>
                          <a:noFill/>
                          <a:ln>
                            <a:noFill/>
                          </a:ln>
                        </pic:spPr>
                      </pic:pic>
                    </a:graphicData>
                  </a:graphic>
                </wp:inline>
              </w:drawing>
            </w:r>
          </w:p>
        </w:tc>
        <w:tc>
          <w:tcPr>
            <w:tcW w:w="4320" w:type="dxa"/>
          </w:tcPr>
          <w:p w:rsidR="00FC1520" w:rsidRPr="00EA45EA" w:rsidRDefault="00FC1520" w:rsidP="00E32982">
            <w:pPr>
              <w:spacing w:line="216" w:lineRule="auto"/>
              <w:jc w:val="center"/>
              <w:cnfStyle w:val="100000000000" w:firstRow="1" w:lastRow="0" w:firstColumn="0" w:lastColumn="0" w:oddVBand="0" w:evenVBand="0" w:oddHBand="0" w:evenHBand="0" w:firstRowFirstColumn="0" w:firstRowLastColumn="0" w:lastRowFirstColumn="0" w:lastRowLastColumn="0"/>
              <w:rPr>
                <w:color w:val="auto"/>
              </w:rPr>
            </w:pPr>
            <w:r w:rsidRPr="00EA45EA">
              <w:rPr>
                <w:noProof/>
                <w:lang w:eastAsia="uk-UA"/>
              </w:rPr>
              <w:drawing>
                <wp:inline distT="0" distB="0" distL="0" distR="0" wp14:anchorId="28130416" wp14:editId="7C909482">
                  <wp:extent cx="1356981" cy="2052000"/>
                  <wp:effectExtent l="0" t="0" r="0" b="5715"/>
                  <wp:docPr id="434" name="Рисунок 434" descr="Nobel Prize 2009-Press Conference KVA-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Nobel Prize 2009-Press Conference KVA-42.jpg"/>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356981" cy="2052000"/>
                          </a:xfrm>
                          <a:prstGeom prst="rect">
                            <a:avLst/>
                          </a:prstGeom>
                          <a:noFill/>
                          <a:ln>
                            <a:noFill/>
                          </a:ln>
                        </pic:spPr>
                      </pic:pic>
                    </a:graphicData>
                  </a:graphic>
                </wp:inline>
              </w:drawing>
            </w:r>
          </w:p>
        </w:tc>
      </w:tr>
      <w:tr w:rsidR="00EA45EA" w:rsidRPr="00EA45EA" w:rsidTr="00C24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15" w:type="dxa"/>
          </w:tcPr>
          <w:p w:rsidR="00FC1520" w:rsidRPr="00EA45EA" w:rsidRDefault="00FC1520" w:rsidP="00E32982">
            <w:pPr>
              <w:spacing w:line="216" w:lineRule="auto"/>
              <w:jc w:val="center"/>
              <w:rPr>
                <w:rFonts w:ascii="Arial" w:hAnsi="Arial" w:cs="Arial"/>
                <w:i/>
                <w:color w:val="auto"/>
                <w:sz w:val="21"/>
                <w:szCs w:val="21"/>
                <w:shd w:val="clear" w:color="auto" w:fill="FFFFFF"/>
              </w:rPr>
            </w:pPr>
            <w:r w:rsidRPr="00EA45EA">
              <w:rPr>
                <w:i/>
                <w:color w:val="auto"/>
              </w:rPr>
              <w:t>Армен Альберт Алчіан</w:t>
            </w:r>
          </w:p>
          <w:p w:rsidR="00FC1520" w:rsidRPr="00EA45EA" w:rsidRDefault="00FC1520" w:rsidP="00E32982">
            <w:pPr>
              <w:spacing w:line="216" w:lineRule="auto"/>
              <w:jc w:val="center"/>
              <w:rPr>
                <w:color w:val="auto"/>
              </w:rPr>
            </w:pPr>
            <w:r w:rsidRPr="00EA45EA">
              <w:rPr>
                <w:b w:val="0"/>
                <w:i/>
                <w:color w:val="auto"/>
                <w:spacing w:val="-8"/>
                <w:sz w:val="22"/>
              </w:rPr>
              <w:t>(</w:t>
            </w:r>
            <w:hyperlink r:id="rId1029" w:tooltip="12 квітня" w:history="1">
              <w:r w:rsidRPr="00EA45EA">
                <w:rPr>
                  <w:b w:val="0"/>
                  <w:i/>
                  <w:color w:val="auto"/>
                  <w:spacing w:val="-8"/>
                  <w:sz w:val="22"/>
                </w:rPr>
                <w:t>12 квітня</w:t>
              </w:r>
            </w:hyperlink>
            <w:r w:rsidRPr="00EA45EA">
              <w:rPr>
                <w:b w:val="0"/>
                <w:i/>
                <w:color w:val="auto"/>
                <w:spacing w:val="-8"/>
                <w:sz w:val="22"/>
              </w:rPr>
              <w:t> </w:t>
            </w:r>
            <w:hyperlink r:id="rId1030" w:tooltip="1914" w:history="1">
              <w:r w:rsidRPr="00EA45EA">
                <w:rPr>
                  <w:b w:val="0"/>
                  <w:i/>
                  <w:color w:val="auto"/>
                  <w:spacing w:val="-8"/>
                  <w:sz w:val="22"/>
                </w:rPr>
                <w:t>1914</w:t>
              </w:r>
            </w:hyperlink>
            <w:r w:rsidRPr="00EA45EA">
              <w:rPr>
                <w:b w:val="0"/>
                <w:i/>
                <w:color w:val="auto"/>
                <w:spacing w:val="-8"/>
                <w:sz w:val="22"/>
              </w:rPr>
              <w:t>, м. </w:t>
            </w:r>
            <w:hyperlink r:id="rId1031" w:tooltip="Фресно" w:history="1">
              <w:r w:rsidRPr="00EA45EA">
                <w:rPr>
                  <w:b w:val="0"/>
                  <w:i/>
                  <w:color w:val="auto"/>
                  <w:spacing w:val="-8"/>
                  <w:sz w:val="22"/>
                </w:rPr>
                <w:t>Фресно</w:t>
              </w:r>
            </w:hyperlink>
            <w:r w:rsidRPr="00EA45EA">
              <w:rPr>
                <w:b w:val="0"/>
                <w:i/>
                <w:color w:val="auto"/>
                <w:spacing w:val="-8"/>
                <w:sz w:val="22"/>
              </w:rPr>
              <w:t>, </w:t>
            </w:r>
            <w:hyperlink r:id="rId1032" w:tooltip="Каліфорнія" w:history="1">
              <w:r w:rsidRPr="00EA45EA">
                <w:rPr>
                  <w:b w:val="0"/>
                  <w:i/>
                  <w:color w:val="auto"/>
                  <w:spacing w:val="-8"/>
                  <w:sz w:val="22"/>
                </w:rPr>
                <w:t>Каліфорнія</w:t>
              </w:r>
            </w:hyperlink>
            <w:r w:rsidRPr="00EA45EA">
              <w:rPr>
                <w:b w:val="0"/>
                <w:i/>
                <w:color w:val="auto"/>
                <w:spacing w:val="-8"/>
                <w:sz w:val="22"/>
              </w:rPr>
              <w:t>, </w:t>
            </w:r>
            <w:hyperlink r:id="rId1033" w:tooltip="Сполучені Штати Америки" w:history="1">
              <w:r w:rsidRPr="00EA45EA">
                <w:rPr>
                  <w:b w:val="0"/>
                  <w:i/>
                  <w:color w:val="auto"/>
                  <w:spacing w:val="-8"/>
                  <w:sz w:val="22"/>
                </w:rPr>
                <w:t>США</w:t>
              </w:r>
            </w:hyperlink>
            <w:r w:rsidRPr="00EA45EA">
              <w:rPr>
                <w:b w:val="0"/>
                <w:i/>
                <w:color w:val="auto"/>
                <w:spacing w:val="-8"/>
                <w:sz w:val="22"/>
              </w:rPr>
              <w:t> — </w:t>
            </w:r>
            <w:hyperlink r:id="rId1034" w:tooltip="19 лютого" w:history="1">
              <w:r w:rsidRPr="00EA45EA">
                <w:rPr>
                  <w:b w:val="0"/>
                  <w:i/>
                  <w:color w:val="auto"/>
                  <w:spacing w:val="-8"/>
                  <w:sz w:val="22"/>
                </w:rPr>
                <w:t>19 лютого</w:t>
              </w:r>
            </w:hyperlink>
            <w:r w:rsidRPr="00EA45EA">
              <w:rPr>
                <w:b w:val="0"/>
                <w:i/>
                <w:color w:val="auto"/>
                <w:spacing w:val="-8"/>
                <w:sz w:val="22"/>
              </w:rPr>
              <w:t> </w:t>
            </w:r>
            <w:hyperlink r:id="rId1035" w:tooltip="2013" w:history="1">
              <w:r w:rsidRPr="00EA45EA">
                <w:rPr>
                  <w:b w:val="0"/>
                  <w:i/>
                  <w:color w:val="auto"/>
                  <w:spacing w:val="-8"/>
                  <w:sz w:val="22"/>
                </w:rPr>
                <w:t>2013</w:t>
              </w:r>
            </w:hyperlink>
            <w:r w:rsidRPr="00EA45EA">
              <w:rPr>
                <w:b w:val="0"/>
                <w:i/>
                <w:color w:val="auto"/>
                <w:spacing w:val="-8"/>
                <w:sz w:val="22"/>
              </w:rPr>
              <w:t>, м. </w:t>
            </w:r>
            <w:hyperlink r:id="rId1036" w:tooltip="Лос-Анджелес" w:history="1">
              <w:r w:rsidRPr="00EA45EA">
                <w:rPr>
                  <w:b w:val="0"/>
                  <w:i/>
                  <w:color w:val="auto"/>
                  <w:spacing w:val="-8"/>
                  <w:sz w:val="22"/>
                </w:rPr>
                <w:t>Лос-Анджелес</w:t>
              </w:r>
            </w:hyperlink>
            <w:r w:rsidRPr="00EA45EA">
              <w:rPr>
                <w:b w:val="0"/>
                <w:i/>
                <w:color w:val="auto"/>
                <w:spacing w:val="-8"/>
                <w:sz w:val="22"/>
              </w:rPr>
              <w:t>) — американський </w:t>
            </w:r>
            <w:hyperlink r:id="rId1037" w:tooltip="Економіст" w:history="1">
              <w:r w:rsidRPr="00EA45EA">
                <w:rPr>
                  <w:b w:val="0"/>
                  <w:i/>
                  <w:color w:val="auto"/>
                  <w:spacing w:val="-8"/>
                  <w:sz w:val="22"/>
                </w:rPr>
                <w:t>економіст</w:t>
              </w:r>
            </w:hyperlink>
            <w:r w:rsidRPr="00EA45EA">
              <w:rPr>
                <w:b w:val="0"/>
                <w:i/>
                <w:color w:val="auto"/>
                <w:spacing w:val="-8"/>
                <w:sz w:val="22"/>
              </w:rPr>
              <w:t> вірменського походження, один з творців </w:t>
            </w:r>
            <w:hyperlink r:id="rId1038" w:tooltip="Економічна теорія" w:history="1">
              <w:r w:rsidRPr="00EA45EA">
                <w:rPr>
                  <w:b w:val="0"/>
                  <w:i/>
                  <w:color w:val="auto"/>
                  <w:spacing w:val="-8"/>
                  <w:sz w:val="22"/>
                </w:rPr>
                <w:t>економічної теорії</w:t>
              </w:r>
            </w:hyperlink>
            <w:r w:rsidRPr="00EA45EA">
              <w:rPr>
                <w:b w:val="0"/>
                <w:i/>
                <w:color w:val="auto"/>
                <w:spacing w:val="-8"/>
                <w:sz w:val="22"/>
              </w:rPr>
              <w:t> прав власності, співавтор </w:t>
            </w:r>
            <w:hyperlink r:id="rId1039" w:tooltip="Ефект Алчіана-Аллена (ще не написана)" w:history="1">
              <w:r w:rsidRPr="00EA45EA">
                <w:rPr>
                  <w:b w:val="0"/>
                  <w:i/>
                  <w:color w:val="auto"/>
                  <w:spacing w:val="-8"/>
                  <w:sz w:val="22"/>
                </w:rPr>
                <w:t>ефекту Алчіана-Аллена</w:t>
              </w:r>
            </w:hyperlink>
            <w:r w:rsidRPr="00EA45EA">
              <w:rPr>
                <w:b w:val="0"/>
                <w:i/>
                <w:color w:val="auto"/>
                <w:spacing w:val="-8"/>
                <w:sz w:val="22"/>
              </w:rPr>
              <w:t>, був </w:t>
            </w:r>
            <w:hyperlink r:id="rId1040" w:tooltip="Професор" w:history="1">
              <w:r w:rsidRPr="00EA45EA">
                <w:rPr>
                  <w:b w:val="0"/>
                  <w:i/>
                  <w:color w:val="auto"/>
                  <w:spacing w:val="-8"/>
                  <w:sz w:val="22"/>
                </w:rPr>
                <w:t>професором</w:t>
              </w:r>
            </w:hyperlink>
            <w:r w:rsidRPr="00EA45EA">
              <w:rPr>
                <w:b w:val="0"/>
                <w:i/>
                <w:color w:val="auto"/>
                <w:spacing w:val="-8"/>
                <w:sz w:val="22"/>
              </w:rPr>
              <w:t> </w:t>
            </w:r>
            <w:hyperlink r:id="rId1041" w:tooltip="Університет Каліфорнії у Лос-Анджелесі" w:history="1">
              <w:r w:rsidRPr="00EA45EA">
                <w:rPr>
                  <w:b w:val="0"/>
                  <w:i/>
                  <w:color w:val="auto"/>
                  <w:spacing w:val="-8"/>
                  <w:sz w:val="22"/>
                </w:rPr>
                <w:t>Каліфорнійського університету в Лос-Анджелесі</w:t>
              </w:r>
            </w:hyperlink>
            <w:r w:rsidRPr="00EA45EA">
              <w:rPr>
                <w:b w:val="0"/>
                <w:i/>
                <w:color w:val="auto"/>
                <w:spacing w:val="-8"/>
                <w:sz w:val="22"/>
              </w:rPr>
              <w:t>.</w:t>
            </w:r>
          </w:p>
        </w:tc>
        <w:tc>
          <w:tcPr>
            <w:tcW w:w="2451" w:type="dxa"/>
            <w:shd w:val="clear" w:color="auto" w:fill="FFFFFF" w:themeFill="background1"/>
          </w:tcPr>
          <w:p w:rsidR="00FC1520" w:rsidRPr="00EA45EA" w:rsidRDefault="00FC1520" w:rsidP="00E32982">
            <w:pPr>
              <w:spacing w:line="216" w:lineRule="auto"/>
              <w:jc w:val="center"/>
              <w:cnfStyle w:val="000000100000" w:firstRow="0" w:lastRow="0" w:firstColumn="0" w:lastColumn="0" w:oddVBand="0" w:evenVBand="0" w:oddHBand="1" w:evenHBand="0" w:firstRowFirstColumn="0" w:firstRowLastColumn="0" w:lastRowFirstColumn="0" w:lastRowLastColumn="0"/>
              <w:rPr>
                <w:b/>
                <w:i/>
                <w:color w:val="auto"/>
              </w:rPr>
            </w:pPr>
            <w:r w:rsidRPr="00EA45EA">
              <w:rPr>
                <w:b/>
                <w:i/>
                <w:color w:val="auto"/>
              </w:rPr>
              <w:t>Гарольд Демсец </w:t>
            </w:r>
          </w:p>
          <w:p w:rsidR="00E32982" w:rsidRPr="00EA45EA" w:rsidRDefault="00FC1520" w:rsidP="00E32982">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EA45EA">
              <w:rPr>
                <w:i/>
                <w:color w:val="auto"/>
                <w:spacing w:val="-8"/>
                <w:sz w:val="22"/>
              </w:rPr>
              <w:t>(</w:t>
            </w:r>
            <w:hyperlink r:id="rId1042" w:tooltip="31 травня" w:history="1">
              <w:r w:rsidRPr="00EA45EA">
                <w:rPr>
                  <w:i/>
                  <w:color w:val="auto"/>
                  <w:spacing w:val="-8"/>
                  <w:sz w:val="22"/>
                </w:rPr>
                <w:t>31 травня</w:t>
              </w:r>
            </w:hyperlink>
            <w:r w:rsidRPr="00EA45EA">
              <w:rPr>
                <w:i/>
                <w:color w:val="auto"/>
                <w:spacing w:val="-8"/>
                <w:sz w:val="22"/>
              </w:rPr>
              <w:t> </w:t>
            </w:r>
            <w:hyperlink r:id="rId1043" w:tooltip="1930 рік" w:history="1">
              <w:r w:rsidRPr="00EA45EA">
                <w:rPr>
                  <w:i/>
                  <w:color w:val="auto"/>
                  <w:spacing w:val="-8"/>
                  <w:sz w:val="22"/>
                </w:rPr>
                <w:t>1930</w:t>
              </w:r>
            </w:hyperlink>
            <w:r w:rsidRPr="00EA45EA">
              <w:rPr>
                <w:i/>
                <w:color w:val="auto"/>
                <w:spacing w:val="-8"/>
                <w:sz w:val="22"/>
              </w:rPr>
              <w:t> </w:t>
            </w:r>
          </w:p>
          <w:p w:rsidR="00FC1520" w:rsidRPr="00EA45EA" w:rsidRDefault="00F512F3" w:rsidP="00E32982">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hyperlink r:id="rId1044" w:tooltip="Чикаго" w:history="1">
              <w:r w:rsidR="00FC1520" w:rsidRPr="00EA45EA">
                <w:rPr>
                  <w:i/>
                  <w:color w:val="auto"/>
                  <w:spacing w:val="-8"/>
                  <w:sz w:val="22"/>
                </w:rPr>
                <w:t>Чикаго</w:t>
              </w:r>
            </w:hyperlink>
            <w:r w:rsidR="00FC1520" w:rsidRPr="00EA45EA">
              <w:rPr>
                <w:i/>
                <w:color w:val="auto"/>
                <w:spacing w:val="-8"/>
                <w:sz w:val="22"/>
              </w:rPr>
              <w:t xml:space="preserve"> —  </w:t>
            </w:r>
          </w:p>
          <w:p w:rsidR="00FC1520" w:rsidRPr="00EA45EA" w:rsidRDefault="00F512F3" w:rsidP="00E32982">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hyperlink r:id="rId1045" w:tooltip="4 січня" w:history="1">
              <w:r w:rsidR="00FC1520" w:rsidRPr="00EA45EA">
                <w:rPr>
                  <w:i/>
                  <w:color w:val="auto"/>
                  <w:spacing w:val="-8"/>
                  <w:sz w:val="22"/>
                </w:rPr>
                <w:t>4 січня</w:t>
              </w:r>
            </w:hyperlink>
            <w:r w:rsidR="00FC1520" w:rsidRPr="00EA45EA">
              <w:rPr>
                <w:i/>
                <w:color w:val="auto"/>
                <w:spacing w:val="-8"/>
                <w:sz w:val="22"/>
              </w:rPr>
              <w:t> </w:t>
            </w:r>
            <w:hyperlink r:id="rId1046" w:tooltip="2019 рік" w:history="1">
              <w:r w:rsidR="00FC1520" w:rsidRPr="00EA45EA">
                <w:rPr>
                  <w:i/>
                  <w:color w:val="auto"/>
                  <w:spacing w:val="-8"/>
                  <w:sz w:val="22"/>
                </w:rPr>
                <w:t>2019</w:t>
              </w:r>
            </w:hyperlink>
            <w:r w:rsidR="00FC1520" w:rsidRPr="00EA45EA">
              <w:rPr>
                <w:i/>
                <w:color w:val="auto"/>
                <w:spacing w:val="-8"/>
                <w:sz w:val="22"/>
              </w:rPr>
              <w:t>) — американський економіст, професор економіки Каліфорнійського університету в Лос-Анджелесі.</w:t>
            </w:r>
          </w:p>
        </w:tc>
        <w:tc>
          <w:tcPr>
            <w:tcW w:w="4320" w:type="dxa"/>
          </w:tcPr>
          <w:p w:rsidR="00FC1520" w:rsidRPr="00EA45EA" w:rsidRDefault="00FC1520" w:rsidP="00E32982">
            <w:pPr>
              <w:spacing w:line="21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1"/>
                <w:szCs w:val="21"/>
                <w:shd w:val="clear" w:color="auto" w:fill="FFFFFF"/>
              </w:rPr>
            </w:pPr>
            <w:r w:rsidRPr="00EA45EA">
              <w:rPr>
                <w:b/>
                <w:i/>
                <w:color w:val="auto"/>
              </w:rPr>
              <w:t>Олівер Вільямсон</w:t>
            </w:r>
          </w:p>
          <w:p w:rsidR="00FC1520" w:rsidRPr="00EA45EA" w:rsidRDefault="00FC1520" w:rsidP="00E32982">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r w:rsidRPr="00EA45EA">
              <w:rPr>
                <w:i/>
                <w:color w:val="auto"/>
                <w:spacing w:val="-8"/>
                <w:sz w:val="22"/>
              </w:rPr>
              <w:t>(</w:t>
            </w:r>
            <w:hyperlink r:id="rId1047" w:tooltip="27 вересня" w:history="1">
              <w:r w:rsidRPr="00EA45EA">
                <w:rPr>
                  <w:i/>
                  <w:color w:val="auto"/>
                  <w:spacing w:val="-8"/>
                  <w:sz w:val="22"/>
                </w:rPr>
                <w:t>27 вересня</w:t>
              </w:r>
            </w:hyperlink>
            <w:r w:rsidRPr="00EA45EA">
              <w:rPr>
                <w:i/>
                <w:color w:val="auto"/>
                <w:spacing w:val="-8"/>
                <w:sz w:val="22"/>
              </w:rPr>
              <w:t> </w:t>
            </w:r>
            <w:hyperlink r:id="rId1048" w:tooltip="1932" w:history="1">
              <w:r w:rsidRPr="00EA45EA">
                <w:rPr>
                  <w:i/>
                  <w:color w:val="auto"/>
                  <w:spacing w:val="-8"/>
                  <w:sz w:val="22"/>
                </w:rPr>
                <w:t>1932</w:t>
              </w:r>
            </w:hyperlink>
            <w:r w:rsidRPr="00EA45EA">
              <w:rPr>
                <w:i/>
                <w:color w:val="auto"/>
                <w:spacing w:val="-8"/>
                <w:sz w:val="22"/>
              </w:rPr>
              <w:t>, </w:t>
            </w:r>
            <w:hyperlink r:id="rId1049" w:tooltip="С'юпіріор (Вісконсин) (ще не написана)" w:history="1">
              <w:r w:rsidRPr="00EA45EA">
                <w:rPr>
                  <w:i/>
                  <w:color w:val="auto"/>
                  <w:spacing w:val="-8"/>
                  <w:sz w:val="22"/>
                </w:rPr>
                <w:t>С'юпіріор</w:t>
              </w:r>
            </w:hyperlink>
            <w:r w:rsidRPr="00EA45EA">
              <w:rPr>
                <w:i/>
                <w:color w:val="auto"/>
                <w:spacing w:val="-8"/>
                <w:sz w:val="22"/>
              </w:rPr>
              <w:t>, шт. </w:t>
            </w:r>
            <w:hyperlink r:id="rId1050" w:tooltip="Вісконсин" w:history="1">
              <w:r w:rsidRPr="00EA45EA">
                <w:rPr>
                  <w:i/>
                  <w:color w:val="auto"/>
                  <w:spacing w:val="-8"/>
                  <w:sz w:val="22"/>
                </w:rPr>
                <w:t>Вісконсин</w:t>
              </w:r>
            </w:hyperlink>
            <w:r w:rsidRPr="00EA45EA">
              <w:rPr>
                <w:i/>
                <w:color w:val="auto"/>
                <w:spacing w:val="-8"/>
                <w:sz w:val="22"/>
              </w:rPr>
              <w:t> — </w:t>
            </w:r>
            <w:hyperlink r:id="rId1051" w:tooltip="21 травня" w:history="1">
              <w:r w:rsidRPr="00EA45EA">
                <w:rPr>
                  <w:i/>
                  <w:color w:val="auto"/>
                  <w:spacing w:val="-8"/>
                  <w:sz w:val="22"/>
                </w:rPr>
                <w:t>21 травня</w:t>
              </w:r>
            </w:hyperlink>
            <w:r w:rsidRPr="00EA45EA">
              <w:rPr>
                <w:i/>
                <w:color w:val="auto"/>
                <w:spacing w:val="-8"/>
                <w:sz w:val="22"/>
              </w:rPr>
              <w:t> </w:t>
            </w:r>
            <w:hyperlink r:id="rId1052" w:tooltip="2020" w:history="1">
              <w:r w:rsidRPr="00EA45EA">
                <w:rPr>
                  <w:i/>
                  <w:color w:val="auto"/>
                  <w:spacing w:val="-8"/>
                  <w:sz w:val="22"/>
                </w:rPr>
                <w:t>2020</w:t>
              </w:r>
            </w:hyperlink>
            <w:r w:rsidRPr="00EA45EA">
              <w:rPr>
                <w:i/>
                <w:color w:val="auto"/>
                <w:spacing w:val="-8"/>
                <w:sz w:val="22"/>
              </w:rPr>
              <w:t>) — </w:t>
            </w:r>
            <w:hyperlink r:id="rId1053" w:tooltip="США" w:history="1">
              <w:r w:rsidRPr="00EA45EA">
                <w:rPr>
                  <w:i/>
                  <w:color w:val="auto"/>
                  <w:spacing w:val="-8"/>
                  <w:sz w:val="22"/>
                </w:rPr>
                <w:t>американський</w:t>
              </w:r>
            </w:hyperlink>
            <w:r w:rsidRPr="00EA45EA">
              <w:rPr>
                <w:i/>
                <w:color w:val="auto"/>
                <w:spacing w:val="-8"/>
                <w:sz w:val="22"/>
              </w:rPr>
              <w:t> економіст, представник неоінституціоналізму. Лауреат </w:t>
            </w:r>
            <w:hyperlink r:id="rId1054" w:tooltip="Список лауреатів Нобелівської премії з економіки" w:history="1">
              <w:r w:rsidRPr="00EA45EA">
                <w:rPr>
                  <w:i/>
                  <w:color w:val="auto"/>
                  <w:spacing w:val="-8"/>
                  <w:sz w:val="22"/>
                </w:rPr>
                <w:t>Нобелівської премії з економіки</w:t>
              </w:r>
            </w:hyperlink>
            <w:r w:rsidRPr="00EA45EA">
              <w:rPr>
                <w:i/>
                <w:color w:val="auto"/>
                <w:spacing w:val="-8"/>
                <w:sz w:val="22"/>
              </w:rPr>
              <w:t> 2009 року разом з </w:t>
            </w:r>
            <w:hyperlink r:id="rId1055" w:tooltip="Елінор Остром" w:history="1">
              <w:r w:rsidRPr="00EA45EA">
                <w:rPr>
                  <w:i/>
                  <w:color w:val="auto"/>
                  <w:spacing w:val="-8"/>
                  <w:sz w:val="22"/>
                </w:rPr>
                <w:t>Елінор Остром</w:t>
              </w:r>
            </w:hyperlink>
            <w:r w:rsidRPr="00EA45EA">
              <w:rPr>
                <w:i/>
                <w:color w:val="auto"/>
                <w:spacing w:val="-8"/>
                <w:sz w:val="22"/>
              </w:rPr>
              <w:t> «За роботу з аналізу економічного управління». Олівер Вільямсон — один з відомих класичних інституціоналістів. Його роботи з теорії управління і внутрішньокорпоративних трансакцій стали основою безлічі практичних застосувань.</w:t>
            </w:r>
          </w:p>
        </w:tc>
      </w:tr>
    </w:tbl>
    <w:p w:rsidR="00E32982" w:rsidRDefault="00BE3E96" w:rsidP="00BE3E96">
      <w:pPr>
        <w:ind w:firstLine="567"/>
        <w:jc w:val="both"/>
      </w:pPr>
      <w:r w:rsidRPr="00BE3E96">
        <w:t xml:space="preserve">У неоінституціоналізмі розвиваються також теорія контрактів і теорія організації. Частиною теорії контрактів є концепція економічного опортунізму, під яким розуміється ухилення економічних суб'єктів від явних або неявних умов контракту з використанням обману та навіть підступності. Формою предконтрактного опортунізму є «погіршує відбір» (adverse selection), який має місце на ринку товарів неоднорідної якості, а умовою його виникнення є наявність приватної інформації про характеристики блага. </w:t>
      </w:r>
    </w:p>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5"/>
        <w:gridCol w:w="4678"/>
      </w:tblGrid>
      <w:tr w:rsidR="00E32982" w:rsidTr="00C24CFC">
        <w:tc>
          <w:tcPr>
            <w:tcW w:w="5495" w:type="dxa"/>
          </w:tcPr>
          <w:p w:rsidR="00E32982" w:rsidRDefault="00E32982" w:rsidP="00E32982">
            <w:pPr>
              <w:ind w:firstLine="567"/>
              <w:jc w:val="both"/>
            </w:pPr>
            <w:r w:rsidRPr="00BE3E96">
              <w:t xml:space="preserve">У знаменитому прикладі з ринком «лимонів» (старих автомобілів) </w:t>
            </w:r>
            <w:r w:rsidRPr="00BE3E96">
              <w:rPr>
                <w:b/>
              </w:rPr>
              <w:t>Джордж Акерлоф</w:t>
            </w:r>
            <w:r w:rsidRPr="00BE3E96">
              <w:t xml:space="preserve"> демонструє, як на ринку залишаються тільки автомобілі нижчої якості. Основна форма пітконтрактного опортунізму «моральний ризик» (moral hazard), під яким розуміється поведінка суб'єкта, засноване на довірі, а не на чіткій специфікації його прав і обов'язків. Його різновидом є «ухилення», або «ухиляння» (shirking). Інша форма постконтрактний опортунізму «вимагання», здійснюється у формі вимоги переділу надприбутку із застосуванням погрози вийти з кооперації, що пов'язано з великими втратами для всієї групи.</w:t>
            </w:r>
          </w:p>
        </w:tc>
        <w:tc>
          <w:tcPr>
            <w:tcW w:w="4678" w:type="dxa"/>
            <w:shd w:val="clear" w:color="auto" w:fill="DBE5F1" w:themeFill="accent1" w:themeFillTint="33"/>
          </w:tcPr>
          <w:p w:rsidR="00E32982" w:rsidRDefault="00E32982" w:rsidP="00E32982">
            <w:pPr>
              <w:jc w:val="center"/>
            </w:pPr>
            <w:r>
              <w:rPr>
                <w:noProof/>
                <w:lang w:eastAsia="uk-UA"/>
              </w:rPr>
              <w:drawing>
                <wp:inline distT="0" distB="0" distL="0" distR="0" wp14:anchorId="7A71D7F1" wp14:editId="7C763800">
                  <wp:extent cx="1289784" cy="1520456"/>
                  <wp:effectExtent l="0" t="0" r="5715" b="3810"/>
                  <wp:docPr id="435" name="Рисунок 435"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Переглянути вихідне зображення"/>
                          <pic:cNvPicPr>
                            <a:picLocks noChangeAspect="1" noChangeArrowheads="1"/>
                          </pic:cNvPicPr>
                        </pic:nvPicPr>
                        <pic:blipFill>
                          <a:blip r:embed="rId1056">
                            <a:extLst>
                              <a:ext uri="{28A0092B-C50C-407E-A947-70E740481C1C}">
                                <a14:useLocalDpi xmlns:a14="http://schemas.microsoft.com/office/drawing/2010/main" val="0"/>
                              </a:ext>
                            </a:extLst>
                          </a:blip>
                          <a:srcRect/>
                          <a:stretch>
                            <a:fillRect/>
                          </a:stretch>
                        </pic:blipFill>
                        <pic:spPr bwMode="auto">
                          <a:xfrm>
                            <a:off x="0" y="0"/>
                            <a:ext cx="1289775" cy="1520446"/>
                          </a:xfrm>
                          <a:prstGeom prst="rect">
                            <a:avLst/>
                          </a:prstGeom>
                          <a:noFill/>
                          <a:ln>
                            <a:noFill/>
                          </a:ln>
                        </pic:spPr>
                      </pic:pic>
                    </a:graphicData>
                  </a:graphic>
                </wp:inline>
              </w:drawing>
            </w:r>
          </w:p>
          <w:p w:rsidR="00E32982" w:rsidRDefault="00E32982" w:rsidP="00E32982">
            <w:pPr>
              <w:jc w:val="center"/>
              <w:rPr>
                <w:rFonts w:ascii="Arial" w:hAnsi="Arial" w:cs="Arial"/>
                <w:color w:val="202122"/>
                <w:sz w:val="21"/>
                <w:szCs w:val="21"/>
                <w:shd w:val="clear" w:color="auto" w:fill="FFFFFF"/>
              </w:rPr>
            </w:pPr>
            <w:r w:rsidRPr="00E32982">
              <w:rPr>
                <w:b/>
              </w:rPr>
              <w:t>Джордж Акерлоф</w:t>
            </w:r>
          </w:p>
          <w:p w:rsidR="00E32982" w:rsidRPr="00E32982" w:rsidRDefault="00E32982" w:rsidP="00E32982">
            <w:pPr>
              <w:jc w:val="center"/>
            </w:pPr>
            <w:r w:rsidRPr="00E32982">
              <w:rPr>
                <w:i/>
                <w:spacing w:val="-8"/>
                <w:sz w:val="22"/>
              </w:rPr>
              <w:t>(</w:t>
            </w:r>
            <w:hyperlink r:id="rId1057" w:tooltip="17 червня" w:history="1">
              <w:r w:rsidRPr="00E32982">
                <w:rPr>
                  <w:i/>
                  <w:spacing w:val="-8"/>
                  <w:sz w:val="22"/>
                </w:rPr>
                <w:t>17 червня</w:t>
              </w:r>
            </w:hyperlink>
            <w:r w:rsidRPr="00E32982">
              <w:rPr>
                <w:i/>
                <w:spacing w:val="-8"/>
                <w:sz w:val="22"/>
              </w:rPr>
              <w:t> </w:t>
            </w:r>
            <w:hyperlink r:id="rId1058" w:tooltip="1940" w:history="1">
              <w:r w:rsidRPr="00E32982">
                <w:rPr>
                  <w:i/>
                  <w:spacing w:val="-8"/>
                  <w:sz w:val="22"/>
                </w:rPr>
                <w:t>1940</w:t>
              </w:r>
            </w:hyperlink>
            <w:r w:rsidRPr="00E32982">
              <w:rPr>
                <w:i/>
                <w:spacing w:val="-8"/>
                <w:sz w:val="22"/>
              </w:rPr>
              <w:t>, </w:t>
            </w:r>
            <w:hyperlink r:id="rId1059" w:tooltip="Нью-Гейвен (Коннектикут)" w:history="1">
              <w:r w:rsidRPr="00E32982">
                <w:rPr>
                  <w:i/>
                  <w:spacing w:val="-8"/>
                  <w:sz w:val="22"/>
                </w:rPr>
                <w:t>Нью-Гейвен</w:t>
              </w:r>
            </w:hyperlink>
            <w:r w:rsidRPr="00E32982">
              <w:rPr>
                <w:i/>
                <w:spacing w:val="-8"/>
                <w:sz w:val="22"/>
              </w:rPr>
              <w:t>, </w:t>
            </w:r>
            <w:hyperlink r:id="rId1060" w:tooltip="Коннектикут" w:history="1">
              <w:r w:rsidRPr="00E32982">
                <w:rPr>
                  <w:i/>
                  <w:spacing w:val="-8"/>
                  <w:sz w:val="22"/>
                </w:rPr>
                <w:t>Коннектикут</w:t>
              </w:r>
            </w:hyperlink>
            <w:r w:rsidRPr="00E32982">
              <w:rPr>
                <w:i/>
                <w:spacing w:val="-8"/>
                <w:sz w:val="22"/>
              </w:rPr>
              <w:t>, </w:t>
            </w:r>
            <w:hyperlink r:id="rId1061" w:tooltip="Сполучені Штати Америки" w:history="1">
              <w:r w:rsidRPr="00E32982">
                <w:rPr>
                  <w:i/>
                  <w:spacing w:val="-8"/>
                  <w:sz w:val="22"/>
                </w:rPr>
                <w:t>США</w:t>
              </w:r>
            </w:hyperlink>
            <w:r w:rsidRPr="00E32982">
              <w:rPr>
                <w:i/>
                <w:spacing w:val="-8"/>
                <w:sz w:val="22"/>
              </w:rPr>
              <w:t>) — </w:t>
            </w:r>
            <w:hyperlink r:id="rId1062" w:tooltip="Сполучені Штати Америки" w:history="1">
              <w:r w:rsidRPr="00E32982">
                <w:rPr>
                  <w:i/>
                  <w:spacing w:val="-8"/>
                  <w:sz w:val="22"/>
                </w:rPr>
                <w:t>американський</w:t>
              </w:r>
            </w:hyperlink>
            <w:r w:rsidRPr="00E32982">
              <w:rPr>
                <w:i/>
                <w:spacing w:val="-8"/>
                <w:sz w:val="22"/>
              </w:rPr>
              <w:t> </w:t>
            </w:r>
            <w:hyperlink r:id="rId1063" w:tooltip="Економіст" w:history="1">
              <w:r w:rsidRPr="00E32982">
                <w:rPr>
                  <w:i/>
                  <w:spacing w:val="-8"/>
                  <w:sz w:val="22"/>
                </w:rPr>
                <w:t>економіст</w:t>
              </w:r>
            </w:hyperlink>
            <w:r w:rsidRPr="00E32982">
              <w:rPr>
                <w:i/>
                <w:spacing w:val="-8"/>
                <w:sz w:val="22"/>
              </w:rPr>
              <w:t>, лауреат </w:t>
            </w:r>
            <w:hyperlink r:id="rId1064" w:tooltip="Нобелівська премія з економіки" w:history="1">
              <w:r w:rsidRPr="00E32982">
                <w:rPr>
                  <w:i/>
                  <w:spacing w:val="-8"/>
                  <w:sz w:val="22"/>
                </w:rPr>
                <w:t>Нобелівської премії з економіки</w:t>
              </w:r>
            </w:hyperlink>
            <w:r w:rsidRPr="00E32982">
              <w:rPr>
                <w:i/>
                <w:spacing w:val="-8"/>
                <w:sz w:val="22"/>
              </w:rPr>
              <w:t> (</w:t>
            </w:r>
            <w:hyperlink r:id="rId1065" w:tooltip="2001" w:history="1">
              <w:r w:rsidRPr="00E32982">
                <w:rPr>
                  <w:i/>
                  <w:spacing w:val="-8"/>
                  <w:sz w:val="22"/>
                </w:rPr>
                <w:t>2001</w:t>
              </w:r>
            </w:hyperlink>
            <w:r w:rsidRPr="00E32982">
              <w:rPr>
                <w:i/>
                <w:spacing w:val="-8"/>
                <w:sz w:val="22"/>
              </w:rPr>
              <w:t>) «за аналіз ринків з несиметричною інформацією» разом з </w:t>
            </w:r>
            <w:hyperlink r:id="rId1066" w:tooltip="Джозеф Стігліц" w:history="1">
              <w:r w:rsidRPr="00E32982">
                <w:rPr>
                  <w:i/>
                  <w:spacing w:val="-8"/>
                  <w:sz w:val="22"/>
                </w:rPr>
                <w:t>Джозефом Стігліцем</w:t>
              </w:r>
            </w:hyperlink>
            <w:r w:rsidRPr="00E32982">
              <w:rPr>
                <w:i/>
                <w:spacing w:val="-8"/>
                <w:sz w:val="22"/>
              </w:rPr>
              <w:t> і </w:t>
            </w:r>
            <w:hyperlink r:id="rId1067" w:tooltip="Майкл Спенс" w:history="1">
              <w:r w:rsidRPr="00E32982">
                <w:rPr>
                  <w:i/>
                  <w:spacing w:val="-8"/>
                  <w:sz w:val="22"/>
                </w:rPr>
                <w:t>Майклом Спенсом</w:t>
              </w:r>
            </w:hyperlink>
            <w:r w:rsidRPr="00E32982">
              <w:rPr>
                <w:i/>
                <w:spacing w:val="-8"/>
                <w:sz w:val="22"/>
              </w:rPr>
              <w:t>, засновник інформаційної економічної теорії. Крім того Акерлоф відомий своїми дослідженнями ринку праці і особливо неринкових зарплат, які формують нині основи новокейнсіанскої школи макроекономіки.</w:t>
            </w:r>
          </w:p>
        </w:tc>
      </w:tr>
    </w:tbl>
    <w:p w:rsidR="00E32982" w:rsidRDefault="00E32982" w:rsidP="00BE3E96">
      <w:pPr>
        <w:ind w:firstLine="567"/>
        <w:jc w:val="both"/>
      </w:pPr>
    </w:p>
    <w:p w:rsidR="00BE3E96" w:rsidRPr="00BE3E96" w:rsidRDefault="00BE3E96" w:rsidP="00BE3E96">
      <w:pPr>
        <w:ind w:firstLine="567"/>
        <w:jc w:val="both"/>
      </w:pPr>
      <w:r w:rsidRPr="00BE3E96">
        <w:t xml:space="preserve">Умовою для «вимагання» є інвестиції в специфічні активи, що приносять квазиренту, яка, власне, і виступає предметом розподілу </w:t>
      </w:r>
      <w:r w:rsidR="000A7C93">
        <w:t xml:space="preserve"> </w:t>
      </w:r>
      <w:r w:rsidRPr="00BE3E96">
        <w:t>(О. Вільямсон).</w:t>
      </w:r>
    </w:p>
    <w:p w:rsidR="00BE3E96" w:rsidRPr="00BE3E96" w:rsidRDefault="00BE3E96" w:rsidP="00BE3E96">
      <w:pPr>
        <w:ind w:firstLine="567"/>
        <w:jc w:val="both"/>
      </w:pPr>
      <w:r w:rsidRPr="00BE3E96">
        <w:t>Нарешті, Д. Норт створив теорію інституціональних змін і став одним з основоположників нової економічної історії.</w:t>
      </w:r>
    </w:p>
    <w:p w:rsidR="00BE3E96" w:rsidRDefault="00BE3E96" w:rsidP="00BE3E96">
      <w:pPr>
        <w:ind w:firstLine="567"/>
        <w:jc w:val="both"/>
      </w:pPr>
    </w:p>
    <w:p w:rsidR="000A7C93" w:rsidRPr="00BE3E96" w:rsidRDefault="000A7C93" w:rsidP="00BE3E96">
      <w:pPr>
        <w:ind w:firstLine="567"/>
        <w:jc w:val="both"/>
      </w:pPr>
      <w:r>
        <w:rPr>
          <w:noProof/>
          <w:lang w:eastAsia="uk-UA"/>
        </w:rPr>
        <w:drawing>
          <wp:inline distT="0" distB="0" distL="0" distR="0" wp14:anchorId="3F9DEC22" wp14:editId="28789B9C">
            <wp:extent cx="5511165" cy="631825"/>
            <wp:effectExtent l="0" t="0" r="13335" b="15875"/>
            <wp:docPr id="80" name="Схема 80"/>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68" r:lo="rId1069" r:qs="rId1070" r:cs="rId1071"/>
              </a:graphicData>
            </a:graphic>
          </wp:inline>
        </w:drawing>
      </w:r>
    </w:p>
    <w:p w:rsidR="00BE3E96" w:rsidRPr="00BE3E96" w:rsidRDefault="00BE3E96" w:rsidP="000A7C93">
      <w:pPr>
        <w:spacing w:after="60"/>
        <w:ind w:firstLine="567"/>
        <w:jc w:val="both"/>
      </w:pPr>
      <w:r w:rsidRPr="00BE3E96">
        <w:t>Незважаючи на видиму завершеність і доведеність, неокласичний напрямок в кінці 20-х років XX століття виявилося в серйозному теоретичному кризі. Основні його положення стала спростовувати саме життя. У цей час більшість розвинених країн переживали жорстокий за всю історію людства криза перевиробництва, який в подальшому в деяких країнах (Німеччині, Іспанії, Італії) привів до влади націонал-соціалістів. У США ця криза отримав назву «великої депресії» (1929-1933). Незважаючи на всі запевнення ринково орієнтованих урядів, виявилося, що подолати кризу без жорстких заходів з боку держави неможливо. Здатність ринкової економіки до саморегулювання була поставлена під сумнів.</w:t>
      </w:r>
    </w:p>
    <w:p w:rsidR="00BE3E96" w:rsidRDefault="00BE3E96" w:rsidP="000A7C93">
      <w:pPr>
        <w:spacing w:after="60"/>
        <w:ind w:firstLine="567"/>
        <w:jc w:val="both"/>
      </w:pPr>
      <w:r w:rsidRPr="00BE3E96">
        <w:t xml:space="preserve">В цей час з'являється новий напрям економічної думки - </w:t>
      </w:r>
      <w:r w:rsidRPr="00BE3E96">
        <w:rPr>
          <w:b/>
        </w:rPr>
        <w:t>кейнсіанство</w:t>
      </w:r>
      <w:r w:rsidRPr="00BE3E96">
        <w:t xml:space="preserve">, засновником якого став професор англійської Кембриджа </w:t>
      </w:r>
      <w:r w:rsidRPr="00BE3E96">
        <w:rPr>
          <w:b/>
        </w:rPr>
        <w:t>Джон Мейнард Кейнс</w:t>
      </w:r>
      <w:r w:rsidRPr="00BE3E96">
        <w:t>.</w:t>
      </w:r>
    </w:p>
    <w:tbl>
      <w:tblPr>
        <w:tblStyle w:val="5"/>
        <w:tblW w:w="0" w:type="auto"/>
        <w:tblLook w:val="04A0" w:firstRow="1" w:lastRow="0" w:firstColumn="1" w:lastColumn="0" w:noHBand="0" w:noVBand="1"/>
      </w:tblPr>
      <w:tblGrid>
        <w:gridCol w:w="10306"/>
      </w:tblGrid>
      <w:tr w:rsidR="00EA45EA" w:rsidRPr="00EA45EA" w:rsidTr="00EA45E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0306" w:type="dxa"/>
          </w:tcPr>
          <w:p w:rsidR="00E32982" w:rsidRPr="00EA45EA" w:rsidRDefault="00E32982" w:rsidP="00E32982">
            <w:pPr>
              <w:jc w:val="center"/>
              <w:rPr>
                <w:color w:val="auto"/>
                <w:highlight w:val="yellow"/>
              </w:rPr>
            </w:pPr>
            <w:r w:rsidRPr="00EA45EA">
              <w:rPr>
                <w:noProof/>
                <w:lang w:eastAsia="uk-UA"/>
              </w:rPr>
              <w:drawing>
                <wp:inline distT="0" distB="0" distL="0" distR="0" wp14:anchorId="4824191B" wp14:editId="2BE3F82D">
                  <wp:extent cx="3157590" cy="1945758"/>
                  <wp:effectExtent l="0" t="0" r="5080" b="0"/>
                  <wp:docPr id="436" name="Рисунок 436" descr="Результат пошуку зображень для Джон Мейнард Кейнс. Розмір: 259 x 160. Джерело: whatismoney.r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Результат пошуку зображень для Джон Мейнард Кейнс. Розмір: 259 x 160. Джерело: whatismoney.ru"/>
                          <pic:cNvPicPr>
                            <a:picLocks noChangeAspect="1" noChangeArrowheads="1"/>
                          </pic:cNvPicPr>
                        </pic:nvPicPr>
                        <pic:blipFill>
                          <a:blip r:embed="rId1073">
                            <a:extLst>
                              <a:ext uri="{28A0092B-C50C-407E-A947-70E740481C1C}">
                                <a14:useLocalDpi xmlns:a14="http://schemas.microsoft.com/office/drawing/2010/main" val="0"/>
                              </a:ext>
                            </a:extLst>
                          </a:blip>
                          <a:srcRect/>
                          <a:stretch>
                            <a:fillRect/>
                          </a:stretch>
                        </pic:blipFill>
                        <pic:spPr bwMode="auto">
                          <a:xfrm>
                            <a:off x="0" y="0"/>
                            <a:ext cx="3157875" cy="1945933"/>
                          </a:xfrm>
                          <a:prstGeom prst="rect">
                            <a:avLst/>
                          </a:prstGeom>
                          <a:noFill/>
                          <a:ln>
                            <a:noFill/>
                          </a:ln>
                        </pic:spPr>
                      </pic:pic>
                    </a:graphicData>
                  </a:graphic>
                </wp:inline>
              </w:drawing>
            </w:r>
          </w:p>
        </w:tc>
      </w:tr>
      <w:tr w:rsidR="00EA45EA" w:rsidRPr="00EA45EA" w:rsidTr="00EA45EA">
        <w:trPr>
          <w:cnfStyle w:val="000000100000" w:firstRow="0" w:lastRow="0" w:firstColumn="0" w:lastColumn="0" w:oddVBand="0" w:evenVBand="0" w:oddHBand="1" w:evenHBand="0" w:firstRowFirstColumn="0" w:firstRowLastColumn="0" w:lastRowFirstColumn="0" w:lastRowLastColumn="0"/>
          <w:trHeight w:val="4152"/>
        </w:trPr>
        <w:tc>
          <w:tcPr>
            <w:cnfStyle w:val="001000000000" w:firstRow="0" w:lastRow="0" w:firstColumn="1" w:lastColumn="0" w:oddVBand="0" w:evenVBand="0" w:oddHBand="0" w:evenHBand="0" w:firstRowFirstColumn="0" w:firstRowLastColumn="0" w:lastRowFirstColumn="0" w:lastRowLastColumn="0"/>
            <w:tcW w:w="10306" w:type="dxa"/>
          </w:tcPr>
          <w:p w:rsidR="009B483C" w:rsidRPr="00EA45EA" w:rsidRDefault="009B483C" w:rsidP="009B483C">
            <w:pPr>
              <w:jc w:val="center"/>
              <w:rPr>
                <w:i/>
                <w:color w:val="auto"/>
              </w:rPr>
            </w:pPr>
            <w:r w:rsidRPr="00EA45EA">
              <w:rPr>
                <w:i/>
                <w:color w:val="auto"/>
              </w:rPr>
              <w:t>Джон Ме́йнард Кейнс, 1-ий барон Кейнс</w:t>
            </w:r>
          </w:p>
          <w:p w:rsidR="00E32982" w:rsidRPr="00EA45EA" w:rsidRDefault="009B483C" w:rsidP="009B483C">
            <w:pPr>
              <w:jc w:val="center"/>
              <w:rPr>
                <w:b w:val="0"/>
                <w:i/>
                <w:color w:val="auto"/>
                <w:spacing w:val="-8"/>
                <w:sz w:val="22"/>
              </w:rPr>
            </w:pPr>
            <w:r w:rsidRPr="00EA45EA">
              <w:rPr>
                <w:b w:val="0"/>
                <w:i/>
                <w:color w:val="auto"/>
                <w:spacing w:val="-8"/>
                <w:sz w:val="22"/>
              </w:rPr>
              <w:t>(</w:t>
            </w:r>
            <w:hyperlink r:id="rId1074" w:tooltip="5 червня" w:history="1">
              <w:r w:rsidRPr="00EA45EA">
                <w:rPr>
                  <w:b w:val="0"/>
                  <w:i/>
                  <w:color w:val="auto"/>
                  <w:spacing w:val="-8"/>
                  <w:sz w:val="22"/>
                </w:rPr>
                <w:t>5 червня</w:t>
              </w:r>
            </w:hyperlink>
            <w:r w:rsidRPr="00EA45EA">
              <w:rPr>
                <w:b w:val="0"/>
                <w:i/>
                <w:color w:val="auto"/>
                <w:spacing w:val="-8"/>
                <w:sz w:val="22"/>
              </w:rPr>
              <w:t> </w:t>
            </w:r>
            <w:hyperlink r:id="rId1075" w:tooltip="1883" w:history="1">
              <w:r w:rsidRPr="00EA45EA">
                <w:rPr>
                  <w:b w:val="0"/>
                  <w:i/>
                  <w:color w:val="auto"/>
                  <w:spacing w:val="-8"/>
                  <w:sz w:val="22"/>
                </w:rPr>
                <w:t>1883</w:t>
              </w:r>
            </w:hyperlink>
            <w:r w:rsidRPr="00EA45EA">
              <w:rPr>
                <w:b w:val="0"/>
                <w:i/>
                <w:color w:val="auto"/>
                <w:spacing w:val="-8"/>
                <w:sz w:val="22"/>
              </w:rPr>
              <w:t>, </w:t>
            </w:r>
            <w:hyperlink r:id="rId1076" w:tooltip="Кембридж" w:history="1">
              <w:r w:rsidRPr="00EA45EA">
                <w:rPr>
                  <w:b w:val="0"/>
                  <w:i/>
                  <w:color w:val="auto"/>
                  <w:spacing w:val="-8"/>
                  <w:sz w:val="22"/>
                </w:rPr>
                <w:t>Кембридж</w:t>
              </w:r>
            </w:hyperlink>
            <w:r w:rsidRPr="00EA45EA">
              <w:rPr>
                <w:b w:val="0"/>
                <w:i/>
                <w:color w:val="auto"/>
                <w:spacing w:val="-8"/>
                <w:sz w:val="22"/>
              </w:rPr>
              <w:t> — </w:t>
            </w:r>
            <w:hyperlink r:id="rId1077" w:tooltip="21 квітня" w:history="1">
              <w:r w:rsidRPr="00EA45EA">
                <w:rPr>
                  <w:b w:val="0"/>
                  <w:i/>
                  <w:color w:val="auto"/>
                  <w:spacing w:val="-8"/>
                  <w:sz w:val="22"/>
                </w:rPr>
                <w:t>21 квітня</w:t>
              </w:r>
            </w:hyperlink>
            <w:r w:rsidRPr="00EA45EA">
              <w:rPr>
                <w:b w:val="0"/>
                <w:i/>
                <w:color w:val="auto"/>
                <w:spacing w:val="-8"/>
                <w:sz w:val="22"/>
              </w:rPr>
              <w:t> </w:t>
            </w:r>
            <w:hyperlink r:id="rId1078" w:tooltip="1946" w:history="1">
              <w:r w:rsidRPr="00EA45EA">
                <w:rPr>
                  <w:b w:val="0"/>
                  <w:i/>
                  <w:color w:val="auto"/>
                  <w:spacing w:val="-8"/>
                  <w:sz w:val="22"/>
                </w:rPr>
                <w:t>1946</w:t>
              </w:r>
            </w:hyperlink>
            <w:r w:rsidRPr="00EA45EA">
              <w:rPr>
                <w:b w:val="0"/>
                <w:i/>
                <w:color w:val="auto"/>
                <w:spacing w:val="-8"/>
                <w:sz w:val="22"/>
              </w:rPr>
              <w:t>, маєток Тілтон, графство </w:t>
            </w:r>
            <w:hyperlink r:id="rId1079" w:tooltip="Сассекс" w:history="1">
              <w:r w:rsidRPr="00EA45EA">
                <w:rPr>
                  <w:b w:val="0"/>
                  <w:i/>
                  <w:color w:val="auto"/>
                  <w:spacing w:val="-8"/>
                  <w:sz w:val="22"/>
                </w:rPr>
                <w:t>Сассекс</w:t>
              </w:r>
            </w:hyperlink>
            <w:r w:rsidRPr="00EA45EA">
              <w:rPr>
                <w:b w:val="0"/>
                <w:i/>
                <w:color w:val="auto"/>
                <w:spacing w:val="-8"/>
                <w:sz w:val="22"/>
              </w:rPr>
              <w:t>) — був англійським </w:t>
            </w:r>
            <w:hyperlink r:id="rId1080" w:tooltip="Економіст" w:history="1">
              <w:r w:rsidRPr="00EA45EA">
                <w:rPr>
                  <w:b w:val="0"/>
                  <w:i/>
                  <w:color w:val="auto"/>
                  <w:spacing w:val="-8"/>
                  <w:sz w:val="22"/>
                </w:rPr>
                <w:t>економістом</w:t>
              </w:r>
            </w:hyperlink>
            <w:r w:rsidRPr="00EA45EA">
              <w:rPr>
                <w:b w:val="0"/>
                <w:i/>
                <w:color w:val="auto"/>
                <w:spacing w:val="-8"/>
                <w:sz w:val="22"/>
              </w:rPr>
              <w:t>, чиї ідеї фундаментально змінили теорію і практику </w:t>
            </w:r>
            <w:hyperlink r:id="rId1081" w:tooltip="Макроекономіка" w:history="1">
              <w:r w:rsidRPr="00EA45EA">
                <w:rPr>
                  <w:b w:val="0"/>
                  <w:i/>
                  <w:color w:val="auto"/>
                  <w:spacing w:val="-8"/>
                  <w:sz w:val="22"/>
                </w:rPr>
                <w:t>макроекономіки</w:t>
              </w:r>
            </w:hyperlink>
            <w:r w:rsidRPr="00EA45EA">
              <w:rPr>
                <w:b w:val="0"/>
                <w:i/>
                <w:color w:val="auto"/>
                <w:spacing w:val="-8"/>
                <w:sz w:val="22"/>
              </w:rPr>
              <w:t> та </w:t>
            </w:r>
            <w:hyperlink r:id="rId1082" w:tooltip="Економічна політика" w:history="1">
              <w:r w:rsidRPr="00EA45EA">
                <w:rPr>
                  <w:b w:val="0"/>
                  <w:i/>
                  <w:color w:val="auto"/>
                  <w:spacing w:val="-8"/>
                  <w:sz w:val="22"/>
                </w:rPr>
                <w:t>економічну політику</w:t>
              </w:r>
            </w:hyperlink>
            <w:r w:rsidRPr="00EA45EA">
              <w:rPr>
                <w:b w:val="0"/>
                <w:i/>
                <w:color w:val="auto"/>
                <w:spacing w:val="-8"/>
                <w:sz w:val="22"/>
              </w:rPr>
              <w:t> багатьох урядів.</w:t>
            </w:r>
          </w:p>
          <w:p w:rsidR="009B483C" w:rsidRPr="00EA45EA" w:rsidRDefault="009B483C" w:rsidP="009B483C">
            <w:pPr>
              <w:jc w:val="center"/>
              <w:rPr>
                <w:b w:val="0"/>
                <w:i/>
                <w:color w:val="auto"/>
                <w:spacing w:val="-8"/>
                <w:sz w:val="22"/>
              </w:rPr>
            </w:pPr>
            <w:r w:rsidRPr="00EA45EA">
              <w:rPr>
                <w:b w:val="0"/>
                <w:i/>
                <w:color w:val="auto"/>
                <w:spacing w:val="-8"/>
                <w:sz w:val="22"/>
              </w:rPr>
              <w:t>Н</w:t>
            </w:r>
            <w:r w:rsidR="00291458" w:rsidRPr="00EA45EA">
              <w:rPr>
                <w:b w:val="0"/>
                <w:i/>
                <w:color w:val="auto"/>
                <w:spacing w:val="-8"/>
                <w:sz w:val="22"/>
              </w:rPr>
              <w:t xml:space="preserve">авчався у засновника Кембриджської школи економічної думки А. Маршалла. </w:t>
            </w:r>
          </w:p>
          <w:p w:rsidR="00291458" w:rsidRPr="00EA45EA" w:rsidRDefault="00291458" w:rsidP="009B483C">
            <w:pPr>
              <w:jc w:val="center"/>
              <w:rPr>
                <w:b w:val="0"/>
                <w:i/>
                <w:color w:val="auto"/>
                <w:spacing w:val="-8"/>
                <w:sz w:val="22"/>
              </w:rPr>
            </w:pPr>
            <w:r w:rsidRPr="00EA45EA">
              <w:rPr>
                <w:b w:val="0"/>
                <w:i/>
                <w:color w:val="auto"/>
                <w:spacing w:val="-8"/>
                <w:sz w:val="22"/>
              </w:rPr>
              <w:t>Але, всупереч очікуванням, не став його спадкоємцем і ледь не затьмарив славу свого вчителя.</w:t>
            </w:r>
          </w:p>
          <w:p w:rsidR="00291458" w:rsidRPr="00EA45EA" w:rsidRDefault="00291458" w:rsidP="009B483C">
            <w:pPr>
              <w:jc w:val="center"/>
              <w:rPr>
                <w:b w:val="0"/>
                <w:i/>
                <w:color w:val="auto"/>
                <w:spacing w:val="-8"/>
                <w:sz w:val="22"/>
              </w:rPr>
            </w:pPr>
            <w:r w:rsidRPr="00EA45EA">
              <w:rPr>
                <w:b w:val="0"/>
                <w:i/>
                <w:color w:val="auto"/>
                <w:spacing w:val="-8"/>
                <w:sz w:val="22"/>
              </w:rPr>
              <w:t>Своєрідне осмислення наслідків найтривалішого і важкої економічної кризи 1929-1933 рр. відбилося в положеннях виданої Дж. М. Кейнсом в Лондоні свою книгу під назвою «Загальна теорія зайнятості, відсотка і грошей» (1936). Цей твір приніс йому широку популярність і визнання, оскільки вже в 30-і роки послужило теоретико-методологічною базою програм стабілізації економіки на рівні урядів у ряді держав Європи та США.</w:t>
            </w:r>
          </w:p>
          <w:p w:rsidR="00291458" w:rsidRPr="00EA45EA" w:rsidRDefault="00291458" w:rsidP="009B483C">
            <w:pPr>
              <w:jc w:val="center"/>
              <w:rPr>
                <w:b w:val="0"/>
                <w:i/>
                <w:color w:val="auto"/>
                <w:spacing w:val="-8"/>
                <w:sz w:val="22"/>
              </w:rPr>
            </w:pPr>
            <w:r w:rsidRPr="00EA45EA">
              <w:rPr>
                <w:b w:val="0"/>
                <w:i/>
                <w:color w:val="auto"/>
                <w:spacing w:val="-8"/>
                <w:sz w:val="22"/>
              </w:rPr>
              <w:t>А сам автор книги був радником у складі уряду Великобританії і розробив багато практичні рекомендації в області економічної політики. За всю парламентську історію Великобританії Дж. М. Кейнс став першим серед вчених-економістів, хто був удостоєний англійською королевою титулу лорда, що дає йому право участі в якості пера в засіданнях верхньої палати парламенту в Лондоні.</w:t>
            </w:r>
          </w:p>
          <w:p w:rsidR="009B483C" w:rsidRPr="00EA45EA" w:rsidRDefault="00291458" w:rsidP="009B483C">
            <w:pPr>
              <w:jc w:val="center"/>
              <w:rPr>
                <w:b w:val="0"/>
                <w:i/>
                <w:color w:val="auto"/>
                <w:spacing w:val="-8"/>
                <w:sz w:val="22"/>
              </w:rPr>
            </w:pPr>
            <w:r w:rsidRPr="00EA45EA">
              <w:rPr>
                <w:b w:val="0"/>
                <w:i/>
                <w:color w:val="auto"/>
                <w:spacing w:val="-8"/>
                <w:sz w:val="22"/>
              </w:rPr>
              <w:t xml:space="preserve">У числі його публікацій: «Трактат про ймовірність» (1921), «Трактат про грошову реформу» (1923), «Економічні наслідки містера Черчілля» (1925), «Кінець вільного підприємництва» (1926), «Трактат про гроші» (1930 ) </w:t>
            </w:r>
          </w:p>
          <w:p w:rsidR="009B483C" w:rsidRPr="00EA45EA" w:rsidRDefault="00291458" w:rsidP="009B483C">
            <w:pPr>
              <w:jc w:val="center"/>
              <w:rPr>
                <w:color w:val="auto"/>
                <w:highlight w:val="yellow"/>
              </w:rPr>
            </w:pPr>
            <w:r w:rsidRPr="00EA45EA">
              <w:rPr>
                <w:b w:val="0"/>
                <w:i/>
                <w:color w:val="auto"/>
                <w:spacing w:val="-8"/>
                <w:sz w:val="22"/>
              </w:rPr>
              <w:t>і деякі інші.</w:t>
            </w:r>
          </w:p>
        </w:tc>
      </w:tr>
    </w:tbl>
    <w:p w:rsidR="00BE3E96" w:rsidRPr="00BE3E96" w:rsidRDefault="00BE3E96" w:rsidP="00BE3E96">
      <w:pPr>
        <w:ind w:firstLine="567"/>
        <w:jc w:val="both"/>
      </w:pPr>
    </w:p>
    <w:p w:rsidR="00BE3E96" w:rsidRPr="00BE3E96" w:rsidRDefault="00BE3E96" w:rsidP="00BE3E96">
      <w:pPr>
        <w:ind w:firstLine="567"/>
        <w:jc w:val="both"/>
      </w:pPr>
      <w:r w:rsidRPr="00BE3E96">
        <w:t>«</w:t>
      </w:r>
      <w:r w:rsidRPr="00BE3E96">
        <w:rPr>
          <w:b/>
          <w:i/>
        </w:rPr>
        <w:t>Загальна теорія</w:t>
      </w:r>
      <w:r w:rsidRPr="00BE3E96">
        <w:t>» Дж.М. Кейнса стала поворотним пунктом в економічній науці XX ст. і багато в чому визначає економічну політику країн і в даний час. Її головна нова ідея полягає в тому, що система ринкових економічних відносин аж ніяк не є досконалою і саморегулівної і що максимально можливу зайнятість і економічне зростання може забезпечити лише активне втручання держави в економіку.</w:t>
      </w:r>
    </w:p>
    <w:p w:rsidR="00BE3E96" w:rsidRPr="00BE3E96" w:rsidRDefault="00BE3E96" w:rsidP="00BE3E96">
      <w:pPr>
        <w:ind w:firstLine="567"/>
        <w:jc w:val="both"/>
      </w:pPr>
      <w:r w:rsidRPr="00BE3E96">
        <w:rPr>
          <w:b/>
          <w:i/>
        </w:rPr>
        <w:t>Новаторство економічного вчення Кейнса</w:t>
      </w:r>
      <w:r w:rsidRPr="00BE3E96">
        <w:t xml:space="preserve"> в методологічному плані проявилося, </w:t>
      </w:r>
      <w:r w:rsidRPr="00BE3E96">
        <w:rPr>
          <w:b/>
          <w:i/>
        </w:rPr>
        <w:t>по-перше,</w:t>
      </w:r>
      <w:r w:rsidRPr="00BE3E96">
        <w:t xml:space="preserve"> у перевазі макроекономічного аналізу мікроекономічному підходу, які зробили його основоположником макроекономіки як самостійного розділу економічної теорії, і</w:t>
      </w:r>
      <w:r w:rsidRPr="00BE3E96">
        <w:rPr>
          <w:b/>
          <w:i/>
        </w:rPr>
        <w:t>, по-друге</w:t>
      </w:r>
      <w:r w:rsidRPr="00BE3E96">
        <w:t>, в обґрунтуванні (виходячи з якогось «</w:t>
      </w:r>
      <w:r w:rsidRPr="00BE3E96">
        <w:rPr>
          <w:i/>
        </w:rPr>
        <w:t>Психологічного закону</w:t>
      </w:r>
      <w:r w:rsidRPr="00BE3E96">
        <w:t>») концепції про так званому ефективному попиті, тобто потенційно можливий і стимулюється державою попиті.</w:t>
      </w:r>
    </w:p>
    <w:p w:rsidR="00BE3E96" w:rsidRPr="00BE3E96" w:rsidRDefault="00BE3E96" w:rsidP="00BE3E96">
      <w:pPr>
        <w:ind w:firstLine="567"/>
        <w:jc w:val="both"/>
      </w:pPr>
      <w:r w:rsidRPr="00BE3E96">
        <w:t>Спираючись на власну, «</w:t>
      </w:r>
      <w:r w:rsidRPr="00BE3E96">
        <w:rPr>
          <w:i/>
        </w:rPr>
        <w:t>революційну</w:t>
      </w:r>
      <w:r w:rsidRPr="00BE3E96">
        <w:t>» на ті часи методологію дослідження, Кейнс на відміну від своїх попередників говорив про необхідність недопущення за допомогою держави урізання заробітної плати як основної умови ліквідації безробіття, а також про те, що споживання зважаючи психологічно обумовленої схильності людини до заощадження зростає набагато повільніше доходів.</w:t>
      </w:r>
    </w:p>
    <w:p w:rsidR="00BE3E96" w:rsidRPr="00BE3E96" w:rsidRDefault="00BE3E96" w:rsidP="00BE3E96">
      <w:pPr>
        <w:ind w:firstLine="567"/>
        <w:jc w:val="both"/>
      </w:pPr>
      <w:r w:rsidRPr="00BE3E96">
        <w:t>За Кейнсом, психологічна схильність людини зберігати певну частину доходу стримує збільшення доходу через скорочення обсягу капіталовкладень, від яких залежить перманентне отримання доходу.</w:t>
      </w:r>
    </w:p>
    <w:p w:rsidR="00BE3E96" w:rsidRPr="00BE3E96" w:rsidRDefault="00BE3E96" w:rsidP="00BE3E96">
      <w:pPr>
        <w:ind w:firstLine="567"/>
        <w:jc w:val="both"/>
      </w:pPr>
      <w:r w:rsidRPr="00BE3E96">
        <w:t>У методології дослідження Кейнса враховується важливе вплив на економічне зростання і неекономічні чинники: держави (стимулюючого споживчий попит на засоби виробництва і нові інвестиції) і психології людей (яка зумовлює ступінь усвідомлених взаємин господарюючих суб'єктів).</w:t>
      </w:r>
    </w:p>
    <w:p w:rsidR="00BE3E96" w:rsidRPr="00BE3E96" w:rsidRDefault="00BE3E96" w:rsidP="00BE3E96">
      <w:pPr>
        <w:ind w:firstLine="567"/>
        <w:jc w:val="both"/>
      </w:pPr>
      <w:r w:rsidRPr="00BE3E96">
        <w:t>Кейнс заперечував впливу меркантилістів на створену ним концепцію державного регулювання економічних процесів. Загальні з ними судження очевидні:</w:t>
      </w:r>
    </w:p>
    <w:p w:rsidR="00BE3E96" w:rsidRPr="00BE3E96" w:rsidRDefault="00BE3E96" w:rsidP="00BE3E96">
      <w:pPr>
        <w:ind w:firstLine="567"/>
        <w:jc w:val="both"/>
      </w:pPr>
      <w:r w:rsidRPr="00BE3E96">
        <w:t>-в прагненні збільшення маси грошей в країні (як засіб їх здешевлення і відповідно зниження ставок позичкового відсотка і заохочення інвестицій у виробництво);</w:t>
      </w:r>
    </w:p>
    <w:p w:rsidR="00BE3E96" w:rsidRPr="00BE3E96" w:rsidRDefault="00BE3E96" w:rsidP="00BE3E96">
      <w:pPr>
        <w:ind w:firstLine="567"/>
        <w:jc w:val="both"/>
      </w:pPr>
      <w:r w:rsidRPr="00BE3E96">
        <w:t>- у схваленні зростання цін (як спосіб, що стимулює розширення торгівлі і виробництва);</w:t>
      </w:r>
    </w:p>
    <w:p w:rsidR="00BE3E96" w:rsidRPr="00BE3E96" w:rsidRDefault="00BE3E96" w:rsidP="00BE3E96">
      <w:pPr>
        <w:ind w:firstLine="567"/>
        <w:jc w:val="both"/>
      </w:pPr>
      <w:r w:rsidRPr="00BE3E96">
        <w:t>- у визнанні того, що нестача грошей спричиняє безробіття;</w:t>
      </w:r>
    </w:p>
    <w:p w:rsidR="00BE3E96" w:rsidRPr="00BE3E96" w:rsidRDefault="00BE3E96" w:rsidP="00BE3E96">
      <w:pPr>
        <w:ind w:firstLine="567"/>
        <w:jc w:val="both"/>
      </w:pPr>
      <w:r w:rsidRPr="00BE3E96">
        <w:t>- в розумінні національного (державного) характеру економічної політики.</w:t>
      </w:r>
    </w:p>
    <w:p w:rsidR="00BE3E96" w:rsidRPr="00BE3E96" w:rsidRDefault="00BE3E96" w:rsidP="00BE3E96">
      <w:pPr>
        <w:ind w:firstLine="567"/>
        <w:jc w:val="both"/>
      </w:pPr>
      <w:r w:rsidRPr="00BE3E96">
        <w:t>У його вченні чітко простежується думка про недоцільність надмірної ощадливості і накопичення і, навпаки, можливу користь всебічного витрачання коштів, оскільки, як вважав учений, в першому випадку кошти, швидше за все, придбають неефективну ліквідну (грошову) форму, а в другому - можуть бути спрямовані на збільшення попиту і зайнятості. Він також різко і аргументування критикує тих економістів, які дотримуються догматичних постулатів «</w:t>
      </w:r>
      <w:r w:rsidRPr="00BE3E96">
        <w:rPr>
          <w:i/>
        </w:rPr>
        <w:t>закону ринків</w:t>
      </w:r>
      <w:r w:rsidRPr="00BE3E96">
        <w:t>» Ж. Б. Сея та інших суто «економічним» законам, називаючи їх представниками «класичної школи».</w:t>
      </w:r>
    </w:p>
    <w:p w:rsidR="00BE3E96" w:rsidRPr="00BE3E96" w:rsidRDefault="00BE3E96" w:rsidP="00BE3E96">
      <w:pPr>
        <w:ind w:firstLine="567"/>
        <w:jc w:val="both"/>
      </w:pPr>
      <w:r w:rsidRPr="00BE3E96">
        <w:t>Кейнс робить контрви</w:t>
      </w:r>
      <w:r w:rsidR="003A3470">
        <w:t>сновок</w:t>
      </w:r>
      <w:r w:rsidRPr="00BE3E96">
        <w:t>: «</w:t>
      </w:r>
      <w:r w:rsidRPr="00BE3E96">
        <w:rPr>
          <w:i/>
        </w:rPr>
        <w:t>Психологія суспільства така, що з ростом сукупного реального доходу збільшується і сукупне споживання, проте не в такій же мірі, в якій росте дохід»</w:t>
      </w:r>
      <w:r w:rsidRPr="00BE3E96">
        <w:t>. Для виявлення причин неповної зайнятості та неповної реалізації, нерівноважності економіки, а також для обґрунтування методів її зовнішнього (державного) регулювання «</w:t>
      </w:r>
      <w:r w:rsidRPr="00BE3E96">
        <w:rPr>
          <w:i/>
        </w:rPr>
        <w:t>психологія суспільства</w:t>
      </w:r>
      <w:r w:rsidRPr="00BE3E96">
        <w:t>» має не менш важливе значення, ніж «</w:t>
      </w:r>
      <w:r w:rsidRPr="00BE3E96">
        <w:rPr>
          <w:i/>
        </w:rPr>
        <w:t>закони економіки»</w:t>
      </w:r>
      <w:r w:rsidRPr="00BE3E96">
        <w:t>.</w:t>
      </w:r>
    </w:p>
    <w:p w:rsidR="00BE3E96" w:rsidRPr="00BE3E96" w:rsidRDefault="00BE3E96" w:rsidP="00BE3E96">
      <w:pPr>
        <w:ind w:firstLine="567"/>
        <w:jc w:val="both"/>
      </w:pPr>
      <w:r w:rsidRPr="00BE3E96">
        <w:t xml:space="preserve">Тим часом нарощування інвестицій і зумовлений цим ріст національного доходу і зайнятості населення може розглядатися як доцільний економічний ефект. Останній, який отримав в економічній літературі назву </w:t>
      </w:r>
      <w:r w:rsidRPr="00BE3E96">
        <w:rPr>
          <w:b/>
        </w:rPr>
        <w:t>ефекту мультиплікатора</w:t>
      </w:r>
      <w:r w:rsidRPr="00BE3E96">
        <w:t xml:space="preserve">, означає, що </w:t>
      </w:r>
      <w:r w:rsidRPr="00C24CFC">
        <w:rPr>
          <w:b/>
        </w:rPr>
        <w:t>«</w:t>
      </w:r>
      <w:r w:rsidRPr="00BE3E96">
        <w:rPr>
          <w:b/>
          <w:i/>
        </w:rPr>
        <w:t>збільшення інвестицій призводить до збільшення національного доходу суспільства, причому на величину більшу, ніж первісний ріст інвестицій</w:t>
      </w:r>
      <w:r w:rsidRPr="00C24CFC">
        <w:rPr>
          <w:b/>
        </w:rPr>
        <w:t>»</w:t>
      </w:r>
      <w:r w:rsidRPr="00BE3E96">
        <w:t>.</w:t>
      </w:r>
    </w:p>
    <w:p w:rsidR="00BE3E96" w:rsidRPr="00BE3E96" w:rsidRDefault="00BE3E96" w:rsidP="00BE3E96">
      <w:pPr>
        <w:ind w:firstLine="567"/>
        <w:jc w:val="both"/>
      </w:pPr>
      <w:r w:rsidRPr="00BE3E96">
        <w:t>Дж.</w:t>
      </w:r>
      <w:r w:rsidR="006D75EB">
        <w:t xml:space="preserve"> </w:t>
      </w:r>
      <w:r w:rsidRPr="00BE3E96">
        <w:t xml:space="preserve">М. Кейнс назвав його </w:t>
      </w:r>
      <w:r w:rsidRPr="00C24CFC">
        <w:rPr>
          <w:b/>
        </w:rPr>
        <w:t>«</w:t>
      </w:r>
      <w:r w:rsidRPr="00BE3E96">
        <w:rPr>
          <w:b/>
          <w:i/>
        </w:rPr>
        <w:t>мультиплікатором інвестицій</w:t>
      </w:r>
      <w:r w:rsidRPr="00C24CFC">
        <w:rPr>
          <w:b/>
        </w:rPr>
        <w:t>»</w:t>
      </w:r>
      <w:r w:rsidRPr="00BE3E96">
        <w:t xml:space="preserve">, який характеризує положення про те, що </w:t>
      </w:r>
      <w:r w:rsidRPr="00BE3E96">
        <w:rPr>
          <w:b/>
          <w:i/>
        </w:rPr>
        <w:t xml:space="preserve">«коли відбувається приріст загальної суми інвестицій, то дохід збільшується на суму, яка в n разів перевершує приріст інвестицій». </w:t>
      </w:r>
      <w:r w:rsidRPr="00BE3E96">
        <w:t>Причина такого становища полягає в «</w:t>
      </w:r>
      <w:r w:rsidRPr="00BE3E96">
        <w:rPr>
          <w:i/>
        </w:rPr>
        <w:t>психологічному законі</w:t>
      </w:r>
      <w:r w:rsidRPr="00BE3E96">
        <w:t>», в силу якого «в міру того, як реальний дохід зростає, суспільство бажає споживати постійно зменшується його частина».</w:t>
      </w:r>
    </w:p>
    <w:p w:rsidR="00BE3E96" w:rsidRPr="00BE3E96" w:rsidRDefault="00BE3E96" w:rsidP="003A3470">
      <w:pPr>
        <w:spacing w:after="60"/>
        <w:ind w:firstLine="567"/>
        <w:jc w:val="both"/>
      </w:pPr>
      <w:r w:rsidRPr="00BE3E96">
        <w:t>Далі він приходить до висновку про те, що «принцип мультиплікатора дозволяє дати спільну відповідь на питання про те, яким чином коливання інвестицій, що становлять відносно невелику частку національного доходу, здатні викликати такі коливання сукупної зайнятості та доходу, які характеризуються набагато більшою амплітудою».</w:t>
      </w:r>
    </w:p>
    <w:p w:rsidR="00BE3E96" w:rsidRPr="00BE3E96" w:rsidRDefault="00BE3E96" w:rsidP="003A3470">
      <w:pPr>
        <w:spacing w:after="60"/>
        <w:ind w:firstLine="567"/>
        <w:jc w:val="both"/>
      </w:pPr>
      <w:r w:rsidRPr="00BE3E96">
        <w:t xml:space="preserve">Підсумком свого дослідження Кейнс вважав створення теорії, яка </w:t>
      </w:r>
      <w:r w:rsidRPr="00C24CFC">
        <w:t>«вказує на життєву необхідність створення централізованого контролю в питаннях, які нині в основному надані приватної ініціативи ... Держава повинна буде надавати своє керівне вплив на схильність до споживання частково шляхом відповідної системи податків, частково фіксуванням норми відсотка і, можливо, іншими способами », бо« саме у визначенні обсягу зайнятості, а не в розподілі праці тих, хто вже працює, існуюча система виявилася непридатною».</w:t>
      </w:r>
      <w:r w:rsidRPr="00BE3E96">
        <w:t xml:space="preserve"> Але все ж залишаються широкі можливості для прояву приватної ініціативи і відповідальності ».</w:t>
      </w:r>
    </w:p>
    <w:p w:rsidR="00BE3E96" w:rsidRPr="00BE3E96" w:rsidRDefault="00BE3E96" w:rsidP="003A3470">
      <w:pPr>
        <w:spacing w:after="60"/>
        <w:ind w:firstLine="567"/>
        <w:jc w:val="both"/>
      </w:pPr>
      <w:r w:rsidRPr="00BE3E96">
        <w:t>Ефективність регулювання державою економічних процесів, згідно Кейнсу, залежить від вишукування коштів (державні інвестиції, досягнення) по повній зайнятості населення, зниження і фіксування норми відсотка. Він при цьому вважав, що державні інвестиції в разі їх нестачі повинні гарантуватися випуском додаткових грошей, а можливий дефіцит бюджету буде запобігати зростанням зайнятості та падінням норми відсотка. Інакше кажучи, чим нижче норма позичкового відсотка, тим вище стимули до інвестицій, до зростання рівня інвестиційного попиту, що в свою чергу розширює межі зайнятості, веде до подолання безробіття. При цьому вихідним для себе він вважав таке положення про кількісної теорії грошей, відповідно до якого в реальній дійсності «замість постійних цін при наявності невикористаних ресурсів і цін, що ростуть пропорційне кількості грошей в умовах повного використання ресурсів, ми практично маємо ціни, поступово зростаючі по міру</w:t>
      </w:r>
      <w:r w:rsidR="006D75EB">
        <w:t xml:space="preserve"> збільшення зайнятості чинників</w:t>
      </w:r>
      <w:r w:rsidRPr="00BE3E96">
        <w:t>».</w:t>
      </w:r>
    </w:p>
    <w:p w:rsidR="00BE3E96" w:rsidRPr="00BE3E96" w:rsidRDefault="00BE3E96" w:rsidP="003A3470">
      <w:pPr>
        <w:spacing w:after="60"/>
        <w:ind w:firstLine="567"/>
        <w:jc w:val="both"/>
      </w:pPr>
      <w:r w:rsidRPr="00BE3E96">
        <w:t>Для Кейнса повна зайнятість залежить від правильного співвідношення процентної ставки і заробітної плати і може бути досягнута швидше шляхом зниження першої, ніж скорочення другий. Фундаментальна причина безробіття у Кейнса полягає в тому, що ставка відсотка в довгостроковій перспективі залишається занадто високою.</w:t>
      </w:r>
    </w:p>
    <w:p w:rsidR="00BE3E96" w:rsidRPr="00BE3E96" w:rsidRDefault="00BE3E96" w:rsidP="003A3470">
      <w:pPr>
        <w:spacing w:after="60"/>
        <w:ind w:firstLine="567"/>
        <w:jc w:val="both"/>
      </w:pPr>
      <w:r w:rsidRPr="00BE3E96">
        <w:t>Дж. М. Кейнс дійшов твердження, що для успішного функціонування ринкової системи необхідним є державне регулювання інвестиційного  процесу. В теорії Кейнса встановлено обумовленість недостатнього рівня ефективного попиту та його основних структурних складових.</w:t>
      </w:r>
    </w:p>
    <w:p w:rsidR="00BE3E96" w:rsidRDefault="00BE3E96" w:rsidP="003A3470">
      <w:pPr>
        <w:spacing w:after="60"/>
        <w:ind w:firstLine="567"/>
        <w:jc w:val="both"/>
      </w:pPr>
      <w:r w:rsidRPr="00BE3E96">
        <w:t xml:space="preserve">Вирішення проблеми ефективного попиту Дж. М. Кейнс розглядав як найважливіший шлях подолання економічної кризи, розширення виробництва, зростання національного доходу та вирішення проблем зайнятості. Н цьому базується зміст макроекономічної моделі Кейнса (таблиця </w:t>
      </w:r>
      <w:r w:rsidR="003A3470">
        <w:t>4.1</w:t>
      </w:r>
      <w:r w:rsidRPr="00BE3E96">
        <w:t>).</w:t>
      </w:r>
    </w:p>
    <w:p w:rsidR="003A3470" w:rsidRDefault="003A3470" w:rsidP="00BE3E96">
      <w:pPr>
        <w:ind w:firstLine="567"/>
        <w:jc w:val="both"/>
      </w:pPr>
    </w:p>
    <w:p w:rsidR="003A3470" w:rsidRDefault="003A3470" w:rsidP="00BE3E96">
      <w:pPr>
        <w:ind w:firstLine="567"/>
        <w:jc w:val="both"/>
      </w:pPr>
    </w:p>
    <w:p w:rsidR="00BE3E96" w:rsidRPr="00BE3E96" w:rsidRDefault="00BE3E96" w:rsidP="003A3470">
      <w:pPr>
        <w:jc w:val="center"/>
        <w:rPr>
          <w:b/>
        </w:rPr>
      </w:pPr>
      <w:r w:rsidRPr="00BE3E96">
        <w:rPr>
          <w:b/>
        </w:rPr>
        <w:t xml:space="preserve">Таблиця </w:t>
      </w:r>
      <w:r w:rsidR="003A3470">
        <w:rPr>
          <w:b/>
        </w:rPr>
        <w:t>4.</w:t>
      </w:r>
      <w:r w:rsidRPr="00BE3E96">
        <w:rPr>
          <w:b/>
        </w:rPr>
        <w:t xml:space="preserve">1. Механізм функціонування макроекономічної моделі </w:t>
      </w:r>
      <w:r w:rsidR="003A3470">
        <w:rPr>
          <w:b/>
        </w:rPr>
        <w:t xml:space="preserve">                       </w:t>
      </w:r>
      <w:r w:rsidRPr="00BE3E96">
        <w:rPr>
          <w:b/>
        </w:rPr>
        <w:t>Дж. М. Кейнса</w:t>
      </w:r>
    </w:p>
    <w:tbl>
      <w:tblPr>
        <w:tblStyle w:val="a5"/>
        <w:tblW w:w="0" w:type="auto"/>
        <w:tblLook w:val="04A0" w:firstRow="1" w:lastRow="0" w:firstColumn="1" w:lastColumn="0" w:noHBand="0" w:noVBand="1"/>
      </w:tblPr>
      <w:tblGrid>
        <w:gridCol w:w="4814"/>
        <w:gridCol w:w="5359"/>
      </w:tblGrid>
      <w:tr w:rsidR="00BE3E96" w:rsidRPr="003A3470" w:rsidTr="003A3470">
        <w:tc>
          <w:tcPr>
            <w:tcW w:w="10173" w:type="dxa"/>
            <w:gridSpan w:val="2"/>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center"/>
              <w:rPr>
                <w:b/>
                <w:sz w:val="24"/>
                <w:lang w:eastAsia="en-US"/>
              </w:rPr>
            </w:pPr>
            <w:r w:rsidRPr="003A3470">
              <w:rPr>
                <w:b/>
                <w:sz w:val="24"/>
                <w:lang w:eastAsia="en-US"/>
              </w:rPr>
              <w:t>МАКРОЕКОНОМІЧНА МОДЕЛЬ Дж.М. КЕЙНСА</w:t>
            </w:r>
          </w:p>
        </w:tc>
      </w:tr>
      <w:tr w:rsidR="00BE3E96" w:rsidRPr="003A3470" w:rsidTr="003A3470">
        <w:tc>
          <w:tcPr>
            <w:tcW w:w="10173" w:type="dxa"/>
            <w:gridSpan w:val="2"/>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center"/>
              <w:rPr>
                <w:b/>
                <w:sz w:val="24"/>
                <w:lang w:eastAsia="en-US"/>
              </w:rPr>
            </w:pPr>
            <w:r w:rsidRPr="003A3470">
              <w:rPr>
                <w:b/>
                <w:sz w:val="24"/>
                <w:lang w:eastAsia="en-US"/>
              </w:rPr>
              <w:t xml:space="preserve">Державне регулювання ринкової економіки </w:t>
            </w:r>
          </w:p>
        </w:tc>
      </w:tr>
      <w:tr w:rsidR="00BE3E96" w:rsidRPr="003A3470" w:rsidTr="003A3470">
        <w:tc>
          <w:tcPr>
            <w:tcW w:w="4814"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b/>
                <w:i/>
                <w:sz w:val="24"/>
                <w:lang w:eastAsia="en-US"/>
              </w:rPr>
            </w:pPr>
            <w:r w:rsidRPr="003A3470">
              <w:rPr>
                <w:b/>
                <w:i/>
                <w:sz w:val="24"/>
                <w:lang w:eastAsia="en-US"/>
              </w:rPr>
              <w:t>Бюджетна політика</w:t>
            </w:r>
          </w:p>
        </w:tc>
        <w:tc>
          <w:tcPr>
            <w:tcW w:w="5359"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Регулювання державних видатків (збільшення) і податків (зниження)</w:t>
            </w:r>
          </w:p>
        </w:tc>
      </w:tr>
      <w:tr w:rsidR="00BE3E96" w:rsidRPr="003A3470" w:rsidTr="003A3470">
        <w:tc>
          <w:tcPr>
            <w:tcW w:w="4814"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b/>
                <w:i/>
                <w:sz w:val="24"/>
                <w:lang w:eastAsia="en-US"/>
              </w:rPr>
            </w:pPr>
            <w:r w:rsidRPr="003A3470">
              <w:rPr>
                <w:b/>
                <w:i/>
                <w:sz w:val="24"/>
                <w:lang w:eastAsia="en-US"/>
              </w:rPr>
              <w:t>Кредитно-грошова політика</w:t>
            </w:r>
          </w:p>
        </w:tc>
        <w:tc>
          <w:tcPr>
            <w:tcW w:w="5359"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Регулювання норми процента (фіксація, зниження)</w:t>
            </w:r>
          </w:p>
        </w:tc>
      </w:tr>
      <w:tr w:rsidR="00BE3E96" w:rsidRPr="003A3470" w:rsidTr="003A3470">
        <w:tc>
          <w:tcPr>
            <w:tcW w:w="10173" w:type="dxa"/>
            <w:gridSpan w:val="2"/>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center"/>
              <w:rPr>
                <w:b/>
                <w:sz w:val="24"/>
                <w:lang w:eastAsia="en-US"/>
              </w:rPr>
            </w:pPr>
            <w:r w:rsidRPr="003A3470">
              <w:rPr>
                <w:b/>
                <w:sz w:val="24"/>
                <w:lang w:eastAsia="en-US"/>
              </w:rPr>
              <w:t>Стимулювання сукупного попиту</w:t>
            </w:r>
          </w:p>
        </w:tc>
      </w:tr>
      <w:tr w:rsidR="00BE3E96" w:rsidRPr="003A3470" w:rsidTr="003A3470">
        <w:tc>
          <w:tcPr>
            <w:tcW w:w="4814"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Стимулювання споживчого попиту (С)</w:t>
            </w:r>
          </w:p>
        </w:tc>
        <w:tc>
          <w:tcPr>
            <w:tcW w:w="5359"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Стимулювання інвестиційного попиту (І)</w:t>
            </w:r>
          </w:p>
        </w:tc>
      </w:tr>
      <w:tr w:rsidR="00BE3E96" w:rsidRPr="003A3470" w:rsidTr="003A3470">
        <w:tc>
          <w:tcPr>
            <w:tcW w:w="4814" w:type="dxa"/>
            <w:tcBorders>
              <w:top w:val="single" w:sz="4" w:space="0" w:color="auto"/>
              <w:left w:val="single" w:sz="4" w:space="0" w:color="auto"/>
              <w:bottom w:val="single" w:sz="4" w:space="0" w:color="auto"/>
              <w:right w:val="single" w:sz="4" w:space="0" w:color="auto"/>
            </w:tcBorders>
            <w:hideMark/>
          </w:tcPr>
          <w:p w:rsidR="00BE3E96" w:rsidRPr="003A3470" w:rsidRDefault="00BE3E96">
            <w:pPr>
              <w:jc w:val="both"/>
              <w:rPr>
                <w:sz w:val="24"/>
                <w:lang w:eastAsia="en-US"/>
              </w:rPr>
            </w:pPr>
            <w:r w:rsidRPr="003A3470">
              <w:rPr>
                <w:sz w:val="24"/>
                <w:lang w:eastAsia="en-US"/>
              </w:rPr>
              <w:t xml:space="preserve">-Збільшення схильності до споживання. </w:t>
            </w:r>
            <w:r w:rsidRPr="003A3470">
              <w:rPr>
                <w:sz w:val="24"/>
                <w:lang w:eastAsia="en-US"/>
              </w:rPr>
              <w:br/>
              <w:t>-Збільшення схильності до заощадження.</w:t>
            </w:r>
          </w:p>
          <w:p w:rsidR="00BE3E96" w:rsidRPr="00077E85" w:rsidRDefault="00BE3E96">
            <w:pPr>
              <w:widowControl w:val="0"/>
              <w:autoSpaceDE w:val="0"/>
              <w:autoSpaceDN w:val="0"/>
              <w:jc w:val="center"/>
              <w:rPr>
                <w:sz w:val="24"/>
                <w:lang w:val="ru-RU" w:eastAsia="en-US"/>
              </w:rPr>
            </w:pPr>
          </w:p>
        </w:tc>
        <w:tc>
          <w:tcPr>
            <w:tcW w:w="5359" w:type="dxa"/>
            <w:tcBorders>
              <w:top w:val="single" w:sz="4" w:space="0" w:color="auto"/>
              <w:left w:val="single" w:sz="4" w:space="0" w:color="auto"/>
              <w:bottom w:val="single" w:sz="4" w:space="0" w:color="auto"/>
              <w:right w:val="single" w:sz="4" w:space="0" w:color="auto"/>
            </w:tcBorders>
            <w:hideMark/>
          </w:tcPr>
          <w:p w:rsidR="00BE3E96" w:rsidRPr="003A3470" w:rsidRDefault="00BE3E96">
            <w:pPr>
              <w:jc w:val="both"/>
              <w:rPr>
                <w:sz w:val="24"/>
                <w:lang w:eastAsia="en-US"/>
              </w:rPr>
            </w:pPr>
            <w:r w:rsidRPr="003A3470">
              <w:rPr>
                <w:sz w:val="24"/>
                <w:lang w:eastAsia="en-US"/>
              </w:rPr>
              <w:t>-Відмова від переваги ліквідності</w:t>
            </w:r>
          </w:p>
          <w:p w:rsidR="00BE3E96" w:rsidRPr="003A3470" w:rsidRDefault="00BE3E96">
            <w:pPr>
              <w:jc w:val="both"/>
              <w:rPr>
                <w:sz w:val="24"/>
                <w:lang w:eastAsia="en-US"/>
              </w:rPr>
            </w:pPr>
            <w:r w:rsidRPr="003A3470">
              <w:rPr>
                <w:sz w:val="24"/>
                <w:lang w:eastAsia="en-US"/>
              </w:rPr>
              <w:t>-Відносне підвищення граничної ефективності капіталу.</w:t>
            </w:r>
          </w:p>
          <w:p w:rsidR="00BE3E96" w:rsidRPr="003A3470" w:rsidRDefault="00BE3E96">
            <w:pPr>
              <w:jc w:val="both"/>
              <w:rPr>
                <w:sz w:val="24"/>
                <w:lang w:eastAsia="en-US"/>
              </w:rPr>
            </w:pPr>
            <w:r w:rsidRPr="003A3470">
              <w:rPr>
                <w:sz w:val="24"/>
                <w:lang w:eastAsia="en-US"/>
              </w:rPr>
              <w:t>-Збільшення схильності до інвестування.</w:t>
            </w:r>
          </w:p>
          <w:p w:rsidR="00BE3E96" w:rsidRPr="00077E85" w:rsidRDefault="003A3470" w:rsidP="003A3470">
            <w:pPr>
              <w:jc w:val="both"/>
              <w:rPr>
                <w:sz w:val="24"/>
                <w:lang w:val="ru-RU" w:eastAsia="en-US"/>
              </w:rPr>
            </w:pPr>
            <w:r>
              <w:rPr>
                <w:sz w:val="24"/>
                <w:lang w:eastAsia="en-US"/>
              </w:rPr>
              <w:t xml:space="preserve">-Дія мультиплікаційного процесу </w:t>
            </w:r>
            <w:r w:rsidR="00BE3E96" w:rsidRPr="00077E85">
              <w:rPr>
                <w:sz w:val="24"/>
                <w:lang w:val="ru-RU" w:eastAsia="en-US"/>
              </w:rPr>
              <w:t>(</w:t>
            </w:r>
            <w:r w:rsidR="00BE3E96" w:rsidRPr="003A3470">
              <w:rPr>
                <w:sz w:val="24"/>
                <w:lang w:val="en-US" w:eastAsia="en-US"/>
              </w:rPr>
              <w:t>ΔI</w:t>
            </w:r>
            <w:r w:rsidR="00BE3E96" w:rsidRPr="00077E85">
              <w:rPr>
                <w:sz w:val="24"/>
                <w:lang w:val="ru-RU" w:eastAsia="en-US"/>
              </w:rPr>
              <w:t>)</w:t>
            </w:r>
          </w:p>
        </w:tc>
      </w:tr>
      <w:tr w:rsidR="00BE3E96" w:rsidRPr="003A3470" w:rsidTr="003A3470">
        <w:tc>
          <w:tcPr>
            <w:tcW w:w="10173" w:type="dxa"/>
            <w:gridSpan w:val="2"/>
            <w:tcBorders>
              <w:top w:val="single" w:sz="4" w:space="0" w:color="auto"/>
              <w:left w:val="single" w:sz="4" w:space="0" w:color="auto"/>
              <w:bottom w:val="single" w:sz="4" w:space="0" w:color="auto"/>
              <w:right w:val="single" w:sz="4" w:space="0" w:color="auto"/>
            </w:tcBorders>
            <w:hideMark/>
          </w:tcPr>
          <w:p w:rsidR="00BE3E96" w:rsidRPr="003A3470" w:rsidRDefault="00BE3E96">
            <w:pPr>
              <w:jc w:val="center"/>
              <w:rPr>
                <w:sz w:val="24"/>
                <w:lang w:eastAsia="en-US"/>
              </w:rPr>
            </w:pPr>
            <w:r w:rsidRPr="003A3470">
              <w:rPr>
                <w:sz w:val="24"/>
                <w:lang w:eastAsia="en-US"/>
              </w:rPr>
              <w:t xml:space="preserve">Досягнення макроекономічної рівноваги за умов зростання ефективного попиту </w:t>
            </w:r>
          </w:p>
          <w:p w:rsidR="00BE3E96" w:rsidRPr="003A3470" w:rsidRDefault="00BE3E96">
            <w:pPr>
              <w:widowControl w:val="0"/>
              <w:autoSpaceDE w:val="0"/>
              <w:autoSpaceDN w:val="0"/>
              <w:jc w:val="center"/>
              <w:rPr>
                <w:sz w:val="24"/>
                <w:lang w:val="en-US" w:eastAsia="en-US"/>
              </w:rPr>
            </w:pPr>
            <w:r w:rsidRPr="003A3470">
              <w:rPr>
                <w:sz w:val="24"/>
                <w:lang w:val="en-US" w:eastAsia="en-US"/>
              </w:rPr>
              <w:t>(AD + ΔAD = AS)</w:t>
            </w:r>
          </w:p>
        </w:tc>
      </w:tr>
      <w:tr w:rsidR="00BE3E96" w:rsidRPr="003A3470" w:rsidTr="003A3470">
        <w:tc>
          <w:tcPr>
            <w:tcW w:w="10173" w:type="dxa"/>
            <w:gridSpan w:val="2"/>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center"/>
              <w:rPr>
                <w:sz w:val="24"/>
                <w:lang w:val="ru-RU" w:eastAsia="en-US"/>
              </w:rPr>
            </w:pPr>
            <w:r w:rsidRPr="003A3470">
              <w:rPr>
                <w:sz w:val="24"/>
                <w:lang w:eastAsia="en-US"/>
              </w:rPr>
              <w:t>Розширення обсягу національного виробництва</w:t>
            </w:r>
            <w:r w:rsidRPr="003A3470">
              <w:rPr>
                <w:sz w:val="24"/>
                <w:lang w:val="ru-RU" w:eastAsia="en-US"/>
              </w:rPr>
              <w:t xml:space="preserve"> (</w:t>
            </w:r>
            <w:r w:rsidRPr="003A3470">
              <w:rPr>
                <w:sz w:val="24"/>
                <w:lang w:val="en-US" w:eastAsia="en-US"/>
              </w:rPr>
              <w:t>Δ</w:t>
            </w:r>
            <w:r w:rsidRPr="003A3470">
              <w:rPr>
                <w:sz w:val="24"/>
                <w:lang w:eastAsia="en-US"/>
              </w:rPr>
              <w:t>ВВП</w:t>
            </w:r>
            <w:r w:rsidRPr="003A3470">
              <w:rPr>
                <w:sz w:val="24"/>
                <w:lang w:val="ru-RU" w:eastAsia="en-US"/>
              </w:rPr>
              <w:t>)</w:t>
            </w:r>
          </w:p>
        </w:tc>
      </w:tr>
      <w:tr w:rsidR="00BE3E96" w:rsidRPr="003A3470" w:rsidTr="003A3470">
        <w:tc>
          <w:tcPr>
            <w:tcW w:w="10173" w:type="dxa"/>
            <w:gridSpan w:val="2"/>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center"/>
              <w:rPr>
                <w:sz w:val="24"/>
                <w:lang w:eastAsia="en-US"/>
              </w:rPr>
            </w:pPr>
            <w:r w:rsidRPr="003A3470">
              <w:rPr>
                <w:sz w:val="24"/>
                <w:lang w:eastAsia="en-US"/>
              </w:rPr>
              <w:t>Ліквідація циклічного безробіття, досягнення повної зайнятості</w:t>
            </w:r>
          </w:p>
        </w:tc>
      </w:tr>
      <w:tr w:rsidR="00BE3E96" w:rsidRPr="003A3470" w:rsidTr="003A3470">
        <w:tc>
          <w:tcPr>
            <w:tcW w:w="10173" w:type="dxa"/>
            <w:gridSpan w:val="2"/>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center"/>
              <w:rPr>
                <w:b/>
                <w:sz w:val="24"/>
                <w:lang w:eastAsia="en-US"/>
              </w:rPr>
            </w:pPr>
            <w:r w:rsidRPr="003A3470">
              <w:rPr>
                <w:b/>
                <w:sz w:val="24"/>
                <w:lang w:eastAsia="en-US"/>
              </w:rPr>
              <w:t>Вихід економіки зі стану кризи</w:t>
            </w:r>
          </w:p>
        </w:tc>
      </w:tr>
    </w:tbl>
    <w:p w:rsidR="00BE3E96" w:rsidRPr="00BE3E96" w:rsidRDefault="00BE3E96" w:rsidP="00BE3E96">
      <w:pPr>
        <w:ind w:firstLine="567"/>
        <w:jc w:val="both"/>
      </w:pPr>
    </w:p>
    <w:p w:rsidR="00BE3E96" w:rsidRDefault="00BE3E96" w:rsidP="00BE3E96">
      <w:pPr>
        <w:ind w:firstLine="567"/>
        <w:jc w:val="both"/>
        <w:rPr>
          <w:spacing w:val="-6"/>
        </w:rPr>
      </w:pPr>
      <w:r w:rsidRPr="00BE3E96">
        <w:t xml:space="preserve">Ідеї Кейнса знайшли застосування в економічній програмі американського Президента </w:t>
      </w:r>
      <w:r w:rsidRPr="00BE3E96">
        <w:rPr>
          <w:b/>
        </w:rPr>
        <w:t>Франкліна Рузвельта</w:t>
      </w:r>
      <w:r w:rsidRPr="00BE3E96">
        <w:t xml:space="preserve">, завдяки чому економіка США змогла вийти з «великої депресії» і зберегти риси ринкової економіки. В інших країнах, як ми </w:t>
      </w:r>
      <w:r w:rsidRPr="003A3470">
        <w:rPr>
          <w:spacing w:val="-6"/>
        </w:rPr>
        <w:t xml:space="preserve">з'ясували, справа йшла зовсім по-іншому. Після Другої світової війни теоретична концепція та практичні рекомендації Кейнса були керівництвом до дії урядів провідних розвинених країн. Еволюція кейнсіанського напряму подано в таблиці </w:t>
      </w:r>
      <w:r w:rsidR="003A3470" w:rsidRPr="003A3470">
        <w:rPr>
          <w:spacing w:val="-6"/>
        </w:rPr>
        <w:t>4.</w:t>
      </w:r>
      <w:r w:rsidRPr="003A3470">
        <w:rPr>
          <w:spacing w:val="-6"/>
        </w:rPr>
        <w:t>2.</w:t>
      </w:r>
    </w:p>
    <w:p w:rsidR="003A3470" w:rsidRPr="003A3470" w:rsidRDefault="003A3470" w:rsidP="00BE3E96">
      <w:pPr>
        <w:ind w:firstLine="567"/>
        <w:jc w:val="both"/>
        <w:rPr>
          <w:sz w:val="18"/>
        </w:rPr>
      </w:pPr>
    </w:p>
    <w:p w:rsidR="00BE3E96" w:rsidRPr="00BE3E96" w:rsidRDefault="00BE3E96" w:rsidP="003A3470">
      <w:pPr>
        <w:jc w:val="center"/>
        <w:rPr>
          <w:b/>
        </w:rPr>
      </w:pPr>
      <w:r w:rsidRPr="00BE3E96">
        <w:rPr>
          <w:b/>
        </w:rPr>
        <w:t xml:space="preserve">Таблиця </w:t>
      </w:r>
      <w:r w:rsidR="003A3470">
        <w:rPr>
          <w:b/>
        </w:rPr>
        <w:t>4.</w:t>
      </w:r>
      <w:r w:rsidRPr="00BE3E96">
        <w:rPr>
          <w:b/>
        </w:rPr>
        <w:t>2. Основні етапи еволюції кейнсіанського напряму</w:t>
      </w:r>
    </w:p>
    <w:tbl>
      <w:tblPr>
        <w:tblStyle w:val="a5"/>
        <w:tblW w:w="0" w:type="auto"/>
        <w:tblLook w:val="04A0" w:firstRow="1" w:lastRow="0" w:firstColumn="1" w:lastColumn="0" w:noHBand="0" w:noVBand="1"/>
      </w:tblPr>
      <w:tblGrid>
        <w:gridCol w:w="2660"/>
        <w:gridCol w:w="7513"/>
      </w:tblGrid>
      <w:tr w:rsidR="00BE3E96" w:rsidRPr="003A3470" w:rsidTr="003A3470">
        <w:tc>
          <w:tcPr>
            <w:tcW w:w="2660" w:type="dxa"/>
            <w:tcBorders>
              <w:top w:val="single" w:sz="4" w:space="0" w:color="auto"/>
              <w:left w:val="single" w:sz="4" w:space="0" w:color="auto"/>
              <w:bottom w:val="single" w:sz="4" w:space="0" w:color="auto"/>
              <w:right w:val="single" w:sz="4" w:space="0" w:color="auto"/>
            </w:tcBorders>
            <w:hideMark/>
          </w:tcPr>
          <w:p w:rsidR="00BE3E96" w:rsidRPr="003A3470" w:rsidRDefault="00BE3E96" w:rsidP="003A3470">
            <w:pPr>
              <w:widowControl w:val="0"/>
              <w:autoSpaceDE w:val="0"/>
              <w:autoSpaceDN w:val="0"/>
              <w:rPr>
                <w:sz w:val="24"/>
                <w:lang w:eastAsia="en-US"/>
              </w:rPr>
            </w:pPr>
            <w:r w:rsidRPr="003A3470">
              <w:rPr>
                <w:sz w:val="24"/>
                <w:lang w:eastAsia="en-US"/>
              </w:rPr>
              <w:t>30 ті- 40 – ві рр. ХХ ст.</w:t>
            </w:r>
          </w:p>
        </w:tc>
        <w:tc>
          <w:tcPr>
            <w:tcW w:w="7513"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Генезис кейнсіанства: виникнення теорії Кейнса та започаткування схожих наукових розробок а галузі макроекономічної теорії</w:t>
            </w:r>
          </w:p>
        </w:tc>
      </w:tr>
      <w:tr w:rsidR="00BE3E96" w:rsidRPr="003A3470" w:rsidTr="003A3470">
        <w:tc>
          <w:tcPr>
            <w:tcW w:w="2660" w:type="dxa"/>
            <w:tcBorders>
              <w:top w:val="single" w:sz="4" w:space="0" w:color="auto"/>
              <w:left w:val="single" w:sz="4" w:space="0" w:color="auto"/>
              <w:bottom w:val="single" w:sz="4" w:space="0" w:color="auto"/>
              <w:right w:val="single" w:sz="4" w:space="0" w:color="auto"/>
            </w:tcBorders>
            <w:hideMark/>
          </w:tcPr>
          <w:p w:rsidR="00BE3E96" w:rsidRPr="003A3470" w:rsidRDefault="00BE3E96" w:rsidP="003A3470">
            <w:pPr>
              <w:widowControl w:val="0"/>
              <w:autoSpaceDE w:val="0"/>
              <w:autoSpaceDN w:val="0"/>
              <w:rPr>
                <w:sz w:val="24"/>
                <w:lang w:eastAsia="en-US"/>
              </w:rPr>
            </w:pPr>
            <w:r w:rsidRPr="003A3470">
              <w:rPr>
                <w:sz w:val="24"/>
                <w:lang w:eastAsia="en-US"/>
              </w:rPr>
              <w:t>50-70- ті рр. ХХ ст.</w:t>
            </w:r>
          </w:p>
        </w:tc>
        <w:tc>
          <w:tcPr>
            <w:tcW w:w="7513"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Формування і розвиток неокейнсіанства: його теоретичне розгалуження, перетворення ортодоксального кейнсіанства у провідний напрям світової економічної науки та домінуючу теоретичну основу державного регулювання ринкової економіки</w:t>
            </w:r>
          </w:p>
        </w:tc>
      </w:tr>
      <w:tr w:rsidR="00BE3E96" w:rsidRPr="003A3470" w:rsidTr="003A3470">
        <w:tc>
          <w:tcPr>
            <w:tcW w:w="2660" w:type="dxa"/>
            <w:tcBorders>
              <w:top w:val="single" w:sz="4" w:space="0" w:color="auto"/>
              <w:left w:val="single" w:sz="4" w:space="0" w:color="auto"/>
              <w:bottom w:val="single" w:sz="4" w:space="0" w:color="auto"/>
              <w:right w:val="single" w:sz="4" w:space="0" w:color="auto"/>
            </w:tcBorders>
            <w:hideMark/>
          </w:tcPr>
          <w:p w:rsidR="00BE3E96" w:rsidRPr="003A3470" w:rsidRDefault="003A3470" w:rsidP="003A3470">
            <w:pPr>
              <w:widowControl w:val="0"/>
              <w:autoSpaceDE w:val="0"/>
              <w:autoSpaceDN w:val="0"/>
              <w:rPr>
                <w:sz w:val="24"/>
                <w:lang w:eastAsia="en-US"/>
              </w:rPr>
            </w:pPr>
            <w:r>
              <w:rPr>
                <w:sz w:val="24"/>
                <w:lang w:eastAsia="en-US"/>
              </w:rPr>
              <w:t>Середина 70</w:t>
            </w:r>
            <w:r w:rsidR="00BE3E96" w:rsidRPr="003A3470">
              <w:rPr>
                <w:sz w:val="24"/>
                <w:lang w:eastAsia="en-US"/>
              </w:rPr>
              <w:t>–х – початок 80-х рр. ХХ ст.</w:t>
            </w:r>
          </w:p>
        </w:tc>
        <w:tc>
          <w:tcPr>
            <w:tcW w:w="7513"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Криза теорії та політики ортодоксального кейнсіанства, втрата теоретичного лідерства, перехід в опозицію до неокласики</w:t>
            </w:r>
          </w:p>
        </w:tc>
      </w:tr>
      <w:tr w:rsidR="00BE3E96" w:rsidRPr="003A3470" w:rsidTr="003A3470">
        <w:tc>
          <w:tcPr>
            <w:tcW w:w="2660" w:type="dxa"/>
            <w:tcBorders>
              <w:top w:val="single" w:sz="4" w:space="0" w:color="auto"/>
              <w:left w:val="single" w:sz="4" w:space="0" w:color="auto"/>
              <w:bottom w:val="single" w:sz="4" w:space="0" w:color="auto"/>
              <w:right w:val="single" w:sz="4" w:space="0" w:color="auto"/>
            </w:tcBorders>
            <w:hideMark/>
          </w:tcPr>
          <w:p w:rsidR="00BE3E96" w:rsidRPr="003A3470" w:rsidRDefault="00BE3E96" w:rsidP="003A3470">
            <w:pPr>
              <w:widowControl w:val="0"/>
              <w:autoSpaceDE w:val="0"/>
              <w:autoSpaceDN w:val="0"/>
              <w:rPr>
                <w:sz w:val="24"/>
                <w:lang w:eastAsia="en-US"/>
              </w:rPr>
            </w:pPr>
            <w:r w:rsidRPr="003A3470">
              <w:rPr>
                <w:sz w:val="24"/>
                <w:lang w:eastAsia="en-US"/>
              </w:rPr>
              <w:t>80-ті рр. ХХ ст. - сучасність</w:t>
            </w:r>
          </w:p>
        </w:tc>
        <w:tc>
          <w:tcPr>
            <w:tcW w:w="7513" w:type="dxa"/>
            <w:tcBorders>
              <w:top w:val="single" w:sz="4" w:space="0" w:color="auto"/>
              <w:left w:val="single" w:sz="4" w:space="0" w:color="auto"/>
              <w:bottom w:val="single" w:sz="4" w:space="0" w:color="auto"/>
              <w:right w:val="single" w:sz="4" w:space="0" w:color="auto"/>
            </w:tcBorders>
            <w:hideMark/>
          </w:tcPr>
          <w:p w:rsidR="00BE3E96" w:rsidRPr="003A3470" w:rsidRDefault="00BE3E96">
            <w:pPr>
              <w:widowControl w:val="0"/>
              <w:autoSpaceDE w:val="0"/>
              <w:autoSpaceDN w:val="0"/>
              <w:jc w:val="both"/>
              <w:rPr>
                <w:sz w:val="24"/>
                <w:lang w:eastAsia="en-US"/>
              </w:rPr>
            </w:pPr>
            <w:r w:rsidRPr="003A3470">
              <w:rPr>
                <w:sz w:val="24"/>
                <w:lang w:eastAsia="en-US"/>
              </w:rPr>
              <w:t xml:space="preserve">Подальша еволюція кейнсіанства: диференціація течій, розмежування з ортодоксією новітніх модернізованих течій – </w:t>
            </w:r>
            <w:r w:rsidRPr="003A3470">
              <w:rPr>
                <w:b/>
                <w:i/>
                <w:sz w:val="24"/>
                <w:lang w:eastAsia="en-US"/>
              </w:rPr>
              <w:t xml:space="preserve">посткейнсіанства </w:t>
            </w:r>
            <w:r w:rsidRPr="003A3470">
              <w:rPr>
                <w:sz w:val="24"/>
                <w:lang w:eastAsia="en-US"/>
              </w:rPr>
              <w:t xml:space="preserve">та </w:t>
            </w:r>
            <w:r w:rsidRPr="003A3470">
              <w:rPr>
                <w:b/>
                <w:i/>
                <w:sz w:val="24"/>
                <w:lang w:eastAsia="en-US"/>
              </w:rPr>
              <w:t>нового кейнсіанства</w:t>
            </w:r>
          </w:p>
        </w:tc>
      </w:tr>
    </w:tbl>
    <w:p w:rsidR="003A3470" w:rsidRPr="003A3470" w:rsidRDefault="003A3470" w:rsidP="00BE3E96">
      <w:pPr>
        <w:ind w:firstLine="567"/>
        <w:jc w:val="both"/>
        <w:rPr>
          <w:sz w:val="20"/>
        </w:rPr>
      </w:pPr>
    </w:p>
    <w:p w:rsidR="00BE3E96" w:rsidRPr="00BE3E96" w:rsidRDefault="00BE3E96" w:rsidP="00BE3E96">
      <w:pPr>
        <w:ind w:firstLine="567"/>
        <w:jc w:val="both"/>
      </w:pPr>
      <w:r w:rsidRPr="00BE3E96">
        <w:t>Найвищої результативності кейнсіанська макроекономічна політика досягла в 60-ті рр. ХХ ст. До початку 70- х рр. вона давала в цілому стійкі позитивні результати в межах тих економічних умов, для яких була розроблена. Завдяки їй економічний стан в розвинутих країнах світу з ринковою економікою відзначився в цей період найбільшою стабільністю, а у США з початку 60-х рр. впродовж наступних восьми років спостерігалось безперервне економічне зростання.</w:t>
      </w:r>
    </w:p>
    <w:p w:rsidR="00BE3E96" w:rsidRPr="00BE3E96" w:rsidRDefault="00BE3E96" w:rsidP="00F721C6">
      <w:pPr>
        <w:spacing w:line="252" w:lineRule="auto"/>
        <w:ind w:firstLine="567"/>
        <w:jc w:val="both"/>
      </w:pPr>
      <w:r w:rsidRPr="00BE3E96">
        <w:t>Проте серйозним недоліком теорії було ігнорування процесів, що відбуваються у грошовій сфері, а також проблеми ціноутворення. Збої кейнсіанського регулювання виявилися у середини 70-х рр., коли світова ринкова економіка зазнала глибоких циклічних коливань, структурних криз та проблем стагфляції.</w:t>
      </w:r>
    </w:p>
    <w:p w:rsidR="00BE3E96" w:rsidRDefault="00BE3E96" w:rsidP="00F721C6">
      <w:pPr>
        <w:spacing w:line="252" w:lineRule="auto"/>
        <w:ind w:firstLine="567"/>
        <w:jc w:val="both"/>
      </w:pPr>
    </w:p>
    <w:p w:rsidR="003A3470" w:rsidRPr="00BE3E96" w:rsidRDefault="00E01CF7" w:rsidP="00BE3E96">
      <w:pPr>
        <w:ind w:firstLine="567"/>
        <w:jc w:val="both"/>
      </w:pPr>
      <w:r>
        <w:rPr>
          <w:noProof/>
          <w:lang w:eastAsia="uk-UA"/>
        </w:rPr>
        <w:drawing>
          <wp:inline distT="0" distB="0" distL="0" distR="0" wp14:anchorId="57DEB8A1" wp14:editId="165DDA6C">
            <wp:extent cx="5511165" cy="631825"/>
            <wp:effectExtent l="0" t="0" r="13335" b="15875"/>
            <wp:docPr id="82" name="Схема 8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83" r:lo="rId1084" r:qs="rId1085" r:cs="rId1086"/>
              </a:graphicData>
            </a:graphic>
          </wp:inline>
        </w:drawing>
      </w:r>
    </w:p>
    <w:p w:rsidR="00BE3E96" w:rsidRDefault="00BE3E96" w:rsidP="00F721C6">
      <w:pPr>
        <w:spacing w:line="252" w:lineRule="auto"/>
        <w:ind w:firstLine="567"/>
        <w:jc w:val="both"/>
      </w:pPr>
      <w:r w:rsidRPr="00BE3E96">
        <w:t>Неолібералізм виник майже одночасно з кейнс</w:t>
      </w:r>
      <w:r w:rsidR="00E01CF7">
        <w:t>і</w:t>
      </w:r>
      <w:r w:rsidRPr="00BE3E96">
        <w:t xml:space="preserve">анством в 30-і рр. як самостійна система поглядів на проблему державного регулювання економіки. </w:t>
      </w:r>
    </w:p>
    <w:p w:rsidR="00F721C6" w:rsidRPr="00F721C6" w:rsidRDefault="00F721C6" w:rsidP="00F721C6">
      <w:pPr>
        <w:spacing w:line="252" w:lineRule="auto"/>
        <w:ind w:firstLine="567"/>
        <w:jc w:val="both"/>
        <w:rPr>
          <w:sz w:val="20"/>
        </w:rPr>
      </w:pPr>
    </w:p>
    <w:p w:rsidR="00E01CF7" w:rsidRPr="00BE3E96" w:rsidRDefault="00E01CF7" w:rsidP="00F721C6">
      <w:pPr>
        <w:spacing w:line="252" w:lineRule="auto"/>
        <w:ind w:firstLine="567"/>
        <w:jc w:val="both"/>
      </w:pPr>
      <w:r>
        <w:rPr>
          <w:noProof/>
          <w:lang w:eastAsia="uk-UA"/>
        </w:rPr>
        <w:drawing>
          <wp:inline distT="0" distB="0" distL="0" distR="0" wp14:anchorId="54909FA5" wp14:editId="4B4952A9">
            <wp:extent cx="5826642" cy="1031358"/>
            <wp:effectExtent l="0" t="0" r="22225" b="16510"/>
            <wp:docPr id="83" name="Схема 8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088" r:lo="rId1089" r:qs="rId1090" r:cs="rId1091"/>
              </a:graphicData>
            </a:graphic>
          </wp:inline>
        </w:drawing>
      </w:r>
    </w:p>
    <w:p w:rsidR="00F721C6" w:rsidRPr="00F721C6" w:rsidRDefault="00F721C6" w:rsidP="00F721C6">
      <w:pPr>
        <w:spacing w:line="252" w:lineRule="auto"/>
        <w:ind w:firstLine="567"/>
        <w:jc w:val="both"/>
        <w:rPr>
          <w:sz w:val="18"/>
        </w:rPr>
      </w:pPr>
    </w:p>
    <w:p w:rsidR="00BE3E96" w:rsidRPr="00BE3E96" w:rsidRDefault="00BE3E96" w:rsidP="00F721C6">
      <w:pPr>
        <w:spacing w:line="252" w:lineRule="auto"/>
        <w:ind w:firstLine="567"/>
        <w:jc w:val="both"/>
      </w:pPr>
      <w:r w:rsidRPr="00BE3E96">
        <w:t xml:space="preserve">Якщо кейнсіанство за початкове вважає здійснення заходів активного державного втручання в економіку, </w:t>
      </w:r>
      <w:r w:rsidRPr="00BE3E96">
        <w:rPr>
          <w:i/>
        </w:rPr>
        <w:t>то неолібералізм - щодо пасивного державного регулювання.</w:t>
      </w:r>
      <w:r w:rsidRPr="00BE3E96">
        <w:t xml:space="preserve"> За кейнсианским моделях перевага віддається сукупності державних заходів щодо інвестування різних сфер економіки, розширенню обсягів урядових замовлень, закупівель, посилення податкової політики. Їх крайній прояв приводить, як очевидно з економічної історії, до дефіциту державного бюджету та інфляції.</w:t>
      </w:r>
    </w:p>
    <w:p w:rsidR="00BE3E96" w:rsidRPr="00BE3E96" w:rsidRDefault="00BE3E96" w:rsidP="00F721C6">
      <w:pPr>
        <w:spacing w:line="252" w:lineRule="auto"/>
        <w:ind w:firstLine="567"/>
        <w:jc w:val="both"/>
      </w:pPr>
      <w:r w:rsidRPr="00BE3E96">
        <w:t>Неоліберали виступають за лібералізацію економіки, використання принципів вільного ціноутворення, провідну роль в економіці приватної власності і недержавних господарських структур, бачу чи роль регулювання економіки державою в його функціях «нічного сторожа» або «спортивного судді»</w:t>
      </w:r>
    </w:p>
    <w:p w:rsidR="00BE3E96" w:rsidRPr="00BE3E96" w:rsidRDefault="00BE3E96" w:rsidP="00F721C6">
      <w:pPr>
        <w:spacing w:line="252" w:lineRule="auto"/>
        <w:ind w:firstLine="567"/>
        <w:jc w:val="both"/>
      </w:pPr>
      <w:r w:rsidRPr="00BE3E96">
        <w:t>Представники неоліберальної концепції державного регулювання економіки, пам'ятаючи напуття Л. Ерхарда - «конкуренція скрізь, де можливо, регулювання - там, де необхідно», - довели правомірність обмеженої державної участі в економічних процесах і більшого його сприяння вільному і стабільному функціонуванню підприємців умова усунення нерівновагі в економіці.</w:t>
      </w:r>
    </w:p>
    <w:p w:rsidR="00BE3E96" w:rsidRPr="00BE3E96" w:rsidRDefault="00BE3E96" w:rsidP="00F721C6">
      <w:pPr>
        <w:spacing w:line="252" w:lineRule="auto"/>
        <w:ind w:firstLine="567"/>
        <w:jc w:val="both"/>
      </w:pPr>
      <w:r w:rsidRPr="00BE3E96">
        <w:t>Уже в 30-і рр. для протидії кейнсианским ідеям державного регулювання економіки, що обмежує систему вільної конкуренції, в ряді країн були створені неоліберальні центри з вироблення альтернативних заходів державного втручання в економіку, які (заходи) сприяли б відродженню і практичному втіленню ідей економічного лібералізму. Найбільш крупні центри неолібералізму в Німеччині, США та Англії отримали назву відповідно:</w:t>
      </w:r>
    </w:p>
    <w:p w:rsidR="00BE3E96" w:rsidRDefault="00BE3E96" w:rsidP="00F721C6">
      <w:pPr>
        <w:spacing w:line="252" w:lineRule="auto"/>
        <w:ind w:firstLine="567"/>
        <w:jc w:val="both"/>
      </w:pPr>
      <w:r w:rsidRPr="00BE3E96">
        <w:t xml:space="preserve">- </w:t>
      </w:r>
      <w:r w:rsidRPr="00BE3E96">
        <w:rPr>
          <w:b/>
        </w:rPr>
        <w:t>Фрайбургской школи</w:t>
      </w:r>
      <w:r w:rsidRPr="00BE3E96">
        <w:t xml:space="preserve"> (її лідери - </w:t>
      </w:r>
      <w:r w:rsidRPr="00BE3E96">
        <w:rPr>
          <w:b/>
          <w:i/>
        </w:rPr>
        <w:t>В. Ойкен, В.</w:t>
      </w:r>
      <w:r w:rsidR="00F721C6">
        <w:rPr>
          <w:b/>
          <w:i/>
        </w:rPr>
        <w:t xml:space="preserve"> </w:t>
      </w:r>
      <w:r w:rsidRPr="00BE3E96">
        <w:rPr>
          <w:b/>
          <w:i/>
        </w:rPr>
        <w:t>Репке, А. Рюстов, Л. Ерхард та ін</w:t>
      </w:r>
      <w:r w:rsidR="00F721C6">
        <w:t>.);</w:t>
      </w:r>
    </w:p>
    <w:p w:rsidR="00F721C6" w:rsidRDefault="00F721C6" w:rsidP="00F721C6">
      <w:pPr>
        <w:spacing w:line="252" w:lineRule="auto"/>
        <w:ind w:firstLine="567"/>
        <w:jc w:val="both"/>
      </w:pPr>
    </w:p>
    <w:tbl>
      <w:tblPr>
        <w:tblStyle w:val="5"/>
        <w:tblW w:w="0" w:type="auto"/>
        <w:jc w:val="center"/>
        <w:tblLayout w:type="fixed"/>
        <w:tblLook w:val="04A0" w:firstRow="1" w:lastRow="0" w:firstColumn="1" w:lastColumn="0" w:noHBand="0" w:noVBand="1"/>
      </w:tblPr>
      <w:tblGrid>
        <w:gridCol w:w="2392"/>
        <w:gridCol w:w="2375"/>
        <w:gridCol w:w="2379"/>
        <w:gridCol w:w="2243"/>
      </w:tblGrid>
      <w:tr w:rsidR="00EA45EA" w:rsidRPr="00EA45EA" w:rsidTr="00EA45E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92" w:type="dxa"/>
          </w:tcPr>
          <w:p w:rsidR="00F721C6" w:rsidRPr="00EA45EA" w:rsidRDefault="00F721C6" w:rsidP="007804D2">
            <w:pPr>
              <w:spacing w:line="216" w:lineRule="auto"/>
              <w:jc w:val="center"/>
              <w:rPr>
                <w:color w:val="auto"/>
              </w:rPr>
            </w:pPr>
            <w:r w:rsidRPr="00EA45EA">
              <w:rPr>
                <w:noProof/>
                <w:lang w:eastAsia="uk-UA"/>
              </w:rPr>
              <w:drawing>
                <wp:inline distT="0" distB="0" distL="0" distR="0" wp14:anchorId="7FAA71AF" wp14:editId="48D8323F">
                  <wp:extent cx="1282995" cy="1924493"/>
                  <wp:effectExtent l="0" t="0" r="0" b="0"/>
                  <wp:docPr id="437" name="Рисунок 437" descr="Walter Eucke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Walter Eucken2.jpg"/>
                          <pic:cNvPicPr>
                            <a:picLocks noChangeAspect="1" noChangeArrowheads="1"/>
                          </pic:cNvPicPr>
                        </pic:nvPicPr>
                        <pic:blipFill>
                          <a:blip r:embed="rId1093">
                            <a:extLst>
                              <a:ext uri="{28A0092B-C50C-407E-A947-70E740481C1C}">
                                <a14:useLocalDpi xmlns:a14="http://schemas.microsoft.com/office/drawing/2010/main" val="0"/>
                              </a:ext>
                            </a:extLst>
                          </a:blip>
                          <a:srcRect/>
                          <a:stretch>
                            <a:fillRect/>
                          </a:stretch>
                        </pic:blipFill>
                        <pic:spPr bwMode="auto">
                          <a:xfrm>
                            <a:off x="0" y="0"/>
                            <a:ext cx="1283155" cy="1924733"/>
                          </a:xfrm>
                          <a:prstGeom prst="rect">
                            <a:avLst/>
                          </a:prstGeom>
                          <a:noFill/>
                          <a:ln>
                            <a:noFill/>
                          </a:ln>
                        </pic:spPr>
                      </pic:pic>
                    </a:graphicData>
                  </a:graphic>
                </wp:inline>
              </w:drawing>
            </w:r>
          </w:p>
        </w:tc>
        <w:tc>
          <w:tcPr>
            <w:tcW w:w="2375" w:type="dxa"/>
          </w:tcPr>
          <w:p w:rsidR="00F721C6" w:rsidRPr="00EA45EA" w:rsidRDefault="007804D2" w:rsidP="007804D2">
            <w:pPr>
              <w:spacing w:line="216" w:lineRule="auto"/>
              <w:jc w:val="center"/>
              <w:cnfStyle w:val="100000000000" w:firstRow="1" w:lastRow="0" w:firstColumn="0" w:lastColumn="0" w:oddVBand="0" w:evenVBand="0" w:oddHBand="0" w:evenHBand="0" w:firstRowFirstColumn="0" w:firstRowLastColumn="0" w:lastRowFirstColumn="0" w:lastRowLastColumn="0"/>
              <w:rPr>
                <w:color w:val="auto"/>
                <w:lang w:val="en-US"/>
              </w:rPr>
            </w:pPr>
            <w:r w:rsidRPr="00EA45EA">
              <w:rPr>
                <w:b w:val="0"/>
                <w:bCs w:val="0"/>
                <w:color w:val="auto"/>
              </w:rPr>
              <w:object w:dxaOrig="1740" w:dyaOrig="2760">
                <v:shape id="_x0000_i1034" type="#_x0000_t75" style="width:96pt;height:153pt" o:ole="">
                  <v:imagedata r:id="rId1094" o:title=""/>
                </v:shape>
                <o:OLEObject Type="Embed" ProgID="PBrush" ShapeID="_x0000_i1034" DrawAspect="Content" ObjectID="_1732177241" r:id="rId1095"/>
              </w:object>
            </w:r>
          </w:p>
        </w:tc>
        <w:tc>
          <w:tcPr>
            <w:tcW w:w="2379" w:type="dxa"/>
          </w:tcPr>
          <w:p w:rsidR="00F721C6" w:rsidRPr="00EA45EA" w:rsidRDefault="007804D2" w:rsidP="007804D2">
            <w:pPr>
              <w:spacing w:line="216" w:lineRule="auto"/>
              <w:jc w:val="both"/>
              <w:cnfStyle w:val="100000000000" w:firstRow="1" w:lastRow="0" w:firstColumn="0" w:lastColumn="0" w:oddVBand="0" w:evenVBand="0" w:oddHBand="0" w:evenHBand="0" w:firstRowFirstColumn="0" w:firstRowLastColumn="0" w:lastRowFirstColumn="0" w:lastRowLastColumn="0"/>
              <w:rPr>
                <w:color w:val="auto"/>
              </w:rPr>
            </w:pPr>
            <w:r w:rsidRPr="00EA45EA">
              <w:rPr>
                <w:noProof/>
                <w:lang w:eastAsia="uk-UA"/>
              </w:rPr>
              <w:drawing>
                <wp:inline distT="0" distB="0" distL="0" distR="0" wp14:anchorId="290C757A" wp14:editId="5E0393F3">
                  <wp:extent cx="1375507" cy="1924493"/>
                  <wp:effectExtent l="0" t="0" r="0" b="0"/>
                  <wp:docPr id="440" name="Рисунок 440" descr="Александер Рюстов. 1960 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Александер Рюстов. 1960 г."/>
                          <pic:cNvPicPr>
                            <a:picLocks noChangeAspect="1" noChangeArrowheads="1"/>
                          </pic:cNvPicPr>
                        </pic:nvPicPr>
                        <pic:blipFill>
                          <a:blip r:embed="rId1096">
                            <a:extLst>
                              <a:ext uri="{28A0092B-C50C-407E-A947-70E740481C1C}">
                                <a14:useLocalDpi xmlns:a14="http://schemas.microsoft.com/office/drawing/2010/main" val="0"/>
                              </a:ext>
                            </a:extLst>
                          </a:blip>
                          <a:srcRect/>
                          <a:stretch>
                            <a:fillRect/>
                          </a:stretch>
                        </pic:blipFill>
                        <pic:spPr bwMode="auto">
                          <a:xfrm>
                            <a:off x="0" y="0"/>
                            <a:ext cx="1375561" cy="1924569"/>
                          </a:xfrm>
                          <a:prstGeom prst="rect">
                            <a:avLst/>
                          </a:prstGeom>
                          <a:noFill/>
                          <a:ln>
                            <a:noFill/>
                          </a:ln>
                        </pic:spPr>
                      </pic:pic>
                    </a:graphicData>
                  </a:graphic>
                </wp:inline>
              </w:drawing>
            </w:r>
          </w:p>
        </w:tc>
        <w:tc>
          <w:tcPr>
            <w:tcW w:w="2243" w:type="dxa"/>
          </w:tcPr>
          <w:p w:rsidR="00F721C6" w:rsidRPr="00EA45EA" w:rsidRDefault="007804D2" w:rsidP="007804D2">
            <w:pPr>
              <w:spacing w:line="216" w:lineRule="auto"/>
              <w:jc w:val="both"/>
              <w:cnfStyle w:val="100000000000" w:firstRow="1" w:lastRow="0" w:firstColumn="0" w:lastColumn="0" w:oddVBand="0" w:evenVBand="0" w:oddHBand="0" w:evenHBand="0" w:firstRowFirstColumn="0" w:firstRowLastColumn="0" w:lastRowFirstColumn="0" w:lastRowLastColumn="0"/>
              <w:rPr>
                <w:color w:val="auto"/>
              </w:rPr>
            </w:pPr>
            <w:r w:rsidRPr="00EA45EA">
              <w:rPr>
                <w:noProof/>
                <w:lang w:eastAsia="uk-UA"/>
              </w:rPr>
              <w:drawing>
                <wp:inline distT="0" distB="0" distL="0" distR="0" wp14:anchorId="4A4FA7D2" wp14:editId="6CE5F542">
                  <wp:extent cx="1789151" cy="1860698"/>
                  <wp:effectExtent l="0" t="0" r="1905" b="6350"/>
                  <wp:docPr id="480" name="Рисунок 480" descr="Людвіг Ергард"/>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Людвіг Ергард"/>
                          <pic:cNvPicPr>
                            <a:picLocks noChangeAspect="1" noChangeArrowheads="1"/>
                          </pic:cNvPicPr>
                        </pic:nvPicPr>
                        <pic:blipFill>
                          <a:blip r:embed="rId1097">
                            <a:extLst>
                              <a:ext uri="{28A0092B-C50C-407E-A947-70E740481C1C}">
                                <a14:useLocalDpi xmlns:a14="http://schemas.microsoft.com/office/drawing/2010/main" val="0"/>
                              </a:ext>
                            </a:extLst>
                          </a:blip>
                          <a:srcRect/>
                          <a:stretch>
                            <a:fillRect/>
                          </a:stretch>
                        </pic:blipFill>
                        <pic:spPr bwMode="auto">
                          <a:xfrm>
                            <a:off x="0" y="0"/>
                            <a:ext cx="1791325" cy="1862959"/>
                          </a:xfrm>
                          <a:prstGeom prst="rect">
                            <a:avLst/>
                          </a:prstGeom>
                          <a:noFill/>
                          <a:ln>
                            <a:noFill/>
                          </a:ln>
                        </pic:spPr>
                      </pic:pic>
                    </a:graphicData>
                  </a:graphic>
                </wp:inline>
              </w:drawing>
            </w:r>
          </w:p>
        </w:tc>
      </w:tr>
      <w:tr w:rsidR="00EA45EA" w:rsidRPr="00C24CFC" w:rsidTr="00C24CFC">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392" w:type="dxa"/>
          </w:tcPr>
          <w:p w:rsidR="007804D2" w:rsidRPr="00EA45EA" w:rsidRDefault="00F721C6" w:rsidP="007804D2">
            <w:pPr>
              <w:spacing w:line="216" w:lineRule="auto"/>
              <w:jc w:val="center"/>
              <w:rPr>
                <w:rFonts w:ascii="Arial" w:hAnsi="Arial" w:cs="Arial"/>
                <w:color w:val="auto"/>
                <w:sz w:val="21"/>
                <w:szCs w:val="21"/>
                <w:shd w:val="clear" w:color="auto" w:fill="FFFFFF"/>
              </w:rPr>
            </w:pPr>
            <w:r w:rsidRPr="00EA45EA">
              <w:rPr>
                <w:i/>
                <w:color w:val="auto"/>
              </w:rPr>
              <w:t>Вальтер Ойкен</w:t>
            </w:r>
          </w:p>
          <w:p w:rsidR="00F721C6" w:rsidRPr="00EA45EA" w:rsidRDefault="00F721C6" w:rsidP="007804D2">
            <w:pPr>
              <w:spacing w:line="216" w:lineRule="auto"/>
              <w:jc w:val="center"/>
              <w:rPr>
                <w:b w:val="0"/>
                <w:color w:val="auto"/>
              </w:rPr>
            </w:pPr>
            <w:r w:rsidRPr="00EA45EA">
              <w:rPr>
                <w:b w:val="0"/>
                <w:i/>
                <w:color w:val="auto"/>
                <w:spacing w:val="-8"/>
                <w:sz w:val="22"/>
              </w:rPr>
              <w:t>(17 січня 1891, Йена — 20 березня 1950, Лондон) — німецький економіст, представник Фрайбургской школи неолібералізму. Видавець щорічника ORDO.</w:t>
            </w:r>
          </w:p>
        </w:tc>
        <w:tc>
          <w:tcPr>
            <w:tcW w:w="2375" w:type="dxa"/>
            <w:shd w:val="clear" w:color="auto" w:fill="FFFFFF" w:themeFill="background1"/>
          </w:tcPr>
          <w:p w:rsidR="007804D2" w:rsidRPr="00EA45EA" w:rsidRDefault="007804D2" w:rsidP="007804D2">
            <w:pPr>
              <w:spacing w:line="21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rPr>
            </w:pPr>
            <w:r w:rsidRPr="00EA45EA">
              <w:rPr>
                <w:b/>
                <w:i/>
                <w:color w:val="auto"/>
              </w:rPr>
              <w:t>Вільгельм Репке</w:t>
            </w:r>
            <w:r w:rsidRPr="00EA45EA">
              <w:rPr>
                <w:rFonts w:ascii="Arial" w:hAnsi="Arial" w:cs="Arial"/>
                <w:b/>
                <w:bCs/>
                <w:color w:val="auto"/>
              </w:rPr>
              <w:t> </w:t>
            </w:r>
            <w:r w:rsidRPr="00EA45EA">
              <w:rPr>
                <w:rFonts w:ascii="Arial" w:hAnsi="Arial" w:cs="Arial"/>
                <w:color w:val="auto"/>
              </w:rPr>
              <w:t xml:space="preserve"> </w:t>
            </w:r>
          </w:p>
          <w:p w:rsidR="00F721C6" w:rsidRPr="00EA45EA" w:rsidRDefault="007804D2" w:rsidP="007804D2">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EA45EA">
              <w:rPr>
                <w:i/>
                <w:color w:val="auto"/>
                <w:spacing w:val="-8"/>
                <w:sz w:val="22"/>
              </w:rPr>
              <w:t>(10.10.1899, Швармштедт, Німеччина - 12.2.1966, Женева),  швейцарський економіст.</w:t>
            </w:r>
          </w:p>
          <w:p w:rsidR="007804D2" w:rsidRPr="00EA45EA" w:rsidRDefault="007804D2" w:rsidP="007804D2">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r w:rsidRPr="00EA45EA">
              <w:rPr>
                <w:i/>
                <w:color w:val="auto"/>
                <w:spacing w:val="-8"/>
                <w:sz w:val="22"/>
              </w:rPr>
              <w:t>Один з творців теорії «соціального ринкового господарства». Велику увагу приділяв питанням міжнародних економічних і валютно-кредитних відносин, а також кон'юнктури та економічних криз.</w:t>
            </w:r>
          </w:p>
        </w:tc>
        <w:tc>
          <w:tcPr>
            <w:tcW w:w="2379" w:type="dxa"/>
          </w:tcPr>
          <w:p w:rsidR="007804D2" w:rsidRPr="00EA45EA" w:rsidRDefault="007804D2" w:rsidP="007804D2">
            <w:pPr>
              <w:spacing w:line="216" w:lineRule="auto"/>
              <w:jc w:val="center"/>
              <w:cnfStyle w:val="000000100000" w:firstRow="0" w:lastRow="0" w:firstColumn="0" w:lastColumn="0" w:oddVBand="0" w:evenVBand="0" w:oddHBand="1" w:evenHBand="0" w:firstRowFirstColumn="0" w:firstRowLastColumn="0" w:lastRowFirstColumn="0" w:lastRowLastColumn="0"/>
              <w:rPr>
                <w:b/>
                <w:i/>
                <w:color w:val="auto"/>
              </w:rPr>
            </w:pPr>
            <w:r w:rsidRPr="00EA45EA">
              <w:rPr>
                <w:b/>
                <w:i/>
                <w:color w:val="auto"/>
              </w:rPr>
              <w:t>Александер Рюстов</w:t>
            </w:r>
          </w:p>
          <w:p w:rsidR="007804D2" w:rsidRPr="00EA45EA" w:rsidRDefault="007804D2" w:rsidP="007804D2">
            <w:pPr>
              <w:spacing w:line="216" w:lineRule="auto"/>
              <w:jc w:val="center"/>
              <w:cnfStyle w:val="000000100000" w:firstRow="0" w:lastRow="0" w:firstColumn="0" w:lastColumn="0" w:oddVBand="0" w:evenVBand="0" w:oddHBand="1" w:evenHBand="0" w:firstRowFirstColumn="0" w:firstRowLastColumn="0" w:lastRowFirstColumn="0" w:lastRowLastColumn="0"/>
              <w:rPr>
                <w:i/>
                <w:color w:val="auto"/>
                <w:spacing w:val="-8"/>
                <w:sz w:val="22"/>
              </w:rPr>
            </w:pPr>
            <w:r w:rsidRPr="00EA45EA">
              <w:rPr>
                <w:i/>
                <w:color w:val="auto"/>
                <w:spacing w:val="-8"/>
                <w:sz w:val="22"/>
              </w:rPr>
              <w:t xml:space="preserve">( </w:t>
            </w:r>
            <w:hyperlink r:id="rId1098" w:tooltip="8 апреля" w:history="1">
              <w:r w:rsidRPr="00EA45EA">
                <w:rPr>
                  <w:i/>
                  <w:color w:val="auto"/>
                  <w:spacing w:val="-8"/>
                  <w:sz w:val="22"/>
                </w:rPr>
                <w:t>8 апреля</w:t>
              </w:r>
            </w:hyperlink>
            <w:r w:rsidRPr="00EA45EA">
              <w:rPr>
                <w:i/>
                <w:color w:val="auto"/>
                <w:spacing w:val="-8"/>
                <w:sz w:val="22"/>
              </w:rPr>
              <w:t> </w:t>
            </w:r>
            <w:hyperlink r:id="rId1099" w:tooltip="1885" w:history="1">
              <w:r w:rsidRPr="00EA45EA">
                <w:rPr>
                  <w:i/>
                  <w:color w:val="auto"/>
                  <w:spacing w:val="-8"/>
                  <w:sz w:val="22"/>
                </w:rPr>
                <w:t>1885</w:t>
              </w:r>
            </w:hyperlink>
            <w:r w:rsidRPr="00EA45EA">
              <w:rPr>
                <w:i/>
                <w:color w:val="auto"/>
                <w:spacing w:val="-8"/>
                <w:sz w:val="22"/>
              </w:rPr>
              <w:t>, </w:t>
            </w:r>
          </w:p>
          <w:p w:rsidR="00F721C6" w:rsidRPr="00EA45EA" w:rsidRDefault="00F512F3" w:rsidP="007804D2">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hyperlink r:id="rId1100" w:tooltip="Висбаден" w:history="1">
              <w:r w:rsidR="007804D2" w:rsidRPr="00EA45EA">
                <w:rPr>
                  <w:i/>
                  <w:color w:val="auto"/>
                  <w:spacing w:val="-8"/>
                  <w:sz w:val="22"/>
                </w:rPr>
                <w:t>Висбаден</w:t>
              </w:r>
            </w:hyperlink>
            <w:r w:rsidR="007804D2" w:rsidRPr="00EA45EA">
              <w:rPr>
                <w:i/>
                <w:color w:val="auto"/>
                <w:spacing w:val="-8"/>
                <w:sz w:val="22"/>
              </w:rPr>
              <w:t> — </w:t>
            </w:r>
            <w:hyperlink r:id="rId1101" w:tooltip="30 июля" w:history="1">
              <w:r w:rsidR="007804D2" w:rsidRPr="00EA45EA">
                <w:rPr>
                  <w:i/>
                  <w:color w:val="auto"/>
                  <w:spacing w:val="-8"/>
                  <w:sz w:val="22"/>
                </w:rPr>
                <w:t>30 июля</w:t>
              </w:r>
            </w:hyperlink>
            <w:r w:rsidR="007804D2" w:rsidRPr="00EA45EA">
              <w:rPr>
                <w:i/>
                <w:color w:val="auto"/>
                <w:spacing w:val="-8"/>
                <w:sz w:val="22"/>
              </w:rPr>
              <w:t> </w:t>
            </w:r>
            <w:hyperlink r:id="rId1102" w:tooltip="1963" w:history="1">
              <w:r w:rsidR="007804D2" w:rsidRPr="00EA45EA">
                <w:rPr>
                  <w:i/>
                  <w:color w:val="auto"/>
                  <w:spacing w:val="-8"/>
                  <w:sz w:val="22"/>
                </w:rPr>
                <w:t>1963</w:t>
              </w:r>
            </w:hyperlink>
            <w:r w:rsidR="007804D2" w:rsidRPr="00EA45EA">
              <w:rPr>
                <w:i/>
                <w:color w:val="auto"/>
                <w:spacing w:val="-8"/>
                <w:sz w:val="22"/>
              </w:rPr>
              <w:t>, </w:t>
            </w:r>
            <w:hyperlink r:id="rId1103" w:tooltip="Хайдельберг" w:history="1">
              <w:r w:rsidR="007804D2" w:rsidRPr="00EA45EA">
                <w:rPr>
                  <w:i/>
                  <w:color w:val="auto"/>
                  <w:spacing w:val="-8"/>
                  <w:sz w:val="22"/>
                </w:rPr>
                <w:t>Хайдельберг</w:t>
              </w:r>
            </w:hyperlink>
            <w:r w:rsidR="007804D2" w:rsidRPr="00EA45EA">
              <w:rPr>
                <w:i/>
                <w:color w:val="auto"/>
                <w:spacing w:val="-8"/>
                <w:sz w:val="22"/>
              </w:rPr>
              <w:t>) — </w:t>
            </w:r>
            <w:hyperlink r:id="rId1104" w:tooltip="Германия" w:history="1">
              <w:r w:rsidR="007804D2" w:rsidRPr="00EA45EA">
                <w:rPr>
                  <w:i/>
                  <w:color w:val="auto"/>
                  <w:spacing w:val="-8"/>
                  <w:sz w:val="22"/>
                </w:rPr>
                <w:t>немецкий</w:t>
              </w:r>
            </w:hyperlink>
            <w:r w:rsidR="007804D2" w:rsidRPr="00EA45EA">
              <w:rPr>
                <w:i/>
                <w:color w:val="auto"/>
                <w:spacing w:val="-8"/>
                <w:sz w:val="22"/>
              </w:rPr>
              <w:t> </w:t>
            </w:r>
            <w:hyperlink r:id="rId1105" w:tooltip="Экономист" w:history="1">
              <w:r w:rsidR="007804D2" w:rsidRPr="00EA45EA">
                <w:rPr>
                  <w:i/>
                  <w:color w:val="auto"/>
                  <w:spacing w:val="-8"/>
                  <w:sz w:val="22"/>
                </w:rPr>
                <w:t>экономист</w:t>
              </w:r>
            </w:hyperlink>
            <w:r w:rsidR="007804D2" w:rsidRPr="00EA45EA">
              <w:rPr>
                <w:i/>
                <w:color w:val="auto"/>
                <w:spacing w:val="-8"/>
                <w:sz w:val="22"/>
              </w:rPr>
              <w:t>, </w:t>
            </w:r>
            <w:hyperlink r:id="rId1106" w:tooltip="Социолог" w:history="1">
              <w:r w:rsidR="007804D2" w:rsidRPr="00EA45EA">
                <w:rPr>
                  <w:i/>
                  <w:color w:val="auto"/>
                  <w:spacing w:val="-8"/>
                  <w:sz w:val="22"/>
                </w:rPr>
                <w:t>социолог</w:t>
              </w:r>
            </w:hyperlink>
            <w:r w:rsidR="007804D2" w:rsidRPr="00EA45EA">
              <w:rPr>
                <w:i/>
                <w:color w:val="auto"/>
                <w:spacing w:val="-8"/>
                <w:sz w:val="22"/>
              </w:rPr>
              <w:t>, </w:t>
            </w:r>
            <w:hyperlink r:id="rId1107" w:tooltip="Историк" w:history="1">
              <w:r w:rsidR="007804D2" w:rsidRPr="00EA45EA">
                <w:rPr>
                  <w:i/>
                  <w:color w:val="auto"/>
                  <w:spacing w:val="-8"/>
                  <w:sz w:val="22"/>
                </w:rPr>
                <w:t>историк</w:t>
              </w:r>
            </w:hyperlink>
            <w:r w:rsidR="007804D2" w:rsidRPr="00EA45EA">
              <w:rPr>
                <w:i/>
                <w:color w:val="auto"/>
                <w:spacing w:val="-8"/>
                <w:sz w:val="22"/>
              </w:rPr>
              <w:t>, один из ведущих теоретиков </w:t>
            </w:r>
            <w:hyperlink r:id="rId1108" w:tooltip="Социально-ориентированная рыночная экономика" w:history="1">
              <w:r w:rsidR="007804D2" w:rsidRPr="00EA45EA">
                <w:rPr>
                  <w:i/>
                  <w:color w:val="auto"/>
                  <w:spacing w:val="-8"/>
                  <w:sz w:val="22"/>
                </w:rPr>
                <w:t>социально-ориентированной рыночной экономики</w:t>
              </w:r>
            </w:hyperlink>
            <w:r w:rsidR="007804D2" w:rsidRPr="00EA45EA">
              <w:rPr>
                <w:i/>
                <w:color w:val="auto"/>
                <w:spacing w:val="-8"/>
                <w:sz w:val="22"/>
              </w:rPr>
              <w:t> и </w:t>
            </w:r>
            <w:hyperlink r:id="rId1109" w:tooltip="Западногерманский неолиберализм" w:history="1">
              <w:r w:rsidR="007804D2" w:rsidRPr="00EA45EA">
                <w:rPr>
                  <w:i/>
                  <w:color w:val="auto"/>
                  <w:spacing w:val="-8"/>
                  <w:sz w:val="22"/>
                </w:rPr>
                <w:t>ордолиберализма</w:t>
              </w:r>
            </w:hyperlink>
            <w:r w:rsidR="007804D2" w:rsidRPr="00EA45EA">
              <w:rPr>
                <w:i/>
                <w:color w:val="auto"/>
                <w:spacing w:val="-8"/>
                <w:sz w:val="22"/>
              </w:rPr>
              <w:t>. Автор термина «</w:t>
            </w:r>
            <w:hyperlink r:id="rId1110" w:tooltip="Неолиберализм" w:history="1">
              <w:r w:rsidR="007804D2" w:rsidRPr="00EA45EA">
                <w:rPr>
                  <w:i/>
                  <w:color w:val="auto"/>
                  <w:spacing w:val="-8"/>
                  <w:sz w:val="22"/>
                </w:rPr>
                <w:t>неолиберализм</w:t>
              </w:r>
            </w:hyperlink>
            <w:r w:rsidR="007804D2" w:rsidRPr="00EA45EA">
              <w:rPr>
                <w:i/>
                <w:color w:val="auto"/>
                <w:spacing w:val="-8"/>
                <w:sz w:val="22"/>
              </w:rPr>
              <w:t>».</w:t>
            </w:r>
          </w:p>
        </w:tc>
        <w:tc>
          <w:tcPr>
            <w:tcW w:w="2243" w:type="dxa"/>
            <w:shd w:val="clear" w:color="auto" w:fill="FFFFFF" w:themeFill="background1"/>
          </w:tcPr>
          <w:p w:rsidR="007804D2" w:rsidRPr="00C24CFC" w:rsidRDefault="007804D2" w:rsidP="007804D2">
            <w:pPr>
              <w:spacing w:line="216"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1"/>
                <w:szCs w:val="21"/>
                <w:shd w:val="clear" w:color="auto" w:fill="FFFFFF"/>
              </w:rPr>
            </w:pPr>
            <w:r w:rsidRPr="00C24CFC">
              <w:rPr>
                <w:b/>
                <w:i/>
                <w:color w:val="auto"/>
              </w:rPr>
              <w:t>Людвіґ Ерхард</w:t>
            </w:r>
          </w:p>
          <w:p w:rsidR="00F721C6" w:rsidRPr="00C24CFC" w:rsidRDefault="007804D2" w:rsidP="007804D2">
            <w:pPr>
              <w:spacing w:line="216" w:lineRule="auto"/>
              <w:jc w:val="center"/>
              <w:cnfStyle w:val="000000100000" w:firstRow="0" w:lastRow="0" w:firstColumn="0" w:lastColumn="0" w:oddVBand="0" w:evenVBand="0" w:oddHBand="1" w:evenHBand="0" w:firstRowFirstColumn="0" w:firstRowLastColumn="0" w:lastRowFirstColumn="0" w:lastRowLastColumn="0"/>
              <w:rPr>
                <w:color w:val="auto"/>
              </w:rPr>
            </w:pPr>
            <w:r w:rsidRPr="00C24CFC">
              <w:rPr>
                <w:i/>
                <w:color w:val="auto"/>
                <w:spacing w:val="-8"/>
                <w:sz w:val="22"/>
              </w:rPr>
              <w:t>(</w:t>
            </w:r>
            <w:hyperlink r:id="rId1111" w:tooltip="4 лютого" w:history="1">
              <w:r w:rsidRPr="00C24CFC">
                <w:rPr>
                  <w:i/>
                  <w:color w:val="auto"/>
                  <w:spacing w:val="-8"/>
                  <w:sz w:val="22"/>
                </w:rPr>
                <w:t>4 лютого</w:t>
              </w:r>
            </w:hyperlink>
            <w:r w:rsidRPr="00C24CFC">
              <w:rPr>
                <w:i/>
                <w:color w:val="auto"/>
                <w:spacing w:val="-8"/>
                <w:sz w:val="22"/>
              </w:rPr>
              <w:t> </w:t>
            </w:r>
            <w:hyperlink r:id="rId1112" w:tooltip="1897" w:history="1">
              <w:r w:rsidRPr="00C24CFC">
                <w:rPr>
                  <w:i/>
                  <w:color w:val="auto"/>
                  <w:spacing w:val="-8"/>
                  <w:sz w:val="22"/>
                </w:rPr>
                <w:t>1897</w:t>
              </w:r>
            </w:hyperlink>
            <w:r w:rsidRPr="00C24CFC">
              <w:rPr>
                <w:i/>
                <w:color w:val="auto"/>
                <w:spacing w:val="-8"/>
                <w:sz w:val="22"/>
              </w:rPr>
              <w:t> — </w:t>
            </w:r>
            <w:hyperlink r:id="rId1113" w:tooltip="5 травня" w:history="1">
              <w:r w:rsidRPr="00C24CFC">
                <w:rPr>
                  <w:i/>
                  <w:color w:val="auto"/>
                  <w:spacing w:val="-8"/>
                  <w:sz w:val="22"/>
                </w:rPr>
                <w:t>5 травня</w:t>
              </w:r>
            </w:hyperlink>
            <w:r w:rsidRPr="00C24CFC">
              <w:rPr>
                <w:i/>
                <w:color w:val="auto"/>
                <w:spacing w:val="-8"/>
                <w:sz w:val="22"/>
              </w:rPr>
              <w:t> </w:t>
            </w:r>
            <w:hyperlink r:id="rId1114" w:tooltip="1977" w:history="1">
              <w:r w:rsidRPr="00C24CFC">
                <w:rPr>
                  <w:i/>
                  <w:color w:val="auto"/>
                  <w:spacing w:val="-8"/>
                  <w:sz w:val="22"/>
                </w:rPr>
                <w:t>1977</w:t>
              </w:r>
            </w:hyperlink>
            <w:r w:rsidRPr="00C24CFC">
              <w:rPr>
                <w:i/>
                <w:color w:val="auto"/>
                <w:spacing w:val="-8"/>
                <w:sz w:val="22"/>
              </w:rPr>
              <w:t>) — міністр економіки в уряді </w:t>
            </w:r>
            <w:hyperlink r:id="rId1115" w:tooltip="Конрад Аденауер" w:history="1">
              <w:r w:rsidRPr="00C24CFC">
                <w:rPr>
                  <w:i/>
                  <w:color w:val="auto"/>
                  <w:spacing w:val="-8"/>
                  <w:sz w:val="22"/>
                </w:rPr>
                <w:t>Конрада Аденауера</w:t>
              </w:r>
            </w:hyperlink>
            <w:r w:rsidRPr="00C24CFC">
              <w:rPr>
                <w:i/>
                <w:color w:val="auto"/>
                <w:spacing w:val="-8"/>
                <w:sz w:val="22"/>
              </w:rPr>
              <w:t> та його наступник на посту федерального канцлера (</w:t>
            </w:r>
            <w:hyperlink r:id="rId1116" w:tooltip="1963" w:history="1">
              <w:r w:rsidRPr="00C24CFC">
                <w:rPr>
                  <w:i/>
                  <w:color w:val="auto"/>
                  <w:spacing w:val="-8"/>
                  <w:sz w:val="22"/>
                </w:rPr>
                <w:t>1963</w:t>
              </w:r>
            </w:hyperlink>
            <w:r w:rsidRPr="00C24CFC">
              <w:rPr>
                <w:i/>
                <w:color w:val="auto"/>
                <w:spacing w:val="-8"/>
                <w:sz w:val="22"/>
              </w:rPr>
              <w:t>–</w:t>
            </w:r>
            <w:hyperlink r:id="rId1117" w:tooltip="1966" w:history="1">
              <w:r w:rsidRPr="00C24CFC">
                <w:rPr>
                  <w:i/>
                  <w:color w:val="auto"/>
                  <w:spacing w:val="-8"/>
                  <w:sz w:val="22"/>
                </w:rPr>
                <w:t>1966</w:t>
              </w:r>
            </w:hyperlink>
            <w:r w:rsidRPr="00C24CFC">
              <w:rPr>
                <w:i/>
                <w:color w:val="auto"/>
                <w:spacing w:val="-8"/>
                <w:sz w:val="22"/>
              </w:rPr>
              <w:t>), християнський демократ (ХДС). Після розпаду коаліції уступив місце ширшій коаліції на чолі з </w:t>
            </w:r>
            <w:hyperlink r:id="rId1118" w:tooltip="Курт Георг Кісінгер" w:history="1">
              <w:r w:rsidRPr="00C24CFC">
                <w:rPr>
                  <w:i/>
                  <w:color w:val="auto"/>
                  <w:spacing w:val="-8"/>
                  <w:sz w:val="22"/>
                </w:rPr>
                <w:t>Куртом Кісінгером</w:t>
              </w:r>
            </w:hyperlink>
            <w:r w:rsidRPr="00C24CFC">
              <w:rPr>
                <w:i/>
                <w:color w:val="auto"/>
                <w:spacing w:val="-8"/>
                <w:sz w:val="22"/>
              </w:rPr>
              <w:t>.</w:t>
            </w:r>
          </w:p>
        </w:tc>
      </w:tr>
    </w:tbl>
    <w:p w:rsidR="00F721C6" w:rsidRPr="00BE3E96" w:rsidRDefault="00F721C6" w:rsidP="00F721C6">
      <w:pPr>
        <w:spacing w:line="252" w:lineRule="auto"/>
        <w:ind w:firstLine="567"/>
        <w:jc w:val="both"/>
      </w:pPr>
    </w:p>
    <w:p w:rsidR="00BE3E96" w:rsidRDefault="00BE3E96" w:rsidP="00F721C6">
      <w:pPr>
        <w:spacing w:line="252" w:lineRule="auto"/>
        <w:ind w:firstLine="567"/>
        <w:jc w:val="both"/>
      </w:pPr>
      <w:r w:rsidRPr="00BE3E96">
        <w:t xml:space="preserve">- </w:t>
      </w:r>
      <w:r w:rsidRPr="00BE3E96">
        <w:rPr>
          <w:b/>
        </w:rPr>
        <w:t>Чиказької шкоди</w:t>
      </w:r>
      <w:r w:rsidRPr="00BE3E96">
        <w:t>, яку також називають «</w:t>
      </w:r>
      <w:r w:rsidRPr="00BE3E96">
        <w:rPr>
          <w:b/>
          <w:i/>
        </w:rPr>
        <w:t>монетарною школою</w:t>
      </w:r>
      <w:r w:rsidRPr="00BE3E96">
        <w:t xml:space="preserve">» ( </w:t>
      </w:r>
      <w:r w:rsidRPr="00BE3E96">
        <w:rPr>
          <w:b/>
          <w:i/>
        </w:rPr>
        <w:t>її лідери - Л. Мізес, М. Фрідмен, А. Шварц та ін</w:t>
      </w:r>
      <w:r w:rsidR="00291458">
        <w:t>.);</w:t>
      </w:r>
    </w:p>
    <w:p w:rsidR="00EA45EA" w:rsidRDefault="00EA45EA" w:rsidP="00F721C6">
      <w:pPr>
        <w:spacing w:line="252" w:lineRule="auto"/>
        <w:ind w:firstLine="567"/>
        <w:jc w:val="both"/>
      </w:pPr>
    </w:p>
    <w:tbl>
      <w:tblPr>
        <w:tblStyle w:val="5"/>
        <w:tblW w:w="10173" w:type="dxa"/>
        <w:tblLook w:val="04A0" w:firstRow="1" w:lastRow="0" w:firstColumn="1" w:lastColumn="0" w:noHBand="0" w:noVBand="1"/>
      </w:tblPr>
      <w:tblGrid>
        <w:gridCol w:w="5495"/>
        <w:gridCol w:w="4678"/>
      </w:tblGrid>
      <w:tr w:rsidR="00EA45EA" w:rsidRPr="00EA45EA" w:rsidTr="00EA45E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95" w:type="dxa"/>
          </w:tcPr>
          <w:p w:rsidR="00291458" w:rsidRPr="00EA45EA" w:rsidRDefault="00291458" w:rsidP="00291458">
            <w:pPr>
              <w:spacing w:line="252" w:lineRule="auto"/>
              <w:jc w:val="center"/>
              <w:rPr>
                <w:color w:val="auto"/>
              </w:rPr>
            </w:pPr>
            <w:r w:rsidRPr="00EA45EA">
              <w:rPr>
                <w:noProof/>
                <w:lang w:eastAsia="uk-UA"/>
              </w:rPr>
              <w:drawing>
                <wp:inline distT="0" distB="0" distL="0" distR="0" wp14:anchorId="023A801C" wp14:editId="19516487">
                  <wp:extent cx="1507157" cy="2052000"/>
                  <wp:effectExtent l="0" t="0" r="0" b="5715"/>
                  <wp:docPr id="481" name="Рисунок 481" descr="Ludwig von Mis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Ludwig von Mises.jpg"/>
                          <pic:cNvPicPr>
                            <a:picLocks noChangeAspect="1" noChangeArrowheads="1"/>
                          </pic:cNvPicPr>
                        </pic:nvPicPr>
                        <pic:blipFill>
                          <a:blip r:embed="rId1119">
                            <a:extLst>
                              <a:ext uri="{28A0092B-C50C-407E-A947-70E740481C1C}">
                                <a14:useLocalDpi xmlns:a14="http://schemas.microsoft.com/office/drawing/2010/main" val="0"/>
                              </a:ext>
                            </a:extLst>
                          </a:blip>
                          <a:srcRect/>
                          <a:stretch>
                            <a:fillRect/>
                          </a:stretch>
                        </pic:blipFill>
                        <pic:spPr bwMode="auto">
                          <a:xfrm>
                            <a:off x="0" y="0"/>
                            <a:ext cx="1507157" cy="2052000"/>
                          </a:xfrm>
                          <a:prstGeom prst="rect">
                            <a:avLst/>
                          </a:prstGeom>
                          <a:noFill/>
                          <a:ln>
                            <a:noFill/>
                          </a:ln>
                        </pic:spPr>
                      </pic:pic>
                    </a:graphicData>
                  </a:graphic>
                </wp:inline>
              </w:drawing>
            </w:r>
          </w:p>
        </w:tc>
        <w:tc>
          <w:tcPr>
            <w:tcW w:w="4678" w:type="dxa"/>
          </w:tcPr>
          <w:p w:rsidR="00291458" w:rsidRPr="00EA45EA" w:rsidRDefault="00291458" w:rsidP="00291458">
            <w:pPr>
              <w:spacing w:line="252" w:lineRule="auto"/>
              <w:jc w:val="center"/>
              <w:cnfStyle w:val="100000000000" w:firstRow="1" w:lastRow="0" w:firstColumn="0" w:lastColumn="0" w:oddVBand="0" w:evenVBand="0" w:oddHBand="0" w:evenHBand="0" w:firstRowFirstColumn="0" w:firstRowLastColumn="0" w:lastRowFirstColumn="0" w:lastRowLastColumn="0"/>
              <w:rPr>
                <w:color w:val="auto"/>
              </w:rPr>
            </w:pPr>
            <w:r w:rsidRPr="00EA45EA">
              <w:rPr>
                <w:noProof/>
                <w:lang w:eastAsia="uk-UA"/>
              </w:rPr>
              <w:drawing>
                <wp:inline distT="0" distB="0" distL="0" distR="0" wp14:anchorId="628A44EB" wp14:editId="6D82CCDA">
                  <wp:extent cx="1645594" cy="2052000"/>
                  <wp:effectExtent l="0" t="0" r="0" b="5715"/>
                  <wp:docPr id="482" name="Рисунок 482" descr="Portrait of Milton Friedm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Portrait of Milton Friedman.jpg"/>
                          <pic:cNvPicPr>
                            <a:picLocks noChangeAspect="1" noChangeArrowheads="1"/>
                          </pic:cNvPicPr>
                        </pic:nvPicPr>
                        <pic:blipFill>
                          <a:blip r:embed="rId1120">
                            <a:extLst>
                              <a:ext uri="{28A0092B-C50C-407E-A947-70E740481C1C}">
                                <a14:useLocalDpi xmlns:a14="http://schemas.microsoft.com/office/drawing/2010/main" val="0"/>
                              </a:ext>
                            </a:extLst>
                          </a:blip>
                          <a:srcRect/>
                          <a:stretch>
                            <a:fillRect/>
                          </a:stretch>
                        </pic:blipFill>
                        <pic:spPr bwMode="auto">
                          <a:xfrm>
                            <a:off x="0" y="0"/>
                            <a:ext cx="1645594" cy="2052000"/>
                          </a:xfrm>
                          <a:prstGeom prst="rect">
                            <a:avLst/>
                          </a:prstGeom>
                          <a:noFill/>
                          <a:ln>
                            <a:noFill/>
                          </a:ln>
                        </pic:spPr>
                      </pic:pic>
                    </a:graphicData>
                  </a:graphic>
                </wp:inline>
              </w:drawing>
            </w:r>
          </w:p>
        </w:tc>
      </w:tr>
      <w:tr w:rsidR="00EA45EA" w:rsidRPr="00EA45EA" w:rsidTr="00EA45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495" w:type="dxa"/>
          </w:tcPr>
          <w:p w:rsidR="00291458" w:rsidRPr="00EA45EA" w:rsidRDefault="00291458" w:rsidP="00291458">
            <w:pPr>
              <w:spacing w:line="252" w:lineRule="auto"/>
              <w:jc w:val="center"/>
              <w:rPr>
                <w:rFonts w:ascii="Arial" w:hAnsi="Arial" w:cs="Arial"/>
                <w:color w:val="auto"/>
                <w:sz w:val="21"/>
                <w:szCs w:val="21"/>
                <w:shd w:val="clear" w:color="auto" w:fill="FFFFFF"/>
              </w:rPr>
            </w:pPr>
            <w:r w:rsidRPr="00EA45EA">
              <w:rPr>
                <w:i/>
                <w:color w:val="auto"/>
              </w:rPr>
              <w:t>Людвіг фон Мізес</w:t>
            </w:r>
          </w:p>
          <w:p w:rsidR="00291458" w:rsidRPr="00EA45EA" w:rsidRDefault="00291458" w:rsidP="00291458">
            <w:pPr>
              <w:spacing w:line="228" w:lineRule="auto"/>
              <w:jc w:val="center"/>
              <w:rPr>
                <w:b w:val="0"/>
                <w:color w:val="auto"/>
              </w:rPr>
            </w:pPr>
            <w:r w:rsidRPr="00EA45EA">
              <w:rPr>
                <w:b w:val="0"/>
                <w:i/>
                <w:color w:val="auto"/>
                <w:spacing w:val="-8"/>
                <w:sz w:val="22"/>
              </w:rPr>
              <w:t>(</w:t>
            </w:r>
            <w:hyperlink r:id="rId1121" w:tooltip="29 вересня" w:history="1">
              <w:r w:rsidRPr="00EA45EA">
                <w:rPr>
                  <w:b w:val="0"/>
                  <w:i/>
                  <w:color w:val="auto"/>
                  <w:spacing w:val="-8"/>
                  <w:sz w:val="22"/>
                </w:rPr>
                <w:t>29 вересня</w:t>
              </w:r>
            </w:hyperlink>
            <w:r w:rsidRPr="00EA45EA">
              <w:rPr>
                <w:b w:val="0"/>
                <w:i/>
                <w:color w:val="auto"/>
                <w:spacing w:val="-8"/>
                <w:sz w:val="22"/>
              </w:rPr>
              <w:t> </w:t>
            </w:r>
            <w:hyperlink r:id="rId1122" w:tooltip="1881" w:history="1">
              <w:r w:rsidRPr="00EA45EA">
                <w:rPr>
                  <w:b w:val="0"/>
                  <w:i/>
                  <w:color w:val="auto"/>
                  <w:spacing w:val="-8"/>
                  <w:sz w:val="22"/>
                </w:rPr>
                <w:t>1881</w:t>
              </w:r>
            </w:hyperlink>
            <w:r w:rsidRPr="00EA45EA">
              <w:rPr>
                <w:b w:val="0"/>
                <w:i/>
                <w:color w:val="auto"/>
                <w:spacing w:val="-8"/>
                <w:sz w:val="22"/>
              </w:rPr>
              <w:t>, </w:t>
            </w:r>
            <w:hyperlink r:id="rId1123" w:tooltip="Львів" w:history="1">
              <w:r w:rsidRPr="00EA45EA">
                <w:rPr>
                  <w:b w:val="0"/>
                  <w:i/>
                  <w:color w:val="auto"/>
                  <w:spacing w:val="-8"/>
                  <w:sz w:val="22"/>
                </w:rPr>
                <w:t>Львів</w:t>
              </w:r>
            </w:hyperlink>
            <w:r w:rsidRPr="00EA45EA">
              <w:rPr>
                <w:b w:val="0"/>
                <w:i/>
                <w:color w:val="auto"/>
                <w:spacing w:val="-8"/>
                <w:sz w:val="22"/>
              </w:rPr>
              <w:t>, </w:t>
            </w:r>
            <w:hyperlink r:id="rId1124" w:tooltip="Австро-Угорщина" w:history="1">
              <w:r w:rsidRPr="00EA45EA">
                <w:rPr>
                  <w:b w:val="0"/>
                  <w:i/>
                  <w:color w:val="auto"/>
                  <w:spacing w:val="-8"/>
                  <w:sz w:val="22"/>
                </w:rPr>
                <w:t>Австро-Угорщина</w:t>
              </w:r>
            </w:hyperlink>
            <w:r w:rsidRPr="00EA45EA">
              <w:rPr>
                <w:b w:val="0"/>
                <w:i/>
                <w:color w:val="auto"/>
                <w:spacing w:val="-8"/>
                <w:sz w:val="22"/>
              </w:rPr>
              <w:t> — </w:t>
            </w:r>
            <w:hyperlink r:id="rId1125" w:tooltip="10 жовтня" w:history="1">
              <w:r w:rsidRPr="00EA45EA">
                <w:rPr>
                  <w:b w:val="0"/>
                  <w:i/>
                  <w:color w:val="auto"/>
                  <w:spacing w:val="-8"/>
                  <w:sz w:val="22"/>
                </w:rPr>
                <w:t>10 жовтня</w:t>
              </w:r>
            </w:hyperlink>
            <w:r w:rsidRPr="00EA45EA">
              <w:rPr>
                <w:b w:val="0"/>
                <w:i/>
                <w:color w:val="auto"/>
                <w:spacing w:val="-8"/>
                <w:sz w:val="22"/>
              </w:rPr>
              <w:t> </w:t>
            </w:r>
            <w:hyperlink r:id="rId1126" w:tooltip="1973" w:history="1">
              <w:r w:rsidRPr="00EA45EA">
                <w:rPr>
                  <w:b w:val="0"/>
                  <w:i/>
                  <w:color w:val="auto"/>
                  <w:spacing w:val="-8"/>
                  <w:sz w:val="22"/>
                </w:rPr>
                <w:t>1973</w:t>
              </w:r>
            </w:hyperlink>
            <w:r w:rsidRPr="00EA45EA">
              <w:rPr>
                <w:b w:val="0"/>
                <w:i/>
                <w:color w:val="auto"/>
                <w:spacing w:val="-8"/>
                <w:sz w:val="22"/>
              </w:rPr>
              <w:t>, </w:t>
            </w:r>
            <w:hyperlink r:id="rId1127" w:tooltip="Нью-Йорк" w:history="1">
              <w:r w:rsidRPr="00EA45EA">
                <w:rPr>
                  <w:b w:val="0"/>
                  <w:i/>
                  <w:color w:val="auto"/>
                  <w:spacing w:val="-8"/>
                  <w:sz w:val="22"/>
                </w:rPr>
                <w:t>Нью-Йорк</w:t>
              </w:r>
            </w:hyperlink>
            <w:r w:rsidRPr="00EA45EA">
              <w:rPr>
                <w:b w:val="0"/>
                <w:i/>
                <w:color w:val="auto"/>
                <w:spacing w:val="-8"/>
                <w:sz w:val="22"/>
              </w:rPr>
              <w:t>, </w:t>
            </w:r>
            <w:hyperlink r:id="rId1128" w:tooltip="Сполучені Штати Америки" w:history="1">
              <w:r w:rsidRPr="00EA45EA">
                <w:rPr>
                  <w:b w:val="0"/>
                  <w:i/>
                  <w:color w:val="auto"/>
                  <w:spacing w:val="-8"/>
                  <w:sz w:val="22"/>
                </w:rPr>
                <w:t>США</w:t>
              </w:r>
            </w:hyperlink>
            <w:r w:rsidRPr="00EA45EA">
              <w:rPr>
                <w:b w:val="0"/>
                <w:i/>
                <w:color w:val="auto"/>
                <w:spacing w:val="-8"/>
                <w:sz w:val="22"/>
              </w:rPr>
              <w:t>) — австрійський </w:t>
            </w:r>
            <w:hyperlink r:id="rId1129" w:tooltip="Економіст" w:history="1">
              <w:r w:rsidRPr="00EA45EA">
                <w:rPr>
                  <w:b w:val="0"/>
                  <w:i/>
                  <w:color w:val="auto"/>
                  <w:spacing w:val="-8"/>
                  <w:sz w:val="22"/>
                </w:rPr>
                <w:t>економіст</w:t>
              </w:r>
            </w:hyperlink>
            <w:r w:rsidRPr="00EA45EA">
              <w:rPr>
                <w:b w:val="0"/>
                <w:i/>
                <w:color w:val="auto"/>
                <w:spacing w:val="-8"/>
                <w:sz w:val="22"/>
              </w:rPr>
              <w:t>, основоположник </w:t>
            </w:r>
            <w:hyperlink r:id="rId1130" w:tooltip="Неолібералізм" w:history="1">
              <w:r w:rsidRPr="00EA45EA">
                <w:rPr>
                  <w:b w:val="0"/>
                  <w:i/>
                  <w:color w:val="auto"/>
                  <w:spacing w:val="-8"/>
                  <w:sz w:val="22"/>
                </w:rPr>
                <w:t>неолібералізму</w:t>
              </w:r>
            </w:hyperlink>
            <w:r w:rsidRPr="00EA45EA">
              <w:rPr>
                <w:b w:val="0"/>
                <w:i/>
                <w:color w:val="auto"/>
                <w:spacing w:val="-8"/>
                <w:sz w:val="22"/>
              </w:rPr>
              <w:t>, засновник </w:t>
            </w:r>
            <w:hyperlink r:id="rId1131" w:tooltip="Австрійська школа" w:history="1">
              <w:r w:rsidRPr="00EA45EA">
                <w:rPr>
                  <w:b w:val="0"/>
                  <w:i/>
                  <w:color w:val="auto"/>
                  <w:spacing w:val="-8"/>
                  <w:sz w:val="22"/>
                </w:rPr>
                <w:t>австрійської школи</w:t>
              </w:r>
            </w:hyperlink>
            <w:r w:rsidRPr="00EA45EA">
              <w:rPr>
                <w:b w:val="0"/>
                <w:i/>
                <w:color w:val="auto"/>
                <w:spacing w:val="-8"/>
                <w:sz w:val="22"/>
              </w:rPr>
              <w:t> економіки. Послідовний критик економічної бази </w:t>
            </w:r>
            <w:hyperlink r:id="rId1132" w:tooltip="Соціалізм" w:history="1">
              <w:r w:rsidRPr="00EA45EA">
                <w:rPr>
                  <w:b w:val="0"/>
                  <w:i/>
                  <w:color w:val="auto"/>
                  <w:spacing w:val="-8"/>
                  <w:sz w:val="22"/>
                </w:rPr>
                <w:t>соціалізму</w:t>
              </w:r>
            </w:hyperlink>
            <w:r w:rsidRPr="00EA45EA">
              <w:rPr>
                <w:b w:val="0"/>
                <w:i/>
                <w:color w:val="auto"/>
                <w:spacing w:val="-8"/>
                <w:sz w:val="22"/>
              </w:rPr>
              <w:t>, глибокий аналіз культури ринкових відносин якого став основою класичної ліберальної перспективи політичної економії та правової держави.</w:t>
            </w:r>
          </w:p>
        </w:tc>
        <w:tc>
          <w:tcPr>
            <w:tcW w:w="4678" w:type="dxa"/>
          </w:tcPr>
          <w:p w:rsidR="00291458" w:rsidRPr="00EA45EA" w:rsidRDefault="00291458" w:rsidP="00291458">
            <w:pPr>
              <w:spacing w:line="252" w:lineRule="auto"/>
              <w:jc w:val="center"/>
              <w:cnfStyle w:val="000000100000" w:firstRow="0" w:lastRow="0" w:firstColumn="0" w:lastColumn="0" w:oddVBand="0" w:evenVBand="0" w:oddHBand="1" w:evenHBand="0" w:firstRowFirstColumn="0" w:firstRowLastColumn="0" w:lastRowFirstColumn="0" w:lastRowLastColumn="0"/>
              <w:rPr>
                <w:rFonts w:ascii="Arial" w:hAnsi="Arial" w:cs="Arial"/>
                <w:color w:val="auto"/>
                <w:sz w:val="21"/>
                <w:szCs w:val="21"/>
                <w:shd w:val="clear" w:color="auto" w:fill="FFFFFF"/>
              </w:rPr>
            </w:pPr>
            <w:r w:rsidRPr="00EA45EA">
              <w:rPr>
                <w:b/>
                <w:i/>
                <w:color w:val="auto"/>
              </w:rPr>
              <w:t>Мі́лтон Фрі́дман</w:t>
            </w:r>
          </w:p>
          <w:p w:rsidR="00291458" w:rsidRPr="00EA45EA" w:rsidRDefault="00291458" w:rsidP="00291458">
            <w:pPr>
              <w:spacing w:line="228" w:lineRule="auto"/>
              <w:jc w:val="center"/>
              <w:cnfStyle w:val="000000100000" w:firstRow="0" w:lastRow="0" w:firstColumn="0" w:lastColumn="0" w:oddVBand="0" w:evenVBand="0" w:oddHBand="1" w:evenHBand="0" w:firstRowFirstColumn="0" w:firstRowLastColumn="0" w:lastRowFirstColumn="0" w:lastRowLastColumn="0"/>
              <w:rPr>
                <w:color w:val="auto"/>
              </w:rPr>
            </w:pPr>
            <w:r w:rsidRPr="00EA45EA">
              <w:rPr>
                <w:i/>
                <w:color w:val="auto"/>
                <w:spacing w:val="-8"/>
                <w:sz w:val="22"/>
              </w:rPr>
              <w:t>(</w:t>
            </w:r>
            <w:hyperlink r:id="rId1133" w:tooltip="31 липня" w:history="1">
              <w:r w:rsidRPr="00EA45EA">
                <w:rPr>
                  <w:i/>
                  <w:color w:val="auto"/>
                  <w:spacing w:val="-8"/>
                  <w:sz w:val="22"/>
                </w:rPr>
                <w:t>31 липня</w:t>
              </w:r>
            </w:hyperlink>
            <w:r w:rsidRPr="00EA45EA">
              <w:rPr>
                <w:i/>
                <w:color w:val="auto"/>
                <w:spacing w:val="-8"/>
                <w:sz w:val="22"/>
              </w:rPr>
              <w:t> </w:t>
            </w:r>
            <w:hyperlink r:id="rId1134" w:tooltip="1912" w:history="1">
              <w:r w:rsidRPr="00EA45EA">
                <w:rPr>
                  <w:i/>
                  <w:color w:val="auto"/>
                  <w:spacing w:val="-8"/>
                  <w:sz w:val="22"/>
                </w:rPr>
                <w:t>1912</w:t>
              </w:r>
            </w:hyperlink>
            <w:r w:rsidRPr="00EA45EA">
              <w:rPr>
                <w:i/>
                <w:color w:val="auto"/>
                <w:spacing w:val="-8"/>
                <w:sz w:val="22"/>
              </w:rPr>
              <w:t>, </w:t>
            </w:r>
            <w:hyperlink r:id="rId1135" w:tooltip="Нью-Йорк" w:history="1">
              <w:r w:rsidRPr="00EA45EA">
                <w:rPr>
                  <w:i/>
                  <w:color w:val="auto"/>
                  <w:spacing w:val="-8"/>
                  <w:sz w:val="22"/>
                </w:rPr>
                <w:t>Нью-Йорк</w:t>
              </w:r>
            </w:hyperlink>
            <w:r w:rsidRPr="00EA45EA">
              <w:rPr>
                <w:i/>
                <w:color w:val="auto"/>
                <w:spacing w:val="-8"/>
                <w:sz w:val="22"/>
              </w:rPr>
              <w:t> — </w:t>
            </w:r>
            <w:hyperlink r:id="rId1136" w:tooltip="16 листопада" w:history="1">
              <w:r w:rsidRPr="00EA45EA">
                <w:rPr>
                  <w:i/>
                  <w:color w:val="auto"/>
                  <w:spacing w:val="-8"/>
                  <w:sz w:val="22"/>
                </w:rPr>
                <w:t>16 листопада</w:t>
              </w:r>
            </w:hyperlink>
            <w:r w:rsidRPr="00EA45EA">
              <w:rPr>
                <w:i/>
                <w:color w:val="auto"/>
                <w:spacing w:val="-8"/>
                <w:sz w:val="22"/>
              </w:rPr>
              <w:t> </w:t>
            </w:r>
            <w:hyperlink r:id="rId1137" w:tooltip="2006" w:history="1">
              <w:r w:rsidRPr="00EA45EA">
                <w:rPr>
                  <w:i/>
                  <w:color w:val="auto"/>
                  <w:spacing w:val="-8"/>
                  <w:sz w:val="22"/>
                </w:rPr>
                <w:t>2006</w:t>
              </w:r>
            </w:hyperlink>
            <w:r w:rsidRPr="00EA45EA">
              <w:rPr>
                <w:i/>
                <w:color w:val="auto"/>
                <w:spacing w:val="-8"/>
                <w:sz w:val="22"/>
              </w:rPr>
              <w:t>, </w:t>
            </w:r>
            <w:hyperlink r:id="rId1138" w:tooltip="Сан-Франциско" w:history="1">
              <w:r w:rsidRPr="00EA45EA">
                <w:rPr>
                  <w:i/>
                  <w:color w:val="auto"/>
                  <w:spacing w:val="-8"/>
                  <w:sz w:val="22"/>
                </w:rPr>
                <w:t>Сан-Франциско</w:t>
              </w:r>
            </w:hyperlink>
            <w:r w:rsidRPr="00EA45EA">
              <w:rPr>
                <w:i/>
                <w:color w:val="auto"/>
                <w:spacing w:val="-8"/>
                <w:sz w:val="22"/>
              </w:rPr>
              <w:t>) — американський </w:t>
            </w:r>
            <w:hyperlink r:id="rId1139" w:tooltip="Економіст" w:history="1">
              <w:r w:rsidRPr="00EA45EA">
                <w:rPr>
                  <w:i/>
                  <w:color w:val="auto"/>
                  <w:spacing w:val="-8"/>
                  <w:sz w:val="22"/>
                </w:rPr>
                <w:t>економіст</w:t>
              </w:r>
            </w:hyperlink>
            <w:r w:rsidRPr="00EA45EA">
              <w:rPr>
                <w:i/>
                <w:color w:val="auto"/>
                <w:spacing w:val="-8"/>
                <w:sz w:val="22"/>
              </w:rPr>
              <w:t>, який у 1976 році став лауреатом </w:t>
            </w:r>
            <w:hyperlink r:id="rId1140" w:tooltip="Премія Шведського центрального банку з економічних наук на честь Альфреда Нобеля" w:history="1">
              <w:r w:rsidRPr="00EA45EA">
                <w:rPr>
                  <w:i/>
                  <w:color w:val="auto"/>
                  <w:spacing w:val="-8"/>
                  <w:sz w:val="22"/>
                </w:rPr>
                <w:t>премії з економічних наук на честь Альфреда Нобеля</w:t>
              </w:r>
            </w:hyperlink>
            <w:r w:rsidRPr="00EA45EA">
              <w:rPr>
                <w:i/>
                <w:color w:val="auto"/>
                <w:spacing w:val="-8"/>
                <w:sz w:val="22"/>
              </w:rPr>
              <w:t> за досягнення у дослідженні споживчого аналізу, розробці грошово-кредитної теорії та демонстрації складності </w:t>
            </w:r>
            <w:hyperlink r:id="rId1141" w:tooltip="Стабілізаційна політика (ще не написана)" w:history="1">
              <w:r w:rsidRPr="00EA45EA">
                <w:rPr>
                  <w:i/>
                  <w:color w:val="auto"/>
                  <w:spacing w:val="-8"/>
                  <w:sz w:val="22"/>
                </w:rPr>
                <w:t>стабілізаційної політики</w:t>
              </w:r>
            </w:hyperlink>
            <w:r w:rsidRPr="00EA45EA">
              <w:rPr>
                <w:i/>
                <w:color w:val="auto"/>
                <w:spacing w:val="-8"/>
                <w:sz w:val="22"/>
              </w:rPr>
              <w:t>.</w:t>
            </w:r>
          </w:p>
        </w:tc>
      </w:tr>
    </w:tbl>
    <w:p w:rsidR="00291458" w:rsidRDefault="00291458" w:rsidP="00F721C6">
      <w:pPr>
        <w:spacing w:line="252" w:lineRule="auto"/>
        <w:ind w:firstLine="567"/>
        <w:jc w:val="both"/>
        <w:rPr>
          <w:sz w:val="18"/>
        </w:rPr>
      </w:pPr>
    </w:p>
    <w:p w:rsidR="00EA45EA" w:rsidRDefault="00EA45EA" w:rsidP="00F721C6">
      <w:pPr>
        <w:spacing w:line="252" w:lineRule="auto"/>
        <w:ind w:firstLine="567"/>
        <w:jc w:val="both"/>
        <w:rPr>
          <w:sz w:val="18"/>
        </w:rPr>
      </w:pPr>
    </w:p>
    <w:p w:rsidR="00BE3E96" w:rsidRDefault="00BE3E96" w:rsidP="00F721C6">
      <w:pPr>
        <w:spacing w:line="252" w:lineRule="auto"/>
        <w:ind w:firstLine="567"/>
        <w:jc w:val="both"/>
      </w:pPr>
      <w:r w:rsidRPr="00BE3E96">
        <w:rPr>
          <w:b/>
        </w:rPr>
        <w:t>- Лондонської школи</w:t>
      </w:r>
      <w:r w:rsidRPr="00BE3E96">
        <w:t xml:space="preserve"> </w:t>
      </w:r>
      <w:r w:rsidR="001D46E0">
        <w:rPr>
          <w:b/>
          <w:i/>
        </w:rPr>
        <w:t>(її лідери - Ф. Гає</w:t>
      </w:r>
      <w:r w:rsidRPr="00BE3E96">
        <w:rPr>
          <w:b/>
          <w:i/>
        </w:rPr>
        <w:t>к, Л. Роббінс та ін</w:t>
      </w:r>
      <w:r w:rsidRPr="00BE3E96">
        <w:t xml:space="preserve">.). </w:t>
      </w:r>
    </w:p>
    <w:p w:rsidR="00C20E60" w:rsidRPr="00EA45EA" w:rsidRDefault="00C20E60" w:rsidP="00F721C6">
      <w:pPr>
        <w:spacing w:line="252" w:lineRule="auto"/>
        <w:ind w:firstLine="567"/>
        <w:jc w:val="both"/>
        <w:rPr>
          <w:sz w:val="16"/>
        </w:rPr>
      </w:pPr>
    </w:p>
    <w:tbl>
      <w:tblPr>
        <w:tblStyle w:val="5"/>
        <w:tblW w:w="0" w:type="auto"/>
        <w:tblLook w:val="04A0" w:firstRow="1" w:lastRow="0" w:firstColumn="1" w:lastColumn="0" w:noHBand="0" w:noVBand="1"/>
      </w:tblPr>
      <w:tblGrid>
        <w:gridCol w:w="5153"/>
        <w:gridCol w:w="5153"/>
      </w:tblGrid>
      <w:tr w:rsidR="00C20E60" w:rsidTr="00EA45E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53" w:type="dxa"/>
          </w:tcPr>
          <w:p w:rsidR="00C20E60" w:rsidRDefault="001D46E0" w:rsidP="00EA45EA">
            <w:pPr>
              <w:jc w:val="center"/>
            </w:pPr>
            <w:r>
              <w:rPr>
                <w:noProof/>
                <w:lang w:eastAsia="uk-UA"/>
              </w:rPr>
              <w:drawing>
                <wp:inline distT="0" distB="0" distL="0" distR="0" wp14:anchorId="2DA3D233" wp14:editId="00C3BE55">
                  <wp:extent cx="2381885" cy="2030730"/>
                  <wp:effectExtent l="0" t="0" r="0" b="7620"/>
                  <wp:docPr id="483" name="Рисунок 483"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descr="Переглянути вихідне зображення"/>
                          <pic:cNvPicPr>
                            <a:picLocks noChangeAspect="1" noChangeArrowheads="1"/>
                          </pic:cNvPicPr>
                        </pic:nvPicPr>
                        <pic:blipFill>
                          <a:blip r:embed="rId1142">
                            <a:extLst>
                              <a:ext uri="{28A0092B-C50C-407E-A947-70E740481C1C}">
                                <a14:useLocalDpi xmlns:a14="http://schemas.microsoft.com/office/drawing/2010/main" val="0"/>
                              </a:ext>
                            </a:extLst>
                          </a:blip>
                          <a:srcRect/>
                          <a:stretch>
                            <a:fillRect/>
                          </a:stretch>
                        </pic:blipFill>
                        <pic:spPr bwMode="auto">
                          <a:xfrm>
                            <a:off x="0" y="0"/>
                            <a:ext cx="2381885" cy="2030730"/>
                          </a:xfrm>
                          <a:prstGeom prst="rect">
                            <a:avLst/>
                          </a:prstGeom>
                          <a:noFill/>
                          <a:ln>
                            <a:noFill/>
                          </a:ln>
                        </pic:spPr>
                      </pic:pic>
                    </a:graphicData>
                  </a:graphic>
                </wp:inline>
              </w:drawing>
            </w:r>
          </w:p>
        </w:tc>
        <w:tc>
          <w:tcPr>
            <w:tcW w:w="5153" w:type="dxa"/>
          </w:tcPr>
          <w:p w:rsidR="00C20E60" w:rsidRDefault="001D46E0" w:rsidP="00EA45EA">
            <w:pPr>
              <w:jc w:val="center"/>
              <w:cnfStyle w:val="100000000000" w:firstRow="1" w:lastRow="0" w:firstColumn="0" w:lastColumn="0" w:oddVBand="0" w:evenVBand="0" w:oddHBand="0" w:evenHBand="0" w:firstRowFirstColumn="0" w:firstRowLastColumn="0" w:lastRowFirstColumn="0" w:lastRowLastColumn="0"/>
            </w:pPr>
            <w:r>
              <w:rPr>
                <w:noProof/>
                <w:lang w:eastAsia="uk-UA"/>
              </w:rPr>
              <w:drawing>
                <wp:inline distT="0" distB="0" distL="0" distR="0" wp14:anchorId="70696126" wp14:editId="15C0D755">
                  <wp:extent cx="1556454" cy="2052000"/>
                  <wp:effectExtent l="0" t="0" r="5715" b="5715"/>
                  <wp:docPr id="484" name="Рисунок 484" descr="Lionel Robbin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Lionel Robbins.jpg"/>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556454" cy="2052000"/>
                          </a:xfrm>
                          <a:prstGeom prst="rect">
                            <a:avLst/>
                          </a:prstGeom>
                          <a:noFill/>
                          <a:ln>
                            <a:noFill/>
                          </a:ln>
                        </pic:spPr>
                      </pic:pic>
                    </a:graphicData>
                  </a:graphic>
                </wp:inline>
              </w:drawing>
            </w:r>
          </w:p>
        </w:tc>
      </w:tr>
      <w:tr w:rsidR="00C20E60" w:rsidTr="00EA45EA">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53" w:type="dxa"/>
          </w:tcPr>
          <w:p w:rsidR="00EA45EA" w:rsidRPr="00EA45EA" w:rsidRDefault="001D46E0" w:rsidP="00EA45EA">
            <w:pPr>
              <w:jc w:val="center"/>
              <w:rPr>
                <w:bCs w:val="0"/>
                <w:i/>
                <w:color w:val="auto"/>
              </w:rPr>
            </w:pPr>
            <w:r w:rsidRPr="00EA45EA">
              <w:rPr>
                <w:bCs w:val="0"/>
                <w:i/>
                <w:color w:val="auto"/>
              </w:rPr>
              <w:t>Фрі́дріх-А́вґуст фон Гаєк </w:t>
            </w:r>
          </w:p>
          <w:p w:rsidR="00C20E60" w:rsidRPr="00EA45EA" w:rsidRDefault="001D46E0" w:rsidP="00EA45EA">
            <w:pPr>
              <w:jc w:val="center"/>
              <w:rPr>
                <w:b w:val="0"/>
              </w:rPr>
            </w:pPr>
            <w:r w:rsidRPr="00EA45EA">
              <w:rPr>
                <w:b w:val="0"/>
                <w:i/>
                <w:color w:val="auto"/>
                <w:spacing w:val="-8"/>
                <w:sz w:val="22"/>
              </w:rPr>
              <w:t>(</w:t>
            </w:r>
            <w:hyperlink r:id="rId1144" w:tooltip="8 травня" w:history="1">
              <w:r w:rsidRPr="00EA45EA">
                <w:rPr>
                  <w:b w:val="0"/>
                  <w:i/>
                  <w:color w:val="auto"/>
                  <w:spacing w:val="-8"/>
                  <w:sz w:val="22"/>
                </w:rPr>
                <w:t>8 травня</w:t>
              </w:r>
            </w:hyperlink>
            <w:r w:rsidRPr="00EA45EA">
              <w:rPr>
                <w:b w:val="0"/>
                <w:i/>
                <w:color w:val="auto"/>
                <w:spacing w:val="-8"/>
                <w:sz w:val="22"/>
              </w:rPr>
              <w:t> </w:t>
            </w:r>
            <w:hyperlink r:id="rId1145" w:tooltip="1899" w:history="1">
              <w:r w:rsidRPr="00EA45EA">
                <w:rPr>
                  <w:b w:val="0"/>
                  <w:i/>
                  <w:color w:val="auto"/>
                  <w:spacing w:val="-8"/>
                  <w:sz w:val="22"/>
                </w:rPr>
                <w:t>1899</w:t>
              </w:r>
            </w:hyperlink>
            <w:r w:rsidRPr="00EA45EA">
              <w:rPr>
                <w:b w:val="0"/>
                <w:i/>
                <w:color w:val="auto"/>
                <w:spacing w:val="-8"/>
                <w:sz w:val="22"/>
              </w:rPr>
              <w:t>, </w:t>
            </w:r>
            <w:hyperlink r:id="rId1146" w:tooltip="Відень" w:history="1">
              <w:r w:rsidRPr="00EA45EA">
                <w:rPr>
                  <w:b w:val="0"/>
                  <w:i/>
                  <w:color w:val="auto"/>
                  <w:spacing w:val="-8"/>
                  <w:sz w:val="22"/>
                </w:rPr>
                <w:t>Відень</w:t>
              </w:r>
            </w:hyperlink>
            <w:r w:rsidRPr="00EA45EA">
              <w:rPr>
                <w:b w:val="0"/>
                <w:i/>
                <w:color w:val="auto"/>
                <w:spacing w:val="-8"/>
                <w:sz w:val="22"/>
              </w:rPr>
              <w:t xml:space="preserve"> — </w:t>
            </w:r>
            <w:hyperlink r:id="rId1147" w:tooltip="23 березня" w:history="1">
              <w:r w:rsidRPr="00EA45EA">
                <w:rPr>
                  <w:b w:val="0"/>
                  <w:i/>
                  <w:color w:val="auto"/>
                  <w:spacing w:val="-8"/>
                  <w:sz w:val="22"/>
                </w:rPr>
                <w:t>23 березня</w:t>
              </w:r>
            </w:hyperlink>
            <w:r w:rsidRPr="00EA45EA">
              <w:rPr>
                <w:b w:val="0"/>
                <w:i/>
                <w:color w:val="auto"/>
                <w:spacing w:val="-8"/>
                <w:sz w:val="22"/>
              </w:rPr>
              <w:t> </w:t>
            </w:r>
            <w:hyperlink r:id="rId1148" w:tooltip="1992" w:history="1">
              <w:r w:rsidRPr="00EA45EA">
                <w:rPr>
                  <w:b w:val="0"/>
                  <w:i/>
                  <w:color w:val="auto"/>
                  <w:spacing w:val="-8"/>
                  <w:sz w:val="22"/>
                </w:rPr>
                <w:t>1992</w:t>
              </w:r>
            </w:hyperlink>
            <w:r w:rsidRPr="00EA45EA">
              <w:rPr>
                <w:b w:val="0"/>
                <w:i/>
                <w:color w:val="auto"/>
                <w:spacing w:val="-8"/>
                <w:sz w:val="22"/>
              </w:rPr>
              <w:t>, </w:t>
            </w:r>
            <w:hyperlink r:id="rId1149" w:tooltip="Фрайбурґ" w:history="1">
              <w:r w:rsidRPr="00EA45EA">
                <w:rPr>
                  <w:b w:val="0"/>
                  <w:i/>
                  <w:color w:val="auto"/>
                  <w:spacing w:val="-8"/>
                  <w:sz w:val="22"/>
                </w:rPr>
                <w:t>Фрайбурґ</w:t>
              </w:r>
            </w:hyperlink>
            <w:r w:rsidRPr="00EA45EA">
              <w:rPr>
                <w:b w:val="0"/>
                <w:i/>
                <w:color w:val="auto"/>
                <w:spacing w:val="-8"/>
                <w:sz w:val="22"/>
              </w:rPr>
              <w:t>) — </w:t>
            </w:r>
            <w:hyperlink r:id="rId1150" w:tooltip="Австрія" w:history="1">
              <w:r w:rsidRPr="00EA45EA">
                <w:rPr>
                  <w:b w:val="0"/>
                  <w:i/>
                  <w:color w:val="auto"/>
                  <w:spacing w:val="-8"/>
                  <w:sz w:val="22"/>
                </w:rPr>
                <w:t>австрійський</w:t>
              </w:r>
            </w:hyperlink>
            <w:r w:rsidRPr="00EA45EA">
              <w:rPr>
                <w:b w:val="0"/>
                <w:i/>
                <w:color w:val="auto"/>
                <w:spacing w:val="-8"/>
                <w:sz w:val="22"/>
              </w:rPr>
              <w:t> </w:t>
            </w:r>
            <w:hyperlink r:id="rId1151" w:tooltip="Економіст" w:history="1">
              <w:r w:rsidRPr="00EA45EA">
                <w:rPr>
                  <w:b w:val="0"/>
                  <w:i/>
                  <w:color w:val="auto"/>
                  <w:spacing w:val="-8"/>
                  <w:sz w:val="22"/>
                </w:rPr>
                <w:t>економіст</w:t>
              </w:r>
            </w:hyperlink>
            <w:r w:rsidRPr="00EA45EA">
              <w:rPr>
                <w:b w:val="0"/>
                <w:i/>
                <w:color w:val="auto"/>
                <w:spacing w:val="-8"/>
                <w:sz w:val="22"/>
              </w:rPr>
              <w:t> та представник </w:t>
            </w:r>
            <w:hyperlink r:id="rId1152" w:tooltip="Австрійська школа" w:history="1">
              <w:r w:rsidRPr="00EA45EA">
                <w:rPr>
                  <w:b w:val="0"/>
                  <w:i/>
                  <w:color w:val="auto"/>
                  <w:spacing w:val="-8"/>
                  <w:sz w:val="22"/>
                </w:rPr>
                <w:t>Австрійської школи економіки</w:t>
              </w:r>
            </w:hyperlink>
            <w:r w:rsidRPr="00EA45EA">
              <w:rPr>
                <w:b w:val="0"/>
                <w:i/>
                <w:color w:val="auto"/>
                <w:spacing w:val="-8"/>
                <w:sz w:val="22"/>
              </w:rPr>
              <w:t>, послідовний захисник ідеалів економічної свободи, опонент </w:t>
            </w:r>
            <w:hyperlink r:id="rId1153" w:tooltip="Джон Мейнард Кейнс" w:history="1">
              <w:r w:rsidRPr="00EA45EA">
                <w:rPr>
                  <w:b w:val="0"/>
                  <w:i/>
                  <w:color w:val="auto"/>
                  <w:spacing w:val="-8"/>
                  <w:sz w:val="22"/>
                </w:rPr>
                <w:t>Джона Мейнарда Кейнса</w:t>
              </w:r>
            </w:hyperlink>
            <w:r w:rsidRPr="00EA45EA">
              <w:rPr>
                <w:b w:val="0"/>
                <w:i/>
                <w:color w:val="auto"/>
                <w:spacing w:val="-8"/>
                <w:sz w:val="22"/>
              </w:rPr>
              <w:t>, переконаний критик </w:t>
            </w:r>
            <w:hyperlink r:id="rId1154" w:tooltip="Соціалізм" w:history="1">
              <w:r w:rsidRPr="00EA45EA">
                <w:rPr>
                  <w:b w:val="0"/>
                  <w:i/>
                  <w:color w:val="auto"/>
                  <w:spacing w:val="-8"/>
                  <w:sz w:val="22"/>
                </w:rPr>
                <w:t>соціалізму</w:t>
              </w:r>
            </w:hyperlink>
            <w:r w:rsidRPr="00EA45EA">
              <w:rPr>
                <w:b w:val="0"/>
                <w:i/>
                <w:color w:val="auto"/>
                <w:spacing w:val="-8"/>
                <w:sz w:val="22"/>
              </w:rPr>
              <w:t>, лауреат </w:t>
            </w:r>
            <w:hyperlink r:id="rId1155" w:tooltip="Нобелівська премія з економіки" w:history="1">
              <w:r w:rsidRPr="00EA45EA">
                <w:rPr>
                  <w:b w:val="0"/>
                  <w:i/>
                  <w:color w:val="auto"/>
                  <w:spacing w:val="-8"/>
                  <w:sz w:val="22"/>
                </w:rPr>
                <w:t>Нобелівської премії з економіки</w:t>
              </w:r>
            </w:hyperlink>
            <w:r w:rsidRPr="00EA45EA">
              <w:rPr>
                <w:b w:val="0"/>
                <w:i/>
                <w:color w:val="auto"/>
                <w:spacing w:val="-8"/>
                <w:sz w:val="22"/>
              </w:rPr>
              <w:t> 1974 р.</w:t>
            </w:r>
          </w:p>
        </w:tc>
        <w:tc>
          <w:tcPr>
            <w:tcW w:w="5153" w:type="dxa"/>
          </w:tcPr>
          <w:p w:rsidR="00EA45EA" w:rsidRPr="00EA45EA" w:rsidRDefault="00EA45EA" w:rsidP="00EA45EA">
            <w:pPr>
              <w:jc w:val="center"/>
              <w:cnfStyle w:val="000000100000" w:firstRow="0" w:lastRow="0" w:firstColumn="0" w:lastColumn="0" w:oddVBand="0" w:evenVBand="0" w:oddHBand="1" w:evenHBand="0" w:firstRowFirstColumn="0" w:firstRowLastColumn="0" w:lastRowFirstColumn="0" w:lastRowLastColumn="0"/>
              <w:rPr>
                <w:b/>
                <w:i/>
                <w:color w:val="auto"/>
              </w:rPr>
            </w:pPr>
            <w:r w:rsidRPr="00EA45EA">
              <w:rPr>
                <w:b/>
                <w:i/>
                <w:color w:val="auto"/>
              </w:rPr>
              <w:t>Ліонель Чарльз Роббінс, барон Роббінс </w:t>
            </w:r>
          </w:p>
          <w:p w:rsidR="00C20E60" w:rsidRDefault="00EA45EA" w:rsidP="00EA45EA">
            <w:pPr>
              <w:jc w:val="center"/>
              <w:cnfStyle w:val="000000100000" w:firstRow="0" w:lastRow="0" w:firstColumn="0" w:lastColumn="0" w:oddVBand="0" w:evenVBand="0" w:oddHBand="1" w:evenHBand="0" w:firstRowFirstColumn="0" w:firstRowLastColumn="0" w:lastRowFirstColumn="0" w:lastRowLastColumn="0"/>
            </w:pPr>
            <w:r w:rsidRPr="00EA45EA">
              <w:rPr>
                <w:i/>
                <w:color w:val="auto"/>
                <w:spacing w:val="-8"/>
                <w:sz w:val="22"/>
              </w:rPr>
              <w:t>(</w:t>
            </w:r>
            <w:hyperlink r:id="rId1156" w:tooltip="22 листопада" w:history="1">
              <w:r w:rsidRPr="00EA45EA">
                <w:rPr>
                  <w:i/>
                  <w:color w:val="auto"/>
                  <w:spacing w:val="-8"/>
                  <w:sz w:val="22"/>
                </w:rPr>
                <w:t>22 листопада</w:t>
              </w:r>
            </w:hyperlink>
            <w:r w:rsidRPr="00EA45EA">
              <w:rPr>
                <w:i/>
                <w:color w:val="auto"/>
                <w:spacing w:val="-8"/>
                <w:sz w:val="22"/>
              </w:rPr>
              <w:t> </w:t>
            </w:r>
            <w:hyperlink r:id="rId1157" w:tooltip="1898" w:history="1">
              <w:r w:rsidRPr="00EA45EA">
                <w:rPr>
                  <w:i/>
                  <w:color w:val="auto"/>
                  <w:spacing w:val="-8"/>
                  <w:sz w:val="22"/>
                </w:rPr>
                <w:t>1898</w:t>
              </w:r>
            </w:hyperlink>
            <w:r w:rsidRPr="00EA45EA">
              <w:rPr>
                <w:i/>
                <w:color w:val="auto"/>
                <w:spacing w:val="-8"/>
                <w:sz w:val="22"/>
              </w:rPr>
              <w:t>, м. </w:t>
            </w:r>
            <w:hyperlink r:id="rId1158" w:tooltip="Мідлсекс" w:history="1">
              <w:r w:rsidRPr="00EA45EA">
                <w:rPr>
                  <w:i/>
                  <w:color w:val="auto"/>
                  <w:spacing w:val="-8"/>
                  <w:sz w:val="22"/>
                </w:rPr>
                <w:t>Мідлсекс</w:t>
              </w:r>
            </w:hyperlink>
            <w:r w:rsidRPr="00EA45EA">
              <w:rPr>
                <w:i/>
                <w:color w:val="auto"/>
                <w:spacing w:val="-8"/>
                <w:sz w:val="22"/>
              </w:rPr>
              <w:t>, </w:t>
            </w:r>
            <w:hyperlink r:id="rId1159" w:tooltip="Велика Британія" w:history="1">
              <w:r w:rsidRPr="00EA45EA">
                <w:rPr>
                  <w:i/>
                  <w:color w:val="auto"/>
                  <w:spacing w:val="-8"/>
                  <w:sz w:val="22"/>
                </w:rPr>
                <w:t>Велика Британія</w:t>
              </w:r>
            </w:hyperlink>
            <w:r w:rsidRPr="00EA45EA">
              <w:rPr>
                <w:i/>
                <w:color w:val="auto"/>
                <w:spacing w:val="-8"/>
                <w:sz w:val="22"/>
              </w:rPr>
              <w:t> — </w:t>
            </w:r>
            <w:hyperlink r:id="rId1160" w:tooltip="15 травня" w:history="1">
              <w:r w:rsidRPr="00EA45EA">
                <w:rPr>
                  <w:i/>
                  <w:color w:val="auto"/>
                  <w:spacing w:val="-8"/>
                  <w:sz w:val="22"/>
                </w:rPr>
                <w:t>15 травня</w:t>
              </w:r>
            </w:hyperlink>
            <w:r w:rsidRPr="00EA45EA">
              <w:rPr>
                <w:i/>
                <w:color w:val="auto"/>
                <w:spacing w:val="-8"/>
                <w:sz w:val="22"/>
              </w:rPr>
              <w:t> </w:t>
            </w:r>
            <w:hyperlink r:id="rId1161" w:tooltip="1984" w:history="1">
              <w:r w:rsidRPr="00EA45EA">
                <w:rPr>
                  <w:i/>
                  <w:color w:val="auto"/>
                  <w:spacing w:val="-8"/>
                  <w:sz w:val="22"/>
                </w:rPr>
                <w:t>1984</w:t>
              </w:r>
            </w:hyperlink>
            <w:r w:rsidRPr="00EA45EA">
              <w:rPr>
                <w:i/>
                <w:color w:val="auto"/>
                <w:spacing w:val="-8"/>
                <w:sz w:val="22"/>
              </w:rPr>
              <w:t>, </w:t>
            </w:r>
            <w:hyperlink r:id="rId1162" w:tooltip="Лондон" w:history="1">
              <w:r w:rsidRPr="00EA45EA">
                <w:rPr>
                  <w:i/>
                  <w:color w:val="auto"/>
                  <w:spacing w:val="-8"/>
                  <w:sz w:val="22"/>
                </w:rPr>
                <w:t>Лондон</w:t>
              </w:r>
            </w:hyperlink>
            <w:r w:rsidRPr="00EA45EA">
              <w:rPr>
                <w:i/>
                <w:color w:val="auto"/>
                <w:spacing w:val="-8"/>
                <w:sz w:val="22"/>
              </w:rPr>
              <w:t>) — британський </w:t>
            </w:r>
            <w:hyperlink r:id="rId1163" w:tooltip="Економіка" w:history="1">
              <w:r w:rsidRPr="00EA45EA">
                <w:rPr>
                  <w:i/>
                  <w:color w:val="auto"/>
                  <w:spacing w:val="-8"/>
                  <w:sz w:val="22"/>
                </w:rPr>
                <w:t>економіст</w:t>
              </w:r>
            </w:hyperlink>
            <w:r w:rsidRPr="00EA45EA">
              <w:rPr>
                <w:i/>
                <w:color w:val="auto"/>
                <w:spacing w:val="-8"/>
                <w:sz w:val="22"/>
              </w:rPr>
              <w:t>, був видатним діячем економічного факультету </w:t>
            </w:r>
            <w:hyperlink r:id="rId1164" w:tooltip="Лондонська школа економіки" w:history="1">
              <w:r w:rsidRPr="00EA45EA">
                <w:rPr>
                  <w:i/>
                  <w:color w:val="auto"/>
                  <w:spacing w:val="-8"/>
                  <w:sz w:val="22"/>
                </w:rPr>
                <w:t>Лондонської школи економіки</w:t>
              </w:r>
            </w:hyperlink>
            <w:r w:rsidRPr="00EA45EA">
              <w:rPr>
                <w:i/>
                <w:color w:val="auto"/>
                <w:spacing w:val="-8"/>
                <w:sz w:val="22"/>
              </w:rPr>
              <w:t>. Він відомий своїм керівництвом на LSE[</w:t>
            </w:r>
            <w:hyperlink r:id="rId1165" w:tooltip="Шаблон:Прояснити/документація" w:history="1">
              <w:r w:rsidRPr="00EA45EA">
                <w:rPr>
                  <w:color w:val="auto"/>
                  <w:spacing w:val="-8"/>
                  <w:sz w:val="22"/>
                </w:rPr>
                <w:t>прояснити</w:t>
              </w:r>
            </w:hyperlink>
            <w:r w:rsidRPr="00EA45EA">
              <w:rPr>
                <w:i/>
                <w:color w:val="auto"/>
                <w:spacing w:val="-8"/>
                <w:sz w:val="22"/>
              </w:rPr>
              <w:t>] а також запропонованим визначенням економіки.</w:t>
            </w:r>
          </w:p>
        </w:tc>
      </w:tr>
    </w:tbl>
    <w:p w:rsidR="00C20E60" w:rsidRDefault="00C20E60" w:rsidP="00BE3E96">
      <w:pPr>
        <w:ind w:firstLine="567"/>
        <w:jc w:val="both"/>
      </w:pPr>
    </w:p>
    <w:p w:rsidR="00BE3E96" w:rsidRPr="00BE3E96" w:rsidRDefault="00BE3E96" w:rsidP="00BE3E96">
      <w:pPr>
        <w:ind w:firstLine="567"/>
        <w:jc w:val="both"/>
      </w:pPr>
      <w:r w:rsidRPr="00BE3E96">
        <w:t>Передуючи короткій характеристиці особливостей шкіл неоліберальних ідей різних країн, слід зазначити, що представники неоліберального руху ще на початку 30-х рр. намагалися виробити єдину науково-практичну платформу. Спільні в даному зв'язку принципи неолібералізму були продекламовані в міжнародному масштабі в 1938 році на конференції</w:t>
      </w:r>
      <w:r w:rsidR="00E01CF7">
        <w:t xml:space="preserve"> в Парижі. Цей форум неоліберал</w:t>
      </w:r>
      <w:r w:rsidRPr="00BE3E96">
        <w:t xml:space="preserve">ів нині </w:t>
      </w:r>
      <w:r w:rsidRPr="00E01CF7">
        <w:rPr>
          <w:spacing w:val="-6"/>
        </w:rPr>
        <w:t>називають також «колоквіумом Л</w:t>
      </w:r>
      <w:r w:rsidR="00E01CF7" w:rsidRPr="00E01CF7">
        <w:rPr>
          <w:spacing w:val="-6"/>
        </w:rPr>
        <w:t>і</w:t>
      </w:r>
      <w:r w:rsidRPr="00E01CF7">
        <w:rPr>
          <w:spacing w:val="-6"/>
        </w:rPr>
        <w:t>ппмана» через співзвучність схвалених на конференції принципів неолібералізму з положеннями виданої в тому ж році американським економістом А. Уолтером Л</w:t>
      </w:r>
      <w:r w:rsidR="00E01CF7" w:rsidRPr="00E01CF7">
        <w:rPr>
          <w:spacing w:val="-6"/>
        </w:rPr>
        <w:t>і</w:t>
      </w:r>
      <w:r w:rsidRPr="00E01CF7">
        <w:rPr>
          <w:spacing w:val="-6"/>
        </w:rPr>
        <w:t>ппманом книги під назвою «Вільне місто».</w:t>
      </w:r>
    </w:p>
    <w:p w:rsidR="00BE3E96" w:rsidRPr="00BE3E96" w:rsidRDefault="00BE3E96" w:rsidP="00BE3E96">
      <w:pPr>
        <w:ind w:firstLine="567"/>
        <w:jc w:val="both"/>
      </w:pPr>
      <w:r w:rsidRPr="00BE3E96">
        <w:t xml:space="preserve">Суть схвалених в Парижі спільних принципів неоліберального руху зводилася до проголошення необхідності державного сприяння в поверненні правил вільної конкуренції і забезпеченні їх виконання всіма господарюючими суб'єктами. Умова пріоритету приватної власності, свободи операції і вільних ринків могло бути переглянута діями держави лише в екстремальних випадках (війна, стихійне лихо, катастрофа тощо) </w:t>
      </w:r>
    </w:p>
    <w:p w:rsidR="00BE3E96" w:rsidRPr="00BE3E96" w:rsidRDefault="00BE3E96" w:rsidP="00BE3E96">
      <w:pPr>
        <w:ind w:firstLine="567"/>
        <w:jc w:val="both"/>
        <w:rPr>
          <w:b/>
        </w:rPr>
      </w:pPr>
      <w:r w:rsidRPr="00BE3E96">
        <w:rPr>
          <w:b/>
        </w:rPr>
        <w:t xml:space="preserve">Концепція соціального ринкового господарства. </w:t>
      </w:r>
    </w:p>
    <w:p w:rsidR="00BE3E96" w:rsidRDefault="00BE3E96" w:rsidP="00BE3E96">
      <w:pPr>
        <w:ind w:firstLine="567"/>
        <w:jc w:val="both"/>
      </w:pPr>
      <w:r w:rsidRPr="00BE3E96">
        <w:rPr>
          <w:b/>
          <w:i/>
        </w:rPr>
        <w:t xml:space="preserve">Що таке «ордолібералізм»? </w:t>
      </w:r>
      <w:r w:rsidRPr="00BE3E96">
        <w:t xml:space="preserve">Після другої світової війни ідеологія неолібералізму знайшла спішне практичне застосування спочатку в Західній Німеччині (ФРН). Тут починаючи з 1948 р ці ідеї набули статусу державної доктрини уряду Аденауера - Ерхарда. Видатні німецькі теоретики неолібералізму </w:t>
      </w:r>
      <w:r w:rsidRPr="00BE3E96">
        <w:rPr>
          <w:b/>
          <w:i/>
        </w:rPr>
        <w:t>В.</w:t>
      </w:r>
      <w:r w:rsidR="002E05AD">
        <w:rPr>
          <w:b/>
          <w:i/>
        </w:rPr>
        <w:t xml:space="preserve"> </w:t>
      </w:r>
      <w:r w:rsidRPr="00BE3E96">
        <w:rPr>
          <w:b/>
          <w:i/>
        </w:rPr>
        <w:t>Репке, А. Рюстов</w:t>
      </w:r>
      <w:r w:rsidRPr="00BE3E96">
        <w:t xml:space="preserve"> і інші очолили критику будь-якого прояву монополізму радий: свободи і гуманізму. В.Ойкен та його послідовники у Фрайбурзького університету з того ж 1948 почалися випуск щорічник «</w:t>
      </w:r>
      <w:r w:rsidRPr="00BE3E96">
        <w:rPr>
          <w:b/>
        </w:rPr>
        <w:t>Ордо</w:t>
      </w:r>
      <w:r w:rsidRPr="00BE3E96">
        <w:t>», який зіграв роль теоретичної трибуни неолібералізму всіх країн. Саме слово «Ордо», обране В. Ойкеном, перетворилося в збірне поняття, яке символізує «природний лад вільного ринкового господарства». Західнонімецька доктрина неолібералізму під впливом «школи Ойкена» почала навіть іменуватися «ордолиберализмом».</w:t>
      </w:r>
    </w:p>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5387"/>
      </w:tblGrid>
      <w:tr w:rsidR="007833C4" w:rsidTr="007833C4">
        <w:tc>
          <w:tcPr>
            <w:tcW w:w="4786" w:type="dxa"/>
            <w:vAlign w:val="center"/>
          </w:tcPr>
          <w:p w:rsidR="007833C4" w:rsidRDefault="007833C4" w:rsidP="007833C4">
            <w:pPr>
              <w:ind w:firstLine="567"/>
              <w:jc w:val="both"/>
            </w:pPr>
            <w:r w:rsidRPr="00BE3E96">
              <w:rPr>
                <w:b/>
                <w:i/>
              </w:rPr>
              <w:t xml:space="preserve">Сутність «соціального ринкового господарства» </w:t>
            </w:r>
            <w:r w:rsidRPr="00BE3E96">
              <w:t>Теоретикам неолібералізму ФРН належить ідея поєднання принципу «свободи ринку» і справедливого розподілу за прин</w:t>
            </w:r>
            <w:r>
              <w:t>ципом« соціального вирівнювання</w:t>
            </w:r>
            <w:r w:rsidRPr="00BE3E96">
              <w:t xml:space="preserve">». Вперше її концептуально виклав </w:t>
            </w:r>
            <w:r>
              <w:t xml:space="preserve">   </w:t>
            </w:r>
            <w:r w:rsidRPr="00BE3E96">
              <w:rPr>
                <w:b/>
              </w:rPr>
              <w:t>А. Мюллер - Армак</w:t>
            </w:r>
            <w:r w:rsidRPr="00BE3E96">
              <w:t xml:space="preserve"> в своїй книзі </w:t>
            </w:r>
            <w:r w:rsidRPr="00BE3E96">
              <w:rPr>
                <w:b/>
                <w:i/>
              </w:rPr>
              <w:t>«Господарське управління і ринкове господарство</w:t>
            </w:r>
            <w:r w:rsidRPr="00BE3E96">
              <w:t>» (1947), в якій також вперше використовував термін</w:t>
            </w:r>
            <w:r w:rsidRPr="00BE3E96">
              <w:rPr>
                <w:b/>
                <w:i/>
              </w:rPr>
              <w:t xml:space="preserve"> </w:t>
            </w:r>
            <w:r w:rsidRPr="00BE3E96">
              <w:t>«</w:t>
            </w:r>
            <w:r w:rsidRPr="00BE3E96">
              <w:rPr>
                <w:b/>
              </w:rPr>
              <w:t>Соціальне ринкове господарство</w:t>
            </w:r>
            <w:r w:rsidRPr="00BE3E96">
              <w:t xml:space="preserve">». </w:t>
            </w:r>
          </w:p>
        </w:tc>
        <w:tc>
          <w:tcPr>
            <w:tcW w:w="5387" w:type="dxa"/>
            <w:shd w:val="clear" w:color="auto" w:fill="DBE5F1" w:themeFill="accent1" w:themeFillTint="33"/>
          </w:tcPr>
          <w:p w:rsidR="007833C4" w:rsidRDefault="007833C4" w:rsidP="007833C4">
            <w:pPr>
              <w:jc w:val="center"/>
            </w:pPr>
            <w:r>
              <w:rPr>
                <w:noProof/>
                <w:lang w:eastAsia="uk-UA"/>
              </w:rPr>
              <w:drawing>
                <wp:inline distT="0" distB="0" distL="0" distR="0" wp14:anchorId="2C56BD49" wp14:editId="16A86EF1">
                  <wp:extent cx="1594883" cy="1707488"/>
                  <wp:effectExtent l="0" t="0" r="5715" b="7620"/>
                  <wp:docPr id="485" name="Рисунок 485"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Переглянути вихідне зображення"/>
                          <pic:cNvPicPr>
                            <a:picLocks noChangeAspect="1" noChangeArrowheads="1"/>
                          </pic:cNvPicPr>
                        </pic:nvPicPr>
                        <pic:blipFill>
                          <a:blip r:embed="rId1166">
                            <a:extLst>
                              <a:ext uri="{28A0092B-C50C-407E-A947-70E740481C1C}">
                                <a14:useLocalDpi xmlns:a14="http://schemas.microsoft.com/office/drawing/2010/main" val="0"/>
                              </a:ext>
                            </a:extLst>
                          </a:blip>
                          <a:srcRect/>
                          <a:stretch>
                            <a:fillRect/>
                          </a:stretch>
                        </pic:blipFill>
                        <pic:spPr bwMode="auto">
                          <a:xfrm>
                            <a:off x="0" y="0"/>
                            <a:ext cx="1594817" cy="1707418"/>
                          </a:xfrm>
                          <a:prstGeom prst="rect">
                            <a:avLst/>
                          </a:prstGeom>
                          <a:noFill/>
                          <a:ln>
                            <a:noFill/>
                          </a:ln>
                        </pic:spPr>
                      </pic:pic>
                    </a:graphicData>
                  </a:graphic>
                </wp:inline>
              </w:drawing>
            </w:r>
          </w:p>
          <w:p w:rsidR="007833C4" w:rsidRDefault="007833C4" w:rsidP="007833C4">
            <w:pPr>
              <w:pStyle w:val="ad"/>
              <w:shd w:val="clear" w:color="auto" w:fill="DBE5F1" w:themeFill="accent1" w:themeFillTint="33"/>
              <w:spacing w:before="0" w:beforeAutospacing="0" w:after="0" w:afterAutospacing="0"/>
              <w:jc w:val="center"/>
              <w:rPr>
                <w:rFonts w:ascii="Arial" w:hAnsi="Arial" w:cs="Arial"/>
                <w:color w:val="202122"/>
                <w:sz w:val="21"/>
                <w:szCs w:val="21"/>
                <w:lang w:val="uk-UA"/>
              </w:rPr>
            </w:pPr>
            <w:r w:rsidRPr="007833C4">
              <w:rPr>
                <w:b/>
                <w:sz w:val="28"/>
                <w:szCs w:val="28"/>
                <w:lang w:val="uk-UA"/>
              </w:rPr>
              <w:t>Альфред Мюллер-Армак</w:t>
            </w:r>
            <w:r>
              <w:rPr>
                <w:rFonts w:ascii="Arial" w:hAnsi="Arial" w:cs="Arial"/>
                <w:color w:val="202122"/>
                <w:sz w:val="21"/>
                <w:szCs w:val="21"/>
              </w:rPr>
              <w:t> </w:t>
            </w:r>
          </w:p>
          <w:p w:rsidR="007833C4" w:rsidRPr="007833C4" w:rsidRDefault="007833C4" w:rsidP="007833C4">
            <w:pPr>
              <w:pStyle w:val="ad"/>
              <w:shd w:val="clear" w:color="auto" w:fill="DBE5F1" w:themeFill="accent1" w:themeFillTint="33"/>
              <w:spacing w:before="0" w:beforeAutospacing="0" w:after="0" w:afterAutospacing="0"/>
              <w:jc w:val="center"/>
              <w:rPr>
                <w:bCs/>
                <w:i/>
                <w:spacing w:val="-8"/>
                <w:sz w:val="22"/>
                <w:szCs w:val="28"/>
                <w:lang w:val="uk-UA"/>
              </w:rPr>
            </w:pPr>
            <w:r w:rsidRPr="007833C4">
              <w:rPr>
                <w:bCs/>
                <w:i/>
                <w:spacing w:val="-8"/>
                <w:sz w:val="22"/>
                <w:szCs w:val="28"/>
                <w:lang w:val="uk-UA"/>
              </w:rPr>
              <w:t>(</w:t>
            </w:r>
            <w:hyperlink r:id="rId1167" w:tooltip="28 червня" w:history="1">
              <w:r w:rsidRPr="007833C4">
                <w:rPr>
                  <w:bCs/>
                  <w:i/>
                  <w:spacing w:val="-8"/>
                  <w:sz w:val="22"/>
                  <w:szCs w:val="28"/>
                  <w:lang w:val="uk-UA"/>
                </w:rPr>
                <w:t>28 червня</w:t>
              </w:r>
            </w:hyperlink>
            <w:r w:rsidRPr="007833C4">
              <w:rPr>
                <w:bCs/>
                <w:i/>
                <w:spacing w:val="-8"/>
                <w:sz w:val="22"/>
                <w:szCs w:val="28"/>
                <w:lang w:val="uk-UA"/>
              </w:rPr>
              <w:t> </w:t>
            </w:r>
            <w:hyperlink r:id="rId1168" w:tooltip="1901" w:history="1">
              <w:r w:rsidRPr="007833C4">
                <w:rPr>
                  <w:bCs/>
                  <w:i/>
                  <w:spacing w:val="-8"/>
                  <w:sz w:val="22"/>
                  <w:szCs w:val="28"/>
                  <w:lang w:val="uk-UA"/>
                </w:rPr>
                <w:t>1901</w:t>
              </w:r>
            </w:hyperlink>
            <w:r w:rsidRPr="007833C4">
              <w:rPr>
                <w:bCs/>
                <w:i/>
                <w:spacing w:val="-8"/>
                <w:sz w:val="22"/>
                <w:szCs w:val="28"/>
                <w:lang w:val="uk-UA"/>
              </w:rPr>
              <w:t>—</w:t>
            </w:r>
            <w:hyperlink r:id="rId1169" w:tooltip="Кельн" w:history="1">
              <w:r w:rsidRPr="007833C4">
                <w:rPr>
                  <w:bCs/>
                  <w:i/>
                  <w:spacing w:val="-8"/>
                  <w:sz w:val="22"/>
                  <w:szCs w:val="28"/>
                  <w:lang w:val="uk-UA"/>
                </w:rPr>
                <w:t>Кельн</w:t>
              </w:r>
            </w:hyperlink>
            <w:r w:rsidRPr="007833C4">
              <w:rPr>
                <w:bCs/>
                <w:i/>
                <w:spacing w:val="-8"/>
                <w:sz w:val="22"/>
                <w:szCs w:val="28"/>
                <w:lang w:val="uk-UA"/>
              </w:rPr>
              <w:t>, </w:t>
            </w:r>
            <w:hyperlink r:id="rId1170" w:tooltip="16 березня" w:history="1">
              <w:r w:rsidRPr="007833C4">
                <w:rPr>
                  <w:bCs/>
                  <w:i/>
                  <w:spacing w:val="-8"/>
                  <w:sz w:val="22"/>
                  <w:szCs w:val="28"/>
                  <w:lang w:val="uk-UA"/>
                </w:rPr>
                <w:t>16 березня</w:t>
              </w:r>
            </w:hyperlink>
            <w:r w:rsidRPr="007833C4">
              <w:rPr>
                <w:bCs/>
                <w:i/>
                <w:spacing w:val="-8"/>
                <w:sz w:val="22"/>
                <w:szCs w:val="28"/>
                <w:lang w:val="uk-UA"/>
              </w:rPr>
              <w:t> </w:t>
            </w:r>
            <w:hyperlink r:id="rId1171" w:tooltip="1978" w:history="1">
              <w:r w:rsidRPr="007833C4">
                <w:rPr>
                  <w:bCs/>
                  <w:i/>
                  <w:spacing w:val="-8"/>
                  <w:sz w:val="22"/>
                  <w:szCs w:val="28"/>
                  <w:lang w:val="uk-UA"/>
                </w:rPr>
                <w:t>1978</w:t>
              </w:r>
            </w:hyperlink>
            <w:r w:rsidRPr="007833C4">
              <w:rPr>
                <w:bCs/>
                <w:i/>
                <w:spacing w:val="-8"/>
                <w:sz w:val="22"/>
                <w:szCs w:val="28"/>
                <w:lang w:val="uk-UA"/>
              </w:rPr>
              <w:t>) — </w:t>
            </w:r>
            <w:hyperlink r:id="rId1172" w:tooltip="Німеччина" w:history="1">
              <w:r w:rsidRPr="007833C4">
                <w:rPr>
                  <w:bCs/>
                  <w:i/>
                  <w:spacing w:val="-8"/>
                  <w:sz w:val="22"/>
                  <w:szCs w:val="28"/>
                  <w:lang w:val="uk-UA"/>
                </w:rPr>
                <w:t>німецький</w:t>
              </w:r>
            </w:hyperlink>
            <w:r w:rsidRPr="007833C4">
              <w:rPr>
                <w:bCs/>
                <w:i/>
                <w:spacing w:val="-8"/>
                <w:sz w:val="22"/>
                <w:szCs w:val="28"/>
                <w:lang w:val="uk-UA"/>
              </w:rPr>
              <w:t> </w:t>
            </w:r>
            <w:hyperlink r:id="rId1173" w:tooltip="Економіст" w:history="1">
              <w:r w:rsidRPr="007833C4">
                <w:rPr>
                  <w:bCs/>
                  <w:i/>
                  <w:spacing w:val="-8"/>
                  <w:sz w:val="22"/>
                  <w:szCs w:val="28"/>
                  <w:lang w:val="uk-UA"/>
                </w:rPr>
                <w:t>економіст</w:t>
              </w:r>
            </w:hyperlink>
            <w:r w:rsidRPr="007833C4">
              <w:rPr>
                <w:bCs/>
                <w:i/>
                <w:spacing w:val="-8"/>
                <w:sz w:val="22"/>
                <w:szCs w:val="28"/>
                <w:lang w:val="uk-UA"/>
              </w:rPr>
              <w:t> і </w:t>
            </w:r>
            <w:hyperlink r:id="rId1174" w:tooltip="Політик" w:history="1">
              <w:r w:rsidRPr="007833C4">
                <w:rPr>
                  <w:bCs/>
                  <w:i/>
                  <w:spacing w:val="-8"/>
                  <w:sz w:val="22"/>
                  <w:szCs w:val="28"/>
                  <w:lang w:val="uk-UA"/>
                </w:rPr>
                <w:t>політик</w:t>
              </w:r>
            </w:hyperlink>
            <w:r w:rsidRPr="007833C4">
              <w:rPr>
                <w:bCs/>
                <w:i/>
                <w:spacing w:val="-8"/>
                <w:sz w:val="22"/>
                <w:szCs w:val="28"/>
                <w:lang w:val="uk-UA"/>
              </w:rPr>
              <w:t>.</w:t>
            </w:r>
          </w:p>
          <w:p w:rsidR="007833C4" w:rsidRPr="007833C4" w:rsidRDefault="007833C4" w:rsidP="007833C4">
            <w:pPr>
              <w:pStyle w:val="ad"/>
              <w:shd w:val="clear" w:color="auto" w:fill="DBE5F1" w:themeFill="accent1" w:themeFillTint="33"/>
              <w:spacing w:before="0" w:beforeAutospacing="0" w:after="0" w:afterAutospacing="0"/>
              <w:jc w:val="center"/>
              <w:rPr>
                <w:bCs/>
                <w:i/>
                <w:spacing w:val="-8"/>
                <w:sz w:val="22"/>
                <w:szCs w:val="28"/>
                <w:lang w:val="uk-UA"/>
              </w:rPr>
            </w:pPr>
            <w:r w:rsidRPr="007833C4">
              <w:rPr>
                <w:bCs/>
                <w:i/>
                <w:spacing w:val="-8"/>
                <w:sz w:val="22"/>
                <w:szCs w:val="28"/>
                <w:lang w:val="uk-UA"/>
              </w:rPr>
              <w:t>Професор економіки </w:t>
            </w:r>
            <w:hyperlink r:id="rId1175" w:tooltip="Вестфальський університет імені Вільгельма" w:history="1">
              <w:r w:rsidRPr="007833C4">
                <w:rPr>
                  <w:bCs/>
                  <w:i/>
                  <w:spacing w:val="-8"/>
                  <w:sz w:val="22"/>
                  <w:szCs w:val="28"/>
                  <w:lang w:val="uk-UA"/>
                </w:rPr>
                <w:t>університету Мюнстера</w:t>
              </w:r>
            </w:hyperlink>
            <w:r w:rsidRPr="007833C4">
              <w:rPr>
                <w:bCs/>
                <w:i/>
                <w:spacing w:val="-8"/>
                <w:sz w:val="22"/>
                <w:szCs w:val="28"/>
                <w:lang w:val="uk-UA"/>
              </w:rPr>
              <w:t> і </w:t>
            </w:r>
            <w:hyperlink r:id="rId1176" w:tooltip="Кельнський університет" w:history="1">
              <w:r w:rsidRPr="007833C4">
                <w:rPr>
                  <w:bCs/>
                  <w:i/>
                  <w:spacing w:val="-8"/>
                  <w:sz w:val="22"/>
                  <w:szCs w:val="28"/>
                  <w:lang w:val="uk-UA"/>
                </w:rPr>
                <w:t>Кельнського університету</w:t>
              </w:r>
            </w:hyperlink>
            <w:r w:rsidRPr="007833C4">
              <w:rPr>
                <w:bCs/>
                <w:i/>
                <w:spacing w:val="-8"/>
                <w:sz w:val="22"/>
                <w:szCs w:val="28"/>
                <w:lang w:val="uk-UA"/>
              </w:rPr>
              <w:t>.</w:t>
            </w:r>
          </w:p>
          <w:p w:rsidR="007833C4" w:rsidRPr="007833C4" w:rsidRDefault="007833C4" w:rsidP="007833C4">
            <w:pPr>
              <w:pStyle w:val="ad"/>
              <w:shd w:val="clear" w:color="auto" w:fill="DBE5F1" w:themeFill="accent1" w:themeFillTint="33"/>
              <w:spacing w:before="0" w:beforeAutospacing="0" w:after="0" w:afterAutospacing="0"/>
              <w:jc w:val="center"/>
              <w:rPr>
                <w:bCs/>
                <w:i/>
                <w:spacing w:val="-8"/>
                <w:sz w:val="22"/>
                <w:szCs w:val="28"/>
                <w:lang w:val="uk-UA"/>
              </w:rPr>
            </w:pPr>
            <w:r w:rsidRPr="007833C4">
              <w:rPr>
                <w:bCs/>
                <w:i/>
                <w:spacing w:val="-8"/>
                <w:sz w:val="22"/>
                <w:szCs w:val="28"/>
                <w:lang w:val="uk-UA"/>
              </w:rPr>
              <w:t>Мюллер-Армак увів у науковий обіг термін </w:t>
            </w:r>
            <w:hyperlink r:id="rId1177" w:tooltip="Соціально-ринкова економіка" w:history="1">
              <w:r w:rsidRPr="007833C4">
                <w:rPr>
                  <w:bCs/>
                  <w:i/>
                  <w:spacing w:val="-8"/>
                  <w:sz w:val="22"/>
                  <w:szCs w:val="28"/>
                  <w:lang w:val="uk-UA"/>
                </w:rPr>
                <w:t>«соціально-ринкова економіка»</w:t>
              </w:r>
            </w:hyperlink>
            <w:r w:rsidRPr="007833C4">
              <w:rPr>
                <w:bCs/>
                <w:i/>
                <w:spacing w:val="-8"/>
                <w:sz w:val="22"/>
                <w:szCs w:val="28"/>
                <w:lang w:val="uk-UA"/>
              </w:rPr>
              <w:t> в </w:t>
            </w:r>
            <w:hyperlink r:id="rId1178" w:tooltip="1946" w:history="1">
              <w:r w:rsidRPr="007833C4">
                <w:rPr>
                  <w:bCs/>
                  <w:i/>
                  <w:spacing w:val="-8"/>
                  <w:sz w:val="22"/>
                  <w:szCs w:val="28"/>
                  <w:lang w:val="uk-UA"/>
                </w:rPr>
                <w:t>1946</w:t>
              </w:r>
            </w:hyperlink>
            <w:r w:rsidRPr="007833C4">
              <w:rPr>
                <w:bCs/>
                <w:i/>
                <w:spacing w:val="-8"/>
                <w:sz w:val="22"/>
                <w:szCs w:val="28"/>
                <w:lang w:val="uk-UA"/>
              </w:rPr>
              <w:t>.</w:t>
            </w:r>
            <w:r>
              <w:rPr>
                <w:bCs/>
                <w:i/>
                <w:spacing w:val="-8"/>
                <w:sz w:val="22"/>
                <w:szCs w:val="28"/>
                <w:lang w:val="uk-UA"/>
              </w:rPr>
              <w:t xml:space="preserve"> </w:t>
            </w:r>
            <w:r w:rsidRPr="007833C4">
              <w:rPr>
                <w:bCs/>
                <w:i/>
                <w:spacing w:val="-8"/>
                <w:sz w:val="22"/>
                <w:szCs w:val="28"/>
                <w:lang w:val="uk-UA"/>
              </w:rPr>
              <w:t>Альфред Мюллер-Армак — один з ключових діячів Кельнської школи економістів.</w:t>
            </w:r>
          </w:p>
          <w:p w:rsidR="007833C4" w:rsidRPr="007833C4" w:rsidRDefault="007833C4" w:rsidP="007833C4">
            <w:pPr>
              <w:pStyle w:val="ad"/>
              <w:shd w:val="clear" w:color="auto" w:fill="DBE5F1" w:themeFill="accent1" w:themeFillTint="33"/>
              <w:spacing w:before="0" w:beforeAutospacing="0" w:after="0" w:afterAutospacing="0"/>
              <w:jc w:val="center"/>
            </w:pPr>
            <w:r w:rsidRPr="007833C4">
              <w:rPr>
                <w:bCs/>
                <w:i/>
                <w:spacing w:val="-8"/>
                <w:sz w:val="22"/>
                <w:szCs w:val="28"/>
                <w:lang w:val="uk-UA"/>
              </w:rPr>
              <w:t>Після </w:t>
            </w:r>
            <w:hyperlink r:id="rId1179" w:tooltip="1952" w:history="1">
              <w:r w:rsidRPr="007833C4">
                <w:rPr>
                  <w:bCs/>
                  <w:i/>
                  <w:spacing w:val="-8"/>
                  <w:sz w:val="22"/>
                  <w:szCs w:val="28"/>
                  <w:lang w:val="uk-UA"/>
                </w:rPr>
                <w:t>1952</w:t>
              </w:r>
            </w:hyperlink>
            <w:r w:rsidRPr="007833C4">
              <w:rPr>
                <w:bCs/>
                <w:i/>
                <w:spacing w:val="-8"/>
                <w:sz w:val="22"/>
                <w:szCs w:val="28"/>
                <w:lang w:val="uk-UA"/>
              </w:rPr>
              <w:t> р. працював у міністерстві економіки.</w:t>
            </w:r>
          </w:p>
        </w:tc>
      </w:tr>
    </w:tbl>
    <w:p w:rsidR="007833C4" w:rsidRPr="00BE3E96" w:rsidRDefault="007833C4" w:rsidP="00BE3E96">
      <w:pPr>
        <w:ind w:firstLine="567"/>
        <w:jc w:val="both"/>
      </w:pPr>
    </w:p>
    <w:p w:rsidR="00BE3E96" w:rsidRPr="00BE3E96" w:rsidRDefault="00BE3E96" w:rsidP="00BE3E96">
      <w:pPr>
        <w:ind w:firstLine="567"/>
        <w:jc w:val="both"/>
      </w:pPr>
      <w:r w:rsidRPr="00BE3E96">
        <w:t>Розробки в цьому напрямку були продовжені В.</w:t>
      </w:r>
      <w:r w:rsidR="007833C4">
        <w:t xml:space="preserve"> </w:t>
      </w:r>
      <w:r w:rsidRPr="00BE3E96">
        <w:t xml:space="preserve">Репке, Л. Ерхардом, </w:t>
      </w:r>
      <w:r w:rsidR="007833C4">
        <w:t xml:space="preserve">                            </w:t>
      </w:r>
      <w:r w:rsidRPr="00BE3E96">
        <w:t>В. Ойкеном і ін. Причому про створення моделі «соціального ринкового господарства» як головне завдання економічної політики країни було заявлено самим канцлером ФРН К.</w:t>
      </w:r>
      <w:r w:rsidR="007833C4">
        <w:t xml:space="preserve"> </w:t>
      </w:r>
      <w:r w:rsidRPr="00BE3E96">
        <w:t>Аденауером в передмові до книги В. Ріпці «</w:t>
      </w:r>
      <w:r w:rsidRPr="00BE3E96">
        <w:rPr>
          <w:i/>
        </w:rPr>
        <w:t>правильна німецька економічна політика</w:t>
      </w:r>
      <w:r w:rsidRPr="00BE3E96">
        <w:t>?» (1950).</w:t>
      </w:r>
    </w:p>
    <w:p w:rsidR="00BE3E96" w:rsidRPr="00BE3E96" w:rsidRDefault="00BE3E96" w:rsidP="00BE3E96">
      <w:pPr>
        <w:ind w:firstLine="567"/>
        <w:jc w:val="both"/>
      </w:pPr>
      <w:r w:rsidRPr="00BE3E96">
        <w:t>За влучним висловом В.Репке «соціальне ринкове господарство» - це шлях до «</w:t>
      </w:r>
      <w:r w:rsidRPr="00BE3E96">
        <w:rPr>
          <w:b/>
        </w:rPr>
        <w:t>Економічного гуманізму</w:t>
      </w:r>
      <w:r w:rsidRPr="00BE3E96">
        <w:t>». У своїй книзі «</w:t>
      </w:r>
      <w:r w:rsidRPr="00BE3E96">
        <w:rPr>
          <w:i/>
        </w:rPr>
        <w:t>Гуманне суспільство</w:t>
      </w:r>
      <w:r w:rsidRPr="00BE3E96">
        <w:t>» він писав, що цей тип господарства протиставляє колективізму персоналізм, концентрації влади - свободу, централізму - децентралізм, організації - мимовільність і т.д.</w:t>
      </w:r>
    </w:p>
    <w:p w:rsidR="00BE3E96" w:rsidRPr="00BE3E96" w:rsidRDefault="00BE3E96" w:rsidP="00BE3E96">
      <w:pPr>
        <w:ind w:firstLine="567"/>
        <w:jc w:val="both"/>
      </w:pPr>
      <w:r w:rsidRPr="00BE3E96">
        <w:t>Солідарності з думкою В.Репке, Л. Ерхард на з'їзді християнсько-демократичного союзу (ХДС) в 1957 р стверджував про початок другого етапу у ФРН «соціального ринкового господарства». Трохи пізніше в одній зі своїх публікацій початку 60-х рр. Л. Ерхард підкреслював, що саме «вільне змагання є насамперед основним елементом соціального ринкового господарства». А на черговому партійному з'їзді ХДС в 1965 р Л. Ерхард заявив про завершення у ФРН програми створення «соціального ринкового господарства», що перетворила цю країну в «оформлене суспільство».</w:t>
      </w:r>
    </w:p>
    <w:p w:rsidR="00BE3E96" w:rsidRPr="00BE3E96" w:rsidRDefault="00BE3E96" w:rsidP="00E01CF7">
      <w:pPr>
        <w:ind w:firstLine="567"/>
        <w:jc w:val="both"/>
      </w:pPr>
      <w:r w:rsidRPr="00BE3E96">
        <w:t>Доктрина «сформованого суспільства», на думку Л. Ерхарда і його однодумців, - це пошук кращого «природного економічного порядку», який можливо досягти через створення «соціального ринкового господарства». У ній категорично заперечуються марксистські ідеї про п'ять форм (типах) суспільного ладу і виробничих відносин і про антагонізм класів. Вона заснована на положенні В. Ойкена про те, що людському суспільству притаманні тільки два типи економіки:</w:t>
      </w:r>
      <w:r w:rsidR="00E01CF7">
        <w:t xml:space="preserve"> </w:t>
      </w:r>
      <w:r w:rsidRPr="00BE3E96">
        <w:rPr>
          <w:b/>
          <w:i/>
        </w:rPr>
        <w:t>«Централізована керована</w:t>
      </w:r>
      <w:r w:rsidRPr="00BE3E96">
        <w:t>» (тоталітаризм) і «</w:t>
      </w:r>
      <w:r w:rsidRPr="00BE3E96">
        <w:rPr>
          <w:b/>
          <w:i/>
        </w:rPr>
        <w:t>мінова економіка</w:t>
      </w:r>
      <w:r w:rsidRPr="00BE3E96">
        <w:t>» (за іншою термінологією - «вільне, відкрите господарство»), а також на ідеї про поєднання цих типів економіки з переважанням ознак одного з них в конкретних історичних умовах.</w:t>
      </w:r>
    </w:p>
    <w:p w:rsidR="00BE3E96" w:rsidRPr="00BE3E96" w:rsidRDefault="00BE3E96" w:rsidP="00BE3E96">
      <w:pPr>
        <w:ind w:firstLine="567"/>
        <w:jc w:val="both"/>
      </w:pPr>
      <w:r w:rsidRPr="00BE3E96">
        <w:rPr>
          <w:b/>
          <w:i/>
        </w:rPr>
        <w:t>В.Ойкен про типах «економічних систем»</w:t>
      </w:r>
      <w:r w:rsidRPr="00BE3E96">
        <w:t xml:space="preserve"> </w:t>
      </w:r>
      <w:r w:rsidRPr="00BE3E96">
        <w:rPr>
          <w:b/>
        </w:rPr>
        <w:t>Вальтер Ойкен</w:t>
      </w:r>
      <w:r w:rsidRPr="00BE3E96">
        <w:t xml:space="preserve"> (1891 -1950) у своїй витримала дев'ять видань книзі «</w:t>
      </w:r>
      <w:r w:rsidRPr="00BE3E96">
        <w:rPr>
          <w:i/>
        </w:rPr>
        <w:t>Підстави національної економії</w:t>
      </w:r>
      <w:r w:rsidRPr="00BE3E96">
        <w:t>» (1947) здійснив фундаментальне опрацьовування проблематики типології основних форм ринкової організації економіки. У розділі цієї книги «</w:t>
      </w:r>
      <w:r w:rsidRPr="00BE3E96">
        <w:rPr>
          <w:i/>
        </w:rPr>
        <w:t>Економічні системи</w:t>
      </w:r>
      <w:r w:rsidRPr="00BE3E96">
        <w:t xml:space="preserve">» їм доводиться природне співіснування в одних і тих же суспільствах двох ідеальних, як він вважає, типів економіки: мінової і централізовано керованої. Він пише: «Система« централізовано керованої економіки »характеризується тим, що все повсякденне економічне життя суспільства регулюється планами, що виходять із одного центру. Якщо ж економіка суспільства складається з двох і більше окремих господарств, кожне з яких становить і проводить в життя особисті плани, то це - система </w:t>
      </w:r>
      <w:r w:rsidR="00E01CF7">
        <w:t>«</w:t>
      </w:r>
      <w:r w:rsidRPr="00BE3E96">
        <w:t>мінової економіки</w:t>
      </w:r>
      <w:r w:rsidR="00E01CF7">
        <w:t>».</w:t>
      </w:r>
    </w:p>
    <w:p w:rsidR="00BE3E96" w:rsidRPr="00BE3E96" w:rsidRDefault="00BE3E96" w:rsidP="00BE3E96">
      <w:pPr>
        <w:ind w:firstLine="567"/>
        <w:jc w:val="both"/>
      </w:pPr>
      <w:r w:rsidRPr="00BE3E96">
        <w:t xml:space="preserve">Далі В. Ойкен уточнює, що «в історичній реальності» елементи обох цих систем «в більшості випадків переплітаються» і що система «немінової економіки ... існувала і існує в двох формах: як«проста централізована керована економіка»(відособлене господарство) або як </w:t>
      </w:r>
      <w:r w:rsidR="00E01CF7">
        <w:t>«</w:t>
      </w:r>
      <w:r w:rsidRPr="00BE3E96">
        <w:t>централізовано - адміністративна економіка », Причому елементи обох форм немінової (централізованою керованою) економіки, пише він,« мали місце не тільки в деяких країнах і в окремі часи, .наприклад, в єзуїтській громаді Парагваю, або в державі інків, або в Росії 40-х років нашого століття. Вони зустрічалися всюди і у всі часи. Іноді вони домінували, інколи лише доповнювали загальну картину, але завжди виступали в з'єднанні з елементами мінової економіки ».</w:t>
      </w:r>
    </w:p>
    <w:p w:rsidR="00BE3E96" w:rsidRPr="00BE3E96" w:rsidRDefault="00BE3E96" w:rsidP="00BE3E96">
      <w:pPr>
        <w:ind w:firstLine="567"/>
        <w:jc w:val="both"/>
      </w:pPr>
      <w:r w:rsidRPr="00BE3E96">
        <w:t xml:space="preserve">Разом з тим, за Ойкену, «дві згадані форми реалізуються, а трьох формах», кожну з яких він характеризує так: </w:t>
      </w:r>
    </w:p>
    <w:p w:rsidR="00BE3E96" w:rsidRPr="00BE3E96" w:rsidRDefault="00BE3E96" w:rsidP="00BE3E96">
      <w:pPr>
        <w:ind w:firstLine="567"/>
        <w:jc w:val="both"/>
      </w:pPr>
      <w:r w:rsidRPr="00BE3E96">
        <w:t>а) «тотальна централізована керована економіка» (обмін взагалі не допускається; виробництво, розподіл і споживання продуктів «до останньої дрібниці» здійснюється за вказівками і наказами центрального керівництва);</w:t>
      </w:r>
    </w:p>
    <w:p w:rsidR="00BE3E96" w:rsidRPr="00BE3E96" w:rsidRDefault="00BE3E96" w:rsidP="00BE3E96">
      <w:pPr>
        <w:ind w:firstLine="567"/>
        <w:jc w:val="both"/>
      </w:pPr>
      <w:r w:rsidRPr="00BE3E96">
        <w:t>б) «Централізована керована економіка з вільним обміном предметами споживання» (обмін здійснюється також за наявності центральної інстанції, яка визначає «спосіб використання продуктивних сил, тимчасову структуру виробничого процесу, спосіб розподілу продуктів». Але на відміну від першого варіанту споживачі можуть тут вносити корективи в розподіл предметів споживання шляхом обміну»);</w:t>
      </w:r>
    </w:p>
    <w:p w:rsidR="00BE3E96" w:rsidRPr="00BE3E96" w:rsidRDefault="00BE3E96" w:rsidP="00BE3E96">
      <w:pPr>
        <w:ind w:firstLine="567"/>
        <w:jc w:val="both"/>
      </w:pPr>
      <w:r w:rsidRPr="00BE3E96">
        <w:t>в) «централізована керована економіка з вільним споживчим вибором» (споживчий вибір благ вільний, але, як правило, з тих, які намічає для виробництва «центральна інстанція»).</w:t>
      </w:r>
    </w:p>
    <w:p w:rsidR="00BE3E96" w:rsidRPr="00BE3E96" w:rsidRDefault="00BE3E96" w:rsidP="00BE3E96">
      <w:pPr>
        <w:ind w:firstLine="567"/>
        <w:jc w:val="both"/>
      </w:pPr>
      <w:r w:rsidRPr="00BE3E96">
        <w:rPr>
          <w:b/>
          <w:i/>
        </w:rPr>
        <w:t>Роль держави в «соціальному ринковому господарстві»</w:t>
      </w:r>
      <w:r w:rsidRPr="00BE3E96">
        <w:t xml:space="preserve"> Усвідомлюючи неможливість автоматичного функціонування «вільного ринкового господарства», В.</w:t>
      </w:r>
      <w:r w:rsidR="001825A4">
        <w:t xml:space="preserve"> </w:t>
      </w:r>
      <w:r w:rsidRPr="00BE3E96">
        <w:t>Репке і Л. Ерхард визнавали необхідним протиставити будь-якого прояву анархії виробництва відповідні заходи державного втручання, які забезпечували б «синтез між вільним і соціально обов'язковим суспільним ладом». Роль держави, згідно образної ілюстрації Ріпці-Ерхарда, порівнюється з положенням судді (арбітра) на футбольному полі, який строго спостерігає за діями футбольних команд відповідно до певних правил, але не має права безпосередньо брати участь в грі. Іншими словами, держава для підтримки умов існування «соціального ринкового господарства» як «ідеального типу» вільного ринкового господарства має стежити за дотриманням «правил» вільної конкуренції ( «чесної гри»), контролювати умови ціноутворення і припиняти спроби встановлення монопольних цін, гарантувати охорону і пріоритетне значення приватної власності в товарно-грошовому господарстві без монополій.</w:t>
      </w:r>
    </w:p>
    <w:p w:rsidR="00BE3E96" w:rsidRPr="00BE3E96" w:rsidRDefault="00BE3E96" w:rsidP="00BE3E96">
      <w:pPr>
        <w:ind w:firstLine="567"/>
        <w:jc w:val="both"/>
      </w:pPr>
      <w:r w:rsidRPr="00BE3E96">
        <w:t>У 60-70-і рр. концепція неолібералів про створення і функціонування моделі «</w:t>
      </w:r>
      <w:r w:rsidRPr="00BE3E96">
        <w:rPr>
          <w:i/>
        </w:rPr>
        <w:t>Соціального ринкового господарства</w:t>
      </w:r>
      <w:r w:rsidRPr="00BE3E96">
        <w:t>» багато в чому була співзвучна виниклій в той період моделі інституціоналістів про «</w:t>
      </w:r>
      <w:r w:rsidRPr="00BE3E96">
        <w:rPr>
          <w:i/>
        </w:rPr>
        <w:t>суспільство загального благоденства</w:t>
      </w:r>
      <w:r w:rsidRPr="00BE3E96">
        <w:t>», оскільки і в тій, і іншій відкидаються положення про експлуатацію людини людиною і класовий антагонізм. Обидві моделі, крім того, гуртуються на ідеї активної соціальної функції держави щодо забезпечення всім, громадянам рівних прав і рівних можливостей в отриманні соціальних послуг та підвищення їх добробуту. При цьому під зовнішнім проявом «загального благоденства» були, звичайно, на увазі не тільки зростання числа акціонерів у різних верствах суспільства, а й збільшена стабільність всіх суспільних інститутів, впевненість значної частини трудящих в завтрашньому дні і т.д.</w:t>
      </w:r>
    </w:p>
    <w:p w:rsidR="00BE3E96" w:rsidRPr="00BE3E96" w:rsidRDefault="00BE3E96" w:rsidP="00BE3E96">
      <w:pPr>
        <w:ind w:firstLine="567"/>
        <w:jc w:val="both"/>
      </w:pPr>
    </w:p>
    <w:p w:rsidR="00E01CF7" w:rsidRDefault="00E01CF7" w:rsidP="00E01CF7">
      <w:pPr>
        <w:pStyle w:val="af6"/>
        <w:ind w:left="0"/>
        <w:jc w:val="center"/>
        <w:rPr>
          <w:b/>
        </w:rPr>
      </w:pPr>
      <w:r>
        <w:rPr>
          <w:noProof/>
          <w:lang w:eastAsia="uk-UA"/>
        </w:rPr>
        <w:drawing>
          <wp:inline distT="0" distB="0" distL="0" distR="0" wp14:anchorId="1A18FFD7" wp14:editId="4C1BA1EA">
            <wp:extent cx="5511165" cy="631825"/>
            <wp:effectExtent l="0" t="0" r="13335" b="15875"/>
            <wp:docPr id="84" name="Схема 8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80" r:lo="rId1181" r:qs="rId1182" r:cs="rId1183"/>
              </a:graphicData>
            </a:graphic>
          </wp:inline>
        </w:drawing>
      </w:r>
    </w:p>
    <w:p w:rsidR="00BE3E96" w:rsidRPr="00BE3E96" w:rsidRDefault="00BE3E96" w:rsidP="00E01CF7">
      <w:pPr>
        <w:pStyle w:val="af6"/>
        <w:ind w:left="0" w:firstLine="567"/>
        <w:jc w:val="both"/>
      </w:pPr>
      <w:r w:rsidRPr="00BE3E96">
        <w:t xml:space="preserve">70-80-і роки XX століття ознаменували криза кейнсіанства. Розширення державного втручання в економіку, в тому числі у формі прямого збільшення державної власності, призвело до зниження ефективності господарювання, </w:t>
      </w:r>
      <w:r w:rsidRPr="00E01CF7">
        <w:rPr>
          <w:spacing w:val="-6"/>
        </w:rPr>
        <w:t>загострення проблеми дефіциту бюджету та інфляції. Це збіглося з періодом так званих стагфляційних криз в США і Західній Європі, приводом до яких послужило підвищення цін на нафту країнами ОПЕК (міжнародної корпорації експортерів нафти).</w:t>
      </w:r>
    </w:p>
    <w:p w:rsidR="00BE3E96" w:rsidRPr="00BE3E96" w:rsidRDefault="00BE3E96" w:rsidP="00E01CF7">
      <w:pPr>
        <w:pStyle w:val="af6"/>
        <w:ind w:left="0" w:firstLine="567"/>
        <w:jc w:val="both"/>
      </w:pPr>
      <w:r w:rsidRPr="00BE3E96">
        <w:t>Стагфляція означте поєднання спаду виробництва та інфляції (зростання цін). Два негативних явища раніше не супроводжували один одного. До того ж, відповідно до кейнсіанської концепції, вони вимагали протилежних заходів державного регулювання. Боротьба зі спадом, за Кейнсом, має проводитися шляхом штучного стимулювання попиту, головним чином, за допомогою зростання бюджетних витрат, а також збільшення пропозиції грошей. Все це могло привести до подальшого загострення фінансових проблем: зростання дефіциту держбюджету і посилення інфляції. Боротьба з інфляцією, навпаки, вимагала скорочення державних витрат і посилення кредитно грошового регулювання.</w:t>
      </w:r>
    </w:p>
    <w:p w:rsidR="00BE3E96" w:rsidRPr="00BE3E96" w:rsidRDefault="00BE3E96" w:rsidP="00E01CF7">
      <w:pPr>
        <w:pStyle w:val="af6"/>
        <w:ind w:left="0" w:firstLine="567"/>
        <w:jc w:val="both"/>
      </w:pPr>
      <w:r w:rsidRPr="00BE3E96">
        <w:t>У цей час все голосніше звучить гасло: «</w:t>
      </w:r>
      <w:r w:rsidRPr="00BE3E96">
        <w:rPr>
          <w:i/>
        </w:rPr>
        <w:t>Назад до Сміта</w:t>
      </w:r>
      <w:r w:rsidRPr="00B01E38">
        <w:rPr>
          <w:i/>
        </w:rPr>
        <w:t>!</w:t>
      </w:r>
      <w:r w:rsidRPr="00BE3E96">
        <w:t xml:space="preserve">». Починається неокласичний відродження. Відбувається повернення до ідей лібералізму, обґрунтовується необхідність зменшення активності держави в економіці і вироблення стандартів державної політики, замість кейнсіанської концепції дискретного регулювання. Неокласичний напрям розвивається не тільки вглиб (розробляються нові теорії та концепції), але і вшир: в його рамках з'являються нові самостійні школи. Перш за все, нові класики намагаються створити власну макроекономіку, альтернативну кейнсіанської. </w:t>
      </w:r>
    </w:p>
    <w:p w:rsidR="00BE3E96" w:rsidRDefault="00BE3E96" w:rsidP="00E01CF7">
      <w:pPr>
        <w:pStyle w:val="af6"/>
        <w:ind w:left="0" w:firstLine="567"/>
        <w:jc w:val="both"/>
        <w:rPr>
          <w:b/>
        </w:rPr>
      </w:pPr>
      <w:r w:rsidRPr="00BE3E96">
        <w:t xml:space="preserve">Одним з нових відгалужень в даний час, є </w:t>
      </w:r>
      <w:r w:rsidRPr="00BE3E96">
        <w:rPr>
          <w:b/>
        </w:rPr>
        <w:t>монетаризм.</w:t>
      </w:r>
    </w:p>
    <w:p w:rsidR="00E01CF7" w:rsidRPr="00E01CF7" w:rsidRDefault="00E01CF7" w:rsidP="00E01CF7">
      <w:pPr>
        <w:pStyle w:val="af6"/>
        <w:ind w:left="0" w:firstLine="567"/>
        <w:jc w:val="both"/>
        <w:rPr>
          <w:b/>
          <w:sz w:val="16"/>
        </w:rPr>
      </w:pPr>
    </w:p>
    <w:p w:rsidR="00E01CF7" w:rsidRPr="00BE3E96" w:rsidRDefault="00E01CF7" w:rsidP="00E01CF7">
      <w:pPr>
        <w:pStyle w:val="af6"/>
        <w:ind w:left="0" w:firstLine="567"/>
        <w:jc w:val="both"/>
        <w:rPr>
          <w:b/>
        </w:rPr>
      </w:pPr>
      <w:r>
        <w:rPr>
          <w:noProof/>
          <w:lang w:eastAsia="uk-UA"/>
        </w:rPr>
        <w:drawing>
          <wp:inline distT="0" distB="0" distL="0" distR="0" wp14:anchorId="697FE888" wp14:editId="4531C4EC">
            <wp:extent cx="5816009" cy="1637414"/>
            <wp:effectExtent l="0" t="0" r="13335" b="0"/>
            <wp:docPr id="85" name="Схема 8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185" r:lo="rId1186" r:qs="rId1187" r:cs="rId1188"/>
              </a:graphicData>
            </a:graphic>
          </wp:inline>
        </w:drawing>
      </w:r>
    </w:p>
    <w:p w:rsidR="00BE3E96" w:rsidRDefault="00BE3E96" w:rsidP="00E01CF7">
      <w:pPr>
        <w:pStyle w:val="af6"/>
        <w:ind w:left="0" w:firstLine="567"/>
        <w:jc w:val="both"/>
        <w:rPr>
          <w:sz w:val="16"/>
        </w:rPr>
      </w:pPr>
    </w:p>
    <w:tbl>
      <w:tblPr>
        <w:tblStyle w:val="a5"/>
        <w:tblW w:w="992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5987"/>
      </w:tblGrid>
      <w:tr w:rsidR="00B01E38" w:rsidTr="00B01E38">
        <w:tc>
          <w:tcPr>
            <w:tcW w:w="3936" w:type="dxa"/>
          </w:tcPr>
          <w:p w:rsidR="00B01E38" w:rsidRDefault="00B01E38" w:rsidP="006D75EB">
            <w:pPr>
              <w:pStyle w:val="af6"/>
              <w:ind w:left="0"/>
              <w:jc w:val="center"/>
              <w:rPr>
                <w:sz w:val="16"/>
              </w:rPr>
            </w:pPr>
            <w:r w:rsidRPr="00BE3E96">
              <w:t>Основна теза М. Фрідмана, «тільки гроші мають значення», слід інтерпретувати так: розмір грошової маси визначає рівень цін в країні і значення інших номінальних (мають грошовий вираз) змінних, наприклад, номінальної процентної ставки. Але він зовсім не означає, що за допомогою грошово-кредитної політики можна впливати на реальну економіку - рівень виробництва і зайнятості.</w:t>
            </w:r>
          </w:p>
        </w:tc>
        <w:tc>
          <w:tcPr>
            <w:tcW w:w="5987" w:type="dxa"/>
            <w:shd w:val="clear" w:color="auto" w:fill="DBE5F1" w:themeFill="accent1" w:themeFillTint="33"/>
          </w:tcPr>
          <w:p w:rsidR="00B01E38" w:rsidRDefault="00B01E38" w:rsidP="00B01E38">
            <w:pPr>
              <w:pStyle w:val="af6"/>
              <w:ind w:left="0"/>
              <w:jc w:val="center"/>
              <w:rPr>
                <w:sz w:val="16"/>
              </w:rPr>
            </w:pPr>
            <w:r>
              <w:rPr>
                <w:noProof/>
                <w:lang w:eastAsia="uk-UA"/>
              </w:rPr>
              <w:drawing>
                <wp:inline distT="0" distB="0" distL="0" distR="0" wp14:anchorId="06997A55" wp14:editId="48F6BBC3">
                  <wp:extent cx="1645822" cy="2052000"/>
                  <wp:effectExtent l="0" t="0" r="0" b="5715"/>
                  <wp:docPr id="486" name="Рисунок 486" descr="Portrait of Milton Friedma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descr="Portrait of Milton Friedman.jpg"/>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1645822" cy="2052000"/>
                          </a:xfrm>
                          <a:prstGeom prst="rect">
                            <a:avLst/>
                          </a:prstGeom>
                          <a:noFill/>
                          <a:ln>
                            <a:noFill/>
                          </a:ln>
                        </pic:spPr>
                      </pic:pic>
                    </a:graphicData>
                  </a:graphic>
                </wp:inline>
              </w:drawing>
            </w:r>
          </w:p>
          <w:p w:rsidR="00B01E38" w:rsidRDefault="00B01E38" w:rsidP="00B01E38">
            <w:pPr>
              <w:pStyle w:val="af6"/>
              <w:ind w:left="0"/>
              <w:jc w:val="center"/>
              <w:rPr>
                <w:rFonts w:ascii="Arial" w:hAnsi="Arial" w:cs="Arial"/>
                <w:color w:val="202122"/>
                <w:sz w:val="21"/>
                <w:szCs w:val="21"/>
                <w:shd w:val="clear" w:color="auto" w:fill="FFFFFF"/>
              </w:rPr>
            </w:pPr>
            <w:r w:rsidRPr="00B01E38">
              <w:rPr>
                <w:b/>
                <w:i/>
              </w:rPr>
              <w:t>Мі́лтон Фрі́дман</w:t>
            </w:r>
          </w:p>
          <w:p w:rsidR="00B01E38" w:rsidRDefault="00B01E38" w:rsidP="00B01E38">
            <w:pPr>
              <w:pStyle w:val="af6"/>
              <w:ind w:left="0"/>
              <w:jc w:val="center"/>
              <w:rPr>
                <w:sz w:val="16"/>
              </w:rPr>
            </w:pPr>
            <w:r w:rsidRPr="00B01E38">
              <w:rPr>
                <w:bCs/>
                <w:i/>
                <w:spacing w:val="-8"/>
                <w:sz w:val="22"/>
              </w:rPr>
              <w:t>(</w:t>
            </w:r>
            <w:hyperlink r:id="rId1191" w:tooltip="31 липня" w:history="1">
              <w:r w:rsidRPr="00B01E38">
                <w:rPr>
                  <w:bCs/>
                  <w:i/>
                  <w:spacing w:val="-8"/>
                  <w:sz w:val="22"/>
                </w:rPr>
                <w:t>31 липня</w:t>
              </w:r>
            </w:hyperlink>
            <w:r w:rsidRPr="00B01E38">
              <w:rPr>
                <w:bCs/>
                <w:i/>
                <w:spacing w:val="-8"/>
                <w:sz w:val="22"/>
              </w:rPr>
              <w:t> </w:t>
            </w:r>
            <w:hyperlink r:id="rId1192" w:tooltip="1912" w:history="1">
              <w:r w:rsidRPr="00B01E38">
                <w:rPr>
                  <w:bCs/>
                  <w:i/>
                  <w:spacing w:val="-8"/>
                  <w:sz w:val="22"/>
                </w:rPr>
                <w:t>1912</w:t>
              </w:r>
            </w:hyperlink>
            <w:r w:rsidRPr="00B01E38">
              <w:rPr>
                <w:bCs/>
                <w:i/>
                <w:spacing w:val="-8"/>
                <w:sz w:val="22"/>
              </w:rPr>
              <w:t>, </w:t>
            </w:r>
            <w:hyperlink r:id="rId1193" w:tooltip="Нью-Йорк" w:history="1">
              <w:r w:rsidRPr="00B01E38">
                <w:rPr>
                  <w:bCs/>
                  <w:i/>
                  <w:spacing w:val="-8"/>
                  <w:sz w:val="22"/>
                </w:rPr>
                <w:t>Нью-Йорк</w:t>
              </w:r>
            </w:hyperlink>
            <w:r w:rsidRPr="00B01E38">
              <w:rPr>
                <w:bCs/>
                <w:i/>
                <w:spacing w:val="-8"/>
                <w:sz w:val="22"/>
              </w:rPr>
              <w:t> — </w:t>
            </w:r>
            <w:hyperlink r:id="rId1194" w:tooltip="16 листопада" w:history="1">
              <w:r w:rsidRPr="00B01E38">
                <w:rPr>
                  <w:bCs/>
                  <w:i/>
                  <w:spacing w:val="-8"/>
                  <w:sz w:val="22"/>
                </w:rPr>
                <w:t>16 листопада</w:t>
              </w:r>
            </w:hyperlink>
            <w:r w:rsidRPr="00B01E38">
              <w:rPr>
                <w:bCs/>
                <w:i/>
                <w:spacing w:val="-8"/>
                <w:sz w:val="22"/>
              </w:rPr>
              <w:t> </w:t>
            </w:r>
            <w:hyperlink r:id="rId1195" w:tooltip="2006" w:history="1">
              <w:r w:rsidRPr="00B01E38">
                <w:rPr>
                  <w:bCs/>
                  <w:i/>
                  <w:spacing w:val="-8"/>
                  <w:sz w:val="22"/>
                </w:rPr>
                <w:t>2006</w:t>
              </w:r>
            </w:hyperlink>
            <w:r w:rsidRPr="00B01E38">
              <w:rPr>
                <w:bCs/>
                <w:i/>
                <w:spacing w:val="-8"/>
                <w:sz w:val="22"/>
              </w:rPr>
              <w:t>, </w:t>
            </w:r>
            <w:hyperlink r:id="rId1196" w:tooltip="Сан-Франциско" w:history="1">
              <w:r w:rsidRPr="00B01E38">
                <w:rPr>
                  <w:bCs/>
                  <w:i/>
                  <w:spacing w:val="-8"/>
                  <w:sz w:val="22"/>
                </w:rPr>
                <w:t>Сан-Франциско</w:t>
              </w:r>
            </w:hyperlink>
            <w:r w:rsidRPr="00B01E38">
              <w:rPr>
                <w:bCs/>
                <w:i/>
                <w:spacing w:val="-8"/>
                <w:sz w:val="22"/>
              </w:rPr>
              <w:t>) — американський </w:t>
            </w:r>
            <w:hyperlink r:id="rId1197" w:tooltip="Економіст" w:history="1">
              <w:r w:rsidRPr="00B01E38">
                <w:rPr>
                  <w:bCs/>
                  <w:i/>
                  <w:spacing w:val="-8"/>
                  <w:sz w:val="22"/>
                </w:rPr>
                <w:t>економіст</w:t>
              </w:r>
            </w:hyperlink>
            <w:r w:rsidRPr="00B01E38">
              <w:rPr>
                <w:bCs/>
                <w:i/>
                <w:spacing w:val="-8"/>
                <w:sz w:val="22"/>
              </w:rPr>
              <w:t>, який у 1976 році став лауреатом </w:t>
            </w:r>
            <w:hyperlink r:id="rId1198" w:tooltip="Премія Шведського центрального банку з економічних наук на честь Альфреда Нобеля" w:history="1">
              <w:r w:rsidRPr="00B01E38">
                <w:rPr>
                  <w:bCs/>
                  <w:i/>
                  <w:spacing w:val="-8"/>
                  <w:sz w:val="22"/>
                </w:rPr>
                <w:t>премії з економічних наук на честь Альфреда Нобеля</w:t>
              </w:r>
            </w:hyperlink>
            <w:r w:rsidRPr="00B01E38">
              <w:rPr>
                <w:bCs/>
                <w:i/>
                <w:spacing w:val="-8"/>
                <w:sz w:val="22"/>
              </w:rPr>
              <w:t> за досягнення у дослідженні споживчого аналізу, розробці грошово-кредитної теорії та демонстрації складності </w:t>
            </w:r>
            <w:hyperlink r:id="rId1199" w:tooltip="Стабілізаційна політика (ще не написана)" w:history="1">
              <w:r w:rsidRPr="00B01E38">
                <w:rPr>
                  <w:bCs/>
                  <w:i/>
                  <w:spacing w:val="-8"/>
                  <w:sz w:val="22"/>
                </w:rPr>
                <w:t>стабілізаційної політики</w:t>
              </w:r>
            </w:hyperlink>
            <w:r w:rsidRPr="00B01E38">
              <w:rPr>
                <w:bCs/>
                <w:i/>
                <w:spacing w:val="-8"/>
                <w:sz w:val="22"/>
              </w:rPr>
              <w:t>.</w:t>
            </w:r>
          </w:p>
        </w:tc>
      </w:tr>
    </w:tbl>
    <w:p w:rsidR="00B01E38" w:rsidRPr="00E01CF7" w:rsidRDefault="00B01E38" w:rsidP="00E01CF7">
      <w:pPr>
        <w:pStyle w:val="af6"/>
        <w:ind w:left="0" w:firstLine="567"/>
        <w:jc w:val="both"/>
        <w:rPr>
          <w:sz w:val="16"/>
        </w:rPr>
      </w:pPr>
    </w:p>
    <w:p w:rsidR="00BE3E96" w:rsidRPr="00BE3E96" w:rsidRDefault="00BE3E96" w:rsidP="00E01CF7">
      <w:pPr>
        <w:pStyle w:val="af6"/>
        <w:ind w:left="0" w:firstLine="567"/>
        <w:jc w:val="both"/>
      </w:pPr>
      <w:r w:rsidRPr="00BE3E96">
        <w:t xml:space="preserve">Економіка, на думку Фрідмана, завжди функціонує в стані повної зайнятості і не має резервів зростання. Правда, він вважав, що за допомогою грошово-кредитної політики економічних суб'єктів можна на час ввести оману. Макроекономічний шок вони через незнання візьмуть за сприятливу кон'юнктуру на їх мікроекономічних ринках, збільшать випуск продукції і зайнятість. Однак з часом, зіткнувшись із зростанням цін на контактних ринках, в першу чергу, ринках факторів виробництва, вони зрозуміють, що помилялися.  Відбудеться переоцінка цінностей і відновлення «status quo»: виробництво і зайнятість повернуться до колишнього рівня, а ціни зростуть пропорційно збільшенню грошової маси. Теоретична схема М. Фрідмана базувалася на «трьох китах»: </w:t>
      </w:r>
      <w:r w:rsidRPr="00BE3E96">
        <w:rPr>
          <w:i/>
        </w:rPr>
        <w:t>теорії природного рівня безробіття, концепції адаптивних очікувань і концепції нейтральності грошей</w:t>
      </w:r>
      <w:r w:rsidRPr="00BE3E96">
        <w:t xml:space="preserve"> ( «грошової вуалі»).</w:t>
      </w:r>
    </w:p>
    <w:p w:rsidR="00BE3E96" w:rsidRPr="00BE3E96" w:rsidRDefault="00BE3E96" w:rsidP="00E01CF7">
      <w:pPr>
        <w:pStyle w:val="af6"/>
        <w:ind w:left="0" w:firstLine="567"/>
        <w:jc w:val="both"/>
      </w:pPr>
      <w:r w:rsidRPr="00BE3E96">
        <w:t>Визнаючи виключно важливим розробку стандартів кредитно грошового регулювання, М. Фрідман запропонував так зване «</w:t>
      </w:r>
      <w:r w:rsidRPr="00BE3E96">
        <w:rPr>
          <w:b/>
          <w:i/>
        </w:rPr>
        <w:t>грошове правило</w:t>
      </w:r>
      <w:r w:rsidRPr="00BE3E96">
        <w:t xml:space="preserve">» ( «правило Фрідмана»), згідно з яким </w:t>
      </w:r>
      <w:r w:rsidRPr="00BE3E96">
        <w:rPr>
          <w:b/>
          <w:i/>
        </w:rPr>
        <w:t>держави повинні збільшувати грошову масу, орієнтуючись на згладжений довгострокове зростання реального валового національного продукту, тобто, по його підрахунками, на 3-4% в рік.</w:t>
      </w:r>
      <w:r w:rsidRPr="00BE3E96">
        <w:t xml:space="preserve"> Збільшення грошової маси понад цього, на думку Фрідмана, призводить до інфляції, в той час як Кейнс вважав, що гроші здатні стимулювати ділову активність і викликати зростання виробництва. М. Фрідман виступив противником активної, тобто змінюється в залежності від стадії циклу, кредитно-грошової політики, яку пропонували кейнсіанці. Він доводив, що між вживанням відповідних заходів і їх ефектом існує лаг (проміжок) часу, тому ці дії можуть виявитися не тільки несвоєчасними, а й небезпечними і часто самі провокують економічний цикл.</w:t>
      </w:r>
    </w:p>
    <w:p w:rsidR="00BE3E96" w:rsidRDefault="00BE3E96" w:rsidP="00E01CF7">
      <w:pPr>
        <w:pStyle w:val="af6"/>
        <w:ind w:left="0" w:firstLine="567"/>
        <w:jc w:val="both"/>
      </w:pPr>
      <w:r w:rsidRPr="00BE3E96">
        <w:t>Теоретична концепція монетаризму була покладена в кінці 70-х - 80-і роки в основу економічної політики Президента США Р. Рейгана і Прем'єр-міністра Великобританії М. Тетчер.</w:t>
      </w:r>
    </w:p>
    <w:tbl>
      <w:tblPr>
        <w:tblStyle w:val="a5"/>
        <w:tblW w:w="10306"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53"/>
        <w:gridCol w:w="5153"/>
      </w:tblGrid>
      <w:tr w:rsidR="00B01E38" w:rsidTr="00B01E38">
        <w:tc>
          <w:tcPr>
            <w:tcW w:w="5153" w:type="dxa"/>
          </w:tcPr>
          <w:p w:rsidR="00B01E38" w:rsidRDefault="00B01E38" w:rsidP="00B01E38">
            <w:pPr>
              <w:pStyle w:val="af6"/>
              <w:ind w:left="0" w:firstLine="567"/>
              <w:jc w:val="both"/>
            </w:pPr>
            <w:r w:rsidRPr="00BE3E96">
              <w:t xml:space="preserve">Інший школою, що розвивається в рамках неокласичного напряму, є школа </w:t>
            </w:r>
            <w:r w:rsidRPr="00E01CF7">
              <w:rPr>
                <w:spacing w:val="-6"/>
              </w:rPr>
              <w:t xml:space="preserve">«економіки пропозиції» (supply-side economics) Засновник школи - </w:t>
            </w:r>
            <w:r w:rsidRPr="00E01CF7">
              <w:rPr>
                <w:b/>
                <w:spacing w:val="-6"/>
              </w:rPr>
              <w:t>А. Лаффер</w:t>
            </w:r>
            <w:r w:rsidRPr="00E01CF7">
              <w:rPr>
                <w:spacing w:val="-6"/>
              </w:rPr>
              <w:t>. На відміну від послідовників Кейнса, її представники вважають, що збільшити виробництво можна не шляхом стимулювання попиту, а за допомогою стимулювання самого пропозиції, в першу чергу, за допомогою зниження податків. Оптимізація податків: встановлення обґрунтованої ставки оподаткування та ефективної структури податків, - дозволяє одночасно вирішити дві проблеми: досягти максимальних темпів економічного зростання і знизити рівень інфляції в країні.</w:t>
            </w:r>
          </w:p>
        </w:tc>
        <w:tc>
          <w:tcPr>
            <w:tcW w:w="5153" w:type="dxa"/>
            <w:shd w:val="clear" w:color="auto" w:fill="DBE5F1" w:themeFill="accent1" w:themeFillTint="33"/>
          </w:tcPr>
          <w:p w:rsidR="00B01E38" w:rsidRDefault="00B01E38" w:rsidP="00B01E38">
            <w:pPr>
              <w:pStyle w:val="af6"/>
              <w:ind w:left="0"/>
              <w:jc w:val="center"/>
            </w:pPr>
            <w:r>
              <w:rPr>
                <w:noProof/>
                <w:lang w:eastAsia="uk-UA"/>
              </w:rPr>
              <w:drawing>
                <wp:inline distT="0" distB="0" distL="0" distR="0" wp14:anchorId="780B3C3A" wp14:editId="62127CF9">
                  <wp:extent cx="1480187" cy="2052000"/>
                  <wp:effectExtent l="0" t="0" r="5715" b="5715"/>
                  <wp:docPr id="487" name="Рисунок 487" descr="Artur Laff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Artur Laffer.jpg"/>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1480187" cy="2052000"/>
                          </a:xfrm>
                          <a:prstGeom prst="rect">
                            <a:avLst/>
                          </a:prstGeom>
                          <a:noFill/>
                          <a:ln>
                            <a:noFill/>
                          </a:ln>
                        </pic:spPr>
                      </pic:pic>
                    </a:graphicData>
                  </a:graphic>
                </wp:inline>
              </w:drawing>
            </w:r>
          </w:p>
          <w:p w:rsidR="00B01E38" w:rsidRPr="00B01E38" w:rsidRDefault="00B01E38" w:rsidP="00B01E38">
            <w:pPr>
              <w:tabs>
                <w:tab w:val="left" w:pos="1942"/>
              </w:tabs>
              <w:jc w:val="center"/>
              <w:rPr>
                <w:b/>
                <w:i/>
              </w:rPr>
            </w:pPr>
            <w:r w:rsidRPr="00B01E38">
              <w:rPr>
                <w:b/>
                <w:i/>
              </w:rPr>
              <w:t>Артур Бец Лаффер</w:t>
            </w:r>
          </w:p>
          <w:p w:rsidR="00B01E38" w:rsidRPr="00B01E38" w:rsidRDefault="00B01E38" w:rsidP="00B01E38">
            <w:pPr>
              <w:tabs>
                <w:tab w:val="left" w:pos="1942"/>
              </w:tabs>
              <w:jc w:val="center"/>
            </w:pPr>
            <w:r w:rsidRPr="00B01E38">
              <w:rPr>
                <w:bCs/>
                <w:i/>
                <w:spacing w:val="-8"/>
                <w:sz w:val="22"/>
              </w:rPr>
              <w:t>( </w:t>
            </w:r>
            <w:hyperlink r:id="rId1201" w:tooltip="14 серпня" w:history="1">
              <w:r w:rsidRPr="00B01E38">
                <w:rPr>
                  <w:bCs/>
                  <w:i/>
                  <w:spacing w:val="-8"/>
                  <w:sz w:val="22"/>
                </w:rPr>
                <w:t>14 серпня</w:t>
              </w:r>
            </w:hyperlink>
            <w:r w:rsidRPr="00B01E38">
              <w:rPr>
                <w:bCs/>
                <w:i/>
                <w:spacing w:val="-8"/>
                <w:sz w:val="22"/>
              </w:rPr>
              <w:t> </w:t>
            </w:r>
            <w:hyperlink r:id="rId1202" w:tooltip="1940" w:history="1">
              <w:r w:rsidRPr="00B01E38">
                <w:rPr>
                  <w:bCs/>
                  <w:i/>
                  <w:spacing w:val="-8"/>
                  <w:sz w:val="22"/>
                </w:rPr>
                <w:t>1940</w:t>
              </w:r>
            </w:hyperlink>
            <w:r w:rsidRPr="00B01E38">
              <w:rPr>
                <w:bCs/>
                <w:i/>
                <w:spacing w:val="-8"/>
                <w:sz w:val="22"/>
              </w:rPr>
              <w:t>, </w:t>
            </w:r>
            <w:hyperlink r:id="rId1203" w:tooltip="Янгстаун" w:history="1">
              <w:r w:rsidRPr="00B01E38">
                <w:rPr>
                  <w:bCs/>
                  <w:i/>
                  <w:spacing w:val="-8"/>
                  <w:sz w:val="22"/>
                </w:rPr>
                <w:t>Янгстаун</w:t>
              </w:r>
            </w:hyperlink>
            <w:r w:rsidRPr="00B01E38">
              <w:rPr>
                <w:bCs/>
                <w:i/>
                <w:spacing w:val="-8"/>
                <w:sz w:val="22"/>
              </w:rPr>
              <w:t>, </w:t>
            </w:r>
            <w:hyperlink r:id="rId1204" w:tooltip="Огайо" w:history="1">
              <w:r w:rsidRPr="00B01E38">
                <w:rPr>
                  <w:bCs/>
                  <w:i/>
                  <w:spacing w:val="-8"/>
                  <w:sz w:val="22"/>
                </w:rPr>
                <w:t>Огайо</w:t>
              </w:r>
            </w:hyperlink>
            <w:r w:rsidRPr="00B01E38">
              <w:rPr>
                <w:bCs/>
                <w:i/>
                <w:spacing w:val="-8"/>
                <w:sz w:val="22"/>
              </w:rPr>
              <w:t>) — </w:t>
            </w:r>
            <w:hyperlink r:id="rId1205" w:tooltip="Сполучені Штати Америки" w:history="1">
              <w:r w:rsidRPr="00B01E38">
                <w:rPr>
                  <w:bCs/>
                  <w:i/>
                  <w:spacing w:val="-8"/>
                  <w:sz w:val="22"/>
                </w:rPr>
                <w:t>американський</w:t>
              </w:r>
            </w:hyperlink>
            <w:r w:rsidRPr="00B01E38">
              <w:rPr>
                <w:bCs/>
                <w:i/>
                <w:spacing w:val="-8"/>
                <w:sz w:val="22"/>
              </w:rPr>
              <w:t> економіст, один із засновників теорії </w:t>
            </w:r>
            <w:hyperlink r:id="rId1206" w:tooltip="Попит і пропозиція" w:history="1">
              <w:r w:rsidRPr="00B01E38">
                <w:rPr>
                  <w:bCs/>
                  <w:i/>
                  <w:spacing w:val="-8"/>
                  <w:sz w:val="22"/>
                </w:rPr>
                <w:t>пропозиції</w:t>
              </w:r>
            </w:hyperlink>
            <w:r w:rsidRPr="00B01E38">
              <w:rPr>
                <w:bCs/>
                <w:i/>
                <w:spacing w:val="-8"/>
                <w:sz w:val="22"/>
              </w:rPr>
              <w:t>. Побудував </w:t>
            </w:r>
            <w:hyperlink r:id="rId1207" w:tooltip="Крива Лаффера" w:history="1">
              <w:r w:rsidRPr="00B01E38">
                <w:rPr>
                  <w:bCs/>
                  <w:i/>
                  <w:spacing w:val="-8"/>
                  <w:sz w:val="22"/>
                </w:rPr>
                <w:t>криву Лаффера</w:t>
              </w:r>
            </w:hyperlink>
            <w:r w:rsidRPr="00B01E38">
              <w:rPr>
                <w:bCs/>
                <w:i/>
                <w:spacing w:val="-8"/>
                <w:sz w:val="22"/>
              </w:rPr>
              <w:t>, яка показує, що за певних обставин, зниження податків може призвести до збільшення податкових надходжень. Навчався в </w:t>
            </w:r>
            <w:hyperlink r:id="rId1208" w:tooltip="Єльський університет" w:history="1">
              <w:r w:rsidRPr="00B01E38">
                <w:rPr>
                  <w:bCs/>
                  <w:i/>
                  <w:spacing w:val="-8"/>
                  <w:sz w:val="22"/>
                </w:rPr>
                <w:t>Єльському університеті</w:t>
              </w:r>
            </w:hyperlink>
            <w:r w:rsidRPr="00B01E38">
              <w:rPr>
                <w:bCs/>
                <w:i/>
                <w:spacing w:val="-8"/>
                <w:sz w:val="22"/>
              </w:rPr>
              <w:t>, доктор філософії </w:t>
            </w:r>
            <w:hyperlink r:id="rId1209" w:tooltip="Стенфордський університет" w:history="1">
              <w:r w:rsidRPr="00B01E38">
                <w:rPr>
                  <w:bCs/>
                  <w:i/>
                  <w:spacing w:val="-8"/>
                  <w:sz w:val="22"/>
                </w:rPr>
                <w:t>Стенфордського університету</w:t>
              </w:r>
            </w:hyperlink>
            <w:r w:rsidRPr="00B01E38">
              <w:rPr>
                <w:bCs/>
                <w:i/>
                <w:spacing w:val="-8"/>
                <w:sz w:val="22"/>
              </w:rPr>
              <w:t>. Професор </w:t>
            </w:r>
            <w:hyperlink r:id="rId1210" w:tooltip="Університет Південної Кароліни" w:history="1">
              <w:r w:rsidRPr="00B01E38">
                <w:rPr>
                  <w:bCs/>
                  <w:i/>
                  <w:spacing w:val="-8"/>
                  <w:sz w:val="22"/>
                </w:rPr>
                <w:t>Університету Південної Кароліни</w:t>
              </w:r>
            </w:hyperlink>
            <w:r w:rsidRPr="00B01E38">
              <w:rPr>
                <w:bCs/>
                <w:i/>
                <w:spacing w:val="-8"/>
                <w:sz w:val="22"/>
              </w:rPr>
              <w:t> і </w:t>
            </w:r>
            <w:hyperlink r:id="rId1211" w:tooltip="Чиказький університет" w:history="1">
              <w:r w:rsidRPr="00B01E38">
                <w:rPr>
                  <w:bCs/>
                  <w:i/>
                  <w:spacing w:val="-8"/>
                  <w:sz w:val="22"/>
                </w:rPr>
                <w:t>Університету Чикаго</w:t>
              </w:r>
            </w:hyperlink>
            <w:r w:rsidRPr="00B01E38">
              <w:rPr>
                <w:bCs/>
                <w:i/>
                <w:spacing w:val="-8"/>
                <w:sz w:val="22"/>
              </w:rPr>
              <w:t>.</w:t>
            </w:r>
          </w:p>
        </w:tc>
      </w:tr>
    </w:tbl>
    <w:p w:rsidR="00B01E38" w:rsidRPr="00B01E38" w:rsidRDefault="00B01E38" w:rsidP="00E01CF7">
      <w:pPr>
        <w:pStyle w:val="af6"/>
        <w:ind w:left="0" w:firstLine="567"/>
        <w:jc w:val="both"/>
        <w:rPr>
          <w:sz w:val="18"/>
        </w:rPr>
      </w:pPr>
    </w:p>
    <w:p w:rsidR="00BE3E96" w:rsidRPr="00BE3E96" w:rsidRDefault="00BE3E96" w:rsidP="00E01CF7">
      <w:pPr>
        <w:pStyle w:val="af6"/>
        <w:ind w:left="0" w:firstLine="567"/>
        <w:jc w:val="both"/>
      </w:pPr>
      <w:r w:rsidRPr="00BE3E96">
        <w:t>Високі податки, на думку представників школи «</w:t>
      </w:r>
      <w:r w:rsidRPr="00BE3E96">
        <w:rPr>
          <w:b/>
        </w:rPr>
        <w:t>економіки пропозиції</w:t>
      </w:r>
      <w:r w:rsidRPr="00BE3E96">
        <w:t xml:space="preserve">», підривають стимули підприємницької діяльності, зменшують можливості інвестування, призводять до зростання витрат і цін. Крім того, в умовах браку власних ресурсів для розвитку підприємці змушені збільшувати попит на кредит, що призводить до зростання процентної ставки і також сприяє зниженню інвестиційної активності, подорожчання виробництва. </w:t>
      </w:r>
    </w:p>
    <w:p w:rsidR="00BE3E96" w:rsidRPr="00BE3E96" w:rsidRDefault="00BE3E96" w:rsidP="00E01CF7">
      <w:pPr>
        <w:pStyle w:val="af6"/>
        <w:ind w:left="0" w:firstLine="567"/>
        <w:jc w:val="both"/>
      </w:pPr>
      <w:r w:rsidRPr="00BE3E96">
        <w:t xml:space="preserve">Оподаткування доходів від заощаджень (відсотків, дивідендів) змінює </w:t>
      </w:r>
      <w:r w:rsidRPr="00E01CF7">
        <w:rPr>
          <w:spacing w:val="-6"/>
        </w:rPr>
        <w:t>переваги людей на користь збільшення споживання і скорочення заощадження. А висока ставка податку на заробітну плату змінює переваги людей на користь збільшення дозвілля і скорочення пропозиції праці. Так обґрунтовується ефективність податків як інструментів впливу на сукупну пропозицію товарів і послуг.</w:t>
      </w:r>
    </w:p>
    <w:p w:rsidR="00BE3E96" w:rsidRPr="00BE3E96" w:rsidRDefault="00BE3E96" w:rsidP="00E01CF7">
      <w:pPr>
        <w:pStyle w:val="af6"/>
        <w:ind w:left="0" w:firstLine="567"/>
        <w:jc w:val="both"/>
      </w:pPr>
      <w:r w:rsidRPr="00BE3E96">
        <w:t xml:space="preserve">Лаффер запропонував одну з перших моделей оптимізації оподаткування, представлену у вигляді </w:t>
      </w:r>
      <w:r w:rsidR="00A14E98">
        <w:t>«</w:t>
      </w:r>
      <w:r w:rsidRPr="00BE3E96">
        <w:rPr>
          <w:b/>
          <w:i/>
        </w:rPr>
        <w:t>кривої Лаффера</w:t>
      </w:r>
      <w:r w:rsidR="00A14E98">
        <w:t xml:space="preserve">» </w:t>
      </w:r>
      <w:r w:rsidRPr="00BE3E96">
        <w:t>(рис.</w:t>
      </w:r>
      <w:r w:rsidR="00A14E98">
        <w:t xml:space="preserve"> 4.</w:t>
      </w:r>
      <w:r w:rsidRPr="00BE3E96">
        <w:t xml:space="preserve">1). </w:t>
      </w:r>
      <w:r w:rsidR="00A14E98">
        <w:t>«</w:t>
      </w:r>
      <w:r w:rsidRPr="00BE3E96">
        <w:t>Крива Лаффера</w:t>
      </w:r>
      <w:r w:rsidR="00A14E98">
        <w:t>»</w:t>
      </w:r>
      <w:r w:rsidRPr="00BE3E96">
        <w:t xml:space="preserve"> показує залежність податкових надходжень в казну від величини податкової ставки (в% до чистого доходу). Крива складається з двох відрізків. На першому відрізку підвищення податкової ставки призводить до збільшення податкового суми, що надходить до бюджету, на другому - до її зниження. Ця зворотна залежність пояснюється двома причинами. </w:t>
      </w:r>
      <w:r w:rsidRPr="00BE3E96">
        <w:rPr>
          <w:i/>
        </w:rPr>
        <w:t>По-перше</w:t>
      </w:r>
      <w:r w:rsidRPr="00BE3E96">
        <w:t xml:space="preserve">, при високому оподаткуванні в дію вступає така сила, як прагнення збігти податків, «піти в тінь». </w:t>
      </w:r>
      <w:r w:rsidRPr="00BE3E96">
        <w:rPr>
          <w:i/>
        </w:rPr>
        <w:t>По-друге</w:t>
      </w:r>
      <w:r w:rsidRPr="00BE3E96">
        <w:t xml:space="preserve">, на цьому </w:t>
      </w:r>
      <w:r w:rsidR="00A14E98">
        <w:t>«</w:t>
      </w:r>
      <w:r w:rsidRPr="00BE3E96">
        <w:t>поганому</w:t>
      </w:r>
      <w:r w:rsidR="00A14E98">
        <w:t>»</w:t>
      </w:r>
      <w:r w:rsidRPr="00BE3E96">
        <w:t xml:space="preserve"> ділянці податкова ставка зростає в меншій мірі, ніж звужується база оподаткування по причині спаду виробництва.</w:t>
      </w:r>
    </w:p>
    <w:p w:rsidR="00BE3E96" w:rsidRPr="00BE3E96" w:rsidRDefault="00BE3E96" w:rsidP="000271CD">
      <w:pPr>
        <w:pStyle w:val="a3"/>
        <w:ind w:left="1276"/>
        <w:rPr>
          <w:szCs w:val="28"/>
        </w:rPr>
      </w:pPr>
      <w:r w:rsidRPr="00BE3E96">
        <w:rPr>
          <w:noProof/>
          <w:szCs w:val="28"/>
          <w:lang w:eastAsia="uk-UA"/>
        </w:rPr>
        <mc:AlternateContent>
          <mc:Choice Requires="wpg">
            <w:drawing>
              <wp:inline distT="0" distB="0" distL="0" distR="0" wp14:anchorId="2421DE9E" wp14:editId="42661EED">
                <wp:extent cx="4114800" cy="1570990"/>
                <wp:effectExtent l="0" t="0" r="0" b="0"/>
                <wp:docPr id="76" name="Групувати 76"/>
                <wp:cNvGraphicFramePr/>
                <a:graphic xmlns:a="http://schemas.openxmlformats.org/drawingml/2006/main">
                  <a:graphicData uri="http://schemas.microsoft.com/office/word/2010/wordprocessingGroup">
                    <wpg:wgp>
                      <wpg:cNvGrpSpPr/>
                      <wpg:grpSpPr bwMode="auto">
                        <a:xfrm>
                          <a:off x="0" y="0"/>
                          <a:ext cx="4114800" cy="1570990"/>
                          <a:chOff x="0" y="0"/>
                          <a:chExt cx="5693" cy="3196"/>
                        </a:xfrm>
                      </wpg:grpSpPr>
                      <wps:wsp>
                        <wps:cNvPr id="441" name="AutoShape 3"/>
                        <wps:cNvSpPr>
                          <a:spLocks/>
                        </wps:cNvSpPr>
                        <wps:spPr bwMode="auto">
                          <a:xfrm>
                            <a:off x="1537" y="0"/>
                            <a:ext cx="80" cy="3180"/>
                          </a:xfrm>
                          <a:custGeom>
                            <a:avLst/>
                            <a:gdLst>
                              <a:gd name="T0" fmla="+- 0 1577 1537"/>
                              <a:gd name="T1" fmla="*/ T0 w 80"/>
                              <a:gd name="T2" fmla="*/ 53 h 3180"/>
                              <a:gd name="T3" fmla="+- 0 1572 1537"/>
                              <a:gd name="T4" fmla="*/ T3 w 80"/>
                              <a:gd name="T5" fmla="*/ 55 h 3180"/>
                              <a:gd name="T6" fmla="+- 0 1570 1537"/>
                              <a:gd name="T7" fmla="*/ T6 w 80"/>
                              <a:gd name="T8" fmla="*/ 60 h 3180"/>
                              <a:gd name="T9" fmla="+- 0 1554 1537"/>
                              <a:gd name="T10" fmla="*/ T9 w 80"/>
                              <a:gd name="T11" fmla="*/ 3173 h 3180"/>
                              <a:gd name="T12" fmla="+- 0 1556 1537"/>
                              <a:gd name="T13" fmla="*/ T12 w 80"/>
                              <a:gd name="T14" fmla="*/ 3178 h 3180"/>
                              <a:gd name="T15" fmla="+- 0 1561 1537"/>
                              <a:gd name="T16" fmla="*/ T15 w 80"/>
                              <a:gd name="T17" fmla="*/ 3180 h 3180"/>
                              <a:gd name="T18" fmla="+- 0 1567 1537"/>
                              <a:gd name="T19" fmla="*/ T18 w 80"/>
                              <a:gd name="T20" fmla="*/ 3178 h 3180"/>
                              <a:gd name="T21" fmla="+- 0 1568 1537"/>
                              <a:gd name="T22" fmla="*/ T21 w 80"/>
                              <a:gd name="T23" fmla="*/ 3173 h 3180"/>
                              <a:gd name="T24" fmla="+- 0 1584 1537"/>
                              <a:gd name="T25" fmla="*/ T24 w 80"/>
                              <a:gd name="T26" fmla="*/ 60 h 3180"/>
                              <a:gd name="T27" fmla="+- 0 1583 1537"/>
                              <a:gd name="T28" fmla="*/ T27 w 80"/>
                              <a:gd name="T29" fmla="*/ 55 h 3180"/>
                              <a:gd name="T30" fmla="+- 0 1577 1537"/>
                              <a:gd name="T31" fmla="*/ T30 w 80"/>
                              <a:gd name="T32" fmla="*/ 53 h 3180"/>
                              <a:gd name="T33" fmla="+- 0 1577 1537"/>
                              <a:gd name="T34" fmla="*/ T33 w 80"/>
                              <a:gd name="T35" fmla="*/ 0 h 3180"/>
                              <a:gd name="T36" fmla="+- 0 1537 1537"/>
                              <a:gd name="T37" fmla="*/ T36 w 80"/>
                              <a:gd name="T38" fmla="*/ 80 h 3180"/>
                              <a:gd name="T39" fmla="+- 0 1569 1537"/>
                              <a:gd name="T40" fmla="*/ T39 w 80"/>
                              <a:gd name="T41" fmla="*/ 80 h 3180"/>
                              <a:gd name="T42" fmla="+- 0 1570 1537"/>
                              <a:gd name="T43" fmla="*/ T42 w 80"/>
                              <a:gd name="T44" fmla="*/ 60 h 3180"/>
                              <a:gd name="T45" fmla="+- 0 1572 1537"/>
                              <a:gd name="T46" fmla="*/ T45 w 80"/>
                              <a:gd name="T47" fmla="*/ 55 h 3180"/>
                              <a:gd name="T48" fmla="+- 0 1577 1537"/>
                              <a:gd name="T49" fmla="*/ T48 w 80"/>
                              <a:gd name="T50" fmla="*/ 53 h 3180"/>
                              <a:gd name="T51" fmla="+- 0 1603 1537"/>
                              <a:gd name="T52" fmla="*/ T51 w 80"/>
                              <a:gd name="T53" fmla="*/ 53 h 3180"/>
                              <a:gd name="T54" fmla="+- 0 1577 1537"/>
                              <a:gd name="T55" fmla="*/ T54 w 80"/>
                              <a:gd name="T56" fmla="*/ 0 h 3180"/>
                              <a:gd name="T57" fmla="+- 0 1603 1537"/>
                              <a:gd name="T58" fmla="*/ T57 w 80"/>
                              <a:gd name="T59" fmla="*/ 53 h 3180"/>
                              <a:gd name="T60" fmla="+- 0 1577 1537"/>
                              <a:gd name="T61" fmla="*/ T60 w 80"/>
                              <a:gd name="T62" fmla="*/ 53 h 3180"/>
                              <a:gd name="T63" fmla="+- 0 1583 1537"/>
                              <a:gd name="T64" fmla="*/ T63 w 80"/>
                              <a:gd name="T65" fmla="*/ 55 h 3180"/>
                              <a:gd name="T66" fmla="+- 0 1584 1537"/>
                              <a:gd name="T67" fmla="*/ T66 w 80"/>
                              <a:gd name="T68" fmla="*/ 60 h 3180"/>
                              <a:gd name="T69" fmla="+- 0 1584 1537"/>
                              <a:gd name="T70" fmla="*/ T69 w 80"/>
                              <a:gd name="T71" fmla="*/ 80 h 3180"/>
                              <a:gd name="T72" fmla="+- 0 1616 1537"/>
                              <a:gd name="T73" fmla="*/ T72 w 80"/>
                              <a:gd name="T74" fmla="*/ 80 h 3180"/>
                              <a:gd name="T75" fmla="+- 0 1603 1537"/>
                              <a:gd name="T76" fmla="*/ T75 w 80"/>
                              <a:gd name="T77" fmla="*/ 53 h 3180"/>
                            </a:gdLst>
                            <a:ahLst/>
                            <a:cxnLst>
                              <a:cxn ang="0">
                                <a:pos x="T1" y="T2"/>
                              </a:cxn>
                              <a:cxn ang="0">
                                <a:pos x="T4" y="T5"/>
                              </a:cxn>
                              <a:cxn ang="0">
                                <a:pos x="T7" y="T8"/>
                              </a:cxn>
                              <a:cxn ang="0">
                                <a:pos x="T10" y="T11"/>
                              </a:cxn>
                              <a:cxn ang="0">
                                <a:pos x="T13" y="T14"/>
                              </a:cxn>
                              <a:cxn ang="0">
                                <a:pos x="T16" y="T17"/>
                              </a:cxn>
                              <a:cxn ang="0">
                                <a:pos x="T19" y="T20"/>
                              </a:cxn>
                              <a:cxn ang="0">
                                <a:pos x="T22" y="T23"/>
                              </a:cxn>
                              <a:cxn ang="0">
                                <a:pos x="T25" y="T26"/>
                              </a:cxn>
                              <a:cxn ang="0">
                                <a:pos x="T28" y="T29"/>
                              </a:cxn>
                              <a:cxn ang="0">
                                <a:pos x="T31" y="T32"/>
                              </a:cxn>
                              <a:cxn ang="0">
                                <a:pos x="T34" y="T35"/>
                              </a:cxn>
                              <a:cxn ang="0">
                                <a:pos x="T37" y="T38"/>
                              </a:cxn>
                              <a:cxn ang="0">
                                <a:pos x="T40" y="T41"/>
                              </a:cxn>
                              <a:cxn ang="0">
                                <a:pos x="T43" y="T44"/>
                              </a:cxn>
                              <a:cxn ang="0">
                                <a:pos x="T46" y="T47"/>
                              </a:cxn>
                              <a:cxn ang="0">
                                <a:pos x="T49" y="T50"/>
                              </a:cxn>
                              <a:cxn ang="0">
                                <a:pos x="T52" y="T53"/>
                              </a:cxn>
                              <a:cxn ang="0">
                                <a:pos x="T55" y="T56"/>
                              </a:cxn>
                              <a:cxn ang="0">
                                <a:pos x="T58" y="T59"/>
                              </a:cxn>
                              <a:cxn ang="0">
                                <a:pos x="T61" y="T62"/>
                              </a:cxn>
                              <a:cxn ang="0">
                                <a:pos x="T64" y="T65"/>
                              </a:cxn>
                              <a:cxn ang="0">
                                <a:pos x="T67" y="T68"/>
                              </a:cxn>
                              <a:cxn ang="0">
                                <a:pos x="T70" y="T71"/>
                              </a:cxn>
                              <a:cxn ang="0">
                                <a:pos x="T73" y="T74"/>
                              </a:cxn>
                              <a:cxn ang="0">
                                <a:pos x="T76" y="T77"/>
                              </a:cxn>
                            </a:cxnLst>
                            <a:rect l="0" t="0" r="r" b="b"/>
                            <a:pathLst>
                              <a:path w="80" h="3180">
                                <a:moveTo>
                                  <a:pt x="40" y="53"/>
                                </a:moveTo>
                                <a:lnTo>
                                  <a:pt x="35" y="55"/>
                                </a:lnTo>
                                <a:lnTo>
                                  <a:pt x="33" y="60"/>
                                </a:lnTo>
                                <a:lnTo>
                                  <a:pt x="17" y="3173"/>
                                </a:lnTo>
                                <a:lnTo>
                                  <a:pt x="19" y="3178"/>
                                </a:lnTo>
                                <a:lnTo>
                                  <a:pt x="24" y="3180"/>
                                </a:lnTo>
                                <a:lnTo>
                                  <a:pt x="30" y="3178"/>
                                </a:lnTo>
                                <a:lnTo>
                                  <a:pt x="31" y="3173"/>
                                </a:lnTo>
                                <a:lnTo>
                                  <a:pt x="47" y="60"/>
                                </a:lnTo>
                                <a:lnTo>
                                  <a:pt x="46" y="55"/>
                                </a:lnTo>
                                <a:lnTo>
                                  <a:pt x="40" y="53"/>
                                </a:lnTo>
                                <a:close/>
                                <a:moveTo>
                                  <a:pt x="40" y="0"/>
                                </a:moveTo>
                                <a:lnTo>
                                  <a:pt x="0" y="80"/>
                                </a:lnTo>
                                <a:lnTo>
                                  <a:pt x="32" y="80"/>
                                </a:lnTo>
                                <a:lnTo>
                                  <a:pt x="33" y="60"/>
                                </a:lnTo>
                                <a:lnTo>
                                  <a:pt x="35" y="55"/>
                                </a:lnTo>
                                <a:lnTo>
                                  <a:pt x="40" y="53"/>
                                </a:lnTo>
                                <a:lnTo>
                                  <a:pt x="66" y="53"/>
                                </a:lnTo>
                                <a:lnTo>
                                  <a:pt x="40" y="0"/>
                                </a:lnTo>
                                <a:close/>
                                <a:moveTo>
                                  <a:pt x="66" y="53"/>
                                </a:moveTo>
                                <a:lnTo>
                                  <a:pt x="40" y="53"/>
                                </a:lnTo>
                                <a:lnTo>
                                  <a:pt x="46" y="55"/>
                                </a:lnTo>
                                <a:lnTo>
                                  <a:pt x="47" y="60"/>
                                </a:lnTo>
                                <a:lnTo>
                                  <a:pt x="47" y="80"/>
                                </a:lnTo>
                                <a:lnTo>
                                  <a:pt x="79" y="80"/>
                                </a:lnTo>
                                <a:lnTo>
                                  <a:pt x="66"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4"/>
                        <wps:cNvSpPr>
                          <a:spLocks/>
                        </wps:cNvSpPr>
                        <wps:spPr bwMode="auto">
                          <a:xfrm>
                            <a:off x="1576" y="722"/>
                            <a:ext cx="1727" cy="2409"/>
                          </a:xfrm>
                          <a:custGeom>
                            <a:avLst/>
                            <a:gdLst>
                              <a:gd name="T0" fmla="+- 0 3304 1577"/>
                              <a:gd name="T1" fmla="*/ T0 w 1727"/>
                              <a:gd name="T2" fmla="+- 0 722 722"/>
                              <a:gd name="T3" fmla="*/ 722 h 2409"/>
                              <a:gd name="T4" fmla="+- 0 3240 1577"/>
                              <a:gd name="T5" fmla="*/ T4 w 1727"/>
                              <a:gd name="T6" fmla="+- 0 724 722"/>
                              <a:gd name="T7" fmla="*/ 724 h 2409"/>
                              <a:gd name="T8" fmla="+- 0 3178 1577"/>
                              <a:gd name="T9" fmla="*/ T8 w 1727"/>
                              <a:gd name="T10" fmla="+- 0 729 722"/>
                              <a:gd name="T11" fmla="*/ 729 h 2409"/>
                              <a:gd name="T12" fmla="+- 0 3115 1577"/>
                              <a:gd name="T13" fmla="*/ T12 w 1727"/>
                              <a:gd name="T14" fmla="+- 0 737 722"/>
                              <a:gd name="T15" fmla="*/ 737 h 2409"/>
                              <a:gd name="T16" fmla="+- 0 3054 1577"/>
                              <a:gd name="T17" fmla="*/ T16 w 1727"/>
                              <a:gd name="T18" fmla="+- 0 747 722"/>
                              <a:gd name="T19" fmla="*/ 747 h 2409"/>
                              <a:gd name="T20" fmla="+- 0 2993 1577"/>
                              <a:gd name="T21" fmla="*/ T20 w 1727"/>
                              <a:gd name="T22" fmla="+- 0 761 722"/>
                              <a:gd name="T23" fmla="*/ 761 h 2409"/>
                              <a:gd name="T24" fmla="+- 0 2933 1577"/>
                              <a:gd name="T25" fmla="*/ T24 w 1727"/>
                              <a:gd name="T26" fmla="+- 0 778 722"/>
                              <a:gd name="T27" fmla="*/ 778 h 2409"/>
                              <a:gd name="T28" fmla="+- 0 2874 1577"/>
                              <a:gd name="T29" fmla="*/ T28 w 1727"/>
                              <a:gd name="T30" fmla="+- 0 798 722"/>
                              <a:gd name="T31" fmla="*/ 798 h 2409"/>
                              <a:gd name="T32" fmla="+- 0 2815 1577"/>
                              <a:gd name="T33" fmla="*/ T32 w 1727"/>
                              <a:gd name="T34" fmla="+- 0 820 722"/>
                              <a:gd name="T35" fmla="*/ 820 h 2409"/>
                              <a:gd name="T36" fmla="+- 0 2758 1577"/>
                              <a:gd name="T37" fmla="*/ T36 w 1727"/>
                              <a:gd name="T38" fmla="+- 0 845 722"/>
                              <a:gd name="T39" fmla="*/ 845 h 2409"/>
                              <a:gd name="T40" fmla="+- 0 2701 1577"/>
                              <a:gd name="T41" fmla="*/ T40 w 1727"/>
                              <a:gd name="T42" fmla="+- 0 873 722"/>
                              <a:gd name="T43" fmla="*/ 873 h 2409"/>
                              <a:gd name="T44" fmla="+- 0 2645 1577"/>
                              <a:gd name="T45" fmla="*/ T44 w 1727"/>
                              <a:gd name="T46" fmla="+- 0 904 722"/>
                              <a:gd name="T47" fmla="*/ 904 h 2409"/>
                              <a:gd name="T48" fmla="+- 0 2590 1577"/>
                              <a:gd name="T49" fmla="*/ T48 w 1727"/>
                              <a:gd name="T50" fmla="+- 0 937 722"/>
                              <a:gd name="T51" fmla="*/ 937 h 2409"/>
                              <a:gd name="T52" fmla="+- 0 2536 1577"/>
                              <a:gd name="T53" fmla="*/ T52 w 1727"/>
                              <a:gd name="T54" fmla="+- 0 972 722"/>
                              <a:gd name="T55" fmla="*/ 972 h 2409"/>
                              <a:gd name="T56" fmla="+- 0 2484 1577"/>
                              <a:gd name="T57" fmla="*/ T56 w 1727"/>
                              <a:gd name="T58" fmla="+- 0 1010 722"/>
                              <a:gd name="T59" fmla="*/ 1010 h 2409"/>
                              <a:gd name="T60" fmla="+- 0 2432 1577"/>
                              <a:gd name="T61" fmla="*/ T60 w 1727"/>
                              <a:gd name="T62" fmla="+- 0 1051 722"/>
                              <a:gd name="T63" fmla="*/ 1051 h 2409"/>
                              <a:gd name="T64" fmla="+- 0 2381 1577"/>
                              <a:gd name="T65" fmla="*/ T64 w 1727"/>
                              <a:gd name="T66" fmla="+- 0 1094 722"/>
                              <a:gd name="T67" fmla="*/ 1094 h 2409"/>
                              <a:gd name="T68" fmla="+- 0 2332 1577"/>
                              <a:gd name="T69" fmla="*/ T68 w 1727"/>
                              <a:gd name="T70" fmla="+- 0 1139 722"/>
                              <a:gd name="T71" fmla="*/ 1139 h 2409"/>
                              <a:gd name="T72" fmla="+- 0 2284 1577"/>
                              <a:gd name="T73" fmla="*/ T72 w 1727"/>
                              <a:gd name="T74" fmla="+- 0 1187 722"/>
                              <a:gd name="T75" fmla="*/ 1187 h 2409"/>
                              <a:gd name="T76" fmla="+- 0 2237 1577"/>
                              <a:gd name="T77" fmla="*/ T76 w 1727"/>
                              <a:gd name="T78" fmla="+- 0 1237 722"/>
                              <a:gd name="T79" fmla="*/ 1237 h 2409"/>
                              <a:gd name="T80" fmla="+- 0 2191 1577"/>
                              <a:gd name="T81" fmla="*/ T80 w 1727"/>
                              <a:gd name="T82" fmla="+- 0 1289 722"/>
                              <a:gd name="T83" fmla="*/ 1289 h 2409"/>
                              <a:gd name="T84" fmla="+- 0 2147 1577"/>
                              <a:gd name="T85" fmla="*/ T84 w 1727"/>
                              <a:gd name="T86" fmla="+- 0 1343 722"/>
                              <a:gd name="T87" fmla="*/ 1343 h 2409"/>
                              <a:gd name="T88" fmla="+- 0 2103 1577"/>
                              <a:gd name="T89" fmla="*/ T88 w 1727"/>
                              <a:gd name="T90" fmla="+- 0 1399 722"/>
                              <a:gd name="T91" fmla="*/ 1399 h 2409"/>
                              <a:gd name="T92" fmla="+- 0 2062 1577"/>
                              <a:gd name="T93" fmla="*/ T92 w 1727"/>
                              <a:gd name="T94" fmla="+- 0 1457 722"/>
                              <a:gd name="T95" fmla="*/ 1457 h 2409"/>
                              <a:gd name="T96" fmla="+- 0 2022 1577"/>
                              <a:gd name="T97" fmla="*/ T96 w 1727"/>
                              <a:gd name="T98" fmla="+- 0 1517 722"/>
                              <a:gd name="T99" fmla="*/ 1517 h 2409"/>
                              <a:gd name="T100" fmla="+- 0 1983 1577"/>
                              <a:gd name="T101" fmla="*/ T100 w 1727"/>
                              <a:gd name="T102" fmla="+- 0 1579 722"/>
                              <a:gd name="T103" fmla="*/ 1579 h 2409"/>
                              <a:gd name="T104" fmla="+- 0 1946 1577"/>
                              <a:gd name="T105" fmla="*/ T104 w 1727"/>
                              <a:gd name="T106" fmla="+- 0 1643 722"/>
                              <a:gd name="T107" fmla="*/ 1643 h 2409"/>
                              <a:gd name="T108" fmla="+- 0 1910 1577"/>
                              <a:gd name="T109" fmla="*/ T108 w 1727"/>
                              <a:gd name="T110" fmla="+- 0 1708 722"/>
                              <a:gd name="T111" fmla="*/ 1708 h 2409"/>
                              <a:gd name="T112" fmla="+- 0 1876 1577"/>
                              <a:gd name="T113" fmla="*/ T112 w 1727"/>
                              <a:gd name="T114" fmla="+- 0 1775 722"/>
                              <a:gd name="T115" fmla="*/ 1775 h 2409"/>
                              <a:gd name="T116" fmla="+- 0 1843 1577"/>
                              <a:gd name="T117" fmla="*/ T116 w 1727"/>
                              <a:gd name="T118" fmla="+- 0 1844 722"/>
                              <a:gd name="T119" fmla="*/ 1844 h 2409"/>
                              <a:gd name="T120" fmla="+- 0 1812 1577"/>
                              <a:gd name="T121" fmla="*/ T120 w 1727"/>
                              <a:gd name="T122" fmla="+- 0 1915 722"/>
                              <a:gd name="T123" fmla="*/ 1915 h 2409"/>
                              <a:gd name="T124" fmla="+- 0 1783 1577"/>
                              <a:gd name="T125" fmla="*/ T124 w 1727"/>
                              <a:gd name="T126" fmla="+- 0 1987 722"/>
                              <a:gd name="T127" fmla="*/ 1987 h 2409"/>
                              <a:gd name="T128" fmla="+- 0 1756 1577"/>
                              <a:gd name="T129" fmla="*/ T128 w 1727"/>
                              <a:gd name="T130" fmla="+- 0 2061 722"/>
                              <a:gd name="T131" fmla="*/ 2061 h 2409"/>
                              <a:gd name="T132" fmla="+- 0 1730 1577"/>
                              <a:gd name="T133" fmla="*/ T132 w 1727"/>
                              <a:gd name="T134" fmla="+- 0 2136 722"/>
                              <a:gd name="T135" fmla="*/ 2136 h 2409"/>
                              <a:gd name="T136" fmla="+- 0 1707 1577"/>
                              <a:gd name="T137" fmla="*/ T136 w 1727"/>
                              <a:gd name="T138" fmla="+- 0 2212 722"/>
                              <a:gd name="T139" fmla="*/ 2212 h 2409"/>
                              <a:gd name="T140" fmla="+- 0 1685 1577"/>
                              <a:gd name="T141" fmla="*/ T140 w 1727"/>
                              <a:gd name="T142" fmla="+- 0 2290 722"/>
                              <a:gd name="T143" fmla="*/ 2290 h 2409"/>
                              <a:gd name="T144" fmla="+- 0 1665 1577"/>
                              <a:gd name="T145" fmla="*/ T144 w 1727"/>
                              <a:gd name="T146" fmla="+- 0 2369 722"/>
                              <a:gd name="T147" fmla="*/ 2369 h 2409"/>
                              <a:gd name="T148" fmla="+- 0 1647 1577"/>
                              <a:gd name="T149" fmla="*/ T148 w 1727"/>
                              <a:gd name="T150" fmla="+- 0 2450 722"/>
                              <a:gd name="T151" fmla="*/ 2450 h 2409"/>
                              <a:gd name="T152" fmla="+- 0 1631 1577"/>
                              <a:gd name="T153" fmla="*/ T152 w 1727"/>
                              <a:gd name="T154" fmla="+- 0 2531 722"/>
                              <a:gd name="T155" fmla="*/ 2531 h 2409"/>
                              <a:gd name="T156" fmla="+- 0 1617 1577"/>
                              <a:gd name="T157" fmla="*/ T156 w 1727"/>
                              <a:gd name="T158" fmla="+- 0 2614 722"/>
                              <a:gd name="T159" fmla="*/ 2614 h 2409"/>
                              <a:gd name="T160" fmla="+- 0 1605 1577"/>
                              <a:gd name="T161" fmla="*/ T160 w 1727"/>
                              <a:gd name="T162" fmla="+- 0 2698 722"/>
                              <a:gd name="T163" fmla="*/ 2698 h 2409"/>
                              <a:gd name="T164" fmla="+- 0 1595 1577"/>
                              <a:gd name="T165" fmla="*/ T164 w 1727"/>
                              <a:gd name="T166" fmla="+- 0 2783 722"/>
                              <a:gd name="T167" fmla="*/ 2783 h 2409"/>
                              <a:gd name="T168" fmla="+- 0 1587 1577"/>
                              <a:gd name="T169" fmla="*/ T168 w 1727"/>
                              <a:gd name="T170" fmla="+- 0 2868 722"/>
                              <a:gd name="T171" fmla="*/ 2868 h 2409"/>
                              <a:gd name="T172" fmla="+- 0 1581 1577"/>
                              <a:gd name="T173" fmla="*/ T172 w 1727"/>
                              <a:gd name="T174" fmla="+- 0 2955 722"/>
                              <a:gd name="T175" fmla="*/ 2955 h 2409"/>
                              <a:gd name="T176" fmla="+- 0 1578 1577"/>
                              <a:gd name="T177" fmla="*/ T176 w 1727"/>
                              <a:gd name="T178" fmla="+- 0 3042 722"/>
                              <a:gd name="T179" fmla="*/ 3042 h 2409"/>
                              <a:gd name="T180" fmla="+- 0 1577 1577"/>
                              <a:gd name="T181" fmla="*/ T180 w 1727"/>
                              <a:gd name="T182" fmla="+- 0 3131 722"/>
                              <a:gd name="T183" fmla="*/ 3131 h 2409"/>
                              <a:gd name="T184" fmla="+- 0 3304 1577"/>
                              <a:gd name="T185" fmla="*/ T184 w 1727"/>
                              <a:gd name="T186" fmla="+- 0 3131 722"/>
                              <a:gd name="T187" fmla="*/ 3131 h 2409"/>
                              <a:gd name="T188" fmla="+- 0 3304 1577"/>
                              <a:gd name="T189" fmla="*/ T188 w 1727"/>
                              <a:gd name="T190" fmla="+- 0 722 722"/>
                              <a:gd name="T191" fmla="*/ 722 h 2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Lst>
                            <a:rect l="0" t="0" r="r" b="b"/>
                            <a:pathLst>
                              <a:path w="1727" h="2409">
                                <a:moveTo>
                                  <a:pt x="1727" y="0"/>
                                </a:moveTo>
                                <a:lnTo>
                                  <a:pt x="1663" y="2"/>
                                </a:lnTo>
                                <a:lnTo>
                                  <a:pt x="1601" y="7"/>
                                </a:lnTo>
                                <a:lnTo>
                                  <a:pt x="1538" y="15"/>
                                </a:lnTo>
                                <a:lnTo>
                                  <a:pt x="1477" y="25"/>
                                </a:lnTo>
                                <a:lnTo>
                                  <a:pt x="1416" y="39"/>
                                </a:lnTo>
                                <a:lnTo>
                                  <a:pt x="1356" y="56"/>
                                </a:lnTo>
                                <a:lnTo>
                                  <a:pt x="1297" y="76"/>
                                </a:lnTo>
                                <a:lnTo>
                                  <a:pt x="1238" y="98"/>
                                </a:lnTo>
                                <a:lnTo>
                                  <a:pt x="1181" y="123"/>
                                </a:lnTo>
                                <a:lnTo>
                                  <a:pt x="1124" y="151"/>
                                </a:lnTo>
                                <a:lnTo>
                                  <a:pt x="1068" y="182"/>
                                </a:lnTo>
                                <a:lnTo>
                                  <a:pt x="1013" y="215"/>
                                </a:lnTo>
                                <a:lnTo>
                                  <a:pt x="959" y="250"/>
                                </a:lnTo>
                                <a:lnTo>
                                  <a:pt x="907" y="288"/>
                                </a:lnTo>
                                <a:lnTo>
                                  <a:pt x="855" y="329"/>
                                </a:lnTo>
                                <a:lnTo>
                                  <a:pt x="804" y="372"/>
                                </a:lnTo>
                                <a:lnTo>
                                  <a:pt x="755" y="417"/>
                                </a:lnTo>
                                <a:lnTo>
                                  <a:pt x="707" y="465"/>
                                </a:lnTo>
                                <a:lnTo>
                                  <a:pt x="660" y="515"/>
                                </a:lnTo>
                                <a:lnTo>
                                  <a:pt x="614" y="567"/>
                                </a:lnTo>
                                <a:lnTo>
                                  <a:pt x="570" y="621"/>
                                </a:lnTo>
                                <a:lnTo>
                                  <a:pt x="526" y="677"/>
                                </a:lnTo>
                                <a:lnTo>
                                  <a:pt x="485" y="735"/>
                                </a:lnTo>
                                <a:lnTo>
                                  <a:pt x="445" y="795"/>
                                </a:lnTo>
                                <a:lnTo>
                                  <a:pt x="406" y="857"/>
                                </a:lnTo>
                                <a:lnTo>
                                  <a:pt x="369" y="921"/>
                                </a:lnTo>
                                <a:lnTo>
                                  <a:pt x="333" y="986"/>
                                </a:lnTo>
                                <a:lnTo>
                                  <a:pt x="299" y="1053"/>
                                </a:lnTo>
                                <a:lnTo>
                                  <a:pt x="266" y="1122"/>
                                </a:lnTo>
                                <a:lnTo>
                                  <a:pt x="235" y="1193"/>
                                </a:lnTo>
                                <a:lnTo>
                                  <a:pt x="206" y="1265"/>
                                </a:lnTo>
                                <a:lnTo>
                                  <a:pt x="179" y="1339"/>
                                </a:lnTo>
                                <a:lnTo>
                                  <a:pt x="153" y="1414"/>
                                </a:lnTo>
                                <a:lnTo>
                                  <a:pt x="130" y="1490"/>
                                </a:lnTo>
                                <a:lnTo>
                                  <a:pt x="108" y="1568"/>
                                </a:lnTo>
                                <a:lnTo>
                                  <a:pt x="88" y="1647"/>
                                </a:lnTo>
                                <a:lnTo>
                                  <a:pt x="70" y="1728"/>
                                </a:lnTo>
                                <a:lnTo>
                                  <a:pt x="54" y="1809"/>
                                </a:lnTo>
                                <a:lnTo>
                                  <a:pt x="40" y="1892"/>
                                </a:lnTo>
                                <a:lnTo>
                                  <a:pt x="28" y="1976"/>
                                </a:lnTo>
                                <a:lnTo>
                                  <a:pt x="18" y="2061"/>
                                </a:lnTo>
                                <a:lnTo>
                                  <a:pt x="10" y="2146"/>
                                </a:lnTo>
                                <a:lnTo>
                                  <a:pt x="4" y="2233"/>
                                </a:lnTo>
                                <a:lnTo>
                                  <a:pt x="1" y="2320"/>
                                </a:lnTo>
                                <a:lnTo>
                                  <a:pt x="0" y="2409"/>
                                </a:lnTo>
                                <a:lnTo>
                                  <a:pt x="1727" y="2409"/>
                                </a:lnTo>
                                <a:lnTo>
                                  <a:pt x="17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3" name="AutoShape 5"/>
                        <wps:cNvSpPr>
                          <a:spLocks/>
                        </wps:cNvSpPr>
                        <wps:spPr bwMode="auto">
                          <a:xfrm>
                            <a:off x="1576" y="722"/>
                            <a:ext cx="3108" cy="2409"/>
                          </a:xfrm>
                          <a:custGeom>
                            <a:avLst/>
                            <a:gdLst>
                              <a:gd name="T0" fmla="+- 0 3240 1577"/>
                              <a:gd name="T1" fmla="*/ T0 w 3108"/>
                              <a:gd name="T2" fmla="+- 0 724 722"/>
                              <a:gd name="T3" fmla="*/ 724 h 2409"/>
                              <a:gd name="T4" fmla="+- 0 3115 1577"/>
                              <a:gd name="T5" fmla="*/ T4 w 3108"/>
                              <a:gd name="T6" fmla="+- 0 737 722"/>
                              <a:gd name="T7" fmla="*/ 737 h 2409"/>
                              <a:gd name="T8" fmla="+- 0 2993 1577"/>
                              <a:gd name="T9" fmla="*/ T8 w 3108"/>
                              <a:gd name="T10" fmla="+- 0 761 722"/>
                              <a:gd name="T11" fmla="*/ 761 h 2409"/>
                              <a:gd name="T12" fmla="+- 0 2874 1577"/>
                              <a:gd name="T13" fmla="*/ T12 w 3108"/>
                              <a:gd name="T14" fmla="+- 0 798 722"/>
                              <a:gd name="T15" fmla="*/ 798 h 2409"/>
                              <a:gd name="T16" fmla="+- 0 2758 1577"/>
                              <a:gd name="T17" fmla="*/ T16 w 3108"/>
                              <a:gd name="T18" fmla="+- 0 845 722"/>
                              <a:gd name="T19" fmla="*/ 845 h 2409"/>
                              <a:gd name="T20" fmla="+- 0 2645 1577"/>
                              <a:gd name="T21" fmla="*/ T20 w 3108"/>
                              <a:gd name="T22" fmla="+- 0 904 722"/>
                              <a:gd name="T23" fmla="*/ 904 h 2409"/>
                              <a:gd name="T24" fmla="+- 0 2536 1577"/>
                              <a:gd name="T25" fmla="*/ T24 w 3108"/>
                              <a:gd name="T26" fmla="+- 0 972 722"/>
                              <a:gd name="T27" fmla="*/ 972 h 2409"/>
                              <a:gd name="T28" fmla="+- 0 2432 1577"/>
                              <a:gd name="T29" fmla="*/ T28 w 3108"/>
                              <a:gd name="T30" fmla="+- 0 1051 722"/>
                              <a:gd name="T31" fmla="*/ 1051 h 2409"/>
                              <a:gd name="T32" fmla="+- 0 2332 1577"/>
                              <a:gd name="T33" fmla="*/ T32 w 3108"/>
                              <a:gd name="T34" fmla="+- 0 1139 722"/>
                              <a:gd name="T35" fmla="*/ 1139 h 2409"/>
                              <a:gd name="T36" fmla="+- 0 2237 1577"/>
                              <a:gd name="T37" fmla="*/ T36 w 3108"/>
                              <a:gd name="T38" fmla="+- 0 1237 722"/>
                              <a:gd name="T39" fmla="*/ 1237 h 2409"/>
                              <a:gd name="T40" fmla="+- 0 2147 1577"/>
                              <a:gd name="T41" fmla="*/ T40 w 3108"/>
                              <a:gd name="T42" fmla="+- 0 1343 722"/>
                              <a:gd name="T43" fmla="*/ 1343 h 2409"/>
                              <a:gd name="T44" fmla="+- 0 2062 1577"/>
                              <a:gd name="T45" fmla="*/ T44 w 3108"/>
                              <a:gd name="T46" fmla="+- 0 1457 722"/>
                              <a:gd name="T47" fmla="*/ 1457 h 2409"/>
                              <a:gd name="T48" fmla="+- 0 1983 1577"/>
                              <a:gd name="T49" fmla="*/ T48 w 3108"/>
                              <a:gd name="T50" fmla="+- 0 1579 722"/>
                              <a:gd name="T51" fmla="*/ 1579 h 2409"/>
                              <a:gd name="T52" fmla="+- 0 1910 1577"/>
                              <a:gd name="T53" fmla="*/ T52 w 3108"/>
                              <a:gd name="T54" fmla="+- 0 1708 722"/>
                              <a:gd name="T55" fmla="*/ 1708 h 2409"/>
                              <a:gd name="T56" fmla="+- 0 1843 1577"/>
                              <a:gd name="T57" fmla="*/ T56 w 3108"/>
                              <a:gd name="T58" fmla="+- 0 1844 722"/>
                              <a:gd name="T59" fmla="*/ 1844 h 2409"/>
                              <a:gd name="T60" fmla="+- 0 1783 1577"/>
                              <a:gd name="T61" fmla="*/ T60 w 3108"/>
                              <a:gd name="T62" fmla="+- 0 1987 722"/>
                              <a:gd name="T63" fmla="*/ 1987 h 2409"/>
                              <a:gd name="T64" fmla="+- 0 1730 1577"/>
                              <a:gd name="T65" fmla="*/ T64 w 3108"/>
                              <a:gd name="T66" fmla="+- 0 2136 722"/>
                              <a:gd name="T67" fmla="*/ 2136 h 2409"/>
                              <a:gd name="T68" fmla="+- 0 1685 1577"/>
                              <a:gd name="T69" fmla="*/ T68 w 3108"/>
                              <a:gd name="T70" fmla="+- 0 2290 722"/>
                              <a:gd name="T71" fmla="*/ 2290 h 2409"/>
                              <a:gd name="T72" fmla="+- 0 1647 1577"/>
                              <a:gd name="T73" fmla="*/ T72 w 3108"/>
                              <a:gd name="T74" fmla="+- 0 2450 722"/>
                              <a:gd name="T75" fmla="*/ 2450 h 2409"/>
                              <a:gd name="T76" fmla="+- 0 1617 1577"/>
                              <a:gd name="T77" fmla="*/ T76 w 3108"/>
                              <a:gd name="T78" fmla="+- 0 2614 722"/>
                              <a:gd name="T79" fmla="*/ 2614 h 2409"/>
                              <a:gd name="T80" fmla="+- 0 1595 1577"/>
                              <a:gd name="T81" fmla="*/ T80 w 3108"/>
                              <a:gd name="T82" fmla="+- 0 2783 722"/>
                              <a:gd name="T83" fmla="*/ 2783 h 2409"/>
                              <a:gd name="T84" fmla="+- 0 1581 1577"/>
                              <a:gd name="T85" fmla="*/ T84 w 3108"/>
                              <a:gd name="T86" fmla="+- 0 2955 722"/>
                              <a:gd name="T87" fmla="*/ 2955 h 2409"/>
                              <a:gd name="T88" fmla="+- 0 1577 1577"/>
                              <a:gd name="T89" fmla="*/ T88 w 3108"/>
                              <a:gd name="T90" fmla="+- 0 3131 722"/>
                              <a:gd name="T91" fmla="*/ 3131 h 2409"/>
                              <a:gd name="T92" fmla="+- 0 3357 1577"/>
                              <a:gd name="T93" fmla="*/ T92 w 3108"/>
                              <a:gd name="T94" fmla="+- 0 724 722"/>
                              <a:gd name="T95" fmla="*/ 724 h 2409"/>
                              <a:gd name="T96" fmla="+- 0 3464 1577"/>
                              <a:gd name="T97" fmla="*/ T96 w 3108"/>
                              <a:gd name="T98" fmla="+- 0 739 722"/>
                              <a:gd name="T99" fmla="*/ 739 h 2409"/>
                              <a:gd name="T100" fmla="+- 0 3568 1577"/>
                              <a:gd name="T101" fmla="*/ T100 w 3108"/>
                              <a:gd name="T102" fmla="+- 0 767 722"/>
                              <a:gd name="T103" fmla="*/ 767 h 2409"/>
                              <a:gd name="T104" fmla="+- 0 3670 1577"/>
                              <a:gd name="T105" fmla="*/ T104 w 3108"/>
                              <a:gd name="T106" fmla="+- 0 808 722"/>
                              <a:gd name="T107" fmla="*/ 808 h 2409"/>
                              <a:gd name="T108" fmla="+- 0 3769 1577"/>
                              <a:gd name="T109" fmla="*/ T108 w 3108"/>
                              <a:gd name="T110" fmla="+- 0 863 722"/>
                              <a:gd name="T111" fmla="*/ 863 h 2409"/>
                              <a:gd name="T112" fmla="+- 0 3864 1577"/>
                              <a:gd name="T113" fmla="*/ T112 w 3108"/>
                              <a:gd name="T114" fmla="+- 0 929 722"/>
                              <a:gd name="T115" fmla="*/ 929 h 2409"/>
                              <a:gd name="T116" fmla="+- 0 3956 1577"/>
                              <a:gd name="T117" fmla="*/ T116 w 3108"/>
                              <a:gd name="T118" fmla="+- 0 1008 722"/>
                              <a:gd name="T119" fmla="*/ 1008 h 2409"/>
                              <a:gd name="T120" fmla="+- 0 4043 1577"/>
                              <a:gd name="T121" fmla="*/ T120 w 3108"/>
                              <a:gd name="T122" fmla="+- 0 1097 722"/>
                              <a:gd name="T123" fmla="*/ 1097 h 2409"/>
                              <a:gd name="T124" fmla="+- 0 4127 1577"/>
                              <a:gd name="T125" fmla="*/ T124 w 3108"/>
                              <a:gd name="T126" fmla="+- 0 1197 722"/>
                              <a:gd name="T127" fmla="*/ 1197 h 2409"/>
                              <a:gd name="T128" fmla="+- 0 4206 1577"/>
                              <a:gd name="T129" fmla="*/ T128 w 3108"/>
                              <a:gd name="T130" fmla="+- 0 1308 722"/>
                              <a:gd name="T131" fmla="*/ 1308 h 2409"/>
                              <a:gd name="T132" fmla="+- 0 4280 1577"/>
                              <a:gd name="T133" fmla="*/ T132 w 3108"/>
                              <a:gd name="T134" fmla="+- 0 1428 722"/>
                              <a:gd name="T135" fmla="*/ 1428 h 2409"/>
                              <a:gd name="T136" fmla="+- 0 4349 1577"/>
                              <a:gd name="T137" fmla="*/ T136 w 3108"/>
                              <a:gd name="T138" fmla="+- 0 1556 722"/>
                              <a:gd name="T139" fmla="*/ 1556 h 2409"/>
                              <a:gd name="T140" fmla="+- 0 4412 1577"/>
                              <a:gd name="T141" fmla="*/ T140 w 3108"/>
                              <a:gd name="T142" fmla="+- 0 1694 722"/>
                              <a:gd name="T143" fmla="*/ 1694 h 2409"/>
                              <a:gd name="T144" fmla="+- 0 4470 1577"/>
                              <a:gd name="T145" fmla="*/ T144 w 3108"/>
                              <a:gd name="T146" fmla="+- 0 1839 722"/>
                              <a:gd name="T147" fmla="*/ 1839 h 2409"/>
                              <a:gd name="T148" fmla="+- 0 4521 1577"/>
                              <a:gd name="T149" fmla="*/ T148 w 3108"/>
                              <a:gd name="T150" fmla="+- 0 1992 722"/>
                              <a:gd name="T151" fmla="*/ 1992 h 2409"/>
                              <a:gd name="T152" fmla="+- 0 4566 1577"/>
                              <a:gd name="T153" fmla="*/ T152 w 3108"/>
                              <a:gd name="T154" fmla="+- 0 2152 722"/>
                              <a:gd name="T155" fmla="*/ 2152 h 2409"/>
                              <a:gd name="T156" fmla="+- 0 4604 1577"/>
                              <a:gd name="T157" fmla="*/ T156 w 3108"/>
                              <a:gd name="T158" fmla="+- 0 2318 722"/>
                              <a:gd name="T159" fmla="*/ 2318 h 2409"/>
                              <a:gd name="T160" fmla="+- 0 4635 1577"/>
                              <a:gd name="T161" fmla="*/ T160 w 3108"/>
                              <a:gd name="T162" fmla="+- 0 2490 722"/>
                              <a:gd name="T163" fmla="*/ 2490 h 2409"/>
                              <a:gd name="T164" fmla="+- 0 4659 1577"/>
                              <a:gd name="T165" fmla="*/ T164 w 3108"/>
                              <a:gd name="T166" fmla="+- 0 2668 722"/>
                              <a:gd name="T167" fmla="*/ 2668 h 2409"/>
                              <a:gd name="T168" fmla="+- 0 4675 1577"/>
                              <a:gd name="T169" fmla="*/ T168 w 3108"/>
                              <a:gd name="T170" fmla="+- 0 2850 722"/>
                              <a:gd name="T171" fmla="*/ 2850 h 2409"/>
                              <a:gd name="T172" fmla="+- 0 4684 1577"/>
                              <a:gd name="T173" fmla="*/ T172 w 3108"/>
                              <a:gd name="T174" fmla="+- 0 3036 722"/>
                              <a:gd name="T175" fmla="*/ 3036 h 2409"/>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Lst>
                            <a:rect l="0" t="0" r="r" b="b"/>
                            <a:pathLst>
                              <a:path w="3108" h="2409">
                                <a:moveTo>
                                  <a:pt x="1727" y="0"/>
                                </a:moveTo>
                                <a:lnTo>
                                  <a:pt x="1663" y="2"/>
                                </a:lnTo>
                                <a:lnTo>
                                  <a:pt x="1601" y="7"/>
                                </a:lnTo>
                                <a:lnTo>
                                  <a:pt x="1538" y="15"/>
                                </a:lnTo>
                                <a:lnTo>
                                  <a:pt x="1477" y="25"/>
                                </a:lnTo>
                                <a:lnTo>
                                  <a:pt x="1416" y="39"/>
                                </a:lnTo>
                                <a:lnTo>
                                  <a:pt x="1356" y="56"/>
                                </a:lnTo>
                                <a:lnTo>
                                  <a:pt x="1297" y="76"/>
                                </a:lnTo>
                                <a:lnTo>
                                  <a:pt x="1238" y="98"/>
                                </a:lnTo>
                                <a:lnTo>
                                  <a:pt x="1181" y="123"/>
                                </a:lnTo>
                                <a:lnTo>
                                  <a:pt x="1124" y="151"/>
                                </a:lnTo>
                                <a:lnTo>
                                  <a:pt x="1068" y="182"/>
                                </a:lnTo>
                                <a:lnTo>
                                  <a:pt x="1013" y="215"/>
                                </a:lnTo>
                                <a:lnTo>
                                  <a:pt x="959" y="250"/>
                                </a:lnTo>
                                <a:lnTo>
                                  <a:pt x="907" y="288"/>
                                </a:lnTo>
                                <a:lnTo>
                                  <a:pt x="855" y="329"/>
                                </a:lnTo>
                                <a:lnTo>
                                  <a:pt x="804" y="372"/>
                                </a:lnTo>
                                <a:lnTo>
                                  <a:pt x="755" y="417"/>
                                </a:lnTo>
                                <a:lnTo>
                                  <a:pt x="707" y="465"/>
                                </a:lnTo>
                                <a:lnTo>
                                  <a:pt x="660" y="515"/>
                                </a:lnTo>
                                <a:lnTo>
                                  <a:pt x="614" y="567"/>
                                </a:lnTo>
                                <a:lnTo>
                                  <a:pt x="570" y="621"/>
                                </a:lnTo>
                                <a:lnTo>
                                  <a:pt x="526" y="677"/>
                                </a:lnTo>
                                <a:lnTo>
                                  <a:pt x="485" y="735"/>
                                </a:lnTo>
                                <a:lnTo>
                                  <a:pt x="445" y="795"/>
                                </a:lnTo>
                                <a:lnTo>
                                  <a:pt x="406" y="857"/>
                                </a:lnTo>
                                <a:lnTo>
                                  <a:pt x="369" y="921"/>
                                </a:lnTo>
                                <a:lnTo>
                                  <a:pt x="333" y="986"/>
                                </a:lnTo>
                                <a:lnTo>
                                  <a:pt x="299" y="1053"/>
                                </a:lnTo>
                                <a:lnTo>
                                  <a:pt x="266" y="1122"/>
                                </a:lnTo>
                                <a:lnTo>
                                  <a:pt x="235" y="1193"/>
                                </a:lnTo>
                                <a:lnTo>
                                  <a:pt x="206" y="1265"/>
                                </a:lnTo>
                                <a:lnTo>
                                  <a:pt x="179" y="1339"/>
                                </a:lnTo>
                                <a:lnTo>
                                  <a:pt x="153" y="1414"/>
                                </a:lnTo>
                                <a:lnTo>
                                  <a:pt x="130" y="1490"/>
                                </a:lnTo>
                                <a:lnTo>
                                  <a:pt x="108" y="1568"/>
                                </a:lnTo>
                                <a:lnTo>
                                  <a:pt x="88" y="1647"/>
                                </a:lnTo>
                                <a:lnTo>
                                  <a:pt x="70" y="1728"/>
                                </a:lnTo>
                                <a:lnTo>
                                  <a:pt x="54" y="1809"/>
                                </a:lnTo>
                                <a:lnTo>
                                  <a:pt x="40" y="1892"/>
                                </a:lnTo>
                                <a:lnTo>
                                  <a:pt x="28" y="1976"/>
                                </a:lnTo>
                                <a:lnTo>
                                  <a:pt x="18" y="2061"/>
                                </a:lnTo>
                                <a:lnTo>
                                  <a:pt x="10" y="2146"/>
                                </a:lnTo>
                                <a:lnTo>
                                  <a:pt x="4" y="2233"/>
                                </a:lnTo>
                                <a:lnTo>
                                  <a:pt x="1" y="2320"/>
                                </a:lnTo>
                                <a:lnTo>
                                  <a:pt x="0" y="2409"/>
                                </a:lnTo>
                                <a:moveTo>
                                  <a:pt x="1725" y="0"/>
                                </a:moveTo>
                                <a:lnTo>
                                  <a:pt x="1780" y="2"/>
                                </a:lnTo>
                                <a:lnTo>
                                  <a:pt x="1833" y="8"/>
                                </a:lnTo>
                                <a:lnTo>
                                  <a:pt x="1887" y="17"/>
                                </a:lnTo>
                                <a:lnTo>
                                  <a:pt x="1939" y="29"/>
                                </a:lnTo>
                                <a:lnTo>
                                  <a:pt x="1991" y="45"/>
                                </a:lnTo>
                                <a:lnTo>
                                  <a:pt x="2042" y="64"/>
                                </a:lnTo>
                                <a:lnTo>
                                  <a:pt x="2093" y="86"/>
                                </a:lnTo>
                                <a:lnTo>
                                  <a:pt x="2143" y="112"/>
                                </a:lnTo>
                                <a:lnTo>
                                  <a:pt x="2192" y="141"/>
                                </a:lnTo>
                                <a:lnTo>
                                  <a:pt x="2240" y="173"/>
                                </a:lnTo>
                                <a:lnTo>
                                  <a:pt x="2287" y="207"/>
                                </a:lnTo>
                                <a:lnTo>
                                  <a:pt x="2333" y="245"/>
                                </a:lnTo>
                                <a:lnTo>
                                  <a:pt x="2379" y="286"/>
                                </a:lnTo>
                                <a:lnTo>
                                  <a:pt x="2423" y="329"/>
                                </a:lnTo>
                                <a:lnTo>
                                  <a:pt x="2466" y="375"/>
                                </a:lnTo>
                                <a:lnTo>
                                  <a:pt x="2509" y="424"/>
                                </a:lnTo>
                                <a:lnTo>
                                  <a:pt x="2550" y="475"/>
                                </a:lnTo>
                                <a:lnTo>
                                  <a:pt x="2590" y="529"/>
                                </a:lnTo>
                                <a:lnTo>
                                  <a:pt x="2629" y="586"/>
                                </a:lnTo>
                                <a:lnTo>
                                  <a:pt x="2666" y="644"/>
                                </a:lnTo>
                                <a:lnTo>
                                  <a:pt x="2703" y="706"/>
                                </a:lnTo>
                                <a:lnTo>
                                  <a:pt x="2738" y="769"/>
                                </a:lnTo>
                                <a:lnTo>
                                  <a:pt x="2772" y="834"/>
                                </a:lnTo>
                                <a:lnTo>
                                  <a:pt x="2804" y="902"/>
                                </a:lnTo>
                                <a:lnTo>
                                  <a:pt x="2835" y="972"/>
                                </a:lnTo>
                                <a:lnTo>
                                  <a:pt x="2864" y="1044"/>
                                </a:lnTo>
                                <a:lnTo>
                                  <a:pt x="2893" y="1117"/>
                                </a:lnTo>
                                <a:lnTo>
                                  <a:pt x="2919" y="1193"/>
                                </a:lnTo>
                                <a:lnTo>
                                  <a:pt x="2944" y="1270"/>
                                </a:lnTo>
                                <a:lnTo>
                                  <a:pt x="2967" y="1349"/>
                                </a:lnTo>
                                <a:lnTo>
                                  <a:pt x="2989" y="1430"/>
                                </a:lnTo>
                                <a:lnTo>
                                  <a:pt x="3009" y="1512"/>
                                </a:lnTo>
                                <a:lnTo>
                                  <a:pt x="3027" y="1596"/>
                                </a:lnTo>
                                <a:lnTo>
                                  <a:pt x="3044" y="1682"/>
                                </a:lnTo>
                                <a:lnTo>
                                  <a:pt x="3058" y="1768"/>
                                </a:lnTo>
                                <a:lnTo>
                                  <a:pt x="3071" y="1856"/>
                                </a:lnTo>
                                <a:lnTo>
                                  <a:pt x="3082" y="1946"/>
                                </a:lnTo>
                                <a:lnTo>
                                  <a:pt x="3091" y="2036"/>
                                </a:lnTo>
                                <a:lnTo>
                                  <a:pt x="3098" y="2128"/>
                                </a:lnTo>
                                <a:lnTo>
                                  <a:pt x="3104" y="2220"/>
                                </a:lnTo>
                                <a:lnTo>
                                  <a:pt x="3107" y="2314"/>
                                </a:lnTo>
                                <a:lnTo>
                                  <a:pt x="3108" y="240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AutoShape 6"/>
                        <wps:cNvSpPr>
                          <a:spLocks/>
                        </wps:cNvSpPr>
                        <wps:spPr bwMode="auto">
                          <a:xfrm>
                            <a:off x="1566" y="3115"/>
                            <a:ext cx="4127" cy="81"/>
                          </a:xfrm>
                          <a:custGeom>
                            <a:avLst/>
                            <a:gdLst>
                              <a:gd name="T0" fmla="+- 0 5678 1566"/>
                              <a:gd name="T1" fmla="*/ T0 w 4127"/>
                              <a:gd name="T2" fmla="+- 0 3148 3115"/>
                              <a:gd name="T3" fmla="*/ 3148 h 81"/>
                              <a:gd name="T4" fmla="+- 0 5633 1566"/>
                              <a:gd name="T5" fmla="*/ T4 w 4127"/>
                              <a:gd name="T6" fmla="+- 0 3148 3115"/>
                              <a:gd name="T7" fmla="*/ 3148 h 81"/>
                              <a:gd name="T8" fmla="+- 0 5639 1566"/>
                              <a:gd name="T9" fmla="*/ T8 w 4127"/>
                              <a:gd name="T10" fmla="+- 0 3150 3115"/>
                              <a:gd name="T11" fmla="*/ 3150 h 81"/>
                              <a:gd name="T12" fmla="+- 0 5641 1566"/>
                              <a:gd name="T13" fmla="*/ T12 w 4127"/>
                              <a:gd name="T14" fmla="+- 0 3156 3115"/>
                              <a:gd name="T15" fmla="*/ 3156 h 81"/>
                              <a:gd name="T16" fmla="+- 0 5639 1566"/>
                              <a:gd name="T17" fmla="*/ T16 w 4127"/>
                              <a:gd name="T18" fmla="+- 0 3161 3115"/>
                              <a:gd name="T19" fmla="*/ 3161 h 81"/>
                              <a:gd name="T20" fmla="+- 0 5634 1566"/>
                              <a:gd name="T21" fmla="*/ T20 w 4127"/>
                              <a:gd name="T22" fmla="+- 0 3163 3115"/>
                              <a:gd name="T23" fmla="*/ 3163 h 81"/>
                              <a:gd name="T24" fmla="+- 0 5614 1566"/>
                              <a:gd name="T25" fmla="*/ T24 w 4127"/>
                              <a:gd name="T26" fmla="+- 0 3163 3115"/>
                              <a:gd name="T27" fmla="*/ 3163 h 81"/>
                              <a:gd name="T28" fmla="+- 0 5614 1566"/>
                              <a:gd name="T29" fmla="*/ T28 w 4127"/>
                              <a:gd name="T30" fmla="+- 0 3196 3115"/>
                              <a:gd name="T31" fmla="*/ 3196 h 81"/>
                              <a:gd name="T32" fmla="+- 0 5693 1566"/>
                              <a:gd name="T33" fmla="*/ T32 w 4127"/>
                              <a:gd name="T34" fmla="+- 0 3155 3115"/>
                              <a:gd name="T35" fmla="*/ 3155 h 81"/>
                              <a:gd name="T36" fmla="+- 0 5678 1566"/>
                              <a:gd name="T37" fmla="*/ T36 w 4127"/>
                              <a:gd name="T38" fmla="+- 0 3148 3115"/>
                              <a:gd name="T39" fmla="*/ 3148 h 81"/>
                              <a:gd name="T40" fmla="+- 0 5614 1566"/>
                              <a:gd name="T41" fmla="*/ T40 w 4127"/>
                              <a:gd name="T42" fmla="+- 0 3148 3115"/>
                              <a:gd name="T43" fmla="*/ 3148 h 81"/>
                              <a:gd name="T44" fmla="+- 0 1573 1566"/>
                              <a:gd name="T45" fmla="*/ T44 w 4127"/>
                              <a:gd name="T46" fmla="+- 0 3151 3115"/>
                              <a:gd name="T47" fmla="*/ 3151 h 81"/>
                              <a:gd name="T48" fmla="+- 0 1568 1566"/>
                              <a:gd name="T49" fmla="*/ T48 w 4127"/>
                              <a:gd name="T50" fmla="+- 0 3154 3115"/>
                              <a:gd name="T51" fmla="*/ 3154 h 81"/>
                              <a:gd name="T52" fmla="+- 0 1566 1566"/>
                              <a:gd name="T53" fmla="*/ T52 w 4127"/>
                              <a:gd name="T54" fmla="+- 0 3158 3115"/>
                              <a:gd name="T55" fmla="*/ 3158 h 81"/>
                              <a:gd name="T56" fmla="+- 0 1568 1566"/>
                              <a:gd name="T57" fmla="*/ T56 w 4127"/>
                              <a:gd name="T58" fmla="+- 0 3163 3115"/>
                              <a:gd name="T59" fmla="*/ 3163 h 81"/>
                              <a:gd name="T60" fmla="+- 0 1573 1566"/>
                              <a:gd name="T61" fmla="*/ T60 w 4127"/>
                              <a:gd name="T62" fmla="+- 0 3166 3115"/>
                              <a:gd name="T63" fmla="*/ 3166 h 81"/>
                              <a:gd name="T64" fmla="+- 0 5614 1566"/>
                              <a:gd name="T65" fmla="*/ T64 w 4127"/>
                              <a:gd name="T66" fmla="+- 0 3163 3115"/>
                              <a:gd name="T67" fmla="*/ 3163 h 81"/>
                              <a:gd name="T68" fmla="+- 0 5614 1566"/>
                              <a:gd name="T69" fmla="*/ T68 w 4127"/>
                              <a:gd name="T70" fmla="+- 0 3148 3115"/>
                              <a:gd name="T71" fmla="*/ 3148 h 81"/>
                              <a:gd name="T72" fmla="+- 0 5633 1566"/>
                              <a:gd name="T73" fmla="*/ T72 w 4127"/>
                              <a:gd name="T74" fmla="+- 0 3148 3115"/>
                              <a:gd name="T75" fmla="*/ 3148 h 81"/>
                              <a:gd name="T76" fmla="+- 0 5614 1566"/>
                              <a:gd name="T77" fmla="*/ T76 w 4127"/>
                              <a:gd name="T78" fmla="+- 0 3148 3115"/>
                              <a:gd name="T79" fmla="*/ 3148 h 81"/>
                              <a:gd name="T80" fmla="+- 0 5614 1566"/>
                              <a:gd name="T81" fmla="*/ T80 w 4127"/>
                              <a:gd name="T82" fmla="+- 0 3163 3115"/>
                              <a:gd name="T83" fmla="*/ 3163 h 81"/>
                              <a:gd name="T84" fmla="+- 0 5634 1566"/>
                              <a:gd name="T85" fmla="*/ T84 w 4127"/>
                              <a:gd name="T86" fmla="+- 0 3163 3115"/>
                              <a:gd name="T87" fmla="*/ 3163 h 81"/>
                              <a:gd name="T88" fmla="+- 0 5639 1566"/>
                              <a:gd name="T89" fmla="*/ T88 w 4127"/>
                              <a:gd name="T90" fmla="+- 0 3161 3115"/>
                              <a:gd name="T91" fmla="*/ 3161 h 81"/>
                              <a:gd name="T92" fmla="+- 0 5641 1566"/>
                              <a:gd name="T93" fmla="*/ T92 w 4127"/>
                              <a:gd name="T94" fmla="+- 0 3156 3115"/>
                              <a:gd name="T95" fmla="*/ 3156 h 81"/>
                              <a:gd name="T96" fmla="+- 0 5639 1566"/>
                              <a:gd name="T97" fmla="*/ T96 w 4127"/>
                              <a:gd name="T98" fmla="+- 0 3150 3115"/>
                              <a:gd name="T99" fmla="*/ 3150 h 81"/>
                              <a:gd name="T100" fmla="+- 0 5633 1566"/>
                              <a:gd name="T101" fmla="*/ T100 w 4127"/>
                              <a:gd name="T102" fmla="+- 0 3148 3115"/>
                              <a:gd name="T103" fmla="*/ 3148 h 81"/>
                              <a:gd name="T104" fmla="+- 0 5614 1566"/>
                              <a:gd name="T105" fmla="*/ T104 w 4127"/>
                              <a:gd name="T106" fmla="+- 0 3115 3115"/>
                              <a:gd name="T107" fmla="*/ 3115 h 81"/>
                              <a:gd name="T108" fmla="+- 0 5614 1566"/>
                              <a:gd name="T109" fmla="*/ T108 w 4127"/>
                              <a:gd name="T110" fmla="+- 0 3148 3115"/>
                              <a:gd name="T111" fmla="*/ 3148 h 81"/>
                              <a:gd name="T112" fmla="+- 0 5678 1566"/>
                              <a:gd name="T113" fmla="*/ T112 w 4127"/>
                              <a:gd name="T114" fmla="+- 0 3148 3115"/>
                              <a:gd name="T115" fmla="*/ 3148 h 81"/>
                              <a:gd name="T116" fmla="+- 0 5614 1566"/>
                              <a:gd name="T117" fmla="*/ T116 w 4127"/>
                              <a:gd name="T118" fmla="+- 0 3115 3115"/>
                              <a:gd name="T119" fmla="*/ 3115 h 8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4127" h="81">
                                <a:moveTo>
                                  <a:pt x="4112" y="33"/>
                                </a:moveTo>
                                <a:lnTo>
                                  <a:pt x="4067" y="33"/>
                                </a:lnTo>
                                <a:lnTo>
                                  <a:pt x="4073" y="35"/>
                                </a:lnTo>
                                <a:lnTo>
                                  <a:pt x="4075" y="41"/>
                                </a:lnTo>
                                <a:lnTo>
                                  <a:pt x="4073" y="46"/>
                                </a:lnTo>
                                <a:lnTo>
                                  <a:pt x="4068" y="48"/>
                                </a:lnTo>
                                <a:lnTo>
                                  <a:pt x="4048" y="48"/>
                                </a:lnTo>
                                <a:lnTo>
                                  <a:pt x="4048" y="81"/>
                                </a:lnTo>
                                <a:lnTo>
                                  <a:pt x="4127" y="40"/>
                                </a:lnTo>
                                <a:lnTo>
                                  <a:pt x="4112" y="33"/>
                                </a:lnTo>
                                <a:close/>
                                <a:moveTo>
                                  <a:pt x="4048" y="33"/>
                                </a:moveTo>
                                <a:lnTo>
                                  <a:pt x="7" y="36"/>
                                </a:lnTo>
                                <a:lnTo>
                                  <a:pt x="2" y="39"/>
                                </a:lnTo>
                                <a:lnTo>
                                  <a:pt x="0" y="43"/>
                                </a:lnTo>
                                <a:lnTo>
                                  <a:pt x="2" y="48"/>
                                </a:lnTo>
                                <a:lnTo>
                                  <a:pt x="7" y="51"/>
                                </a:lnTo>
                                <a:lnTo>
                                  <a:pt x="4048" y="48"/>
                                </a:lnTo>
                                <a:lnTo>
                                  <a:pt x="4048" y="33"/>
                                </a:lnTo>
                                <a:close/>
                                <a:moveTo>
                                  <a:pt x="4067" y="33"/>
                                </a:moveTo>
                                <a:lnTo>
                                  <a:pt x="4048" y="33"/>
                                </a:lnTo>
                                <a:lnTo>
                                  <a:pt x="4048" y="48"/>
                                </a:lnTo>
                                <a:lnTo>
                                  <a:pt x="4068" y="48"/>
                                </a:lnTo>
                                <a:lnTo>
                                  <a:pt x="4073" y="46"/>
                                </a:lnTo>
                                <a:lnTo>
                                  <a:pt x="4075" y="41"/>
                                </a:lnTo>
                                <a:lnTo>
                                  <a:pt x="4073" y="35"/>
                                </a:lnTo>
                                <a:lnTo>
                                  <a:pt x="4067" y="33"/>
                                </a:lnTo>
                                <a:close/>
                                <a:moveTo>
                                  <a:pt x="4048" y="0"/>
                                </a:moveTo>
                                <a:lnTo>
                                  <a:pt x="4048" y="33"/>
                                </a:lnTo>
                                <a:lnTo>
                                  <a:pt x="4112" y="33"/>
                                </a:lnTo>
                                <a:lnTo>
                                  <a:pt x="40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5" name="Line 7"/>
                        <wps:cNvCnPr>
                          <a:cxnSpLocks noChangeShapeType="1"/>
                        </wps:cNvCnPr>
                        <wps:spPr bwMode="auto">
                          <a:xfrm>
                            <a:off x="3302" y="722"/>
                            <a:ext cx="2" cy="2409"/>
                          </a:xfrm>
                          <a:prstGeom prst="line">
                            <a:avLst/>
                          </a:prstGeom>
                          <a:noFill/>
                          <a:ln w="6350">
                            <a:solidFill>
                              <a:srgbClr val="000000"/>
                            </a:solidFill>
                            <a:prstDash val="dot"/>
                            <a:round/>
                            <a:headEnd/>
                            <a:tailEnd/>
                          </a:ln>
                          <a:extLst>
                            <a:ext uri="{909E8E84-426E-40DD-AFC4-6F175D3DCCD1}">
                              <a14:hiddenFill xmlns:a14="http://schemas.microsoft.com/office/drawing/2010/main">
                                <a:noFill/>
                              </a14:hiddenFill>
                            </a:ext>
                          </a:extLst>
                        </wps:spPr>
                        <wps:bodyPr/>
                      </wps:wsp>
                      <wps:wsp>
                        <wps:cNvPr id="446" name="Rectangle 8"/>
                        <wps:cNvSpPr>
                          <a:spLocks noChangeArrowheads="1"/>
                        </wps:cNvSpPr>
                        <wps:spPr bwMode="auto">
                          <a:xfrm>
                            <a:off x="0" y="68"/>
                            <a:ext cx="1562" cy="1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47" name="Text Box 9"/>
                        <wps:cNvSpPr txBox="1">
                          <a:spLocks noChangeArrowheads="1"/>
                        </wps:cNvSpPr>
                        <wps:spPr bwMode="auto">
                          <a:xfrm>
                            <a:off x="144" y="145"/>
                            <a:ext cx="1250"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D5FD7" w:rsidRPr="00A14E98" w:rsidRDefault="00FD5FD7" w:rsidP="00BE3E96">
                              <w:pPr>
                                <w:rPr>
                                  <w:sz w:val="24"/>
                                  <w:szCs w:val="24"/>
                                </w:rPr>
                              </w:pPr>
                              <w:r w:rsidRPr="00A14E98">
                                <w:rPr>
                                  <w:sz w:val="24"/>
                                  <w:szCs w:val="24"/>
                                </w:rPr>
                                <w:t>Надходження до бюджету</w:t>
                              </w:r>
                            </w:p>
                          </w:txbxContent>
                        </wps:txbx>
                        <wps:bodyPr rot="0" vert="horz" wrap="square" lIns="0" tIns="0" rIns="0" bIns="0" anchor="t" anchorCtr="0" upright="1">
                          <a:noAutofit/>
                        </wps:bodyPr>
                      </wps:wsp>
                    </wpg:wgp>
                  </a:graphicData>
                </a:graphic>
              </wp:inline>
            </w:drawing>
          </mc:Choice>
          <mc:Fallback>
            <w:pict>
              <v:group w14:anchorId="2421DE9E" id="Групувати 76" o:spid="_x0000_s1193" style="width:324pt;height:123.7pt;mso-position-horizontal-relative:char;mso-position-vertical-relative:line" coordsize="5693,31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">
                <v:shape id="AutoShape 3" o:spid="_x0000_s1194" style="position:absolute;left:1537;width:80;height:3180;visibility:visible;mso-wrap-style:square;v-text-anchor:top" coordsize="80,3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" path="m40,53r-5,2l33,60,17,3173r2,5l24,3180r6,-2l31,3173,47,60,46,55,40,53xm40,l,80r32,l33,60r2,-5l40,53r26,l40,xm66,53r-26,l46,55r1,5l47,80r32,l66,53xe" fillcolor="black" stroked="f">
                  <v:path arrowok="t" o:connecttype="custom" o:connectlocs="40,53;35,55;33,60;17,3173;19,3178;24,3180;30,3178;31,3173;47,60;46,55;40,53;40,0;0,80;32,80;33,60;35,55;40,53;66,53;40,0;66,53;40,53;46,55;47,60;47,80;79,80;66,53" o:connectangles="0,0,0,0,0,0,0,0,0,0,0,0,0,0,0,0,0,0,0,0,0,0,0,0,0,0"/>
                </v:shape>
                <v:shape id="Freeform 4" o:spid="_x0000_s1195" style="position:absolute;left:1576;top:722;width:1727;height:2409;visibility:visible;mso-wrap-style:square;v-text-anchor:top" coordsize="1727,2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" path="m1727,r-64,2l1601,7r-63,8l1477,25r-61,14l1356,56r-59,20l1238,98r-57,25l1124,151r-56,31l1013,215r-54,35l907,288r-52,41l804,372r-49,45l707,465r-47,50l614,567r-44,54l526,677r-41,58l445,795r-39,62l369,921r-36,65l299,1053r-33,69l235,1193r-29,72l179,1339r-26,75l130,1490r-22,78l88,1647r-18,81l54,1809r-14,83l28,1976r-10,85l10,2146r-6,87l1,2320,,2409r1727,l1727,xe" stroked="f">
                  <v:path arrowok="t" o:connecttype="custom" o:connectlocs="1727,722;1663,724;1601,729;1538,737;1477,747;1416,761;1356,778;1297,798;1238,820;1181,845;1124,873;1068,904;1013,937;959,972;907,1010;855,1051;804,1094;755,1139;707,1187;660,1237;614,1289;570,1343;526,1399;485,1457;445,1517;406,1579;369,1643;333,1708;299,1775;266,1844;235,1915;206,1987;179,2061;153,2136;130,2212;108,2290;88,2369;70,2450;54,2531;40,2614;28,2698;18,2783;10,2868;4,2955;1,3042;0,3131;1727,3131;1727,722" o:connectangles="0,0,0,0,0,0,0,0,0,0,0,0,0,0,0,0,0,0,0,0,0,0,0,0,0,0,0,0,0,0,0,0,0,0,0,0,0,0,0,0,0,0,0,0,0,0,0,0"/>
                </v:shape>
                <v:shape id="AutoShape 5" o:spid="_x0000_s1196" style="position:absolute;left:1576;top:722;width:3108;height:2409;visibility:visible;mso-wrap-style:square;v-text-anchor:top" coordsize="3108,24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" path="m1727,r-64,2l1601,7r-63,8l1477,25r-61,14l1356,56r-59,20l1238,98r-57,25l1124,151r-56,31l1013,215r-54,35l907,288r-52,41l804,372r-49,45l707,465r-47,50l614,567r-44,54l526,677r-41,58l445,795r-39,62l369,921r-36,65l299,1053r-33,69l235,1193r-29,72l179,1339r-26,75l130,1490r-22,78l88,1647r-18,81l54,1809r-14,83l28,1976r-10,85l10,2146r-6,87l1,2320,,2409m1725,r55,2l1833,8r54,9l1939,29r52,16l2042,64r51,22l2143,112r49,29l2240,173r47,34l2333,245r46,41l2423,329r43,46l2509,424r41,51l2590,529r39,57l2666,644r37,62l2738,769r34,65l2804,902r31,70l2864,1044r29,73l2919,1193r25,77l2967,1349r22,81l3009,1512r18,84l3044,1682r14,86l3071,1856r11,90l3091,2036r7,92l3104,2220r3,94l3108,2409e" filled="f">
                  <v:path arrowok="t" o:connecttype="custom" o:connectlocs="1663,724;1538,737;1416,761;1297,798;1181,845;1068,904;959,972;855,1051;755,1139;660,1237;570,1343;485,1457;406,1579;333,1708;266,1844;206,1987;153,2136;108,2290;70,2450;40,2614;18,2783;4,2955;0,3131;1780,724;1887,739;1991,767;2093,808;2192,863;2287,929;2379,1008;2466,1097;2550,1197;2629,1308;2703,1428;2772,1556;2835,1694;2893,1839;2944,1992;2989,2152;3027,2318;3058,2490;3082,2668;3098,2850;3107,3036" o:connectangles="0,0,0,0,0,0,0,0,0,0,0,0,0,0,0,0,0,0,0,0,0,0,0,0,0,0,0,0,0,0,0,0,0,0,0,0,0,0,0,0,0,0,0,0"/>
                </v:shape>
                <v:shape id="AutoShape 6" o:spid="_x0000_s1197" style="position:absolute;left:1566;top:3115;width:4127;height:81;visibility:visible;mso-wrap-style:square;v-text-anchor:top" coordsize="4127,8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" path="m4112,33r-45,l4073,35r2,6l4073,46r-5,2l4048,48r,33l4127,40r-15,-7xm4048,33l7,36,2,39,,43r2,5l7,51,4048,48r,-15xm4067,33r-19,l4048,48r20,l4073,46r2,-5l4073,35r-6,-2xm4048,r,33l4112,33,4048,xe" fillcolor="black" stroked="f">
                  <v:path arrowok="t" o:connecttype="custom" o:connectlocs="4112,3148;4067,3148;4073,3150;4075,3156;4073,3161;4068,3163;4048,3163;4048,3196;4127,3155;4112,3148;4048,3148;7,3151;2,3154;0,3158;2,3163;7,3166;4048,3163;4048,3148;4067,3148;4048,3148;4048,3163;4068,3163;4073,3161;4075,3156;4073,3150;4067,3148;4048,3115;4048,3148;4112,3148;4048,3115" o:connectangles="0,0,0,0,0,0,0,0,0,0,0,0,0,0,0,0,0,0,0,0,0,0,0,0,0,0,0,0,0,0"/>
                </v:shape>
                <v:line id="Line 7" o:spid="_x0000_s1198" style="position:absolute;visibility:visible;mso-wrap-style:square" from="3302,722" to="3304,3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" strokeweight=".5pt">
                  <v:stroke dashstyle="dot"/>
                </v:line>
                <v:rect id="Rectangle 8" o:spid="_x0000_s1199" style="position:absolute;top:68;width:1562;height:12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" stroked="f"/>
                <v:shape id="Text Box 9" o:spid="_x0000_s1200" type="#_x0000_t202" style="position:absolute;left:144;top:145;width:1250;height:9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" filled="f" stroked="f">
                  <v:textbox inset="0,0,0,0">
                    <w:txbxContent>
                      <w:p w:rsidR="00FD5FD7" w:rsidRPr="00A14E98" w:rsidRDefault="00FD5FD7" w:rsidP="00BE3E96">
                        <w:pPr>
                          <w:rPr>
                            <w:sz w:val="24"/>
                            <w:szCs w:val="24"/>
                          </w:rPr>
                        </w:pPr>
                        <w:r w:rsidRPr="00A14E98">
                          <w:rPr>
                            <w:sz w:val="24"/>
                            <w:szCs w:val="24"/>
                          </w:rPr>
                          <w:t>Надходження до бюджету</w:t>
                        </w:r>
                      </w:p>
                    </w:txbxContent>
                  </v:textbox>
                </v:shape>
                <w10:anchorlock/>
              </v:group>
            </w:pict>
          </mc:Fallback>
        </mc:AlternateContent>
      </w:r>
    </w:p>
    <w:p w:rsidR="00BE3E96" w:rsidRPr="00BE3E96" w:rsidRDefault="00BE3E96" w:rsidP="00BE3E96">
      <w:pPr>
        <w:sectPr w:rsidR="00BE3E96" w:rsidRPr="00BE3E96" w:rsidSect="00BE3E96">
          <w:type w:val="nextColumn"/>
          <w:pgSz w:w="11910" w:h="16840"/>
          <w:pgMar w:top="1260" w:right="900" w:bottom="940" w:left="920" w:header="0" w:footer="746" w:gutter="0"/>
          <w:cols w:space="720"/>
        </w:sectPr>
      </w:pPr>
    </w:p>
    <w:p w:rsidR="0010301D" w:rsidRDefault="0010301D" w:rsidP="00BE3E96">
      <w:pPr>
        <w:ind w:left="3575"/>
      </w:pPr>
      <w:r>
        <w:rPr>
          <w:noProof/>
          <w:lang w:eastAsia="uk-UA"/>
        </w:rPr>
        <mc:AlternateContent>
          <mc:Choice Requires="wps">
            <w:drawing>
              <wp:anchor distT="0" distB="0" distL="114300" distR="114300" simplePos="0" relativeHeight="251677696" behindDoc="0" locked="0" layoutInCell="1" allowOverlap="1" wp14:anchorId="4D095199" wp14:editId="798C2AAD">
                <wp:simplePos x="0" y="0"/>
                <wp:positionH relativeFrom="column">
                  <wp:posOffset>1924685</wp:posOffset>
                </wp:positionH>
                <wp:positionV relativeFrom="paragraph">
                  <wp:posOffset>91765</wp:posOffset>
                </wp:positionV>
                <wp:extent cx="4615815" cy="287020"/>
                <wp:effectExtent l="0" t="0" r="0" b="0"/>
                <wp:wrapNone/>
                <wp:docPr id="86" name="Поле 86"/>
                <wp:cNvGraphicFramePr/>
                <a:graphic xmlns:a="http://schemas.openxmlformats.org/drawingml/2006/main">
                  <a:graphicData uri="http://schemas.microsoft.com/office/word/2010/wordprocessingShape">
                    <wps:wsp>
                      <wps:cNvSpPr txBox="1"/>
                      <wps:spPr>
                        <a:xfrm>
                          <a:off x="0" y="0"/>
                          <a:ext cx="4615815" cy="2870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FD5FD7" w:rsidRDefault="00FD5FD7" w:rsidP="00A14E98">
                            <w:pPr>
                              <w:ind w:right="17"/>
                            </w:pPr>
                            <w:r>
                              <w:t xml:space="preserve">                          ≈</w:t>
                            </w:r>
                            <w:r>
                              <w:rPr>
                                <w:spacing w:val="53"/>
                              </w:rPr>
                              <w:t xml:space="preserve"> </w:t>
                            </w:r>
                            <w:r>
                              <w:t xml:space="preserve">35%                     </w:t>
                            </w:r>
                            <w:r>
                              <w:rPr>
                                <w:sz w:val="24"/>
                              </w:rPr>
                              <w:t>Відсоткова ставка</w:t>
                            </w:r>
                          </w:p>
                          <w:p w:rsidR="00FD5FD7" w:rsidRDefault="00FD5FD7"/>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D095199" id="Поле 86" o:spid="_x0000_s1201" type="#_x0000_t202" style="position:absolute;left:0;text-align:left;margin-left:151.55pt;margin-top:7.25pt;width:363.45pt;height:22.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" fillcolor="white [3201]" stroked="f" strokeweight=".5pt">
                <v:textbox>
                  <w:txbxContent>
                    <w:p w:rsidR="00FD5FD7" w:rsidRDefault="00FD5FD7" w:rsidP="00A14E98">
                      <w:pPr>
                        <w:ind w:right="17"/>
                      </w:pPr>
                      <w:r>
                        <w:t xml:space="preserve">                          ≈</w:t>
                      </w:r>
                      <w:r>
                        <w:rPr>
                          <w:spacing w:val="53"/>
                        </w:rPr>
                        <w:t xml:space="preserve"> </w:t>
                      </w:r>
                      <w:r>
                        <w:t xml:space="preserve">35%                     </w:t>
                      </w:r>
                      <w:r>
                        <w:rPr>
                          <w:sz w:val="24"/>
                        </w:rPr>
                        <w:t>Відсоткова ставка</w:t>
                      </w:r>
                    </w:p>
                    <w:p w:rsidR="00FD5FD7" w:rsidRDefault="00FD5FD7"/>
                  </w:txbxContent>
                </v:textbox>
              </v:shape>
            </w:pict>
          </mc:Fallback>
        </mc:AlternateContent>
      </w:r>
    </w:p>
    <w:p w:rsidR="0010301D" w:rsidRDefault="0010301D" w:rsidP="00BE3E96">
      <w:pPr>
        <w:ind w:left="3575"/>
      </w:pPr>
    </w:p>
    <w:p w:rsidR="00BE3E96" w:rsidRDefault="00BE3E96" w:rsidP="00BE3E96">
      <w:pPr>
        <w:ind w:left="3575"/>
      </w:pPr>
      <w:r w:rsidRPr="00BE3E96">
        <w:t>Рис.</w:t>
      </w:r>
      <w:r w:rsidR="00A14E98">
        <w:t xml:space="preserve"> 4.</w:t>
      </w:r>
      <w:r w:rsidRPr="00BE3E96">
        <w:t>1. Крива</w:t>
      </w:r>
      <w:r w:rsidRPr="00BE3E96">
        <w:rPr>
          <w:spacing w:val="-20"/>
        </w:rPr>
        <w:t xml:space="preserve"> </w:t>
      </w:r>
      <w:r w:rsidRPr="00BE3E96">
        <w:t>Лаффера</w:t>
      </w:r>
    </w:p>
    <w:p w:rsidR="00A14E98" w:rsidRDefault="00A14E98" w:rsidP="00BE3E96">
      <w:pPr>
        <w:ind w:left="3575"/>
      </w:pPr>
    </w:p>
    <w:p w:rsidR="00A14E98" w:rsidRDefault="00A14E98" w:rsidP="00A14E98">
      <w:pPr>
        <w:pStyle w:val="af6"/>
        <w:ind w:left="0" w:firstLine="567"/>
        <w:jc w:val="both"/>
        <w:sectPr w:rsidR="00A14E98">
          <w:type w:val="continuous"/>
          <w:pgSz w:w="11910" w:h="16840"/>
          <w:pgMar w:top="1060" w:right="900" w:bottom="280" w:left="920" w:header="708" w:footer="708" w:gutter="0"/>
          <w:cols w:num="2" w:space="720" w:equalWidth="0">
            <w:col w:w="6488" w:space="40"/>
            <w:col w:w="3562"/>
          </w:cols>
        </w:sectPr>
      </w:pPr>
    </w:p>
    <w:p w:rsidR="00A14E98" w:rsidRDefault="00A14E98" w:rsidP="00A14E98">
      <w:pPr>
        <w:pStyle w:val="af6"/>
        <w:ind w:left="0" w:firstLine="567"/>
        <w:jc w:val="both"/>
      </w:pPr>
    </w:p>
    <w:p w:rsidR="00A14E98" w:rsidRDefault="00A14E98" w:rsidP="00A14E98">
      <w:pPr>
        <w:pStyle w:val="af6"/>
        <w:ind w:left="0" w:firstLine="567"/>
        <w:jc w:val="both"/>
      </w:pPr>
      <w:r>
        <w:t>За розрахунками А. Лаффера, оптимальної ставкою оподаткування, забезпечувати максимум бюджетних надходжень в довгостроковому періоді, являєтеся 35% від чистого доходу. При цьому економіка функціонує в стані повної зайнятості і досягає потенціалу економічного зростання.</w:t>
      </w:r>
    </w:p>
    <w:p w:rsidR="00A14E98" w:rsidRDefault="00A14E98" w:rsidP="00A14E98">
      <w:pPr>
        <w:pStyle w:val="af6"/>
        <w:ind w:left="0" w:firstLine="567"/>
        <w:jc w:val="both"/>
      </w:pPr>
      <w:r>
        <w:t>Пропозиції Лаффера по зниженню податків були частиною програми виходу з стагфляційного кризи Р. Рейгана, де вони поєднувалися із заходами монетаристської спрямованості.</w:t>
      </w:r>
    </w:p>
    <w:p w:rsidR="0010301D" w:rsidRDefault="00A14E98" w:rsidP="00A14E98">
      <w:pPr>
        <w:pStyle w:val="af6"/>
        <w:ind w:left="0" w:firstLine="567"/>
        <w:jc w:val="both"/>
      </w:pPr>
      <w:r>
        <w:t xml:space="preserve">Третім сучасним відгалуженням неокласичного напряму і найбільш ортодоксальним варіантом монетаризму є нова класична макроекономіка, більш відома як </w:t>
      </w:r>
      <w:r>
        <w:rPr>
          <w:b/>
        </w:rPr>
        <w:t>теорія раціональних очікувань</w:t>
      </w:r>
      <w:r>
        <w:t>. Її представники (</w:t>
      </w:r>
      <w:r>
        <w:rPr>
          <w:b/>
          <w:i/>
        </w:rPr>
        <w:t>Роберт Лукас, Томас Сарджент</w:t>
      </w:r>
      <w:r>
        <w:t>) заперечують позитивний вплив дискретної економічної політики на поведінку господарюючих суб'єктів не тільки в довгостроковому, а й в короткостроковому періоді.</w:t>
      </w:r>
    </w:p>
    <w:p w:rsidR="0010301D" w:rsidRDefault="00A14E98" w:rsidP="00A14E98">
      <w:pPr>
        <w:pStyle w:val="af6"/>
        <w:ind w:left="0" w:firstLine="567"/>
        <w:jc w:val="both"/>
      </w:pPr>
      <w:r>
        <w:t xml:space="preserve"> На їхню думку, сучасне суспільство досить інформоване і високо інтелектуальної. Володіючи накопиченим практичним досвідом, люди здатні не тільки передбачити заходи економічної політики, а й передбачити їх наслідки. Крім того, вони не просто мають адаптаційним механізмом, а й використовують його з деяким випередженням. На противагу монетаристської концепції адаптивних очікувань, представники нової класичної макроекономіки розробили концепцію раціональних очікувань. Раціональні економічні суб'єкти своїми діями зводять нанівець реальний ефект будь-якої активної економічної політики. Спроби стимулювати виробництво за допомогою зростання грошової маси або збільшення бюджетних витрат, на переконання представників школи, призводять лише до зростання загального рівня цін. </w:t>
      </w:r>
    </w:p>
    <w:tbl>
      <w:tblPr>
        <w:tblStyle w:val="5"/>
        <w:tblW w:w="0" w:type="auto"/>
        <w:tblLook w:val="04A0" w:firstRow="1" w:lastRow="0" w:firstColumn="1" w:lastColumn="0" w:noHBand="0" w:noVBand="1"/>
      </w:tblPr>
      <w:tblGrid>
        <w:gridCol w:w="5153"/>
        <w:gridCol w:w="5153"/>
      </w:tblGrid>
      <w:tr w:rsidR="0010301D" w:rsidTr="0010301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53" w:type="dxa"/>
          </w:tcPr>
          <w:p w:rsidR="0010301D" w:rsidRDefault="0010301D" w:rsidP="0010301D">
            <w:pPr>
              <w:pStyle w:val="af6"/>
              <w:ind w:left="0"/>
              <w:jc w:val="center"/>
            </w:pPr>
            <w:r>
              <w:rPr>
                <w:noProof/>
                <w:lang w:eastAsia="uk-UA"/>
              </w:rPr>
              <w:drawing>
                <wp:inline distT="0" distB="0" distL="0" distR="0" wp14:anchorId="6F23C3EF" wp14:editId="4A20A867">
                  <wp:extent cx="1541721" cy="2205325"/>
                  <wp:effectExtent l="0" t="0" r="1905" b="5080"/>
                  <wp:docPr id="488" name="Рисунок 488" descr="Переглянути вихідне зображенн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Переглянути вихідне зображення"/>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1541897" cy="2205576"/>
                          </a:xfrm>
                          <a:prstGeom prst="rect">
                            <a:avLst/>
                          </a:prstGeom>
                          <a:noFill/>
                          <a:ln>
                            <a:noFill/>
                          </a:ln>
                        </pic:spPr>
                      </pic:pic>
                    </a:graphicData>
                  </a:graphic>
                </wp:inline>
              </w:drawing>
            </w:r>
          </w:p>
        </w:tc>
        <w:tc>
          <w:tcPr>
            <w:tcW w:w="5153" w:type="dxa"/>
          </w:tcPr>
          <w:p w:rsidR="0010301D" w:rsidRDefault="0010301D" w:rsidP="0010301D">
            <w:pPr>
              <w:pStyle w:val="af6"/>
              <w:ind w:left="0"/>
              <w:jc w:val="center"/>
              <w:cnfStyle w:val="100000000000" w:firstRow="1" w:lastRow="0" w:firstColumn="0" w:lastColumn="0" w:oddVBand="0" w:evenVBand="0" w:oddHBand="0" w:evenHBand="0" w:firstRowFirstColumn="0" w:firstRowLastColumn="0" w:lastRowFirstColumn="0" w:lastRowLastColumn="0"/>
            </w:pPr>
            <w:r>
              <w:rPr>
                <w:noProof/>
                <w:lang w:eastAsia="uk-UA"/>
              </w:rPr>
              <w:drawing>
                <wp:inline distT="0" distB="0" distL="0" distR="0" wp14:anchorId="61E94591" wp14:editId="4D1EB6D3">
                  <wp:extent cx="1446028" cy="2172255"/>
                  <wp:effectExtent l="0" t="0" r="1905" b="0"/>
                  <wp:docPr id="489" name="Рисунок 489" descr="Nobel Prize 2011-Press Conference KVA-DSC 77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descr="Nobel Prize 2011-Press Conference KVA-DSC 7717.jpg"/>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1446028" cy="2172255"/>
                          </a:xfrm>
                          <a:prstGeom prst="rect">
                            <a:avLst/>
                          </a:prstGeom>
                          <a:noFill/>
                          <a:ln>
                            <a:noFill/>
                          </a:ln>
                        </pic:spPr>
                      </pic:pic>
                    </a:graphicData>
                  </a:graphic>
                </wp:inline>
              </w:drawing>
            </w:r>
          </w:p>
        </w:tc>
      </w:tr>
      <w:tr w:rsidR="0010301D" w:rsidTr="0010301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153" w:type="dxa"/>
          </w:tcPr>
          <w:p w:rsidR="0010301D" w:rsidRPr="0010301D" w:rsidRDefault="0010301D" w:rsidP="0010301D">
            <w:pPr>
              <w:pStyle w:val="af6"/>
              <w:ind w:left="0"/>
              <w:jc w:val="center"/>
              <w:rPr>
                <w:i/>
                <w:color w:val="auto"/>
              </w:rPr>
            </w:pPr>
            <w:r w:rsidRPr="0010301D">
              <w:rPr>
                <w:i/>
                <w:color w:val="auto"/>
              </w:rPr>
              <w:t>Роберт Емерсон Лукас</w:t>
            </w:r>
          </w:p>
          <w:p w:rsidR="0010301D" w:rsidRPr="0010301D" w:rsidRDefault="0010301D" w:rsidP="0010301D">
            <w:pPr>
              <w:pStyle w:val="af6"/>
              <w:ind w:left="0"/>
              <w:jc w:val="center"/>
              <w:rPr>
                <w:b w:val="0"/>
              </w:rPr>
            </w:pPr>
            <w:r w:rsidRPr="0010301D">
              <w:rPr>
                <w:b w:val="0"/>
                <w:bCs w:val="0"/>
                <w:i/>
                <w:color w:val="auto"/>
                <w:spacing w:val="-8"/>
                <w:sz w:val="22"/>
              </w:rPr>
              <w:t>(15 вересня 1937, </w:t>
            </w:r>
            <w:hyperlink r:id="rId1214" w:tooltip="Якіма (місто)" w:history="1">
              <w:r w:rsidRPr="0010301D">
                <w:rPr>
                  <w:b w:val="0"/>
                  <w:bCs w:val="0"/>
                  <w:i/>
                  <w:color w:val="auto"/>
                  <w:spacing w:val="-8"/>
                  <w:sz w:val="22"/>
                </w:rPr>
                <w:t>Якіма</w:t>
              </w:r>
            </w:hyperlink>
            <w:r w:rsidRPr="0010301D">
              <w:rPr>
                <w:b w:val="0"/>
                <w:bCs w:val="0"/>
                <w:i/>
                <w:color w:val="auto"/>
                <w:spacing w:val="-8"/>
                <w:sz w:val="22"/>
              </w:rPr>
              <w:t>, </w:t>
            </w:r>
            <w:hyperlink r:id="rId1215" w:tooltip="Вашингтон (штат)" w:history="1">
              <w:r w:rsidRPr="0010301D">
                <w:rPr>
                  <w:b w:val="0"/>
                  <w:bCs w:val="0"/>
                  <w:i/>
                  <w:color w:val="auto"/>
                  <w:spacing w:val="-8"/>
                  <w:sz w:val="22"/>
                </w:rPr>
                <w:t>Вашингтон</w:t>
              </w:r>
            </w:hyperlink>
            <w:r w:rsidRPr="0010301D">
              <w:rPr>
                <w:b w:val="0"/>
                <w:bCs w:val="0"/>
                <w:i/>
                <w:color w:val="auto"/>
                <w:spacing w:val="-8"/>
                <w:sz w:val="22"/>
              </w:rPr>
              <w:t>) — американський </w:t>
            </w:r>
            <w:hyperlink r:id="rId1216" w:tooltip="Економіст" w:history="1">
              <w:r w:rsidRPr="0010301D">
                <w:rPr>
                  <w:b w:val="0"/>
                  <w:bCs w:val="0"/>
                  <w:i/>
                  <w:color w:val="auto"/>
                  <w:spacing w:val="-8"/>
                  <w:sz w:val="22"/>
                </w:rPr>
                <w:t>економіст</w:t>
              </w:r>
            </w:hyperlink>
            <w:r w:rsidRPr="0010301D">
              <w:rPr>
                <w:b w:val="0"/>
                <w:bCs w:val="0"/>
                <w:i/>
                <w:color w:val="auto"/>
                <w:spacing w:val="-8"/>
                <w:sz w:val="22"/>
              </w:rPr>
              <w:t>, лауреат </w:t>
            </w:r>
            <w:hyperlink r:id="rId1217" w:tooltip="Нобелівська премія з економіки" w:history="1">
              <w:r w:rsidRPr="0010301D">
                <w:rPr>
                  <w:b w:val="0"/>
                  <w:bCs w:val="0"/>
                  <w:i/>
                  <w:color w:val="auto"/>
                  <w:spacing w:val="-8"/>
                  <w:sz w:val="22"/>
                </w:rPr>
                <w:t>Нобелівської премії з економіки</w:t>
              </w:r>
            </w:hyperlink>
            <w:r w:rsidRPr="0010301D">
              <w:rPr>
                <w:b w:val="0"/>
                <w:bCs w:val="0"/>
                <w:i/>
                <w:color w:val="auto"/>
                <w:spacing w:val="-8"/>
                <w:sz w:val="22"/>
              </w:rPr>
              <w:t> (1995), професор </w:t>
            </w:r>
            <w:hyperlink r:id="rId1218" w:tooltip="Чиказький університет" w:history="1">
              <w:r w:rsidRPr="0010301D">
                <w:rPr>
                  <w:b w:val="0"/>
                  <w:bCs w:val="0"/>
                  <w:i/>
                  <w:color w:val="auto"/>
                  <w:spacing w:val="-8"/>
                  <w:sz w:val="22"/>
                </w:rPr>
                <w:t>Чиказького університету</w:t>
              </w:r>
            </w:hyperlink>
            <w:r w:rsidRPr="0010301D">
              <w:rPr>
                <w:b w:val="0"/>
                <w:bCs w:val="0"/>
                <w:i/>
                <w:color w:val="auto"/>
                <w:spacing w:val="-8"/>
                <w:sz w:val="22"/>
              </w:rPr>
              <w:t>, став засновником політекономічної школи, котра поставила в 70-х pp. під сумнів справедливість багатьох положень як </w:t>
            </w:r>
            <w:hyperlink r:id="rId1219" w:tooltip="Кейнсіанство" w:history="1">
              <w:r w:rsidRPr="0010301D">
                <w:rPr>
                  <w:b w:val="0"/>
                  <w:bCs w:val="0"/>
                  <w:i/>
                  <w:color w:val="auto"/>
                  <w:spacing w:val="-8"/>
                  <w:sz w:val="22"/>
                </w:rPr>
                <w:t>кейнсіанської</w:t>
              </w:r>
            </w:hyperlink>
            <w:r w:rsidRPr="0010301D">
              <w:rPr>
                <w:b w:val="0"/>
                <w:bCs w:val="0"/>
                <w:i/>
                <w:color w:val="auto"/>
                <w:spacing w:val="-8"/>
                <w:sz w:val="22"/>
              </w:rPr>
              <w:t>, так і </w:t>
            </w:r>
            <w:hyperlink r:id="rId1220" w:tooltip="Монетаризм" w:history="1">
              <w:r w:rsidRPr="0010301D">
                <w:rPr>
                  <w:b w:val="0"/>
                  <w:bCs w:val="0"/>
                  <w:i/>
                  <w:color w:val="auto"/>
                  <w:spacing w:val="-8"/>
                  <w:sz w:val="22"/>
                </w:rPr>
                <w:t>монетаристської доктрин</w:t>
              </w:r>
            </w:hyperlink>
            <w:r w:rsidRPr="0010301D">
              <w:rPr>
                <w:b w:val="0"/>
                <w:bCs w:val="0"/>
                <w:i/>
                <w:color w:val="auto"/>
                <w:spacing w:val="-8"/>
                <w:sz w:val="22"/>
              </w:rPr>
              <w:t>. Цей напрямок відомий під назвою «нової класичної школи еконо-мікс». Він заперечував будь-які форми державного втручання в економіку і базувався на суб'єктивістському підході до аналізу економічних явищ.</w:t>
            </w:r>
          </w:p>
        </w:tc>
        <w:tc>
          <w:tcPr>
            <w:tcW w:w="5153" w:type="dxa"/>
          </w:tcPr>
          <w:p w:rsidR="0010301D" w:rsidRPr="0010301D" w:rsidRDefault="0010301D" w:rsidP="0010301D">
            <w:pPr>
              <w:pStyle w:val="af6"/>
              <w:ind w:left="0"/>
              <w:jc w:val="center"/>
              <w:cnfStyle w:val="000000100000" w:firstRow="0" w:lastRow="0" w:firstColumn="0" w:lastColumn="0" w:oddVBand="0" w:evenVBand="0" w:oddHBand="1" w:evenHBand="0" w:firstRowFirstColumn="0" w:firstRowLastColumn="0" w:lastRowFirstColumn="0" w:lastRowLastColumn="0"/>
              <w:rPr>
                <w:b/>
                <w:i/>
                <w:color w:val="auto"/>
              </w:rPr>
            </w:pPr>
            <w:r w:rsidRPr="0010301D">
              <w:rPr>
                <w:b/>
                <w:i/>
                <w:color w:val="auto"/>
              </w:rPr>
              <w:t>Томас Джон Сарджент </w:t>
            </w:r>
          </w:p>
          <w:p w:rsidR="0010301D" w:rsidRPr="0010301D" w:rsidRDefault="0010301D" w:rsidP="0010301D">
            <w:pPr>
              <w:pStyle w:val="af6"/>
              <w:spacing w:line="216" w:lineRule="auto"/>
              <w:ind w:left="0"/>
              <w:jc w:val="center"/>
              <w:cnfStyle w:val="000000100000" w:firstRow="0" w:lastRow="0" w:firstColumn="0" w:lastColumn="0" w:oddVBand="0" w:evenVBand="0" w:oddHBand="1" w:evenHBand="0" w:firstRowFirstColumn="0" w:firstRowLastColumn="0" w:lastRowFirstColumn="0" w:lastRowLastColumn="0"/>
              <w:rPr>
                <w:bCs/>
                <w:i/>
                <w:color w:val="auto"/>
                <w:spacing w:val="-8"/>
                <w:sz w:val="22"/>
              </w:rPr>
            </w:pPr>
            <w:r w:rsidRPr="0010301D">
              <w:rPr>
                <w:bCs/>
                <w:i/>
                <w:color w:val="auto"/>
                <w:spacing w:val="-8"/>
                <w:sz w:val="22"/>
              </w:rPr>
              <w:t>(</w:t>
            </w:r>
            <w:hyperlink r:id="rId1221" w:tooltip="19 липня" w:history="1">
              <w:r w:rsidRPr="0010301D">
                <w:rPr>
                  <w:bCs/>
                  <w:i/>
                  <w:color w:val="auto"/>
                  <w:spacing w:val="-8"/>
                  <w:sz w:val="22"/>
                </w:rPr>
                <w:t>19 липня</w:t>
              </w:r>
            </w:hyperlink>
            <w:r w:rsidRPr="0010301D">
              <w:rPr>
                <w:bCs/>
                <w:i/>
                <w:color w:val="auto"/>
                <w:spacing w:val="-8"/>
                <w:sz w:val="22"/>
              </w:rPr>
              <w:t> </w:t>
            </w:r>
            <w:hyperlink r:id="rId1222" w:tooltip="1943" w:history="1">
              <w:r w:rsidRPr="0010301D">
                <w:rPr>
                  <w:bCs/>
                  <w:i/>
                  <w:color w:val="auto"/>
                  <w:spacing w:val="-8"/>
                  <w:sz w:val="22"/>
                </w:rPr>
                <w:t>1943</w:t>
              </w:r>
            </w:hyperlink>
            <w:r w:rsidRPr="0010301D">
              <w:rPr>
                <w:bCs/>
                <w:i/>
                <w:color w:val="auto"/>
                <w:spacing w:val="-8"/>
                <w:sz w:val="22"/>
              </w:rPr>
              <w:t>, </w:t>
            </w:r>
            <w:hyperlink r:id="rId1223" w:tooltip="Пасадена (Каліфорнія)" w:history="1">
              <w:r w:rsidRPr="0010301D">
                <w:rPr>
                  <w:bCs/>
                  <w:i/>
                  <w:color w:val="auto"/>
                  <w:spacing w:val="-8"/>
                  <w:sz w:val="22"/>
                </w:rPr>
                <w:t>Пасадена</w:t>
              </w:r>
            </w:hyperlink>
            <w:r w:rsidRPr="0010301D">
              <w:rPr>
                <w:bCs/>
                <w:i/>
                <w:color w:val="auto"/>
                <w:spacing w:val="-8"/>
                <w:sz w:val="22"/>
              </w:rPr>
              <w:t>, </w:t>
            </w:r>
            <w:hyperlink r:id="rId1224" w:tooltip="Каліфорнія" w:history="1">
              <w:r w:rsidRPr="0010301D">
                <w:rPr>
                  <w:bCs/>
                  <w:i/>
                  <w:color w:val="auto"/>
                  <w:spacing w:val="-8"/>
                  <w:sz w:val="22"/>
                </w:rPr>
                <w:t>Каліфорнія</w:t>
              </w:r>
            </w:hyperlink>
            <w:r w:rsidRPr="0010301D">
              <w:rPr>
                <w:bCs/>
                <w:i/>
                <w:color w:val="auto"/>
                <w:spacing w:val="-8"/>
                <w:sz w:val="22"/>
              </w:rPr>
              <w:t>) — </w:t>
            </w:r>
            <w:hyperlink r:id="rId1225" w:tooltip="Сполучені Штати Америки" w:history="1">
              <w:r w:rsidRPr="0010301D">
                <w:rPr>
                  <w:bCs/>
                  <w:i/>
                  <w:color w:val="auto"/>
                  <w:spacing w:val="-8"/>
                  <w:sz w:val="22"/>
                </w:rPr>
                <w:t>американський</w:t>
              </w:r>
            </w:hyperlink>
            <w:r w:rsidRPr="0010301D">
              <w:rPr>
                <w:bCs/>
                <w:i/>
                <w:color w:val="auto"/>
                <w:spacing w:val="-8"/>
                <w:sz w:val="22"/>
              </w:rPr>
              <w:t> </w:t>
            </w:r>
            <w:hyperlink r:id="rId1226" w:tooltip="Економіст" w:history="1">
              <w:r w:rsidRPr="0010301D">
                <w:rPr>
                  <w:bCs/>
                  <w:i/>
                  <w:color w:val="auto"/>
                  <w:spacing w:val="-8"/>
                  <w:sz w:val="22"/>
                </w:rPr>
                <w:t>економіст</w:t>
              </w:r>
            </w:hyperlink>
            <w:r w:rsidRPr="0010301D">
              <w:rPr>
                <w:bCs/>
                <w:i/>
                <w:color w:val="auto"/>
                <w:spacing w:val="-8"/>
                <w:sz w:val="22"/>
              </w:rPr>
              <w:t>, лауреат </w:t>
            </w:r>
            <w:hyperlink r:id="rId1227" w:history="1">
              <w:r w:rsidRPr="0010301D">
                <w:rPr>
                  <w:bCs/>
                  <w:i/>
                  <w:color w:val="auto"/>
                  <w:spacing w:val="-8"/>
                  <w:sz w:val="22"/>
                </w:rPr>
                <w:t>Нобелівської премії з економіки</w:t>
              </w:r>
            </w:hyperlink>
            <w:r w:rsidRPr="0010301D">
              <w:rPr>
                <w:bCs/>
                <w:i/>
                <w:color w:val="auto"/>
                <w:spacing w:val="-8"/>
                <w:sz w:val="22"/>
              </w:rPr>
              <w:t> за 2011 рік (спільно з </w:t>
            </w:r>
            <w:hyperlink r:id="rId1228" w:tooltip="Крістофер Альберт Сімс" w:history="1">
              <w:r w:rsidRPr="0010301D">
                <w:rPr>
                  <w:bCs/>
                  <w:i/>
                  <w:color w:val="auto"/>
                  <w:spacing w:val="-8"/>
                  <w:sz w:val="22"/>
                </w:rPr>
                <w:t>Крістофером Альбертом Сімсом</w:t>
              </w:r>
            </w:hyperlink>
            <w:r w:rsidRPr="0010301D">
              <w:rPr>
                <w:bCs/>
                <w:i/>
                <w:color w:val="auto"/>
                <w:spacing w:val="-8"/>
                <w:sz w:val="22"/>
              </w:rPr>
              <w:t> «за емпіричне дослідження причинно-наслідкових зв'язків в </w:t>
            </w:r>
            <w:hyperlink r:id="rId1229" w:tooltip="Макроекономіка" w:history="1">
              <w:r w:rsidRPr="0010301D">
                <w:rPr>
                  <w:bCs/>
                  <w:i/>
                  <w:color w:val="auto"/>
                  <w:spacing w:val="-8"/>
                  <w:sz w:val="22"/>
                </w:rPr>
                <w:t>макроекономіці»</w:t>
              </w:r>
            </w:hyperlink>
            <w:r w:rsidRPr="0010301D">
              <w:rPr>
                <w:bCs/>
                <w:i/>
                <w:color w:val="auto"/>
                <w:spacing w:val="-8"/>
                <w:sz w:val="22"/>
              </w:rPr>
              <w:t>.</w:t>
            </w:r>
          </w:p>
          <w:p w:rsidR="0010301D" w:rsidRPr="0010301D" w:rsidRDefault="0010301D" w:rsidP="0010301D">
            <w:pPr>
              <w:pStyle w:val="af6"/>
              <w:spacing w:line="216" w:lineRule="auto"/>
              <w:ind w:left="0"/>
              <w:jc w:val="center"/>
              <w:cnfStyle w:val="000000100000" w:firstRow="0" w:lastRow="0" w:firstColumn="0" w:lastColumn="0" w:oddVBand="0" w:evenVBand="0" w:oddHBand="1" w:evenHBand="0" w:firstRowFirstColumn="0" w:firstRowLastColumn="0" w:lastRowFirstColumn="0" w:lastRowLastColumn="0"/>
              <w:rPr>
                <w:bCs/>
                <w:i/>
                <w:color w:val="auto"/>
                <w:spacing w:val="-8"/>
                <w:sz w:val="22"/>
              </w:rPr>
            </w:pPr>
            <w:r w:rsidRPr="0010301D">
              <w:rPr>
                <w:bCs/>
                <w:i/>
                <w:color w:val="auto"/>
                <w:spacing w:val="-8"/>
                <w:sz w:val="22"/>
              </w:rPr>
              <w:t>Бакалавр </w:t>
            </w:r>
            <w:hyperlink r:id="rId1230" w:tooltip="Каліфорнійський університет в Берклі" w:history="1">
              <w:r w:rsidRPr="0010301D">
                <w:rPr>
                  <w:bCs/>
                  <w:i/>
                  <w:color w:val="auto"/>
                  <w:spacing w:val="-8"/>
                  <w:sz w:val="22"/>
                </w:rPr>
                <w:t>Каліфорнійського університету в Берклі</w:t>
              </w:r>
            </w:hyperlink>
            <w:r w:rsidRPr="0010301D">
              <w:rPr>
                <w:bCs/>
                <w:i/>
                <w:color w:val="auto"/>
                <w:spacing w:val="-8"/>
                <w:sz w:val="22"/>
              </w:rPr>
              <w:t> (1964); доктор філософії </w:t>
            </w:r>
            <w:hyperlink r:id="rId1231" w:tooltip="Гарвардський університет" w:history="1">
              <w:r w:rsidRPr="0010301D">
                <w:rPr>
                  <w:bCs/>
                  <w:i/>
                  <w:color w:val="auto"/>
                  <w:spacing w:val="-8"/>
                  <w:sz w:val="22"/>
                </w:rPr>
                <w:t>Гарвардського університету</w:t>
              </w:r>
            </w:hyperlink>
            <w:r w:rsidRPr="0010301D">
              <w:rPr>
                <w:bCs/>
                <w:i/>
                <w:color w:val="auto"/>
                <w:spacing w:val="-8"/>
                <w:sz w:val="22"/>
              </w:rPr>
              <w:t> (1968). Викладав в </w:t>
            </w:r>
            <w:hyperlink r:id="rId1232" w:tooltip="Пенсільванський університет" w:history="1">
              <w:r w:rsidRPr="0010301D">
                <w:rPr>
                  <w:bCs/>
                  <w:i/>
                  <w:color w:val="auto"/>
                  <w:spacing w:val="-8"/>
                  <w:sz w:val="22"/>
                </w:rPr>
                <w:t>Пенсільванському</w:t>
              </w:r>
            </w:hyperlink>
            <w:r w:rsidRPr="0010301D">
              <w:rPr>
                <w:bCs/>
                <w:i/>
                <w:color w:val="auto"/>
                <w:spacing w:val="-8"/>
                <w:sz w:val="22"/>
              </w:rPr>
              <w:t> (1970–</w:t>
            </w:r>
            <w:r>
              <w:rPr>
                <w:bCs/>
                <w:i/>
                <w:color w:val="auto"/>
                <w:spacing w:val="-8"/>
                <w:sz w:val="22"/>
              </w:rPr>
              <w:t>1</w:t>
            </w:r>
            <w:r w:rsidRPr="0010301D">
              <w:rPr>
                <w:bCs/>
                <w:i/>
                <w:color w:val="auto"/>
                <w:spacing w:val="-8"/>
                <w:sz w:val="22"/>
              </w:rPr>
              <w:t>971), </w:t>
            </w:r>
            <w:hyperlink r:id="rId1233" w:tooltip="Міннесотський університет" w:history="1">
              <w:r w:rsidRPr="0010301D">
                <w:rPr>
                  <w:bCs/>
                  <w:i/>
                  <w:color w:val="auto"/>
                  <w:spacing w:val="-8"/>
                  <w:sz w:val="22"/>
                </w:rPr>
                <w:t>Міннесотському</w:t>
              </w:r>
            </w:hyperlink>
            <w:r w:rsidRPr="0010301D">
              <w:rPr>
                <w:bCs/>
                <w:i/>
                <w:color w:val="auto"/>
                <w:spacing w:val="-8"/>
                <w:sz w:val="22"/>
              </w:rPr>
              <w:t> (1971–1987), </w:t>
            </w:r>
            <w:hyperlink r:id="rId1234" w:tooltip="Чиказький університет" w:history="1">
              <w:r w:rsidRPr="0010301D">
                <w:rPr>
                  <w:bCs/>
                  <w:i/>
                  <w:color w:val="auto"/>
                  <w:spacing w:val="-8"/>
                  <w:sz w:val="22"/>
                </w:rPr>
                <w:t>Чиказькому</w:t>
              </w:r>
            </w:hyperlink>
            <w:r w:rsidRPr="0010301D">
              <w:rPr>
                <w:bCs/>
                <w:i/>
                <w:color w:val="auto"/>
                <w:spacing w:val="-8"/>
                <w:sz w:val="22"/>
              </w:rPr>
              <w:t> (1991–1998), </w:t>
            </w:r>
            <w:hyperlink r:id="rId1235" w:tooltip="Стенфордський університет" w:history="1">
              <w:r w:rsidRPr="0010301D">
                <w:rPr>
                  <w:bCs/>
                  <w:i/>
                  <w:color w:val="auto"/>
                  <w:spacing w:val="-8"/>
                  <w:sz w:val="22"/>
                </w:rPr>
                <w:t>Стенфордському</w:t>
              </w:r>
            </w:hyperlink>
            <w:r w:rsidRPr="0010301D">
              <w:rPr>
                <w:bCs/>
                <w:i/>
                <w:color w:val="auto"/>
                <w:spacing w:val="-8"/>
                <w:sz w:val="22"/>
              </w:rPr>
              <w:t> (1998–2002), </w:t>
            </w:r>
            <w:hyperlink r:id="rId1236" w:tooltip="Принстонський університет" w:history="1">
              <w:r w:rsidRPr="0010301D">
                <w:rPr>
                  <w:bCs/>
                  <w:i/>
                  <w:color w:val="auto"/>
                  <w:spacing w:val="-8"/>
                  <w:sz w:val="22"/>
                </w:rPr>
                <w:t>Принстонському</w:t>
              </w:r>
            </w:hyperlink>
            <w:r w:rsidRPr="0010301D">
              <w:rPr>
                <w:bCs/>
                <w:i/>
                <w:color w:val="auto"/>
                <w:spacing w:val="-8"/>
                <w:sz w:val="22"/>
              </w:rPr>
              <w:t> (2009-досьогодні, не постійно) і </w:t>
            </w:r>
            <w:hyperlink r:id="rId1237" w:tooltip="Нью-Йоркський університет" w:history="1">
              <w:r w:rsidRPr="0010301D">
                <w:rPr>
                  <w:bCs/>
                  <w:i/>
                  <w:color w:val="auto"/>
                  <w:spacing w:val="-8"/>
                  <w:sz w:val="22"/>
                </w:rPr>
                <w:t>Нью-Йоркському</w:t>
              </w:r>
            </w:hyperlink>
            <w:r w:rsidRPr="0010301D">
              <w:rPr>
                <w:bCs/>
                <w:i/>
                <w:color w:val="auto"/>
                <w:spacing w:val="-8"/>
                <w:sz w:val="22"/>
              </w:rPr>
              <w:t> (з 2002) університетах.</w:t>
            </w:r>
          </w:p>
          <w:p w:rsidR="0010301D" w:rsidRDefault="0010301D" w:rsidP="0010301D">
            <w:pPr>
              <w:pStyle w:val="af6"/>
              <w:spacing w:line="216" w:lineRule="auto"/>
              <w:ind w:left="0"/>
              <w:jc w:val="center"/>
              <w:cnfStyle w:val="000000100000" w:firstRow="0" w:lastRow="0" w:firstColumn="0" w:lastColumn="0" w:oddVBand="0" w:evenVBand="0" w:oddHBand="1" w:evenHBand="0" w:firstRowFirstColumn="0" w:firstRowLastColumn="0" w:lastRowFirstColumn="0" w:lastRowLastColumn="0"/>
            </w:pPr>
            <w:r w:rsidRPr="0010301D">
              <w:rPr>
                <w:bCs/>
                <w:i/>
                <w:color w:val="auto"/>
                <w:spacing w:val="-8"/>
                <w:sz w:val="22"/>
              </w:rPr>
              <w:t>Лауреат </w:t>
            </w:r>
            <w:hyperlink r:id="rId1238" w:tooltip="Премія Неммерса (ще не написана)" w:history="1">
              <w:r w:rsidRPr="0010301D">
                <w:rPr>
                  <w:bCs/>
                  <w:i/>
                  <w:color w:val="auto"/>
                  <w:spacing w:val="-8"/>
                  <w:sz w:val="22"/>
                </w:rPr>
                <w:t>премії Неммерса</w:t>
              </w:r>
            </w:hyperlink>
            <w:r w:rsidRPr="0010301D">
              <w:rPr>
                <w:bCs/>
                <w:i/>
                <w:color w:val="auto"/>
                <w:spacing w:val="-8"/>
                <w:sz w:val="22"/>
              </w:rPr>
              <w:t> (1996). Президент </w:t>
            </w:r>
            <w:hyperlink r:id="rId1239" w:tooltip="Товариство економічної динаміки (ще не написана)" w:history="1">
              <w:r w:rsidRPr="0010301D">
                <w:rPr>
                  <w:bCs/>
                  <w:i/>
                  <w:color w:val="auto"/>
                  <w:spacing w:val="-8"/>
                  <w:sz w:val="22"/>
                </w:rPr>
                <w:t>Товариства економічної динаміки</w:t>
              </w:r>
            </w:hyperlink>
            <w:r w:rsidRPr="0010301D">
              <w:rPr>
                <w:bCs/>
                <w:i/>
                <w:color w:val="auto"/>
                <w:spacing w:val="-8"/>
                <w:sz w:val="22"/>
              </w:rPr>
              <w:t> (1989–1992), </w:t>
            </w:r>
            <w:hyperlink r:id="rId1240" w:tooltip="Економетричне товариство" w:history="1">
              <w:r w:rsidRPr="0010301D">
                <w:rPr>
                  <w:bCs/>
                  <w:i/>
                  <w:color w:val="auto"/>
                  <w:spacing w:val="-8"/>
                  <w:sz w:val="22"/>
                </w:rPr>
                <w:t>Економетричного товариства</w:t>
              </w:r>
            </w:hyperlink>
            <w:r w:rsidRPr="0010301D">
              <w:rPr>
                <w:bCs/>
                <w:i/>
                <w:color w:val="auto"/>
                <w:spacing w:val="-8"/>
                <w:sz w:val="22"/>
              </w:rPr>
              <w:t> (2005) та </w:t>
            </w:r>
            <w:hyperlink r:id="rId1241" w:tooltip="Американська економічна спілка" w:history="1">
              <w:r w:rsidRPr="0010301D">
                <w:rPr>
                  <w:bCs/>
                  <w:i/>
                  <w:color w:val="auto"/>
                  <w:spacing w:val="-8"/>
                  <w:sz w:val="22"/>
                </w:rPr>
                <w:t>Американської економічної асоціації</w:t>
              </w:r>
            </w:hyperlink>
            <w:r w:rsidRPr="0010301D">
              <w:rPr>
                <w:bCs/>
                <w:i/>
                <w:color w:val="auto"/>
                <w:spacing w:val="-8"/>
                <w:sz w:val="22"/>
              </w:rPr>
              <w:t> (</w:t>
            </w:r>
            <w:hyperlink r:id="rId1242" w:tooltip="2007" w:history="1">
              <w:r w:rsidRPr="0010301D">
                <w:rPr>
                  <w:bCs/>
                  <w:i/>
                  <w:color w:val="auto"/>
                  <w:spacing w:val="-8"/>
                  <w:sz w:val="22"/>
                </w:rPr>
                <w:t>2007</w:t>
              </w:r>
            </w:hyperlink>
            <w:r w:rsidRPr="0010301D">
              <w:rPr>
                <w:bCs/>
                <w:i/>
                <w:color w:val="auto"/>
                <w:spacing w:val="-8"/>
                <w:sz w:val="22"/>
              </w:rPr>
              <w:t>).</w:t>
            </w:r>
          </w:p>
        </w:tc>
      </w:tr>
    </w:tbl>
    <w:p w:rsidR="0010301D" w:rsidRDefault="0010301D" w:rsidP="00A14E98">
      <w:pPr>
        <w:pStyle w:val="af6"/>
        <w:ind w:left="0" w:firstLine="567"/>
        <w:jc w:val="both"/>
      </w:pPr>
    </w:p>
    <w:p w:rsidR="00A14E98" w:rsidRDefault="00A14E98" w:rsidP="00A14E98">
      <w:pPr>
        <w:pStyle w:val="af6"/>
        <w:ind w:left="0" w:firstLine="567"/>
        <w:jc w:val="both"/>
      </w:pPr>
      <w:r>
        <w:t>Визнаючи неефективність дискретного регулювання, вони виступають за консерватизм в економічній політиці, заснований на строгих правилах державного регулювання.</w:t>
      </w:r>
    </w:p>
    <w:p w:rsidR="0010301D" w:rsidRPr="0010301D" w:rsidRDefault="0010301D" w:rsidP="0010301D">
      <w:pPr>
        <w:pStyle w:val="af6"/>
        <w:ind w:left="0" w:firstLine="567"/>
        <w:jc w:val="center"/>
        <w:rPr>
          <w:b/>
          <w:sz w:val="18"/>
        </w:rPr>
      </w:pPr>
    </w:p>
    <w:p w:rsidR="006D75EB" w:rsidRDefault="006D75EB" w:rsidP="006D75EB">
      <w:pPr>
        <w:jc w:val="center"/>
        <w:rPr>
          <w:b/>
        </w:rPr>
      </w:pPr>
      <w:r>
        <w:rPr>
          <w:b/>
        </w:rPr>
        <w:t>ПРАКТИКУМ</w:t>
      </w:r>
    </w:p>
    <w:p w:rsidR="0010301D" w:rsidRPr="00BE3E96" w:rsidRDefault="0010301D" w:rsidP="0010301D">
      <w:pPr>
        <w:pStyle w:val="af6"/>
        <w:ind w:left="0" w:firstLine="567"/>
        <w:jc w:val="center"/>
        <w:rPr>
          <w:b/>
        </w:rPr>
      </w:pPr>
      <w:r w:rsidRPr="00BE3E96">
        <w:rPr>
          <w:b/>
        </w:rPr>
        <w:t xml:space="preserve">Контрольні запитання </w:t>
      </w:r>
    </w:p>
    <w:p w:rsidR="0010301D" w:rsidRPr="006D75EB" w:rsidRDefault="0010301D" w:rsidP="001A7CDD">
      <w:pPr>
        <w:pStyle w:val="af6"/>
        <w:widowControl w:val="0"/>
        <w:numPr>
          <w:ilvl w:val="0"/>
          <w:numId w:val="70"/>
        </w:numPr>
        <w:tabs>
          <w:tab w:val="left" w:pos="993"/>
        </w:tabs>
        <w:autoSpaceDE w:val="0"/>
        <w:autoSpaceDN w:val="0"/>
        <w:ind w:left="0" w:firstLine="567"/>
        <w:contextualSpacing w:val="0"/>
        <w:jc w:val="both"/>
        <w:rPr>
          <w:spacing w:val="-6"/>
        </w:rPr>
      </w:pPr>
      <w:r w:rsidRPr="006D75EB">
        <w:rPr>
          <w:spacing w:val="-6"/>
        </w:rPr>
        <w:t>Економічне вчення А. Маршалла і Л. Вальраса. Система рівноважних моделей.</w:t>
      </w:r>
    </w:p>
    <w:p w:rsidR="0010301D" w:rsidRPr="00BE3E96" w:rsidRDefault="0010301D" w:rsidP="001A7CDD">
      <w:pPr>
        <w:pStyle w:val="af6"/>
        <w:widowControl w:val="0"/>
        <w:numPr>
          <w:ilvl w:val="0"/>
          <w:numId w:val="70"/>
        </w:numPr>
        <w:tabs>
          <w:tab w:val="left" w:pos="993"/>
        </w:tabs>
        <w:autoSpaceDE w:val="0"/>
        <w:autoSpaceDN w:val="0"/>
        <w:ind w:left="0" w:firstLine="567"/>
        <w:contextualSpacing w:val="0"/>
        <w:jc w:val="both"/>
      </w:pPr>
      <w:r w:rsidRPr="00BE3E96">
        <w:t>Економічне вчення Дж.М. Кейнса. Кейнсіанство як альтернатива неокласика.</w:t>
      </w:r>
    </w:p>
    <w:p w:rsidR="0010301D" w:rsidRPr="00BE3E96" w:rsidRDefault="0010301D" w:rsidP="001A7CDD">
      <w:pPr>
        <w:pStyle w:val="af6"/>
        <w:widowControl w:val="0"/>
        <w:numPr>
          <w:ilvl w:val="0"/>
          <w:numId w:val="70"/>
        </w:numPr>
        <w:tabs>
          <w:tab w:val="left" w:pos="993"/>
        </w:tabs>
        <w:autoSpaceDE w:val="0"/>
        <w:autoSpaceDN w:val="0"/>
        <w:ind w:left="0" w:firstLine="567"/>
        <w:contextualSpacing w:val="0"/>
        <w:jc w:val="both"/>
      </w:pPr>
      <w:r w:rsidRPr="00BE3E96">
        <w:t>Криза кейнсіанства і неокласичний відродження. Характеристика школи монетаризму.</w:t>
      </w:r>
    </w:p>
    <w:p w:rsidR="0010301D" w:rsidRPr="00BE3E96" w:rsidRDefault="0010301D" w:rsidP="001A7CDD">
      <w:pPr>
        <w:pStyle w:val="af6"/>
        <w:widowControl w:val="0"/>
        <w:numPr>
          <w:ilvl w:val="0"/>
          <w:numId w:val="70"/>
        </w:numPr>
        <w:tabs>
          <w:tab w:val="left" w:pos="993"/>
        </w:tabs>
        <w:autoSpaceDE w:val="0"/>
        <w:autoSpaceDN w:val="0"/>
        <w:ind w:left="0" w:firstLine="567"/>
        <w:contextualSpacing w:val="0"/>
        <w:jc w:val="both"/>
      </w:pPr>
      <w:r>
        <w:t>«</w:t>
      </w:r>
      <w:r w:rsidRPr="00BE3E96">
        <w:t>Економіка пропозиції</w:t>
      </w:r>
      <w:r>
        <w:t>»</w:t>
      </w:r>
      <w:r w:rsidRPr="00BE3E96">
        <w:t xml:space="preserve"> А. Лаффера і </w:t>
      </w:r>
      <w:r>
        <w:t>«</w:t>
      </w:r>
      <w:r w:rsidRPr="00BE3E96">
        <w:t>теорія раціональних очікувань</w:t>
      </w:r>
      <w:r>
        <w:t>»</w:t>
      </w:r>
      <w:r w:rsidRPr="00BE3E96">
        <w:t xml:space="preserve"> </w:t>
      </w:r>
      <w:r>
        <w:t xml:space="preserve">               </w:t>
      </w:r>
      <w:r w:rsidRPr="00BE3E96">
        <w:t>Р. Лукаса і Т. Сарджент.</w:t>
      </w:r>
    </w:p>
    <w:p w:rsidR="0010301D" w:rsidRPr="00BE3E96" w:rsidRDefault="0010301D" w:rsidP="001A7CDD">
      <w:pPr>
        <w:pStyle w:val="af6"/>
        <w:widowControl w:val="0"/>
        <w:numPr>
          <w:ilvl w:val="0"/>
          <w:numId w:val="70"/>
        </w:numPr>
        <w:tabs>
          <w:tab w:val="left" w:pos="993"/>
        </w:tabs>
        <w:autoSpaceDE w:val="0"/>
        <w:autoSpaceDN w:val="0"/>
        <w:ind w:left="0" w:firstLine="567"/>
        <w:contextualSpacing w:val="0"/>
        <w:jc w:val="both"/>
      </w:pPr>
      <w:r w:rsidRPr="00BE3E96">
        <w:t xml:space="preserve">Старий американський інституціоналізм та його основні положення. </w:t>
      </w:r>
    </w:p>
    <w:p w:rsidR="0010301D" w:rsidRPr="00BE3E96" w:rsidRDefault="0010301D" w:rsidP="001A7CDD">
      <w:pPr>
        <w:pStyle w:val="af6"/>
        <w:widowControl w:val="0"/>
        <w:numPr>
          <w:ilvl w:val="0"/>
          <w:numId w:val="70"/>
        </w:numPr>
        <w:tabs>
          <w:tab w:val="left" w:pos="993"/>
        </w:tabs>
        <w:autoSpaceDE w:val="0"/>
        <w:autoSpaceDN w:val="0"/>
        <w:ind w:left="0" w:firstLine="567"/>
        <w:contextualSpacing w:val="0"/>
        <w:jc w:val="both"/>
      </w:pPr>
      <w:r w:rsidRPr="00BE3E96">
        <w:t>Неоінстітуціоналізм, нові методологічні посилки і концепції в економічної теорії (теорія прав власності, теорія трансакційних витрат і т.п.).</w:t>
      </w:r>
    </w:p>
    <w:p w:rsidR="0010301D" w:rsidRPr="00BE3E96" w:rsidRDefault="0010301D" w:rsidP="0010301D">
      <w:pPr>
        <w:pStyle w:val="af6"/>
        <w:tabs>
          <w:tab w:val="left" w:pos="993"/>
        </w:tabs>
        <w:ind w:left="0" w:firstLine="567"/>
        <w:jc w:val="both"/>
      </w:pPr>
      <w:r w:rsidRPr="00F73C45">
        <w:rPr>
          <w:b/>
        </w:rPr>
        <w:t>7.</w:t>
      </w:r>
      <w:r w:rsidRPr="00BE3E96">
        <w:tab/>
        <w:t>Що можна назвати центральною проблемою теорії Кейнса?</w:t>
      </w:r>
    </w:p>
    <w:p w:rsidR="00BE3E96" w:rsidRPr="00BE3E96" w:rsidRDefault="00BE3E96" w:rsidP="00BE3E96">
      <w:pPr>
        <w:sectPr w:rsidR="00BE3E96" w:rsidRPr="00BE3E96" w:rsidSect="00A14E98">
          <w:type w:val="continuous"/>
          <w:pgSz w:w="11910" w:h="16840"/>
          <w:pgMar w:top="1060" w:right="900" w:bottom="280" w:left="920" w:header="708" w:footer="708" w:gutter="0"/>
          <w:cols w:space="40"/>
        </w:sectPr>
      </w:pPr>
    </w:p>
    <w:p w:rsidR="00BE3E96" w:rsidRPr="00BE3E96" w:rsidRDefault="00BE3E96" w:rsidP="00F73C45">
      <w:pPr>
        <w:pStyle w:val="af6"/>
        <w:tabs>
          <w:tab w:val="left" w:pos="993"/>
        </w:tabs>
        <w:ind w:left="0" w:firstLine="567"/>
        <w:jc w:val="both"/>
      </w:pPr>
      <w:r w:rsidRPr="00F73C45">
        <w:rPr>
          <w:b/>
        </w:rPr>
        <w:t>8.</w:t>
      </w:r>
      <w:r w:rsidRPr="00BE3E96">
        <w:tab/>
        <w:t>Який напрям інституціоналізму започаткував Т. Веблен?</w:t>
      </w:r>
    </w:p>
    <w:p w:rsidR="00BE3E96" w:rsidRPr="00BE3E96" w:rsidRDefault="00BE3E96" w:rsidP="00F73C45">
      <w:pPr>
        <w:pStyle w:val="af6"/>
        <w:tabs>
          <w:tab w:val="left" w:pos="993"/>
        </w:tabs>
        <w:ind w:left="0" w:firstLine="567"/>
        <w:jc w:val="both"/>
      </w:pPr>
      <w:r w:rsidRPr="00F73C45">
        <w:rPr>
          <w:b/>
        </w:rPr>
        <w:t>9.</w:t>
      </w:r>
      <w:r w:rsidRPr="00BE3E96">
        <w:tab/>
        <w:t>Що є головною причиною виникнення інституціоналізму?</w:t>
      </w:r>
    </w:p>
    <w:p w:rsidR="00BE3E96" w:rsidRPr="00BE3E96" w:rsidRDefault="00BE3E96" w:rsidP="00F73C45">
      <w:pPr>
        <w:pStyle w:val="af6"/>
        <w:tabs>
          <w:tab w:val="left" w:pos="993"/>
        </w:tabs>
        <w:ind w:left="0" w:firstLine="567"/>
        <w:jc w:val="both"/>
      </w:pPr>
      <w:r w:rsidRPr="00F73C45">
        <w:rPr>
          <w:b/>
        </w:rPr>
        <w:t>10.</w:t>
      </w:r>
      <w:r w:rsidRPr="00F73C45">
        <w:rPr>
          <w:b/>
        </w:rPr>
        <w:tab/>
      </w:r>
      <w:r w:rsidRPr="00BE3E96">
        <w:t xml:space="preserve">Наведіть приклади </w:t>
      </w:r>
      <w:r w:rsidR="00F73C45">
        <w:t>«</w:t>
      </w:r>
      <w:r w:rsidRPr="00BE3E96">
        <w:t>економічних інститутів</w:t>
      </w:r>
      <w:r w:rsidR="00F73C45">
        <w:t>»</w:t>
      </w:r>
      <w:r w:rsidRPr="00BE3E96">
        <w:t>.</w:t>
      </w:r>
    </w:p>
    <w:p w:rsidR="00BE3E96" w:rsidRPr="00BE3E96" w:rsidRDefault="00BE3E96" w:rsidP="00F73C45">
      <w:pPr>
        <w:pStyle w:val="af6"/>
        <w:tabs>
          <w:tab w:val="left" w:pos="993"/>
        </w:tabs>
        <w:ind w:left="0" w:firstLine="567"/>
        <w:jc w:val="both"/>
      </w:pPr>
      <w:r w:rsidRPr="00F73C45">
        <w:rPr>
          <w:b/>
        </w:rPr>
        <w:t>11.</w:t>
      </w:r>
      <w:r w:rsidRPr="00BE3E96">
        <w:tab/>
        <w:t>Неокласичний напрям економічної думки, його основні положення, відмінності від старої класики.</w:t>
      </w:r>
    </w:p>
    <w:p w:rsidR="00BE3E96" w:rsidRPr="00BE3E96" w:rsidRDefault="00BE3E96" w:rsidP="00F73C45">
      <w:pPr>
        <w:pStyle w:val="af6"/>
        <w:tabs>
          <w:tab w:val="left" w:pos="993"/>
        </w:tabs>
        <w:ind w:left="0" w:firstLine="567"/>
        <w:jc w:val="both"/>
      </w:pPr>
      <w:r w:rsidRPr="00F73C45">
        <w:rPr>
          <w:b/>
        </w:rPr>
        <w:t>12.</w:t>
      </w:r>
      <w:r w:rsidRPr="00F73C45">
        <w:rPr>
          <w:b/>
        </w:rPr>
        <w:tab/>
      </w:r>
      <w:r w:rsidRPr="00BE3E96">
        <w:t>Який напрям 30-х р. XX ст. поєднав у собі теорії вільного ринкового господарства та державне регулювання економіки?</w:t>
      </w:r>
    </w:p>
    <w:p w:rsidR="00BE3E96" w:rsidRPr="00BE3E96" w:rsidRDefault="00BE3E96" w:rsidP="00F73C45">
      <w:pPr>
        <w:pStyle w:val="af6"/>
        <w:tabs>
          <w:tab w:val="left" w:pos="993"/>
        </w:tabs>
        <w:ind w:left="0" w:firstLine="567"/>
        <w:jc w:val="both"/>
      </w:pPr>
      <w:r w:rsidRPr="00F73C45">
        <w:rPr>
          <w:b/>
        </w:rPr>
        <w:t>13.</w:t>
      </w:r>
      <w:r w:rsidRPr="00F73C45">
        <w:rPr>
          <w:b/>
        </w:rPr>
        <w:tab/>
      </w:r>
      <w:r w:rsidRPr="00BE3E96">
        <w:t xml:space="preserve">Обґрунтування якої концепції здійснювалось на основі дії </w:t>
      </w:r>
      <w:r w:rsidR="00F73C45">
        <w:t>«</w:t>
      </w:r>
      <w:r w:rsidRPr="00BE3E96">
        <w:t>психологічного закону</w:t>
      </w:r>
      <w:r w:rsidR="00F73C45">
        <w:t>»</w:t>
      </w:r>
      <w:r w:rsidRPr="00BE3E96">
        <w:t>?</w:t>
      </w:r>
    </w:p>
    <w:p w:rsidR="00BE3E96" w:rsidRPr="00BE3E96" w:rsidRDefault="00BE3E96" w:rsidP="00F73C45">
      <w:pPr>
        <w:pStyle w:val="af6"/>
        <w:tabs>
          <w:tab w:val="left" w:pos="993"/>
        </w:tabs>
        <w:ind w:left="0" w:firstLine="567"/>
        <w:jc w:val="both"/>
      </w:pPr>
      <w:r w:rsidRPr="00F73C45">
        <w:rPr>
          <w:b/>
        </w:rPr>
        <w:t>14.</w:t>
      </w:r>
      <w:r w:rsidRPr="00BE3E96">
        <w:tab/>
        <w:t>Яку роль в економіці повинна була грати держава, за Кейнсом?</w:t>
      </w:r>
    </w:p>
    <w:p w:rsidR="00BE3E96" w:rsidRPr="00BE3E96" w:rsidRDefault="00BE3E96" w:rsidP="00F73C45">
      <w:pPr>
        <w:pStyle w:val="af6"/>
        <w:tabs>
          <w:tab w:val="left" w:pos="993"/>
        </w:tabs>
        <w:ind w:left="0" w:firstLine="567"/>
        <w:jc w:val="both"/>
      </w:pPr>
      <w:r w:rsidRPr="00F73C45">
        <w:rPr>
          <w:b/>
        </w:rPr>
        <w:t>15.</w:t>
      </w:r>
      <w:r w:rsidRPr="00F73C45">
        <w:rPr>
          <w:b/>
        </w:rPr>
        <w:tab/>
      </w:r>
      <w:r w:rsidRPr="00BE3E96">
        <w:t xml:space="preserve">Хто вперше використав термін </w:t>
      </w:r>
      <w:r w:rsidR="00F73C45">
        <w:t>«</w:t>
      </w:r>
      <w:r w:rsidRPr="00BE3E96">
        <w:t>соціальне ринкове господарство</w:t>
      </w:r>
      <w:r w:rsidR="00F73C45">
        <w:t>»</w:t>
      </w:r>
      <w:r w:rsidRPr="00BE3E96">
        <w:t>?</w:t>
      </w:r>
    </w:p>
    <w:p w:rsidR="00BE3E96" w:rsidRPr="0010301D" w:rsidRDefault="00BE3E96" w:rsidP="00BE3E96">
      <w:pPr>
        <w:pStyle w:val="af6"/>
        <w:ind w:left="0"/>
        <w:rPr>
          <w:sz w:val="20"/>
        </w:rPr>
      </w:pPr>
    </w:p>
    <w:p w:rsidR="00BE3E96" w:rsidRPr="00BE3E96" w:rsidRDefault="00BE3E96" w:rsidP="006D75EB">
      <w:pPr>
        <w:pStyle w:val="af6"/>
        <w:ind w:left="0"/>
        <w:jc w:val="center"/>
        <w:rPr>
          <w:b/>
        </w:rPr>
      </w:pPr>
      <w:r w:rsidRPr="00BE3E96">
        <w:rPr>
          <w:b/>
        </w:rPr>
        <w:t>Тестові завдання</w:t>
      </w:r>
    </w:p>
    <w:p w:rsidR="00BE3E96" w:rsidRPr="00BE3E96" w:rsidRDefault="00BE3E96" w:rsidP="00F73C45">
      <w:pPr>
        <w:pStyle w:val="af6"/>
        <w:tabs>
          <w:tab w:val="left" w:pos="993"/>
        </w:tabs>
        <w:ind w:left="0" w:firstLine="567"/>
        <w:jc w:val="both"/>
      </w:pPr>
      <w:r w:rsidRPr="00F73C45">
        <w:rPr>
          <w:b/>
        </w:rPr>
        <w:t>1.</w:t>
      </w:r>
      <w:r w:rsidRPr="00BE3E96">
        <w:tab/>
      </w:r>
      <w:r w:rsidRPr="00BE3E96">
        <w:rPr>
          <w:b/>
        </w:rPr>
        <w:t>Одна з важливих причин кризи неокласи</w:t>
      </w:r>
      <w:r w:rsidR="006D75EB">
        <w:rPr>
          <w:b/>
        </w:rPr>
        <w:t>чного напряму економічної думки</w:t>
      </w:r>
      <w:r w:rsidRPr="00BE3E96">
        <w:rPr>
          <w:b/>
        </w:rPr>
        <w:t>.</w:t>
      </w:r>
    </w:p>
    <w:p w:rsidR="00BE3E96" w:rsidRPr="00BE3E96" w:rsidRDefault="00F73C45" w:rsidP="00F73C45">
      <w:pPr>
        <w:pStyle w:val="af6"/>
        <w:tabs>
          <w:tab w:val="left" w:pos="993"/>
        </w:tabs>
        <w:ind w:left="0" w:firstLine="567"/>
        <w:jc w:val="both"/>
      </w:pPr>
      <w:r>
        <w:t>а) поява марксизму</w:t>
      </w:r>
    </w:p>
    <w:p w:rsidR="00BE3E96" w:rsidRPr="00BE3E96" w:rsidRDefault="00BE3E96" w:rsidP="00F73C45">
      <w:pPr>
        <w:pStyle w:val="af6"/>
        <w:tabs>
          <w:tab w:val="left" w:pos="993"/>
        </w:tabs>
        <w:ind w:left="0" w:firstLine="567"/>
        <w:jc w:val="both"/>
      </w:pPr>
      <w:r w:rsidRPr="00BE3E96">
        <w:t>б) зр</w:t>
      </w:r>
      <w:r w:rsidR="00F73C45">
        <w:t>остання дефіциту бюджету</w:t>
      </w:r>
    </w:p>
    <w:p w:rsidR="00BE3E96" w:rsidRPr="00BE3E96" w:rsidRDefault="00BE3E96" w:rsidP="00F73C45">
      <w:pPr>
        <w:pStyle w:val="af6"/>
        <w:tabs>
          <w:tab w:val="left" w:pos="993"/>
        </w:tabs>
        <w:ind w:left="0" w:firstLine="567"/>
        <w:jc w:val="both"/>
      </w:pPr>
      <w:r w:rsidRPr="00BE3E96">
        <w:t>в</w:t>
      </w:r>
      <w:r w:rsidR="00F73C45">
        <w:t>) світова криза перевиробництва</w:t>
      </w:r>
    </w:p>
    <w:p w:rsidR="00BE3E96" w:rsidRPr="00BE3E96" w:rsidRDefault="00BE3E96" w:rsidP="00F73C45">
      <w:pPr>
        <w:pStyle w:val="af6"/>
        <w:tabs>
          <w:tab w:val="left" w:pos="993"/>
        </w:tabs>
        <w:ind w:left="0" w:firstLine="567"/>
        <w:jc w:val="both"/>
      </w:pPr>
      <w:r w:rsidRPr="00BE3E96">
        <w:t>г) світові стагфляційні кризи.</w:t>
      </w:r>
    </w:p>
    <w:p w:rsidR="00BE3E96" w:rsidRPr="00BE3E96" w:rsidRDefault="00BE3E96" w:rsidP="00F73C45">
      <w:pPr>
        <w:pStyle w:val="af6"/>
        <w:tabs>
          <w:tab w:val="left" w:pos="993"/>
        </w:tabs>
        <w:ind w:left="0" w:firstLine="567"/>
        <w:jc w:val="both"/>
        <w:rPr>
          <w:b/>
        </w:rPr>
      </w:pPr>
      <w:r w:rsidRPr="00BE3E96">
        <w:rPr>
          <w:b/>
        </w:rPr>
        <w:t>2.</w:t>
      </w:r>
      <w:r w:rsidRPr="00BE3E96">
        <w:rPr>
          <w:b/>
        </w:rPr>
        <w:tab/>
        <w:t>Дж. М. Кейнс:</w:t>
      </w:r>
    </w:p>
    <w:p w:rsidR="00BE3E96" w:rsidRPr="00BE3E96" w:rsidRDefault="00BE3E96" w:rsidP="00F73C45">
      <w:pPr>
        <w:pStyle w:val="af6"/>
        <w:tabs>
          <w:tab w:val="left" w:pos="993"/>
        </w:tabs>
        <w:ind w:left="0" w:firstLine="567"/>
        <w:jc w:val="both"/>
      </w:pPr>
      <w:r w:rsidRPr="00BE3E96">
        <w:t>а) розробив теорію регулювання економі</w:t>
      </w:r>
      <w:r w:rsidR="00F73C45">
        <w:t>ки на основі управління попитом</w:t>
      </w:r>
    </w:p>
    <w:p w:rsidR="00BE3E96" w:rsidRPr="00BE3E96" w:rsidRDefault="00BE3E96" w:rsidP="00F73C45">
      <w:pPr>
        <w:pStyle w:val="af6"/>
        <w:tabs>
          <w:tab w:val="left" w:pos="993"/>
        </w:tabs>
        <w:ind w:left="0" w:firstLine="567"/>
        <w:jc w:val="both"/>
      </w:pPr>
      <w:r w:rsidRPr="00BE3E96">
        <w:t>б) розробив пр</w:t>
      </w:r>
      <w:r w:rsidR="00F73C45">
        <w:t>ограму підтримки підприємництва</w:t>
      </w:r>
    </w:p>
    <w:p w:rsidR="00BE3E96" w:rsidRPr="00BE3E96" w:rsidRDefault="00BE3E96" w:rsidP="00F73C45">
      <w:pPr>
        <w:pStyle w:val="af6"/>
        <w:tabs>
          <w:tab w:val="left" w:pos="993"/>
        </w:tabs>
        <w:ind w:left="0" w:firstLine="567"/>
        <w:jc w:val="both"/>
      </w:pPr>
      <w:r w:rsidRPr="00BE3E96">
        <w:t>в) був прихильником золотого с</w:t>
      </w:r>
      <w:r w:rsidR="00F73C45">
        <w:t>тандарту</w:t>
      </w:r>
    </w:p>
    <w:p w:rsidR="00BE3E96" w:rsidRPr="00BE3E96" w:rsidRDefault="00BE3E96" w:rsidP="00F73C45">
      <w:pPr>
        <w:pStyle w:val="af6"/>
        <w:tabs>
          <w:tab w:val="left" w:pos="993"/>
        </w:tabs>
        <w:ind w:left="0" w:firstLine="567"/>
        <w:jc w:val="both"/>
      </w:pPr>
      <w:r w:rsidRPr="00BE3E96">
        <w:t>г) був одним з основних критиків ідей М. Фрідмана.</w:t>
      </w:r>
    </w:p>
    <w:p w:rsidR="00BE3E96" w:rsidRPr="00BE3E96" w:rsidRDefault="00BE3E96" w:rsidP="00F73C45">
      <w:pPr>
        <w:tabs>
          <w:tab w:val="left" w:pos="993"/>
        </w:tabs>
        <w:ind w:firstLine="567"/>
        <w:jc w:val="both"/>
        <w:rPr>
          <w:b/>
        </w:rPr>
      </w:pPr>
      <w:r w:rsidRPr="00BE3E96">
        <w:rPr>
          <w:b/>
        </w:rPr>
        <w:t>3.</w:t>
      </w:r>
      <w:r w:rsidRPr="00BE3E96">
        <w:rPr>
          <w:b/>
        </w:rPr>
        <w:tab/>
        <w:t xml:space="preserve"> Економічні пропозиції Дж. М. Кейнса ...</w:t>
      </w:r>
    </w:p>
    <w:p w:rsidR="00BE3E96" w:rsidRPr="00BE3E96" w:rsidRDefault="00BE3E96" w:rsidP="00F73C45">
      <w:pPr>
        <w:pStyle w:val="af6"/>
        <w:tabs>
          <w:tab w:val="left" w:pos="993"/>
        </w:tabs>
        <w:ind w:left="0" w:firstLine="567"/>
        <w:jc w:val="both"/>
      </w:pPr>
      <w:r w:rsidRPr="00BE3E96">
        <w:t>а) були покладені в основу е</w:t>
      </w:r>
      <w:r w:rsidR="00F27878">
        <w:t>кономічної політики Ф.Рузвельта</w:t>
      </w:r>
      <w:r w:rsidRPr="00BE3E96">
        <w:t xml:space="preserve"> </w:t>
      </w:r>
    </w:p>
    <w:p w:rsidR="00BE3E96" w:rsidRPr="00BE3E96" w:rsidRDefault="00BE3E96" w:rsidP="00F73C45">
      <w:pPr>
        <w:pStyle w:val="af6"/>
        <w:tabs>
          <w:tab w:val="left" w:pos="993"/>
        </w:tabs>
        <w:ind w:left="0" w:firstLine="567"/>
        <w:jc w:val="both"/>
      </w:pPr>
      <w:r w:rsidRPr="00BE3E96">
        <w:t>б) довели свою неспроможні</w:t>
      </w:r>
      <w:r w:rsidR="00F27878">
        <w:t>сть під час «великої депресії»</w:t>
      </w:r>
    </w:p>
    <w:p w:rsidR="00BE3E96" w:rsidRPr="00BE3E96" w:rsidRDefault="00BE3E96" w:rsidP="00F73C45">
      <w:pPr>
        <w:pStyle w:val="af6"/>
        <w:tabs>
          <w:tab w:val="left" w:pos="993"/>
        </w:tabs>
        <w:ind w:left="0" w:firstLine="567"/>
        <w:jc w:val="both"/>
      </w:pPr>
      <w:r w:rsidRPr="00BE3E96">
        <w:t>в) застосовувалися для боротьб</w:t>
      </w:r>
      <w:r w:rsidR="00F27878">
        <w:t>и зі стагфляцією 70-80-х років</w:t>
      </w:r>
    </w:p>
    <w:p w:rsidR="00BE3E96" w:rsidRPr="00BE3E96" w:rsidRDefault="00BE3E96" w:rsidP="00F73C45">
      <w:pPr>
        <w:pStyle w:val="af6"/>
        <w:tabs>
          <w:tab w:val="left" w:pos="993"/>
        </w:tabs>
        <w:ind w:left="0" w:firstLine="567"/>
        <w:jc w:val="both"/>
      </w:pPr>
      <w:r w:rsidRPr="00BE3E96">
        <w:t>г) підтримуються сучасними монетаристами.</w:t>
      </w:r>
    </w:p>
    <w:p w:rsidR="00BE3E96" w:rsidRPr="00BE3E96" w:rsidRDefault="00BE3E96" w:rsidP="00F73C45">
      <w:pPr>
        <w:pStyle w:val="af6"/>
        <w:tabs>
          <w:tab w:val="left" w:pos="993"/>
        </w:tabs>
        <w:ind w:left="0" w:firstLine="567"/>
        <w:jc w:val="both"/>
        <w:rPr>
          <w:b/>
        </w:rPr>
      </w:pPr>
      <w:r w:rsidRPr="00BE3E96">
        <w:rPr>
          <w:b/>
        </w:rPr>
        <w:t>4.</w:t>
      </w:r>
      <w:r w:rsidRPr="00BE3E96">
        <w:rPr>
          <w:b/>
        </w:rPr>
        <w:tab/>
        <w:t xml:space="preserve"> Яка з перерахованих нижче ідей не є кейнсианскою?</w:t>
      </w:r>
    </w:p>
    <w:p w:rsidR="00BE3E96" w:rsidRPr="00BE3E96" w:rsidRDefault="00BE3E96" w:rsidP="00F73C45">
      <w:pPr>
        <w:pStyle w:val="af6"/>
        <w:tabs>
          <w:tab w:val="left" w:pos="993"/>
        </w:tabs>
        <w:ind w:left="0" w:firstLine="567"/>
        <w:jc w:val="both"/>
      </w:pPr>
      <w:r w:rsidRPr="00BE3E96">
        <w:t>а) ідея автоматично вст</w:t>
      </w:r>
      <w:r w:rsidR="00F27878">
        <w:t>ановлюється ринкової рівноваги</w:t>
      </w:r>
    </w:p>
    <w:p w:rsidR="00BE3E96" w:rsidRPr="00BE3E96" w:rsidRDefault="00BE3E96" w:rsidP="00F73C45">
      <w:pPr>
        <w:pStyle w:val="af6"/>
        <w:tabs>
          <w:tab w:val="left" w:pos="993"/>
        </w:tabs>
        <w:ind w:left="0" w:firstLine="567"/>
        <w:jc w:val="both"/>
      </w:pPr>
      <w:r w:rsidRPr="00BE3E96">
        <w:t>б) іде</w:t>
      </w:r>
      <w:r w:rsidR="00F27878">
        <w:t>я управління ефективним попитом</w:t>
      </w:r>
    </w:p>
    <w:p w:rsidR="00BE3E96" w:rsidRPr="00BE3E96" w:rsidRDefault="00BE3E96" w:rsidP="00F73C45">
      <w:pPr>
        <w:pStyle w:val="af6"/>
        <w:tabs>
          <w:tab w:val="left" w:pos="993"/>
        </w:tabs>
        <w:ind w:left="0" w:firstLine="567"/>
        <w:jc w:val="both"/>
      </w:pPr>
      <w:r w:rsidRPr="00BE3E96">
        <w:t>в) ідея дискретного державного ре</w:t>
      </w:r>
      <w:r w:rsidR="00F27878">
        <w:t>гулювання економіки</w:t>
      </w:r>
    </w:p>
    <w:p w:rsidR="00BE3E96" w:rsidRPr="006D75EB" w:rsidRDefault="00BE3E96" w:rsidP="00F73C45">
      <w:pPr>
        <w:pStyle w:val="af6"/>
        <w:tabs>
          <w:tab w:val="left" w:pos="993"/>
        </w:tabs>
        <w:ind w:left="0" w:firstLine="567"/>
        <w:jc w:val="both"/>
        <w:rPr>
          <w:spacing w:val="-6"/>
        </w:rPr>
      </w:pPr>
      <w:r w:rsidRPr="006D75EB">
        <w:rPr>
          <w:spacing w:val="-6"/>
        </w:rPr>
        <w:t>г) ідея можливості неповного завантаження потужностей і циклічної безробіття.</w:t>
      </w:r>
    </w:p>
    <w:p w:rsidR="00BE3E96" w:rsidRPr="00BE3E96" w:rsidRDefault="00BE3E96" w:rsidP="00F73C45">
      <w:pPr>
        <w:pStyle w:val="af6"/>
        <w:tabs>
          <w:tab w:val="left" w:pos="993"/>
        </w:tabs>
        <w:ind w:left="0" w:firstLine="567"/>
        <w:jc w:val="both"/>
        <w:rPr>
          <w:b/>
        </w:rPr>
      </w:pPr>
      <w:r w:rsidRPr="00BE3E96">
        <w:rPr>
          <w:b/>
        </w:rPr>
        <w:t>5.</w:t>
      </w:r>
      <w:r w:rsidRPr="00BE3E96">
        <w:rPr>
          <w:b/>
        </w:rPr>
        <w:tab/>
        <w:t>Концепція мультиплікатора показує:</w:t>
      </w:r>
    </w:p>
    <w:p w:rsidR="00BE3E96" w:rsidRPr="00BE3E96" w:rsidRDefault="00BE3E96" w:rsidP="00F73C45">
      <w:pPr>
        <w:pStyle w:val="af6"/>
        <w:tabs>
          <w:tab w:val="left" w:pos="993"/>
        </w:tabs>
        <w:ind w:left="0" w:firstLine="567"/>
        <w:jc w:val="both"/>
      </w:pPr>
      <w:r w:rsidRPr="00BE3E96">
        <w:t>а) що глобальне рівновагу досягається пр</w:t>
      </w:r>
      <w:r w:rsidR="00F27878">
        <w:t>и відсутності повної зайнятості</w:t>
      </w:r>
      <w:r w:rsidRPr="00BE3E96">
        <w:t xml:space="preserve"> </w:t>
      </w:r>
    </w:p>
    <w:p w:rsidR="00BE3E96" w:rsidRPr="00BE3E96" w:rsidRDefault="00BE3E96" w:rsidP="00F73C45">
      <w:pPr>
        <w:pStyle w:val="af6"/>
        <w:tabs>
          <w:tab w:val="left" w:pos="993"/>
        </w:tabs>
        <w:ind w:left="0" w:firstLine="567"/>
        <w:jc w:val="both"/>
      </w:pPr>
      <w:r w:rsidRPr="00BE3E96">
        <w:t>б) що гранична схильність до споживання падає</w:t>
      </w:r>
    </w:p>
    <w:p w:rsidR="00BE3E96" w:rsidRPr="00BE3E96" w:rsidRDefault="00BE3E96" w:rsidP="00F73C45">
      <w:pPr>
        <w:pStyle w:val="af6"/>
        <w:tabs>
          <w:tab w:val="left" w:pos="993"/>
        </w:tabs>
        <w:ind w:left="0" w:firstLine="567"/>
        <w:jc w:val="both"/>
      </w:pPr>
      <w:r w:rsidRPr="00BE3E96">
        <w:t>в) співвідношення між приростом ін</w:t>
      </w:r>
      <w:r w:rsidR="00F27878">
        <w:t>вестицій і приростом пропозиції</w:t>
      </w:r>
    </w:p>
    <w:p w:rsidR="00BE3E96" w:rsidRPr="00BE3E96" w:rsidRDefault="00BE3E96" w:rsidP="00F73C45">
      <w:pPr>
        <w:pStyle w:val="af6"/>
        <w:tabs>
          <w:tab w:val="left" w:pos="993"/>
        </w:tabs>
        <w:ind w:left="0" w:firstLine="567"/>
        <w:jc w:val="both"/>
      </w:pPr>
      <w:r w:rsidRPr="00BE3E96">
        <w:t>г) співвідношення між приростом інвестицій і приростом доходу.</w:t>
      </w:r>
    </w:p>
    <w:p w:rsidR="00BE3E96" w:rsidRPr="00BE3E96" w:rsidRDefault="00BE3E96" w:rsidP="00F73C45">
      <w:pPr>
        <w:pStyle w:val="af6"/>
        <w:tabs>
          <w:tab w:val="left" w:pos="993"/>
        </w:tabs>
        <w:ind w:left="0" w:firstLine="567"/>
        <w:jc w:val="both"/>
        <w:rPr>
          <w:b/>
        </w:rPr>
      </w:pPr>
      <w:r w:rsidRPr="00BE3E96">
        <w:rPr>
          <w:b/>
        </w:rPr>
        <w:t>6.</w:t>
      </w:r>
      <w:r w:rsidRPr="00BE3E96">
        <w:rPr>
          <w:b/>
        </w:rPr>
        <w:tab/>
        <w:t>У чому, на думку Кейнса, полягала головна помилка Сея?</w:t>
      </w:r>
    </w:p>
    <w:p w:rsidR="00BE3E96" w:rsidRPr="00BE3E96" w:rsidRDefault="00BE3E96" w:rsidP="00F73C45">
      <w:pPr>
        <w:pStyle w:val="af6"/>
        <w:tabs>
          <w:tab w:val="left" w:pos="993"/>
        </w:tabs>
        <w:ind w:left="0" w:firstLine="567"/>
        <w:jc w:val="both"/>
      </w:pPr>
      <w:r w:rsidRPr="00BE3E96">
        <w:t>а) в недооцінці ролі держави, як стимулятора господарської діяльно</w:t>
      </w:r>
      <w:r w:rsidR="00F27878">
        <w:t>сті</w:t>
      </w:r>
    </w:p>
    <w:p w:rsidR="00BE3E96" w:rsidRPr="00BE3E96" w:rsidRDefault="00BE3E96" w:rsidP="00F73C45">
      <w:pPr>
        <w:pStyle w:val="af6"/>
        <w:tabs>
          <w:tab w:val="left" w:pos="993"/>
        </w:tabs>
        <w:ind w:left="0" w:firstLine="567"/>
        <w:jc w:val="both"/>
      </w:pPr>
      <w:r w:rsidRPr="00BE3E96">
        <w:t>б) в тому, що інвестиції</w:t>
      </w:r>
      <w:r w:rsidR="00F27878">
        <w:t xml:space="preserve"> завжди дорівнюють заощадженням</w:t>
      </w:r>
    </w:p>
    <w:p w:rsidR="00BE3E96" w:rsidRPr="00BE3E96" w:rsidRDefault="00BE3E96" w:rsidP="00F73C45">
      <w:pPr>
        <w:pStyle w:val="af6"/>
        <w:tabs>
          <w:tab w:val="left" w:pos="993"/>
        </w:tabs>
        <w:ind w:left="0" w:firstLine="567"/>
        <w:jc w:val="both"/>
      </w:pPr>
      <w:r w:rsidRPr="00BE3E96">
        <w:t>в) у твердженні, що пропозиція автомат</w:t>
      </w:r>
      <w:r w:rsidR="00F27878">
        <w:t>ично породжує рівний собі попит</w:t>
      </w:r>
    </w:p>
    <w:p w:rsidR="00BE3E96" w:rsidRPr="00BE3E96" w:rsidRDefault="00BE3E96" w:rsidP="00F73C45">
      <w:pPr>
        <w:pStyle w:val="af6"/>
        <w:tabs>
          <w:tab w:val="left" w:pos="993"/>
        </w:tabs>
        <w:ind w:left="0" w:firstLine="567"/>
        <w:jc w:val="both"/>
      </w:pPr>
      <w:r w:rsidRPr="00BE3E96">
        <w:t>г) в недообліку функції споживання.</w:t>
      </w:r>
    </w:p>
    <w:p w:rsidR="00BE3E96" w:rsidRPr="00BE3E96" w:rsidRDefault="00BE3E96" w:rsidP="00F73C45">
      <w:pPr>
        <w:pStyle w:val="af6"/>
        <w:tabs>
          <w:tab w:val="left" w:pos="993"/>
        </w:tabs>
        <w:ind w:left="0" w:firstLine="567"/>
        <w:jc w:val="both"/>
        <w:rPr>
          <w:b/>
        </w:rPr>
      </w:pPr>
      <w:r w:rsidRPr="00BE3E96">
        <w:rPr>
          <w:b/>
        </w:rPr>
        <w:t>7.</w:t>
      </w:r>
      <w:r w:rsidRPr="00BE3E96">
        <w:rPr>
          <w:b/>
        </w:rPr>
        <w:tab/>
        <w:t>Однадна з важливих причин кризи кейнсіанства ...</w:t>
      </w:r>
    </w:p>
    <w:p w:rsidR="00BE3E96" w:rsidRPr="00BE3E96" w:rsidRDefault="00BE3E96" w:rsidP="00F73C45">
      <w:pPr>
        <w:pStyle w:val="af6"/>
        <w:tabs>
          <w:tab w:val="left" w:pos="993"/>
        </w:tabs>
        <w:ind w:left="0" w:firstLine="567"/>
        <w:jc w:val="both"/>
      </w:pPr>
      <w:r w:rsidRPr="00BE3E96">
        <w:t>а) світові кризи перевиробництва 20</w:t>
      </w:r>
      <w:r w:rsidR="00F27878">
        <w:t>-30-х років</w:t>
      </w:r>
    </w:p>
    <w:p w:rsidR="00BE3E96" w:rsidRPr="00BE3E96" w:rsidRDefault="00BE3E96" w:rsidP="00F73C45">
      <w:pPr>
        <w:pStyle w:val="af6"/>
        <w:tabs>
          <w:tab w:val="left" w:pos="993"/>
        </w:tabs>
        <w:ind w:left="0" w:firstLine="567"/>
        <w:jc w:val="both"/>
      </w:pPr>
      <w:r w:rsidRPr="00BE3E96">
        <w:t>б) відродження неокласи</w:t>
      </w:r>
      <w:r w:rsidR="00F27878">
        <w:t>чного напряму економічної думки</w:t>
      </w:r>
    </w:p>
    <w:p w:rsidR="00BE3E96" w:rsidRPr="00BE3E96" w:rsidRDefault="00BE3E96" w:rsidP="00F73C45">
      <w:pPr>
        <w:pStyle w:val="af6"/>
        <w:tabs>
          <w:tab w:val="left" w:pos="993"/>
        </w:tabs>
        <w:ind w:left="0" w:firstLine="567"/>
        <w:jc w:val="both"/>
      </w:pPr>
      <w:r w:rsidRPr="00BE3E96">
        <w:t>в) стагфляційні кризи 70-80-х</w:t>
      </w:r>
      <w:r w:rsidR="00F27878">
        <w:t xml:space="preserve"> років у Західній Європі та США</w:t>
      </w:r>
    </w:p>
    <w:p w:rsidR="00BE3E96" w:rsidRPr="00BE3E96" w:rsidRDefault="00BE3E96" w:rsidP="00F73C45">
      <w:pPr>
        <w:pStyle w:val="af6"/>
        <w:tabs>
          <w:tab w:val="left" w:pos="993"/>
        </w:tabs>
        <w:ind w:left="0" w:firstLine="567"/>
        <w:jc w:val="both"/>
      </w:pPr>
      <w:r w:rsidRPr="00BE3E96">
        <w:t>г) зменшення частки державного сектора в економіці провідних країн в 50-60-і роки XX століття.</w:t>
      </w:r>
    </w:p>
    <w:p w:rsidR="00BE3E96" w:rsidRPr="00BE3E96" w:rsidRDefault="00BE3E96" w:rsidP="00F73C45">
      <w:pPr>
        <w:pStyle w:val="af6"/>
        <w:tabs>
          <w:tab w:val="left" w:pos="993"/>
        </w:tabs>
        <w:ind w:left="0" w:firstLine="567"/>
        <w:jc w:val="both"/>
        <w:rPr>
          <w:b/>
        </w:rPr>
      </w:pPr>
      <w:r w:rsidRPr="00BE3E96">
        <w:rPr>
          <w:b/>
        </w:rPr>
        <w:t>8.</w:t>
      </w:r>
      <w:r w:rsidRPr="00BE3E96">
        <w:rPr>
          <w:b/>
        </w:rPr>
        <w:tab/>
        <w:t>Що таке стагфляція?</w:t>
      </w:r>
    </w:p>
    <w:p w:rsidR="00BE3E96" w:rsidRPr="00BE3E96" w:rsidRDefault="00BE3E96" w:rsidP="00F73C45">
      <w:pPr>
        <w:pStyle w:val="af6"/>
        <w:tabs>
          <w:tab w:val="left" w:pos="993"/>
        </w:tabs>
        <w:ind w:left="0" w:firstLine="567"/>
        <w:jc w:val="both"/>
      </w:pPr>
      <w:r w:rsidRPr="00BE3E96">
        <w:t>а) Поєднанн</w:t>
      </w:r>
      <w:r w:rsidR="00F27878">
        <w:t>я дефляції і спаду виробництва</w:t>
      </w:r>
    </w:p>
    <w:p w:rsidR="00BE3E96" w:rsidRPr="00BE3E96" w:rsidRDefault="00BE3E96" w:rsidP="00F73C45">
      <w:pPr>
        <w:pStyle w:val="af6"/>
        <w:tabs>
          <w:tab w:val="left" w:pos="993"/>
        </w:tabs>
        <w:ind w:left="0" w:firstLine="567"/>
        <w:jc w:val="both"/>
      </w:pPr>
      <w:r w:rsidRPr="00BE3E96">
        <w:t>б) поєднан</w:t>
      </w:r>
      <w:r w:rsidR="00F27878">
        <w:t>ня інфляції і спаду виробництва</w:t>
      </w:r>
    </w:p>
    <w:p w:rsidR="00BE3E96" w:rsidRPr="00BE3E96" w:rsidRDefault="00BE3E96" w:rsidP="00F73C45">
      <w:pPr>
        <w:pStyle w:val="af6"/>
        <w:tabs>
          <w:tab w:val="left" w:pos="993"/>
        </w:tabs>
        <w:ind w:left="0" w:firstLine="567"/>
        <w:jc w:val="both"/>
      </w:pPr>
      <w:r w:rsidRPr="00BE3E96">
        <w:t>в) поєднання безро</w:t>
      </w:r>
      <w:r w:rsidR="00F27878">
        <w:t>біття та економічного зростання</w:t>
      </w:r>
    </w:p>
    <w:p w:rsidR="00BE3E96" w:rsidRPr="00BE3E96" w:rsidRDefault="00BE3E96" w:rsidP="00F73C45">
      <w:pPr>
        <w:pStyle w:val="af6"/>
        <w:tabs>
          <w:tab w:val="left" w:pos="993"/>
        </w:tabs>
        <w:ind w:left="0" w:firstLine="567"/>
        <w:jc w:val="both"/>
      </w:pPr>
      <w:r w:rsidRPr="00BE3E96">
        <w:t>г) підвищення цін на енергоносії на світовому ринку.</w:t>
      </w:r>
    </w:p>
    <w:p w:rsidR="00BE3E96" w:rsidRPr="00BE3E96" w:rsidRDefault="00BE3E96" w:rsidP="00F73C45">
      <w:pPr>
        <w:pStyle w:val="af6"/>
        <w:tabs>
          <w:tab w:val="left" w:pos="993"/>
        </w:tabs>
        <w:ind w:left="0" w:firstLine="567"/>
        <w:jc w:val="both"/>
        <w:rPr>
          <w:b/>
        </w:rPr>
      </w:pPr>
      <w:r w:rsidRPr="00BE3E96">
        <w:rPr>
          <w:b/>
        </w:rPr>
        <w:t>9.</w:t>
      </w:r>
      <w:r w:rsidRPr="00BE3E96">
        <w:rPr>
          <w:b/>
        </w:rPr>
        <w:tab/>
        <w:t xml:space="preserve"> Яка школа не входить в сучасне неокласичний напрямок?</w:t>
      </w:r>
    </w:p>
    <w:p w:rsidR="00BE3E96" w:rsidRPr="00BE3E96" w:rsidRDefault="00BE3E96" w:rsidP="00F73C45">
      <w:pPr>
        <w:pStyle w:val="af6"/>
        <w:tabs>
          <w:tab w:val="left" w:pos="993"/>
        </w:tabs>
        <w:ind w:left="0" w:firstLine="567"/>
        <w:jc w:val="both"/>
      </w:pPr>
      <w:r w:rsidRPr="00BE3E96">
        <w:t xml:space="preserve">а) </w:t>
      </w:r>
      <w:r w:rsidR="00F27878" w:rsidRPr="00BE3E96">
        <w:t>і</w:t>
      </w:r>
      <w:r w:rsidRPr="00BE3E96">
        <w:t>сторична ш</w:t>
      </w:r>
      <w:r w:rsidR="00F27878">
        <w:t>кола</w:t>
      </w:r>
    </w:p>
    <w:p w:rsidR="00BE3E96" w:rsidRPr="00BE3E96" w:rsidRDefault="00F27878" w:rsidP="00F73C45">
      <w:pPr>
        <w:pStyle w:val="af6"/>
        <w:tabs>
          <w:tab w:val="left" w:pos="993"/>
        </w:tabs>
        <w:ind w:left="0" w:firstLine="567"/>
        <w:jc w:val="both"/>
      </w:pPr>
      <w:r>
        <w:t>б) школа раціональних очікувань</w:t>
      </w:r>
    </w:p>
    <w:p w:rsidR="00BE3E96" w:rsidRPr="00BE3E96" w:rsidRDefault="00F27878" w:rsidP="00F73C45">
      <w:pPr>
        <w:pStyle w:val="af6"/>
        <w:tabs>
          <w:tab w:val="left" w:pos="993"/>
        </w:tabs>
        <w:ind w:left="0" w:firstLine="567"/>
        <w:jc w:val="both"/>
      </w:pPr>
      <w:r>
        <w:t>в) монетаризм</w:t>
      </w:r>
    </w:p>
    <w:p w:rsidR="00BE3E96" w:rsidRPr="00BE3E96" w:rsidRDefault="00BE3E96" w:rsidP="00F73C45">
      <w:pPr>
        <w:pStyle w:val="af6"/>
        <w:tabs>
          <w:tab w:val="left" w:pos="993"/>
        </w:tabs>
        <w:ind w:left="0" w:firstLine="567"/>
        <w:jc w:val="both"/>
      </w:pPr>
      <w:r w:rsidRPr="00BE3E96">
        <w:t>г) «школа економіки пропозиції».</w:t>
      </w:r>
    </w:p>
    <w:p w:rsidR="00BE3E96" w:rsidRPr="00BE3E96" w:rsidRDefault="00BE3E96" w:rsidP="00F73C45">
      <w:pPr>
        <w:pStyle w:val="af6"/>
        <w:tabs>
          <w:tab w:val="left" w:pos="993"/>
        </w:tabs>
        <w:ind w:left="0" w:firstLine="567"/>
        <w:jc w:val="both"/>
        <w:rPr>
          <w:b/>
        </w:rPr>
      </w:pPr>
      <w:r w:rsidRPr="00BE3E96">
        <w:rPr>
          <w:b/>
        </w:rPr>
        <w:t>10.</w:t>
      </w:r>
      <w:r w:rsidRPr="00BE3E96">
        <w:rPr>
          <w:b/>
        </w:rPr>
        <w:tab/>
        <w:t>Яку політику школа монетаризму вважала основною?</w:t>
      </w:r>
    </w:p>
    <w:p w:rsidR="00BE3E96" w:rsidRPr="00BE3E96" w:rsidRDefault="00F27878" w:rsidP="00F73C45">
      <w:pPr>
        <w:pStyle w:val="af6"/>
        <w:tabs>
          <w:tab w:val="left" w:pos="993"/>
        </w:tabs>
        <w:ind w:left="0" w:firstLine="567"/>
        <w:jc w:val="both"/>
      </w:pPr>
      <w:r>
        <w:t>а) фіскальну</w:t>
      </w:r>
    </w:p>
    <w:p w:rsidR="00BE3E96" w:rsidRPr="00BE3E96" w:rsidRDefault="00BE3E96" w:rsidP="00F73C45">
      <w:pPr>
        <w:pStyle w:val="af6"/>
        <w:tabs>
          <w:tab w:val="left" w:pos="993"/>
        </w:tabs>
        <w:ind w:left="0" w:firstLine="567"/>
        <w:jc w:val="both"/>
      </w:pPr>
      <w:r w:rsidRPr="00BE3E96">
        <w:t>б) кредитно-грошову,</w:t>
      </w:r>
    </w:p>
    <w:p w:rsidR="00BE3E96" w:rsidRPr="00BE3E96" w:rsidRDefault="00BE3E96" w:rsidP="00F73C45">
      <w:pPr>
        <w:pStyle w:val="af6"/>
        <w:tabs>
          <w:tab w:val="left" w:pos="993"/>
        </w:tabs>
        <w:ind w:left="0" w:firstLine="567"/>
        <w:jc w:val="both"/>
      </w:pPr>
      <w:r w:rsidRPr="00BE3E96">
        <w:t>в) антициклічної,</w:t>
      </w:r>
    </w:p>
    <w:p w:rsidR="00BE3E96" w:rsidRPr="00BE3E96" w:rsidRDefault="00BE3E96" w:rsidP="00F73C45">
      <w:pPr>
        <w:pStyle w:val="af6"/>
        <w:tabs>
          <w:tab w:val="left" w:pos="993"/>
        </w:tabs>
        <w:ind w:left="0" w:firstLine="567"/>
        <w:jc w:val="both"/>
      </w:pPr>
      <w:r w:rsidRPr="00BE3E96">
        <w:t>г) соціальну.</w:t>
      </w:r>
    </w:p>
    <w:p w:rsidR="00BE3E96" w:rsidRPr="00BE3E96" w:rsidRDefault="00BE3E96" w:rsidP="00F73C45">
      <w:pPr>
        <w:pStyle w:val="af6"/>
        <w:tabs>
          <w:tab w:val="left" w:pos="993"/>
        </w:tabs>
        <w:ind w:left="0" w:firstLine="567"/>
        <w:jc w:val="both"/>
        <w:rPr>
          <w:b/>
        </w:rPr>
      </w:pPr>
      <w:r w:rsidRPr="00BE3E96">
        <w:rPr>
          <w:b/>
        </w:rPr>
        <w:t>11.</w:t>
      </w:r>
      <w:r w:rsidRPr="00BE3E96">
        <w:rPr>
          <w:b/>
        </w:rPr>
        <w:tab/>
        <w:t xml:space="preserve"> «Грошове правило» М. Фрідмана визначало, що приріст грошової маси повинен </w:t>
      </w:r>
    </w:p>
    <w:p w:rsidR="00BE3E96" w:rsidRPr="00BE3E96" w:rsidRDefault="00F27878" w:rsidP="00F73C45">
      <w:pPr>
        <w:pStyle w:val="af6"/>
        <w:tabs>
          <w:tab w:val="left" w:pos="993"/>
        </w:tabs>
        <w:ind w:left="0" w:firstLine="567"/>
        <w:jc w:val="both"/>
      </w:pPr>
      <w:r>
        <w:t>а) залежить від стадії циклу</w:t>
      </w:r>
    </w:p>
    <w:p w:rsidR="00BE3E96" w:rsidRPr="00BE3E96" w:rsidRDefault="00BE3E96" w:rsidP="00F73C45">
      <w:pPr>
        <w:pStyle w:val="af6"/>
        <w:tabs>
          <w:tab w:val="left" w:pos="993"/>
        </w:tabs>
        <w:ind w:left="0" w:firstLine="567"/>
        <w:jc w:val="both"/>
      </w:pPr>
      <w:r w:rsidRPr="00BE3E96">
        <w:t>б) з деяким лагом ч</w:t>
      </w:r>
      <w:r w:rsidR="00F27878">
        <w:t>асу випереджати виробничий цикл</w:t>
      </w:r>
      <w:r w:rsidRPr="00BE3E96">
        <w:t xml:space="preserve"> </w:t>
      </w:r>
    </w:p>
    <w:p w:rsidR="00BE3E96" w:rsidRPr="00BE3E96" w:rsidRDefault="00BE3E96" w:rsidP="00F73C45">
      <w:pPr>
        <w:pStyle w:val="af6"/>
        <w:tabs>
          <w:tab w:val="left" w:pos="993"/>
        </w:tabs>
        <w:ind w:left="0" w:firstLine="567"/>
        <w:jc w:val="both"/>
      </w:pPr>
      <w:r w:rsidRPr="00BE3E96">
        <w:t>в) відповідати середньорі</w:t>
      </w:r>
      <w:r w:rsidR="00F27878">
        <w:t>чним приростом номінального ВВП</w:t>
      </w:r>
      <w:r w:rsidRPr="00BE3E96">
        <w:t xml:space="preserve"> </w:t>
      </w:r>
    </w:p>
    <w:p w:rsidR="00BE3E96" w:rsidRPr="00BE3E96" w:rsidRDefault="00BE3E96" w:rsidP="00F73C45">
      <w:pPr>
        <w:pStyle w:val="af6"/>
        <w:tabs>
          <w:tab w:val="left" w:pos="993"/>
        </w:tabs>
        <w:ind w:left="0" w:firstLine="567"/>
        <w:jc w:val="both"/>
      </w:pPr>
      <w:r w:rsidRPr="00BE3E96">
        <w:t>г) відповідати середньорічним приростом реального ВВП.</w:t>
      </w:r>
    </w:p>
    <w:p w:rsidR="00BE3E96" w:rsidRPr="00BE3E96" w:rsidRDefault="00BE3E96" w:rsidP="00F73C45">
      <w:pPr>
        <w:pStyle w:val="af6"/>
        <w:tabs>
          <w:tab w:val="left" w:pos="993"/>
        </w:tabs>
        <w:ind w:left="0" w:firstLine="567"/>
        <w:jc w:val="both"/>
        <w:rPr>
          <w:b/>
        </w:rPr>
      </w:pPr>
      <w:r w:rsidRPr="00BE3E96">
        <w:rPr>
          <w:b/>
        </w:rPr>
        <w:t>12.</w:t>
      </w:r>
      <w:r w:rsidRPr="00BE3E96">
        <w:rPr>
          <w:b/>
        </w:rPr>
        <w:tab/>
        <w:t>А. Лаффер відомий як ...</w:t>
      </w:r>
    </w:p>
    <w:p w:rsidR="00BE3E96" w:rsidRPr="00BE3E96" w:rsidRDefault="00BE3E96" w:rsidP="00F73C45">
      <w:pPr>
        <w:pStyle w:val="af6"/>
        <w:tabs>
          <w:tab w:val="left" w:pos="993"/>
        </w:tabs>
        <w:ind w:left="0" w:firstLine="567"/>
        <w:jc w:val="both"/>
      </w:pPr>
      <w:r w:rsidRPr="00BE3E96">
        <w:t xml:space="preserve">а) автор теорії </w:t>
      </w:r>
      <w:r w:rsidR="00F27878">
        <w:t>«</w:t>
      </w:r>
      <w:r w:rsidRPr="00BE3E96">
        <w:t>раціональних очікувань</w:t>
      </w:r>
      <w:r w:rsidR="00F27878">
        <w:t>»</w:t>
      </w:r>
    </w:p>
    <w:p w:rsidR="00BE3E96" w:rsidRPr="00BE3E96" w:rsidRDefault="00F27878" w:rsidP="00F73C45">
      <w:pPr>
        <w:pStyle w:val="af6"/>
        <w:tabs>
          <w:tab w:val="left" w:pos="993"/>
        </w:tabs>
        <w:ind w:left="0" w:firstLine="567"/>
        <w:jc w:val="both"/>
      </w:pPr>
      <w:r>
        <w:t>б) засновник монетаризму</w:t>
      </w:r>
    </w:p>
    <w:p w:rsidR="00BE3E96" w:rsidRPr="00BE3E96" w:rsidRDefault="00BE3E96" w:rsidP="00F73C45">
      <w:pPr>
        <w:pStyle w:val="af6"/>
        <w:tabs>
          <w:tab w:val="left" w:pos="993"/>
        </w:tabs>
        <w:ind w:left="0" w:firstLine="567"/>
        <w:jc w:val="both"/>
      </w:pPr>
      <w:r w:rsidRPr="00BE3E96">
        <w:t>в) прихильник встановлення</w:t>
      </w:r>
      <w:r w:rsidR="00F27878">
        <w:t xml:space="preserve"> оптимальних податкових ставок</w:t>
      </w:r>
    </w:p>
    <w:p w:rsidR="00BE3E96" w:rsidRPr="00BE3E96" w:rsidRDefault="00BE3E96" w:rsidP="00F73C45">
      <w:pPr>
        <w:pStyle w:val="af6"/>
        <w:tabs>
          <w:tab w:val="left" w:pos="993"/>
        </w:tabs>
        <w:ind w:left="0" w:firstLine="567"/>
        <w:jc w:val="both"/>
      </w:pPr>
      <w:r w:rsidRPr="00BE3E96">
        <w:t>г) автор концепції управління ефективним попитом.</w:t>
      </w:r>
    </w:p>
    <w:p w:rsidR="00BE3E96" w:rsidRPr="00BE3E96" w:rsidRDefault="00F27878" w:rsidP="00F73C45">
      <w:pPr>
        <w:pStyle w:val="af6"/>
        <w:tabs>
          <w:tab w:val="left" w:pos="993"/>
        </w:tabs>
        <w:ind w:left="0" w:firstLine="567"/>
        <w:jc w:val="both"/>
        <w:rPr>
          <w:b/>
        </w:rPr>
      </w:pPr>
      <w:r>
        <w:rPr>
          <w:b/>
        </w:rPr>
        <w:t>13.</w:t>
      </w:r>
      <w:r>
        <w:rPr>
          <w:b/>
        </w:rPr>
        <w:tab/>
        <w:t>Крива Лаффера</w:t>
      </w:r>
      <w:r w:rsidR="00BE3E96" w:rsidRPr="00BE3E96">
        <w:rPr>
          <w:b/>
        </w:rPr>
        <w:t xml:space="preserve"> показує ...</w:t>
      </w:r>
    </w:p>
    <w:p w:rsidR="00BE3E96" w:rsidRPr="00BE3E96" w:rsidRDefault="00BE3E96" w:rsidP="00F73C45">
      <w:pPr>
        <w:pStyle w:val="af6"/>
        <w:tabs>
          <w:tab w:val="left" w:pos="993"/>
        </w:tabs>
        <w:ind w:left="0" w:firstLine="567"/>
        <w:jc w:val="both"/>
      </w:pPr>
      <w:r w:rsidRPr="00BE3E96">
        <w:t>а) залежність надходжень в казну від ставки о</w:t>
      </w:r>
      <w:r w:rsidR="00F27878">
        <w:t>податкування</w:t>
      </w:r>
    </w:p>
    <w:p w:rsidR="00BE3E96" w:rsidRPr="00BE3E96" w:rsidRDefault="00BE3E96" w:rsidP="00F73C45">
      <w:pPr>
        <w:pStyle w:val="af6"/>
        <w:tabs>
          <w:tab w:val="left" w:pos="993"/>
        </w:tabs>
        <w:ind w:left="0" w:firstLine="567"/>
        <w:jc w:val="both"/>
      </w:pPr>
      <w:r w:rsidRPr="00BE3E96">
        <w:t>б) залежність податкової ставки в</w:t>
      </w:r>
      <w:r w:rsidR="00F27878">
        <w:t>ід темпу економічного зростання</w:t>
      </w:r>
      <w:r w:rsidRPr="00BE3E96">
        <w:t xml:space="preserve"> </w:t>
      </w:r>
    </w:p>
    <w:p w:rsidR="00BE3E96" w:rsidRPr="00BE3E96" w:rsidRDefault="00BE3E96" w:rsidP="00F73C45">
      <w:pPr>
        <w:pStyle w:val="af6"/>
        <w:tabs>
          <w:tab w:val="left" w:pos="993"/>
        </w:tabs>
        <w:ind w:left="0" w:firstLine="567"/>
        <w:jc w:val="both"/>
      </w:pPr>
      <w:r w:rsidRPr="00BE3E96">
        <w:t>в) залежні</w:t>
      </w:r>
      <w:r w:rsidR="00F27878">
        <w:t>сть надходжень в казну від часу</w:t>
      </w:r>
    </w:p>
    <w:p w:rsidR="00BE3E96" w:rsidRPr="00BE3E96" w:rsidRDefault="00BE3E96" w:rsidP="00F73C45">
      <w:pPr>
        <w:pStyle w:val="af6"/>
        <w:tabs>
          <w:tab w:val="left" w:pos="993"/>
        </w:tabs>
        <w:ind w:left="0" w:firstLine="567"/>
        <w:jc w:val="both"/>
      </w:pPr>
      <w:r w:rsidRPr="00BE3E96">
        <w:t>г) залежність економічного зростання від ставки оподаткування.</w:t>
      </w:r>
    </w:p>
    <w:p w:rsidR="00BE3E96" w:rsidRPr="00BE3E96" w:rsidRDefault="00BE3E96" w:rsidP="00F73C45">
      <w:pPr>
        <w:pStyle w:val="af6"/>
        <w:tabs>
          <w:tab w:val="left" w:pos="993"/>
        </w:tabs>
        <w:ind w:left="0" w:firstLine="567"/>
        <w:jc w:val="both"/>
        <w:rPr>
          <w:b/>
        </w:rPr>
      </w:pPr>
      <w:r w:rsidRPr="00BE3E96">
        <w:rPr>
          <w:b/>
        </w:rPr>
        <w:t>14.</w:t>
      </w:r>
      <w:r w:rsidRPr="00BE3E96">
        <w:rPr>
          <w:b/>
        </w:rPr>
        <w:tab/>
        <w:t>Школа «економіки пропозиції» вважала основною ...</w:t>
      </w:r>
    </w:p>
    <w:p w:rsidR="00BE3E96" w:rsidRPr="00BE3E96" w:rsidRDefault="00BE3E96" w:rsidP="00F73C45">
      <w:pPr>
        <w:pStyle w:val="af6"/>
        <w:tabs>
          <w:tab w:val="left" w:pos="993"/>
        </w:tabs>
        <w:ind w:left="0" w:firstLine="567"/>
        <w:jc w:val="both"/>
      </w:pPr>
      <w:r w:rsidRPr="00BE3E96">
        <w:t>а) податкову п</w:t>
      </w:r>
      <w:r w:rsidR="00F27878">
        <w:t>олітику держави</w:t>
      </w:r>
    </w:p>
    <w:p w:rsidR="00BE3E96" w:rsidRPr="00BE3E96" w:rsidRDefault="00BE3E96" w:rsidP="00F73C45">
      <w:pPr>
        <w:pStyle w:val="af6"/>
        <w:tabs>
          <w:tab w:val="left" w:pos="993"/>
        </w:tabs>
        <w:ind w:left="0" w:firstLine="567"/>
        <w:jc w:val="both"/>
      </w:pPr>
      <w:r w:rsidRPr="00BE3E96">
        <w:t>б) кре</w:t>
      </w:r>
      <w:r w:rsidR="00F27878">
        <w:t>дитно-грошову політику держави</w:t>
      </w:r>
    </w:p>
    <w:p w:rsidR="00BE3E96" w:rsidRPr="00BE3E96" w:rsidRDefault="00BE3E96" w:rsidP="00F73C45">
      <w:pPr>
        <w:pStyle w:val="af6"/>
        <w:tabs>
          <w:tab w:val="left" w:pos="993"/>
        </w:tabs>
        <w:ind w:left="0" w:firstLine="567"/>
        <w:jc w:val="both"/>
      </w:pPr>
      <w:r w:rsidRPr="00BE3E96">
        <w:t>в) а</w:t>
      </w:r>
      <w:r w:rsidR="00F27878">
        <w:t>нтимонопольну політику держави</w:t>
      </w:r>
    </w:p>
    <w:p w:rsidR="00BE3E96" w:rsidRPr="00BE3E96" w:rsidRDefault="00BE3E96" w:rsidP="00F73C45">
      <w:pPr>
        <w:pStyle w:val="af6"/>
        <w:tabs>
          <w:tab w:val="left" w:pos="993"/>
        </w:tabs>
        <w:ind w:left="0" w:firstLine="567"/>
        <w:jc w:val="both"/>
      </w:pPr>
      <w:r w:rsidRPr="00BE3E96">
        <w:t>г) соціальну політику держави.</w:t>
      </w:r>
    </w:p>
    <w:p w:rsidR="00BE3E96" w:rsidRPr="00BE3E96" w:rsidRDefault="00BE3E96" w:rsidP="00F73C45">
      <w:pPr>
        <w:pStyle w:val="af6"/>
        <w:tabs>
          <w:tab w:val="left" w:pos="993"/>
        </w:tabs>
        <w:ind w:left="0" w:firstLine="567"/>
        <w:jc w:val="both"/>
        <w:rPr>
          <w:b/>
        </w:rPr>
      </w:pPr>
      <w:r w:rsidRPr="00BE3E96">
        <w:rPr>
          <w:b/>
        </w:rPr>
        <w:t>15.</w:t>
      </w:r>
      <w:r w:rsidRPr="00BE3E96">
        <w:rPr>
          <w:b/>
        </w:rPr>
        <w:tab/>
        <w:t>Напрям, що визнає вплив формальних і неформальних правил на вибір економічних суб'єктів, має назву ...</w:t>
      </w:r>
    </w:p>
    <w:p w:rsidR="00BE3E96" w:rsidRPr="00BE3E96" w:rsidRDefault="00F27878" w:rsidP="00F73C45">
      <w:pPr>
        <w:pStyle w:val="af6"/>
        <w:tabs>
          <w:tab w:val="left" w:pos="993"/>
        </w:tabs>
        <w:ind w:left="0" w:firstLine="567"/>
        <w:jc w:val="both"/>
      </w:pPr>
      <w:r>
        <w:t>а) інституціоналізм</w:t>
      </w:r>
      <w:r w:rsidR="00BE3E96" w:rsidRPr="00BE3E96">
        <w:t xml:space="preserve"> </w:t>
      </w:r>
    </w:p>
    <w:p w:rsidR="00BE3E96" w:rsidRPr="00BE3E96" w:rsidRDefault="00BE3E96" w:rsidP="00F73C45">
      <w:pPr>
        <w:pStyle w:val="af6"/>
        <w:tabs>
          <w:tab w:val="left" w:pos="993"/>
        </w:tabs>
        <w:ind w:left="0" w:firstLine="567"/>
        <w:jc w:val="both"/>
      </w:pPr>
      <w:r w:rsidRPr="00BE3E96">
        <w:t xml:space="preserve">б) </w:t>
      </w:r>
      <w:r w:rsidR="00F27878">
        <w:t>кейнсіанство</w:t>
      </w:r>
    </w:p>
    <w:p w:rsidR="00BE3E96" w:rsidRPr="00BE3E96" w:rsidRDefault="00F27878" w:rsidP="00F73C45">
      <w:pPr>
        <w:pStyle w:val="af6"/>
        <w:tabs>
          <w:tab w:val="left" w:pos="993"/>
        </w:tabs>
        <w:ind w:left="0" w:firstLine="567"/>
        <w:jc w:val="both"/>
      </w:pPr>
      <w:r>
        <w:t>в) маржинализм</w:t>
      </w:r>
    </w:p>
    <w:p w:rsidR="00BE3E96" w:rsidRPr="00BE3E96" w:rsidRDefault="00F27878" w:rsidP="00F73C45">
      <w:pPr>
        <w:pStyle w:val="af6"/>
        <w:tabs>
          <w:tab w:val="left" w:pos="993"/>
        </w:tabs>
        <w:ind w:left="0" w:firstLine="567"/>
        <w:jc w:val="both"/>
      </w:pPr>
      <w:r>
        <w:t>г) школа економіки пропозиції</w:t>
      </w:r>
      <w:r w:rsidR="00BE3E96" w:rsidRPr="00BE3E96">
        <w:t>.</w:t>
      </w:r>
    </w:p>
    <w:p w:rsidR="00BE3E96" w:rsidRPr="00BE3E96" w:rsidRDefault="00BE3E96" w:rsidP="00F73C45">
      <w:pPr>
        <w:pStyle w:val="af6"/>
        <w:tabs>
          <w:tab w:val="left" w:pos="993"/>
        </w:tabs>
        <w:ind w:left="0" w:firstLine="567"/>
        <w:jc w:val="both"/>
        <w:rPr>
          <w:b/>
        </w:rPr>
      </w:pPr>
      <w:r w:rsidRPr="00BE3E96">
        <w:rPr>
          <w:b/>
        </w:rPr>
        <w:t>16.</w:t>
      </w:r>
      <w:r w:rsidRPr="00BE3E96">
        <w:rPr>
          <w:b/>
        </w:rPr>
        <w:tab/>
        <w:t>Автор «Теорії дозвільного класу» -</w:t>
      </w:r>
    </w:p>
    <w:p w:rsidR="00F27878" w:rsidRDefault="00F27878" w:rsidP="00F73C45">
      <w:pPr>
        <w:pStyle w:val="af6"/>
        <w:tabs>
          <w:tab w:val="left" w:pos="993"/>
        </w:tabs>
        <w:ind w:left="0" w:firstLine="567"/>
        <w:jc w:val="both"/>
      </w:pPr>
      <w:r>
        <w:t>а) У. Мітчелл</w:t>
      </w:r>
      <w:r w:rsidR="00BE3E96" w:rsidRPr="00BE3E96">
        <w:t xml:space="preserve"> </w:t>
      </w:r>
    </w:p>
    <w:p w:rsidR="00F27878" w:rsidRDefault="00F27878" w:rsidP="00F73C45">
      <w:pPr>
        <w:pStyle w:val="af6"/>
        <w:tabs>
          <w:tab w:val="left" w:pos="993"/>
        </w:tabs>
        <w:ind w:left="0" w:firstLine="567"/>
        <w:jc w:val="both"/>
      </w:pPr>
      <w:r>
        <w:t>б) К. Маркс</w:t>
      </w:r>
    </w:p>
    <w:p w:rsidR="00F27878" w:rsidRDefault="00F27878" w:rsidP="00F73C45">
      <w:pPr>
        <w:pStyle w:val="af6"/>
        <w:tabs>
          <w:tab w:val="left" w:pos="993"/>
        </w:tabs>
        <w:ind w:left="0" w:firstLine="567"/>
        <w:jc w:val="both"/>
      </w:pPr>
      <w:r>
        <w:t>в) Т. Веблен</w:t>
      </w:r>
    </w:p>
    <w:p w:rsidR="00BE3E96" w:rsidRPr="00BE3E96" w:rsidRDefault="00BE3E96" w:rsidP="00F73C45">
      <w:pPr>
        <w:pStyle w:val="af6"/>
        <w:tabs>
          <w:tab w:val="left" w:pos="993"/>
        </w:tabs>
        <w:ind w:left="0" w:firstLine="567"/>
        <w:jc w:val="both"/>
      </w:pPr>
      <w:r w:rsidRPr="00BE3E96">
        <w:t>г) Р. Коуз.</w:t>
      </w:r>
    </w:p>
    <w:p w:rsidR="00BE3E96" w:rsidRPr="00BE3E96" w:rsidRDefault="00BE3E96" w:rsidP="00F73C45">
      <w:pPr>
        <w:pStyle w:val="af6"/>
        <w:tabs>
          <w:tab w:val="left" w:pos="993"/>
        </w:tabs>
        <w:ind w:left="0" w:firstLine="567"/>
        <w:jc w:val="both"/>
        <w:rPr>
          <w:b/>
        </w:rPr>
      </w:pPr>
      <w:r w:rsidRPr="00BE3E96">
        <w:rPr>
          <w:b/>
        </w:rPr>
        <w:t>17.</w:t>
      </w:r>
      <w:r w:rsidRPr="00BE3E96">
        <w:rPr>
          <w:b/>
        </w:rPr>
        <w:tab/>
        <w:t>Яка з перерахованих нижче теорій (концепцій) не належить неоінституціоналізму?</w:t>
      </w:r>
    </w:p>
    <w:p w:rsidR="00BE3E96" w:rsidRPr="00BE3E96" w:rsidRDefault="00BE3E96" w:rsidP="00F73C45">
      <w:pPr>
        <w:pStyle w:val="af6"/>
        <w:tabs>
          <w:tab w:val="left" w:pos="993"/>
        </w:tabs>
        <w:ind w:left="0" w:firstLine="567"/>
        <w:jc w:val="both"/>
      </w:pPr>
      <w:r w:rsidRPr="00BE3E96">
        <w:t>а) теорія трансак</w:t>
      </w:r>
      <w:r w:rsidR="00F27878">
        <w:t>ційних витрат</w:t>
      </w:r>
    </w:p>
    <w:p w:rsidR="00BE3E96" w:rsidRPr="00BE3E96" w:rsidRDefault="00F27878" w:rsidP="00F73C45">
      <w:pPr>
        <w:pStyle w:val="af6"/>
        <w:tabs>
          <w:tab w:val="left" w:pos="993"/>
        </w:tabs>
        <w:ind w:left="0" w:firstLine="567"/>
        <w:jc w:val="both"/>
      </w:pPr>
      <w:r>
        <w:t>б) теорія прав власності</w:t>
      </w:r>
    </w:p>
    <w:p w:rsidR="00BE3E96" w:rsidRPr="00BE3E96" w:rsidRDefault="00F27878" w:rsidP="00F73C45">
      <w:pPr>
        <w:pStyle w:val="af6"/>
        <w:tabs>
          <w:tab w:val="left" w:pos="993"/>
        </w:tabs>
        <w:ind w:left="0" w:firstLine="567"/>
        <w:jc w:val="both"/>
      </w:pPr>
      <w:r>
        <w:t>в) теорія контрактів</w:t>
      </w:r>
    </w:p>
    <w:p w:rsidR="00BE3E96" w:rsidRPr="00BE3E96" w:rsidRDefault="00BE3E96" w:rsidP="00F73C45">
      <w:pPr>
        <w:pStyle w:val="af6"/>
        <w:tabs>
          <w:tab w:val="left" w:pos="993"/>
        </w:tabs>
        <w:ind w:left="0" w:firstLine="567"/>
        <w:jc w:val="both"/>
      </w:pPr>
      <w:r w:rsidRPr="00BE3E96">
        <w:t>г) теорія природного рівня безробіття.</w:t>
      </w:r>
    </w:p>
    <w:p w:rsidR="00BE3E96" w:rsidRPr="00BE3E96" w:rsidRDefault="00BE3E96" w:rsidP="00F73C45">
      <w:pPr>
        <w:pStyle w:val="af6"/>
        <w:tabs>
          <w:tab w:val="left" w:pos="993"/>
        </w:tabs>
        <w:ind w:left="0" w:firstLine="567"/>
        <w:jc w:val="both"/>
        <w:rPr>
          <w:b/>
        </w:rPr>
      </w:pPr>
      <w:r w:rsidRPr="00BE3E96">
        <w:rPr>
          <w:b/>
        </w:rPr>
        <w:t>18.</w:t>
      </w:r>
      <w:r w:rsidRPr="00BE3E96">
        <w:rPr>
          <w:b/>
        </w:rPr>
        <w:tab/>
        <w:t xml:space="preserve">У якій країні у 30-х р. було проголошено антикризову програму </w:t>
      </w:r>
      <w:r w:rsidR="00F27878">
        <w:rPr>
          <w:b/>
        </w:rPr>
        <w:t>«</w:t>
      </w:r>
      <w:r w:rsidRPr="00BE3E96">
        <w:rPr>
          <w:b/>
        </w:rPr>
        <w:t>Новий курс</w:t>
      </w:r>
      <w:r w:rsidR="00F27878">
        <w:rPr>
          <w:b/>
        </w:rPr>
        <w:t>»</w:t>
      </w:r>
      <w:r w:rsidRPr="00BE3E96">
        <w:rPr>
          <w:b/>
        </w:rPr>
        <w:t>, спрямовану на оздоровлення економіки:</w:t>
      </w:r>
    </w:p>
    <w:p w:rsidR="00F27878" w:rsidRDefault="00F27878" w:rsidP="00F73C45">
      <w:pPr>
        <w:pStyle w:val="af6"/>
        <w:tabs>
          <w:tab w:val="left" w:pos="993"/>
        </w:tabs>
        <w:ind w:left="0" w:firstLine="567"/>
        <w:jc w:val="both"/>
      </w:pPr>
      <w:r>
        <w:t>а) Японія</w:t>
      </w:r>
      <w:r w:rsidR="00BE3E96" w:rsidRPr="00BE3E96">
        <w:t xml:space="preserve"> </w:t>
      </w:r>
    </w:p>
    <w:p w:rsidR="00F27878" w:rsidRDefault="00F27878" w:rsidP="00F73C45">
      <w:pPr>
        <w:pStyle w:val="af6"/>
        <w:tabs>
          <w:tab w:val="left" w:pos="993"/>
        </w:tabs>
        <w:ind w:left="0" w:firstLine="567"/>
        <w:jc w:val="both"/>
      </w:pPr>
      <w:r>
        <w:t>б) Англія</w:t>
      </w:r>
      <w:r w:rsidR="00BE3E96" w:rsidRPr="00BE3E96">
        <w:t xml:space="preserve"> </w:t>
      </w:r>
    </w:p>
    <w:p w:rsidR="00F27878" w:rsidRDefault="00F27878" w:rsidP="00F73C45">
      <w:pPr>
        <w:pStyle w:val="af6"/>
        <w:tabs>
          <w:tab w:val="left" w:pos="993"/>
        </w:tabs>
        <w:ind w:left="0" w:firstLine="567"/>
        <w:jc w:val="both"/>
      </w:pPr>
      <w:r>
        <w:t>в)  США</w:t>
      </w:r>
    </w:p>
    <w:p w:rsidR="00BE3E96" w:rsidRPr="00BE3E96" w:rsidRDefault="00BE3E96" w:rsidP="00F73C45">
      <w:pPr>
        <w:pStyle w:val="af6"/>
        <w:tabs>
          <w:tab w:val="left" w:pos="993"/>
        </w:tabs>
        <w:ind w:left="0" w:firstLine="567"/>
        <w:jc w:val="both"/>
      </w:pPr>
      <w:r w:rsidRPr="00BE3E96">
        <w:t>г)  Німеччина?</w:t>
      </w:r>
    </w:p>
    <w:p w:rsidR="00BE3E96" w:rsidRPr="00BE3E96" w:rsidRDefault="00BE3E96" w:rsidP="00F73C45">
      <w:pPr>
        <w:tabs>
          <w:tab w:val="left" w:pos="993"/>
        </w:tabs>
        <w:ind w:firstLine="567"/>
        <w:jc w:val="both"/>
        <w:rPr>
          <w:b/>
          <w:bCs/>
        </w:rPr>
      </w:pPr>
      <w:r w:rsidRPr="00BE3E96">
        <w:rPr>
          <w:b/>
          <w:bCs/>
        </w:rPr>
        <w:t>19.</w:t>
      </w:r>
      <w:r w:rsidRPr="00BE3E96">
        <w:rPr>
          <w:b/>
          <w:bCs/>
        </w:rPr>
        <w:tab/>
        <w:t>Які заходи по виходу з кризи пропонували неокласики:</w:t>
      </w:r>
    </w:p>
    <w:p w:rsidR="00BE3E96" w:rsidRPr="00BE3E96" w:rsidRDefault="00F27878" w:rsidP="00F73C45">
      <w:pPr>
        <w:pStyle w:val="af6"/>
        <w:tabs>
          <w:tab w:val="left" w:pos="993"/>
        </w:tabs>
        <w:ind w:left="0" w:firstLine="567"/>
        <w:jc w:val="both"/>
      </w:pPr>
      <w:r>
        <w:t>а) регулювання грошової маси</w:t>
      </w:r>
    </w:p>
    <w:p w:rsidR="00F27878" w:rsidRDefault="00BE3E96" w:rsidP="00F73C45">
      <w:pPr>
        <w:pStyle w:val="af6"/>
        <w:tabs>
          <w:tab w:val="left" w:pos="993"/>
        </w:tabs>
        <w:ind w:left="0" w:firstLine="567"/>
        <w:jc w:val="both"/>
      </w:pPr>
      <w:r w:rsidRPr="00BE3E96">
        <w:t>б) активне втруча</w:t>
      </w:r>
      <w:r w:rsidR="00F27878">
        <w:t>ння держави в економічне життя</w:t>
      </w:r>
    </w:p>
    <w:p w:rsidR="00BE3E96" w:rsidRPr="00BE3E96" w:rsidRDefault="00BE3E96" w:rsidP="00F73C45">
      <w:pPr>
        <w:pStyle w:val="af6"/>
        <w:tabs>
          <w:tab w:val="left" w:pos="993"/>
        </w:tabs>
        <w:ind w:left="0" w:firstLine="567"/>
        <w:jc w:val="both"/>
      </w:pPr>
      <w:r w:rsidRPr="00BE3E96">
        <w:t>в)</w:t>
      </w:r>
      <w:r w:rsidR="00F27878">
        <w:t xml:space="preserve"> обмеження діяльності монополій</w:t>
      </w:r>
    </w:p>
    <w:p w:rsidR="00BE3E96" w:rsidRPr="00BE3E96" w:rsidRDefault="00BE3E96" w:rsidP="00F73C45">
      <w:pPr>
        <w:pStyle w:val="af6"/>
        <w:tabs>
          <w:tab w:val="left" w:pos="993"/>
        </w:tabs>
        <w:ind w:left="0" w:firstLine="567"/>
        <w:jc w:val="both"/>
      </w:pPr>
      <w:r w:rsidRPr="00BE3E96">
        <w:t>г) законодавче регулювання цін?</w:t>
      </w:r>
    </w:p>
    <w:p w:rsidR="00BE3E96" w:rsidRPr="00F27878" w:rsidRDefault="00BE3E96" w:rsidP="00BE3E96">
      <w:pPr>
        <w:pStyle w:val="af6"/>
        <w:ind w:hanging="622"/>
        <w:rPr>
          <w:sz w:val="20"/>
        </w:rPr>
      </w:pPr>
    </w:p>
    <w:p w:rsidR="00BE3E96" w:rsidRPr="00BE3E96" w:rsidRDefault="00BE3E96" w:rsidP="00F27878">
      <w:pPr>
        <w:pStyle w:val="af6"/>
        <w:ind w:left="0"/>
        <w:jc w:val="center"/>
        <w:rPr>
          <w:b/>
        </w:rPr>
      </w:pPr>
      <w:r w:rsidRPr="00BE3E96">
        <w:rPr>
          <w:b/>
        </w:rPr>
        <w:t>Визначте, яке з положень правильне, а яке помилкове. Відповідь обґрунтуйте</w:t>
      </w:r>
    </w:p>
    <w:p w:rsidR="00BE3E96" w:rsidRPr="00BE3E96" w:rsidRDefault="00BE3E96" w:rsidP="00F27878">
      <w:pPr>
        <w:pStyle w:val="af6"/>
        <w:tabs>
          <w:tab w:val="left" w:pos="993"/>
        </w:tabs>
        <w:ind w:left="0" w:firstLine="567"/>
        <w:jc w:val="both"/>
      </w:pPr>
      <w:r w:rsidRPr="00F27878">
        <w:rPr>
          <w:b/>
        </w:rPr>
        <w:t>1.</w:t>
      </w:r>
      <w:r w:rsidRPr="00BE3E96">
        <w:tab/>
        <w:t>Світова економічна криза 1929 – 1933 рр. охопила насамперед банківську сферу.</w:t>
      </w:r>
    </w:p>
    <w:p w:rsidR="00BE3E96" w:rsidRPr="00BE3E96" w:rsidRDefault="00BE3E96" w:rsidP="00F27878">
      <w:pPr>
        <w:pStyle w:val="af6"/>
        <w:tabs>
          <w:tab w:val="left" w:pos="993"/>
        </w:tabs>
        <w:ind w:left="0" w:firstLine="567"/>
        <w:jc w:val="both"/>
      </w:pPr>
      <w:r w:rsidRPr="00F27878">
        <w:rPr>
          <w:b/>
        </w:rPr>
        <w:t>2.</w:t>
      </w:r>
      <w:r w:rsidRPr="00BE3E96">
        <w:tab/>
        <w:t xml:space="preserve">Американський економіст Т. Веблен впровадив термін </w:t>
      </w:r>
      <w:r w:rsidR="00F27878">
        <w:t>«</w:t>
      </w:r>
      <w:r w:rsidRPr="00BE3E96">
        <w:t>інсти- туціоналізм</w:t>
      </w:r>
      <w:r w:rsidR="00F27878">
        <w:t>»</w:t>
      </w:r>
      <w:r w:rsidRPr="00BE3E96">
        <w:t xml:space="preserve"> в економічну науку в 1919 р.</w:t>
      </w:r>
    </w:p>
    <w:p w:rsidR="00BE3E96" w:rsidRPr="00BE3E96" w:rsidRDefault="00BE3E96" w:rsidP="00F27878">
      <w:pPr>
        <w:pStyle w:val="af6"/>
        <w:tabs>
          <w:tab w:val="left" w:pos="993"/>
        </w:tabs>
        <w:ind w:left="0" w:firstLine="567"/>
        <w:jc w:val="both"/>
      </w:pPr>
      <w:r w:rsidRPr="00F27878">
        <w:rPr>
          <w:b/>
        </w:rPr>
        <w:t>3.</w:t>
      </w:r>
      <w:r w:rsidRPr="00BE3E96">
        <w:tab/>
        <w:t>Другий етап розвитку інституціоналізму пов'язують з революційними теоріями недосконалої конкуренції.</w:t>
      </w:r>
    </w:p>
    <w:p w:rsidR="00BE3E96" w:rsidRPr="00BE3E96" w:rsidRDefault="00BE3E96" w:rsidP="00F27878">
      <w:pPr>
        <w:pStyle w:val="af6"/>
        <w:tabs>
          <w:tab w:val="left" w:pos="993"/>
        </w:tabs>
        <w:ind w:left="0" w:firstLine="567"/>
        <w:jc w:val="both"/>
      </w:pPr>
      <w:r w:rsidRPr="00F27878">
        <w:rPr>
          <w:b/>
        </w:rPr>
        <w:t>4.</w:t>
      </w:r>
      <w:r w:rsidRPr="00BE3E96">
        <w:tab/>
        <w:t>Особливістю кейнсіанської методології є те, що Дж. М. Кейнс не враховував психологічну мотивацію економічної діяльності.</w:t>
      </w:r>
    </w:p>
    <w:p w:rsidR="00BE3E96" w:rsidRPr="00BE3E96" w:rsidRDefault="00BE3E96" w:rsidP="00F27878">
      <w:pPr>
        <w:pStyle w:val="af6"/>
        <w:tabs>
          <w:tab w:val="left" w:pos="993"/>
        </w:tabs>
        <w:ind w:left="0" w:firstLine="567"/>
        <w:jc w:val="both"/>
      </w:pPr>
      <w:r w:rsidRPr="00F27878">
        <w:rPr>
          <w:b/>
        </w:rPr>
        <w:t>5.</w:t>
      </w:r>
      <w:r w:rsidRPr="00BE3E96">
        <w:tab/>
        <w:t>Представники інституціоналізму придержувалися поглядів класичної школи політекономії в особі А. Сміта і Д. Рікардо .</w:t>
      </w:r>
    </w:p>
    <w:p w:rsidR="00BE3E96" w:rsidRPr="00BE3E96" w:rsidRDefault="00BE3E96" w:rsidP="00F27878">
      <w:pPr>
        <w:pStyle w:val="af6"/>
        <w:tabs>
          <w:tab w:val="left" w:pos="993"/>
        </w:tabs>
        <w:ind w:left="0" w:firstLine="567"/>
        <w:jc w:val="both"/>
      </w:pPr>
      <w:r w:rsidRPr="00F27878">
        <w:rPr>
          <w:b/>
        </w:rPr>
        <w:t>6.</w:t>
      </w:r>
      <w:r w:rsidRPr="00BE3E96">
        <w:tab/>
        <w:t>На думку Веблена, економічна поведінка людей носить більш складний часто ірраціональний характер.</w:t>
      </w:r>
    </w:p>
    <w:p w:rsidR="00BE3E96" w:rsidRPr="00BE3E96" w:rsidRDefault="00BE3E96" w:rsidP="00F27878">
      <w:pPr>
        <w:pStyle w:val="af6"/>
        <w:tabs>
          <w:tab w:val="left" w:pos="993"/>
        </w:tabs>
        <w:ind w:left="0" w:firstLine="567"/>
        <w:jc w:val="both"/>
      </w:pPr>
      <w:r w:rsidRPr="00F27878">
        <w:rPr>
          <w:b/>
        </w:rPr>
        <w:t>7.</w:t>
      </w:r>
      <w:r w:rsidRPr="00F27878">
        <w:rPr>
          <w:b/>
        </w:rPr>
        <w:tab/>
      </w:r>
      <w:r w:rsidRPr="00BE3E96">
        <w:t>Головним феноменом сучасного життя В. К. Мітчелл вважав гроші і грошовий обіг.</w:t>
      </w:r>
    </w:p>
    <w:p w:rsidR="00BE3E96" w:rsidRPr="00BE3E96" w:rsidRDefault="00BE3E96" w:rsidP="00F27878">
      <w:pPr>
        <w:pStyle w:val="af6"/>
        <w:tabs>
          <w:tab w:val="left" w:pos="993"/>
        </w:tabs>
        <w:ind w:left="0" w:firstLine="567"/>
        <w:jc w:val="both"/>
      </w:pPr>
      <w:r w:rsidRPr="00F27878">
        <w:rPr>
          <w:b/>
        </w:rPr>
        <w:t>8.</w:t>
      </w:r>
      <w:r w:rsidRPr="00BE3E96">
        <w:tab/>
        <w:t>Дж. М. Кейнс вважав, що в умовах масового безробіття можна не побоюватися інфляції.</w:t>
      </w:r>
    </w:p>
    <w:p w:rsidR="00BE3E96" w:rsidRPr="00BE3E96" w:rsidRDefault="00BE3E96" w:rsidP="00F27878">
      <w:pPr>
        <w:pStyle w:val="af6"/>
        <w:tabs>
          <w:tab w:val="left" w:pos="993"/>
        </w:tabs>
        <w:ind w:left="0" w:firstLine="567"/>
        <w:jc w:val="both"/>
      </w:pPr>
      <w:r w:rsidRPr="00F27878">
        <w:rPr>
          <w:b/>
        </w:rPr>
        <w:t>9.</w:t>
      </w:r>
      <w:r w:rsidRPr="00F27878">
        <w:rPr>
          <w:b/>
        </w:rPr>
        <w:tab/>
      </w:r>
      <w:r w:rsidRPr="00BE3E96">
        <w:t>Необералізм включає тільки одне положення: ринок як най- більш ефективна система господарювання створює найкращі умови для економічного зростання.</w:t>
      </w:r>
    </w:p>
    <w:p w:rsidR="00BE3E96" w:rsidRPr="006D75EB" w:rsidRDefault="00BE3E96" w:rsidP="00BE3E96">
      <w:pPr>
        <w:pStyle w:val="af6"/>
        <w:ind w:left="0" w:firstLine="567"/>
        <w:rPr>
          <w:sz w:val="12"/>
        </w:rPr>
      </w:pPr>
    </w:p>
    <w:p w:rsidR="00BE3E96" w:rsidRPr="00BE3E96" w:rsidRDefault="00BE3E96" w:rsidP="00F27878">
      <w:pPr>
        <w:pStyle w:val="af6"/>
        <w:ind w:left="0"/>
        <w:jc w:val="center"/>
        <w:rPr>
          <w:b/>
        </w:rPr>
      </w:pPr>
      <w:r w:rsidRPr="00BE3E96">
        <w:rPr>
          <w:b/>
        </w:rPr>
        <w:t>Творче завдання</w:t>
      </w:r>
    </w:p>
    <w:p w:rsidR="00BE3E96" w:rsidRPr="00BE3E96" w:rsidRDefault="00BE3E96" w:rsidP="001A7CDD">
      <w:pPr>
        <w:pStyle w:val="af6"/>
        <w:widowControl w:val="0"/>
        <w:numPr>
          <w:ilvl w:val="0"/>
          <w:numId w:val="71"/>
        </w:numPr>
        <w:tabs>
          <w:tab w:val="left" w:pos="851"/>
        </w:tabs>
        <w:autoSpaceDE w:val="0"/>
        <w:autoSpaceDN w:val="0"/>
        <w:ind w:left="0" w:firstLine="567"/>
        <w:contextualSpacing w:val="0"/>
        <w:jc w:val="both"/>
        <w:rPr>
          <w:b/>
        </w:rPr>
      </w:pPr>
      <w:r w:rsidRPr="00BE3E96">
        <w:rPr>
          <w:b/>
        </w:rPr>
        <w:t>Проаналізуйте особливості інституціоналізму і заповніть таблицю.</w:t>
      </w:r>
    </w:p>
    <w:tbl>
      <w:tblPr>
        <w:tblStyle w:val="TableNormal"/>
        <w:tblW w:w="9923"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5641"/>
        <w:gridCol w:w="4282"/>
      </w:tblGrid>
      <w:tr w:rsidR="00BE3E96" w:rsidRPr="00F27878" w:rsidTr="006D75EB">
        <w:trPr>
          <w:trHeight w:val="182"/>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ind w:left="2043" w:right="1447"/>
              <w:jc w:val="center"/>
              <w:rPr>
                <w:rFonts w:ascii="Times New Roman" w:hAnsi="Times New Roman" w:cs="Times New Roman"/>
                <w:b/>
                <w:sz w:val="24"/>
                <w:szCs w:val="28"/>
                <w:lang w:val="uk-UA" w:eastAsia="en-US"/>
              </w:rPr>
            </w:pPr>
            <w:r w:rsidRPr="00F27878">
              <w:rPr>
                <w:rFonts w:ascii="Times New Roman" w:hAnsi="Times New Roman" w:cs="Times New Roman"/>
                <w:b/>
                <w:sz w:val="24"/>
                <w:szCs w:val="28"/>
                <w:lang w:val="uk-UA" w:eastAsia="en-US"/>
              </w:rPr>
              <w:t>Критерії</w:t>
            </w:r>
          </w:p>
        </w:tc>
        <w:tc>
          <w:tcPr>
            <w:tcW w:w="4282"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ind w:left="1651"/>
              <w:rPr>
                <w:rFonts w:ascii="Times New Roman" w:hAnsi="Times New Roman" w:cs="Times New Roman"/>
                <w:b/>
                <w:sz w:val="24"/>
                <w:szCs w:val="28"/>
                <w:lang w:val="uk-UA" w:eastAsia="en-US"/>
              </w:rPr>
            </w:pPr>
            <w:r w:rsidRPr="00F27878">
              <w:rPr>
                <w:rFonts w:ascii="Times New Roman" w:hAnsi="Times New Roman" w:cs="Times New Roman"/>
                <w:b/>
                <w:sz w:val="24"/>
                <w:szCs w:val="28"/>
                <w:lang w:val="uk-UA" w:eastAsia="en-US"/>
              </w:rPr>
              <w:t>Характерні риси</w:t>
            </w:r>
          </w:p>
        </w:tc>
      </w:tr>
      <w:tr w:rsidR="00BE3E96" w:rsidRPr="00F27878" w:rsidTr="006D75EB">
        <w:trPr>
          <w:trHeight w:val="172"/>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Хронологічні рамки</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148"/>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Предмет вивчення</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151"/>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Методи дослідження</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256"/>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Основа аналізу</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259"/>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Об'єкт аналізу</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250"/>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Методологічні принципи</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239"/>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Течії напряму та їх основні представники</w:t>
            </w:r>
          </w:p>
        </w:tc>
        <w:tc>
          <w:tcPr>
            <w:tcW w:w="4282" w:type="dxa"/>
            <w:tcBorders>
              <w:top w:val="single" w:sz="8" w:space="0" w:color="000000"/>
              <w:left w:val="single" w:sz="8" w:space="0" w:color="000000"/>
              <w:bottom w:val="single" w:sz="8" w:space="0" w:color="000000"/>
              <w:right w:val="single" w:sz="8" w:space="0" w:color="000000"/>
            </w:tcBorders>
          </w:tcPr>
          <w:p w:rsidR="00BE3E96" w:rsidRPr="00077E85" w:rsidRDefault="00BE3E96" w:rsidP="006D75EB">
            <w:pPr>
              <w:pStyle w:val="TableParagraph"/>
              <w:spacing w:line="264" w:lineRule="auto"/>
              <w:rPr>
                <w:rFonts w:ascii="Times New Roman" w:hAnsi="Times New Roman" w:cs="Times New Roman"/>
                <w:sz w:val="24"/>
                <w:szCs w:val="28"/>
                <w:lang w:val="ru-RU" w:eastAsia="en-US"/>
              </w:rPr>
            </w:pPr>
          </w:p>
        </w:tc>
      </w:tr>
      <w:tr w:rsidR="00BE3E96" w:rsidRPr="00F27878" w:rsidTr="006D75EB">
        <w:trPr>
          <w:trHeight w:val="74"/>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Основні ідеї кожного напряму</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191"/>
        </w:trPr>
        <w:tc>
          <w:tcPr>
            <w:tcW w:w="5641"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Інші (доповніть список)</w:t>
            </w:r>
          </w:p>
        </w:tc>
        <w:tc>
          <w:tcPr>
            <w:tcW w:w="4282"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bl>
    <w:p w:rsidR="00F27878" w:rsidRPr="00F27878" w:rsidRDefault="00F27878" w:rsidP="00F27878">
      <w:pPr>
        <w:pStyle w:val="a3"/>
        <w:widowControl w:val="0"/>
        <w:tabs>
          <w:tab w:val="left" w:pos="851"/>
        </w:tabs>
        <w:autoSpaceDE w:val="0"/>
        <w:autoSpaceDN w:val="0"/>
        <w:spacing w:before="2"/>
        <w:ind w:left="567"/>
        <w:rPr>
          <w:b/>
          <w:sz w:val="18"/>
          <w:szCs w:val="28"/>
        </w:rPr>
      </w:pPr>
    </w:p>
    <w:p w:rsidR="00BE3E96" w:rsidRPr="00BE3E96" w:rsidRDefault="00BE3E96" w:rsidP="001A7CDD">
      <w:pPr>
        <w:pStyle w:val="a3"/>
        <w:widowControl w:val="0"/>
        <w:numPr>
          <w:ilvl w:val="0"/>
          <w:numId w:val="71"/>
        </w:numPr>
        <w:tabs>
          <w:tab w:val="left" w:pos="851"/>
        </w:tabs>
        <w:autoSpaceDE w:val="0"/>
        <w:autoSpaceDN w:val="0"/>
        <w:spacing w:before="2"/>
        <w:ind w:left="0" w:firstLine="567"/>
        <w:rPr>
          <w:b/>
          <w:szCs w:val="28"/>
        </w:rPr>
      </w:pPr>
      <w:r w:rsidRPr="00BE3E96">
        <w:rPr>
          <w:b/>
          <w:szCs w:val="28"/>
        </w:rPr>
        <w:t xml:space="preserve">Проаналізуйте особливості економічних ідей Кейнса і заповніть таблицю. </w:t>
      </w:r>
    </w:p>
    <w:tbl>
      <w:tblPr>
        <w:tblStyle w:val="TableNormal"/>
        <w:tblW w:w="9923" w:type="dxa"/>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5670"/>
        <w:gridCol w:w="4253"/>
      </w:tblGrid>
      <w:tr w:rsidR="00BE3E96" w:rsidRPr="00BE3E96" w:rsidTr="006D75EB">
        <w:trPr>
          <w:trHeight w:val="256"/>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ind w:left="2326" w:right="2314"/>
              <w:jc w:val="center"/>
              <w:rPr>
                <w:rFonts w:ascii="Times New Roman" w:hAnsi="Times New Roman" w:cs="Times New Roman"/>
                <w:b/>
                <w:sz w:val="24"/>
                <w:szCs w:val="28"/>
                <w:lang w:val="uk-UA" w:eastAsia="en-US"/>
              </w:rPr>
            </w:pPr>
            <w:r w:rsidRPr="00F27878">
              <w:rPr>
                <w:rFonts w:ascii="Times New Roman" w:hAnsi="Times New Roman" w:cs="Times New Roman"/>
                <w:b/>
                <w:sz w:val="24"/>
                <w:szCs w:val="28"/>
                <w:lang w:val="uk-UA" w:eastAsia="en-US"/>
              </w:rPr>
              <w:t>Критерії</w:t>
            </w:r>
          </w:p>
        </w:tc>
        <w:tc>
          <w:tcPr>
            <w:tcW w:w="4253"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ind w:left="1009"/>
              <w:rPr>
                <w:rFonts w:ascii="Times New Roman" w:hAnsi="Times New Roman" w:cs="Times New Roman"/>
                <w:b/>
                <w:sz w:val="24"/>
                <w:szCs w:val="28"/>
                <w:lang w:val="uk-UA" w:eastAsia="en-US"/>
              </w:rPr>
            </w:pPr>
            <w:r w:rsidRPr="00F27878">
              <w:rPr>
                <w:rFonts w:ascii="Times New Roman" w:hAnsi="Times New Roman" w:cs="Times New Roman"/>
                <w:b/>
                <w:sz w:val="24"/>
                <w:szCs w:val="28"/>
                <w:lang w:val="uk-UA" w:eastAsia="en-US"/>
              </w:rPr>
              <w:t>Характерні риси</w:t>
            </w:r>
          </w:p>
        </w:tc>
      </w:tr>
      <w:tr w:rsidR="00BE3E96" w:rsidRPr="00BE3E96" w:rsidTr="006D75EB">
        <w:trPr>
          <w:trHeight w:val="176"/>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Напрямок</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BE3E96" w:rsidTr="006D75EB">
        <w:trPr>
          <w:trHeight w:val="251"/>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Предмет дослідження</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BE3E96" w:rsidTr="006D75EB">
        <w:trPr>
          <w:trHeight w:val="186"/>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Метод дослідження</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BE3E96" w:rsidTr="006D75EB">
        <w:trPr>
          <w:trHeight w:val="262"/>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Принцип ефективного попиту</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BE3E96" w:rsidTr="006D75EB">
        <w:trPr>
          <w:trHeight w:val="210"/>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Теорія споживання</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BE3E96" w:rsidTr="006D75EB">
        <w:trPr>
          <w:trHeight w:val="144"/>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Концепція мультиплікатора інвестицій</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BE3E96" w:rsidTr="006D75EB">
        <w:trPr>
          <w:trHeight w:val="219"/>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Концепція акселератора інвестицій</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BE3E96" w:rsidTr="006D75EB">
        <w:trPr>
          <w:trHeight w:val="437"/>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Досвід практичного застосування кейнсіанських</w:t>
            </w:r>
          </w:p>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рецептів в макроекономічній політиці</w:t>
            </w:r>
          </w:p>
        </w:tc>
        <w:tc>
          <w:tcPr>
            <w:tcW w:w="4253" w:type="dxa"/>
            <w:tcBorders>
              <w:top w:val="single" w:sz="8" w:space="0" w:color="000000"/>
              <w:left w:val="single" w:sz="8" w:space="0" w:color="000000"/>
              <w:bottom w:val="single" w:sz="8" w:space="0" w:color="000000"/>
              <w:right w:val="single" w:sz="8" w:space="0" w:color="000000"/>
            </w:tcBorders>
          </w:tcPr>
          <w:p w:rsidR="00BE3E96" w:rsidRPr="00077E85" w:rsidRDefault="00BE3E96" w:rsidP="006D75EB">
            <w:pPr>
              <w:pStyle w:val="TableParagraph"/>
              <w:spacing w:line="264" w:lineRule="auto"/>
              <w:rPr>
                <w:rFonts w:ascii="Times New Roman" w:hAnsi="Times New Roman" w:cs="Times New Roman"/>
                <w:sz w:val="24"/>
                <w:szCs w:val="28"/>
                <w:lang w:val="ru-RU" w:eastAsia="en-US"/>
              </w:rPr>
            </w:pPr>
          </w:p>
        </w:tc>
      </w:tr>
      <w:tr w:rsidR="00BE3E96" w:rsidRPr="00BE3E96" w:rsidTr="006D75EB">
        <w:trPr>
          <w:trHeight w:val="331"/>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Інші (доповніть список)</w:t>
            </w:r>
          </w:p>
        </w:tc>
        <w:tc>
          <w:tcPr>
            <w:tcW w:w="4253"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bl>
    <w:p w:rsidR="00F27878" w:rsidRDefault="00F27878" w:rsidP="00F27878">
      <w:pPr>
        <w:pStyle w:val="a3"/>
        <w:widowControl w:val="0"/>
        <w:autoSpaceDE w:val="0"/>
        <w:autoSpaceDN w:val="0"/>
        <w:spacing w:before="3"/>
        <w:ind w:left="927"/>
        <w:rPr>
          <w:b/>
          <w:szCs w:val="28"/>
        </w:rPr>
      </w:pPr>
    </w:p>
    <w:p w:rsidR="00BE3E96" w:rsidRPr="00BE3E96" w:rsidRDefault="00BE3E96" w:rsidP="001A7CDD">
      <w:pPr>
        <w:pStyle w:val="a3"/>
        <w:widowControl w:val="0"/>
        <w:numPr>
          <w:ilvl w:val="0"/>
          <w:numId w:val="71"/>
        </w:numPr>
        <w:tabs>
          <w:tab w:val="left" w:pos="851"/>
        </w:tabs>
        <w:autoSpaceDE w:val="0"/>
        <w:autoSpaceDN w:val="0"/>
        <w:spacing w:before="3"/>
        <w:ind w:left="0" w:firstLine="567"/>
        <w:rPr>
          <w:b/>
          <w:szCs w:val="28"/>
        </w:rPr>
      </w:pPr>
      <w:r w:rsidRPr="00BE3E96">
        <w:rPr>
          <w:b/>
          <w:szCs w:val="28"/>
        </w:rPr>
        <w:t>Порівняйте погляди неокласиків та Дж. М. Кейнса і заповніть таблицю.</w:t>
      </w:r>
    </w:p>
    <w:tbl>
      <w:tblPr>
        <w:tblStyle w:val="TableNormal"/>
        <w:tblW w:w="0" w:type="auto"/>
        <w:tblInd w:w="1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Look w:val="01E0" w:firstRow="1" w:lastRow="1" w:firstColumn="1" w:lastColumn="1" w:noHBand="0" w:noVBand="0"/>
      </w:tblPr>
      <w:tblGrid>
        <w:gridCol w:w="5670"/>
        <w:gridCol w:w="2127"/>
        <w:gridCol w:w="2134"/>
      </w:tblGrid>
      <w:tr w:rsidR="00BE3E96" w:rsidRPr="00F27878" w:rsidTr="006D75EB">
        <w:trPr>
          <w:trHeight w:val="187"/>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ind w:left="2256" w:right="2241"/>
              <w:jc w:val="center"/>
              <w:rPr>
                <w:rFonts w:ascii="Times New Roman" w:hAnsi="Times New Roman" w:cs="Times New Roman"/>
                <w:b/>
                <w:sz w:val="24"/>
                <w:szCs w:val="28"/>
                <w:lang w:val="uk-UA" w:eastAsia="en-US"/>
              </w:rPr>
            </w:pPr>
            <w:r w:rsidRPr="00F27878">
              <w:rPr>
                <w:rFonts w:ascii="Times New Roman" w:hAnsi="Times New Roman" w:cs="Times New Roman"/>
                <w:b/>
                <w:sz w:val="24"/>
                <w:szCs w:val="28"/>
                <w:lang w:val="uk-UA" w:eastAsia="en-US"/>
              </w:rPr>
              <w:t>Критерії</w:t>
            </w:r>
          </w:p>
        </w:tc>
        <w:tc>
          <w:tcPr>
            <w:tcW w:w="2127"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ind w:left="280"/>
              <w:rPr>
                <w:rFonts w:ascii="Times New Roman" w:hAnsi="Times New Roman" w:cs="Times New Roman"/>
                <w:b/>
                <w:sz w:val="24"/>
                <w:szCs w:val="28"/>
                <w:lang w:val="uk-UA" w:eastAsia="en-US"/>
              </w:rPr>
            </w:pPr>
            <w:r w:rsidRPr="00F27878">
              <w:rPr>
                <w:rFonts w:ascii="Times New Roman" w:hAnsi="Times New Roman" w:cs="Times New Roman"/>
                <w:b/>
                <w:sz w:val="24"/>
                <w:szCs w:val="28"/>
                <w:lang w:val="uk-UA" w:eastAsia="en-US"/>
              </w:rPr>
              <w:t>Неокласики</w:t>
            </w:r>
          </w:p>
        </w:tc>
        <w:tc>
          <w:tcPr>
            <w:tcW w:w="2134"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ind w:left="311"/>
              <w:rPr>
                <w:rFonts w:ascii="Times New Roman" w:hAnsi="Times New Roman" w:cs="Times New Roman"/>
                <w:b/>
                <w:sz w:val="24"/>
                <w:szCs w:val="28"/>
                <w:lang w:val="uk-UA" w:eastAsia="en-US"/>
              </w:rPr>
            </w:pPr>
            <w:r w:rsidRPr="00F27878">
              <w:rPr>
                <w:rFonts w:ascii="Times New Roman" w:hAnsi="Times New Roman" w:cs="Times New Roman"/>
                <w:b/>
                <w:sz w:val="24"/>
                <w:szCs w:val="28"/>
                <w:lang w:val="uk-UA" w:eastAsia="en-US"/>
              </w:rPr>
              <w:t>Дж. М. Кейнс</w:t>
            </w:r>
          </w:p>
        </w:tc>
      </w:tr>
      <w:tr w:rsidR="00BE3E96" w:rsidRPr="00F27878" w:rsidTr="006D75EB">
        <w:trPr>
          <w:trHeight w:val="176"/>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Предмет дослідження</w:t>
            </w:r>
          </w:p>
        </w:tc>
        <w:tc>
          <w:tcPr>
            <w:tcW w:w="2127"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c>
          <w:tcPr>
            <w:tcW w:w="2134"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152"/>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Методологія дослідження</w:t>
            </w:r>
          </w:p>
        </w:tc>
        <w:tc>
          <w:tcPr>
            <w:tcW w:w="2127"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c>
          <w:tcPr>
            <w:tcW w:w="2134"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156"/>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Об'єкт дослідження</w:t>
            </w:r>
          </w:p>
        </w:tc>
        <w:tc>
          <w:tcPr>
            <w:tcW w:w="2127"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c>
          <w:tcPr>
            <w:tcW w:w="2134"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132"/>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eastAsia="en-US"/>
              </w:rPr>
            </w:pPr>
            <w:r w:rsidRPr="00F27878">
              <w:rPr>
                <w:rFonts w:ascii="Times New Roman" w:hAnsi="Times New Roman" w:cs="Times New Roman"/>
                <w:sz w:val="24"/>
                <w:szCs w:val="28"/>
                <w:lang w:val="uk-UA" w:eastAsia="en-US"/>
              </w:rPr>
              <w:t>Проблема економічної рівноваги</w:t>
            </w:r>
          </w:p>
        </w:tc>
        <w:tc>
          <w:tcPr>
            <w:tcW w:w="2127"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c>
          <w:tcPr>
            <w:tcW w:w="2134"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121"/>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Ринкові регулятори</w:t>
            </w:r>
          </w:p>
        </w:tc>
        <w:tc>
          <w:tcPr>
            <w:tcW w:w="2127"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c>
          <w:tcPr>
            <w:tcW w:w="2134"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r w:rsidR="00BE3E96" w:rsidRPr="00F27878" w:rsidTr="006D75EB">
        <w:trPr>
          <w:trHeight w:val="254"/>
        </w:trPr>
        <w:tc>
          <w:tcPr>
            <w:tcW w:w="5670" w:type="dxa"/>
            <w:tcBorders>
              <w:top w:val="single" w:sz="8" w:space="0" w:color="000000"/>
              <w:left w:val="single" w:sz="8" w:space="0" w:color="000000"/>
              <w:bottom w:val="single" w:sz="8" w:space="0" w:color="000000"/>
              <w:right w:val="single" w:sz="8" w:space="0" w:color="000000"/>
            </w:tcBorders>
            <w:hideMark/>
          </w:tcPr>
          <w:p w:rsidR="00BE3E96" w:rsidRPr="00077E85" w:rsidRDefault="00BE3E96" w:rsidP="006D75EB">
            <w:pPr>
              <w:pStyle w:val="TableParagraph"/>
              <w:spacing w:line="264" w:lineRule="auto"/>
              <w:rPr>
                <w:rFonts w:ascii="Times New Roman" w:hAnsi="Times New Roman" w:cs="Times New Roman"/>
                <w:sz w:val="24"/>
                <w:szCs w:val="28"/>
                <w:lang w:val="ru-RU" w:eastAsia="en-US"/>
              </w:rPr>
            </w:pPr>
            <w:r w:rsidRPr="00F27878">
              <w:rPr>
                <w:rFonts w:ascii="Times New Roman" w:hAnsi="Times New Roman" w:cs="Times New Roman"/>
                <w:sz w:val="24"/>
                <w:szCs w:val="28"/>
                <w:lang w:val="uk-UA" w:eastAsia="en-US"/>
              </w:rPr>
              <w:t>Економічна роль держави в ринковій системі</w:t>
            </w:r>
          </w:p>
        </w:tc>
        <w:tc>
          <w:tcPr>
            <w:tcW w:w="2127" w:type="dxa"/>
            <w:tcBorders>
              <w:top w:val="single" w:sz="8" w:space="0" w:color="000000"/>
              <w:left w:val="single" w:sz="8" w:space="0" w:color="000000"/>
              <w:bottom w:val="single" w:sz="8" w:space="0" w:color="000000"/>
              <w:right w:val="single" w:sz="8" w:space="0" w:color="000000"/>
            </w:tcBorders>
          </w:tcPr>
          <w:p w:rsidR="00BE3E96" w:rsidRPr="00077E85" w:rsidRDefault="00BE3E96" w:rsidP="006D75EB">
            <w:pPr>
              <w:pStyle w:val="TableParagraph"/>
              <w:spacing w:line="264" w:lineRule="auto"/>
              <w:rPr>
                <w:rFonts w:ascii="Times New Roman" w:hAnsi="Times New Roman" w:cs="Times New Roman"/>
                <w:sz w:val="24"/>
                <w:szCs w:val="28"/>
                <w:lang w:val="ru-RU" w:eastAsia="en-US"/>
              </w:rPr>
            </w:pPr>
          </w:p>
        </w:tc>
        <w:tc>
          <w:tcPr>
            <w:tcW w:w="2134" w:type="dxa"/>
            <w:tcBorders>
              <w:top w:val="single" w:sz="8" w:space="0" w:color="000000"/>
              <w:left w:val="single" w:sz="8" w:space="0" w:color="000000"/>
              <w:bottom w:val="single" w:sz="8" w:space="0" w:color="000000"/>
              <w:right w:val="single" w:sz="8" w:space="0" w:color="000000"/>
            </w:tcBorders>
          </w:tcPr>
          <w:p w:rsidR="00BE3E96" w:rsidRPr="00077E85" w:rsidRDefault="00BE3E96" w:rsidP="006D75EB">
            <w:pPr>
              <w:pStyle w:val="TableParagraph"/>
              <w:spacing w:line="264" w:lineRule="auto"/>
              <w:rPr>
                <w:rFonts w:ascii="Times New Roman" w:hAnsi="Times New Roman" w:cs="Times New Roman"/>
                <w:sz w:val="24"/>
                <w:szCs w:val="28"/>
                <w:lang w:val="ru-RU" w:eastAsia="en-US"/>
              </w:rPr>
            </w:pPr>
          </w:p>
        </w:tc>
      </w:tr>
      <w:tr w:rsidR="00BE3E96" w:rsidRPr="00F27878" w:rsidTr="006D75EB">
        <w:trPr>
          <w:trHeight w:val="318"/>
        </w:trPr>
        <w:tc>
          <w:tcPr>
            <w:tcW w:w="5670" w:type="dxa"/>
            <w:tcBorders>
              <w:top w:val="single" w:sz="8" w:space="0" w:color="000000"/>
              <w:left w:val="single" w:sz="8" w:space="0" w:color="000000"/>
              <w:bottom w:val="single" w:sz="8" w:space="0" w:color="000000"/>
              <w:right w:val="single" w:sz="8" w:space="0" w:color="000000"/>
            </w:tcBorders>
            <w:hideMark/>
          </w:tcPr>
          <w:p w:rsidR="00BE3E96" w:rsidRPr="00F27878" w:rsidRDefault="00BE3E96" w:rsidP="006D75EB">
            <w:pPr>
              <w:pStyle w:val="TableParagraph"/>
              <w:spacing w:line="264" w:lineRule="auto"/>
              <w:rPr>
                <w:rFonts w:ascii="Times New Roman" w:hAnsi="Times New Roman" w:cs="Times New Roman"/>
                <w:sz w:val="24"/>
                <w:szCs w:val="28"/>
                <w:lang w:val="uk-UA" w:eastAsia="en-US"/>
              </w:rPr>
            </w:pPr>
            <w:r w:rsidRPr="00F27878">
              <w:rPr>
                <w:rFonts w:ascii="Times New Roman" w:hAnsi="Times New Roman" w:cs="Times New Roman"/>
                <w:sz w:val="24"/>
                <w:szCs w:val="28"/>
                <w:lang w:val="uk-UA" w:eastAsia="en-US"/>
              </w:rPr>
              <w:t>Інші (доповніть список)</w:t>
            </w:r>
          </w:p>
        </w:tc>
        <w:tc>
          <w:tcPr>
            <w:tcW w:w="2127"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c>
          <w:tcPr>
            <w:tcW w:w="2134" w:type="dxa"/>
            <w:tcBorders>
              <w:top w:val="single" w:sz="8" w:space="0" w:color="000000"/>
              <w:left w:val="single" w:sz="8" w:space="0" w:color="000000"/>
              <w:bottom w:val="single" w:sz="8" w:space="0" w:color="000000"/>
              <w:right w:val="single" w:sz="8" w:space="0" w:color="000000"/>
            </w:tcBorders>
          </w:tcPr>
          <w:p w:rsidR="00BE3E96" w:rsidRPr="00F27878" w:rsidRDefault="00BE3E96" w:rsidP="006D75EB">
            <w:pPr>
              <w:pStyle w:val="TableParagraph"/>
              <w:spacing w:line="264" w:lineRule="auto"/>
              <w:rPr>
                <w:rFonts w:ascii="Times New Roman" w:hAnsi="Times New Roman" w:cs="Times New Roman"/>
                <w:sz w:val="24"/>
                <w:szCs w:val="28"/>
                <w:lang w:eastAsia="en-US"/>
              </w:rPr>
            </w:pPr>
          </w:p>
        </w:tc>
      </w:tr>
    </w:tbl>
    <w:p w:rsidR="00BE3E96" w:rsidRPr="00BE3E96" w:rsidRDefault="00BE3E96" w:rsidP="00BE3E96">
      <w:pPr>
        <w:pStyle w:val="af6"/>
        <w:ind w:left="0" w:firstLine="567"/>
        <w:rPr>
          <w:b/>
        </w:rPr>
      </w:pPr>
    </w:p>
    <w:p w:rsidR="006D75EB" w:rsidRDefault="006D75EB" w:rsidP="006602F8">
      <w:pPr>
        <w:pStyle w:val="af6"/>
        <w:ind w:left="0"/>
        <w:jc w:val="center"/>
        <w:rPr>
          <w:b/>
        </w:rPr>
      </w:pPr>
    </w:p>
    <w:p w:rsidR="006D75EB" w:rsidRDefault="006D75EB" w:rsidP="006602F8">
      <w:pPr>
        <w:pStyle w:val="af6"/>
        <w:ind w:left="0"/>
        <w:jc w:val="center"/>
        <w:rPr>
          <w:b/>
        </w:rPr>
      </w:pPr>
    </w:p>
    <w:p w:rsidR="006D75EB" w:rsidRDefault="006D75EB" w:rsidP="006602F8">
      <w:pPr>
        <w:pStyle w:val="af6"/>
        <w:ind w:left="0"/>
        <w:jc w:val="center"/>
        <w:rPr>
          <w:b/>
        </w:rPr>
      </w:pPr>
    </w:p>
    <w:p w:rsidR="00BE3E96" w:rsidRPr="00BE3E96" w:rsidRDefault="006602F8" w:rsidP="006602F8">
      <w:pPr>
        <w:pStyle w:val="af6"/>
        <w:ind w:left="0"/>
        <w:jc w:val="center"/>
        <w:rPr>
          <w:b/>
        </w:rPr>
      </w:pPr>
      <w:r>
        <w:rPr>
          <w:b/>
        </w:rPr>
        <w:t>Установіть відповідність</w:t>
      </w:r>
    </w:p>
    <w:p w:rsidR="00BE3E96" w:rsidRPr="00BE3E96" w:rsidRDefault="00BE3E96" w:rsidP="006602F8">
      <w:pPr>
        <w:pStyle w:val="af6"/>
        <w:tabs>
          <w:tab w:val="left" w:pos="851"/>
        </w:tabs>
        <w:ind w:left="0" w:firstLine="567"/>
        <w:jc w:val="both"/>
        <w:rPr>
          <w:b/>
        </w:rPr>
      </w:pPr>
      <w:r w:rsidRPr="00BE3E96">
        <w:rPr>
          <w:b/>
        </w:rPr>
        <w:t>1.</w:t>
      </w:r>
      <w:r w:rsidRPr="00BE3E96">
        <w:rPr>
          <w:b/>
        </w:rPr>
        <w:tab/>
        <w:t>Установіть відповідність представників інституціоналізму та їх основних робіт:</w:t>
      </w:r>
    </w:p>
    <w:p w:rsidR="00BE3E96" w:rsidRPr="00BE3E96" w:rsidRDefault="006602F8" w:rsidP="006602F8">
      <w:pPr>
        <w:pStyle w:val="af6"/>
        <w:tabs>
          <w:tab w:val="left" w:pos="851"/>
        </w:tabs>
        <w:ind w:left="2694" w:hanging="2127"/>
        <w:jc w:val="both"/>
      </w:pPr>
      <w:r>
        <w:t>1. Т. Веблен</w:t>
      </w:r>
      <w:r w:rsidR="00BE3E96" w:rsidRPr="00BE3E96">
        <w:tab/>
      </w:r>
      <w:r>
        <w:t xml:space="preserve">  </w:t>
      </w:r>
      <w:r w:rsidR="00BE3E96" w:rsidRPr="00BE3E96">
        <w:t xml:space="preserve">а) </w:t>
      </w:r>
      <w:r>
        <w:t>«</w:t>
      </w:r>
      <w:r w:rsidR="00BE3E96" w:rsidRPr="00BE3E96">
        <w:t>Лекції про тишу економічної теорії</w:t>
      </w:r>
      <w:r>
        <w:t>»</w:t>
      </w:r>
      <w:r w:rsidR="00BE3E96" w:rsidRPr="00BE3E96">
        <w:t xml:space="preserve">, </w:t>
      </w:r>
      <w:r>
        <w:t>«</w:t>
      </w:r>
      <w:r w:rsidR="00BE3E96" w:rsidRPr="00BE3E96">
        <w:t xml:space="preserve">Цикли ділової </w:t>
      </w:r>
      <w:r>
        <w:t xml:space="preserve">        </w:t>
      </w:r>
      <w:r w:rsidR="00BE3E96" w:rsidRPr="00BE3E96">
        <w:t>активності</w:t>
      </w:r>
      <w:r>
        <w:t>»</w:t>
      </w:r>
    </w:p>
    <w:p w:rsidR="00BE3E96" w:rsidRPr="00BE3E96" w:rsidRDefault="006602F8" w:rsidP="006602F8">
      <w:pPr>
        <w:pStyle w:val="af6"/>
        <w:tabs>
          <w:tab w:val="left" w:pos="851"/>
        </w:tabs>
        <w:ind w:left="0" w:firstLine="567"/>
        <w:jc w:val="both"/>
      </w:pPr>
      <w:r>
        <w:t>2. Д. Коммонс</w:t>
      </w:r>
      <w:r w:rsidR="00BE3E96" w:rsidRPr="00BE3E96">
        <w:tab/>
        <w:t xml:space="preserve">б) </w:t>
      </w:r>
      <w:r w:rsidR="00386B1C">
        <w:t>«</w:t>
      </w:r>
      <w:r w:rsidR="00BE3E96" w:rsidRPr="00BE3E96">
        <w:t>Теорія бездіяльного класу</w:t>
      </w:r>
      <w:r w:rsidR="00386B1C">
        <w:t>»</w:t>
      </w:r>
      <w:r w:rsidR="00BE3E96" w:rsidRPr="00BE3E96">
        <w:t xml:space="preserve">, </w:t>
      </w:r>
      <w:r w:rsidR="00386B1C">
        <w:t>«</w:t>
      </w:r>
      <w:r w:rsidR="00BE3E96" w:rsidRPr="00BE3E96">
        <w:t>Інженери та система цін</w:t>
      </w:r>
      <w:r w:rsidR="00386B1C">
        <w:t>»</w:t>
      </w:r>
    </w:p>
    <w:p w:rsidR="00BE3E96" w:rsidRPr="00BE3E96" w:rsidRDefault="00BE3E96" w:rsidP="006602F8">
      <w:pPr>
        <w:pStyle w:val="af6"/>
        <w:tabs>
          <w:tab w:val="left" w:pos="851"/>
        </w:tabs>
        <w:ind w:left="2835" w:hanging="2268"/>
        <w:jc w:val="both"/>
      </w:pPr>
      <w:r w:rsidRPr="00BE3E96">
        <w:t>3. У. Мітчелл</w:t>
      </w:r>
      <w:r w:rsidRPr="00BE3E96">
        <w:tab/>
        <w:t xml:space="preserve">в) </w:t>
      </w:r>
      <w:r w:rsidR="00386B1C">
        <w:t>«</w:t>
      </w:r>
      <w:r w:rsidRPr="00BE3E96">
        <w:t>Правові започаткування капіталізму</w:t>
      </w:r>
      <w:r w:rsidR="00386B1C">
        <w:t>»</w:t>
      </w:r>
      <w:r w:rsidRPr="00BE3E96">
        <w:t xml:space="preserve">, </w:t>
      </w:r>
      <w:r w:rsidR="00386B1C">
        <w:t>«</w:t>
      </w:r>
      <w:r w:rsidRPr="00BE3E96">
        <w:t>Інституційна економіка</w:t>
      </w:r>
      <w:r w:rsidR="00386B1C">
        <w:t>»</w:t>
      </w:r>
    </w:p>
    <w:p w:rsidR="00BE3E96" w:rsidRPr="00BE3E96" w:rsidRDefault="00BE3E96" w:rsidP="006602F8">
      <w:pPr>
        <w:pStyle w:val="af6"/>
        <w:tabs>
          <w:tab w:val="left" w:pos="851"/>
        </w:tabs>
        <w:ind w:left="0" w:firstLine="567"/>
        <w:jc w:val="both"/>
        <w:rPr>
          <w:b/>
        </w:rPr>
      </w:pPr>
      <w:r w:rsidRPr="00BE3E96">
        <w:rPr>
          <w:b/>
        </w:rPr>
        <w:t xml:space="preserve">2. </w:t>
      </w:r>
      <w:r w:rsidRPr="00BE3E96">
        <w:rPr>
          <w:b/>
        </w:rPr>
        <w:tab/>
        <w:t>Установіть відповідність між основними напрямами еко- номічної теорії XX ст. та їх представниками:</w:t>
      </w:r>
    </w:p>
    <w:p w:rsidR="00BE3E96" w:rsidRPr="00BE3E96" w:rsidRDefault="00386B1C" w:rsidP="006602F8">
      <w:pPr>
        <w:pStyle w:val="af6"/>
        <w:tabs>
          <w:tab w:val="left" w:pos="851"/>
        </w:tabs>
        <w:ind w:left="0" w:firstLine="567"/>
        <w:jc w:val="both"/>
      </w:pPr>
      <w:r>
        <w:t>1. Інституціональний</w:t>
      </w:r>
      <w:r w:rsidR="00BE3E96" w:rsidRPr="00BE3E96">
        <w:tab/>
        <w:t xml:space="preserve">а) Т. </w:t>
      </w:r>
      <w:r>
        <w:t>Веблен, Дж. Коммонс, Дж. Гобсон</w:t>
      </w:r>
    </w:p>
    <w:p w:rsidR="00BE3E96" w:rsidRPr="00BE3E96" w:rsidRDefault="00BE3E96" w:rsidP="006602F8">
      <w:pPr>
        <w:pStyle w:val="af6"/>
        <w:tabs>
          <w:tab w:val="left" w:pos="851"/>
        </w:tabs>
        <w:ind w:left="0" w:firstLine="567"/>
        <w:jc w:val="both"/>
      </w:pPr>
      <w:r w:rsidRPr="00BE3E96">
        <w:t>2. Кейнсіанський</w:t>
      </w:r>
      <w:r w:rsidRPr="00BE3E96">
        <w:tab/>
      </w:r>
      <w:r w:rsidRPr="00BE3E96">
        <w:tab/>
        <w:t xml:space="preserve">б) В. Ойкен, Ф. Хайєк, </w:t>
      </w:r>
      <w:r w:rsidR="00386B1C">
        <w:t>В. Рьопке</w:t>
      </w:r>
    </w:p>
    <w:p w:rsidR="00BE3E96" w:rsidRPr="00BE3E96" w:rsidRDefault="00BE3E96" w:rsidP="006602F8">
      <w:pPr>
        <w:pStyle w:val="af6"/>
        <w:tabs>
          <w:tab w:val="left" w:pos="851"/>
        </w:tabs>
        <w:ind w:left="0" w:firstLine="567"/>
        <w:jc w:val="both"/>
      </w:pPr>
      <w:r w:rsidRPr="00BE3E96">
        <w:t>3. Неоліберальний</w:t>
      </w:r>
      <w:r w:rsidRPr="00BE3E96">
        <w:tab/>
      </w:r>
      <w:r w:rsidRPr="00BE3E96">
        <w:tab/>
        <w:t>в) Дж. М. Кейнс, С. Харріс, Дж. Б. Кларк</w:t>
      </w:r>
    </w:p>
    <w:p w:rsidR="00BE3E96" w:rsidRPr="00BE3E96" w:rsidRDefault="00BE3E96" w:rsidP="006602F8">
      <w:pPr>
        <w:pStyle w:val="af6"/>
        <w:tabs>
          <w:tab w:val="left" w:pos="851"/>
        </w:tabs>
        <w:ind w:left="0" w:firstLine="567"/>
        <w:jc w:val="both"/>
        <w:rPr>
          <w:b/>
        </w:rPr>
      </w:pPr>
      <w:r w:rsidRPr="00BE3E96">
        <w:rPr>
          <w:b/>
        </w:rPr>
        <w:t>3.</w:t>
      </w:r>
      <w:r w:rsidRPr="00BE3E96">
        <w:rPr>
          <w:b/>
        </w:rPr>
        <w:tab/>
        <w:t>Установіть відповідність між основними напрямами інституціоналізму та їх засновниками.</w:t>
      </w:r>
    </w:p>
    <w:p w:rsidR="00BE3E96" w:rsidRPr="00BE3E96" w:rsidRDefault="00BE3E96" w:rsidP="006602F8">
      <w:pPr>
        <w:pStyle w:val="af6"/>
        <w:tabs>
          <w:tab w:val="left" w:pos="851"/>
        </w:tabs>
        <w:ind w:left="0" w:firstLine="567"/>
        <w:jc w:val="both"/>
      </w:pPr>
      <w:r w:rsidRPr="00BE3E96">
        <w:t>1. Т. Веблен</w:t>
      </w:r>
      <w:r w:rsidRPr="00BE3E96">
        <w:tab/>
      </w:r>
      <w:r w:rsidR="00386B1C">
        <w:t xml:space="preserve">          </w:t>
      </w:r>
      <w:r w:rsidRPr="00BE3E96">
        <w:t>а) к</w:t>
      </w:r>
      <w:r w:rsidR="00386B1C">
        <w:t>он'юнктурно-статистичний напрям</w:t>
      </w:r>
    </w:p>
    <w:p w:rsidR="00BE3E96" w:rsidRPr="00BE3E96" w:rsidRDefault="00BE3E96" w:rsidP="006602F8">
      <w:pPr>
        <w:pStyle w:val="af6"/>
        <w:tabs>
          <w:tab w:val="left" w:pos="851"/>
        </w:tabs>
        <w:ind w:left="0" w:firstLine="567"/>
        <w:jc w:val="both"/>
      </w:pPr>
      <w:r w:rsidRPr="00BE3E96">
        <w:t>2. Д. Коммонс</w:t>
      </w:r>
      <w:r w:rsidRPr="00BE3E96">
        <w:tab/>
        <w:t>б) соціально-психологічний на</w:t>
      </w:r>
      <w:r w:rsidR="00386B1C">
        <w:t>прям</w:t>
      </w:r>
    </w:p>
    <w:p w:rsidR="00BE3E96" w:rsidRPr="00BE3E96" w:rsidRDefault="00BE3E96" w:rsidP="006602F8">
      <w:pPr>
        <w:pStyle w:val="af6"/>
        <w:tabs>
          <w:tab w:val="left" w:pos="851"/>
        </w:tabs>
        <w:ind w:left="0" w:firstLine="567"/>
        <w:jc w:val="both"/>
      </w:pPr>
      <w:r w:rsidRPr="00BE3E96">
        <w:t>3. У. Мітчелл</w:t>
      </w:r>
      <w:r w:rsidRPr="00BE3E96">
        <w:tab/>
        <w:t>в) соціально-правовий напрям</w:t>
      </w:r>
    </w:p>
    <w:p w:rsidR="00BE3E96" w:rsidRPr="00BE3E96" w:rsidRDefault="00BE3E96" w:rsidP="006602F8">
      <w:pPr>
        <w:pStyle w:val="af6"/>
        <w:tabs>
          <w:tab w:val="left" w:pos="851"/>
        </w:tabs>
        <w:ind w:left="0" w:firstLine="567"/>
        <w:jc w:val="both"/>
        <w:rPr>
          <w:b/>
        </w:rPr>
      </w:pPr>
      <w:r w:rsidRPr="00BE3E96">
        <w:rPr>
          <w:b/>
        </w:rPr>
        <w:t>4.</w:t>
      </w:r>
      <w:r w:rsidRPr="00BE3E96">
        <w:rPr>
          <w:b/>
        </w:rPr>
        <w:tab/>
        <w:t>Установіть відповідність між концепціями та їх представниками:</w:t>
      </w:r>
    </w:p>
    <w:p w:rsidR="00BE3E96" w:rsidRPr="00BE3E96" w:rsidRDefault="00386B1C" w:rsidP="006602F8">
      <w:pPr>
        <w:pStyle w:val="af6"/>
        <w:tabs>
          <w:tab w:val="left" w:pos="851"/>
        </w:tabs>
        <w:ind w:left="0" w:firstLine="567"/>
        <w:jc w:val="both"/>
      </w:pPr>
      <w:r>
        <w:t>1. Фрідріх фон Хайєк</w:t>
      </w:r>
      <w:r w:rsidR="00BE3E96" w:rsidRPr="00BE3E96">
        <w:tab/>
        <w:t>а) Концепція мультиплікатора</w:t>
      </w:r>
    </w:p>
    <w:p w:rsidR="00BE3E96" w:rsidRPr="00BE3E96" w:rsidRDefault="00BE3E96" w:rsidP="006602F8">
      <w:pPr>
        <w:pStyle w:val="af6"/>
        <w:tabs>
          <w:tab w:val="left" w:pos="851"/>
        </w:tabs>
        <w:ind w:left="0" w:firstLine="567"/>
        <w:jc w:val="both"/>
      </w:pPr>
      <w:r w:rsidRPr="00BE3E96">
        <w:t>2. В. Ойкен</w:t>
      </w:r>
      <w:r w:rsidRPr="00BE3E96">
        <w:tab/>
      </w:r>
      <w:r w:rsidRPr="00BE3E96">
        <w:tab/>
      </w:r>
      <w:r w:rsidRPr="00BE3E96">
        <w:tab/>
        <w:t>б) Концепція ідеальних типів господарських систем</w:t>
      </w:r>
    </w:p>
    <w:p w:rsidR="00BE3E96" w:rsidRPr="00BE3E96" w:rsidRDefault="00BE3E96" w:rsidP="006602F8">
      <w:pPr>
        <w:pStyle w:val="af6"/>
        <w:tabs>
          <w:tab w:val="left" w:pos="851"/>
        </w:tabs>
        <w:ind w:left="0" w:firstLine="567"/>
        <w:jc w:val="both"/>
      </w:pPr>
      <w:r w:rsidRPr="00BE3E96">
        <w:t>3. Дж. М. Кейнс</w:t>
      </w:r>
      <w:r w:rsidRPr="00BE3E96">
        <w:tab/>
      </w:r>
      <w:r w:rsidRPr="00BE3E96">
        <w:tab/>
        <w:t>в) Концепція спонтанного порядку</w:t>
      </w:r>
    </w:p>
    <w:p w:rsidR="00BE3E96" w:rsidRPr="00BE3E96" w:rsidRDefault="00BE3E96" w:rsidP="006602F8">
      <w:pPr>
        <w:pStyle w:val="af6"/>
        <w:tabs>
          <w:tab w:val="left" w:pos="851"/>
        </w:tabs>
        <w:ind w:left="0" w:firstLine="567"/>
        <w:jc w:val="both"/>
        <w:rPr>
          <w:b/>
        </w:rPr>
      </w:pPr>
      <w:r w:rsidRPr="00BE3E96">
        <w:rPr>
          <w:b/>
        </w:rPr>
        <w:t>5.</w:t>
      </w:r>
      <w:r w:rsidRPr="00BE3E96">
        <w:rPr>
          <w:b/>
        </w:rPr>
        <w:tab/>
        <w:t>Установіть відповідність між економічними школами та їх представниками:</w:t>
      </w:r>
    </w:p>
    <w:p w:rsidR="00BE3E96" w:rsidRPr="00BE3E96" w:rsidRDefault="00BE3E96" w:rsidP="006602F8">
      <w:pPr>
        <w:pStyle w:val="af6"/>
        <w:tabs>
          <w:tab w:val="left" w:pos="851"/>
        </w:tabs>
        <w:ind w:left="0" w:firstLine="567"/>
        <w:jc w:val="both"/>
      </w:pPr>
      <w:r w:rsidRPr="00BE3E96">
        <w:t>1. Неокласицизм</w:t>
      </w:r>
      <w:r w:rsidRPr="00BE3E96">
        <w:tab/>
      </w:r>
      <w:r w:rsidRPr="00BE3E96">
        <w:tab/>
        <w:t>а) Ф. фон Хайєк</w:t>
      </w:r>
    </w:p>
    <w:p w:rsidR="00BE3E96" w:rsidRPr="00BE3E96" w:rsidRDefault="00BE3E96" w:rsidP="006602F8">
      <w:pPr>
        <w:pStyle w:val="af6"/>
        <w:tabs>
          <w:tab w:val="left" w:pos="851"/>
        </w:tabs>
        <w:ind w:left="0" w:firstLine="567"/>
        <w:jc w:val="both"/>
      </w:pPr>
      <w:r w:rsidRPr="00BE3E96">
        <w:t>2. Кейнсіанство</w:t>
      </w:r>
      <w:r w:rsidR="00386B1C">
        <w:tab/>
      </w:r>
      <w:r w:rsidR="00386B1C">
        <w:tab/>
        <w:t>б) Ч. Пірс</w:t>
      </w:r>
    </w:p>
    <w:p w:rsidR="00BE3E96" w:rsidRPr="00BE3E96" w:rsidRDefault="00BE3E96" w:rsidP="006602F8">
      <w:pPr>
        <w:pStyle w:val="af6"/>
        <w:tabs>
          <w:tab w:val="left" w:pos="851"/>
        </w:tabs>
        <w:ind w:left="0" w:firstLine="567"/>
        <w:jc w:val="both"/>
      </w:pPr>
      <w:r w:rsidRPr="00BE3E96">
        <w:t>3. Інституціоналізм</w:t>
      </w:r>
      <w:r w:rsidR="00386B1C">
        <w:tab/>
        <w:t>в) Дж. Робінсон</w:t>
      </w:r>
    </w:p>
    <w:p w:rsidR="00BE3E96" w:rsidRPr="00BE3E96" w:rsidRDefault="00BE3E96" w:rsidP="006602F8">
      <w:pPr>
        <w:pStyle w:val="af6"/>
        <w:tabs>
          <w:tab w:val="left" w:pos="851"/>
        </w:tabs>
        <w:ind w:left="0" w:firstLine="567"/>
        <w:jc w:val="both"/>
      </w:pPr>
      <w:r w:rsidRPr="00BE3E96">
        <w:t>4. Неолібералізм</w:t>
      </w:r>
      <w:r w:rsidRPr="00BE3E96">
        <w:tab/>
      </w:r>
      <w:r w:rsidRPr="00BE3E96">
        <w:tab/>
        <w:t>г) Д. Хікс</w:t>
      </w:r>
    </w:p>
    <w:p w:rsidR="00BE3E96" w:rsidRPr="00BE3E96" w:rsidRDefault="00BE3E96" w:rsidP="006602F8">
      <w:pPr>
        <w:pStyle w:val="af6"/>
        <w:tabs>
          <w:tab w:val="left" w:pos="851"/>
        </w:tabs>
        <w:ind w:left="0" w:firstLine="567"/>
        <w:jc w:val="both"/>
        <w:rPr>
          <w:b/>
        </w:rPr>
      </w:pPr>
      <w:r w:rsidRPr="00BE3E96">
        <w:rPr>
          <w:b/>
        </w:rPr>
        <w:t>6.</w:t>
      </w:r>
      <w:r w:rsidRPr="00BE3E96">
        <w:rPr>
          <w:b/>
        </w:rPr>
        <w:tab/>
        <w:t>Установіть відповідність між основними напрямами інституціоналізму та їх засновниками.</w:t>
      </w:r>
    </w:p>
    <w:p w:rsidR="00BE3E96" w:rsidRPr="00BE3E96" w:rsidRDefault="00BE3E96" w:rsidP="006602F8">
      <w:pPr>
        <w:pStyle w:val="af6"/>
        <w:tabs>
          <w:tab w:val="left" w:pos="851"/>
        </w:tabs>
        <w:ind w:left="0" w:firstLine="567"/>
        <w:jc w:val="both"/>
      </w:pPr>
      <w:r w:rsidRPr="00BE3E96">
        <w:t>1. Т. Веблен</w:t>
      </w:r>
      <w:r w:rsidRPr="00BE3E96">
        <w:tab/>
      </w:r>
      <w:r w:rsidRPr="00BE3E96">
        <w:tab/>
      </w:r>
      <w:r w:rsidR="00386B1C">
        <w:t xml:space="preserve">          </w:t>
      </w:r>
      <w:r w:rsidRPr="00BE3E96">
        <w:t>а) к</w:t>
      </w:r>
      <w:r w:rsidR="00386B1C">
        <w:t>он'юнктурно-статистичний напрям</w:t>
      </w:r>
    </w:p>
    <w:p w:rsidR="00BE3E96" w:rsidRPr="00BE3E96" w:rsidRDefault="00BE3E96" w:rsidP="006602F8">
      <w:pPr>
        <w:pStyle w:val="af6"/>
        <w:tabs>
          <w:tab w:val="left" w:pos="851"/>
        </w:tabs>
        <w:ind w:left="0" w:firstLine="567"/>
        <w:jc w:val="both"/>
      </w:pPr>
      <w:r w:rsidRPr="00BE3E96">
        <w:t>2. Д. Коммонс</w:t>
      </w:r>
      <w:r w:rsidRPr="00BE3E96">
        <w:tab/>
      </w:r>
      <w:r w:rsidRPr="00BE3E96">
        <w:tab/>
        <w:t>б)</w:t>
      </w:r>
      <w:r w:rsidR="00386B1C">
        <w:t xml:space="preserve"> соціально-психологічний напрям</w:t>
      </w:r>
    </w:p>
    <w:p w:rsidR="00BE3E96" w:rsidRPr="00BE3E96" w:rsidRDefault="00BE3E96" w:rsidP="006602F8">
      <w:pPr>
        <w:pStyle w:val="af6"/>
        <w:tabs>
          <w:tab w:val="left" w:pos="851"/>
        </w:tabs>
        <w:ind w:left="0" w:firstLine="567"/>
        <w:jc w:val="both"/>
      </w:pPr>
      <w:r w:rsidRPr="00BE3E96">
        <w:t>3. У. Мітчелл</w:t>
      </w:r>
      <w:r w:rsidRPr="00BE3E96">
        <w:tab/>
      </w:r>
      <w:r w:rsidRPr="00BE3E96">
        <w:tab/>
        <w:t>в) соціально-правовий напрям</w:t>
      </w:r>
    </w:p>
    <w:p w:rsidR="00BE3E96" w:rsidRDefault="00BE3E96" w:rsidP="00BE3E96">
      <w:pPr>
        <w:pStyle w:val="af6"/>
        <w:ind w:left="142"/>
        <w:rPr>
          <w:sz w:val="24"/>
          <w:szCs w:val="24"/>
        </w:rPr>
      </w:pPr>
    </w:p>
    <w:p w:rsidR="0010301D" w:rsidRDefault="0010301D" w:rsidP="00BE3E96">
      <w:pPr>
        <w:pStyle w:val="af6"/>
        <w:ind w:left="142"/>
        <w:rPr>
          <w:sz w:val="24"/>
          <w:szCs w:val="24"/>
        </w:rPr>
      </w:pPr>
    </w:p>
    <w:p w:rsidR="0010301D" w:rsidRDefault="0010301D" w:rsidP="00BE3E96">
      <w:pPr>
        <w:pStyle w:val="af6"/>
        <w:ind w:left="142"/>
        <w:rPr>
          <w:sz w:val="24"/>
          <w:szCs w:val="24"/>
        </w:rPr>
      </w:pPr>
    </w:p>
    <w:p w:rsidR="0010301D" w:rsidRDefault="0010301D" w:rsidP="00BE3E96">
      <w:pPr>
        <w:pStyle w:val="af6"/>
        <w:ind w:left="142"/>
        <w:rPr>
          <w:sz w:val="24"/>
          <w:szCs w:val="24"/>
        </w:rPr>
      </w:pPr>
    </w:p>
    <w:p w:rsidR="0010301D" w:rsidRDefault="0010301D" w:rsidP="00BE3E96">
      <w:pPr>
        <w:pStyle w:val="af6"/>
        <w:ind w:left="142"/>
        <w:rPr>
          <w:sz w:val="24"/>
          <w:szCs w:val="24"/>
        </w:rPr>
      </w:pPr>
    </w:p>
    <w:p w:rsidR="0010301D" w:rsidRDefault="0010301D" w:rsidP="00BE3E96">
      <w:pPr>
        <w:pStyle w:val="af6"/>
        <w:ind w:left="142"/>
        <w:rPr>
          <w:sz w:val="24"/>
          <w:szCs w:val="24"/>
        </w:rPr>
      </w:pPr>
    </w:p>
    <w:p w:rsidR="0010301D" w:rsidRDefault="0010301D" w:rsidP="00BE3E96">
      <w:pPr>
        <w:pStyle w:val="af6"/>
        <w:ind w:left="142"/>
        <w:rPr>
          <w:sz w:val="24"/>
          <w:szCs w:val="24"/>
        </w:rPr>
      </w:pPr>
    </w:p>
    <w:p w:rsidR="0010301D" w:rsidRDefault="0010301D" w:rsidP="00BE3E96">
      <w:pPr>
        <w:pStyle w:val="af6"/>
        <w:ind w:left="142"/>
        <w:rPr>
          <w:sz w:val="24"/>
          <w:szCs w:val="24"/>
        </w:rPr>
      </w:pPr>
    </w:p>
    <w:p w:rsidR="0010301D" w:rsidRDefault="0010301D" w:rsidP="00BE3E96">
      <w:pPr>
        <w:pStyle w:val="af6"/>
        <w:ind w:left="142"/>
        <w:rPr>
          <w:sz w:val="24"/>
          <w:szCs w:val="24"/>
        </w:rPr>
      </w:pPr>
    </w:p>
    <w:p w:rsidR="002C462C" w:rsidRDefault="000D624C" w:rsidP="00A60663">
      <w:pPr>
        <w:spacing w:after="120"/>
        <w:jc w:val="center"/>
        <w:rPr>
          <w:b/>
          <w:caps/>
        </w:rPr>
      </w:pPr>
      <w:r>
        <w:rPr>
          <w:rFonts w:ascii="Cambria" w:hAnsi="Cambria"/>
          <w:b/>
          <w:caps/>
          <w:noProof/>
          <w:sz w:val="32"/>
          <w:szCs w:val="32"/>
          <w:lang w:eastAsia="uk-UA"/>
        </w:rPr>
        <w:drawing>
          <wp:inline distT="0" distB="0" distL="0" distR="0" wp14:anchorId="2672328B" wp14:editId="0609C2C2">
            <wp:extent cx="5464810" cy="873125"/>
            <wp:effectExtent l="0" t="0" r="21590" b="22225"/>
            <wp:docPr id="236" name="Схема 77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43" r:lo="rId1244" r:qs="rId1245" r:cs="rId1246"/>
              </a:graphicData>
            </a:graphic>
          </wp:inline>
        </w:drawing>
      </w:r>
    </w:p>
    <w:p w:rsidR="002C462C" w:rsidRPr="0023520F" w:rsidRDefault="002C462C" w:rsidP="00757D65">
      <w:pPr>
        <w:spacing w:after="120"/>
        <w:ind w:left="567"/>
        <w:jc w:val="both"/>
        <w:rPr>
          <w:b/>
          <w:caps/>
        </w:rPr>
      </w:pPr>
      <w:r w:rsidRPr="0023520F">
        <w:rPr>
          <w:b/>
          <w:caps/>
        </w:rPr>
        <w:t xml:space="preserve">Тема </w:t>
      </w:r>
      <w:r w:rsidR="00B430F1">
        <w:rPr>
          <w:b/>
          <w:caps/>
        </w:rPr>
        <w:t>5</w:t>
      </w:r>
      <w:r w:rsidRPr="0023520F">
        <w:rPr>
          <w:b/>
          <w:caps/>
        </w:rPr>
        <w:t xml:space="preserve">. </w:t>
      </w:r>
      <w:r w:rsidR="00757D65">
        <w:rPr>
          <w:b/>
          <w:caps/>
        </w:rPr>
        <w:t>Предмет мікроекономіки. основи саморегулювання ринкової економіки</w:t>
      </w:r>
    </w:p>
    <w:p w:rsidR="00A943C9" w:rsidRDefault="00A943C9" w:rsidP="00A60663">
      <w:pPr>
        <w:spacing w:after="120"/>
        <w:ind w:left="567"/>
        <w:jc w:val="both"/>
        <w:rPr>
          <w:noProof/>
          <w:lang w:val="ru-RU"/>
        </w:rPr>
      </w:pPr>
      <w:r>
        <w:rPr>
          <w:noProof/>
          <w:lang w:eastAsia="uk-UA"/>
        </w:rPr>
        <w:drawing>
          <wp:inline distT="0" distB="0" distL="0" distR="0" wp14:anchorId="01CE1F0C" wp14:editId="5B89C5AE">
            <wp:extent cx="5975498" cy="1924493"/>
            <wp:effectExtent l="0" t="0" r="25400" b="19050"/>
            <wp:docPr id="237" name="Схема 77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48" r:lo="rId1249" r:qs="rId1250" r:cs="rId1251"/>
              </a:graphicData>
            </a:graphic>
          </wp:inline>
        </w:drawing>
      </w:r>
    </w:p>
    <w:p w:rsidR="00A943C9" w:rsidRPr="00705070" w:rsidRDefault="00A943C9" w:rsidP="00705070">
      <w:pPr>
        <w:jc w:val="center"/>
        <w:rPr>
          <w:b/>
          <w:noProof/>
          <w:sz w:val="24"/>
          <w:szCs w:val="24"/>
          <w:lang w:val="ru-RU"/>
        </w:rPr>
      </w:pPr>
      <w:r w:rsidRPr="00705070">
        <w:rPr>
          <w:b/>
          <w:noProof/>
          <w:sz w:val="24"/>
          <w:szCs w:val="24"/>
          <w:lang w:val="ru-RU"/>
        </w:rPr>
        <w:t>Література</w:t>
      </w:r>
    </w:p>
    <w:p w:rsidR="00705070" w:rsidRPr="00705070" w:rsidRDefault="00705070" w:rsidP="001A7CDD">
      <w:pPr>
        <w:numPr>
          <w:ilvl w:val="0"/>
          <w:numId w:val="68"/>
        </w:numPr>
        <w:tabs>
          <w:tab w:val="left" w:pos="851"/>
          <w:tab w:val="left" w:pos="1134"/>
          <w:tab w:val="left" w:pos="1999"/>
        </w:tabs>
        <w:ind w:left="0" w:firstLine="567"/>
        <w:jc w:val="both"/>
        <w:rPr>
          <w:color w:val="000000"/>
          <w:sz w:val="24"/>
          <w:szCs w:val="24"/>
          <w:lang w:eastAsia="en-US"/>
        </w:rPr>
      </w:pPr>
      <w:r w:rsidRPr="00705070">
        <w:rPr>
          <w:color w:val="000000"/>
          <w:sz w:val="24"/>
          <w:szCs w:val="24"/>
          <w:lang w:eastAsia="en-US"/>
        </w:rPr>
        <w:t xml:space="preserve">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 </w:t>
      </w:r>
    </w:p>
    <w:p w:rsidR="00705070" w:rsidRPr="00705070" w:rsidRDefault="00705070" w:rsidP="001A7CDD">
      <w:pPr>
        <w:pStyle w:val="af6"/>
        <w:numPr>
          <w:ilvl w:val="0"/>
          <w:numId w:val="68"/>
        </w:numPr>
        <w:tabs>
          <w:tab w:val="left" w:pos="993"/>
        </w:tabs>
        <w:autoSpaceDN w:val="0"/>
        <w:ind w:left="0" w:firstLine="567"/>
        <w:jc w:val="both"/>
        <w:rPr>
          <w:color w:val="000000"/>
          <w:sz w:val="24"/>
          <w:szCs w:val="24"/>
        </w:rPr>
      </w:pPr>
      <w:r w:rsidRPr="00705070">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705070" w:rsidRPr="00705070" w:rsidRDefault="00705070" w:rsidP="001A7CDD">
      <w:pPr>
        <w:pStyle w:val="af6"/>
        <w:numPr>
          <w:ilvl w:val="0"/>
          <w:numId w:val="68"/>
        </w:numPr>
        <w:tabs>
          <w:tab w:val="left" w:pos="993"/>
        </w:tabs>
        <w:autoSpaceDN w:val="0"/>
        <w:ind w:left="0" w:firstLine="567"/>
        <w:jc w:val="both"/>
        <w:rPr>
          <w:color w:val="000000"/>
          <w:sz w:val="24"/>
          <w:szCs w:val="24"/>
        </w:rPr>
      </w:pPr>
      <w:r w:rsidRPr="00705070">
        <w:rPr>
          <w:color w:val="000000"/>
          <w:sz w:val="24"/>
          <w:szCs w:val="24"/>
        </w:rPr>
        <w:t>Аналітична економія: макроекономіка і мікроекономіка: Навчальний посібник.: У 2кн. / За ред. С. Панчишина і П Островерха. Кн. 2: Мікроекономіка. - 4-те., випр. і доп. К: Знання, 2006. 437 с.</w:t>
      </w:r>
    </w:p>
    <w:p w:rsidR="00705070" w:rsidRPr="00705070" w:rsidRDefault="00705070" w:rsidP="001A7CDD">
      <w:pPr>
        <w:pStyle w:val="af6"/>
        <w:numPr>
          <w:ilvl w:val="0"/>
          <w:numId w:val="68"/>
        </w:numPr>
        <w:tabs>
          <w:tab w:val="left" w:pos="993"/>
        </w:tabs>
        <w:autoSpaceDN w:val="0"/>
        <w:ind w:left="0" w:firstLine="567"/>
        <w:jc w:val="both"/>
        <w:rPr>
          <w:color w:val="000000"/>
          <w:sz w:val="24"/>
          <w:szCs w:val="24"/>
        </w:rPr>
      </w:pPr>
      <w:r w:rsidRPr="00705070">
        <w:rPr>
          <w:color w:val="000000"/>
          <w:sz w:val="24"/>
          <w:szCs w:val="24"/>
        </w:rPr>
        <w:t xml:space="preserve">Долан Э. Дж., Линдсей Д Е. Микроэкономика / Пер. с англ. под ред. Б. Лисовика и   </w:t>
      </w:r>
      <w:r>
        <w:rPr>
          <w:color w:val="000000"/>
          <w:sz w:val="24"/>
          <w:szCs w:val="24"/>
        </w:rPr>
        <w:t xml:space="preserve"> </w:t>
      </w:r>
      <w:r w:rsidRPr="00705070">
        <w:rPr>
          <w:color w:val="000000"/>
          <w:sz w:val="24"/>
          <w:szCs w:val="24"/>
        </w:rPr>
        <w:t>В. Лукашевича. СПб.: Экономическая школа, 1994.</w:t>
      </w:r>
    </w:p>
    <w:p w:rsidR="00705070" w:rsidRPr="00705070" w:rsidRDefault="00705070" w:rsidP="001A7CDD">
      <w:pPr>
        <w:numPr>
          <w:ilvl w:val="0"/>
          <w:numId w:val="68"/>
        </w:numPr>
        <w:tabs>
          <w:tab w:val="left" w:pos="993"/>
        </w:tabs>
        <w:ind w:left="0" w:firstLine="567"/>
        <w:jc w:val="both"/>
        <w:rPr>
          <w:color w:val="000000"/>
          <w:sz w:val="24"/>
          <w:szCs w:val="24"/>
          <w:lang w:eastAsia="en-US"/>
        </w:rPr>
      </w:pPr>
      <w:r w:rsidRPr="00705070">
        <w:rPr>
          <w:color w:val="000000"/>
          <w:sz w:val="24"/>
          <w:szCs w:val="24"/>
          <w:lang w:eastAsia="en-US"/>
        </w:rPr>
        <w:t>Мікроекономіка і макроекономіка: Підручник для студентів екон. спец. закл. освіти: У 2 ч. / С. Будаговська, О. Кілієвич, І. Лунінатаін.; За заг. ред. С. Будаговської. К: Видавництво Соломії Павличко «Основи», 2001. 517 с.</w:t>
      </w:r>
    </w:p>
    <w:p w:rsidR="00705070" w:rsidRPr="00705070" w:rsidRDefault="00705070" w:rsidP="001A7CDD">
      <w:pPr>
        <w:numPr>
          <w:ilvl w:val="0"/>
          <w:numId w:val="68"/>
        </w:numPr>
        <w:tabs>
          <w:tab w:val="left" w:pos="709"/>
          <w:tab w:val="left" w:pos="993"/>
        </w:tabs>
        <w:ind w:left="0" w:firstLine="567"/>
        <w:jc w:val="both"/>
        <w:rPr>
          <w:color w:val="000000"/>
          <w:sz w:val="24"/>
          <w:szCs w:val="24"/>
          <w:lang w:eastAsia="en-US"/>
        </w:rPr>
      </w:pPr>
      <w:r w:rsidRPr="00705070">
        <w:rPr>
          <w:color w:val="000000"/>
          <w:sz w:val="24"/>
          <w:szCs w:val="24"/>
          <w:lang w:eastAsia="en-US"/>
        </w:rPr>
        <w:t xml:space="preserve">Мікроекономіка: Навчальний посібник /Частина 2/ [уклад.: Н.М. Нілова, </w:t>
      </w:r>
      <w:r>
        <w:rPr>
          <w:color w:val="000000"/>
          <w:sz w:val="24"/>
          <w:szCs w:val="24"/>
          <w:lang w:eastAsia="en-US"/>
        </w:rPr>
        <w:t xml:space="preserve">                              </w:t>
      </w:r>
      <w:r w:rsidRPr="00705070">
        <w:rPr>
          <w:color w:val="000000"/>
          <w:sz w:val="24"/>
          <w:szCs w:val="24"/>
          <w:lang w:eastAsia="en-US"/>
        </w:rPr>
        <w:t>Т.І. Гончарук, Д.В. Олексіч]; Державний вищий навчальний заклад «Українська академія банківської справи Національного банку України». Суми: ФОП Наталуха А.С., 2015. 136 с.</w:t>
      </w:r>
    </w:p>
    <w:p w:rsidR="00705070" w:rsidRPr="00705070" w:rsidRDefault="00705070" w:rsidP="001A7CDD">
      <w:pPr>
        <w:numPr>
          <w:ilvl w:val="0"/>
          <w:numId w:val="68"/>
        </w:numPr>
        <w:tabs>
          <w:tab w:val="left" w:pos="709"/>
          <w:tab w:val="left" w:pos="993"/>
        </w:tabs>
        <w:ind w:left="0" w:firstLine="567"/>
        <w:jc w:val="both"/>
        <w:rPr>
          <w:color w:val="000000"/>
          <w:sz w:val="24"/>
          <w:szCs w:val="24"/>
          <w:lang w:eastAsia="en-US"/>
        </w:rPr>
      </w:pPr>
      <w:r w:rsidRPr="00705070">
        <w:rPr>
          <w:color w:val="000000"/>
          <w:sz w:val="24"/>
          <w:szCs w:val="24"/>
          <w:lang w:eastAsia="en-US"/>
        </w:rPr>
        <w:t>Базілінська О.Я., Мініна О.В. Мікроекономіка: Навчальний посібник. Київ: «Центр навчальної літератури», 2019. 352с.</w:t>
      </w:r>
    </w:p>
    <w:p w:rsidR="002C462C" w:rsidRPr="00705070" w:rsidRDefault="002C462C" w:rsidP="00A60663">
      <w:pPr>
        <w:spacing w:after="120"/>
        <w:ind w:left="567"/>
        <w:jc w:val="both"/>
        <w:rPr>
          <w:noProof/>
          <w:sz w:val="18"/>
          <w:lang w:val="ru-RU"/>
        </w:rPr>
      </w:pPr>
    </w:p>
    <w:p w:rsidR="002C462C" w:rsidRDefault="000D624C" w:rsidP="0023520F">
      <w:pPr>
        <w:spacing w:after="120"/>
        <w:ind w:firstLine="709"/>
        <w:jc w:val="both"/>
        <w:rPr>
          <w:b/>
          <w:noProof/>
          <w:lang w:val="ru-RU"/>
        </w:rPr>
      </w:pPr>
      <w:r>
        <w:rPr>
          <w:b/>
          <w:noProof/>
          <w:lang w:eastAsia="uk-UA"/>
        </w:rPr>
        <w:drawing>
          <wp:inline distT="0" distB="0" distL="0" distR="0" wp14:anchorId="46696AE2" wp14:editId="55363CA3">
            <wp:extent cx="5511165" cy="631825"/>
            <wp:effectExtent l="0" t="0" r="13335" b="15875"/>
            <wp:docPr id="238" name="Схема 77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53" r:lo="rId1254" r:qs="rId1255" r:cs="rId1256"/>
              </a:graphicData>
            </a:graphic>
          </wp:inline>
        </w:drawing>
      </w:r>
    </w:p>
    <w:p w:rsidR="002C462C" w:rsidRPr="00F33C5A" w:rsidRDefault="002C462C" w:rsidP="0023520F">
      <w:pPr>
        <w:spacing w:after="120"/>
        <w:ind w:firstLine="709"/>
        <w:jc w:val="both"/>
      </w:pPr>
      <w:r w:rsidRPr="00F33C5A">
        <w:t xml:space="preserve">Мікро і макроекономіка є складовими частинами економічної теорії (економікс). Мікро... (від грец. </w:t>
      </w:r>
      <w:r w:rsidRPr="003232BA">
        <w:rPr>
          <w:i/>
        </w:rPr>
        <w:t>μιχρός</w:t>
      </w:r>
      <w:r w:rsidRPr="00F33C5A">
        <w:t xml:space="preserve"> – малий) – у нашому випадку, пов’язаний з вивченням  малих економічних явищ і величин.</w:t>
      </w:r>
    </w:p>
    <w:p w:rsidR="002C462C" w:rsidRPr="00F33C5A" w:rsidRDefault="002C462C" w:rsidP="0023520F">
      <w:pPr>
        <w:spacing w:after="120"/>
        <w:ind w:firstLine="709"/>
        <w:jc w:val="both"/>
      </w:pPr>
      <w:r w:rsidRPr="00F33C5A">
        <w:t xml:space="preserve">Відмінність між </w:t>
      </w:r>
      <w:r>
        <w:t>ними</w:t>
      </w:r>
      <w:r w:rsidRPr="00F33C5A">
        <w:t xml:space="preserve"> є такою, як між лісовим насадженням та окремими деревами. Дослідника макрорівня буде цікавити приріст всього насадження, мікрорівня - приріст окремого дерева, від якого залежить розвиток та стан насадження.</w:t>
      </w:r>
    </w:p>
    <w:p w:rsidR="002C462C" w:rsidRDefault="002C462C" w:rsidP="0023520F">
      <w:pPr>
        <w:spacing w:after="120"/>
        <w:ind w:firstLine="709"/>
        <w:jc w:val="both"/>
      </w:pPr>
      <w:r w:rsidRPr="00F33C5A">
        <w:t>Економічна діяльність спрямована на задоволення потреб людини. В умовах ринку існує можливість альтернативного вибору. Необхідність такого вибору обумовлена основним протиріччям: між потребами, що постійно зростають і можливостями їх задоволення. Основу протиріччя складає обмеженість ресурсів. Відомо, що темпи зростання потреб перевищують темпи зростання ресурсів і тому ресурси є відносно обмеженими, тобто економічними (виробничими). Відносна обмеженість ресурсів означає, що навіть за умов їх повного використання, кількість благ, що будуть вироблені, є недостатньою для задоволення всіх потреб.</w:t>
      </w:r>
    </w:p>
    <w:p w:rsidR="002C462C" w:rsidRPr="00F33C5A" w:rsidRDefault="000D624C" w:rsidP="0023520F">
      <w:pPr>
        <w:spacing w:after="120"/>
        <w:ind w:firstLine="709"/>
        <w:jc w:val="both"/>
      </w:pPr>
      <w:r>
        <w:rPr>
          <w:noProof/>
          <w:lang w:eastAsia="uk-UA"/>
        </w:rPr>
        <w:drawing>
          <wp:inline distT="0" distB="0" distL="0" distR="0" wp14:anchorId="1CC11F92" wp14:editId="37E4DC29">
            <wp:extent cx="5481320" cy="510540"/>
            <wp:effectExtent l="19050" t="0" r="24130" b="22860"/>
            <wp:docPr id="239" name="Рисунок 2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58" r:lo="rId1259" r:qs="rId1260" r:cs="rId1261"/>
              </a:graphicData>
            </a:graphic>
          </wp:inline>
        </w:drawing>
      </w:r>
    </w:p>
    <w:p w:rsidR="002C462C" w:rsidRPr="00F33C5A" w:rsidRDefault="002C462C" w:rsidP="00E92388">
      <w:pPr>
        <w:ind w:firstLine="709"/>
        <w:jc w:val="both"/>
      </w:pPr>
      <w:r w:rsidRPr="00F33C5A">
        <w:rPr>
          <w:b/>
        </w:rPr>
        <w:t>Суб’єкт</w:t>
      </w:r>
      <w:r w:rsidRPr="00F33C5A">
        <w:t xml:space="preserve"> (від лат. </w:t>
      </w:r>
      <w:r w:rsidRPr="007227F3">
        <w:rPr>
          <w:i/>
        </w:rPr>
        <w:t>cubjectum</w:t>
      </w:r>
      <w:r w:rsidRPr="00F33C5A">
        <w:t xml:space="preserve"> – підкладене) – носій певного роду діяльності; джерело активності, спрямованої на об’єкт. Суб’єктами на мікрорівні є  домогосподарство</w:t>
      </w:r>
      <w:r>
        <w:t xml:space="preserve"> (споживач благ і постачальник ресурсів)</w:t>
      </w:r>
      <w:r w:rsidRPr="00F33C5A">
        <w:t xml:space="preserve">, фірма (підприємство), державні та громадські організації. </w:t>
      </w:r>
    </w:p>
    <w:p w:rsidR="002C462C" w:rsidRPr="00F33C5A" w:rsidRDefault="002C462C" w:rsidP="00E92388">
      <w:pPr>
        <w:ind w:firstLine="709"/>
        <w:jc w:val="both"/>
      </w:pPr>
      <w:r w:rsidRPr="00DA25CF">
        <w:rPr>
          <w:b/>
          <w:i/>
        </w:rPr>
        <w:t>Домогосподарство</w:t>
      </w:r>
      <w:r w:rsidRPr="00F33C5A">
        <w:t xml:space="preserve"> – це особа чи група осіб, які на основі об’єднання доходів та власності, приймають економічні рішення. Воно є як споживачем товарів та послуг, так </w:t>
      </w:r>
      <w:r>
        <w:t>й</w:t>
      </w:r>
      <w:r w:rsidRPr="00F33C5A">
        <w:t xml:space="preserve"> постачальником ресурсів. </w:t>
      </w:r>
    </w:p>
    <w:p w:rsidR="002C462C" w:rsidRPr="00F33C5A" w:rsidRDefault="002C462C" w:rsidP="00E92388">
      <w:pPr>
        <w:ind w:firstLine="709"/>
        <w:jc w:val="both"/>
      </w:pPr>
      <w:r w:rsidRPr="003232BA">
        <w:rPr>
          <w:b/>
          <w:i/>
        </w:rPr>
        <w:t>Фірма</w:t>
      </w:r>
      <w:r w:rsidRPr="00F33C5A">
        <w:t xml:space="preserve"> (підприємство) в мікроекономіки – це суб’єкт господарювання, що за допомогою економічних ресурсів, виробля</w:t>
      </w:r>
      <w:r>
        <w:t>є</w:t>
      </w:r>
      <w:r w:rsidRPr="00F33C5A">
        <w:t xml:space="preserve"> товари та послуги</w:t>
      </w:r>
      <w:r>
        <w:t>,</w:t>
      </w:r>
      <w:r w:rsidRPr="00F33C5A">
        <w:t xml:space="preserve"> реаліз</w:t>
      </w:r>
      <w:r>
        <w:t>овує</w:t>
      </w:r>
      <w:r w:rsidRPr="00F33C5A">
        <w:t xml:space="preserve"> їх </w:t>
      </w:r>
      <w:r>
        <w:t xml:space="preserve">і </w:t>
      </w:r>
      <w:r w:rsidRPr="00F33C5A">
        <w:t xml:space="preserve">намагається збільшити прибуток. </w:t>
      </w:r>
    </w:p>
    <w:p w:rsidR="002C462C" w:rsidRPr="00F33C5A" w:rsidRDefault="002C462C" w:rsidP="00E92388">
      <w:pPr>
        <w:ind w:firstLine="709"/>
        <w:jc w:val="both"/>
      </w:pPr>
      <w:r w:rsidRPr="003232BA">
        <w:rPr>
          <w:b/>
          <w:i/>
        </w:rPr>
        <w:t>Державні та громадські організації</w:t>
      </w:r>
      <w:r w:rsidRPr="00F33C5A">
        <w:t xml:space="preserve"> здійснюють вплив на суб’єктів, регулюючи їх відносини щодо оптимізації поведінки та створення суспільних благ.</w:t>
      </w:r>
    </w:p>
    <w:p w:rsidR="002C462C" w:rsidRPr="00F33C5A" w:rsidRDefault="002C462C" w:rsidP="00E92388">
      <w:pPr>
        <w:ind w:firstLine="709"/>
        <w:jc w:val="both"/>
      </w:pPr>
      <w:r w:rsidRPr="00F33C5A">
        <w:t xml:space="preserve">Факт обмеженості ресурсів обумовлює необхідність раціональної поведінки суб’єктів для досягнення мети. </w:t>
      </w:r>
      <w:r w:rsidRPr="00F33C5A">
        <w:rPr>
          <w:b/>
        </w:rPr>
        <w:t>Раціональність</w:t>
      </w:r>
      <w:r w:rsidRPr="00F33C5A">
        <w:t xml:space="preserve"> (розумність) поведінки суб’єктів спрямована на ефективне використання обмежених ресурсів</w:t>
      </w:r>
      <w:r>
        <w:t>:</w:t>
      </w:r>
      <w:r w:rsidRPr="00F33C5A">
        <w:t xml:space="preserve"> досягнення кращого результату за наявних ресурсів. У своїй поведін</w:t>
      </w:r>
      <w:r>
        <w:t>ці</w:t>
      </w:r>
      <w:r w:rsidRPr="00F33C5A">
        <w:t xml:space="preserve"> суб’єкти керуються особистим інтересом. Досягнення раціональності для кожного суб’єкту дозволить, по-перше, </w:t>
      </w:r>
      <w:r w:rsidRPr="00F33C5A">
        <w:rPr>
          <w:b/>
        </w:rPr>
        <w:t>оптимізувати</w:t>
      </w:r>
      <w:r w:rsidRPr="00F33C5A">
        <w:t xml:space="preserve"> функціонування економічної системи і, по-друге, оптимізувати суспільний інтерес.</w:t>
      </w:r>
    </w:p>
    <w:p w:rsidR="002C462C" w:rsidRPr="00F33C5A" w:rsidRDefault="002C462C" w:rsidP="00E92388">
      <w:pPr>
        <w:ind w:firstLine="709"/>
        <w:jc w:val="both"/>
      </w:pPr>
      <w:r w:rsidRPr="00F33C5A">
        <w:t xml:space="preserve">Основним методом дослідження в мікроекономіці є аналіз </w:t>
      </w:r>
      <w:r w:rsidRPr="00F33C5A">
        <w:rPr>
          <w:b/>
        </w:rPr>
        <w:t>граничних показників</w:t>
      </w:r>
      <w:r>
        <w:t>:</w:t>
      </w:r>
      <w:r w:rsidRPr="00F33C5A">
        <w:t xml:space="preserve"> суб’єкта цікавить не стільки загальний результат, а його зміни (приріст чи скорочення) за змін використаних ресурсів. </w:t>
      </w:r>
    </w:p>
    <w:p w:rsidR="002C462C" w:rsidRDefault="002C462C" w:rsidP="00E92388">
      <w:pPr>
        <w:ind w:firstLine="709"/>
        <w:jc w:val="both"/>
      </w:pPr>
      <w:r w:rsidRPr="00F33C5A">
        <w:t xml:space="preserve">Обмеженість ресурсів обумовлює необхідність </w:t>
      </w:r>
      <w:r w:rsidRPr="00F33C5A">
        <w:rPr>
          <w:b/>
        </w:rPr>
        <w:t xml:space="preserve">альтернативного </w:t>
      </w:r>
      <w:r w:rsidRPr="003232BA">
        <w:rPr>
          <w:b/>
        </w:rPr>
        <w:t>вибору</w:t>
      </w:r>
      <w:r w:rsidRPr="00F33C5A">
        <w:t xml:space="preserve">. Оптимізація результату на основі граничного аналізу передбачає </w:t>
      </w:r>
      <w:r w:rsidRPr="00F33C5A">
        <w:rPr>
          <w:b/>
        </w:rPr>
        <w:t>рівновагу</w:t>
      </w:r>
      <w:r w:rsidRPr="00F33C5A">
        <w:t xml:space="preserve"> суб’єктів – між втратами, що виникли та результатом вибору. </w:t>
      </w:r>
      <w:r>
        <w:t>Отже</w:t>
      </w:r>
      <w:r w:rsidRPr="00F33C5A">
        <w:t>, діяльн</w:t>
      </w:r>
      <w:r>
        <w:t>ість</w:t>
      </w:r>
      <w:r w:rsidRPr="00F33C5A">
        <w:t xml:space="preserve"> суб’єктів на мікрорівні </w:t>
      </w:r>
      <w:r>
        <w:t>основується</w:t>
      </w:r>
      <w:r w:rsidRPr="00F33C5A">
        <w:t xml:space="preserve"> </w:t>
      </w:r>
      <w:r>
        <w:t xml:space="preserve">на </w:t>
      </w:r>
      <w:r w:rsidRPr="00F33C5A">
        <w:t>так</w:t>
      </w:r>
      <w:r>
        <w:t>их</w:t>
      </w:r>
      <w:r w:rsidRPr="00F33C5A">
        <w:t xml:space="preserve"> принцип</w:t>
      </w:r>
      <w:r>
        <w:t>ах</w:t>
      </w:r>
      <w:r w:rsidRPr="00F33C5A">
        <w:t>, як: раціональність, альтернативність, оптимальність та рівновага.</w:t>
      </w:r>
    </w:p>
    <w:p w:rsidR="00E92388" w:rsidRDefault="00E92388" w:rsidP="0023520F">
      <w:pPr>
        <w:spacing w:after="120"/>
        <w:ind w:firstLine="709"/>
        <w:jc w:val="both"/>
      </w:pPr>
    </w:p>
    <w:p w:rsidR="00E92388" w:rsidRPr="00F33C5A" w:rsidRDefault="00E92388" w:rsidP="0023520F">
      <w:pPr>
        <w:spacing w:after="120"/>
        <w:ind w:firstLine="709"/>
        <w:jc w:val="both"/>
      </w:pPr>
      <w:r>
        <w:rPr>
          <w:noProof/>
          <w:lang w:eastAsia="uk-UA"/>
        </w:rPr>
        <w:drawing>
          <wp:inline distT="0" distB="0" distL="0" distR="0" wp14:anchorId="61DEEC9B" wp14:editId="4027DCBC">
            <wp:extent cx="5518785" cy="755649"/>
            <wp:effectExtent l="0" t="0" r="5715" b="26035"/>
            <wp:docPr id="101" name="Схема 10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63" r:lo="rId1264" r:qs="rId1265" r:cs="rId1266"/>
              </a:graphicData>
            </a:graphic>
          </wp:inline>
        </w:drawing>
      </w:r>
    </w:p>
    <w:p w:rsidR="00E92388" w:rsidRPr="00E92388" w:rsidRDefault="00E92388" w:rsidP="00E92388">
      <w:pPr>
        <w:pStyle w:val="a6"/>
        <w:spacing w:after="0"/>
        <w:ind w:left="0" w:firstLine="567"/>
        <w:jc w:val="both"/>
        <w:rPr>
          <w:szCs w:val="20"/>
        </w:rPr>
      </w:pPr>
      <w:r w:rsidRPr="00E92388">
        <w:rPr>
          <w:szCs w:val="20"/>
        </w:rPr>
        <w:t xml:space="preserve">Базовим аспектом мікроекономіки для визначення цінності ресурсу та   ефективності його використання є </w:t>
      </w:r>
      <w:r w:rsidRPr="00E92388">
        <w:rPr>
          <w:i/>
          <w:iCs/>
          <w:szCs w:val="20"/>
        </w:rPr>
        <w:t>альтернативна вартість</w:t>
      </w:r>
      <w:r w:rsidRPr="00E92388">
        <w:rPr>
          <w:szCs w:val="20"/>
        </w:rPr>
        <w:t>.</w:t>
      </w:r>
    </w:p>
    <w:p w:rsidR="00E92388" w:rsidRDefault="00E92388" w:rsidP="00E92388">
      <w:pPr>
        <w:pStyle w:val="a6"/>
        <w:spacing w:after="0"/>
        <w:ind w:left="0" w:firstLine="567"/>
        <w:jc w:val="both"/>
        <w:rPr>
          <w:szCs w:val="20"/>
        </w:rPr>
      </w:pPr>
      <w:r w:rsidRPr="00E92388">
        <w:rPr>
          <w:szCs w:val="20"/>
        </w:rPr>
        <w:t>Припустимо, що економіка країни використовує власні ресурси на    виробництво лише двох товарів: засобів виробництва і предметів споживання</w:t>
      </w:r>
      <w:r w:rsidR="00EE4992">
        <w:rPr>
          <w:szCs w:val="20"/>
        </w:rPr>
        <w:t xml:space="preserve">. </w:t>
      </w:r>
    </w:p>
    <w:p w:rsidR="00EE4992" w:rsidRDefault="00EE4992" w:rsidP="00EE4992">
      <w:pPr>
        <w:pStyle w:val="23"/>
        <w:spacing w:line="240" w:lineRule="auto"/>
        <w:ind w:left="0" w:firstLine="567"/>
        <w:jc w:val="both"/>
        <w:rPr>
          <w:sz w:val="28"/>
          <w:szCs w:val="20"/>
        </w:rPr>
      </w:pPr>
      <w:r>
        <w:rPr>
          <w:sz w:val="28"/>
          <w:szCs w:val="20"/>
        </w:rPr>
        <w:t xml:space="preserve">Будь-яка точка на кривій виробничих можливостей (рис. </w:t>
      </w:r>
      <w:r w:rsidR="00A943C9">
        <w:rPr>
          <w:sz w:val="28"/>
          <w:szCs w:val="20"/>
        </w:rPr>
        <w:t>5</w:t>
      </w:r>
      <w:r>
        <w:rPr>
          <w:sz w:val="28"/>
          <w:szCs w:val="20"/>
        </w:rPr>
        <w:t>.1) показує максимальну кількість одиниць засобів виробництва і предметів споживання, які виробляються ефективному використання ресурсів.</w:t>
      </w:r>
    </w:p>
    <w:p w:rsidR="00EE4992" w:rsidRDefault="00EE4992" w:rsidP="00EE4992">
      <w:pPr>
        <w:tabs>
          <w:tab w:val="left" w:pos="1155"/>
        </w:tabs>
        <w:spacing w:after="120"/>
        <w:ind w:firstLine="567"/>
        <w:jc w:val="both"/>
        <w:rPr>
          <w:szCs w:val="20"/>
        </w:rPr>
      </w:pPr>
      <w:r>
        <w:rPr>
          <w:b/>
          <w:bCs/>
          <w:szCs w:val="20"/>
        </w:rPr>
        <w:t>т.А</w:t>
      </w:r>
      <w:r>
        <w:rPr>
          <w:szCs w:val="20"/>
        </w:rPr>
        <w:t xml:space="preserve"> характеризує максимально можливу кількість засобів виробництва, яка виробляється з наявних ресурсів, за умов відсутності виробництва предметів споживання. </w:t>
      </w:r>
      <w:r>
        <w:rPr>
          <w:b/>
          <w:bCs/>
          <w:szCs w:val="20"/>
        </w:rPr>
        <w:t xml:space="preserve">т.Д </w:t>
      </w:r>
      <w:r>
        <w:rPr>
          <w:szCs w:val="20"/>
        </w:rPr>
        <w:t xml:space="preserve">– навпаки. </w:t>
      </w:r>
    </w:p>
    <w:p w:rsidR="00EE4992" w:rsidRPr="00E92388" w:rsidRDefault="00EE4992" w:rsidP="00E92388">
      <w:pPr>
        <w:pStyle w:val="a6"/>
        <w:spacing w:after="0"/>
        <w:ind w:left="0" w:firstLine="567"/>
        <w:jc w:val="both"/>
        <w:rPr>
          <w:szCs w:val="20"/>
        </w:rPr>
      </w:pPr>
    </w:p>
    <w:p w:rsidR="00E92388" w:rsidRPr="00E92388" w:rsidRDefault="00E92388" w:rsidP="00E92388">
      <w:pPr>
        <w:jc w:val="center"/>
        <w:rPr>
          <w:szCs w:val="20"/>
        </w:rPr>
      </w:pPr>
      <w:r w:rsidRPr="00E92388">
        <w:rPr>
          <w:noProof/>
          <w:szCs w:val="20"/>
          <w:lang w:eastAsia="uk-UA"/>
        </w:rPr>
        <w:drawing>
          <wp:inline distT="0" distB="0" distL="0" distR="0" wp14:anchorId="544BFDC0" wp14:editId="02528658">
            <wp:extent cx="5613990" cy="2338968"/>
            <wp:effectExtent l="0" t="0" r="6350" b="4445"/>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1268">
                      <a:extLst>
                        <a:ext uri="{28A0092B-C50C-407E-A947-70E740481C1C}">
                          <a14:useLocalDpi xmlns:a14="http://schemas.microsoft.com/office/drawing/2010/main" val="0"/>
                        </a:ext>
                      </a:extLst>
                    </a:blip>
                    <a:srcRect/>
                    <a:stretch>
                      <a:fillRect/>
                    </a:stretch>
                  </pic:blipFill>
                  <pic:spPr bwMode="auto">
                    <a:xfrm>
                      <a:off x="0" y="0"/>
                      <a:ext cx="5618424" cy="2340815"/>
                    </a:xfrm>
                    <a:prstGeom prst="rect">
                      <a:avLst/>
                    </a:prstGeom>
                    <a:noFill/>
                    <a:ln>
                      <a:noFill/>
                    </a:ln>
                  </pic:spPr>
                </pic:pic>
              </a:graphicData>
            </a:graphic>
          </wp:inline>
        </w:drawing>
      </w:r>
    </w:p>
    <w:p w:rsidR="00E92388" w:rsidRPr="00E92388" w:rsidRDefault="00E92388" w:rsidP="00E92388">
      <w:pPr>
        <w:jc w:val="center"/>
        <w:rPr>
          <w:b/>
          <w:i/>
          <w:szCs w:val="20"/>
        </w:rPr>
      </w:pPr>
      <w:r w:rsidRPr="00E92388">
        <w:rPr>
          <w:b/>
          <w:i/>
          <w:szCs w:val="20"/>
        </w:rPr>
        <w:t xml:space="preserve">Рис. </w:t>
      </w:r>
      <w:r w:rsidR="00A943C9">
        <w:rPr>
          <w:b/>
          <w:i/>
          <w:szCs w:val="20"/>
        </w:rPr>
        <w:t>5</w:t>
      </w:r>
      <w:r w:rsidRPr="00E92388">
        <w:rPr>
          <w:b/>
          <w:i/>
          <w:szCs w:val="20"/>
        </w:rPr>
        <w:t>.1. Межа виробничих можливос</w:t>
      </w:r>
      <w:r>
        <w:rPr>
          <w:b/>
          <w:i/>
          <w:szCs w:val="20"/>
        </w:rPr>
        <w:t>тей</w:t>
      </w:r>
    </w:p>
    <w:p w:rsidR="00E92388" w:rsidRPr="00E92388" w:rsidRDefault="00E92388" w:rsidP="00E92388">
      <w:pPr>
        <w:spacing w:line="216" w:lineRule="auto"/>
        <w:ind w:firstLine="567"/>
        <w:jc w:val="both"/>
        <w:rPr>
          <w:b/>
          <w:bCs/>
          <w:szCs w:val="20"/>
        </w:rPr>
      </w:pPr>
    </w:p>
    <w:p w:rsidR="00E92388" w:rsidRDefault="00E92388" w:rsidP="00CC3FAB">
      <w:pPr>
        <w:tabs>
          <w:tab w:val="left" w:pos="1155"/>
        </w:tabs>
        <w:spacing w:after="120"/>
        <w:ind w:firstLine="567"/>
        <w:jc w:val="both"/>
        <w:rPr>
          <w:b/>
          <w:bCs/>
          <w:szCs w:val="20"/>
        </w:rPr>
      </w:pPr>
      <w:r w:rsidRPr="00E92388">
        <w:rPr>
          <w:b/>
          <w:bCs/>
          <w:szCs w:val="20"/>
        </w:rPr>
        <w:t xml:space="preserve">Точки К </w:t>
      </w:r>
      <w:r w:rsidRPr="00E92388">
        <w:rPr>
          <w:szCs w:val="20"/>
        </w:rPr>
        <w:t xml:space="preserve">і </w:t>
      </w:r>
      <w:r w:rsidRPr="00E92388">
        <w:rPr>
          <w:b/>
          <w:bCs/>
          <w:szCs w:val="20"/>
        </w:rPr>
        <w:t xml:space="preserve">N </w:t>
      </w:r>
      <w:r w:rsidRPr="00E92388">
        <w:rPr>
          <w:szCs w:val="20"/>
        </w:rPr>
        <w:t xml:space="preserve">характеризують виробництво певних кількостей засобів виробництва і предметів споживання при неповному використанні ресурсів. Пересуваючись уздовж кривої з </w:t>
      </w:r>
      <w:r w:rsidRPr="00E92388">
        <w:rPr>
          <w:b/>
          <w:bCs/>
          <w:szCs w:val="20"/>
        </w:rPr>
        <w:t xml:space="preserve">т.В </w:t>
      </w:r>
      <w:r w:rsidRPr="00E92388">
        <w:rPr>
          <w:szCs w:val="20"/>
        </w:rPr>
        <w:t>в</w:t>
      </w:r>
      <w:r w:rsidRPr="00E92388">
        <w:rPr>
          <w:b/>
          <w:bCs/>
          <w:szCs w:val="20"/>
        </w:rPr>
        <w:t xml:space="preserve"> т.С</w:t>
      </w:r>
      <w:r w:rsidRPr="00E92388">
        <w:rPr>
          <w:szCs w:val="20"/>
        </w:rPr>
        <w:t>, слід відмовитися від виробництва певної кількості засобів виробництва.</w:t>
      </w:r>
      <w:r w:rsidRPr="00E92388">
        <w:rPr>
          <w:b/>
          <w:bCs/>
          <w:szCs w:val="20"/>
        </w:rPr>
        <w:t xml:space="preserve"> </w:t>
      </w:r>
    </w:p>
    <w:p w:rsidR="00E92388" w:rsidRDefault="00E92388" w:rsidP="00CC3FAB">
      <w:pPr>
        <w:tabs>
          <w:tab w:val="left" w:pos="1155"/>
        </w:tabs>
        <w:spacing w:after="120"/>
        <w:ind w:firstLine="567"/>
        <w:jc w:val="both"/>
        <w:rPr>
          <w:szCs w:val="20"/>
        </w:rPr>
      </w:pPr>
      <w:r>
        <w:rPr>
          <w:b/>
          <w:bCs/>
          <w:szCs w:val="20"/>
        </w:rPr>
        <w:t xml:space="preserve">Точка </w:t>
      </w:r>
      <w:r w:rsidRPr="00E92388">
        <w:rPr>
          <w:b/>
          <w:bCs/>
          <w:szCs w:val="20"/>
        </w:rPr>
        <w:t>F</w:t>
      </w:r>
      <w:r w:rsidRPr="00E92388">
        <w:rPr>
          <w:szCs w:val="20"/>
        </w:rPr>
        <w:t xml:space="preserve"> знаходиться поза межею виробничих можливостей країни. Рух вздовж кривої характеризує </w:t>
      </w:r>
      <w:r w:rsidRPr="00E92388">
        <w:rPr>
          <w:i/>
          <w:szCs w:val="20"/>
        </w:rPr>
        <w:t>альтернативну вартість</w:t>
      </w:r>
      <w:r w:rsidRPr="00E92388">
        <w:rPr>
          <w:szCs w:val="20"/>
        </w:rPr>
        <w:t xml:space="preserve"> або вартість втрачених можливостей, а саме кількість одиниць товару, якою необхідно пожертвувати заради виробництва однієї додаткової одиниці іншого товару. </w:t>
      </w:r>
    </w:p>
    <w:p w:rsidR="00E92388" w:rsidRPr="00E92388" w:rsidRDefault="00E92388" w:rsidP="00CC3FAB">
      <w:pPr>
        <w:tabs>
          <w:tab w:val="left" w:pos="1155"/>
        </w:tabs>
        <w:spacing w:after="120"/>
        <w:ind w:firstLine="567"/>
        <w:jc w:val="both"/>
        <w:rPr>
          <w:szCs w:val="20"/>
        </w:rPr>
      </w:pPr>
      <w:r w:rsidRPr="00E92388">
        <w:rPr>
          <w:szCs w:val="20"/>
        </w:rPr>
        <w:t xml:space="preserve">Так, при переході з </w:t>
      </w:r>
      <w:r w:rsidRPr="00E92388">
        <w:rPr>
          <w:b/>
          <w:bCs/>
          <w:szCs w:val="20"/>
        </w:rPr>
        <w:t>т.В</w:t>
      </w:r>
      <w:r w:rsidRPr="00E92388">
        <w:rPr>
          <w:szCs w:val="20"/>
        </w:rPr>
        <w:t xml:space="preserve"> в </w:t>
      </w:r>
      <w:r w:rsidRPr="00E92388">
        <w:rPr>
          <w:b/>
          <w:bCs/>
          <w:szCs w:val="20"/>
        </w:rPr>
        <w:t xml:space="preserve">т.С </w:t>
      </w:r>
      <w:r w:rsidRPr="00E92388">
        <w:rPr>
          <w:szCs w:val="20"/>
        </w:rPr>
        <w:t>ми відмовляємось</w:t>
      </w:r>
      <w:r w:rsidRPr="00E92388">
        <w:rPr>
          <w:b/>
          <w:bCs/>
          <w:szCs w:val="20"/>
        </w:rPr>
        <w:t xml:space="preserve"> </w:t>
      </w:r>
      <w:r w:rsidRPr="00E92388">
        <w:rPr>
          <w:szCs w:val="20"/>
        </w:rPr>
        <w:t>від виробництва (У</w:t>
      </w:r>
      <w:r w:rsidRPr="00E92388">
        <w:rPr>
          <w:szCs w:val="20"/>
          <w:vertAlign w:val="subscript"/>
        </w:rPr>
        <w:t xml:space="preserve">В </w:t>
      </w:r>
      <w:r w:rsidRPr="00E92388">
        <w:rPr>
          <w:szCs w:val="20"/>
        </w:rPr>
        <w:t xml:space="preserve"> - У</w:t>
      </w:r>
      <w:r w:rsidRPr="00E92388">
        <w:rPr>
          <w:szCs w:val="20"/>
          <w:vertAlign w:val="subscript"/>
        </w:rPr>
        <w:t>С</w:t>
      </w:r>
      <w:r w:rsidRPr="00E92388">
        <w:rPr>
          <w:szCs w:val="20"/>
        </w:rPr>
        <w:t>) одиниць засобів виробництва для того, щоб створити додатково (Х</w:t>
      </w:r>
      <w:r w:rsidRPr="00E92388">
        <w:rPr>
          <w:szCs w:val="20"/>
          <w:vertAlign w:val="subscript"/>
        </w:rPr>
        <w:t>С</w:t>
      </w:r>
      <w:r w:rsidRPr="00E92388">
        <w:rPr>
          <w:szCs w:val="20"/>
        </w:rPr>
        <w:t xml:space="preserve"> – Х</w:t>
      </w:r>
      <w:r w:rsidRPr="00E92388">
        <w:rPr>
          <w:szCs w:val="20"/>
          <w:vertAlign w:val="subscript"/>
        </w:rPr>
        <w:t>В</w:t>
      </w:r>
      <w:r w:rsidRPr="00E92388">
        <w:rPr>
          <w:szCs w:val="20"/>
        </w:rPr>
        <w:t>) одиниць предметів споживання. В якій точці на кривій слід зупинитися, вирішує граничний аналіз, згідно з логікою якого: кращий вибір буде при рівності вартості втрачених можливостей і корисності від додаткових одиниць блага.</w:t>
      </w:r>
    </w:p>
    <w:p w:rsidR="00E92388" w:rsidRDefault="00E92388" w:rsidP="00CC3FAB">
      <w:pPr>
        <w:pStyle w:val="31"/>
        <w:ind w:left="0" w:firstLine="567"/>
        <w:jc w:val="both"/>
        <w:rPr>
          <w:i/>
          <w:iCs/>
          <w:sz w:val="28"/>
          <w:szCs w:val="20"/>
        </w:rPr>
      </w:pPr>
      <w:r w:rsidRPr="00E92388">
        <w:rPr>
          <w:sz w:val="28"/>
          <w:szCs w:val="20"/>
        </w:rPr>
        <w:t xml:space="preserve">Економіка може вийти за межу своїх виробничих можливостей в наслідок запровадження </w:t>
      </w:r>
      <w:r w:rsidRPr="00E92388">
        <w:rPr>
          <w:i/>
          <w:iCs/>
          <w:sz w:val="28"/>
          <w:szCs w:val="20"/>
        </w:rPr>
        <w:t>нововведень.</w:t>
      </w:r>
    </w:p>
    <w:p w:rsidR="00E92388" w:rsidRDefault="00E92388" w:rsidP="00E92388">
      <w:pPr>
        <w:pStyle w:val="31"/>
        <w:spacing w:after="0"/>
        <w:ind w:left="0" w:firstLine="567"/>
        <w:jc w:val="both"/>
        <w:rPr>
          <w:i/>
          <w:iCs/>
          <w:sz w:val="28"/>
          <w:szCs w:val="20"/>
        </w:rPr>
      </w:pPr>
    </w:p>
    <w:p w:rsidR="00E92388" w:rsidRPr="00E92388" w:rsidRDefault="00CC3FAB" w:rsidP="00E92388">
      <w:pPr>
        <w:pStyle w:val="31"/>
        <w:tabs>
          <w:tab w:val="left" w:pos="0"/>
        </w:tabs>
        <w:spacing w:after="0"/>
        <w:ind w:left="0" w:firstLine="567"/>
        <w:jc w:val="both"/>
        <w:rPr>
          <w:sz w:val="28"/>
          <w:szCs w:val="20"/>
        </w:rPr>
      </w:pPr>
      <w:r w:rsidRPr="00E92388">
        <w:rPr>
          <w:noProof/>
          <w:sz w:val="22"/>
          <w:lang w:eastAsia="uk-UA"/>
        </w:rPr>
        <mc:AlternateContent>
          <mc:Choice Requires="wps">
            <w:drawing>
              <wp:anchor distT="0" distB="0" distL="114300" distR="114300" simplePos="0" relativeHeight="251663360" behindDoc="0" locked="0" layoutInCell="1" allowOverlap="1" wp14:anchorId="32F89E69" wp14:editId="06E1DDB8">
                <wp:simplePos x="0" y="0"/>
                <wp:positionH relativeFrom="column">
                  <wp:posOffset>1714500</wp:posOffset>
                </wp:positionH>
                <wp:positionV relativeFrom="paragraph">
                  <wp:posOffset>178435</wp:posOffset>
                </wp:positionV>
                <wp:extent cx="800100" cy="1028700"/>
                <wp:effectExtent l="0" t="0" r="19050" b="19050"/>
                <wp:wrapNone/>
                <wp:docPr id="115" name="Полілінія 1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00100" cy="10287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22DDFD2" id="Полілінія 115" o:spid="_x0000_s1026" style="position:absolute;margin-left:135pt;margin-top:14.05pt;width:63pt;height:81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" path="m-1,nfc11929,,21600,9670,21600,21600em-1,nsc11929,,21600,9670,21600,21600l,21600,-1,xe" filled="f">
                <v:stroke dashstyle="dash"/>
                <v:path arrowok="t" o:extrusionok="f" o:connecttype="custom" o:connectlocs="0,0;800100,1028700;0,1028700" o:connectangles="0,0,0"/>
              </v:shape>
            </w:pict>
          </mc:Fallback>
        </mc:AlternateContent>
      </w:r>
      <w:r w:rsidR="00E92388" w:rsidRPr="00E92388">
        <w:rPr>
          <w:noProof/>
          <w:sz w:val="22"/>
          <w:lang w:eastAsia="uk-UA"/>
        </w:rPr>
        <mc:AlternateContent>
          <mc:Choice Requires="wps">
            <w:drawing>
              <wp:anchor distT="0" distB="0" distL="114300" distR="114300" simplePos="0" relativeHeight="251660288" behindDoc="0" locked="0" layoutInCell="1" allowOverlap="1" wp14:anchorId="22038F79" wp14:editId="7DA3CE33">
                <wp:simplePos x="0" y="0"/>
                <wp:positionH relativeFrom="column">
                  <wp:posOffset>3314700</wp:posOffset>
                </wp:positionH>
                <wp:positionV relativeFrom="paragraph">
                  <wp:posOffset>45085</wp:posOffset>
                </wp:positionV>
                <wp:extent cx="0" cy="1143000"/>
                <wp:effectExtent l="76200" t="38100" r="57150" b="19050"/>
                <wp:wrapNone/>
                <wp:docPr id="904" name="Пряма сполучна лінія 9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F0D131" id="Пряма сполучна лінія 904"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3.55pt" to="261pt,93.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">
                <v:stroke endarrow="block"/>
              </v:line>
            </w:pict>
          </mc:Fallback>
        </mc:AlternateContent>
      </w:r>
      <w:r w:rsidR="00E92388" w:rsidRPr="00E92388">
        <w:rPr>
          <w:noProof/>
          <w:sz w:val="22"/>
          <w:lang w:eastAsia="uk-UA"/>
        </w:rPr>
        <mc:AlternateContent>
          <mc:Choice Requires="wps">
            <w:drawing>
              <wp:anchor distT="0" distB="0" distL="114300" distR="114300" simplePos="0" relativeHeight="251661312" behindDoc="0" locked="0" layoutInCell="1" allowOverlap="1" wp14:anchorId="102A720B" wp14:editId="4765B8AF">
                <wp:simplePos x="0" y="0"/>
                <wp:positionH relativeFrom="column">
                  <wp:posOffset>1735455</wp:posOffset>
                </wp:positionH>
                <wp:positionV relativeFrom="paragraph">
                  <wp:posOffset>51435</wp:posOffset>
                </wp:positionV>
                <wp:extent cx="0" cy="1143000"/>
                <wp:effectExtent l="76200" t="38100" r="57150" b="19050"/>
                <wp:wrapNone/>
                <wp:docPr id="117" name="Пряма сполучна лінія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2489C6" id="Пряма сполучна лінія 117"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65pt,4.05pt" to="136.65pt,9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">
                <v:stroke endarrow="block"/>
              </v:line>
            </w:pict>
          </mc:Fallback>
        </mc:AlternateContent>
      </w:r>
      <w:r w:rsidR="00E92388" w:rsidRPr="00E92388">
        <w:rPr>
          <w:noProof/>
          <w:sz w:val="22"/>
          <w:lang w:eastAsia="uk-UA"/>
        </w:rPr>
        <mc:AlternateContent>
          <mc:Choice Requires="wps">
            <w:drawing>
              <wp:anchor distT="0" distB="0" distL="114300" distR="114300" simplePos="0" relativeHeight="251662336" behindDoc="0" locked="0" layoutInCell="1" allowOverlap="1" wp14:anchorId="246ADD41" wp14:editId="32B6CBA0">
                <wp:simplePos x="0" y="0"/>
                <wp:positionH relativeFrom="column">
                  <wp:posOffset>342900</wp:posOffset>
                </wp:positionH>
                <wp:positionV relativeFrom="paragraph">
                  <wp:posOffset>66675</wp:posOffset>
                </wp:positionV>
                <wp:extent cx="0" cy="1143000"/>
                <wp:effectExtent l="76200" t="38100" r="57150" b="19050"/>
                <wp:wrapNone/>
                <wp:docPr id="116" name="Пряма сполучна лінія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2C622D" id="Пряма сполучна лінія 116"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25pt" to="27pt,9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">
                <v:stroke endarrow="block"/>
              </v:line>
            </w:pict>
          </mc:Fallback>
        </mc:AlternateContent>
      </w:r>
      <w:r>
        <w:rPr>
          <w:sz w:val="28"/>
          <w:szCs w:val="20"/>
        </w:rPr>
        <w:t>У</w:t>
      </w:r>
      <w:r>
        <w:rPr>
          <w:sz w:val="28"/>
          <w:szCs w:val="20"/>
        </w:rPr>
        <w:tab/>
      </w:r>
      <w:r>
        <w:rPr>
          <w:sz w:val="28"/>
          <w:szCs w:val="20"/>
        </w:rPr>
        <w:tab/>
        <w:t xml:space="preserve"> </w:t>
      </w:r>
      <w:r w:rsidR="00E92388" w:rsidRPr="00E92388">
        <w:rPr>
          <w:sz w:val="28"/>
          <w:szCs w:val="20"/>
        </w:rPr>
        <w:t xml:space="preserve">         У</w:t>
      </w:r>
      <w:r w:rsidR="00E92388" w:rsidRPr="00E92388">
        <w:rPr>
          <w:sz w:val="28"/>
          <w:szCs w:val="20"/>
        </w:rPr>
        <w:tab/>
      </w:r>
      <w:r w:rsidR="00E92388" w:rsidRPr="00E92388">
        <w:rPr>
          <w:sz w:val="28"/>
          <w:szCs w:val="20"/>
        </w:rPr>
        <w:tab/>
        <w:t xml:space="preserve">       </w:t>
      </w:r>
      <w:r>
        <w:rPr>
          <w:sz w:val="28"/>
          <w:szCs w:val="20"/>
        </w:rPr>
        <w:t xml:space="preserve">  </w:t>
      </w:r>
      <w:r w:rsidR="00E92388" w:rsidRPr="00E92388">
        <w:rPr>
          <w:sz w:val="28"/>
          <w:szCs w:val="20"/>
        </w:rPr>
        <w:t>У</w:t>
      </w:r>
    </w:p>
    <w:p w:rsidR="00E92388" w:rsidRPr="00E92388" w:rsidRDefault="00E825A6" w:rsidP="00E92388">
      <w:pPr>
        <w:pStyle w:val="31"/>
        <w:spacing w:after="0"/>
        <w:ind w:left="0" w:firstLine="567"/>
        <w:jc w:val="both"/>
        <w:rPr>
          <w:sz w:val="28"/>
          <w:szCs w:val="20"/>
        </w:rPr>
      </w:pPr>
      <w:r w:rsidRPr="00E92388">
        <w:rPr>
          <w:noProof/>
          <w:sz w:val="22"/>
          <w:lang w:eastAsia="uk-UA"/>
        </w:rPr>
        <mc:AlternateContent>
          <mc:Choice Requires="wps">
            <w:drawing>
              <wp:anchor distT="0" distB="0" distL="114300" distR="114300" simplePos="0" relativeHeight="251666432" behindDoc="0" locked="0" layoutInCell="1" allowOverlap="1" wp14:anchorId="489BF0E0" wp14:editId="21749958">
                <wp:simplePos x="0" y="0"/>
                <wp:positionH relativeFrom="column">
                  <wp:posOffset>3314700</wp:posOffset>
                </wp:positionH>
                <wp:positionV relativeFrom="paragraph">
                  <wp:posOffset>93345</wp:posOffset>
                </wp:positionV>
                <wp:extent cx="998855" cy="897890"/>
                <wp:effectExtent l="0" t="0" r="10795" b="16510"/>
                <wp:wrapNone/>
                <wp:docPr id="112" name="Полілінія 1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98855" cy="897890"/>
                        </a:xfrm>
                        <a:custGeom>
                          <a:avLst/>
                          <a:gdLst>
                            <a:gd name="G0" fmla="+- 0 0 0"/>
                            <a:gd name="G1" fmla="+- 21600 0 0"/>
                            <a:gd name="G2" fmla="+- 21600 0 0"/>
                            <a:gd name="T0" fmla="*/ 0 w 21600"/>
                            <a:gd name="T1" fmla="*/ 0 h 25151"/>
                            <a:gd name="T2" fmla="*/ 21306 w 21600"/>
                            <a:gd name="T3" fmla="*/ 25151 h 25151"/>
                            <a:gd name="T4" fmla="*/ 0 w 21600"/>
                            <a:gd name="T5" fmla="*/ 21600 h 25151"/>
                          </a:gdLst>
                          <a:ahLst/>
                          <a:cxnLst>
                            <a:cxn ang="0">
                              <a:pos x="T0" y="T1"/>
                            </a:cxn>
                            <a:cxn ang="0">
                              <a:pos x="T2" y="T3"/>
                            </a:cxn>
                            <a:cxn ang="0">
                              <a:pos x="T4" y="T5"/>
                            </a:cxn>
                          </a:cxnLst>
                          <a:rect l="0" t="0" r="r" b="b"/>
                          <a:pathLst>
                            <a:path w="21600" h="25151" fill="none" extrusionOk="0">
                              <a:moveTo>
                                <a:pt x="-1" y="0"/>
                              </a:moveTo>
                              <a:cubicBezTo>
                                <a:pt x="11929" y="0"/>
                                <a:pt x="21600" y="9670"/>
                                <a:pt x="21600" y="21600"/>
                              </a:cubicBezTo>
                              <a:cubicBezTo>
                                <a:pt x="21600" y="22789"/>
                                <a:pt x="21501" y="23977"/>
                                <a:pt x="21306" y="25151"/>
                              </a:cubicBezTo>
                            </a:path>
                            <a:path w="21600" h="25151" stroke="0" extrusionOk="0">
                              <a:moveTo>
                                <a:pt x="-1" y="0"/>
                              </a:moveTo>
                              <a:cubicBezTo>
                                <a:pt x="11929" y="0"/>
                                <a:pt x="21600" y="9670"/>
                                <a:pt x="21600" y="21600"/>
                              </a:cubicBezTo>
                              <a:cubicBezTo>
                                <a:pt x="21600" y="22789"/>
                                <a:pt x="21501" y="23977"/>
                                <a:pt x="21306" y="25151"/>
                              </a:cubicBezTo>
                              <a:lnTo>
                                <a:pt x="0"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FB10DF" id="Полілінія 112" o:spid="_x0000_s1026" style="position:absolute;margin-left:261pt;margin-top:7.35pt;width:78.65pt;height:70.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51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" path="m-1,nfc11929,,21600,9670,21600,21600v,1189,-99,2377,-294,3551em-1,nsc11929,,21600,9670,21600,21600v,1189,-99,2377,-294,3551l,21600,-1,xe" filled="f">
                <v:stroke dashstyle="dash"/>
                <v:path arrowok="t" o:extrusionok="f" o:connecttype="custom" o:connectlocs="0,0;985259,897890;0,771119" o:connectangles="0,0,0"/>
              </v:shape>
            </w:pict>
          </mc:Fallback>
        </mc:AlternateContent>
      </w:r>
      <w:r w:rsidR="00CC3FAB" w:rsidRPr="00E92388">
        <w:rPr>
          <w:noProof/>
          <w:sz w:val="22"/>
          <w:lang w:eastAsia="uk-UA"/>
        </w:rPr>
        <mc:AlternateContent>
          <mc:Choice Requires="wps">
            <w:drawing>
              <wp:anchor distT="0" distB="0" distL="114300" distR="114300" simplePos="0" relativeHeight="251669504" behindDoc="0" locked="0" layoutInCell="1" allowOverlap="1" wp14:anchorId="77D2291B" wp14:editId="547FDF07">
                <wp:simplePos x="0" y="0"/>
                <wp:positionH relativeFrom="column">
                  <wp:posOffset>2057400</wp:posOffset>
                </wp:positionH>
                <wp:positionV relativeFrom="paragraph">
                  <wp:posOffset>104140</wp:posOffset>
                </wp:positionV>
                <wp:extent cx="0" cy="228600"/>
                <wp:effectExtent l="76200" t="38100" r="57150" b="19050"/>
                <wp:wrapNone/>
                <wp:docPr id="103" name="Пряма сполучна лінія 1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5C6000" id="Пряма сполучна лінія 103"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8.2pt" to="162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">
                <v:stroke endarrow="block"/>
              </v:line>
            </w:pict>
          </mc:Fallback>
        </mc:AlternateContent>
      </w:r>
      <w:r w:rsidR="00CC3FAB" w:rsidRPr="00E92388">
        <w:rPr>
          <w:noProof/>
          <w:sz w:val="22"/>
          <w:lang w:eastAsia="uk-UA"/>
        </w:rPr>
        <mc:AlternateContent>
          <mc:Choice Requires="wps">
            <w:drawing>
              <wp:anchor distT="0" distB="0" distL="114300" distR="114300" simplePos="0" relativeHeight="251665408" behindDoc="0" locked="0" layoutInCell="1" allowOverlap="1" wp14:anchorId="014A4869" wp14:editId="19C888A3">
                <wp:simplePos x="0" y="0"/>
                <wp:positionH relativeFrom="column">
                  <wp:posOffset>3309620</wp:posOffset>
                </wp:positionH>
                <wp:positionV relativeFrom="paragraph">
                  <wp:posOffset>95885</wp:posOffset>
                </wp:positionV>
                <wp:extent cx="775970" cy="887730"/>
                <wp:effectExtent l="0" t="0" r="24130" b="26670"/>
                <wp:wrapNone/>
                <wp:docPr id="113" name="Полілінія 1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75970" cy="887730"/>
                        </a:xfrm>
                        <a:custGeom>
                          <a:avLst/>
                          <a:gdLst>
                            <a:gd name="G0" fmla="+- 0 0 0"/>
                            <a:gd name="G1" fmla="+- 21600 0 0"/>
                            <a:gd name="G2" fmla="+- 21600 0 0"/>
                            <a:gd name="T0" fmla="*/ 0 w 21600"/>
                            <a:gd name="T1" fmla="*/ 0 h 25973"/>
                            <a:gd name="T2" fmla="*/ 21153 w 21600"/>
                            <a:gd name="T3" fmla="*/ 25973 h 25973"/>
                            <a:gd name="T4" fmla="*/ 0 w 21600"/>
                            <a:gd name="T5" fmla="*/ 21600 h 25973"/>
                          </a:gdLst>
                          <a:ahLst/>
                          <a:cxnLst>
                            <a:cxn ang="0">
                              <a:pos x="T0" y="T1"/>
                            </a:cxn>
                            <a:cxn ang="0">
                              <a:pos x="T2" y="T3"/>
                            </a:cxn>
                            <a:cxn ang="0">
                              <a:pos x="T4" y="T5"/>
                            </a:cxn>
                          </a:cxnLst>
                          <a:rect l="0" t="0" r="r" b="b"/>
                          <a:pathLst>
                            <a:path w="21600" h="25973" fill="none" extrusionOk="0">
                              <a:moveTo>
                                <a:pt x="-1" y="0"/>
                              </a:moveTo>
                              <a:cubicBezTo>
                                <a:pt x="11929" y="0"/>
                                <a:pt x="21600" y="9670"/>
                                <a:pt x="21600" y="21600"/>
                              </a:cubicBezTo>
                              <a:cubicBezTo>
                                <a:pt x="21600" y="23069"/>
                                <a:pt x="21450" y="24534"/>
                                <a:pt x="21152" y="25972"/>
                              </a:cubicBezTo>
                            </a:path>
                            <a:path w="21600" h="25973" stroke="0" extrusionOk="0">
                              <a:moveTo>
                                <a:pt x="-1" y="0"/>
                              </a:moveTo>
                              <a:cubicBezTo>
                                <a:pt x="11929" y="0"/>
                                <a:pt x="21600" y="9670"/>
                                <a:pt x="21600" y="21600"/>
                              </a:cubicBezTo>
                              <a:cubicBezTo>
                                <a:pt x="21600" y="23069"/>
                                <a:pt x="21450" y="24534"/>
                                <a:pt x="21152" y="25972"/>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290538B" id="Полілінія 113" o:spid="_x0000_s1026" style="position:absolute;margin-left:260.6pt;margin-top:7.55pt;width:61.1pt;height:69.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5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" path="m-1,nfc11929,,21600,9670,21600,21600v,1469,-150,2934,-448,4372em-1,nsc11929,,21600,9670,21600,21600v,1469,-150,2934,-448,4372l,21600,-1,xe" filled="f">
                <v:path arrowok="t" o:extrusionok="f" o:connecttype="custom" o:connectlocs="0,0;759912,887730;0,738265" o:connectangles="0,0,0"/>
              </v:shape>
            </w:pict>
          </mc:Fallback>
        </mc:AlternateContent>
      </w:r>
      <w:r w:rsidR="00E92388" w:rsidRPr="00E92388">
        <w:rPr>
          <w:noProof/>
          <w:sz w:val="22"/>
          <w:lang w:eastAsia="uk-UA"/>
        </w:rPr>
        <mc:AlternateContent>
          <mc:Choice Requires="wps">
            <w:drawing>
              <wp:anchor distT="0" distB="0" distL="114300" distR="114300" simplePos="0" relativeHeight="251664384" behindDoc="0" locked="0" layoutInCell="1" allowOverlap="1" wp14:anchorId="3D2E9A4D" wp14:editId="3FE24D15">
                <wp:simplePos x="0" y="0"/>
                <wp:positionH relativeFrom="column">
                  <wp:posOffset>3314700</wp:posOffset>
                </wp:positionH>
                <wp:positionV relativeFrom="paragraph">
                  <wp:posOffset>988695</wp:posOffset>
                </wp:positionV>
                <wp:extent cx="1143000" cy="0"/>
                <wp:effectExtent l="0" t="76200" r="19050" b="95250"/>
                <wp:wrapNone/>
                <wp:docPr id="114" name="Пряма сполучна лінія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FF60B7" id="Пряма сполучна лінія 11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77.85pt" to="351pt,7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">
                <v:stroke endarrow="block"/>
              </v:line>
            </w:pict>
          </mc:Fallback>
        </mc:AlternateContent>
      </w:r>
      <w:r w:rsidR="00E92388" w:rsidRPr="00E92388">
        <w:rPr>
          <w:noProof/>
          <w:sz w:val="22"/>
          <w:lang w:eastAsia="uk-UA"/>
        </w:rPr>
        <mc:AlternateContent>
          <mc:Choice Requires="wps">
            <w:drawing>
              <wp:anchor distT="0" distB="0" distL="114300" distR="114300" simplePos="0" relativeHeight="251670528" behindDoc="0" locked="0" layoutInCell="1" allowOverlap="1" wp14:anchorId="67B3FD56" wp14:editId="7F0ABCDB">
                <wp:simplePos x="0" y="0"/>
                <wp:positionH relativeFrom="column">
                  <wp:posOffset>342900</wp:posOffset>
                </wp:positionH>
                <wp:positionV relativeFrom="paragraph">
                  <wp:posOffset>988695</wp:posOffset>
                </wp:positionV>
                <wp:extent cx="1143000" cy="0"/>
                <wp:effectExtent l="0" t="76200" r="19050" b="95250"/>
                <wp:wrapNone/>
                <wp:docPr id="111" name="Пряма сполучна лінія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FD50EF" id="Пряма сполучна лінія 111"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77.85pt" to="117pt,7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">
                <v:stroke endarrow="block"/>
              </v:line>
            </w:pict>
          </mc:Fallback>
        </mc:AlternateContent>
      </w:r>
      <w:r w:rsidR="00E92388" w:rsidRPr="00E92388">
        <w:rPr>
          <w:noProof/>
          <w:sz w:val="22"/>
          <w:lang w:eastAsia="uk-UA"/>
        </w:rPr>
        <mc:AlternateContent>
          <mc:Choice Requires="wps">
            <w:drawing>
              <wp:anchor distT="0" distB="0" distL="114300" distR="114300" simplePos="0" relativeHeight="251671552" behindDoc="0" locked="0" layoutInCell="1" allowOverlap="1" wp14:anchorId="20DF1CC2" wp14:editId="2A5EFED7">
                <wp:simplePos x="0" y="0"/>
                <wp:positionH relativeFrom="column">
                  <wp:posOffset>343535</wp:posOffset>
                </wp:positionH>
                <wp:positionV relativeFrom="paragraph">
                  <wp:posOffset>460375</wp:posOffset>
                </wp:positionV>
                <wp:extent cx="720090" cy="625475"/>
                <wp:effectExtent l="0" t="0" r="22860" b="0"/>
                <wp:wrapNone/>
                <wp:docPr id="110" name="Полілінія 11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20090" cy="625475"/>
                        </a:xfrm>
                        <a:custGeom>
                          <a:avLst/>
                          <a:gdLst>
                            <a:gd name="G0" fmla="+- 2695 0 0"/>
                            <a:gd name="G1" fmla="+- 21600 0 0"/>
                            <a:gd name="G2" fmla="+- 21600 0 0"/>
                            <a:gd name="T0" fmla="*/ 0 w 24159"/>
                            <a:gd name="T1" fmla="*/ 169 h 21600"/>
                            <a:gd name="T2" fmla="*/ 24159 w 24159"/>
                            <a:gd name="T3" fmla="*/ 19180 h 21600"/>
                            <a:gd name="T4" fmla="*/ 2695 w 24159"/>
                            <a:gd name="T5" fmla="*/ 21600 h 21600"/>
                          </a:gdLst>
                          <a:ahLst/>
                          <a:cxnLst>
                            <a:cxn ang="0">
                              <a:pos x="T0" y="T1"/>
                            </a:cxn>
                            <a:cxn ang="0">
                              <a:pos x="T2" y="T3"/>
                            </a:cxn>
                            <a:cxn ang="0">
                              <a:pos x="T4" y="T5"/>
                            </a:cxn>
                          </a:cxnLst>
                          <a:rect l="0" t="0" r="r" b="b"/>
                          <a:pathLst>
                            <a:path w="24159" h="21600" fill="none" extrusionOk="0">
                              <a:moveTo>
                                <a:pt x="-1" y="168"/>
                              </a:moveTo>
                              <a:cubicBezTo>
                                <a:pt x="893" y="56"/>
                                <a:pt x="1794" y="-1"/>
                                <a:pt x="2695" y="0"/>
                              </a:cubicBezTo>
                              <a:cubicBezTo>
                                <a:pt x="13687" y="0"/>
                                <a:pt x="22927" y="8256"/>
                                <a:pt x="24159" y="19179"/>
                              </a:cubicBezTo>
                            </a:path>
                            <a:path w="24159" h="21600" stroke="0" extrusionOk="0">
                              <a:moveTo>
                                <a:pt x="-1" y="168"/>
                              </a:moveTo>
                              <a:cubicBezTo>
                                <a:pt x="893" y="56"/>
                                <a:pt x="1794" y="-1"/>
                                <a:pt x="2695" y="0"/>
                              </a:cubicBezTo>
                              <a:cubicBezTo>
                                <a:pt x="13687" y="0"/>
                                <a:pt x="22927" y="8256"/>
                                <a:pt x="24159" y="19179"/>
                              </a:cubicBezTo>
                              <a:lnTo>
                                <a:pt x="2695"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64B2BC" id="Полілінія 110" o:spid="_x0000_s1026" style="position:absolute;margin-left:27.05pt;margin-top:36.25pt;width:56.7pt;height:49.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15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" path="m-1,168nfc893,56,1794,-1,2695,,13687,,22927,8256,24159,19179em-1,168nsc893,56,1794,-1,2695,,13687,,22927,8256,24159,19179l2695,21600,-1,168xe" filled="f">
                <v:path arrowok="t" o:extrusionok="f" o:connecttype="custom" o:connectlocs="0,4894;720090,555399;80328,625475" o:connectangles="0,0,0"/>
              </v:shape>
            </w:pict>
          </mc:Fallback>
        </mc:AlternateContent>
      </w:r>
      <w:r w:rsidR="00E92388" w:rsidRPr="00E92388">
        <w:rPr>
          <w:noProof/>
          <w:sz w:val="22"/>
          <w:lang w:eastAsia="uk-UA"/>
        </w:rPr>
        <mc:AlternateContent>
          <mc:Choice Requires="wps">
            <w:drawing>
              <wp:anchor distT="0" distB="0" distL="114300" distR="114300" simplePos="0" relativeHeight="251672576" behindDoc="0" locked="0" layoutInCell="1" allowOverlap="1" wp14:anchorId="6325B7C3" wp14:editId="390798FE">
                <wp:simplePos x="0" y="0"/>
                <wp:positionH relativeFrom="column">
                  <wp:posOffset>342900</wp:posOffset>
                </wp:positionH>
                <wp:positionV relativeFrom="paragraph">
                  <wp:posOffset>160020</wp:posOffset>
                </wp:positionV>
                <wp:extent cx="1028700" cy="914400"/>
                <wp:effectExtent l="0" t="0" r="19050" b="0"/>
                <wp:wrapNone/>
                <wp:docPr id="109" name="Полілінія 10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028700" cy="914400"/>
                        </a:xfrm>
                        <a:custGeom>
                          <a:avLst/>
                          <a:gdLst>
                            <a:gd name="G0" fmla="+- 2263 0 0"/>
                            <a:gd name="G1" fmla="+- 21600 0 0"/>
                            <a:gd name="G2" fmla="+- 21600 0 0"/>
                            <a:gd name="T0" fmla="*/ 0 w 23630"/>
                            <a:gd name="T1" fmla="*/ 119 h 21600"/>
                            <a:gd name="T2" fmla="*/ 23630 w 23630"/>
                            <a:gd name="T3" fmla="*/ 18437 h 21600"/>
                            <a:gd name="T4" fmla="*/ 2263 w 23630"/>
                            <a:gd name="T5" fmla="*/ 21600 h 21600"/>
                          </a:gdLst>
                          <a:ahLst/>
                          <a:cxnLst>
                            <a:cxn ang="0">
                              <a:pos x="T0" y="T1"/>
                            </a:cxn>
                            <a:cxn ang="0">
                              <a:pos x="T2" y="T3"/>
                            </a:cxn>
                            <a:cxn ang="0">
                              <a:pos x="T4" y="T5"/>
                            </a:cxn>
                          </a:cxnLst>
                          <a:rect l="0" t="0" r="r" b="b"/>
                          <a:pathLst>
                            <a:path w="23630" h="21600" fill="none" extrusionOk="0">
                              <a:moveTo>
                                <a:pt x="-1" y="118"/>
                              </a:moveTo>
                              <a:cubicBezTo>
                                <a:pt x="751" y="39"/>
                                <a:pt x="1507" y="-1"/>
                                <a:pt x="2263" y="0"/>
                              </a:cubicBezTo>
                              <a:cubicBezTo>
                                <a:pt x="12970" y="0"/>
                                <a:pt x="22062" y="7844"/>
                                <a:pt x="23630" y="18436"/>
                              </a:cubicBezTo>
                            </a:path>
                            <a:path w="23630" h="21600" stroke="0" extrusionOk="0">
                              <a:moveTo>
                                <a:pt x="-1" y="118"/>
                              </a:moveTo>
                              <a:cubicBezTo>
                                <a:pt x="751" y="39"/>
                                <a:pt x="1507" y="-1"/>
                                <a:pt x="2263" y="0"/>
                              </a:cubicBezTo>
                              <a:cubicBezTo>
                                <a:pt x="12970" y="0"/>
                                <a:pt x="22062" y="7844"/>
                                <a:pt x="23630" y="18436"/>
                              </a:cubicBezTo>
                              <a:lnTo>
                                <a:pt x="2263"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B3B098" id="Полілінія 109" o:spid="_x0000_s1026" style="position:absolute;margin-left:27pt;margin-top:12.6pt;width:81pt;height:1in;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63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" path="m-1,118nfc751,39,1507,-1,2263,,12970,,22062,7844,23630,18436em-1,118nsc751,39,1507,-1,2263,,12970,,22062,7844,23630,18436l2263,21600,-1,118xe" filled="f">
                <v:stroke dashstyle="dash"/>
                <v:path arrowok="t" o:extrusionok="f" o:connecttype="custom" o:connectlocs="0,5038;1028700,780500;98517,914400" o:connectangles="0,0,0"/>
              </v:shape>
            </w:pict>
          </mc:Fallback>
        </mc:AlternateContent>
      </w:r>
      <w:r w:rsidR="00E92388" w:rsidRPr="00E92388">
        <w:rPr>
          <w:noProof/>
          <w:sz w:val="22"/>
          <w:lang w:eastAsia="uk-UA"/>
        </w:rPr>
        <mc:AlternateContent>
          <mc:Choice Requires="wps">
            <w:drawing>
              <wp:anchor distT="0" distB="0" distL="114300" distR="114300" simplePos="0" relativeHeight="251674624" behindDoc="0" locked="0" layoutInCell="1" allowOverlap="1" wp14:anchorId="73852A5A" wp14:editId="56B6B5FB">
                <wp:simplePos x="0" y="0"/>
                <wp:positionH relativeFrom="column">
                  <wp:posOffset>1028700</wp:posOffset>
                </wp:positionH>
                <wp:positionV relativeFrom="paragraph">
                  <wp:posOffset>754380</wp:posOffset>
                </wp:positionV>
                <wp:extent cx="228600" cy="0"/>
                <wp:effectExtent l="0" t="76200" r="19050" b="95250"/>
                <wp:wrapNone/>
                <wp:docPr id="107" name="Пряма сполучна лінія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1FE65AD" id="Пряма сполучна лінія 10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59.4pt" to="99pt,5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">
                <v:stroke endarrow="block"/>
              </v:line>
            </w:pict>
          </mc:Fallback>
        </mc:AlternateContent>
      </w:r>
      <w:r w:rsidR="00E92388" w:rsidRPr="00E92388">
        <w:rPr>
          <w:noProof/>
          <w:sz w:val="22"/>
          <w:lang w:eastAsia="uk-UA"/>
        </w:rPr>
        <mc:AlternateContent>
          <mc:Choice Requires="wps">
            <w:drawing>
              <wp:anchor distT="0" distB="0" distL="114300" distR="114300" simplePos="0" relativeHeight="251667456" behindDoc="0" locked="0" layoutInCell="1" allowOverlap="1" wp14:anchorId="3A703E9E" wp14:editId="7F1F0478">
                <wp:simplePos x="0" y="0"/>
                <wp:positionH relativeFrom="column">
                  <wp:posOffset>1714500</wp:posOffset>
                </wp:positionH>
                <wp:positionV relativeFrom="paragraph">
                  <wp:posOffset>988695</wp:posOffset>
                </wp:positionV>
                <wp:extent cx="1257300" cy="0"/>
                <wp:effectExtent l="0" t="76200" r="19050" b="95250"/>
                <wp:wrapNone/>
                <wp:docPr id="106" name="Пряма сполучна лінія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1C6304" id="Пряма сполучна лінія 106"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77.85pt" to="234pt,7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">
                <v:stroke endarrow="block"/>
              </v:line>
            </w:pict>
          </mc:Fallback>
        </mc:AlternateContent>
      </w:r>
    </w:p>
    <w:p w:rsidR="00E92388" w:rsidRPr="00E92388" w:rsidRDefault="00E825A6" w:rsidP="00E92388">
      <w:pPr>
        <w:pStyle w:val="31"/>
        <w:spacing w:after="0"/>
        <w:ind w:left="0" w:firstLine="567"/>
        <w:jc w:val="both"/>
        <w:rPr>
          <w:sz w:val="28"/>
          <w:szCs w:val="20"/>
        </w:rPr>
      </w:pPr>
      <w:r w:rsidRPr="00E92388">
        <w:rPr>
          <w:noProof/>
          <w:sz w:val="22"/>
          <w:lang w:eastAsia="uk-UA"/>
        </w:rPr>
        <mc:AlternateContent>
          <mc:Choice Requires="wps">
            <w:drawing>
              <wp:anchor distT="0" distB="0" distL="114300" distR="114300" simplePos="0" relativeHeight="251668480" behindDoc="0" locked="0" layoutInCell="1" allowOverlap="1" wp14:anchorId="63FB5DF6" wp14:editId="3D5095A3">
                <wp:simplePos x="0" y="0"/>
                <wp:positionH relativeFrom="column">
                  <wp:posOffset>1730507</wp:posOffset>
                </wp:positionH>
                <wp:positionV relativeFrom="paragraph">
                  <wp:posOffset>112631</wp:posOffset>
                </wp:positionV>
                <wp:extent cx="778835" cy="664210"/>
                <wp:effectExtent l="0" t="0" r="21590" b="21590"/>
                <wp:wrapNone/>
                <wp:docPr id="104" name="Полілінія 1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78835" cy="66421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FAD4EAC" id="Полілінія 104" o:spid="_x0000_s1026" style="position:absolute;margin-left:136.25pt;margin-top:8.85pt;width:61.35pt;height:52.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" path="m-1,nfc11929,,21600,9670,21600,21600em-1,nsc11929,,21600,9670,21600,21600l,21600,-1,xe" filled="f">
                <v:path arrowok="t" o:extrusionok="f" o:connecttype="custom" o:connectlocs="0,0;778835,664210;0,664210" o:connectangles="0,0,0"/>
              </v:shape>
            </w:pict>
          </mc:Fallback>
        </mc:AlternateContent>
      </w:r>
      <w:r w:rsidR="00CC3FAB" w:rsidRPr="00E92388">
        <w:rPr>
          <w:noProof/>
          <w:sz w:val="22"/>
          <w:lang w:eastAsia="uk-UA"/>
        </w:rPr>
        <mc:AlternateContent>
          <mc:Choice Requires="wps">
            <w:drawing>
              <wp:anchor distT="0" distB="0" distL="114300" distR="114300" simplePos="0" relativeHeight="251673600" behindDoc="0" locked="0" layoutInCell="1" allowOverlap="1" wp14:anchorId="57895DF0" wp14:editId="4BE5A437">
                <wp:simplePos x="0" y="0"/>
                <wp:positionH relativeFrom="column">
                  <wp:posOffset>685800</wp:posOffset>
                </wp:positionH>
                <wp:positionV relativeFrom="paragraph">
                  <wp:posOffset>24130</wp:posOffset>
                </wp:positionV>
                <wp:extent cx="0" cy="228600"/>
                <wp:effectExtent l="76200" t="38100" r="57150" b="19050"/>
                <wp:wrapNone/>
                <wp:docPr id="108" name="Пряма сполучна лінія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5DB4D8C" id="Пряма сполучна лінія 108"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9pt" to="54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">
                <v:stroke endarrow="block"/>
              </v:line>
            </w:pict>
          </mc:Fallback>
        </mc:AlternateContent>
      </w:r>
    </w:p>
    <w:p w:rsidR="00E92388" w:rsidRPr="00E92388" w:rsidRDefault="00E92388" w:rsidP="00E92388">
      <w:pPr>
        <w:pStyle w:val="31"/>
        <w:spacing w:after="0"/>
        <w:ind w:left="0" w:firstLine="567"/>
        <w:jc w:val="both"/>
        <w:rPr>
          <w:sz w:val="28"/>
          <w:szCs w:val="20"/>
        </w:rPr>
      </w:pPr>
    </w:p>
    <w:p w:rsidR="00E92388" w:rsidRPr="00E92388" w:rsidRDefault="00E92388" w:rsidP="00E92388">
      <w:pPr>
        <w:pStyle w:val="31"/>
        <w:spacing w:after="0"/>
        <w:ind w:left="0" w:firstLine="567"/>
        <w:jc w:val="both"/>
        <w:rPr>
          <w:sz w:val="28"/>
          <w:szCs w:val="20"/>
        </w:rPr>
      </w:pPr>
    </w:p>
    <w:p w:rsidR="00E92388" w:rsidRPr="00E92388" w:rsidRDefault="00E92388" w:rsidP="00E92388">
      <w:pPr>
        <w:pStyle w:val="31"/>
        <w:spacing w:after="0"/>
        <w:ind w:left="0" w:firstLine="567"/>
        <w:jc w:val="both"/>
        <w:rPr>
          <w:sz w:val="28"/>
          <w:szCs w:val="20"/>
        </w:rPr>
      </w:pPr>
    </w:p>
    <w:p w:rsidR="00E92388" w:rsidRPr="00E92388" w:rsidRDefault="00E92388" w:rsidP="00E92388">
      <w:pPr>
        <w:pStyle w:val="31"/>
        <w:spacing w:after="0"/>
        <w:ind w:left="0" w:firstLine="567"/>
        <w:jc w:val="both"/>
        <w:rPr>
          <w:sz w:val="28"/>
          <w:szCs w:val="20"/>
        </w:rPr>
      </w:pPr>
      <w:r w:rsidRPr="00E92388">
        <w:rPr>
          <w:sz w:val="28"/>
          <w:szCs w:val="20"/>
        </w:rPr>
        <w:t xml:space="preserve">      </w:t>
      </w:r>
      <w:r w:rsidRPr="00E92388">
        <w:rPr>
          <w:sz w:val="28"/>
          <w:szCs w:val="20"/>
        </w:rPr>
        <w:tab/>
      </w:r>
      <w:r w:rsidRPr="00E92388">
        <w:rPr>
          <w:sz w:val="28"/>
          <w:szCs w:val="20"/>
        </w:rPr>
        <w:tab/>
        <w:t>Х</w:t>
      </w:r>
      <w:r w:rsidRPr="00E92388">
        <w:rPr>
          <w:sz w:val="28"/>
          <w:szCs w:val="20"/>
        </w:rPr>
        <w:tab/>
        <w:t xml:space="preserve"> </w:t>
      </w:r>
      <w:r w:rsidRPr="00E92388">
        <w:rPr>
          <w:sz w:val="28"/>
          <w:szCs w:val="20"/>
        </w:rPr>
        <w:tab/>
        <w:t xml:space="preserve">             Х</w:t>
      </w:r>
      <w:r w:rsidRPr="00E92388">
        <w:rPr>
          <w:sz w:val="28"/>
          <w:szCs w:val="20"/>
        </w:rPr>
        <w:tab/>
      </w:r>
      <w:r w:rsidRPr="00E92388">
        <w:rPr>
          <w:sz w:val="28"/>
          <w:szCs w:val="20"/>
        </w:rPr>
        <w:tab/>
        <w:t xml:space="preserve">    </w:t>
      </w:r>
      <w:r w:rsidR="00CC3FAB">
        <w:rPr>
          <w:sz w:val="28"/>
          <w:szCs w:val="20"/>
        </w:rPr>
        <w:t xml:space="preserve">   </w:t>
      </w:r>
      <w:r w:rsidRPr="00E92388">
        <w:rPr>
          <w:sz w:val="28"/>
          <w:szCs w:val="20"/>
        </w:rPr>
        <w:t xml:space="preserve">    </w:t>
      </w:r>
      <w:r w:rsidRPr="00E92388">
        <w:rPr>
          <w:sz w:val="28"/>
          <w:szCs w:val="20"/>
        </w:rPr>
        <w:tab/>
        <w:t>Х</w:t>
      </w:r>
      <w:r w:rsidRPr="00E92388">
        <w:rPr>
          <w:sz w:val="28"/>
          <w:szCs w:val="20"/>
        </w:rPr>
        <w:tab/>
      </w:r>
      <w:r w:rsidRPr="00E92388">
        <w:rPr>
          <w:sz w:val="28"/>
          <w:szCs w:val="20"/>
        </w:rPr>
        <w:tab/>
      </w:r>
      <w:r w:rsidRPr="00E92388">
        <w:rPr>
          <w:sz w:val="28"/>
          <w:szCs w:val="20"/>
        </w:rPr>
        <w:tab/>
        <w:t xml:space="preserve"> </w:t>
      </w:r>
    </w:p>
    <w:p w:rsidR="00E92388" w:rsidRPr="00E92388" w:rsidRDefault="00E92388" w:rsidP="00E92388">
      <w:pPr>
        <w:pStyle w:val="31"/>
        <w:spacing w:after="0"/>
        <w:ind w:left="0" w:firstLine="567"/>
        <w:jc w:val="both"/>
        <w:rPr>
          <w:sz w:val="28"/>
          <w:szCs w:val="20"/>
        </w:rPr>
      </w:pPr>
      <w:r w:rsidRPr="00E92388">
        <w:rPr>
          <w:sz w:val="28"/>
          <w:szCs w:val="20"/>
        </w:rPr>
        <w:t xml:space="preserve">                 а)</w:t>
      </w:r>
      <w:r w:rsidRPr="00E92388">
        <w:rPr>
          <w:sz w:val="28"/>
          <w:szCs w:val="20"/>
        </w:rPr>
        <w:tab/>
      </w:r>
      <w:r w:rsidRPr="00E92388">
        <w:rPr>
          <w:sz w:val="28"/>
          <w:szCs w:val="20"/>
        </w:rPr>
        <w:tab/>
      </w:r>
      <w:r w:rsidRPr="00E92388">
        <w:rPr>
          <w:sz w:val="28"/>
          <w:szCs w:val="20"/>
        </w:rPr>
        <w:tab/>
        <w:t xml:space="preserve">      б)</w:t>
      </w:r>
      <w:r w:rsidRPr="00E92388">
        <w:rPr>
          <w:sz w:val="28"/>
          <w:szCs w:val="20"/>
        </w:rPr>
        <w:tab/>
      </w:r>
      <w:r w:rsidRPr="00E92388">
        <w:rPr>
          <w:sz w:val="28"/>
          <w:szCs w:val="20"/>
        </w:rPr>
        <w:tab/>
      </w:r>
      <w:r w:rsidRPr="00E92388">
        <w:rPr>
          <w:sz w:val="28"/>
          <w:szCs w:val="20"/>
        </w:rPr>
        <w:tab/>
      </w:r>
      <w:r w:rsidRPr="00E92388">
        <w:rPr>
          <w:sz w:val="28"/>
          <w:szCs w:val="20"/>
        </w:rPr>
        <w:tab/>
        <w:t xml:space="preserve">    в)</w:t>
      </w:r>
    </w:p>
    <w:p w:rsidR="00E92388" w:rsidRPr="00E92388" w:rsidRDefault="00E92388" w:rsidP="00E92388">
      <w:pPr>
        <w:pStyle w:val="31"/>
        <w:spacing w:after="0"/>
        <w:ind w:left="0" w:firstLine="567"/>
        <w:jc w:val="both"/>
        <w:rPr>
          <w:sz w:val="28"/>
          <w:szCs w:val="20"/>
        </w:rPr>
      </w:pPr>
      <w:r w:rsidRPr="00E92388">
        <w:rPr>
          <w:sz w:val="28"/>
          <w:szCs w:val="20"/>
        </w:rPr>
        <w:tab/>
        <w:t>У – засоби виробництва;</w:t>
      </w:r>
    </w:p>
    <w:p w:rsidR="00E92388" w:rsidRPr="00E92388" w:rsidRDefault="00E92388" w:rsidP="00E92388">
      <w:pPr>
        <w:pStyle w:val="31"/>
        <w:spacing w:after="0"/>
        <w:ind w:left="0" w:firstLine="567"/>
        <w:jc w:val="both"/>
        <w:rPr>
          <w:sz w:val="28"/>
          <w:szCs w:val="20"/>
        </w:rPr>
      </w:pPr>
      <w:r w:rsidRPr="00E92388">
        <w:rPr>
          <w:sz w:val="28"/>
          <w:szCs w:val="20"/>
        </w:rPr>
        <w:tab/>
        <w:t>Х – предмети споживання.</w:t>
      </w:r>
    </w:p>
    <w:p w:rsidR="00E92388" w:rsidRPr="00E92388" w:rsidRDefault="00E92388" w:rsidP="00E92388">
      <w:pPr>
        <w:pStyle w:val="31"/>
        <w:spacing w:after="0"/>
        <w:ind w:left="0" w:firstLine="567"/>
        <w:jc w:val="both"/>
        <w:rPr>
          <w:sz w:val="28"/>
          <w:szCs w:val="20"/>
        </w:rPr>
      </w:pPr>
      <w:r w:rsidRPr="00E92388">
        <w:rPr>
          <w:sz w:val="28"/>
          <w:szCs w:val="20"/>
        </w:rPr>
        <w:t>а) нововведення запроваджуються одразу в усіх галузях;</w:t>
      </w:r>
    </w:p>
    <w:p w:rsidR="00E92388" w:rsidRPr="00E92388" w:rsidRDefault="00E92388" w:rsidP="00E92388">
      <w:pPr>
        <w:pStyle w:val="31"/>
        <w:spacing w:after="0"/>
        <w:ind w:left="0" w:firstLine="567"/>
        <w:jc w:val="both"/>
        <w:rPr>
          <w:sz w:val="28"/>
          <w:szCs w:val="20"/>
        </w:rPr>
      </w:pPr>
      <w:r w:rsidRPr="00E92388">
        <w:rPr>
          <w:sz w:val="28"/>
          <w:szCs w:val="20"/>
        </w:rPr>
        <w:t>б) нововведення запроваджуються переважно в галузях, що виробляють засоби виробництва;</w:t>
      </w:r>
    </w:p>
    <w:p w:rsidR="00E92388" w:rsidRPr="00E92388" w:rsidRDefault="00E92388" w:rsidP="00E92388">
      <w:pPr>
        <w:pStyle w:val="31"/>
        <w:spacing w:after="0"/>
        <w:ind w:left="0" w:firstLine="567"/>
        <w:jc w:val="both"/>
        <w:rPr>
          <w:sz w:val="28"/>
          <w:szCs w:val="20"/>
        </w:rPr>
      </w:pPr>
      <w:r w:rsidRPr="00E92388">
        <w:rPr>
          <w:sz w:val="28"/>
          <w:szCs w:val="20"/>
        </w:rPr>
        <w:t>в) нововведення запроваджуються переважно в галузях, що виробляють предмети споживання.</w:t>
      </w:r>
    </w:p>
    <w:p w:rsidR="00E92388" w:rsidRPr="00E92388" w:rsidRDefault="00E92388" w:rsidP="00E92388">
      <w:pPr>
        <w:pStyle w:val="31"/>
        <w:spacing w:after="0"/>
        <w:ind w:left="0" w:firstLine="567"/>
        <w:jc w:val="both"/>
        <w:rPr>
          <w:sz w:val="28"/>
          <w:szCs w:val="20"/>
        </w:rPr>
      </w:pPr>
      <w:r w:rsidRPr="00E92388">
        <w:rPr>
          <w:sz w:val="28"/>
          <w:szCs w:val="20"/>
        </w:rPr>
        <w:t>Ринковій системі доводиться вирішувати такі основні питання: що виробляти? Скільки виробляти? Як виробляти? Для кого виробляти? Чи здатна ринкова система до адаптації? При вирішенні цих питань керуються принципом альтернативної вартості на основі використання граничного аналізу.</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 xml:space="preserve">В наслідок обмеженості ресурсів концепція </w:t>
      </w:r>
      <w:r w:rsidRPr="00E92388">
        <w:rPr>
          <w:i/>
          <w:iCs/>
          <w:sz w:val="28"/>
          <w:szCs w:val="20"/>
        </w:rPr>
        <w:t>ефективності</w:t>
      </w:r>
      <w:r w:rsidRPr="00E92388">
        <w:rPr>
          <w:sz w:val="28"/>
          <w:szCs w:val="20"/>
        </w:rPr>
        <w:t xml:space="preserve"> є центральною в економічному аналізі.</w:t>
      </w:r>
    </w:p>
    <w:p w:rsidR="00E92388" w:rsidRDefault="00E92388" w:rsidP="00E92388">
      <w:pPr>
        <w:pStyle w:val="31"/>
        <w:tabs>
          <w:tab w:val="left" w:pos="0"/>
        </w:tabs>
        <w:spacing w:after="0"/>
        <w:ind w:left="0" w:firstLine="567"/>
        <w:jc w:val="both"/>
        <w:rPr>
          <w:sz w:val="28"/>
          <w:szCs w:val="20"/>
        </w:rPr>
      </w:pPr>
      <w:r w:rsidRPr="00E92388">
        <w:rPr>
          <w:bCs/>
          <w:i/>
          <w:iCs/>
          <w:sz w:val="28"/>
          <w:szCs w:val="20"/>
        </w:rPr>
        <w:t>Ефективність</w:t>
      </w:r>
      <w:r w:rsidRPr="00E92388">
        <w:rPr>
          <w:sz w:val="28"/>
          <w:szCs w:val="20"/>
        </w:rPr>
        <w:t xml:space="preserve"> – можливість використати найкращим чином ресурси для досягнення максимального результату. Стан економіки може бути  характеризований як ефективний, якщо ефективність досягнута одночасно на всіх взаємопов’язаних ринках.</w:t>
      </w:r>
    </w:p>
    <w:p w:rsidR="00CC3FAB" w:rsidRPr="00CC3FAB" w:rsidRDefault="00CC3FAB" w:rsidP="00CC3FAB">
      <w:pPr>
        <w:pStyle w:val="a6"/>
        <w:spacing w:after="0"/>
        <w:ind w:left="0" w:firstLine="540"/>
        <w:jc w:val="both"/>
        <w:rPr>
          <w:bCs/>
          <w:iCs/>
          <w:color w:val="000000"/>
        </w:rPr>
      </w:pPr>
      <w:r w:rsidRPr="00CC3FAB">
        <w:rPr>
          <w:bCs/>
          <w:iCs/>
          <w:color w:val="000000"/>
        </w:rPr>
        <w:t>Альтернативна вартість</w:t>
      </w:r>
      <w:r>
        <w:rPr>
          <w:bCs/>
          <w:iCs/>
          <w:color w:val="000000"/>
        </w:rPr>
        <w:t xml:space="preserve"> (АВ)</w:t>
      </w:r>
      <w:r w:rsidRPr="00CC3FAB">
        <w:rPr>
          <w:bCs/>
          <w:iCs/>
          <w:color w:val="000000"/>
        </w:rPr>
        <w:t xml:space="preserve"> товару визначається кількістю товару, від якої треба відмовитись, щоб отримати деяку кількість іншого товару:</w:t>
      </w:r>
    </w:p>
    <w:p w:rsidR="00CC3FAB" w:rsidRPr="00CC3FAB" w:rsidRDefault="00CC3FAB" w:rsidP="00CC3FAB">
      <w:pPr>
        <w:pStyle w:val="a6"/>
        <w:spacing w:after="0"/>
        <w:ind w:left="0" w:firstLine="540"/>
        <w:jc w:val="both"/>
        <w:rPr>
          <w:bCs/>
          <w:iCs/>
          <w:color w:val="000000"/>
        </w:rPr>
      </w:pPr>
      <w:r>
        <w:rPr>
          <w:bCs/>
          <w:iCs/>
          <w:color w:val="000000"/>
          <w:szCs w:val="20"/>
        </w:rPr>
        <w:t xml:space="preserve">                                       </w:t>
      </w:r>
      <w:r w:rsidRPr="00CC3FAB">
        <w:rPr>
          <w:bCs/>
          <w:iCs/>
          <w:color w:val="000000"/>
          <w:position w:val="-66"/>
          <w:szCs w:val="20"/>
        </w:rPr>
        <w:object w:dxaOrig="1800" w:dyaOrig="1035">
          <v:shape id="_x0000_i1035" type="#_x0000_t75" style="width:90pt;height:51.75pt" o:ole="">
            <v:imagedata r:id="rId1269" o:title=""/>
          </v:shape>
          <o:OLEObject Type="Embed" ProgID="Equation.3" ShapeID="_x0000_i1035" DrawAspect="Content" ObjectID="_1732177242" r:id="rId1270"/>
        </w:object>
      </w:r>
      <w:r>
        <w:rPr>
          <w:bCs/>
          <w:iCs/>
          <w:color w:val="000000"/>
          <w:szCs w:val="20"/>
        </w:rPr>
        <w:t xml:space="preserve">                                                             (</w:t>
      </w:r>
      <w:r w:rsidR="00A943C9">
        <w:rPr>
          <w:bCs/>
          <w:iCs/>
          <w:color w:val="000000"/>
          <w:szCs w:val="20"/>
        </w:rPr>
        <w:t>5</w:t>
      </w:r>
      <w:r>
        <w:rPr>
          <w:bCs/>
          <w:iCs/>
          <w:color w:val="000000"/>
          <w:szCs w:val="20"/>
        </w:rPr>
        <w:t>.</w:t>
      </w:r>
      <w:r w:rsidR="00EE4992">
        <w:rPr>
          <w:bCs/>
          <w:iCs/>
          <w:color w:val="000000"/>
          <w:szCs w:val="20"/>
        </w:rPr>
        <w:t>1</w:t>
      </w:r>
      <w:r>
        <w:rPr>
          <w:bCs/>
          <w:iCs/>
          <w:color w:val="000000"/>
          <w:szCs w:val="20"/>
        </w:rPr>
        <w:t>)</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 xml:space="preserve">У ринковій економіці специфічними сигналами, які дозволяють визначити ефективність обраних напрямків використання ресурсів, є </w:t>
      </w:r>
      <w:r w:rsidRPr="00E92388">
        <w:rPr>
          <w:i/>
          <w:iCs/>
          <w:sz w:val="28"/>
          <w:szCs w:val="20"/>
        </w:rPr>
        <w:t>ринкові ціни</w:t>
      </w:r>
      <w:r w:rsidRPr="00E92388">
        <w:rPr>
          <w:sz w:val="28"/>
          <w:szCs w:val="20"/>
        </w:rPr>
        <w:t xml:space="preserve">. Вони  є головним засобом передачі інформації. Ринкові ціни, вільно пристосовуючись до ринкових умов, відіграють роль </w:t>
      </w:r>
      <w:r w:rsidRPr="00E92388">
        <w:rPr>
          <w:i/>
          <w:iCs/>
          <w:sz w:val="28"/>
          <w:szCs w:val="20"/>
        </w:rPr>
        <w:t>механізму</w:t>
      </w:r>
      <w:r w:rsidRPr="00E92388">
        <w:rPr>
          <w:sz w:val="28"/>
          <w:szCs w:val="20"/>
        </w:rPr>
        <w:t>, що координує.</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 xml:space="preserve">Мікроекономіка в своїх дослідженнях використовує різні методи. Метод </w:t>
      </w:r>
      <w:r w:rsidRPr="00CC3FAB">
        <w:rPr>
          <w:i/>
          <w:sz w:val="28"/>
          <w:szCs w:val="20"/>
        </w:rPr>
        <w:t>в перек. з  грецької</w:t>
      </w:r>
      <w:r w:rsidRPr="00E92388">
        <w:rPr>
          <w:sz w:val="28"/>
          <w:szCs w:val="20"/>
        </w:rPr>
        <w:t xml:space="preserve"> – це </w:t>
      </w:r>
      <w:r w:rsidR="00CC3FAB">
        <w:rPr>
          <w:sz w:val="28"/>
          <w:szCs w:val="20"/>
        </w:rPr>
        <w:t>«</w:t>
      </w:r>
      <w:r w:rsidRPr="00E92388">
        <w:rPr>
          <w:sz w:val="28"/>
          <w:szCs w:val="20"/>
        </w:rPr>
        <w:t>шлях до чогось</w:t>
      </w:r>
      <w:r w:rsidR="00CC3FAB">
        <w:rPr>
          <w:sz w:val="28"/>
          <w:szCs w:val="20"/>
        </w:rPr>
        <w:t>»</w:t>
      </w:r>
      <w:r w:rsidRPr="00E92388">
        <w:rPr>
          <w:sz w:val="28"/>
          <w:szCs w:val="20"/>
        </w:rPr>
        <w:t xml:space="preserve">, тому </w:t>
      </w:r>
      <w:r w:rsidRPr="00E92388">
        <w:rPr>
          <w:bCs/>
          <w:i/>
          <w:iCs/>
          <w:sz w:val="28"/>
          <w:szCs w:val="20"/>
        </w:rPr>
        <w:t>метод</w:t>
      </w:r>
      <w:r w:rsidRPr="00E92388">
        <w:rPr>
          <w:sz w:val="28"/>
          <w:szCs w:val="20"/>
        </w:rPr>
        <w:t xml:space="preserve"> – це діяльність, яка спрямована на досягнення мети. Методами економічного дослідження є:</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1) методи формальної логіки;</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2) методи діалектичної логіки;</w:t>
      </w:r>
    </w:p>
    <w:p w:rsidR="00E92388" w:rsidRPr="00E92388" w:rsidRDefault="00E92388" w:rsidP="001A7CDD">
      <w:pPr>
        <w:pStyle w:val="31"/>
        <w:numPr>
          <w:ilvl w:val="0"/>
          <w:numId w:val="46"/>
        </w:numPr>
        <w:tabs>
          <w:tab w:val="clear" w:pos="720"/>
          <w:tab w:val="left" w:pos="0"/>
          <w:tab w:val="num" w:pos="851"/>
          <w:tab w:val="left" w:pos="1155"/>
        </w:tabs>
        <w:spacing w:after="0"/>
        <w:ind w:left="0" w:firstLine="567"/>
        <w:jc w:val="both"/>
        <w:rPr>
          <w:sz w:val="28"/>
          <w:szCs w:val="20"/>
        </w:rPr>
      </w:pPr>
      <w:r w:rsidRPr="00E92388">
        <w:rPr>
          <w:sz w:val="28"/>
          <w:szCs w:val="20"/>
        </w:rPr>
        <w:t>економіко-математичне моделювання;</w:t>
      </w:r>
    </w:p>
    <w:p w:rsidR="00E92388" w:rsidRPr="00E92388" w:rsidRDefault="00E92388" w:rsidP="001A7CDD">
      <w:pPr>
        <w:pStyle w:val="31"/>
        <w:numPr>
          <w:ilvl w:val="0"/>
          <w:numId w:val="46"/>
        </w:numPr>
        <w:tabs>
          <w:tab w:val="clear" w:pos="720"/>
          <w:tab w:val="left" w:pos="0"/>
          <w:tab w:val="num" w:pos="851"/>
          <w:tab w:val="left" w:pos="1155"/>
        </w:tabs>
        <w:spacing w:after="0"/>
        <w:ind w:left="0" w:firstLine="567"/>
        <w:jc w:val="both"/>
        <w:rPr>
          <w:sz w:val="28"/>
          <w:szCs w:val="20"/>
        </w:rPr>
      </w:pPr>
      <w:r w:rsidRPr="00E92388">
        <w:rPr>
          <w:sz w:val="28"/>
          <w:szCs w:val="20"/>
        </w:rPr>
        <w:t>економічні експерименти.</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1. Засновником формальної логіки був Аристотель.  Формальна логіка включає аналіз і синтез; індукцію і дедукцію; порівняння; аналогію; гіпотезу тощо.</w:t>
      </w:r>
    </w:p>
    <w:p w:rsidR="00E92388" w:rsidRPr="00E92388" w:rsidRDefault="00E92388" w:rsidP="00E92388">
      <w:pPr>
        <w:pStyle w:val="31"/>
        <w:tabs>
          <w:tab w:val="left" w:pos="0"/>
        </w:tabs>
        <w:spacing w:after="0"/>
        <w:ind w:left="0" w:firstLine="567"/>
        <w:jc w:val="both"/>
        <w:rPr>
          <w:sz w:val="28"/>
          <w:szCs w:val="20"/>
        </w:rPr>
      </w:pPr>
      <w:r w:rsidRPr="00E92388">
        <w:rPr>
          <w:bCs/>
          <w:i/>
          <w:iCs/>
          <w:sz w:val="28"/>
          <w:szCs w:val="20"/>
        </w:rPr>
        <w:t>Аналіз</w:t>
      </w:r>
      <w:r w:rsidRPr="00E92388">
        <w:rPr>
          <w:sz w:val="28"/>
          <w:szCs w:val="20"/>
        </w:rPr>
        <w:t xml:space="preserve"> – це пізнання, яке передбачає поділ цілого на частини. Синтез – це метод поєднання окремих частин. </w:t>
      </w:r>
      <w:r w:rsidRPr="00E92388">
        <w:rPr>
          <w:bCs/>
          <w:i/>
          <w:iCs/>
          <w:sz w:val="28"/>
          <w:szCs w:val="20"/>
        </w:rPr>
        <w:t>Індукція</w:t>
      </w:r>
      <w:r w:rsidRPr="00E92388">
        <w:rPr>
          <w:sz w:val="28"/>
          <w:szCs w:val="20"/>
        </w:rPr>
        <w:t xml:space="preserve"> – це метод, що передбачає рух від часткового до загального. </w:t>
      </w:r>
      <w:r w:rsidRPr="00E92388">
        <w:rPr>
          <w:bCs/>
          <w:i/>
          <w:iCs/>
          <w:sz w:val="28"/>
          <w:szCs w:val="20"/>
        </w:rPr>
        <w:t>Дедукція</w:t>
      </w:r>
      <w:r w:rsidRPr="00E92388">
        <w:rPr>
          <w:sz w:val="28"/>
          <w:szCs w:val="20"/>
        </w:rPr>
        <w:t xml:space="preserve"> – це метод руху від загального до часткового. </w:t>
      </w:r>
      <w:r w:rsidRPr="00E92388">
        <w:rPr>
          <w:bCs/>
          <w:i/>
          <w:iCs/>
          <w:sz w:val="28"/>
          <w:szCs w:val="20"/>
        </w:rPr>
        <w:t>Порівняння</w:t>
      </w:r>
      <w:r w:rsidRPr="00E92388">
        <w:rPr>
          <w:sz w:val="28"/>
          <w:szCs w:val="20"/>
        </w:rPr>
        <w:t xml:space="preserve"> – метод визначення подібності або відмінності явищ і процесів. </w:t>
      </w:r>
      <w:r w:rsidRPr="00E92388">
        <w:rPr>
          <w:bCs/>
          <w:i/>
          <w:iCs/>
          <w:sz w:val="28"/>
          <w:szCs w:val="20"/>
        </w:rPr>
        <w:t>Аналогія</w:t>
      </w:r>
      <w:r w:rsidRPr="00E92388">
        <w:rPr>
          <w:sz w:val="28"/>
          <w:szCs w:val="20"/>
        </w:rPr>
        <w:t xml:space="preserve"> – це метод перенесення властивостей відомого явища на невідоме. </w:t>
      </w:r>
      <w:r w:rsidRPr="00E92388">
        <w:rPr>
          <w:bCs/>
          <w:i/>
          <w:iCs/>
          <w:sz w:val="28"/>
          <w:szCs w:val="20"/>
        </w:rPr>
        <w:t>Гіпотеза</w:t>
      </w:r>
      <w:r w:rsidRPr="00E92388">
        <w:rPr>
          <w:sz w:val="28"/>
          <w:szCs w:val="20"/>
        </w:rPr>
        <w:t xml:space="preserve"> – це метод пізнання, що передбачає науковий підхід і характеризує причини та взаємозв’язки явищ і процесів. Вона виникає в тому випадку, коли з’являються нові факти, які суперечать старій теорії.</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 xml:space="preserve">2. </w:t>
      </w:r>
      <w:r w:rsidRPr="00E92388">
        <w:rPr>
          <w:bCs/>
          <w:i/>
          <w:iCs/>
          <w:sz w:val="28"/>
          <w:szCs w:val="20"/>
        </w:rPr>
        <w:t>Діалектика</w:t>
      </w:r>
      <w:r w:rsidRPr="00E92388">
        <w:rPr>
          <w:sz w:val="28"/>
          <w:szCs w:val="20"/>
        </w:rPr>
        <w:t xml:space="preserve"> – це наука про найбільш загальні закони розвитку. Її засновниками були представники німецької класичної філософії (Кант, Гегель, Фіхте). В економічних дослідженнях її  використав К.Маркс.</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Методами діалектичної логіки є:</w:t>
      </w:r>
    </w:p>
    <w:p w:rsidR="00E92388" w:rsidRPr="00E92388" w:rsidRDefault="00E92388" w:rsidP="001A7CDD">
      <w:pPr>
        <w:pStyle w:val="31"/>
        <w:numPr>
          <w:ilvl w:val="0"/>
          <w:numId w:val="47"/>
        </w:numPr>
        <w:tabs>
          <w:tab w:val="left" w:pos="0"/>
          <w:tab w:val="left" w:pos="1155"/>
        </w:tabs>
        <w:spacing w:after="0"/>
        <w:ind w:left="0" w:firstLine="567"/>
        <w:jc w:val="both"/>
        <w:rPr>
          <w:sz w:val="28"/>
          <w:szCs w:val="20"/>
        </w:rPr>
      </w:pPr>
      <w:r w:rsidRPr="00E92388">
        <w:rPr>
          <w:sz w:val="28"/>
          <w:szCs w:val="20"/>
        </w:rPr>
        <w:t>сходження від абстрактного до конкретного;</w:t>
      </w:r>
    </w:p>
    <w:p w:rsidR="00E92388" w:rsidRPr="00E92388" w:rsidRDefault="00E92388" w:rsidP="001A7CDD">
      <w:pPr>
        <w:pStyle w:val="31"/>
        <w:numPr>
          <w:ilvl w:val="0"/>
          <w:numId w:val="47"/>
        </w:numPr>
        <w:tabs>
          <w:tab w:val="left" w:pos="0"/>
          <w:tab w:val="left" w:pos="1155"/>
        </w:tabs>
        <w:spacing w:after="0"/>
        <w:ind w:left="0" w:firstLine="567"/>
        <w:jc w:val="both"/>
        <w:rPr>
          <w:sz w:val="28"/>
          <w:szCs w:val="20"/>
        </w:rPr>
      </w:pPr>
      <w:r w:rsidRPr="00E92388">
        <w:rPr>
          <w:sz w:val="28"/>
          <w:szCs w:val="20"/>
        </w:rPr>
        <w:t>єдність історичного і логічного.</w:t>
      </w:r>
    </w:p>
    <w:p w:rsidR="00E92388" w:rsidRPr="00E92388" w:rsidRDefault="00E92388" w:rsidP="00E92388">
      <w:pPr>
        <w:pStyle w:val="31"/>
        <w:tabs>
          <w:tab w:val="left" w:pos="0"/>
        </w:tabs>
        <w:spacing w:after="0"/>
        <w:ind w:left="0" w:firstLine="567"/>
        <w:jc w:val="both"/>
        <w:rPr>
          <w:sz w:val="28"/>
          <w:szCs w:val="20"/>
        </w:rPr>
      </w:pPr>
      <w:r w:rsidRPr="00E92388">
        <w:rPr>
          <w:sz w:val="28"/>
          <w:szCs w:val="20"/>
        </w:rPr>
        <w:t>3. Математизація економічної науки стала основою для розвитку економіко-математичного моделювання. Цьому сприяло перетворення формальної логіки в математичну. Засновниками математичної логіки є Буль, Джевонс, Шрьодер, а економічної – Богданов, Кантарович, Вінер.</w:t>
      </w:r>
    </w:p>
    <w:p w:rsidR="00E92388" w:rsidRPr="00E92388" w:rsidRDefault="00E92388" w:rsidP="00E92388">
      <w:pPr>
        <w:pStyle w:val="31"/>
        <w:tabs>
          <w:tab w:val="left" w:pos="0"/>
        </w:tabs>
        <w:spacing w:after="0"/>
        <w:ind w:left="0" w:firstLine="567"/>
        <w:jc w:val="both"/>
        <w:rPr>
          <w:sz w:val="28"/>
          <w:szCs w:val="20"/>
        </w:rPr>
      </w:pPr>
      <w:r w:rsidRPr="00E92388">
        <w:rPr>
          <w:bCs/>
          <w:i/>
          <w:iCs/>
          <w:sz w:val="28"/>
          <w:szCs w:val="20"/>
        </w:rPr>
        <w:t>Модель</w:t>
      </w:r>
      <w:r w:rsidRPr="00E92388">
        <w:rPr>
          <w:sz w:val="28"/>
          <w:szCs w:val="20"/>
        </w:rPr>
        <w:t xml:space="preserve"> – це взаємозв’язок між екзогенними (відомі величини, що вводяться в модель /зовнішні/) та ендогенними (величини, які отримують при вирішенні задачі /внутрішні/) факторами. Найбільш простою моделлю є графіки. Моделі поділяються на:</w:t>
      </w:r>
    </w:p>
    <w:p w:rsidR="00E92388" w:rsidRPr="00E92388" w:rsidRDefault="00E92388" w:rsidP="001A7CDD">
      <w:pPr>
        <w:pStyle w:val="31"/>
        <w:numPr>
          <w:ilvl w:val="0"/>
          <w:numId w:val="47"/>
        </w:numPr>
        <w:tabs>
          <w:tab w:val="left" w:pos="0"/>
          <w:tab w:val="left" w:pos="1155"/>
        </w:tabs>
        <w:spacing w:after="0"/>
        <w:ind w:left="0" w:firstLine="567"/>
        <w:jc w:val="both"/>
        <w:rPr>
          <w:sz w:val="28"/>
          <w:szCs w:val="20"/>
        </w:rPr>
      </w:pPr>
      <w:r w:rsidRPr="00E92388">
        <w:rPr>
          <w:sz w:val="28"/>
          <w:szCs w:val="20"/>
        </w:rPr>
        <w:t>абстрактно-теоретичні і конкретно-логічні;</w:t>
      </w:r>
    </w:p>
    <w:p w:rsidR="00E92388" w:rsidRPr="00E92388" w:rsidRDefault="00E92388" w:rsidP="001A7CDD">
      <w:pPr>
        <w:pStyle w:val="31"/>
        <w:numPr>
          <w:ilvl w:val="0"/>
          <w:numId w:val="47"/>
        </w:numPr>
        <w:tabs>
          <w:tab w:val="left" w:pos="0"/>
          <w:tab w:val="left" w:pos="1155"/>
        </w:tabs>
        <w:spacing w:after="0"/>
        <w:ind w:left="0" w:firstLine="567"/>
        <w:jc w:val="both"/>
        <w:rPr>
          <w:sz w:val="28"/>
          <w:szCs w:val="20"/>
        </w:rPr>
      </w:pPr>
      <w:r w:rsidRPr="00E92388">
        <w:rPr>
          <w:sz w:val="28"/>
          <w:szCs w:val="20"/>
        </w:rPr>
        <w:t>статичні і динамічні;</w:t>
      </w:r>
    </w:p>
    <w:p w:rsidR="00E92388" w:rsidRPr="00E92388" w:rsidRDefault="00E92388" w:rsidP="001A7CDD">
      <w:pPr>
        <w:pStyle w:val="31"/>
        <w:numPr>
          <w:ilvl w:val="0"/>
          <w:numId w:val="47"/>
        </w:numPr>
        <w:tabs>
          <w:tab w:val="left" w:pos="0"/>
          <w:tab w:val="left" w:pos="1155"/>
        </w:tabs>
        <w:spacing w:after="0"/>
        <w:ind w:left="0" w:firstLine="567"/>
        <w:jc w:val="both"/>
        <w:rPr>
          <w:sz w:val="28"/>
          <w:szCs w:val="20"/>
        </w:rPr>
      </w:pPr>
      <w:r w:rsidRPr="00E92388">
        <w:rPr>
          <w:sz w:val="28"/>
          <w:szCs w:val="20"/>
        </w:rPr>
        <w:t>лінійні і нелінійні;</w:t>
      </w:r>
    </w:p>
    <w:p w:rsidR="00E92388" w:rsidRPr="00E92388" w:rsidRDefault="00E92388" w:rsidP="001A7CDD">
      <w:pPr>
        <w:pStyle w:val="31"/>
        <w:numPr>
          <w:ilvl w:val="0"/>
          <w:numId w:val="47"/>
        </w:numPr>
        <w:tabs>
          <w:tab w:val="left" w:pos="0"/>
          <w:tab w:val="left" w:pos="1155"/>
        </w:tabs>
        <w:spacing w:after="0"/>
        <w:ind w:left="0" w:firstLine="567"/>
        <w:jc w:val="both"/>
        <w:rPr>
          <w:sz w:val="28"/>
          <w:szCs w:val="20"/>
        </w:rPr>
      </w:pPr>
      <w:r w:rsidRPr="00E92388">
        <w:rPr>
          <w:sz w:val="28"/>
          <w:szCs w:val="20"/>
        </w:rPr>
        <w:t>макро- і мікроекономічні.</w:t>
      </w:r>
    </w:p>
    <w:p w:rsidR="00E92388" w:rsidRPr="00E92388" w:rsidRDefault="00E92388" w:rsidP="00E92388">
      <w:pPr>
        <w:pStyle w:val="31"/>
        <w:tabs>
          <w:tab w:val="left" w:pos="0"/>
          <w:tab w:val="left" w:pos="1155"/>
        </w:tabs>
        <w:spacing w:after="0"/>
        <w:ind w:left="0" w:firstLine="567"/>
        <w:jc w:val="both"/>
        <w:rPr>
          <w:sz w:val="28"/>
          <w:szCs w:val="20"/>
        </w:rPr>
      </w:pPr>
      <w:r w:rsidRPr="00E92388">
        <w:rPr>
          <w:sz w:val="28"/>
          <w:szCs w:val="20"/>
        </w:rPr>
        <w:t xml:space="preserve">При вивченні реальних економічних процесів використовується метод </w:t>
      </w:r>
      <w:r w:rsidRPr="00E92388">
        <w:rPr>
          <w:bCs/>
          <w:i/>
          <w:iCs/>
          <w:sz w:val="28"/>
          <w:szCs w:val="20"/>
        </w:rPr>
        <w:t>економічного експерименту</w:t>
      </w:r>
      <w:r w:rsidRPr="00E92388">
        <w:rPr>
          <w:sz w:val="28"/>
          <w:szCs w:val="20"/>
        </w:rPr>
        <w:t xml:space="preserve"> – це штучне відтворення економічного явища. Експерименти проводяться на мікрорівні (Форд, Тейлор тощо) і макрорівні (кейнсіанство, монетаризм).</w:t>
      </w:r>
    </w:p>
    <w:p w:rsidR="00E92388" w:rsidRPr="00705070" w:rsidRDefault="00E92388" w:rsidP="0023520F">
      <w:pPr>
        <w:spacing w:after="120"/>
        <w:ind w:firstLine="708"/>
        <w:jc w:val="both"/>
        <w:rPr>
          <w:b/>
          <w:noProof/>
          <w:sz w:val="20"/>
          <w:lang w:eastAsia="uk-UA"/>
        </w:rPr>
      </w:pPr>
    </w:p>
    <w:p w:rsidR="002C462C" w:rsidRDefault="000D624C" w:rsidP="0023520F">
      <w:pPr>
        <w:spacing w:after="120"/>
        <w:ind w:firstLine="708"/>
        <w:jc w:val="both"/>
        <w:rPr>
          <w:b/>
          <w:noProof/>
          <w:lang w:val="ru-RU"/>
        </w:rPr>
      </w:pPr>
      <w:r>
        <w:rPr>
          <w:b/>
          <w:noProof/>
          <w:lang w:eastAsia="uk-UA"/>
        </w:rPr>
        <w:drawing>
          <wp:inline distT="0" distB="0" distL="0" distR="0" wp14:anchorId="469BEE65" wp14:editId="671560C5">
            <wp:extent cx="5518785" cy="755650"/>
            <wp:effectExtent l="0" t="0" r="24765" b="25400"/>
            <wp:docPr id="240" name="Схема 78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71" r:lo="rId1272" r:qs="rId1273" r:cs="rId1274"/>
              </a:graphicData>
            </a:graphic>
          </wp:inline>
        </w:drawing>
      </w:r>
    </w:p>
    <w:p w:rsidR="002C462C" w:rsidRDefault="002C462C" w:rsidP="0023520F">
      <w:pPr>
        <w:spacing w:after="120"/>
        <w:ind w:firstLine="708"/>
        <w:jc w:val="both"/>
      </w:pPr>
      <w:r w:rsidRPr="00F33C5A">
        <w:t>Ринок є середовищем, у якому взаємодіють основні суб’єкти – споживачі (покупці) та виробники (продавці). Логіку їх поведінки відображають дві ринкові сили: попит і пропозиція. Результатом такої взаємодії може бути угода про купівлю-продаж блага. За взаємодії попиту і пропозиції визначається ціна, яка є регулятором ринкових процесів.</w:t>
      </w:r>
    </w:p>
    <w:p w:rsidR="002C462C" w:rsidRPr="00F33C5A" w:rsidRDefault="000D624C" w:rsidP="0023520F">
      <w:pPr>
        <w:spacing w:after="120"/>
        <w:ind w:firstLine="708"/>
        <w:jc w:val="both"/>
      </w:pPr>
      <w:r>
        <w:rPr>
          <w:noProof/>
          <w:lang w:eastAsia="uk-UA"/>
        </w:rPr>
        <w:drawing>
          <wp:inline distT="0" distB="0" distL="0" distR="0" wp14:anchorId="3A2E5BBB" wp14:editId="1F81D992">
            <wp:extent cx="5481320" cy="652780"/>
            <wp:effectExtent l="19050" t="0" r="24130" b="13970"/>
            <wp:docPr id="241" name="Рисунок 24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76" r:lo="rId1277" r:qs="rId1278" r:cs="rId1279"/>
              </a:graphicData>
            </a:graphic>
          </wp:inline>
        </w:drawing>
      </w:r>
    </w:p>
    <w:p w:rsidR="002C462C" w:rsidRPr="00F33C5A" w:rsidRDefault="002C462C" w:rsidP="001946B8">
      <w:pPr>
        <w:ind w:firstLine="709"/>
        <w:jc w:val="both"/>
      </w:pPr>
      <w:r>
        <w:t>Він</w:t>
      </w:r>
      <w:r w:rsidRPr="00F33C5A">
        <w:t xml:space="preserve"> є платоспроможним. Попит окремого споживача називається </w:t>
      </w:r>
      <w:r w:rsidRPr="00CC2B1D">
        <w:rPr>
          <w:b/>
          <w:i/>
        </w:rPr>
        <w:t>індивідуальним</w:t>
      </w:r>
      <w:r w:rsidRPr="00F33C5A">
        <w:t xml:space="preserve">, усіх споживачів блага – </w:t>
      </w:r>
      <w:r w:rsidRPr="00CC2B1D">
        <w:rPr>
          <w:b/>
          <w:i/>
        </w:rPr>
        <w:t>ринковим</w:t>
      </w:r>
      <w:r w:rsidRPr="00F33C5A">
        <w:t>. Ринковий попит – це сума індивідуального попиту споживачів блага.</w:t>
      </w:r>
    </w:p>
    <w:p w:rsidR="002C462C" w:rsidRDefault="002C462C" w:rsidP="001946B8">
      <w:pPr>
        <w:ind w:firstLine="709"/>
        <w:jc w:val="both"/>
      </w:pPr>
      <w:r w:rsidRPr="00F33C5A">
        <w:t xml:space="preserve">Американський економіст Х. Лейбенстайн попит поділяє на дві групи: </w:t>
      </w:r>
      <w:r w:rsidRPr="00F31337">
        <w:rPr>
          <w:b/>
          <w:i/>
        </w:rPr>
        <w:t>функціональний</w:t>
      </w:r>
      <w:r w:rsidRPr="00F33C5A">
        <w:t xml:space="preserve"> і </w:t>
      </w:r>
      <w:r w:rsidRPr="00F31337">
        <w:rPr>
          <w:b/>
          <w:i/>
        </w:rPr>
        <w:t>нефункціональний</w:t>
      </w:r>
      <w:r w:rsidRPr="00F33C5A">
        <w:t xml:space="preserve">  (рис.</w:t>
      </w:r>
      <w:r w:rsidR="00E94703">
        <w:t xml:space="preserve"> </w:t>
      </w:r>
      <w:r w:rsidR="00A943C9">
        <w:t>5</w:t>
      </w:r>
      <w:r w:rsidR="00E94703">
        <w:t>.2</w:t>
      </w:r>
      <w:r w:rsidRPr="00F33C5A">
        <w:t>).</w:t>
      </w:r>
    </w:p>
    <w:p w:rsidR="00EE4992" w:rsidRDefault="00EE4992" w:rsidP="00EE4992">
      <w:pPr>
        <w:ind w:firstLine="708"/>
        <w:jc w:val="both"/>
        <w:rPr>
          <w:lang w:val="ru-RU"/>
        </w:rPr>
      </w:pPr>
      <w:r>
        <w:t xml:space="preserve">Важливу частину нефункціонального попиту займає попит соціальний, який обумовлений впливом соціуму на споживача. У соціальному попиті можуть діяти три ефекти. </w:t>
      </w:r>
      <w:r>
        <w:rPr>
          <w:i/>
        </w:rPr>
        <w:t>Ефект приєднання до більшості</w:t>
      </w:r>
      <w:r>
        <w:t xml:space="preserve"> – величина, на яку попит збільшується унаслідок того, що інші купують це благо.</w:t>
      </w:r>
    </w:p>
    <w:p w:rsidR="00EE4992" w:rsidRPr="00705070" w:rsidRDefault="00EE4992" w:rsidP="001946B8">
      <w:pPr>
        <w:ind w:firstLine="709"/>
        <w:jc w:val="both"/>
        <w:rPr>
          <w:sz w:val="18"/>
        </w:rPr>
      </w:pPr>
    </w:p>
    <w:p w:rsidR="002C462C" w:rsidRPr="00F33C5A" w:rsidRDefault="00F512F3" w:rsidP="0023520F">
      <w:pPr>
        <w:spacing w:after="120"/>
        <w:jc w:val="both"/>
      </w:pPr>
      <w:r>
        <w:pict>
          <v:group id="_x0000_s1360" editas="canvas" style="width:465pt;height:292.4pt;mso-position-horizontal-relative:char;mso-position-vertical-relative:line" coordorigin="2700,1381" coordsize="6764,4317">
            <o:lock v:ext="edit" aspectratio="t"/>
            <v:shape id="_x0000_s1361" type="#_x0000_t75" style="position:absolute;left:2700;top:1381;width:6764;height:4317" o:preferrelative="f">
              <v:fill o:detectmouseclick="t"/>
              <v:path o:extrusionok="t" o:connecttype="none"/>
              <o:lock v:ext="edit" text="t"/>
            </v:shape>
            <v:group id="_x0000_s1362" style="position:absolute;left:2919;top:1482;width:6327;height:4116" coordorigin="2919,1482" coordsize="6327,4116">
              <v:shape id="_x0000_s1363" type="#_x0000_t202" style="position:absolute;left:4592;top:1482;width:3054;height:401">
                <v:textbox style="mso-next-textbox:#_x0000_s1363">
                  <w:txbxContent>
                    <w:p w:rsidR="00FD5FD7" w:rsidRPr="00AF61C6" w:rsidRDefault="00FD5FD7" w:rsidP="00DE15B9">
                      <w:pPr>
                        <w:jc w:val="center"/>
                        <w:rPr>
                          <w:b/>
                          <w:sz w:val="24"/>
                          <w:szCs w:val="24"/>
                        </w:rPr>
                      </w:pPr>
                      <w:r w:rsidRPr="00AF61C6">
                        <w:rPr>
                          <w:b/>
                          <w:sz w:val="24"/>
                          <w:szCs w:val="24"/>
                        </w:rPr>
                        <w:t>Споживчий попит</w:t>
                      </w:r>
                    </w:p>
                  </w:txbxContent>
                </v:textbox>
              </v:shape>
              <v:shape id="_x0000_s1364" type="#_x0000_t202" style="position:absolute;left:3137;top:2184;width:5891;height:803">
                <v:textbox style="mso-next-textbox:#_x0000_s1364">
                  <w:txbxContent>
                    <w:p w:rsidR="00FD5FD7" w:rsidRPr="00AF61C6" w:rsidRDefault="00FD5FD7" w:rsidP="00DE15B9">
                      <w:pPr>
                        <w:jc w:val="center"/>
                        <w:rPr>
                          <w:b/>
                          <w:sz w:val="24"/>
                          <w:szCs w:val="24"/>
                        </w:rPr>
                      </w:pPr>
                      <w:r w:rsidRPr="00AF61C6">
                        <w:rPr>
                          <w:b/>
                          <w:sz w:val="24"/>
                          <w:szCs w:val="24"/>
                        </w:rPr>
                        <w:t>Група 1</w:t>
                      </w:r>
                    </w:p>
                    <w:p w:rsidR="00FD5FD7" w:rsidRPr="00AF61C6" w:rsidRDefault="00FD5FD7" w:rsidP="00DE15B9">
                      <w:pPr>
                        <w:jc w:val="center"/>
                        <w:rPr>
                          <w:sz w:val="24"/>
                          <w:szCs w:val="24"/>
                        </w:rPr>
                      </w:pPr>
                      <w:r w:rsidRPr="00AF61C6">
                        <w:rPr>
                          <w:b/>
                          <w:i/>
                          <w:sz w:val="24"/>
                          <w:szCs w:val="24"/>
                        </w:rPr>
                        <w:t>Функціональний</w:t>
                      </w:r>
                      <w:r w:rsidRPr="00AF61C6">
                        <w:rPr>
                          <w:sz w:val="24"/>
                          <w:szCs w:val="24"/>
                        </w:rPr>
                        <w:t>, що обумовлений споживчими властивостями блага.</w:t>
                      </w:r>
                    </w:p>
                  </w:txbxContent>
                </v:textbox>
              </v:shape>
              <v:shape id="_x0000_s1365" type="#_x0000_t202" style="position:absolute;left:3137;top:3289;width:5891;height:803">
                <v:textbox style="mso-next-textbox:#_x0000_s1365">
                  <w:txbxContent>
                    <w:p w:rsidR="00FD5FD7" w:rsidRPr="00AF61C6" w:rsidRDefault="00FD5FD7" w:rsidP="00DE15B9">
                      <w:pPr>
                        <w:jc w:val="center"/>
                        <w:rPr>
                          <w:b/>
                          <w:sz w:val="24"/>
                          <w:szCs w:val="24"/>
                        </w:rPr>
                      </w:pPr>
                      <w:r w:rsidRPr="00AF61C6">
                        <w:rPr>
                          <w:b/>
                          <w:sz w:val="24"/>
                          <w:szCs w:val="24"/>
                        </w:rPr>
                        <w:t>Група 2</w:t>
                      </w:r>
                    </w:p>
                    <w:p w:rsidR="00FD5FD7" w:rsidRPr="00AF61C6" w:rsidRDefault="00FD5FD7" w:rsidP="00DE15B9">
                      <w:pPr>
                        <w:jc w:val="center"/>
                        <w:rPr>
                          <w:sz w:val="24"/>
                          <w:szCs w:val="24"/>
                        </w:rPr>
                      </w:pPr>
                      <w:r w:rsidRPr="00AF61C6">
                        <w:rPr>
                          <w:b/>
                          <w:i/>
                          <w:sz w:val="24"/>
                          <w:szCs w:val="24"/>
                        </w:rPr>
                        <w:t>Нефункціональний</w:t>
                      </w:r>
                      <w:r w:rsidRPr="00AF61C6">
                        <w:rPr>
                          <w:sz w:val="24"/>
                          <w:szCs w:val="24"/>
                        </w:rPr>
                        <w:t>, який обумовлений факторами, що безпосередньо не пов’язані з благом.</w:t>
                      </w:r>
                    </w:p>
                  </w:txbxContent>
                </v:textbox>
              </v:shape>
              <v:shape id="_x0000_s1366" type="#_x0000_t202" style="position:absolute;left:3137;top:4292;width:1600;height:1105">
                <v:textbox style="mso-next-textbox:#_x0000_s1366">
                  <w:txbxContent>
                    <w:p w:rsidR="00FD5FD7" w:rsidRPr="00AF61C6" w:rsidRDefault="00FD5FD7" w:rsidP="00DE15B9">
                      <w:pPr>
                        <w:jc w:val="center"/>
                        <w:rPr>
                          <w:sz w:val="24"/>
                          <w:szCs w:val="24"/>
                        </w:rPr>
                      </w:pPr>
                      <w:r w:rsidRPr="00AF61C6">
                        <w:rPr>
                          <w:b/>
                          <w:i/>
                          <w:sz w:val="24"/>
                          <w:szCs w:val="24"/>
                        </w:rPr>
                        <w:t>Спекулятивний</w:t>
                      </w:r>
                      <w:r w:rsidRPr="00AF61C6">
                        <w:rPr>
                          <w:sz w:val="24"/>
                          <w:szCs w:val="24"/>
                        </w:rPr>
                        <w:t>, який виникає під впливом інфляційних очікувань</w:t>
                      </w:r>
                    </w:p>
                  </w:txbxContent>
                </v:textbox>
              </v:shape>
              <v:shape id="_x0000_s1367" type="#_x0000_t202" style="position:absolute;left:7428;top:4292;width:1600;height:1105">
                <v:textbox style="mso-next-textbox:#_x0000_s1367">
                  <w:txbxContent>
                    <w:p w:rsidR="00FD5FD7" w:rsidRPr="00AF61C6" w:rsidRDefault="00FD5FD7" w:rsidP="00DE15B9">
                      <w:pPr>
                        <w:jc w:val="center"/>
                        <w:rPr>
                          <w:sz w:val="24"/>
                          <w:szCs w:val="24"/>
                        </w:rPr>
                      </w:pPr>
                      <w:r w:rsidRPr="00AF61C6">
                        <w:rPr>
                          <w:b/>
                          <w:i/>
                          <w:sz w:val="24"/>
                          <w:szCs w:val="24"/>
                        </w:rPr>
                        <w:t>Нераціональний</w:t>
                      </w:r>
                      <w:r w:rsidRPr="00AF61C6">
                        <w:rPr>
                          <w:sz w:val="24"/>
                          <w:szCs w:val="24"/>
                        </w:rPr>
                        <w:t>, який виникає під впливом раптового бажання</w:t>
                      </w:r>
                    </w:p>
                  </w:txbxContent>
                </v:textbox>
              </v:shape>
              <v:shape id="_x0000_s1368" type="#_x0000_t202" style="position:absolute;left:4955;top:4292;width:2255;height:1306">
                <v:textbox style="mso-next-textbox:#_x0000_s1368">
                  <w:txbxContent>
                    <w:p w:rsidR="00FD5FD7" w:rsidRPr="00AF61C6" w:rsidRDefault="00FD5FD7" w:rsidP="00DE15B9">
                      <w:pPr>
                        <w:jc w:val="center"/>
                        <w:rPr>
                          <w:sz w:val="24"/>
                          <w:szCs w:val="24"/>
                        </w:rPr>
                      </w:pPr>
                      <w:r w:rsidRPr="00AF61C6">
                        <w:rPr>
                          <w:b/>
                          <w:i/>
                          <w:sz w:val="24"/>
                          <w:szCs w:val="24"/>
                        </w:rPr>
                        <w:t>Соціальний</w:t>
                      </w:r>
                      <w:r w:rsidRPr="00AF61C6">
                        <w:rPr>
                          <w:sz w:val="24"/>
                          <w:szCs w:val="24"/>
                        </w:rPr>
                        <w:t>, у якому діють три ефекти:</w:t>
                      </w:r>
                    </w:p>
                    <w:p w:rsidR="00FD5FD7" w:rsidRPr="00AF61C6" w:rsidRDefault="00FD5FD7" w:rsidP="00DE15B9">
                      <w:pPr>
                        <w:rPr>
                          <w:sz w:val="24"/>
                          <w:szCs w:val="24"/>
                        </w:rPr>
                      </w:pPr>
                      <w:r w:rsidRPr="00AF61C6">
                        <w:rPr>
                          <w:sz w:val="24"/>
                          <w:szCs w:val="24"/>
                        </w:rPr>
                        <w:t>1) ефект приєднання до більшості;</w:t>
                      </w:r>
                    </w:p>
                    <w:p w:rsidR="00FD5FD7" w:rsidRPr="00AF61C6" w:rsidRDefault="00FD5FD7" w:rsidP="00DE15B9">
                      <w:pPr>
                        <w:rPr>
                          <w:sz w:val="24"/>
                          <w:szCs w:val="24"/>
                        </w:rPr>
                      </w:pPr>
                      <w:r w:rsidRPr="00AF61C6">
                        <w:rPr>
                          <w:sz w:val="24"/>
                          <w:szCs w:val="24"/>
                        </w:rPr>
                        <w:t>2) ефект сноба;</w:t>
                      </w:r>
                    </w:p>
                    <w:p w:rsidR="00FD5FD7" w:rsidRPr="00AF61C6" w:rsidRDefault="00FD5FD7" w:rsidP="00DE15B9">
                      <w:pPr>
                        <w:rPr>
                          <w:sz w:val="24"/>
                          <w:szCs w:val="24"/>
                        </w:rPr>
                      </w:pPr>
                      <w:r w:rsidRPr="00AF61C6">
                        <w:rPr>
                          <w:sz w:val="24"/>
                          <w:szCs w:val="24"/>
                        </w:rPr>
                        <w:t>3) ефект Веблена</w:t>
                      </w:r>
                    </w:p>
                  </w:txbxContent>
                </v:textbox>
              </v:shape>
              <v:line id="_x0000_s1369" style="position:absolute" from="7646,1683" to="9246,1683"/>
              <v:line id="_x0000_s1370" style="position:absolute" from="9246,1683" to="9246,3690"/>
              <v:line id="_x0000_s1371" style="position:absolute;flip:x" from="9028,3690" to="9246,3690"/>
              <v:line id="_x0000_s1372" style="position:absolute;flip:x" from="2919,1683" to="4592,1683"/>
              <v:line id="_x0000_s1373" style="position:absolute" from="2919,1683" to="2919,3690"/>
              <v:line id="_x0000_s1374" style="position:absolute" from="2919,3690" to="3137,3690"/>
              <v:line id="_x0000_s1375" style="position:absolute" from="2919,2586" to="3137,2586"/>
              <v:line id="_x0000_s1376" style="position:absolute" from="9028,2586" to="9246,2586"/>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377" type="#_x0000_t67" style="position:absolute;left:3937;top:4092;width:73;height:201"/>
              <v:shape id="_x0000_s1378" type="#_x0000_t67" style="position:absolute;left:6046;top:4092;width:73;height:201"/>
              <v:shape id="_x0000_s1379" type="#_x0000_t67" style="position:absolute;left:8155;top:4092;width:73;height:201"/>
            </v:group>
            <w10:anchorlock/>
          </v:group>
        </w:pict>
      </w:r>
    </w:p>
    <w:p w:rsidR="002C462C" w:rsidRPr="00AF61C6" w:rsidRDefault="002C462C" w:rsidP="0023520F">
      <w:pPr>
        <w:spacing w:after="120"/>
        <w:jc w:val="center"/>
        <w:rPr>
          <w:b/>
          <w:i/>
        </w:rPr>
      </w:pPr>
      <w:r w:rsidRPr="00AF61C6">
        <w:rPr>
          <w:b/>
          <w:i/>
        </w:rPr>
        <w:t>Рис.</w:t>
      </w:r>
      <w:r w:rsidR="00E94703">
        <w:rPr>
          <w:b/>
          <w:i/>
        </w:rPr>
        <w:t xml:space="preserve"> </w:t>
      </w:r>
      <w:r w:rsidR="00A943C9">
        <w:rPr>
          <w:b/>
          <w:i/>
        </w:rPr>
        <w:t>5</w:t>
      </w:r>
      <w:r w:rsidR="00E94703">
        <w:rPr>
          <w:b/>
          <w:i/>
        </w:rPr>
        <w:t>.2</w:t>
      </w:r>
      <w:r w:rsidRPr="00AF61C6">
        <w:rPr>
          <w:b/>
          <w:i/>
        </w:rPr>
        <w:t>. Класифікація споживчого попиту за Х. Лейбенстайном</w:t>
      </w:r>
    </w:p>
    <w:p w:rsidR="00A943C9" w:rsidRDefault="00A943C9" w:rsidP="001946B8">
      <w:pPr>
        <w:ind w:firstLine="709"/>
        <w:jc w:val="both"/>
        <w:rPr>
          <w:i/>
        </w:rPr>
      </w:pPr>
    </w:p>
    <w:p w:rsidR="002C462C" w:rsidRPr="00F254CE" w:rsidRDefault="002C462C" w:rsidP="001946B8">
      <w:pPr>
        <w:ind w:firstLine="709"/>
        <w:jc w:val="both"/>
      </w:pPr>
      <w:r w:rsidRPr="00F31337">
        <w:rPr>
          <w:i/>
        </w:rPr>
        <w:t>Ефект сноба</w:t>
      </w:r>
      <w:r w:rsidRPr="00F33C5A">
        <w:t xml:space="preserve"> – це величина, на яку попит зменшується </w:t>
      </w:r>
      <w:r>
        <w:t>в</w:t>
      </w:r>
      <w:r w:rsidRPr="00F33C5A">
        <w:t xml:space="preserve">наслідок того, що інші купують це благо (прагнення </w:t>
      </w:r>
      <w:r w:rsidR="00E94703">
        <w:t>«</w:t>
      </w:r>
      <w:r w:rsidRPr="00F33C5A">
        <w:t>виділитися з юрби</w:t>
      </w:r>
      <w:r w:rsidR="00E94703">
        <w:t>»</w:t>
      </w:r>
      <w:r w:rsidRPr="00F33C5A">
        <w:t xml:space="preserve">). </w:t>
      </w:r>
      <w:r w:rsidRPr="00F31337">
        <w:rPr>
          <w:i/>
        </w:rPr>
        <w:t>Ефект Веблена</w:t>
      </w:r>
      <w:r w:rsidRPr="00F33C5A">
        <w:t xml:space="preserve"> – це престижне споживання благ, які мають високу ціну. Цей ефект діє </w:t>
      </w:r>
      <w:r>
        <w:t>щодо</w:t>
      </w:r>
      <w:r w:rsidRPr="00F33C5A">
        <w:t xml:space="preserve"> заможних споживачів.</w:t>
      </w:r>
      <w:r w:rsidRPr="00F254CE">
        <w:t xml:space="preserve"> </w:t>
      </w:r>
    </w:p>
    <w:p w:rsidR="001946B8" w:rsidRDefault="002C462C" w:rsidP="001946B8">
      <w:pPr>
        <w:ind w:firstLine="709"/>
        <w:jc w:val="both"/>
      </w:pPr>
      <w:r w:rsidRPr="00F33C5A">
        <w:t xml:space="preserve">На більшості ринків діє </w:t>
      </w:r>
      <w:r w:rsidRPr="00F33C5A">
        <w:rPr>
          <w:b/>
        </w:rPr>
        <w:t>закон попиту</w:t>
      </w:r>
      <w:r w:rsidRPr="00F33C5A">
        <w:t>, який характеризує обернений взаємозв’язок між ціною та обсягом попиту</w:t>
      </w:r>
      <w:r>
        <w:t xml:space="preserve"> (</w:t>
      </w:r>
      <w:r w:rsidRPr="00F33C5A">
        <w:t>кількістю блага, що купують споживачі</w:t>
      </w:r>
      <w:r>
        <w:t>)</w:t>
      </w:r>
      <w:r w:rsidRPr="00F33C5A">
        <w:t>. Крива попиту має спадний характер і від’ємний нахил (рис</w:t>
      </w:r>
      <w:r w:rsidRPr="00CB7F63">
        <w:t>.</w:t>
      </w:r>
      <w:r w:rsidR="00E94703">
        <w:t xml:space="preserve"> </w:t>
      </w:r>
      <w:r w:rsidR="00A943C9">
        <w:t>5</w:t>
      </w:r>
      <w:r w:rsidR="00E94703">
        <w:t>.3</w:t>
      </w:r>
      <w:r w:rsidRPr="00F33C5A">
        <w:t>).</w:t>
      </w:r>
    </w:p>
    <w:p w:rsidR="001946B8" w:rsidRPr="00F33C5A" w:rsidRDefault="001946B8" w:rsidP="001946B8">
      <w:pPr>
        <w:ind w:firstLine="709"/>
        <w:jc w:val="both"/>
      </w:pPr>
      <w:r w:rsidRPr="001946B8">
        <w:t xml:space="preserve"> </w:t>
      </w:r>
      <w:r w:rsidRPr="00F33C5A">
        <w:t>Зміна ціни при</w:t>
      </w:r>
      <w:r>
        <w:t>з</w:t>
      </w:r>
      <w:r w:rsidRPr="00F33C5A">
        <w:t xml:space="preserve">водить до зміни обсягу попиту і відбувається рух </w:t>
      </w:r>
      <w:r>
        <w:t>у</w:t>
      </w:r>
      <w:r w:rsidRPr="00F33C5A">
        <w:t xml:space="preserve">здовж кривої попиту. Спадний характер кривої попиту пояснюється ефектом доходу та ефектом заміщення. </w:t>
      </w:r>
      <w:r w:rsidRPr="00F33C5A">
        <w:rPr>
          <w:b/>
        </w:rPr>
        <w:t>Ефект доходу</w:t>
      </w:r>
      <w:r w:rsidRPr="00F33C5A">
        <w:t xml:space="preserve"> означає, що </w:t>
      </w:r>
      <w:r>
        <w:t>у</w:t>
      </w:r>
      <w:r w:rsidRPr="00F33C5A">
        <w:t xml:space="preserve"> випадку підвищення ціни, реальний дохід споживачів зменшується і вони купують </w:t>
      </w:r>
      <w:r>
        <w:t>менший обсяг</w:t>
      </w:r>
      <w:r w:rsidRPr="00F33C5A">
        <w:t xml:space="preserve"> товару та навпаки. </w:t>
      </w:r>
      <w:r w:rsidRPr="00F33C5A">
        <w:rPr>
          <w:b/>
        </w:rPr>
        <w:t>Ефект заміщення</w:t>
      </w:r>
      <w:r w:rsidRPr="00F33C5A">
        <w:t xml:space="preserve"> означає, що у випадку підвищення ціни, споживачі будуть заміщувати цей товар більш дешевим і тому зменшується споживання товару та навпаки.</w:t>
      </w:r>
    </w:p>
    <w:p w:rsidR="001946B8" w:rsidRPr="00F33C5A" w:rsidRDefault="001946B8" w:rsidP="001946B8">
      <w:pPr>
        <w:spacing w:after="120"/>
        <w:ind w:firstLine="709"/>
        <w:jc w:val="both"/>
      </w:pPr>
      <w:r w:rsidRPr="00F33C5A">
        <w:t xml:space="preserve">Зміна попиту відбувається під впливом нецінових факторів (детермінантів). </w:t>
      </w:r>
      <w:r>
        <w:t>Зростання</w:t>
      </w:r>
      <w:r w:rsidRPr="00F33C5A">
        <w:t xml:space="preserve"> попит</w:t>
      </w:r>
      <w:r>
        <w:t>у</w:t>
      </w:r>
      <w:r w:rsidRPr="00F33C5A">
        <w:t xml:space="preserve"> </w:t>
      </w:r>
      <w:r>
        <w:t xml:space="preserve">призведе до зміщення </w:t>
      </w:r>
      <w:r w:rsidRPr="00F33C5A">
        <w:t>крив</w:t>
      </w:r>
      <w:r>
        <w:t>ої попиту</w:t>
      </w:r>
      <w:r w:rsidRPr="00F33C5A">
        <w:t xml:space="preserve"> праворуч, зменш</w:t>
      </w:r>
      <w:r>
        <w:t>ення</w:t>
      </w:r>
      <w:r w:rsidRPr="00F33C5A">
        <w:t xml:space="preserve"> –</w:t>
      </w:r>
      <w:r>
        <w:t xml:space="preserve"> </w:t>
      </w:r>
      <w:r w:rsidRPr="00F33C5A">
        <w:t>ліворуч (</w:t>
      </w:r>
      <w:r>
        <w:t>р</w:t>
      </w:r>
      <w:r w:rsidRPr="00F33C5A">
        <w:t>ис.</w:t>
      </w:r>
      <w:r>
        <w:t xml:space="preserve"> </w:t>
      </w:r>
      <w:r w:rsidR="00A943C9">
        <w:t>5</w:t>
      </w:r>
      <w:r w:rsidRPr="00F33C5A">
        <w:t>.</w:t>
      </w:r>
      <w:r>
        <w:t>4</w:t>
      </w:r>
      <w:r w:rsidRPr="00F33C5A">
        <w:t xml:space="preserve">). Вплив нецінового фактора розглядається за умов, що інші фактори не змінюються. </w:t>
      </w:r>
    </w:p>
    <w:p w:rsidR="002C462C" w:rsidRPr="001946B8" w:rsidRDefault="002C462C" w:rsidP="001946B8">
      <w:pPr>
        <w:ind w:firstLine="709"/>
        <w:jc w:val="both"/>
        <w:rPr>
          <w:sz w:val="18"/>
        </w:rPr>
      </w:pPr>
    </w:p>
    <w:p w:rsidR="001946B8" w:rsidRDefault="00F512F3" w:rsidP="001946B8">
      <w:pPr>
        <w:spacing w:after="120"/>
        <w:jc w:val="both"/>
      </w:pPr>
      <w:r>
        <w:pict>
          <v:group id="_x0000_s1380" editas="canvas" style="width:475pt;height:204pt;mso-position-horizontal-relative:char;mso-position-vertical-relative:line" coordorigin="1632,3549" coordsize="9500,4080">
            <o:lock v:ext="edit" aspectratio="t"/>
            <v:shape id="_x0000_s1381" type="#_x0000_t75" style="position:absolute;left:1632;top:3549;width:9500;height:4080" o:preferrelative="f">
              <v:fill o:detectmouseclick="t"/>
              <v:path o:extrusionok="t" o:connecttype="none"/>
              <o:lock v:ext="edit" text="t"/>
            </v:shape>
            <v:group id="_x0000_s1382" style="position:absolute;left:2032;top:3684;width:8900;height:3673" coordorigin="2032,3684" coordsize="8900,3673">
              <v:shape id="_x0000_s1383" type="#_x0000_t202" style="position:absolute;left:5732;top:6405;width:500;height:409" stroked="f">
                <v:textbox style="mso-next-textbox:#_x0000_s1383">
                  <w:txbxContent>
                    <w:p w:rsidR="00FD5FD7" w:rsidRPr="00AF61C6" w:rsidRDefault="00FD5FD7" w:rsidP="00DE15B9">
                      <w:pPr>
                        <w:rPr>
                          <w:b/>
                          <w:sz w:val="24"/>
                          <w:szCs w:val="24"/>
                          <w:lang w:val="en-US"/>
                        </w:rPr>
                      </w:pPr>
                      <w:r w:rsidRPr="00AF61C6">
                        <w:rPr>
                          <w:b/>
                          <w:sz w:val="24"/>
                          <w:szCs w:val="24"/>
                          <w:lang w:val="en-US"/>
                        </w:rPr>
                        <w:t xml:space="preserve">Q </w:t>
                      </w:r>
                    </w:p>
                  </w:txbxContent>
                </v:textbox>
              </v:shape>
              <v:shape id="_x0000_s1384" type="#_x0000_t202" style="position:absolute;left:3532;top:6405;width:599;height:408" stroked="f">
                <v:textbox style="mso-next-textbox:#_x0000_s1384">
                  <w:txbxContent>
                    <w:p w:rsidR="00FD5FD7" w:rsidRPr="00AF61C6" w:rsidRDefault="00FD5FD7" w:rsidP="00DE15B9">
                      <w:pPr>
                        <w:rPr>
                          <w:b/>
                          <w:sz w:val="24"/>
                          <w:szCs w:val="24"/>
                          <w:lang w:val="en-US"/>
                        </w:rPr>
                      </w:pPr>
                      <w:r w:rsidRPr="00AF61C6">
                        <w:rPr>
                          <w:b/>
                          <w:sz w:val="24"/>
                          <w:szCs w:val="24"/>
                          <w:lang w:val="en-US"/>
                        </w:rPr>
                        <w:t>Q</w:t>
                      </w:r>
                      <w:r w:rsidRPr="00AF61C6">
                        <w:rPr>
                          <w:b/>
                          <w:sz w:val="24"/>
                          <w:szCs w:val="24"/>
                          <w:vertAlign w:val="subscript"/>
                          <w:lang w:val="en-US"/>
                        </w:rPr>
                        <w:t>1</w:t>
                      </w:r>
                    </w:p>
                  </w:txbxContent>
                </v:textbox>
              </v:shape>
              <v:shape id="_x0000_s1385" type="#_x0000_t202" style="position:absolute;left:2933;top:6405;width:600;height:408" stroked="f">
                <v:textbox style="mso-next-textbox:#_x0000_s1385">
                  <w:txbxContent>
                    <w:p w:rsidR="00FD5FD7" w:rsidRPr="00AF61C6" w:rsidRDefault="00FD5FD7" w:rsidP="00DE15B9">
                      <w:pPr>
                        <w:rPr>
                          <w:b/>
                          <w:sz w:val="24"/>
                          <w:szCs w:val="24"/>
                          <w:lang w:val="en-US"/>
                        </w:rPr>
                      </w:pPr>
                      <w:r w:rsidRPr="00AF61C6">
                        <w:rPr>
                          <w:b/>
                          <w:sz w:val="24"/>
                          <w:szCs w:val="24"/>
                          <w:lang w:val="en-US"/>
                        </w:rPr>
                        <w:t>Q</w:t>
                      </w:r>
                      <w:r w:rsidRPr="00AF61C6">
                        <w:rPr>
                          <w:b/>
                          <w:sz w:val="24"/>
                          <w:szCs w:val="24"/>
                          <w:vertAlign w:val="subscript"/>
                          <w:lang w:val="en-US"/>
                        </w:rPr>
                        <w:t>2</w:t>
                      </w:r>
                    </w:p>
                  </w:txbxContent>
                </v:textbox>
              </v:shape>
              <v:shape id="_x0000_s1386" type="#_x0000_t202" style="position:absolute;left:2532;top:6949;width:3200;height:408" stroked="f">
                <v:textbox style="mso-next-textbox:#_x0000_s1386">
                  <w:txbxContent>
                    <w:p w:rsidR="00FD5FD7" w:rsidRPr="00AF61C6" w:rsidRDefault="00FD5FD7" w:rsidP="00DE15B9">
                      <w:pPr>
                        <w:rPr>
                          <w:b/>
                          <w:i/>
                          <w:sz w:val="24"/>
                          <w:szCs w:val="24"/>
                        </w:rPr>
                      </w:pPr>
                      <w:r w:rsidRPr="00AF61C6">
                        <w:rPr>
                          <w:b/>
                          <w:i/>
                          <w:sz w:val="24"/>
                          <w:szCs w:val="24"/>
                        </w:rPr>
                        <w:t xml:space="preserve">Рис. </w:t>
                      </w:r>
                      <w:r>
                        <w:rPr>
                          <w:b/>
                          <w:i/>
                          <w:sz w:val="24"/>
                          <w:szCs w:val="24"/>
                        </w:rPr>
                        <w:t>5.3</w:t>
                      </w:r>
                      <w:r w:rsidRPr="00AF61C6">
                        <w:rPr>
                          <w:b/>
                          <w:i/>
                          <w:sz w:val="24"/>
                          <w:szCs w:val="24"/>
                        </w:rPr>
                        <w:t>. Крива попиту</w:t>
                      </w:r>
                    </w:p>
                  </w:txbxContent>
                </v:textbox>
              </v:shape>
              <v:shape id="_x0000_s1387" style="position:absolute;left:7832;top:4094;width:1999;height:1768" coordsize="2000,1768" path="m,c83,532,167,1065,500,1360v333,295,916,351,1500,408e" filled="f" strokeweight="1.25pt">
                <v:path arrowok="t"/>
              </v:shape>
              <v:shape id="_x0000_s1388" style="position:absolute;left:7432;top:4094;width:1900;height:2039" coordsize="1900,2040" path="m,c41,578,83,1156,400,1496v317,340,908,442,1500,544e" filled="f" strokeweight="1pt">
                <v:stroke dashstyle="dash"/>
                <v:path arrowok="t"/>
              </v:shape>
              <v:shape id="_x0000_s1389" type="#_x0000_t202" style="position:absolute;left:6732;top:3821;width:500;height:408" stroked="f">
                <v:textbox style="mso-next-textbox:#_x0000_s1389">
                  <w:txbxContent>
                    <w:p w:rsidR="00FD5FD7" w:rsidRPr="00AF61C6" w:rsidRDefault="00FD5FD7" w:rsidP="00DE15B9">
                      <w:pPr>
                        <w:rPr>
                          <w:b/>
                          <w:sz w:val="24"/>
                          <w:szCs w:val="24"/>
                        </w:rPr>
                      </w:pPr>
                      <w:r w:rsidRPr="00AF61C6">
                        <w:rPr>
                          <w:b/>
                          <w:sz w:val="24"/>
                          <w:szCs w:val="24"/>
                        </w:rPr>
                        <w:t>Р</w:t>
                      </w:r>
                    </w:p>
                  </w:txbxContent>
                </v:textbox>
              </v:shape>
              <v:line id="_x0000_s1390" style="position:absolute;flip:y" from="7232,3821" to="7232,6269" strokeweight="1.25pt">
                <v:stroke endarrow="block"/>
              </v:line>
              <v:shape id="_x0000_s1391" type="#_x0000_t202" style="position:absolute;left:9932;top:6269;width:600;height:408" stroked="f">
                <v:textbox style="mso-next-textbox:#_x0000_s1391">
                  <w:txbxContent>
                    <w:p w:rsidR="00FD5FD7" w:rsidRPr="00AF61C6" w:rsidRDefault="00FD5FD7" w:rsidP="00DE15B9">
                      <w:pPr>
                        <w:rPr>
                          <w:b/>
                          <w:sz w:val="24"/>
                          <w:szCs w:val="24"/>
                          <w:lang w:val="en-US"/>
                        </w:rPr>
                      </w:pPr>
                      <w:r w:rsidRPr="00AF61C6">
                        <w:rPr>
                          <w:b/>
                          <w:sz w:val="24"/>
                          <w:szCs w:val="24"/>
                          <w:lang w:val="en-US"/>
                        </w:rPr>
                        <w:t>Q</w:t>
                      </w:r>
                    </w:p>
                  </w:txbxContent>
                </v:textbox>
              </v:shape>
              <v:shape id="_x0000_s1392" type="#_x0000_t202" style="position:absolute;left:9732;top:5181;width:600;height:408" stroked="f">
                <v:textbox style="mso-next-textbox:#_x0000_s1392">
                  <w:txbxContent>
                    <w:p w:rsidR="00FD5FD7" w:rsidRPr="00AF61C6" w:rsidRDefault="00FD5FD7" w:rsidP="00DE15B9">
                      <w:pPr>
                        <w:rPr>
                          <w:b/>
                          <w:sz w:val="24"/>
                          <w:szCs w:val="24"/>
                          <w:lang w:val="en-US"/>
                        </w:rPr>
                      </w:pPr>
                      <w:r w:rsidRPr="00AF61C6">
                        <w:rPr>
                          <w:b/>
                          <w:sz w:val="24"/>
                          <w:szCs w:val="24"/>
                          <w:lang w:val="en-US"/>
                        </w:rPr>
                        <w:t>D</w:t>
                      </w:r>
                      <w:r w:rsidRPr="00AF61C6">
                        <w:rPr>
                          <w:b/>
                          <w:sz w:val="24"/>
                          <w:szCs w:val="24"/>
                          <w:vertAlign w:val="subscript"/>
                          <w:lang w:val="en-US"/>
                        </w:rPr>
                        <w:t>1</w:t>
                      </w:r>
                    </w:p>
                  </w:txbxContent>
                </v:textbox>
              </v:shape>
              <v:shape id="_x0000_s1393" style="position:absolute;left:8232;top:4093;width:1799;height:1495" coordsize="1800,1496" path="m,c100,419,200,839,500,1088v300,249,800,328,1300,408e" filled="f" strokeweight="1pt">
                <v:stroke dashstyle="dash"/>
                <v:path arrowok="t"/>
              </v:shape>
              <v:shape id="_x0000_s1394" type="#_x0000_t202" style="position:absolute;left:9632;top:5725;width:500;height:408" stroked="f">
                <v:textbox style="mso-next-textbox:#_x0000_s1394">
                  <w:txbxContent>
                    <w:p w:rsidR="00FD5FD7" w:rsidRPr="00AF61C6" w:rsidRDefault="00FD5FD7" w:rsidP="00DE15B9">
                      <w:pPr>
                        <w:rPr>
                          <w:b/>
                          <w:sz w:val="24"/>
                          <w:szCs w:val="24"/>
                          <w:lang w:val="en-US"/>
                        </w:rPr>
                      </w:pPr>
                      <w:r w:rsidRPr="00AF61C6">
                        <w:rPr>
                          <w:b/>
                          <w:sz w:val="24"/>
                          <w:szCs w:val="24"/>
                          <w:lang w:val="en-US"/>
                        </w:rPr>
                        <w:t>D</w:t>
                      </w:r>
                    </w:p>
                  </w:txbxContent>
                </v:textbox>
              </v:shape>
              <v:shape id="_x0000_s1395" type="#_x0000_t202" style="position:absolute;left:9132;top:5861;width:600;height:408" stroked="f">
                <v:textbox style="mso-next-textbox:#_x0000_s1395">
                  <w:txbxContent>
                    <w:p w:rsidR="00FD5FD7" w:rsidRPr="00AF61C6" w:rsidRDefault="00FD5FD7" w:rsidP="00DE15B9">
                      <w:pPr>
                        <w:rPr>
                          <w:b/>
                          <w:sz w:val="24"/>
                          <w:szCs w:val="24"/>
                          <w:lang w:val="en-US"/>
                        </w:rPr>
                      </w:pPr>
                      <w:r w:rsidRPr="00AF61C6">
                        <w:rPr>
                          <w:b/>
                          <w:sz w:val="24"/>
                          <w:szCs w:val="24"/>
                          <w:lang w:val="en-US"/>
                        </w:rPr>
                        <w:t>D</w:t>
                      </w:r>
                      <w:r w:rsidRPr="00AF61C6">
                        <w:rPr>
                          <w:b/>
                          <w:sz w:val="24"/>
                          <w:szCs w:val="24"/>
                          <w:vertAlign w:val="subscript"/>
                          <w:lang w:val="en-US"/>
                        </w:rPr>
                        <w:t>2</w:t>
                      </w:r>
                    </w:p>
                  </w:txbxContent>
                </v:textbox>
              </v:shape>
              <v:line id="_x0000_s1396" style="position:absolute" from="8032,4637" to="8332,4637" strokeweight=".5pt">
                <v:stroke endarrow="block"/>
              </v:line>
              <v:line id="_x0000_s1397" style="position:absolute;flip:x" from="7532,4637" to="7832,4637" strokeweight=".5pt">
                <v:stroke endarrow="block"/>
              </v:line>
              <v:shape id="_x0000_s1398" type="#_x0000_t202" style="position:absolute;left:7032;top:6269;width:500;height:408" stroked="f">
                <v:textbox style="mso-next-textbox:#_x0000_s1398">
                  <w:txbxContent>
                    <w:p w:rsidR="00FD5FD7" w:rsidRPr="00AF61C6" w:rsidRDefault="00FD5FD7" w:rsidP="00DE15B9">
                      <w:pPr>
                        <w:rPr>
                          <w:b/>
                          <w:sz w:val="24"/>
                          <w:szCs w:val="24"/>
                          <w:lang w:val="en-US"/>
                        </w:rPr>
                      </w:pPr>
                      <w:r w:rsidRPr="00AF61C6">
                        <w:rPr>
                          <w:b/>
                          <w:sz w:val="24"/>
                          <w:szCs w:val="24"/>
                          <w:lang w:val="en-US"/>
                        </w:rPr>
                        <w:t>0</w:t>
                      </w:r>
                    </w:p>
                  </w:txbxContent>
                </v:textbox>
              </v:shape>
              <v:line id="_x0000_s1399" style="position:absolute" from="7232,6269" to="10332,6269" strokeweight="1.25pt">
                <v:stroke endarrow="block"/>
              </v:line>
              <v:shape id="_x0000_s1400" type="#_x0000_t202" style="position:absolute;left:2432;top:6269;width:500;height:408" stroked="f">
                <v:textbox style="mso-next-textbox:#_x0000_s1400">
                  <w:txbxContent>
                    <w:p w:rsidR="00FD5FD7" w:rsidRPr="00AF61C6" w:rsidRDefault="00FD5FD7" w:rsidP="00DE15B9">
                      <w:pPr>
                        <w:rPr>
                          <w:b/>
                          <w:sz w:val="24"/>
                          <w:szCs w:val="24"/>
                          <w:lang w:val="en-US"/>
                        </w:rPr>
                      </w:pPr>
                      <w:r w:rsidRPr="00AF61C6">
                        <w:rPr>
                          <w:b/>
                          <w:sz w:val="24"/>
                          <w:szCs w:val="24"/>
                          <w:lang w:val="en-US"/>
                        </w:rPr>
                        <w:t>0</w:t>
                      </w:r>
                    </w:p>
                  </w:txbxContent>
                </v:textbox>
              </v:shape>
              <v:group id="_x0000_s1401" style="position:absolute;left:2032;top:3684;width:4100;height:2585" coordorigin="4082,2446" coordsize="2691,1908">
                <v:line id="_x0000_s1402" style="position:absolute" from="4519,4354" to="6773,4354" strokeweight="1.25pt">
                  <v:stroke endarrow="block"/>
                </v:line>
                <v:line id="_x0000_s1403" style="position:absolute;flip:y" from="4519,2547" to="4519,4354" strokeweight="1.25pt">
                  <v:stroke endarrow="block"/>
                </v:line>
                <v:shape id="_x0000_s1404" style="position:absolute;left:4810;top:2848;width:1600;height:1305" coordsize="2200,1768" path="m,c166,532,333,1065,700,1360v367,295,933,351,1500,408e" filled="f" strokeweight="1.25pt">
                  <v:path arrowok="t"/>
                </v:shape>
                <v:shape id="_x0000_s1405" type="#_x0000_t202" style="position:absolute;left:4155;top:2446;width:291;height:302" stroked="f">
                  <v:textbox style="mso-next-textbox:#_x0000_s1405">
                    <w:txbxContent>
                      <w:p w:rsidR="00FD5FD7" w:rsidRPr="00AF61C6" w:rsidRDefault="00FD5FD7" w:rsidP="00DE15B9">
                        <w:pPr>
                          <w:rPr>
                            <w:b/>
                            <w:sz w:val="24"/>
                            <w:szCs w:val="24"/>
                            <w:lang w:val="en-US"/>
                          </w:rPr>
                        </w:pPr>
                        <w:r w:rsidRPr="00AF61C6">
                          <w:rPr>
                            <w:b/>
                            <w:sz w:val="24"/>
                            <w:szCs w:val="24"/>
                            <w:lang w:val="en-US"/>
                          </w:rPr>
                          <w:t>P</w:t>
                        </w:r>
                      </w:p>
                    </w:txbxContent>
                  </v:textbox>
                </v:shape>
                <v:shape id="_x0000_s1406" type="#_x0000_t202" style="position:absolute;left:6410;top:3852;width:363;height:302" stroked="f">
                  <v:textbox style="mso-next-textbox:#_x0000_s1406">
                    <w:txbxContent>
                      <w:p w:rsidR="00FD5FD7" w:rsidRPr="00AF61C6" w:rsidRDefault="00FD5FD7" w:rsidP="00DE15B9">
                        <w:pPr>
                          <w:rPr>
                            <w:b/>
                            <w:sz w:val="24"/>
                            <w:szCs w:val="24"/>
                            <w:lang w:val="en-US"/>
                          </w:rPr>
                        </w:pPr>
                        <w:r w:rsidRPr="00AF61C6">
                          <w:rPr>
                            <w:b/>
                            <w:sz w:val="24"/>
                            <w:szCs w:val="24"/>
                            <w:lang w:val="en-US"/>
                          </w:rPr>
                          <w:t>D</w:t>
                        </w:r>
                      </w:p>
                    </w:txbxContent>
                  </v:textbox>
                </v:shape>
                <v:line id="_x0000_s1407" style="position:absolute" from="4519,3049" to="4882,3049" strokeweight=".5pt">
                  <v:stroke dashstyle="dash"/>
                </v:line>
                <v:line id="_x0000_s1408" style="position:absolute" from="4882,3049" to="4882,4354" strokeweight=".5pt">
                  <v:stroke dashstyle="dash"/>
                </v:line>
                <v:line id="_x0000_s1409" style="position:absolute" from="4519,3751" to="5246,3751" strokeweight=".5pt">
                  <v:stroke dashstyle="dash"/>
                </v:line>
                <v:line id="_x0000_s1410" style="position:absolute" from="5246,3751" to="5246,4354" strokeweight=".5pt">
                  <v:stroke dashstyle="dash"/>
                </v:line>
                <v:shape id="_x0000_s1411" type="#_x0000_t202" style="position:absolute;left:4082;top:2948;width:364;height:301" stroked="f">
                  <v:textbox style="mso-next-textbox:#_x0000_s1411">
                    <w:txbxContent>
                      <w:p w:rsidR="00FD5FD7" w:rsidRPr="00AF61C6" w:rsidRDefault="00FD5FD7" w:rsidP="00DE15B9">
                        <w:pPr>
                          <w:rPr>
                            <w:b/>
                            <w:sz w:val="24"/>
                            <w:szCs w:val="24"/>
                            <w:lang w:val="en-US"/>
                          </w:rPr>
                        </w:pPr>
                        <w:r w:rsidRPr="00AF61C6">
                          <w:rPr>
                            <w:b/>
                            <w:sz w:val="24"/>
                            <w:szCs w:val="24"/>
                            <w:lang w:val="en-US"/>
                          </w:rPr>
                          <w:t>P</w:t>
                        </w:r>
                        <w:r w:rsidRPr="00AF61C6">
                          <w:rPr>
                            <w:b/>
                            <w:sz w:val="24"/>
                            <w:szCs w:val="24"/>
                            <w:vertAlign w:val="subscript"/>
                            <w:lang w:val="en-US"/>
                          </w:rPr>
                          <w:t>2</w:t>
                        </w:r>
                      </w:p>
                    </w:txbxContent>
                  </v:textbox>
                </v:shape>
                <v:shape id="_x0000_s1412" type="#_x0000_t202" style="position:absolute;left:4082;top:3651;width:366;height:301" stroked="f">
                  <v:textbox style="mso-next-textbox:#_x0000_s1412">
                    <w:txbxContent>
                      <w:p w:rsidR="00FD5FD7" w:rsidRPr="00AF61C6" w:rsidRDefault="00FD5FD7" w:rsidP="00DE15B9">
                        <w:pPr>
                          <w:rPr>
                            <w:b/>
                            <w:sz w:val="24"/>
                            <w:szCs w:val="24"/>
                            <w:lang w:val="en-US"/>
                          </w:rPr>
                        </w:pPr>
                        <w:r w:rsidRPr="00AF61C6">
                          <w:rPr>
                            <w:b/>
                            <w:sz w:val="24"/>
                            <w:szCs w:val="24"/>
                            <w:lang w:val="en-US"/>
                          </w:rPr>
                          <w:t>P</w:t>
                        </w:r>
                        <w:r w:rsidRPr="00AF61C6">
                          <w:rPr>
                            <w:b/>
                            <w:sz w:val="24"/>
                            <w:szCs w:val="24"/>
                            <w:vertAlign w:val="subscript"/>
                            <w:lang w:val="en-US"/>
                          </w:rPr>
                          <w:t>1</w:t>
                        </w:r>
                      </w:p>
                    </w:txbxContent>
                  </v:textbox>
                </v:shape>
                <v:line id="_x0000_s1413" style="position:absolute;flip:y" from="4664,3249" to="4664,3651" strokeweight=".5pt">
                  <v:stroke endarrow="block"/>
                </v:line>
                <v:line id="_x0000_s1414" style="position:absolute;flip:x" from="4955,4153" to="5173,4153" strokeweight=".5pt">
                  <v:stroke endarrow="block"/>
                </v:line>
              </v:group>
              <v:shape id="_x0000_s1415" type="#_x0000_t202" style="position:absolute;left:6632;top:6949;width:4300;height:408" stroked="f">
                <v:textbox style="mso-next-textbox:#_x0000_s1415">
                  <w:txbxContent>
                    <w:p w:rsidR="00FD5FD7" w:rsidRPr="00AF61C6" w:rsidRDefault="00FD5FD7" w:rsidP="00DE15B9">
                      <w:pPr>
                        <w:jc w:val="center"/>
                        <w:rPr>
                          <w:b/>
                          <w:i/>
                          <w:sz w:val="24"/>
                          <w:szCs w:val="24"/>
                        </w:rPr>
                      </w:pPr>
                      <w:r w:rsidRPr="00AF61C6">
                        <w:rPr>
                          <w:b/>
                          <w:i/>
                          <w:sz w:val="24"/>
                          <w:szCs w:val="24"/>
                        </w:rPr>
                        <w:t xml:space="preserve">Рис. </w:t>
                      </w:r>
                      <w:r>
                        <w:rPr>
                          <w:b/>
                          <w:i/>
                          <w:sz w:val="24"/>
                          <w:szCs w:val="24"/>
                        </w:rPr>
                        <w:t>5.4</w:t>
                      </w:r>
                      <w:r w:rsidRPr="00AF61C6">
                        <w:rPr>
                          <w:b/>
                          <w:i/>
                          <w:sz w:val="24"/>
                          <w:szCs w:val="24"/>
                        </w:rPr>
                        <w:t>. Зміщення кривої попиту</w:t>
                      </w:r>
                    </w:p>
                  </w:txbxContent>
                </v:textbox>
              </v:shape>
            </v:group>
            <w10:anchorlock/>
          </v:group>
        </w:pict>
      </w:r>
      <w:r w:rsidR="001946B8" w:rsidRPr="001946B8">
        <w:t xml:space="preserve"> </w:t>
      </w:r>
    </w:p>
    <w:p w:rsidR="002C462C" w:rsidRPr="00F33C5A" w:rsidRDefault="001946B8" w:rsidP="001946B8">
      <w:pPr>
        <w:spacing w:after="120"/>
        <w:ind w:firstLine="709"/>
        <w:jc w:val="both"/>
      </w:pPr>
      <w:r w:rsidRPr="00F33C5A">
        <w:t xml:space="preserve">Основні </w:t>
      </w:r>
      <w:r w:rsidRPr="004F76E8">
        <w:rPr>
          <w:b/>
          <w:i/>
        </w:rPr>
        <w:t>нецінові фактори</w:t>
      </w:r>
      <w:r w:rsidRPr="00F33C5A">
        <w:t xml:space="preserve"> – це:</w:t>
      </w:r>
    </w:p>
    <w:p w:rsidR="002C462C" w:rsidRPr="00F33C5A" w:rsidRDefault="002C462C" w:rsidP="0023520F">
      <w:pPr>
        <w:spacing w:after="120"/>
        <w:ind w:firstLine="709"/>
        <w:jc w:val="both"/>
      </w:pPr>
      <w:r w:rsidRPr="00F33C5A">
        <w:t xml:space="preserve">1) </w:t>
      </w:r>
      <w:r w:rsidRPr="00F31337">
        <w:rPr>
          <w:i/>
        </w:rPr>
        <w:t>зміна доходу споживачів</w:t>
      </w:r>
      <w:r w:rsidRPr="00F33C5A">
        <w:t xml:space="preserve">. У </w:t>
      </w:r>
      <w:r>
        <w:t>випадку</w:t>
      </w:r>
      <w:r w:rsidRPr="00F33C5A">
        <w:t xml:space="preserve"> збільшення доходу попит зростає на нормальні (більш якісні) товари і зменшується на аномальні (менш якісні) </w:t>
      </w:r>
      <w:r>
        <w:t xml:space="preserve">товари </w:t>
      </w:r>
      <w:r w:rsidRPr="00F33C5A">
        <w:t>та навпаки;</w:t>
      </w:r>
    </w:p>
    <w:p w:rsidR="002C462C" w:rsidRPr="00F33C5A" w:rsidRDefault="002C462C" w:rsidP="0023520F">
      <w:pPr>
        <w:spacing w:after="120"/>
        <w:ind w:firstLine="709"/>
        <w:jc w:val="both"/>
      </w:pPr>
      <w:r w:rsidRPr="00F33C5A">
        <w:t xml:space="preserve">2) </w:t>
      </w:r>
      <w:r w:rsidRPr="00F31337">
        <w:rPr>
          <w:i/>
        </w:rPr>
        <w:t>зміна смаків чи переваг споживачів</w:t>
      </w:r>
      <w:r w:rsidRPr="00F33C5A">
        <w:t>. Сприятливі зміни смаків споживачів при</w:t>
      </w:r>
      <w:r>
        <w:t>зводять до збільшення попиту, не</w:t>
      </w:r>
      <w:r w:rsidRPr="00F33C5A">
        <w:t>сприятливі – до зменшення;</w:t>
      </w:r>
    </w:p>
    <w:p w:rsidR="002C462C" w:rsidRPr="00F33C5A" w:rsidRDefault="002C462C" w:rsidP="0023520F">
      <w:pPr>
        <w:spacing w:after="120"/>
        <w:ind w:firstLine="709"/>
        <w:jc w:val="both"/>
      </w:pPr>
      <w:r w:rsidRPr="00F33C5A">
        <w:t xml:space="preserve">3) </w:t>
      </w:r>
      <w:r w:rsidRPr="00F31337">
        <w:rPr>
          <w:i/>
        </w:rPr>
        <w:t>зміна ціни на супутні товари</w:t>
      </w:r>
      <w:r w:rsidRPr="00F33C5A">
        <w:t>. Супутні товари поділяються на товари-субститути (замінники) і товари-комплементи (</w:t>
      </w:r>
      <w:r>
        <w:t xml:space="preserve">товари, що </w:t>
      </w:r>
      <w:r w:rsidRPr="00F33C5A">
        <w:t>доповнюю</w:t>
      </w:r>
      <w:r>
        <w:t>ть</w:t>
      </w:r>
      <w:r w:rsidRPr="00F33C5A">
        <w:t>). Зміна ціни на товар-субститут і зміна попиту на даний товар відбувається в одному напряму, для товарів-комплементів – у протилежних напрямах;</w:t>
      </w:r>
    </w:p>
    <w:p w:rsidR="002C462C" w:rsidRPr="00F33C5A" w:rsidRDefault="002C462C" w:rsidP="0023520F">
      <w:pPr>
        <w:spacing w:after="120"/>
        <w:ind w:firstLine="709"/>
        <w:jc w:val="both"/>
      </w:pPr>
      <w:r w:rsidRPr="00F33C5A">
        <w:t xml:space="preserve">4) </w:t>
      </w:r>
      <w:r w:rsidRPr="00F31337">
        <w:rPr>
          <w:i/>
        </w:rPr>
        <w:t xml:space="preserve">очікування споживачів на зміну ціни і доходу </w:t>
      </w:r>
      <w:r>
        <w:rPr>
          <w:i/>
        </w:rPr>
        <w:t>в</w:t>
      </w:r>
      <w:r w:rsidRPr="00F31337">
        <w:rPr>
          <w:i/>
        </w:rPr>
        <w:t xml:space="preserve"> найближчому майбутньому</w:t>
      </w:r>
      <w:r w:rsidRPr="00F33C5A">
        <w:t>. Очікування споживачів підвищення ціни і доходу найближчим часом приводить до зростання попиту у теперішній час та навпаки;</w:t>
      </w:r>
    </w:p>
    <w:p w:rsidR="002C462C" w:rsidRPr="00F33C5A" w:rsidRDefault="002C462C" w:rsidP="0023520F">
      <w:pPr>
        <w:spacing w:after="120"/>
        <w:ind w:firstLine="709"/>
        <w:jc w:val="both"/>
      </w:pPr>
      <w:r w:rsidRPr="00F33C5A">
        <w:t xml:space="preserve">5) </w:t>
      </w:r>
      <w:r w:rsidRPr="00F31337">
        <w:rPr>
          <w:i/>
        </w:rPr>
        <w:t>зміна кількості споживачів</w:t>
      </w:r>
      <w:r w:rsidRPr="00F33C5A">
        <w:t>. Збільшення кількості споживачів (під впливом міграції, сезону тощо) при</w:t>
      </w:r>
      <w:r>
        <w:t>з</w:t>
      </w:r>
      <w:r w:rsidRPr="00F33C5A">
        <w:t>водить до зростання попиту та навпаки.</w:t>
      </w:r>
    </w:p>
    <w:p w:rsidR="002C462C" w:rsidRPr="00F33C5A" w:rsidRDefault="002C462C" w:rsidP="0023520F">
      <w:pPr>
        <w:spacing w:after="120"/>
        <w:ind w:firstLine="709"/>
        <w:jc w:val="both"/>
      </w:pPr>
      <w:r w:rsidRPr="00F33C5A">
        <w:t xml:space="preserve">Крива попиту відображає </w:t>
      </w:r>
      <w:r w:rsidRPr="006E6682">
        <w:rPr>
          <w:b/>
          <w:i/>
        </w:rPr>
        <w:t>ціну попиту</w:t>
      </w:r>
      <w:r>
        <w:rPr>
          <w:b/>
          <w:i/>
        </w:rPr>
        <w:t xml:space="preserve"> – </w:t>
      </w:r>
      <w:r w:rsidRPr="00F33C5A">
        <w:t xml:space="preserve">максимальну ціну, яку може заплатити споживач за товар. Вона визначається величиною його доходу </w:t>
      </w:r>
      <w:r>
        <w:t>та</w:t>
      </w:r>
      <w:r w:rsidRPr="00F33C5A">
        <w:t xml:space="preserve"> може не </w:t>
      </w:r>
      <w:r>
        <w:t>співпадати з</w:t>
      </w:r>
      <w:r w:rsidRPr="00F33C5A">
        <w:t xml:space="preserve"> ринков</w:t>
      </w:r>
      <w:r>
        <w:t>ою</w:t>
      </w:r>
      <w:r w:rsidRPr="00F33C5A">
        <w:t xml:space="preserve"> цін</w:t>
      </w:r>
      <w:r>
        <w:t>ою</w:t>
      </w:r>
      <w:r w:rsidRPr="00F33C5A">
        <w:t xml:space="preserve">. </w:t>
      </w:r>
    </w:p>
    <w:p w:rsidR="002C462C" w:rsidRPr="00F33C5A" w:rsidRDefault="002C462C" w:rsidP="0023520F">
      <w:pPr>
        <w:spacing w:after="120"/>
        <w:ind w:firstLine="709"/>
        <w:jc w:val="both"/>
      </w:pPr>
      <w:r w:rsidRPr="00F33C5A">
        <w:t>Крива попиту лінійного характеру описується рівнянням:</w:t>
      </w:r>
    </w:p>
    <w:p w:rsidR="002C462C" w:rsidRPr="00F33C5A" w:rsidRDefault="002C462C" w:rsidP="001946B8">
      <w:pPr>
        <w:ind w:firstLine="567"/>
        <w:jc w:val="both"/>
      </w:pPr>
      <w:r w:rsidRPr="00F33C5A">
        <w:rPr>
          <w:position w:val="-10"/>
        </w:rPr>
        <w:object w:dxaOrig="1540" w:dyaOrig="340">
          <v:shape id="_x0000_i1038" type="#_x0000_t75" style="width:94.5pt;height:21.75pt" o:ole="">
            <v:imagedata r:id="rId1281" o:title=""/>
          </v:shape>
          <o:OLEObject Type="Embed" ProgID="Equation.3" ShapeID="_x0000_i1038" DrawAspect="Content" ObjectID="_1732177243" r:id="rId1282"/>
        </w:object>
      </w:r>
      <w:r>
        <w:t xml:space="preserve">        </w:t>
      </w:r>
      <w:r w:rsidR="001946B8" w:rsidRPr="001946B8">
        <w:rPr>
          <w:i/>
          <w:szCs w:val="20"/>
        </w:rPr>
        <w:t>b</w:t>
      </w:r>
      <w:r w:rsidR="001946B8" w:rsidRPr="00077E85">
        <w:rPr>
          <w:i/>
          <w:szCs w:val="20"/>
        </w:rPr>
        <w:t>=</w:t>
      </w:r>
      <w:r w:rsidR="001946B8" w:rsidRPr="001946B8">
        <w:rPr>
          <w:i/>
          <w:szCs w:val="20"/>
          <w:lang w:val="ru-RU"/>
        </w:rPr>
        <w:t>Δ</w:t>
      </w:r>
      <w:r w:rsidR="001946B8" w:rsidRPr="001946B8">
        <w:rPr>
          <w:i/>
          <w:szCs w:val="20"/>
          <w:lang w:val="en-US"/>
        </w:rPr>
        <w:t>Q</w:t>
      </w:r>
      <w:r w:rsidR="001946B8" w:rsidRPr="001946B8">
        <w:rPr>
          <w:i/>
          <w:szCs w:val="20"/>
          <w:vertAlign w:val="subscript"/>
          <w:lang w:val="en-US"/>
        </w:rPr>
        <w:t>D</w:t>
      </w:r>
      <w:r w:rsidR="001946B8" w:rsidRPr="00077E85">
        <w:rPr>
          <w:i/>
          <w:szCs w:val="20"/>
        </w:rPr>
        <w:t>/</w:t>
      </w:r>
      <w:r w:rsidR="001946B8" w:rsidRPr="001946B8">
        <w:rPr>
          <w:i/>
          <w:szCs w:val="20"/>
          <w:lang w:val="en-US"/>
        </w:rPr>
        <w:t>ΔP</w:t>
      </w:r>
      <w:r w:rsidR="001946B8">
        <w:rPr>
          <w:i/>
          <w:szCs w:val="20"/>
        </w:rPr>
        <w:t xml:space="preserve"> </w:t>
      </w:r>
      <w:r>
        <w:t xml:space="preserve">                                                                       (</w:t>
      </w:r>
      <w:r w:rsidR="00A943C9">
        <w:t>5</w:t>
      </w:r>
      <w:r>
        <w:t>.</w:t>
      </w:r>
      <w:r w:rsidR="00EE4992">
        <w:t>2</w:t>
      </w:r>
      <w:r>
        <w:t>)</w:t>
      </w:r>
    </w:p>
    <w:p w:rsidR="002C462C" w:rsidRPr="00F33C5A" w:rsidRDefault="002C462C" w:rsidP="0023520F">
      <w:pPr>
        <w:spacing w:after="120"/>
        <w:jc w:val="both"/>
      </w:pPr>
      <w:r w:rsidRPr="00F33C5A">
        <w:t xml:space="preserve">де </w:t>
      </w:r>
      <w:r w:rsidRPr="008C0F8B">
        <w:rPr>
          <w:i/>
        </w:rPr>
        <w:t>a, b</w:t>
      </w:r>
      <w:r w:rsidRPr="00F33C5A">
        <w:rPr>
          <w:b/>
        </w:rPr>
        <w:t xml:space="preserve"> </w:t>
      </w:r>
      <w:r w:rsidRPr="00F33C5A">
        <w:t>– числові коефіцієнти</w:t>
      </w:r>
      <w:r w:rsidR="001946B8">
        <w:t>, що визначають нахил кривої попиту</w:t>
      </w:r>
      <w:r w:rsidRPr="00F33C5A">
        <w:t xml:space="preserve">, </w:t>
      </w:r>
      <w:r w:rsidRPr="008C0F8B">
        <w:rPr>
          <w:i/>
        </w:rPr>
        <w:t>Р</w:t>
      </w:r>
      <w:r w:rsidRPr="008C0F8B">
        <w:t xml:space="preserve"> </w:t>
      </w:r>
      <w:r w:rsidRPr="00F33C5A">
        <w:t>– ціна товару.</w:t>
      </w:r>
    </w:p>
    <w:p w:rsidR="002C462C" w:rsidRDefault="002C462C" w:rsidP="00F07E61">
      <w:pPr>
        <w:ind w:firstLine="709"/>
        <w:jc w:val="both"/>
      </w:pPr>
      <w:r w:rsidRPr="00F33C5A">
        <w:t xml:space="preserve">Виробник (продавець) представляє іншу сторону ринкових відносин – </w:t>
      </w:r>
      <w:r w:rsidRPr="00F33C5A">
        <w:rPr>
          <w:b/>
        </w:rPr>
        <w:t>пропозицію</w:t>
      </w:r>
      <w:r w:rsidRPr="00F33C5A">
        <w:t xml:space="preserve">. </w:t>
      </w:r>
    </w:p>
    <w:p w:rsidR="002C462C" w:rsidRDefault="000D624C" w:rsidP="00F07E61">
      <w:pPr>
        <w:ind w:firstLine="709"/>
        <w:jc w:val="both"/>
      </w:pPr>
      <w:r>
        <w:rPr>
          <w:noProof/>
          <w:lang w:eastAsia="uk-UA"/>
        </w:rPr>
        <w:drawing>
          <wp:inline distT="0" distB="0" distL="0" distR="0" wp14:anchorId="53847833" wp14:editId="1C042548">
            <wp:extent cx="5476875" cy="802005"/>
            <wp:effectExtent l="19050" t="0" r="28575" b="17145"/>
            <wp:docPr id="245" name="Схема 73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83" r:lo="rId1284" r:qs="rId1285" r:cs="rId1286"/>
              </a:graphicData>
            </a:graphic>
          </wp:inline>
        </w:drawing>
      </w:r>
    </w:p>
    <w:p w:rsidR="001946B8" w:rsidRDefault="002C462C" w:rsidP="001946B8">
      <w:pPr>
        <w:spacing w:after="120"/>
        <w:ind w:firstLine="709"/>
        <w:jc w:val="both"/>
      </w:pPr>
      <w:r w:rsidRPr="00F33C5A">
        <w:t xml:space="preserve">На більшості ринків діє </w:t>
      </w:r>
      <w:r w:rsidRPr="00F33C5A">
        <w:rPr>
          <w:b/>
        </w:rPr>
        <w:t>закон пропозиції</w:t>
      </w:r>
      <w:r w:rsidRPr="00F33C5A">
        <w:t>, який характеризує прямий взаємозв’язок між ціною та обсягом пропозиції, тому крива пропозиції має висхідний характер та додатній нахил (рис.</w:t>
      </w:r>
      <w:r w:rsidR="001946B8">
        <w:t xml:space="preserve"> </w:t>
      </w:r>
      <w:r w:rsidR="00A943C9">
        <w:t>5</w:t>
      </w:r>
      <w:r w:rsidR="001946B8">
        <w:t>.5</w:t>
      </w:r>
      <w:r w:rsidRPr="00F33C5A">
        <w:t xml:space="preserve">). Зміна ціни приводить до зміни кількості товару, що пропонують виробники і відбувається рух </w:t>
      </w:r>
      <w:r>
        <w:t>у</w:t>
      </w:r>
      <w:r w:rsidRPr="00F33C5A">
        <w:t>здовж кривої пропозиції.</w:t>
      </w:r>
      <w:r w:rsidR="001946B8" w:rsidRPr="001946B8">
        <w:t xml:space="preserve"> </w:t>
      </w:r>
      <w:r w:rsidR="001946B8">
        <w:t xml:space="preserve">Зміна пропозиції визначається дією нецінових факторів (детермінантів), під впливом яких пропозиція може зростати і крива пропозиції буде зміщуватися праворуч, або зменшуватися і крива пропозиції </w:t>
      </w:r>
      <w:r w:rsidR="00A943C9">
        <w:t>буде зміщуватися ліворуч (рис. 5</w:t>
      </w:r>
      <w:r w:rsidR="001946B8">
        <w:t>.6).</w:t>
      </w:r>
    </w:p>
    <w:p w:rsidR="002C462C" w:rsidRPr="00F33C5A" w:rsidRDefault="001946B8" w:rsidP="00F07E61">
      <w:pPr>
        <w:ind w:firstLine="709"/>
        <w:jc w:val="both"/>
      </w:pPr>
      <w:r>
        <w:rPr>
          <w:noProof/>
          <w:lang w:eastAsia="uk-UA"/>
        </w:rPr>
        <mc:AlternateContent>
          <mc:Choice Requires="wpc">
            <w:drawing>
              <wp:inline distT="0" distB="0" distL="0" distR="0" wp14:anchorId="6616EC15" wp14:editId="186BD2EC">
                <wp:extent cx="5467985" cy="2390140"/>
                <wp:effectExtent l="0" t="0" r="2540" b="3175"/>
                <wp:docPr id="695" name="Полотно 6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10" name="Group 1162"/>
                        <wpg:cNvGrpSpPr>
                          <a:grpSpLocks/>
                        </wpg:cNvGrpSpPr>
                        <wpg:grpSpPr bwMode="auto">
                          <a:xfrm>
                            <a:off x="272203" y="0"/>
                            <a:ext cx="4350757" cy="2145526"/>
                            <a:chOff x="2992" y="9956"/>
                            <a:chExt cx="5818" cy="2912"/>
                          </a:xfrm>
                        </wpg:grpSpPr>
                        <wps:wsp>
                          <wps:cNvPr id="227" name="Freeform 1163"/>
                          <wps:cNvSpPr>
                            <a:spLocks/>
                          </wps:cNvSpPr>
                          <wps:spPr bwMode="auto">
                            <a:xfrm>
                              <a:off x="3574" y="10257"/>
                              <a:ext cx="1526" cy="1408"/>
                            </a:xfrm>
                            <a:custGeom>
                              <a:avLst/>
                              <a:gdLst>
                                <a:gd name="T0" fmla="*/ 0 w 2100"/>
                                <a:gd name="T1" fmla="*/ 1904 h 1904"/>
                                <a:gd name="T2" fmla="*/ 1600 w 2100"/>
                                <a:gd name="T3" fmla="*/ 1224 h 1904"/>
                                <a:gd name="T4" fmla="*/ 2100 w 2100"/>
                                <a:gd name="T5" fmla="*/ 0 h 1904"/>
                              </a:gdLst>
                              <a:ahLst/>
                              <a:cxnLst>
                                <a:cxn ang="0">
                                  <a:pos x="T0" y="T1"/>
                                </a:cxn>
                                <a:cxn ang="0">
                                  <a:pos x="T2" y="T3"/>
                                </a:cxn>
                                <a:cxn ang="0">
                                  <a:pos x="T4" y="T5"/>
                                </a:cxn>
                              </a:cxnLst>
                              <a:rect l="0" t="0" r="r" b="b"/>
                              <a:pathLst>
                                <a:path w="2100" h="1904">
                                  <a:moveTo>
                                    <a:pt x="0" y="1904"/>
                                  </a:moveTo>
                                  <a:cubicBezTo>
                                    <a:pt x="625" y="1722"/>
                                    <a:pt x="1250" y="1541"/>
                                    <a:pt x="1600" y="1224"/>
                                  </a:cubicBezTo>
                                  <a:cubicBezTo>
                                    <a:pt x="1950" y="907"/>
                                    <a:pt x="2025" y="453"/>
                                    <a:pt x="21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Text Box 1164"/>
                          <wps:cNvSpPr txBox="1">
                            <a:spLocks noChangeArrowheads="1"/>
                          </wps:cNvSpPr>
                          <wps:spPr bwMode="auto">
                            <a:xfrm>
                              <a:off x="3065" y="9956"/>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P</w:t>
                                </w:r>
                              </w:p>
                            </w:txbxContent>
                          </wps:txbx>
                          <wps:bodyPr rot="0" vert="horz" wrap="square" lIns="78638" tIns="39319" rIns="78638" bIns="39319" anchor="t" anchorCtr="0" upright="1">
                            <a:noAutofit/>
                          </wps:bodyPr>
                        </wps:wsp>
                        <wps:wsp>
                          <wps:cNvPr id="363" name="Text Box 1165"/>
                          <wps:cNvSpPr txBox="1">
                            <a:spLocks noChangeArrowheads="1"/>
                          </wps:cNvSpPr>
                          <wps:spPr bwMode="auto">
                            <a:xfrm>
                              <a:off x="5247" y="11966"/>
                              <a:ext cx="290"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Q</w:t>
                                </w:r>
                              </w:p>
                            </w:txbxContent>
                          </wps:txbx>
                          <wps:bodyPr rot="0" vert="horz" wrap="square" lIns="78638" tIns="39319" rIns="78638" bIns="39319" anchor="t" anchorCtr="0" upright="1">
                            <a:noAutofit/>
                          </wps:bodyPr>
                        </wps:wsp>
                        <wps:wsp>
                          <wps:cNvPr id="364" name="Text Box 1166"/>
                          <wps:cNvSpPr txBox="1">
                            <a:spLocks noChangeArrowheads="1"/>
                          </wps:cNvSpPr>
                          <wps:spPr bwMode="auto">
                            <a:xfrm>
                              <a:off x="5100" y="10158"/>
                              <a:ext cx="292"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S</w:t>
                                </w:r>
                              </w:p>
                            </w:txbxContent>
                          </wps:txbx>
                          <wps:bodyPr rot="0" vert="horz" wrap="square" lIns="78638" tIns="39319" rIns="78638" bIns="39319" anchor="t" anchorCtr="0" upright="1">
                            <a:noAutofit/>
                          </wps:bodyPr>
                        </wps:wsp>
                        <wps:wsp>
                          <wps:cNvPr id="372" name="Text Box 1167"/>
                          <wps:cNvSpPr txBox="1">
                            <a:spLocks noChangeArrowheads="1"/>
                          </wps:cNvSpPr>
                          <wps:spPr bwMode="auto">
                            <a:xfrm>
                              <a:off x="2992" y="11162"/>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P</w:t>
                                </w:r>
                                <w:r w:rsidRPr="00F07E61">
                                  <w:rPr>
                                    <w:b/>
                                    <w:sz w:val="21"/>
                                    <w:szCs w:val="24"/>
                                    <w:vertAlign w:val="subscript"/>
                                    <w:lang w:val="en-US"/>
                                  </w:rPr>
                                  <w:t>1</w:t>
                                </w:r>
                              </w:p>
                            </w:txbxContent>
                          </wps:txbx>
                          <wps:bodyPr rot="0" vert="horz" wrap="square" lIns="78638" tIns="39319" rIns="78638" bIns="39319" anchor="t" anchorCtr="0" upright="1">
                            <a:noAutofit/>
                          </wps:bodyPr>
                        </wps:wsp>
                        <wps:wsp>
                          <wps:cNvPr id="377" name="Line 1168"/>
                          <wps:cNvCnPr/>
                          <wps:spPr bwMode="auto">
                            <a:xfrm>
                              <a:off x="3356" y="11263"/>
                              <a:ext cx="123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3" name="Line 1169"/>
                          <wps:cNvCnPr/>
                          <wps:spPr bwMode="auto">
                            <a:xfrm>
                              <a:off x="4592" y="11263"/>
                              <a:ext cx="0" cy="703"/>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6" name="Text Box 1170"/>
                          <wps:cNvSpPr txBox="1">
                            <a:spLocks noChangeArrowheads="1"/>
                          </wps:cNvSpPr>
                          <wps:spPr bwMode="auto">
                            <a:xfrm>
                              <a:off x="2992" y="10559"/>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P</w:t>
                                </w:r>
                                <w:r w:rsidRPr="00F07E61">
                                  <w:rPr>
                                    <w:b/>
                                    <w:sz w:val="21"/>
                                    <w:szCs w:val="24"/>
                                    <w:vertAlign w:val="subscript"/>
                                    <w:lang w:val="en-US"/>
                                  </w:rPr>
                                  <w:t>2</w:t>
                                </w:r>
                              </w:p>
                            </w:txbxContent>
                          </wps:txbx>
                          <wps:bodyPr rot="0" vert="horz" wrap="square" lIns="78638" tIns="39319" rIns="78638" bIns="39319" anchor="t" anchorCtr="0" upright="1">
                            <a:noAutofit/>
                          </wps:bodyPr>
                        </wps:wsp>
                        <wps:wsp>
                          <wps:cNvPr id="572" name="Line 1171"/>
                          <wps:cNvCnPr/>
                          <wps:spPr bwMode="auto">
                            <a:xfrm flipV="1">
                              <a:off x="3356" y="10056"/>
                              <a:ext cx="0" cy="191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08" name="Line 1172"/>
                          <wps:cNvCnPr/>
                          <wps:spPr bwMode="auto">
                            <a:xfrm>
                              <a:off x="3356" y="10659"/>
                              <a:ext cx="1672"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09" name="Line 1173"/>
                          <wps:cNvCnPr/>
                          <wps:spPr bwMode="auto">
                            <a:xfrm>
                              <a:off x="5028" y="10659"/>
                              <a:ext cx="0" cy="1307"/>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10" name="Line 1174"/>
                          <wps:cNvCnPr/>
                          <wps:spPr bwMode="auto">
                            <a:xfrm flipV="1">
                              <a:off x="3647" y="10761"/>
                              <a:ext cx="0" cy="401"/>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1" name="Line 1175"/>
                          <wps:cNvCnPr/>
                          <wps:spPr bwMode="auto">
                            <a:xfrm>
                              <a:off x="4665" y="11665"/>
                              <a:ext cx="291"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12" name="Text Box 1176"/>
                          <wps:cNvSpPr txBox="1">
                            <a:spLocks noChangeArrowheads="1"/>
                          </wps:cNvSpPr>
                          <wps:spPr bwMode="auto">
                            <a:xfrm>
                              <a:off x="4809" y="11966"/>
                              <a:ext cx="438"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Q</w:t>
                                </w:r>
                                <w:r w:rsidRPr="00F07E61">
                                  <w:rPr>
                                    <w:b/>
                                    <w:sz w:val="21"/>
                                    <w:szCs w:val="24"/>
                                    <w:vertAlign w:val="subscript"/>
                                    <w:lang w:val="en-US"/>
                                  </w:rPr>
                                  <w:t>2</w:t>
                                </w:r>
                              </w:p>
                            </w:txbxContent>
                          </wps:txbx>
                          <wps:bodyPr rot="0" vert="horz" wrap="square" lIns="78638" tIns="39319" rIns="78638" bIns="39319" anchor="t" anchorCtr="0" upright="1">
                            <a:noAutofit/>
                          </wps:bodyPr>
                        </wps:wsp>
                        <wps:wsp>
                          <wps:cNvPr id="613" name="Text Box 1177"/>
                          <wps:cNvSpPr txBox="1">
                            <a:spLocks noChangeArrowheads="1"/>
                          </wps:cNvSpPr>
                          <wps:spPr bwMode="auto">
                            <a:xfrm>
                              <a:off x="4374" y="11966"/>
                              <a:ext cx="435"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Q</w:t>
                                </w:r>
                                <w:r w:rsidRPr="00F07E61">
                                  <w:rPr>
                                    <w:b/>
                                    <w:sz w:val="21"/>
                                    <w:szCs w:val="24"/>
                                    <w:vertAlign w:val="subscript"/>
                                    <w:lang w:val="en-US"/>
                                  </w:rPr>
                                  <w:t>1</w:t>
                                </w:r>
                              </w:p>
                            </w:txbxContent>
                          </wps:txbx>
                          <wps:bodyPr rot="0" vert="horz" wrap="square" lIns="78638" tIns="39319" rIns="78638" bIns="39319" anchor="t" anchorCtr="0" upright="1">
                            <a:noAutofit/>
                          </wps:bodyPr>
                        </wps:wsp>
                        <wps:wsp>
                          <wps:cNvPr id="614" name="Text Box 1178"/>
                          <wps:cNvSpPr txBox="1">
                            <a:spLocks noChangeArrowheads="1"/>
                          </wps:cNvSpPr>
                          <wps:spPr bwMode="auto">
                            <a:xfrm>
                              <a:off x="3210" y="11966"/>
                              <a:ext cx="29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0</w:t>
                                </w:r>
                              </w:p>
                            </w:txbxContent>
                          </wps:txbx>
                          <wps:bodyPr rot="0" vert="horz" wrap="square" lIns="78638" tIns="39319" rIns="78638" bIns="39319" anchor="t" anchorCtr="0" upright="1">
                            <a:noAutofit/>
                          </wps:bodyPr>
                        </wps:wsp>
                        <wps:wsp>
                          <wps:cNvPr id="679" name="Line 1179"/>
                          <wps:cNvCnPr/>
                          <wps:spPr bwMode="auto">
                            <a:xfrm>
                              <a:off x="3356" y="11966"/>
                              <a:ext cx="2109" cy="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0" name="Text Box 1180"/>
                          <wps:cNvSpPr txBox="1">
                            <a:spLocks noChangeArrowheads="1"/>
                          </wps:cNvSpPr>
                          <wps:spPr bwMode="auto">
                            <a:xfrm>
                              <a:off x="3064" y="12369"/>
                              <a:ext cx="2619"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jc w:val="center"/>
                                  <w:rPr>
                                    <w:b/>
                                    <w:i/>
                                    <w:sz w:val="21"/>
                                    <w:szCs w:val="24"/>
                                  </w:rPr>
                                </w:pPr>
                                <w:r w:rsidRPr="00F07E61">
                                  <w:rPr>
                                    <w:b/>
                                    <w:i/>
                                    <w:sz w:val="21"/>
                                    <w:szCs w:val="24"/>
                                  </w:rPr>
                                  <w:t>Рис.</w:t>
                                </w:r>
                                <w:r>
                                  <w:rPr>
                                    <w:b/>
                                    <w:i/>
                                    <w:sz w:val="21"/>
                                    <w:szCs w:val="24"/>
                                  </w:rPr>
                                  <w:t xml:space="preserve"> 5.5</w:t>
                                </w:r>
                                <w:r w:rsidRPr="00F07E61">
                                  <w:rPr>
                                    <w:b/>
                                    <w:i/>
                                    <w:sz w:val="21"/>
                                    <w:szCs w:val="24"/>
                                  </w:rPr>
                                  <w:t>. Крива пропозиції</w:t>
                                </w:r>
                              </w:p>
                            </w:txbxContent>
                          </wps:txbx>
                          <wps:bodyPr rot="0" vert="horz" wrap="square" lIns="78638" tIns="39319" rIns="78638" bIns="39319" anchor="t" anchorCtr="0" upright="1">
                            <a:noAutofit/>
                          </wps:bodyPr>
                        </wps:wsp>
                        <wps:wsp>
                          <wps:cNvPr id="681" name="Text Box 1181"/>
                          <wps:cNvSpPr txBox="1">
                            <a:spLocks noChangeArrowheads="1"/>
                          </wps:cNvSpPr>
                          <wps:spPr bwMode="auto">
                            <a:xfrm>
                              <a:off x="6047" y="10056"/>
                              <a:ext cx="290"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P</w:t>
                                </w:r>
                              </w:p>
                            </w:txbxContent>
                          </wps:txbx>
                          <wps:bodyPr rot="0" vert="horz" wrap="square" lIns="78638" tIns="39319" rIns="78638" bIns="39319" anchor="t" anchorCtr="0" upright="1">
                            <a:noAutofit/>
                          </wps:bodyPr>
                        </wps:wsp>
                        <wps:wsp>
                          <wps:cNvPr id="682" name="Line 1182"/>
                          <wps:cNvCnPr/>
                          <wps:spPr bwMode="auto">
                            <a:xfrm flipV="1">
                              <a:off x="6337" y="10056"/>
                              <a:ext cx="0" cy="191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83" name="Text Box 1183"/>
                          <wps:cNvSpPr txBox="1">
                            <a:spLocks noChangeArrowheads="1"/>
                          </wps:cNvSpPr>
                          <wps:spPr bwMode="auto">
                            <a:xfrm>
                              <a:off x="8155" y="11966"/>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Q</w:t>
                                </w:r>
                              </w:p>
                            </w:txbxContent>
                          </wps:txbx>
                          <wps:bodyPr rot="0" vert="horz" wrap="square" lIns="78638" tIns="39319" rIns="78638" bIns="39319" anchor="t" anchorCtr="0" upright="1">
                            <a:noAutofit/>
                          </wps:bodyPr>
                        </wps:wsp>
                        <wps:wsp>
                          <wps:cNvPr id="684" name="Text Box 1184"/>
                          <wps:cNvSpPr txBox="1">
                            <a:spLocks noChangeArrowheads="1"/>
                          </wps:cNvSpPr>
                          <wps:spPr bwMode="auto">
                            <a:xfrm>
                              <a:off x="7209" y="10158"/>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S</w:t>
                                </w:r>
                                <w:r w:rsidRPr="00F07E61">
                                  <w:rPr>
                                    <w:b/>
                                    <w:sz w:val="21"/>
                                    <w:szCs w:val="24"/>
                                    <w:vertAlign w:val="subscript"/>
                                    <w:lang w:val="en-US"/>
                                  </w:rPr>
                                  <w:t>2</w:t>
                                </w:r>
                              </w:p>
                            </w:txbxContent>
                          </wps:txbx>
                          <wps:bodyPr rot="0" vert="horz" wrap="square" lIns="78638" tIns="39319" rIns="78638" bIns="39319" anchor="t" anchorCtr="0" upright="1">
                            <a:noAutofit/>
                          </wps:bodyPr>
                        </wps:wsp>
                        <wps:wsp>
                          <wps:cNvPr id="685" name="Freeform 1185"/>
                          <wps:cNvSpPr>
                            <a:spLocks/>
                          </wps:cNvSpPr>
                          <wps:spPr bwMode="auto">
                            <a:xfrm>
                              <a:off x="6482" y="10257"/>
                              <a:ext cx="1164" cy="1206"/>
                            </a:xfrm>
                            <a:custGeom>
                              <a:avLst/>
                              <a:gdLst>
                                <a:gd name="T0" fmla="*/ 0 w 1600"/>
                                <a:gd name="T1" fmla="*/ 1632 h 1632"/>
                                <a:gd name="T2" fmla="*/ 1200 w 1600"/>
                                <a:gd name="T3" fmla="*/ 952 h 1632"/>
                                <a:gd name="T4" fmla="*/ 1600 w 1600"/>
                                <a:gd name="T5" fmla="*/ 0 h 1632"/>
                              </a:gdLst>
                              <a:ahLst/>
                              <a:cxnLst>
                                <a:cxn ang="0">
                                  <a:pos x="T0" y="T1"/>
                                </a:cxn>
                                <a:cxn ang="0">
                                  <a:pos x="T2" y="T3"/>
                                </a:cxn>
                                <a:cxn ang="0">
                                  <a:pos x="T4" y="T5"/>
                                </a:cxn>
                              </a:cxnLst>
                              <a:rect l="0" t="0" r="r" b="b"/>
                              <a:pathLst>
                                <a:path w="1600" h="1632">
                                  <a:moveTo>
                                    <a:pt x="0" y="1632"/>
                                  </a:moveTo>
                                  <a:cubicBezTo>
                                    <a:pt x="466" y="1428"/>
                                    <a:pt x="933" y="1224"/>
                                    <a:pt x="1200" y="952"/>
                                  </a:cubicBezTo>
                                  <a:cubicBezTo>
                                    <a:pt x="1467" y="680"/>
                                    <a:pt x="1533" y="340"/>
                                    <a:pt x="1600"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 name="Text Box 1186"/>
                          <wps:cNvSpPr txBox="1">
                            <a:spLocks noChangeArrowheads="1"/>
                          </wps:cNvSpPr>
                          <wps:spPr bwMode="auto">
                            <a:xfrm>
                              <a:off x="7718" y="10158"/>
                              <a:ext cx="291"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S</w:t>
                                </w:r>
                              </w:p>
                            </w:txbxContent>
                          </wps:txbx>
                          <wps:bodyPr rot="0" vert="horz" wrap="square" lIns="78638" tIns="39319" rIns="78638" bIns="39319" anchor="t" anchorCtr="0" upright="1">
                            <a:noAutofit/>
                          </wps:bodyPr>
                        </wps:wsp>
                        <wps:wsp>
                          <wps:cNvPr id="687" name="Freeform 1187"/>
                          <wps:cNvSpPr>
                            <a:spLocks/>
                          </wps:cNvSpPr>
                          <wps:spPr bwMode="auto">
                            <a:xfrm>
                              <a:off x="6700" y="10257"/>
                              <a:ext cx="1309" cy="1408"/>
                            </a:xfrm>
                            <a:custGeom>
                              <a:avLst/>
                              <a:gdLst>
                                <a:gd name="T0" fmla="*/ 0 w 1800"/>
                                <a:gd name="T1" fmla="*/ 1904 h 1904"/>
                                <a:gd name="T2" fmla="*/ 1400 w 1800"/>
                                <a:gd name="T3" fmla="*/ 1088 h 1904"/>
                                <a:gd name="T4" fmla="*/ 1800 w 1800"/>
                                <a:gd name="T5" fmla="*/ 0 h 1904"/>
                              </a:gdLst>
                              <a:ahLst/>
                              <a:cxnLst>
                                <a:cxn ang="0">
                                  <a:pos x="T0" y="T1"/>
                                </a:cxn>
                                <a:cxn ang="0">
                                  <a:pos x="T2" y="T3"/>
                                </a:cxn>
                                <a:cxn ang="0">
                                  <a:pos x="T4" y="T5"/>
                                </a:cxn>
                              </a:cxnLst>
                              <a:rect l="0" t="0" r="r" b="b"/>
                              <a:pathLst>
                                <a:path w="1800" h="1904">
                                  <a:moveTo>
                                    <a:pt x="0" y="1904"/>
                                  </a:moveTo>
                                  <a:cubicBezTo>
                                    <a:pt x="550" y="1654"/>
                                    <a:pt x="1100" y="1405"/>
                                    <a:pt x="1400" y="1088"/>
                                  </a:cubicBezTo>
                                  <a:cubicBezTo>
                                    <a:pt x="1700" y="771"/>
                                    <a:pt x="1750" y="385"/>
                                    <a:pt x="1800" y="0"/>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8" name="Text Box 1188"/>
                          <wps:cNvSpPr txBox="1">
                            <a:spLocks noChangeArrowheads="1"/>
                          </wps:cNvSpPr>
                          <wps:spPr bwMode="auto">
                            <a:xfrm>
                              <a:off x="8082" y="10158"/>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S</w:t>
                                </w:r>
                                <w:r w:rsidRPr="00F07E61">
                                  <w:rPr>
                                    <w:b/>
                                    <w:sz w:val="21"/>
                                    <w:szCs w:val="24"/>
                                    <w:vertAlign w:val="subscript"/>
                                    <w:lang w:val="en-US"/>
                                  </w:rPr>
                                  <w:t>1</w:t>
                                </w:r>
                              </w:p>
                            </w:txbxContent>
                          </wps:txbx>
                          <wps:bodyPr rot="0" vert="horz" wrap="square" lIns="78638" tIns="39319" rIns="78638" bIns="39319" anchor="t" anchorCtr="0" upright="1">
                            <a:noAutofit/>
                          </wps:bodyPr>
                        </wps:wsp>
                        <wps:wsp>
                          <wps:cNvPr id="689" name="Freeform 1189"/>
                          <wps:cNvSpPr>
                            <a:spLocks/>
                          </wps:cNvSpPr>
                          <wps:spPr bwMode="auto">
                            <a:xfrm>
                              <a:off x="7282" y="10257"/>
                              <a:ext cx="1091" cy="1509"/>
                            </a:xfrm>
                            <a:custGeom>
                              <a:avLst/>
                              <a:gdLst>
                                <a:gd name="T0" fmla="*/ 0 w 1500"/>
                                <a:gd name="T1" fmla="*/ 2040 h 2040"/>
                                <a:gd name="T2" fmla="*/ 1100 w 1500"/>
                                <a:gd name="T3" fmla="*/ 1224 h 2040"/>
                                <a:gd name="T4" fmla="*/ 1500 w 1500"/>
                                <a:gd name="T5" fmla="*/ 0 h 2040"/>
                              </a:gdLst>
                              <a:ahLst/>
                              <a:cxnLst>
                                <a:cxn ang="0">
                                  <a:pos x="T0" y="T1"/>
                                </a:cxn>
                                <a:cxn ang="0">
                                  <a:pos x="T2" y="T3"/>
                                </a:cxn>
                                <a:cxn ang="0">
                                  <a:pos x="T4" y="T5"/>
                                </a:cxn>
                              </a:cxnLst>
                              <a:rect l="0" t="0" r="r" b="b"/>
                              <a:pathLst>
                                <a:path w="1500" h="2040">
                                  <a:moveTo>
                                    <a:pt x="0" y="2040"/>
                                  </a:moveTo>
                                  <a:cubicBezTo>
                                    <a:pt x="425" y="1802"/>
                                    <a:pt x="850" y="1564"/>
                                    <a:pt x="1100" y="1224"/>
                                  </a:cubicBezTo>
                                  <a:cubicBezTo>
                                    <a:pt x="1350" y="884"/>
                                    <a:pt x="1425" y="442"/>
                                    <a:pt x="1500" y="0"/>
                                  </a:cubicBezTo>
                                </a:path>
                              </a:pathLst>
                            </a:custGeom>
                            <a:noFill/>
                            <a:ln w="12700">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90" name="Line 1190"/>
                          <wps:cNvCnPr/>
                          <wps:spPr bwMode="auto">
                            <a:xfrm>
                              <a:off x="7937" y="10860"/>
                              <a:ext cx="218"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1" name="Line 1191"/>
                          <wps:cNvCnPr/>
                          <wps:spPr bwMode="auto">
                            <a:xfrm flipH="1">
                              <a:off x="7500" y="10860"/>
                              <a:ext cx="291"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2" name="Text Box 1192"/>
                          <wps:cNvSpPr txBox="1">
                            <a:spLocks noChangeArrowheads="1"/>
                          </wps:cNvSpPr>
                          <wps:spPr bwMode="auto">
                            <a:xfrm>
                              <a:off x="6191" y="11966"/>
                              <a:ext cx="291"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rPr>
                                    <w:b/>
                                    <w:sz w:val="21"/>
                                    <w:szCs w:val="24"/>
                                    <w:lang w:val="en-US"/>
                                  </w:rPr>
                                </w:pPr>
                                <w:r w:rsidRPr="00F07E61">
                                  <w:rPr>
                                    <w:b/>
                                    <w:sz w:val="21"/>
                                    <w:szCs w:val="24"/>
                                    <w:lang w:val="en-US"/>
                                  </w:rPr>
                                  <w:t>0</w:t>
                                </w:r>
                              </w:p>
                            </w:txbxContent>
                          </wps:txbx>
                          <wps:bodyPr rot="0" vert="horz" wrap="square" lIns="78638" tIns="39319" rIns="78638" bIns="39319" anchor="t" anchorCtr="0" upright="1">
                            <a:noAutofit/>
                          </wps:bodyPr>
                        </wps:wsp>
                        <wps:wsp>
                          <wps:cNvPr id="693" name="Line 1193"/>
                          <wps:cNvCnPr/>
                          <wps:spPr bwMode="auto">
                            <a:xfrm>
                              <a:off x="6337" y="11966"/>
                              <a:ext cx="1963"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4" name="Text Box 1194"/>
                          <wps:cNvSpPr txBox="1">
                            <a:spLocks noChangeArrowheads="1"/>
                          </wps:cNvSpPr>
                          <wps:spPr bwMode="auto">
                            <a:xfrm>
                              <a:off x="6119" y="12369"/>
                              <a:ext cx="2691" cy="4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Pr="00F07E61" w:rsidRDefault="00FD5FD7" w:rsidP="001946B8">
                                <w:pPr>
                                  <w:jc w:val="center"/>
                                  <w:rPr>
                                    <w:b/>
                                    <w:i/>
                                    <w:sz w:val="21"/>
                                    <w:szCs w:val="24"/>
                                  </w:rPr>
                                </w:pPr>
                                <w:r w:rsidRPr="00F07E61">
                                  <w:rPr>
                                    <w:b/>
                                    <w:i/>
                                    <w:sz w:val="21"/>
                                    <w:szCs w:val="24"/>
                                  </w:rPr>
                                  <w:t xml:space="preserve">Рис. </w:t>
                                </w:r>
                                <w:r>
                                  <w:rPr>
                                    <w:b/>
                                    <w:i/>
                                    <w:sz w:val="21"/>
                                    <w:szCs w:val="24"/>
                                  </w:rPr>
                                  <w:t>5.6</w:t>
                                </w:r>
                                <w:r w:rsidRPr="00F07E61">
                                  <w:rPr>
                                    <w:b/>
                                    <w:i/>
                                    <w:sz w:val="21"/>
                                    <w:szCs w:val="24"/>
                                  </w:rPr>
                                  <w:t>. Зміщення кривої пропозиції</w:t>
                                </w:r>
                              </w:p>
                            </w:txbxContent>
                          </wps:txbx>
                          <wps:bodyPr rot="0" vert="horz" wrap="square" lIns="78638" tIns="39319" rIns="78638" bIns="39319" anchor="t" anchorCtr="0" upright="1">
                            <a:noAutofit/>
                          </wps:bodyPr>
                        </wps:wsp>
                      </wpg:wgp>
                    </wpc:wpc>
                  </a:graphicData>
                </a:graphic>
              </wp:inline>
            </w:drawing>
          </mc:Choice>
          <mc:Fallback>
            <w:pict>
              <v:group w14:anchorId="6616EC15" id="Полотно 695" o:spid="_x0000_s1202" editas="canvas" style="width:430.55pt;height:188.2pt;mso-position-horizontal-relative:char;mso-position-vertical-relative:line" coordsize="54679,239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">
                <v:shape id="_x0000_s1203" type="#_x0000_t75" style="position:absolute;width:54679;height:23901;visibility:visible;mso-wrap-style:square">
                  <v:fill o:detectmouseclick="t"/>
                  <v:path o:connecttype="none"/>
                </v:shape>
                <v:group id="Group 1162" o:spid="_x0000_s1204" style="position:absolute;left:2722;width:43507;height:21455" coordorigin="2992,9956" coordsize="5818,29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Freeform 1163" o:spid="_x0000_s1205" style="position:absolute;left:3574;top:10257;width:1526;height:1408;visibility:visible;mso-wrap-style:square;v-text-anchor:top" coordsize="2100,1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" path="m,1904c625,1722,1250,1541,1600,1224,1950,907,2025,453,2100,e" filled="f" strokeweight="1.25pt">
                    <v:path arrowok="t" o:connecttype="custom" o:connectlocs="0,1408;1163,905;1526,0" o:connectangles="0,0,0"/>
                  </v:shape>
                  <v:shape id="Text Box 1164" o:spid="_x0000_s1206" type="#_x0000_t202" style="position:absolute;left:3065;top:9956;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P</w:t>
                          </w:r>
                        </w:p>
                      </w:txbxContent>
                    </v:textbox>
                  </v:shape>
                  <v:shape id="Text Box 1165" o:spid="_x0000_s1207" type="#_x0000_t202" style="position:absolute;left:5247;top:11966;width:29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Q</w:t>
                          </w:r>
                        </w:p>
                      </w:txbxContent>
                    </v:textbox>
                  </v:shape>
                  <v:shape id="Text Box 1166" o:spid="_x0000_s1208" type="#_x0000_t202" style="position:absolute;left:5100;top:10158;width:292;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S</w:t>
                          </w:r>
                        </w:p>
                      </w:txbxContent>
                    </v:textbox>
                  </v:shape>
                  <v:shape id="Text Box 1167" o:spid="_x0000_s1209" type="#_x0000_t202" style="position:absolute;left:2992;top:11162;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P</w:t>
                          </w:r>
                          <w:r w:rsidRPr="00F07E61">
                            <w:rPr>
                              <w:b/>
                              <w:sz w:val="21"/>
                              <w:szCs w:val="24"/>
                              <w:vertAlign w:val="subscript"/>
                              <w:lang w:val="en-US"/>
                            </w:rPr>
                            <w:t>1</w:t>
                          </w:r>
                        </w:p>
                      </w:txbxContent>
                    </v:textbox>
                  </v:shape>
                  <v:line id="Line 1168" o:spid="_x0000_s1210" style="position:absolute;visibility:visible;mso-wrap-style:square" from="3356,11263" to="4592,112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" strokeweight=".5pt">
                    <v:stroke dashstyle="dash"/>
                  </v:line>
                  <v:line id="Line 1169" o:spid="_x0000_s1211" style="position:absolute;visibility:visible;mso-wrap-style:square" from="4592,11263" to="4592,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" strokeweight=".5pt">
                    <v:stroke dashstyle="dash"/>
                  </v:line>
                  <v:shape id="Text Box 1170" o:spid="_x0000_s1212" type="#_x0000_t202" style="position:absolute;left:2992;top:10559;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P</w:t>
                          </w:r>
                          <w:r w:rsidRPr="00F07E61">
                            <w:rPr>
                              <w:b/>
                              <w:sz w:val="21"/>
                              <w:szCs w:val="24"/>
                              <w:vertAlign w:val="subscript"/>
                              <w:lang w:val="en-US"/>
                            </w:rPr>
                            <w:t>2</w:t>
                          </w:r>
                        </w:p>
                      </w:txbxContent>
                    </v:textbox>
                  </v:shape>
                  <v:line id="Line 1171" o:spid="_x0000_s1213" style="position:absolute;flip:y;visibility:visible;mso-wrap-style:square" from="3356,10056" to="3356,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" strokeweight="1.25pt">
                    <v:stroke endarrow="block"/>
                  </v:line>
                  <v:line id="Line 1172" o:spid="_x0000_s1214" style="position:absolute;visibility:visible;mso-wrap-style:square" from="3356,10659" to="5028,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" strokeweight=".5pt">
                    <v:stroke dashstyle="dash"/>
                  </v:line>
                  <v:line id="Line 1173" o:spid="_x0000_s1215" style="position:absolute;visibility:visible;mso-wrap-style:square" from="5028,10659" to="5028,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" strokeweight=".5pt">
                    <v:stroke dashstyle="dash"/>
                  </v:line>
                  <v:line id="Line 1174" o:spid="_x0000_s1216" style="position:absolute;flip:y;visibility:visible;mso-wrap-style:square" from="3647,10761" to="3647,111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" strokeweight=".5pt">
                    <v:stroke endarrow="block"/>
                  </v:line>
                  <v:line id="Line 1175" o:spid="_x0000_s1217" style="position:absolute;visibility:visible;mso-wrap-style:square" from="4665,11665" to="4956,116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" strokeweight=".5pt">
                    <v:stroke endarrow="block"/>
                  </v:line>
                  <v:shape id="Text Box 1176" o:spid="_x0000_s1218" type="#_x0000_t202" style="position:absolute;left:4809;top:11966;width:438;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Q</w:t>
                          </w:r>
                          <w:r w:rsidRPr="00F07E61">
                            <w:rPr>
                              <w:b/>
                              <w:sz w:val="21"/>
                              <w:szCs w:val="24"/>
                              <w:vertAlign w:val="subscript"/>
                              <w:lang w:val="en-US"/>
                            </w:rPr>
                            <w:t>2</w:t>
                          </w:r>
                        </w:p>
                      </w:txbxContent>
                    </v:textbox>
                  </v:shape>
                  <v:shape id="Text Box 1177" o:spid="_x0000_s1219" type="#_x0000_t202" style="position:absolute;left:4374;top:11966;width:435;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Q</w:t>
                          </w:r>
                          <w:r w:rsidRPr="00F07E61">
                            <w:rPr>
                              <w:b/>
                              <w:sz w:val="21"/>
                              <w:szCs w:val="24"/>
                              <w:vertAlign w:val="subscript"/>
                              <w:lang w:val="en-US"/>
                            </w:rPr>
                            <w:t>1</w:t>
                          </w:r>
                        </w:p>
                      </w:txbxContent>
                    </v:textbox>
                  </v:shape>
                  <v:shape id="Text Box 1178" o:spid="_x0000_s1220" type="#_x0000_t202" style="position:absolute;left:3210;top:11966;width:29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0</w:t>
                          </w:r>
                        </w:p>
                      </w:txbxContent>
                    </v:textbox>
                  </v:shape>
                  <v:line id="Line 1179" o:spid="_x0000_s1221" style="position:absolute;visibility:visible;mso-wrap-style:square" from="3356,11966" to="5465,11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" strokeweight="1.25pt">
                    <v:stroke endarrow="block"/>
                  </v:line>
                  <v:shape id="Text Box 1180" o:spid="_x0000_s1222" type="#_x0000_t202" style="position:absolute;left:3064;top:12369;width:2619;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" stroked="f">
                    <v:textbox inset="2.18439mm,1.0922mm,2.18439mm,1.0922mm">
                      <w:txbxContent>
                        <w:p w:rsidR="00FD5FD7" w:rsidRPr="00F07E61" w:rsidRDefault="00FD5FD7" w:rsidP="001946B8">
                          <w:pPr>
                            <w:jc w:val="center"/>
                            <w:rPr>
                              <w:b/>
                              <w:i/>
                              <w:sz w:val="21"/>
                              <w:szCs w:val="24"/>
                            </w:rPr>
                          </w:pPr>
                          <w:r w:rsidRPr="00F07E61">
                            <w:rPr>
                              <w:b/>
                              <w:i/>
                              <w:sz w:val="21"/>
                              <w:szCs w:val="24"/>
                            </w:rPr>
                            <w:t>Рис.</w:t>
                          </w:r>
                          <w:r>
                            <w:rPr>
                              <w:b/>
                              <w:i/>
                              <w:sz w:val="21"/>
                              <w:szCs w:val="24"/>
                            </w:rPr>
                            <w:t xml:space="preserve"> 5.5</w:t>
                          </w:r>
                          <w:r w:rsidRPr="00F07E61">
                            <w:rPr>
                              <w:b/>
                              <w:i/>
                              <w:sz w:val="21"/>
                              <w:szCs w:val="24"/>
                            </w:rPr>
                            <w:t>. Крива пропозиції</w:t>
                          </w:r>
                        </w:p>
                      </w:txbxContent>
                    </v:textbox>
                  </v:shape>
                  <v:shape id="Text Box 1181" o:spid="_x0000_s1223" type="#_x0000_t202" style="position:absolute;left:6047;top:10056;width:290;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P</w:t>
                          </w:r>
                        </w:p>
                      </w:txbxContent>
                    </v:textbox>
                  </v:shape>
                  <v:line id="Line 1182" o:spid="_x0000_s1224" style="position:absolute;flip:y;visibility:visible;mso-wrap-style:square" from="6337,10056" to="6337,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" strokeweight="1.25pt">
                    <v:stroke endarrow="block"/>
                  </v:line>
                  <v:shape id="Text Box 1183" o:spid="_x0000_s1225" type="#_x0000_t202" style="position:absolute;left:8155;top:11966;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Q</w:t>
                          </w:r>
                        </w:p>
                      </w:txbxContent>
                    </v:textbox>
                  </v:shape>
                  <v:shape id="Text Box 1184" o:spid="_x0000_s1226" type="#_x0000_t202" style="position:absolute;left:7209;top:10158;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S</w:t>
                          </w:r>
                          <w:r w:rsidRPr="00F07E61">
                            <w:rPr>
                              <w:b/>
                              <w:sz w:val="21"/>
                              <w:szCs w:val="24"/>
                              <w:vertAlign w:val="subscript"/>
                              <w:lang w:val="en-US"/>
                            </w:rPr>
                            <w:t>2</w:t>
                          </w:r>
                        </w:p>
                      </w:txbxContent>
                    </v:textbox>
                  </v:shape>
                  <v:shape id="Freeform 1185" o:spid="_x0000_s1227" style="position:absolute;left:6482;top:10257;width:1164;height:1206;visibility:visible;mso-wrap-style:square;v-text-anchor:top" coordsize="1600,16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" path="m,1632c466,1428,933,1224,1200,952,1467,680,1533,340,1600,e" filled="f" strokeweight="1pt">
                    <v:stroke dashstyle="dash"/>
                    <v:path arrowok="t" o:connecttype="custom" o:connectlocs="0,1206;873,704;1164,0" o:connectangles="0,0,0"/>
                  </v:shape>
                  <v:shape id="Text Box 1186" o:spid="_x0000_s1228" type="#_x0000_t202" style="position:absolute;left:7718;top:10158;width:291;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S</w:t>
                          </w:r>
                        </w:p>
                      </w:txbxContent>
                    </v:textbox>
                  </v:shape>
                  <v:shape id="Freeform 1187" o:spid="_x0000_s1229" style="position:absolute;left:6700;top:10257;width:1309;height:1408;visibility:visible;mso-wrap-style:square;v-text-anchor:top" coordsize="1800,19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" path="m,1904c550,1654,1100,1405,1400,1088,1700,771,1750,385,1800,e" filled="f" strokeweight="1.25pt">
                    <v:path arrowok="t" o:connecttype="custom" o:connectlocs="0,1408;1018,805;1309,0" o:connectangles="0,0,0"/>
                  </v:shape>
                  <v:shape id="Text Box 1188" o:spid="_x0000_s1230" type="#_x0000_t202" style="position:absolute;left:8082;top:10158;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S</w:t>
                          </w:r>
                          <w:r w:rsidRPr="00F07E61">
                            <w:rPr>
                              <w:b/>
                              <w:sz w:val="21"/>
                              <w:szCs w:val="24"/>
                              <w:vertAlign w:val="subscript"/>
                              <w:lang w:val="en-US"/>
                            </w:rPr>
                            <w:t>1</w:t>
                          </w:r>
                        </w:p>
                      </w:txbxContent>
                    </v:textbox>
                  </v:shape>
                  <v:shape id="Freeform 1189" o:spid="_x0000_s1231" style="position:absolute;left:7282;top:10257;width:1091;height:1509;visibility:visible;mso-wrap-style:square;v-text-anchor:top" coordsize="1500,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" path="m,2040c425,1802,850,1564,1100,1224,1350,884,1425,442,1500,e" filled="f" strokeweight="1pt">
                    <v:stroke dashstyle="dash"/>
                    <v:path arrowok="t" o:connecttype="custom" o:connectlocs="0,1509;800,905;1091,0" o:connectangles="0,0,0"/>
                  </v:shape>
                  <v:line id="Line 1190" o:spid="_x0000_s1232" style="position:absolute;visibility:visible;mso-wrap-style:square" from="7937,10860" to="8155,10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" strokeweight=".5pt">
                    <v:stroke endarrow="block"/>
                  </v:line>
                  <v:line id="Line 1191" o:spid="_x0000_s1233" style="position:absolute;flip:x;visibility:visible;mso-wrap-style:square" from="7500,10860" to="7791,10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" strokeweight=".5pt">
                    <v:stroke endarrow="block"/>
                  </v:line>
                  <v:shape id="Text Box 1192" o:spid="_x0000_s1234" type="#_x0000_t202" style="position:absolute;left:6191;top:11966;width:291;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" stroked="f">
                    <v:textbox inset="2.18439mm,1.0922mm,2.18439mm,1.0922mm">
                      <w:txbxContent>
                        <w:p w:rsidR="00FD5FD7" w:rsidRPr="00F07E61" w:rsidRDefault="00FD5FD7" w:rsidP="001946B8">
                          <w:pPr>
                            <w:rPr>
                              <w:b/>
                              <w:sz w:val="21"/>
                              <w:szCs w:val="24"/>
                              <w:lang w:val="en-US"/>
                            </w:rPr>
                          </w:pPr>
                          <w:r w:rsidRPr="00F07E61">
                            <w:rPr>
                              <w:b/>
                              <w:sz w:val="21"/>
                              <w:szCs w:val="24"/>
                              <w:lang w:val="en-US"/>
                            </w:rPr>
                            <w:t>0</w:t>
                          </w:r>
                        </w:p>
                      </w:txbxContent>
                    </v:textbox>
                  </v:shape>
                  <v:line id="Line 1193" o:spid="_x0000_s1235" style="position:absolute;visibility:visible;mso-wrap-style:square" from="6337,11966" to="8300,119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" strokeweight="1.25pt">
                    <v:stroke endarrow="block"/>
                  </v:line>
                  <v:shape id="Text Box 1194" o:spid="_x0000_s1236" type="#_x0000_t202" style="position:absolute;left:6119;top:12369;width:2691;height:4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" stroked="f">
                    <v:textbox inset="2.18439mm,1.0922mm,2.18439mm,1.0922mm">
                      <w:txbxContent>
                        <w:p w:rsidR="00FD5FD7" w:rsidRPr="00F07E61" w:rsidRDefault="00FD5FD7" w:rsidP="001946B8">
                          <w:pPr>
                            <w:jc w:val="center"/>
                            <w:rPr>
                              <w:b/>
                              <w:i/>
                              <w:sz w:val="21"/>
                              <w:szCs w:val="24"/>
                            </w:rPr>
                          </w:pPr>
                          <w:r w:rsidRPr="00F07E61">
                            <w:rPr>
                              <w:b/>
                              <w:i/>
                              <w:sz w:val="21"/>
                              <w:szCs w:val="24"/>
                            </w:rPr>
                            <w:t xml:space="preserve">Рис. </w:t>
                          </w:r>
                          <w:r>
                            <w:rPr>
                              <w:b/>
                              <w:i/>
                              <w:sz w:val="21"/>
                              <w:szCs w:val="24"/>
                            </w:rPr>
                            <w:t>5.6</w:t>
                          </w:r>
                          <w:r w:rsidRPr="00F07E61">
                            <w:rPr>
                              <w:b/>
                              <w:i/>
                              <w:sz w:val="21"/>
                              <w:szCs w:val="24"/>
                            </w:rPr>
                            <w:t>. Зміщення кривої пропозиції</w:t>
                          </w:r>
                        </w:p>
                      </w:txbxContent>
                    </v:textbox>
                  </v:shape>
                </v:group>
                <w10:anchorlock/>
              </v:group>
            </w:pict>
          </mc:Fallback>
        </mc:AlternateContent>
      </w:r>
    </w:p>
    <w:p w:rsidR="002C462C" w:rsidRPr="00F33C5A" w:rsidRDefault="002C462C" w:rsidP="0023520F">
      <w:pPr>
        <w:spacing w:after="120"/>
        <w:ind w:firstLine="709"/>
        <w:jc w:val="both"/>
      </w:pPr>
      <w:r w:rsidRPr="00F33C5A">
        <w:t xml:space="preserve">Вплив нецінового фактору на зміну пропозиції розглядається за умов, що інші фактори не діють. Основні </w:t>
      </w:r>
      <w:r w:rsidRPr="00CB5F8E">
        <w:rPr>
          <w:b/>
          <w:i/>
        </w:rPr>
        <w:t>нецінові фактори</w:t>
      </w:r>
      <w:r w:rsidRPr="00F33C5A">
        <w:t xml:space="preserve"> зміни пропозиції – це:</w:t>
      </w:r>
    </w:p>
    <w:p w:rsidR="002C462C" w:rsidRPr="00F33C5A" w:rsidRDefault="002C462C" w:rsidP="0023520F">
      <w:pPr>
        <w:spacing w:after="120"/>
        <w:ind w:firstLine="709"/>
        <w:jc w:val="both"/>
      </w:pPr>
      <w:r w:rsidRPr="00F33C5A">
        <w:t xml:space="preserve">1) </w:t>
      </w:r>
      <w:r w:rsidRPr="00A9774D">
        <w:rPr>
          <w:i/>
        </w:rPr>
        <w:t>зміна ціни на ресурси</w:t>
      </w:r>
      <w:r w:rsidRPr="00F33C5A">
        <w:t>. Підвищення ціни на ресурси призводить до зростання витрат на виробництво товару, зменшення прибутку виробників (за існуючого рівня ціни) і зменшення пропозиції та навпаки;</w:t>
      </w:r>
    </w:p>
    <w:p w:rsidR="002C462C" w:rsidRPr="00F33C5A" w:rsidRDefault="002C462C" w:rsidP="0023520F">
      <w:pPr>
        <w:spacing w:after="120"/>
        <w:ind w:firstLine="709"/>
        <w:jc w:val="both"/>
      </w:pPr>
      <w:r w:rsidRPr="00F33C5A">
        <w:t xml:space="preserve">2) </w:t>
      </w:r>
      <w:r w:rsidRPr="00A9774D">
        <w:rPr>
          <w:i/>
        </w:rPr>
        <w:t>запровадження новітньої технології</w:t>
      </w:r>
      <w:r w:rsidRPr="00F33C5A">
        <w:t>. Новітні технології забезпечують зниження середніх витрат, збільшення прибутку виробників і збільшення пропозиції;</w:t>
      </w:r>
    </w:p>
    <w:p w:rsidR="002C462C" w:rsidRPr="00F33C5A" w:rsidRDefault="002C462C" w:rsidP="0023520F">
      <w:pPr>
        <w:spacing w:after="120"/>
        <w:ind w:firstLine="709"/>
        <w:jc w:val="both"/>
      </w:pPr>
      <w:r w:rsidRPr="00F33C5A">
        <w:t xml:space="preserve">3) </w:t>
      </w:r>
      <w:r w:rsidRPr="00A9774D">
        <w:rPr>
          <w:i/>
        </w:rPr>
        <w:t>зміна податків і дотацій</w:t>
      </w:r>
      <w:r w:rsidRPr="00F33C5A">
        <w:t>. Підвищення податків і зниження дотацій збільшує витрати, зменшує прибуток і пропозицію та навпаки;</w:t>
      </w:r>
    </w:p>
    <w:p w:rsidR="002C462C" w:rsidRPr="00F33C5A" w:rsidRDefault="002C462C" w:rsidP="0023520F">
      <w:pPr>
        <w:spacing w:after="120"/>
        <w:ind w:firstLine="709"/>
        <w:jc w:val="both"/>
      </w:pPr>
      <w:r w:rsidRPr="00F33C5A">
        <w:t xml:space="preserve">4) </w:t>
      </w:r>
      <w:r w:rsidRPr="00A9774D">
        <w:rPr>
          <w:i/>
        </w:rPr>
        <w:t>зміна ціни на споріднені товари</w:t>
      </w:r>
      <w:r w:rsidRPr="00F33C5A">
        <w:t>. Споріднений товар виробник може виготовляти без суттєвих змін у технології</w:t>
      </w:r>
      <w:r>
        <w:t xml:space="preserve"> (столи і шафи)</w:t>
      </w:r>
      <w:r w:rsidRPr="00F33C5A">
        <w:t xml:space="preserve">. Між зміною ціни на споріднений товар і зміною пропозиції даного товару існує обернений взаємозв’язок; </w:t>
      </w:r>
    </w:p>
    <w:p w:rsidR="002C462C" w:rsidRPr="00F33C5A" w:rsidRDefault="002C462C" w:rsidP="001946B8">
      <w:pPr>
        <w:ind w:firstLine="709"/>
        <w:jc w:val="both"/>
      </w:pPr>
      <w:r w:rsidRPr="00F33C5A">
        <w:t xml:space="preserve">5) </w:t>
      </w:r>
      <w:r w:rsidRPr="00A9774D">
        <w:rPr>
          <w:i/>
        </w:rPr>
        <w:t>очікування виробників на зміну ціни у найближчому майбутньому</w:t>
      </w:r>
      <w:r w:rsidRPr="00F33C5A">
        <w:t xml:space="preserve">. Очікування </w:t>
      </w:r>
      <w:r>
        <w:t xml:space="preserve">виробниками </w:t>
      </w:r>
      <w:r w:rsidRPr="00F33C5A">
        <w:t>підвищення ціни призводить до зниження пропозиції та навпаки;</w:t>
      </w:r>
    </w:p>
    <w:p w:rsidR="002C462C" w:rsidRPr="00F33C5A" w:rsidRDefault="002C462C" w:rsidP="001946B8">
      <w:pPr>
        <w:ind w:firstLine="709"/>
        <w:jc w:val="both"/>
      </w:pPr>
      <w:r w:rsidRPr="00F33C5A">
        <w:t xml:space="preserve">6) </w:t>
      </w:r>
      <w:r w:rsidRPr="00A9774D">
        <w:rPr>
          <w:i/>
        </w:rPr>
        <w:t>зміна кількості виробників</w:t>
      </w:r>
      <w:r w:rsidRPr="00F33C5A">
        <w:t>. Збільшення кількості виробників при</w:t>
      </w:r>
      <w:r>
        <w:t>з</w:t>
      </w:r>
      <w:r w:rsidRPr="00F33C5A">
        <w:t xml:space="preserve">водить до збільшення пропозиції </w:t>
      </w:r>
      <w:r>
        <w:t xml:space="preserve">товару </w:t>
      </w:r>
      <w:r w:rsidRPr="00F33C5A">
        <w:t>та навпаки.</w:t>
      </w:r>
    </w:p>
    <w:p w:rsidR="002C462C" w:rsidRPr="00F33C5A" w:rsidRDefault="002C462C" w:rsidP="001946B8">
      <w:pPr>
        <w:ind w:firstLine="709"/>
        <w:jc w:val="both"/>
      </w:pPr>
      <w:r w:rsidRPr="00F33C5A">
        <w:t xml:space="preserve">Крива пропозиції відображає </w:t>
      </w:r>
      <w:r w:rsidRPr="00CB5F8E">
        <w:rPr>
          <w:b/>
          <w:i/>
        </w:rPr>
        <w:t>ціну пропозиції</w:t>
      </w:r>
      <w:r w:rsidRPr="00F33C5A">
        <w:t xml:space="preserve"> – мінімальну ціну, за якої виробники можуть продавати товар на ринку. У випадку лінійного характеру кривої пропозиції її рівняння матиме вигляд:</w:t>
      </w:r>
    </w:p>
    <w:p w:rsidR="002C462C" w:rsidRPr="00F33C5A" w:rsidRDefault="002C462C" w:rsidP="001946B8">
      <w:pPr>
        <w:ind w:firstLine="567"/>
        <w:jc w:val="both"/>
      </w:pPr>
      <w:r w:rsidRPr="00F33C5A">
        <w:rPr>
          <w:position w:val="-12"/>
        </w:rPr>
        <w:object w:dxaOrig="1520" w:dyaOrig="360">
          <v:shape id="_x0000_i1039" type="#_x0000_t75" style="width:92.25pt;height:21pt" o:ole="">
            <v:imagedata r:id="rId1288" o:title=""/>
          </v:shape>
          <o:OLEObject Type="Embed" ProgID="Equation.3" ShapeID="_x0000_i1039" DrawAspect="Content" ObjectID="_1732177244" r:id="rId1289"/>
        </w:object>
      </w:r>
      <w:r>
        <w:t xml:space="preserve">      </w:t>
      </w:r>
      <w:r w:rsidR="001946B8" w:rsidRPr="001946B8">
        <w:rPr>
          <w:i/>
          <w:szCs w:val="20"/>
          <w:lang w:val="en-US"/>
        </w:rPr>
        <w:t>d</w:t>
      </w:r>
      <w:r w:rsidR="001946B8" w:rsidRPr="00077E85">
        <w:rPr>
          <w:i/>
          <w:szCs w:val="20"/>
        </w:rPr>
        <w:t>=</w:t>
      </w:r>
      <w:r w:rsidR="001946B8" w:rsidRPr="001946B8">
        <w:rPr>
          <w:i/>
          <w:szCs w:val="20"/>
          <w:lang w:val="ru-RU"/>
        </w:rPr>
        <w:t>Δ</w:t>
      </w:r>
      <w:r w:rsidR="001946B8" w:rsidRPr="001946B8">
        <w:rPr>
          <w:i/>
          <w:szCs w:val="20"/>
          <w:lang w:val="en-US"/>
        </w:rPr>
        <w:t>Q</w:t>
      </w:r>
      <w:r w:rsidR="001946B8" w:rsidRPr="001946B8">
        <w:rPr>
          <w:i/>
          <w:szCs w:val="20"/>
          <w:vertAlign w:val="subscript"/>
          <w:lang w:val="en-US"/>
        </w:rPr>
        <w:t>S</w:t>
      </w:r>
      <w:r w:rsidR="001946B8" w:rsidRPr="00077E85">
        <w:rPr>
          <w:i/>
          <w:szCs w:val="20"/>
        </w:rPr>
        <w:t>/</w:t>
      </w:r>
      <w:r w:rsidR="001946B8" w:rsidRPr="001946B8">
        <w:rPr>
          <w:i/>
          <w:szCs w:val="20"/>
          <w:lang w:val="en-US"/>
        </w:rPr>
        <w:t>ΔP</w:t>
      </w:r>
      <w:r>
        <w:t xml:space="preserve">                                                                           (</w:t>
      </w:r>
      <w:r w:rsidR="00A943C9">
        <w:t>5</w:t>
      </w:r>
      <w:r>
        <w:t>.</w:t>
      </w:r>
      <w:r w:rsidR="00EE4992">
        <w:t>3</w:t>
      </w:r>
      <w:r>
        <w:t xml:space="preserve">)      </w:t>
      </w:r>
    </w:p>
    <w:p w:rsidR="002C462C" w:rsidRDefault="002C462C" w:rsidP="001946B8">
      <w:pPr>
        <w:jc w:val="both"/>
      </w:pPr>
      <w:r w:rsidRPr="00F33C5A">
        <w:t xml:space="preserve">де </w:t>
      </w:r>
      <w:r w:rsidRPr="00F33C5A">
        <w:rPr>
          <w:i/>
        </w:rPr>
        <w:t>с і d</w:t>
      </w:r>
      <w:r w:rsidRPr="00F33C5A">
        <w:t xml:space="preserve"> - числові коефіцієнти</w:t>
      </w:r>
      <w:r w:rsidR="001946B8">
        <w:t>, що визначають нахил кривої пропозиції</w:t>
      </w:r>
      <w:r w:rsidRPr="00F33C5A">
        <w:t>.</w:t>
      </w:r>
    </w:p>
    <w:p w:rsidR="001946B8" w:rsidRPr="001946B8" w:rsidRDefault="001946B8" w:rsidP="0023520F">
      <w:pPr>
        <w:spacing w:after="120"/>
        <w:jc w:val="both"/>
        <w:rPr>
          <w:sz w:val="12"/>
        </w:rPr>
      </w:pPr>
    </w:p>
    <w:p w:rsidR="002C462C" w:rsidRDefault="000D624C" w:rsidP="0023520F">
      <w:pPr>
        <w:spacing w:after="120"/>
        <w:ind w:firstLine="709"/>
        <w:jc w:val="both"/>
        <w:rPr>
          <w:b/>
          <w:noProof/>
          <w:lang w:val="ru-RU"/>
        </w:rPr>
      </w:pPr>
      <w:r>
        <w:rPr>
          <w:b/>
          <w:noProof/>
          <w:lang w:eastAsia="uk-UA"/>
        </w:rPr>
        <w:drawing>
          <wp:inline distT="0" distB="0" distL="0" distR="0" wp14:anchorId="7B8773C9" wp14:editId="1671CDDF">
            <wp:extent cx="5518785" cy="755650"/>
            <wp:effectExtent l="0" t="0" r="24765" b="25400"/>
            <wp:docPr id="248" name="Схема 78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90" r:lo="rId1291" r:qs="rId1292" r:cs="rId1293"/>
              </a:graphicData>
            </a:graphic>
          </wp:inline>
        </w:drawing>
      </w:r>
    </w:p>
    <w:p w:rsidR="002C462C" w:rsidRPr="00F33C5A" w:rsidRDefault="002C462C" w:rsidP="0023520F">
      <w:pPr>
        <w:spacing w:after="120"/>
        <w:ind w:firstLine="709"/>
        <w:jc w:val="both"/>
      </w:pPr>
      <w:r w:rsidRPr="00F33C5A">
        <w:t xml:space="preserve">За взаємодії попиту і пропозиції можуть виникати різні ситуації. Одна із ситуацій, що виникає – </w:t>
      </w:r>
      <w:r w:rsidRPr="00F33C5A">
        <w:rPr>
          <w:b/>
        </w:rPr>
        <w:t>ринкова рівновага</w:t>
      </w:r>
      <w:r w:rsidRPr="00F33C5A">
        <w:t>, тобто стан ринку, за якого кількість товару, що пропонують виробники відповідає кількості товару, що купують споживачі (рис.</w:t>
      </w:r>
      <w:r w:rsidR="001946B8">
        <w:t xml:space="preserve"> </w:t>
      </w:r>
      <w:r w:rsidR="00A943C9">
        <w:t>5</w:t>
      </w:r>
      <w:r w:rsidR="001946B8">
        <w:t>.7</w:t>
      </w:r>
      <w:r w:rsidRPr="00F33C5A">
        <w:t xml:space="preserve">). Така ситуація виникає за умов встановлення </w:t>
      </w:r>
      <w:r w:rsidRPr="00E16022">
        <w:rPr>
          <w:b/>
          <w:i/>
        </w:rPr>
        <w:t>ціни рівноваги</w:t>
      </w:r>
      <w:r w:rsidRPr="00F33C5A">
        <w:t xml:space="preserve"> (</w:t>
      </w:r>
      <w:r w:rsidRPr="00E16022">
        <w:rPr>
          <w:i/>
        </w:rPr>
        <w:t>Р</w:t>
      </w:r>
      <w:r w:rsidRPr="00E16022">
        <w:rPr>
          <w:i/>
          <w:vertAlign w:val="subscript"/>
        </w:rPr>
        <w:t>Е</w:t>
      </w:r>
      <w:r w:rsidRPr="00F33C5A">
        <w:t>). У стані рівноваги ціна попиту дорівнює ціні пропозиції. В мікроекономіці розглядається ринок одного товару чи послуги, а рівновага на такому ринку називається частковою.</w:t>
      </w:r>
    </w:p>
    <w:p w:rsidR="002C462C" w:rsidRDefault="002C462C" w:rsidP="0023520F">
      <w:pPr>
        <w:spacing w:after="120"/>
        <w:ind w:firstLine="709"/>
        <w:jc w:val="both"/>
      </w:pPr>
      <w:r w:rsidRPr="00F33C5A">
        <w:t>Будь-які відхилення від стану рівноваги при</w:t>
      </w:r>
      <w:r>
        <w:t>з</w:t>
      </w:r>
      <w:r w:rsidRPr="00F33C5A">
        <w:t xml:space="preserve">водять до виникнення </w:t>
      </w:r>
      <w:r w:rsidRPr="00F33C5A">
        <w:rPr>
          <w:b/>
        </w:rPr>
        <w:t>надлишку</w:t>
      </w:r>
      <w:r w:rsidRPr="00F33C5A">
        <w:t xml:space="preserve"> чи </w:t>
      </w:r>
      <w:r w:rsidRPr="00F33C5A">
        <w:rPr>
          <w:b/>
        </w:rPr>
        <w:t>дефіциту</w:t>
      </w:r>
      <w:r w:rsidRPr="00F33C5A">
        <w:t xml:space="preserve">. Надлишок виникає у тому випадку, </w:t>
      </w:r>
      <w:r>
        <w:t>якщо</w:t>
      </w:r>
      <w:r w:rsidRPr="00F33C5A">
        <w:t xml:space="preserve"> на ринку встановлюється ціна (</w:t>
      </w:r>
      <w:r w:rsidRPr="00A9774D">
        <w:rPr>
          <w:i/>
        </w:rPr>
        <w:t>Р</w:t>
      </w:r>
      <w:r w:rsidRPr="00A9774D">
        <w:rPr>
          <w:i/>
          <w:vertAlign w:val="subscript"/>
        </w:rPr>
        <w:t>1</w:t>
      </w:r>
      <w:r w:rsidRPr="00F33C5A">
        <w:t>), що перевищує ціну рівноваги, дефіцит – коли ціна (</w:t>
      </w:r>
      <w:r w:rsidRPr="00A9774D">
        <w:rPr>
          <w:i/>
        </w:rPr>
        <w:t>Р</w:t>
      </w:r>
      <w:r w:rsidRPr="00A9774D">
        <w:rPr>
          <w:i/>
          <w:vertAlign w:val="subscript"/>
        </w:rPr>
        <w:t>2</w:t>
      </w:r>
      <w:r w:rsidRPr="00F33C5A">
        <w:t>) нижче від ціни рівноваги (рис.</w:t>
      </w:r>
      <w:r w:rsidR="001946B8">
        <w:t xml:space="preserve"> </w:t>
      </w:r>
      <w:r w:rsidR="00A943C9">
        <w:t>5</w:t>
      </w:r>
      <w:r w:rsidR="001946B8">
        <w:t>.7</w:t>
      </w:r>
      <w:r w:rsidRPr="00F33C5A">
        <w:t>).</w:t>
      </w:r>
    </w:p>
    <w:p w:rsidR="002C462C" w:rsidRPr="00F33C5A" w:rsidRDefault="00F512F3" w:rsidP="0023520F">
      <w:pPr>
        <w:spacing w:after="120"/>
        <w:jc w:val="center"/>
      </w:pPr>
      <w:r>
        <w:pict>
          <v:group id="_x0000_s1451" editas="canvas" style="width:280pt;height:183.6pt;mso-position-horizontal-relative:char;mso-position-vertical-relative:line" coordorigin="3355,2593" coordsize="4073,2710">
            <o:lock v:ext="edit" aspectratio="t"/>
            <v:shape id="_x0000_s1452" type="#_x0000_t75" style="position:absolute;left:3355;top:2593;width:4073;height:2710" o:preferrelative="f">
              <v:fill o:detectmouseclick="t"/>
              <v:path o:extrusionok="t" o:connecttype="none"/>
              <o:lock v:ext="edit" text="t"/>
            </v:shape>
            <v:group id="_x0000_s1453" style="position:absolute;left:3792;top:2794;width:3053;height:2409" coordorigin="3792,2794" coordsize="3053,2409">
              <v:line id="_x0000_s1454" style="position:absolute;flip:x" from="4228,3798" to="5392,3798" strokeweight=".5pt">
                <v:stroke dashstyle="dash"/>
              </v:line>
              <v:line id="_x0000_s1455" style="position:absolute" from="4228,3396" to="5828,3396" strokeweight=".5pt">
                <v:stroke dashstyle="dash"/>
              </v:line>
              <v:line id="_x0000_s1456" style="position:absolute" from="4228,4299" to="5973,4299" strokeweight=".5pt">
                <v:stroke dashstyle="dash"/>
              </v:line>
              <v:line id="_x0000_s1457" style="position:absolute" from="5828,3396" to="5828,4902" strokeweight=".5pt">
                <v:stroke dashstyle="dash"/>
              </v:line>
              <v:line id="_x0000_s1458" style="position:absolute" from="5973,4299" to="5973,4902" strokeweight=".5pt">
                <v:stroke dashstyle="dash"/>
              </v:line>
              <v:line id="_x0000_s1459" style="position:absolute" from="4882,3396" to="4882,4902" strokeweight=".5pt">
                <v:stroke dashstyle="dash"/>
              </v:line>
              <v:line id="_x0000_s1460" style="position:absolute" from="4810,4299" to="4810,4902" strokeweight=".5pt">
                <v:stroke dashstyle="dash"/>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461" type="#_x0000_t87" style="position:absolute;left:5254;top:2823;width:201;height:946;rotation:90"/>
              <v:shape id="_x0000_s1462" type="#_x0000_t87" style="position:absolute;left:5291;top:3818;width:201;height:1163;rotation:270"/>
              <v:shape id="_x0000_s1463" type="#_x0000_t202" style="position:absolute;left:3937;top:2794;width:291;height:301" stroked="f">
                <v:textbox style="mso-next-textbox:#_x0000_s1463">
                  <w:txbxContent>
                    <w:p w:rsidR="00FD5FD7" w:rsidRPr="00AF61C6" w:rsidRDefault="00FD5FD7" w:rsidP="00DE15B9">
                      <w:pPr>
                        <w:rPr>
                          <w:b/>
                          <w:sz w:val="20"/>
                          <w:szCs w:val="20"/>
                          <w:lang w:val="en-US"/>
                        </w:rPr>
                      </w:pPr>
                      <w:r w:rsidRPr="00AF61C6">
                        <w:rPr>
                          <w:b/>
                          <w:sz w:val="20"/>
                          <w:szCs w:val="20"/>
                          <w:lang w:val="en-US"/>
                        </w:rPr>
                        <w:t>P</w:t>
                      </w:r>
                    </w:p>
                  </w:txbxContent>
                </v:textbox>
              </v:shape>
              <v:shape id="_x0000_s1464" type="#_x0000_t202" style="position:absolute;left:6555;top:4902;width:290;height:301" stroked="f">
                <v:textbox style="mso-next-textbox:#_x0000_s1464">
                  <w:txbxContent>
                    <w:p w:rsidR="00FD5FD7" w:rsidRPr="00AF61C6" w:rsidRDefault="00FD5FD7" w:rsidP="00DE15B9">
                      <w:pPr>
                        <w:rPr>
                          <w:b/>
                          <w:sz w:val="20"/>
                          <w:szCs w:val="20"/>
                          <w:lang w:val="en-US"/>
                        </w:rPr>
                      </w:pPr>
                      <w:r w:rsidRPr="00AF61C6">
                        <w:rPr>
                          <w:b/>
                          <w:sz w:val="20"/>
                          <w:szCs w:val="20"/>
                          <w:lang w:val="en-US"/>
                        </w:rPr>
                        <w:t>Q</w:t>
                      </w:r>
                    </w:p>
                  </w:txbxContent>
                </v:textbox>
              </v:shape>
              <v:shape id="_x0000_s1465" type="#_x0000_t202" style="position:absolute;left:6192;top:2995;width:289;height:301" stroked="f">
                <v:textbox style="mso-next-textbox:#_x0000_s1465">
                  <w:txbxContent>
                    <w:p w:rsidR="00FD5FD7" w:rsidRPr="00AF61C6" w:rsidRDefault="00FD5FD7" w:rsidP="00DE15B9">
                      <w:pPr>
                        <w:rPr>
                          <w:b/>
                          <w:sz w:val="20"/>
                          <w:szCs w:val="20"/>
                          <w:lang w:val="en-US"/>
                        </w:rPr>
                      </w:pPr>
                      <w:r w:rsidRPr="00AF61C6">
                        <w:rPr>
                          <w:b/>
                          <w:sz w:val="20"/>
                          <w:szCs w:val="20"/>
                          <w:lang w:val="en-US"/>
                        </w:rPr>
                        <w:t>S</w:t>
                      </w:r>
                    </w:p>
                  </w:txbxContent>
                </v:textbox>
              </v:shape>
              <v:shape id="_x0000_s1466" type="#_x0000_t202" style="position:absolute;left:4373;top:2995;width:290;height:301" stroked="f">
                <v:textbox style="mso-next-textbox:#_x0000_s1466">
                  <w:txbxContent>
                    <w:p w:rsidR="00FD5FD7" w:rsidRPr="00AF61C6" w:rsidRDefault="00FD5FD7" w:rsidP="00DE15B9">
                      <w:pPr>
                        <w:rPr>
                          <w:b/>
                          <w:sz w:val="20"/>
                          <w:szCs w:val="20"/>
                          <w:lang w:val="en-US"/>
                        </w:rPr>
                      </w:pPr>
                      <w:r w:rsidRPr="00AF61C6">
                        <w:rPr>
                          <w:b/>
                          <w:sz w:val="20"/>
                          <w:szCs w:val="20"/>
                          <w:lang w:val="en-US"/>
                        </w:rPr>
                        <w:t>D</w:t>
                      </w:r>
                    </w:p>
                  </w:txbxContent>
                </v:textbox>
              </v:shape>
              <v:shape id="_x0000_s1467" type="#_x0000_t202" style="position:absolute;left:4082;top:4902;width:290;height:301" stroked="f">
                <v:textbox style="mso-next-textbox:#_x0000_s1467">
                  <w:txbxContent>
                    <w:p w:rsidR="00FD5FD7" w:rsidRPr="00AF61C6" w:rsidRDefault="00FD5FD7" w:rsidP="00DE15B9">
                      <w:pPr>
                        <w:rPr>
                          <w:b/>
                          <w:sz w:val="18"/>
                          <w:szCs w:val="18"/>
                          <w:lang w:val="en-US"/>
                        </w:rPr>
                      </w:pPr>
                      <w:r w:rsidRPr="00AF61C6">
                        <w:rPr>
                          <w:b/>
                          <w:sz w:val="18"/>
                          <w:szCs w:val="18"/>
                          <w:lang w:val="en-US"/>
                        </w:rPr>
                        <w:t>0</w:t>
                      </w:r>
                    </w:p>
                  </w:txbxContent>
                </v:textbox>
              </v:shape>
              <v:shape id="_x0000_s1468" type="#_x0000_t202" style="position:absolute;left:5246;top:3496;width:290;height:302" stroked="f">
                <v:textbox style="mso-next-textbox:#_x0000_s1468">
                  <w:txbxContent>
                    <w:p w:rsidR="00FD5FD7" w:rsidRPr="00AF61C6" w:rsidRDefault="00FD5FD7" w:rsidP="00DE15B9">
                      <w:pPr>
                        <w:rPr>
                          <w:b/>
                          <w:sz w:val="18"/>
                          <w:szCs w:val="18"/>
                          <w:lang w:val="en-US"/>
                        </w:rPr>
                      </w:pPr>
                      <w:r w:rsidRPr="00AF61C6">
                        <w:rPr>
                          <w:b/>
                          <w:sz w:val="18"/>
                          <w:szCs w:val="18"/>
                          <w:lang w:val="en-US"/>
                        </w:rPr>
                        <w:t>E</w:t>
                      </w:r>
                    </w:p>
                  </w:txbxContent>
                </v:textbox>
              </v:shape>
              <v:line id="_x0000_s1469" style="position:absolute" from="4664,3195" to="6191,4501" strokeweight="1.25pt"/>
              <v:line id="_x0000_s1470" style="position:absolute;flip:y" from="4592,3095" to="6192,4500" strokeweight="1.25pt"/>
              <v:shape id="_x0000_s1471" type="#_x0000_t202" style="position:absolute;left:3792;top:3697;width:436;height:301" stroked="f">
                <v:textbox style="mso-next-textbox:#_x0000_s1471">
                  <w:txbxContent>
                    <w:p w:rsidR="00FD5FD7" w:rsidRPr="00AF61C6" w:rsidRDefault="00FD5FD7" w:rsidP="00DE15B9">
                      <w:pPr>
                        <w:rPr>
                          <w:b/>
                          <w:sz w:val="20"/>
                          <w:szCs w:val="20"/>
                          <w:lang w:val="en-US"/>
                        </w:rPr>
                      </w:pPr>
                      <w:r w:rsidRPr="00AF61C6">
                        <w:rPr>
                          <w:b/>
                          <w:sz w:val="20"/>
                          <w:szCs w:val="20"/>
                          <w:lang w:val="en-US"/>
                        </w:rPr>
                        <w:t>P</w:t>
                      </w:r>
                      <w:r w:rsidRPr="00AF61C6">
                        <w:rPr>
                          <w:b/>
                          <w:sz w:val="20"/>
                          <w:szCs w:val="20"/>
                          <w:vertAlign w:val="subscript"/>
                          <w:lang w:val="en-US"/>
                        </w:rPr>
                        <w:t>E</w:t>
                      </w:r>
                    </w:p>
                  </w:txbxContent>
                </v:textbox>
              </v:shape>
              <v:shape id="_x0000_s1472" type="#_x0000_t202" style="position:absolute;left:3864;top:3195;width:364;height:301" stroked="f">
                <v:textbox style="mso-next-textbox:#_x0000_s1472">
                  <w:txbxContent>
                    <w:p w:rsidR="00FD5FD7" w:rsidRPr="00AF61C6" w:rsidRDefault="00FD5FD7" w:rsidP="00DE15B9">
                      <w:pPr>
                        <w:rPr>
                          <w:b/>
                          <w:sz w:val="20"/>
                          <w:szCs w:val="20"/>
                          <w:lang w:val="en-US"/>
                        </w:rPr>
                      </w:pPr>
                      <w:r w:rsidRPr="00AF61C6">
                        <w:rPr>
                          <w:b/>
                          <w:sz w:val="20"/>
                          <w:szCs w:val="20"/>
                          <w:lang w:val="en-US"/>
                        </w:rPr>
                        <w:t>P</w:t>
                      </w:r>
                      <w:r w:rsidRPr="00AF61C6">
                        <w:rPr>
                          <w:b/>
                          <w:sz w:val="20"/>
                          <w:szCs w:val="20"/>
                          <w:vertAlign w:val="subscript"/>
                          <w:lang w:val="en-US"/>
                        </w:rPr>
                        <w:t>1</w:t>
                      </w:r>
                    </w:p>
                  </w:txbxContent>
                </v:textbox>
              </v:shape>
              <v:shape id="_x0000_s1473" type="#_x0000_t202" style="position:absolute;left:3864;top:4099;width:362;height:301" stroked="f">
                <v:textbox style="mso-next-textbox:#_x0000_s1473">
                  <w:txbxContent>
                    <w:p w:rsidR="00FD5FD7" w:rsidRPr="00AF61C6" w:rsidRDefault="00FD5FD7" w:rsidP="00DE15B9">
                      <w:pPr>
                        <w:rPr>
                          <w:b/>
                          <w:sz w:val="20"/>
                          <w:szCs w:val="20"/>
                          <w:lang w:val="en-US"/>
                        </w:rPr>
                      </w:pPr>
                      <w:r w:rsidRPr="00AF61C6">
                        <w:rPr>
                          <w:b/>
                          <w:sz w:val="20"/>
                          <w:szCs w:val="20"/>
                          <w:lang w:val="en-US"/>
                        </w:rPr>
                        <w:t>P</w:t>
                      </w:r>
                      <w:r w:rsidRPr="00AF61C6">
                        <w:rPr>
                          <w:b/>
                          <w:sz w:val="20"/>
                          <w:szCs w:val="20"/>
                          <w:vertAlign w:val="subscript"/>
                          <w:lang w:val="en-US"/>
                        </w:rPr>
                        <w:t>2</w:t>
                      </w:r>
                    </w:p>
                  </w:txbxContent>
                </v:textbox>
              </v:shape>
              <v:line id="_x0000_s1474" style="position:absolute;flip:y" from="4228,2794" to="4228,4902" strokeweight="1.25pt">
                <v:stroke endarrow="block"/>
              </v:line>
              <v:shape id="_x0000_s1475" type="#_x0000_t202" style="position:absolute;left:5246;top:4902;width:436;height:301" stroked="f">
                <v:textbox style="mso-next-textbox:#_x0000_s1475">
                  <w:txbxContent>
                    <w:p w:rsidR="00FD5FD7" w:rsidRPr="00AF61C6" w:rsidRDefault="00FD5FD7" w:rsidP="00DE15B9">
                      <w:pPr>
                        <w:rPr>
                          <w:b/>
                          <w:sz w:val="20"/>
                          <w:szCs w:val="20"/>
                          <w:lang w:val="en-US"/>
                        </w:rPr>
                      </w:pPr>
                      <w:r w:rsidRPr="00AF61C6">
                        <w:rPr>
                          <w:b/>
                          <w:sz w:val="20"/>
                          <w:szCs w:val="20"/>
                          <w:lang w:val="en-US"/>
                        </w:rPr>
                        <w:t>Q</w:t>
                      </w:r>
                      <w:r w:rsidRPr="00AF61C6">
                        <w:rPr>
                          <w:b/>
                          <w:sz w:val="20"/>
                          <w:szCs w:val="20"/>
                          <w:vertAlign w:val="subscript"/>
                          <w:lang w:val="en-US"/>
                        </w:rPr>
                        <w:t>E</w:t>
                      </w:r>
                    </w:p>
                  </w:txbxContent>
                </v:textbox>
              </v:shape>
              <v:shape id="_x0000_s1476" type="#_x0000_t202" style="position:absolute;left:4519;top:4902;width:436;height:301" stroked="f">
                <v:textbox style="mso-next-textbox:#_x0000_s1476">
                  <w:txbxContent>
                    <w:p w:rsidR="00FD5FD7" w:rsidRPr="00AF61C6" w:rsidRDefault="00FD5FD7" w:rsidP="00DE15B9">
                      <w:pPr>
                        <w:rPr>
                          <w:b/>
                          <w:sz w:val="18"/>
                          <w:szCs w:val="18"/>
                          <w:lang w:val="en-US"/>
                        </w:rPr>
                      </w:pPr>
                      <w:r w:rsidRPr="00AF61C6">
                        <w:rPr>
                          <w:b/>
                          <w:sz w:val="18"/>
                          <w:szCs w:val="18"/>
                          <w:lang w:val="en-US"/>
                        </w:rPr>
                        <w:t>Q</w:t>
                      </w:r>
                      <w:r w:rsidRPr="00AF61C6">
                        <w:rPr>
                          <w:b/>
                          <w:sz w:val="18"/>
                          <w:szCs w:val="18"/>
                          <w:vertAlign w:val="subscript"/>
                          <w:lang w:val="en-US"/>
                        </w:rPr>
                        <w:t>2D</w:t>
                      </w:r>
                    </w:p>
                  </w:txbxContent>
                </v:textbox>
              </v:shape>
              <v:shape id="_x0000_s1477" type="#_x0000_t202" style="position:absolute;left:4882;top:4902;width:438;height:301" stroked="f">
                <v:textbox style="mso-next-textbox:#_x0000_s1477">
                  <w:txbxContent>
                    <w:p w:rsidR="00FD5FD7" w:rsidRPr="00AF61C6" w:rsidRDefault="00FD5FD7" w:rsidP="00DE15B9">
                      <w:pPr>
                        <w:rPr>
                          <w:b/>
                          <w:sz w:val="18"/>
                          <w:szCs w:val="18"/>
                          <w:lang w:val="en-US"/>
                        </w:rPr>
                      </w:pPr>
                      <w:r w:rsidRPr="00AF61C6">
                        <w:rPr>
                          <w:b/>
                          <w:sz w:val="18"/>
                          <w:szCs w:val="18"/>
                          <w:lang w:val="en-US"/>
                        </w:rPr>
                        <w:t>Q</w:t>
                      </w:r>
                      <w:r w:rsidRPr="00AF61C6">
                        <w:rPr>
                          <w:b/>
                          <w:sz w:val="18"/>
                          <w:szCs w:val="18"/>
                          <w:vertAlign w:val="subscript"/>
                          <w:lang w:val="en-US"/>
                        </w:rPr>
                        <w:t>1D</w:t>
                      </w:r>
                    </w:p>
                  </w:txbxContent>
                </v:textbox>
              </v:shape>
              <v:shape id="_x0000_s1478" type="#_x0000_t202" style="position:absolute;left:5537;top:4902;width:436;height:301" stroked="f">
                <v:textbox style="mso-next-textbox:#_x0000_s1478">
                  <w:txbxContent>
                    <w:p w:rsidR="00FD5FD7" w:rsidRPr="00AF61C6" w:rsidRDefault="00FD5FD7" w:rsidP="00DE15B9">
                      <w:pPr>
                        <w:rPr>
                          <w:b/>
                          <w:sz w:val="18"/>
                          <w:szCs w:val="18"/>
                          <w:lang w:val="en-US"/>
                        </w:rPr>
                      </w:pPr>
                      <w:r w:rsidRPr="00AF61C6">
                        <w:rPr>
                          <w:b/>
                          <w:sz w:val="18"/>
                          <w:szCs w:val="18"/>
                          <w:lang w:val="en-US"/>
                        </w:rPr>
                        <w:t>Q</w:t>
                      </w:r>
                      <w:r w:rsidRPr="00AF61C6">
                        <w:rPr>
                          <w:b/>
                          <w:sz w:val="18"/>
                          <w:szCs w:val="18"/>
                          <w:vertAlign w:val="subscript"/>
                          <w:lang w:val="en-US"/>
                        </w:rPr>
                        <w:t>1S</w:t>
                      </w:r>
                    </w:p>
                  </w:txbxContent>
                </v:textbox>
              </v:shape>
              <v:shape id="_x0000_s1479" type="#_x0000_t202" style="position:absolute;left:5901;top:4902;width:436;height:301" stroked="f">
                <v:textbox style="mso-next-textbox:#_x0000_s1479">
                  <w:txbxContent>
                    <w:p w:rsidR="00FD5FD7" w:rsidRPr="00AF61C6" w:rsidRDefault="00FD5FD7" w:rsidP="00DE15B9">
                      <w:pPr>
                        <w:rPr>
                          <w:b/>
                          <w:sz w:val="18"/>
                          <w:szCs w:val="18"/>
                          <w:lang w:val="en-US"/>
                        </w:rPr>
                      </w:pPr>
                      <w:r w:rsidRPr="00AF61C6">
                        <w:rPr>
                          <w:b/>
                          <w:sz w:val="18"/>
                          <w:szCs w:val="18"/>
                          <w:lang w:val="en-US"/>
                        </w:rPr>
                        <w:t>Q</w:t>
                      </w:r>
                      <w:r w:rsidRPr="00AF61C6">
                        <w:rPr>
                          <w:b/>
                          <w:sz w:val="18"/>
                          <w:szCs w:val="18"/>
                          <w:vertAlign w:val="subscript"/>
                          <w:lang w:val="en-US"/>
                        </w:rPr>
                        <w:t>2S</w:t>
                      </w:r>
                    </w:p>
                  </w:txbxContent>
                </v:textbox>
              </v:shape>
              <v:line id="_x0000_s1480" style="position:absolute" from="4228,4902" to="6773,4902" strokeweight="1.25pt">
                <v:stroke endarrow="block"/>
              </v:line>
              <v:shape id="_x0000_s1481" type="#_x0000_t202" style="position:absolute;left:4882;top:2894;width:947;height:301" stroked="f">
                <v:textbox style="mso-next-textbox:#_x0000_s1481">
                  <w:txbxContent>
                    <w:p w:rsidR="00FD5FD7" w:rsidRPr="00AF61C6" w:rsidRDefault="00FD5FD7" w:rsidP="00DE15B9">
                      <w:pPr>
                        <w:rPr>
                          <w:sz w:val="20"/>
                          <w:szCs w:val="20"/>
                        </w:rPr>
                      </w:pPr>
                      <w:r w:rsidRPr="00AF61C6">
                        <w:rPr>
                          <w:sz w:val="20"/>
                          <w:szCs w:val="20"/>
                        </w:rPr>
                        <w:t>Надлишок</w:t>
                      </w:r>
                    </w:p>
                  </w:txbxContent>
                </v:textbox>
              </v:shape>
              <v:shape id="_x0000_s1482" type="#_x0000_t202" style="position:absolute;left:4955;top:4500;width:800;height:301" stroked="f">
                <v:textbox style="mso-next-textbox:#_x0000_s1482">
                  <w:txbxContent>
                    <w:p w:rsidR="00FD5FD7" w:rsidRPr="00AF61C6" w:rsidRDefault="00FD5FD7" w:rsidP="00DE15B9">
                      <w:pPr>
                        <w:rPr>
                          <w:sz w:val="20"/>
                          <w:szCs w:val="20"/>
                        </w:rPr>
                      </w:pPr>
                      <w:r w:rsidRPr="00AF61C6">
                        <w:rPr>
                          <w:sz w:val="20"/>
                          <w:szCs w:val="20"/>
                        </w:rPr>
                        <w:t>Дефіцит</w:t>
                      </w:r>
                    </w:p>
                  </w:txbxContent>
                </v:textbox>
              </v:shape>
              <v:line id="_x0000_s1483" style="position:absolute" from="5392,3798" to="5393,4901" strokeweight=".5pt">
                <v:stroke dashstyle="dash"/>
              </v:line>
            </v:group>
            <w10:anchorlock/>
          </v:group>
        </w:pict>
      </w:r>
    </w:p>
    <w:p w:rsidR="002C462C" w:rsidRPr="00AF61C6" w:rsidRDefault="002C462C" w:rsidP="0023520F">
      <w:pPr>
        <w:spacing w:after="120"/>
        <w:jc w:val="center"/>
        <w:rPr>
          <w:b/>
          <w:i/>
        </w:rPr>
      </w:pPr>
      <w:r w:rsidRPr="00AF61C6">
        <w:rPr>
          <w:b/>
          <w:i/>
        </w:rPr>
        <w:t xml:space="preserve">Рис. </w:t>
      </w:r>
      <w:r w:rsidR="00A943C9">
        <w:rPr>
          <w:b/>
          <w:i/>
        </w:rPr>
        <w:t>5</w:t>
      </w:r>
      <w:r w:rsidR="001946B8">
        <w:rPr>
          <w:b/>
          <w:i/>
        </w:rPr>
        <w:t>.7</w:t>
      </w:r>
      <w:r w:rsidRPr="00AF61C6">
        <w:rPr>
          <w:b/>
          <w:i/>
        </w:rPr>
        <w:t>. Взаємодія попиту і пропозиції</w:t>
      </w:r>
    </w:p>
    <w:p w:rsidR="002C462C" w:rsidRPr="00F33C5A" w:rsidRDefault="00705070" w:rsidP="0023520F">
      <w:pPr>
        <w:spacing w:after="120"/>
        <w:ind w:firstLine="708"/>
        <w:jc w:val="both"/>
      </w:pPr>
      <w:r>
        <w:rPr>
          <w:noProof/>
          <w:lang w:eastAsia="uk-UA"/>
        </w:rPr>
        <w:drawing>
          <wp:inline distT="0" distB="0" distL="0" distR="0" wp14:anchorId="34F2AE02" wp14:editId="5D0A5033">
            <wp:extent cx="5481320" cy="737235"/>
            <wp:effectExtent l="19050" t="0" r="24130" b="5715"/>
            <wp:docPr id="249" name="Схема 73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95" r:lo="rId1296" r:qs="rId1297" r:cs="rId1298"/>
              </a:graphicData>
            </a:graphic>
          </wp:inline>
        </w:drawing>
      </w:r>
      <w:r w:rsidR="002C462C" w:rsidRPr="00F33C5A">
        <w:t xml:space="preserve">Ціна рівноваги є вигідною для більшості споживачів, тому що вона нижче ніж максимально можлива ціна. Крім того, вона є вигідною і для більшості виробників, тому що є вище за мінімально можливу ціну. Площа трикутника над ціною рівноваги характеризує </w:t>
      </w:r>
      <w:r w:rsidR="002C462C" w:rsidRPr="008F0CE5">
        <w:rPr>
          <w:i/>
        </w:rPr>
        <w:t>надлишок споживача</w:t>
      </w:r>
      <w:r w:rsidR="002C462C" w:rsidRPr="00F33C5A">
        <w:t xml:space="preserve">, а під ціною рівноваги – </w:t>
      </w:r>
      <w:r w:rsidR="002C462C" w:rsidRPr="008F0CE5">
        <w:rPr>
          <w:i/>
        </w:rPr>
        <w:t>надлишок виробника</w:t>
      </w:r>
      <w:r w:rsidR="002C462C" w:rsidRPr="00F33C5A">
        <w:t xml:space="preserve"> (рис. </w:t>
      </w:r>
      <w:r w:rsidR="00A943C9">
        <w:t>5</w:t>
      </w:r>
      <w:r w:rsidR="001946B8">
        <w:t>.8</w:t>
      </w:r>
      <w:r w:rsidR="002C462C" w:rsidRPr="00F33C5A">
        <w:t xml:space="preserve">). </w:t>
      </w:r>
    </w:p>
    <w:p w:rsidR="002C462C" w:rsidRPr="00F33C5A" w:rsidRDefault="00F512F3" w:rsidP="0023520F">
      <w:pPr>
        <w:spacing w:after="120"/>
        <w:jc w:val="center"/>
      </w:pPr>
      <w:r>
        <w:pict>
          <v:group id="_x0000_s1484" editas="canvas" style="width:290pt;height:190.4pt;mso-position-horizontal-relative:char;mso-position-vertical-relative:line" coordorigin="3573,306" coordsize="4219,2811">
            <o:lock v:ext="edit" aspectratio="t"/>
            <v:shape id="_x0000_s1485" type="#_x0000_t75" style="position:absolute;left:3573;top:306;width:4219;height:2811" o:preferrelative="f">
              <v:fill o:detectmouseclick="t"/>
              <v:path o:extrusionok="t" o:connecttype="none"/>
              <o:lock v:ext="edit" text="t"/>
            </v:shape>
            <v:group id="_x0000_s1486" style="position:absolute;left:4082;top:406;width:3275;height:2611" coordorigin="4082,406" coordsize="3275,2611">
              <v:line id="_x0000_s1487" style="position:absolute;flip:y" from="4592,908" to="6337,2314" strokeweight="1.25pt"/>
              <v:line id="_x0000_s1488" style="position:absolute" from="4592,1009" to="6409,2314" strokeweight="1.25pt"/>
              <v:line id="_x0000_s1489" style="position:absolute" from="4592,1611" to="5464,1611">
                <v:stroke dashstyle="dash"/>
              </v:line>
              <v:line id="_x0000_s1490" style="position:absolute;flip:y" from="4592,1109" to="4737,1209" strokeweight=".5pt"/>
              <v:line id="_x0000_s1491" style="position:absolute;flip:y" from="4592,1209" to="4882,1410" strokeweight=".5pt"/>
              <v:line id="_x0000_s1492" style="position:absolute;flip:y" from="4592,1310" to="5028,1611" strokeweight=".5pt"/>
              <v:line id="_x0000_s1493" style="position:absolute;flip:y" from="4882,1410" to="5173,1611"/>
              <v:line id="_x0000_s1494" style="position:absolute;flip:y" from="5173,1511" to="5319,1611" strokeweight=".5pt"/>
              <v:line id="_x0000_s1495" style="position:absolute" from="4592,2113" to="4737,2213" strokeweight=".5pt"/>
              <v:line id="_x0000_s1496" style="position:absolute" from="4592,1912" to="4882,2113" strokeweight=".5pt"/>
              <v:line id="_x0000_s1497" style="position:absolute" from="4592,1711" to="5028,2012" strokeweight=".5pt"/>
              <v:line id="_x0000_s1498" style="position:absolute;flip:x y" from="4737,1611" to="5101,1912" strokeweight=".5pt"/>
              <v:line id="_x0000_s1499" style="position:absolute;flip:x y" from="5028,1611" to="5246,1812" strokeweight=".5pt"/>
              <v:shape id="_x0000_s1500" type="#_x0000_t202" style="position:absolute;left:4228;top:406;width:364;height:302" stroked="f">
                <v:textbox style="mso-next-textbox:#_x0000_s1500">
                  <w:txbxContent>
                    <w:p w:rsidR="00FD5FD7" w:rsidRPr="00AF61C6" w:rsidRDefault="00FD5FD7" w:rsidP="00DE15B9">
                      <w:pPr>
                        <w:rPr>
                          <w:b/>
                          <w:sz w:val="24"/>
                          <w:szCs w:val="24"/>
                        </w:rPr>
                      </w:pPr>
                      <w:r w:rsidRPr="00AF61C6">
                        <w:rPr>
                          <w:b/>
                          <w:sz w:val="24"/>
                          <w:szCs w:val="24"/>
                        </w:rPr>
                        <w:t>Р</w:t>
                      </w:r>
                    </w:p>
                  </w:txbxContent>
                </v:textbox>
              </v:shape>
              <v:shape id="_x0000_s1501" type="#_x0000_t202" style="position:absolute;left:6992;top:2715;width:365;height:302" stroked="f">
                <v:textbox style="mso-next-textbox:#_x0000_s1501">
                  <w:txbxContent>
                    <w:p w:rsidR="00FD5FD7" w:rsidRPr="00AF61C6" w:rsidRDefault="00FD5FD7" w:rsidP="00DE15B9">
                      <w:pPr>
                        <w:rPr>
                          <w:b/>
                          <w:sz w:val="24"/>
                          <w:szCs w:val="24"/>
                          <w:lang w:val="en-US"/>
                        </w:rPr>
                      </w:pPr>
                      <w:r w:rsidRPr="00AF61C6">
                        <w:rPr>
                          <w:b/>
                          <w:sz w:val="24"/>
                          <w:szCs w:val="24"/>
                          <w:lang w:val="en-US"/>
                        </w:rPr>
                        <w:t>Q</w:t>
                      </w:r>
                    </w:p>
                  </w:txbxContent>
                </v:textbox>
              </v:shape>
              <v:shape id="_x0000_s1502" type="#_x0000_t202" style="position:absolute;left:4155;top:1410;width:438;height:302" stroked="f">
                <v:textbox style="mso-next-textbox:#_x0000_s1502">
                  <w:txbxContent>
                    <w:p w:rsidR="00FD5FD7" w:rsidRPr="00AF61C6" w:rsidRDefault="00FD5FD7" w:rsidP="00DE15B9">
                      <w:pPr>
                        <w:rPr>
                          <w:b/>
                          <w:sz w:val="24"/>
                          <w:szCs w:val="24"/>
                          <w:lang w:val="en-US"/>
                        </w:rPr>
                      </w:pPr>
                      <w:r w:rsidRPr="00AF61C6">
                        <w:rPr>
                          <w:b/>
                          <w:sz w:val="24"/>
                          <w:szCs w:val="24"/>
                        </w:rPr>
                        <w:t>Р</w:t>
                      </w:r>
                      <w:r w:rsidRPr="00AF61C6">
                        <w:rPr>
                          <w:b/>
                          <w:sz w:val="24"/>
                          <w:szCs w:val="24"/>
                          <w:vertAlign w:val="subscript"/>
                          <w:lang w:val="en-US"/>
                        </w:rPr>
                        <w:t>E</w:t>
                      </w:r>
                    </w:p>
                  </w:txbxContent>
                </v:textbox>
              </v:shape>
              <v:shape id="_x0000_s1503" type="#_x0000_t202" style="position:absolute;left:4082;top:908;width:511;height:302" stroked="f">
                <v:textbox style="mso-next-textbox:#_x0000_s1503">
                  <w:txbxContent>
                    <w:p w:rsidR="00FD5FD7" w:rsidRPr="00AF61C6" w:rsidRDefault="00FD5FD7" w:rsidP="00DE15B9">
                      <w:pPr>
                        <w:rPr>
                          <w:b/>
                          <w:sz w:val="18"/>
                          <w:szCs w:val="18"/>
                          <w:lang w:val="en-US"/>
                        </w:rPr>
                      </w:pPr>
                      <w:r w:rsidRPr="00AF61C6">
                        <w:rPr>
                          <w:b/>
                          <w:sz w:val="24"/>
                          <w:szCs w:val="24"/>
                        </w:rPr>
                        <w:t>Р</w:t>
                      </w:r>
                      <w:r w:rsidRPr="00AF61C6">
                        <w:rPr>
                          <w:b/>
                          <w:sz w:val="18"/>
                          <w:szCs w:val="18"/>
                          <w:vertAlign w:val="subscript"/>
                          <w:lang w:val="en-US"/>
                        </w:rPr>
                        <w:t>max</w:t>
                      </w:r>
                    </w:p>
                  </w:txbxContent>
                </v:textbox>
              </v:shape>
              <v:shape id="_x0000_s1504" type="#_x0000_t202" style="position:absolute;left:4082;top:2113;width:512;height:302" stroked="f">
                <v:textbox style="mso-next-textbox:#_x0000_s1504">
                  <w:txbxContent>
                    <w:p w:rsidR="00FD5FD7" w:rsidRPr="00AF61C6" w:rsidRDefault="00FD5FD7" w:rsidP="00DE15B9">
                      <w:pPr>
                        <w:rPr>
                          <w:b/>
                          <w:sz w:val="18"/>
                          <w:szCs w:val="18"/>
                          <w:lang w:val="en-US"/>
                        </w:rPr>
                      </w:pPr>
                      <w:r w:rsidRPr="00AF61C6">
                        <w:rPr>
                          <w:b/>
                          <w:sz w:val="24"/>
                          <w:szCs w:val="24"/>
                        </w:rPr>
                        <w:t>Р</w:t>
                      </w:r>
                      <w:r w:rsidRPr="00AF61C6">
                        <w:rPr>
                          <w:b/>
                          <w:sz w:val="18"/>
                          <w:szCs w:val="18"/>
                          <w:vertAlign w:val="subscript"/>
                          <w:lang w:val="en-US"/>
                        </w:rPr>
                        <w:t>min</w:t>
                      </w:r>
                    </w:p>
                  </w:txbxContent>
                </v:textbox>
              </v:shape>
              <v:line id="_x0000_s1505" style="position:absolute;flip:y" from="4592,507" to="4592,2715" strokeweight="1.25pt">
                <v:stroke endarrow="block"/>
              </v:line>
              <v:shape id="_x0000_s1506" type="#_x0000_t202" style="position:absolute;left:5246;top:2715;width:439;height:302" stroked="f">
                <v:textbox style="mso-next-textbox:#_x0000_s1506">
                  <w:txbxContent>
                    <w:p w:rsidR="00FD5FD7" w:rsidRPr="00AF61C6" w:rsidRDefault="00FD5FD7" w:rsidP="00DE15B9">
                      <w:pPr>
                        <w:rPr>
                          <w:b/>
                          <w:sz w:val="24"/>
                          <w:szCs w:val="24"/>
                          <w:lang w:val="en-US"/>
                        </w:rPr>
                      </w:pPr>
                      <w:r w:rsidRPr="00AF61C6">
                        <w:rPr>
                          <w:b/>
                          <w:sz w:val="24"/>
                          <w:szCs w:val="24"/>
                          <w:lang w:val="en-US"/>
                        </w:rPr>
                        <w:t>Q</w:t>
                      </w:r>
                      <w:r w:rsidRPr="00AF61C6">
                        <w:rPr>
                          <w:b/>
                          <w:sz w:val="24"/>
                          <w:szCs w:val="24"/>
                          <w:vertAlign w:val="subscript"/>
                          <w:lang w:val="en-US"/>
                        </w:rPr>
                        <w:t>E</w:t>
                      </w:r>
                    </w:p>
                  </w:txbxContent>
                </v:textbox>
              </v:shape>
              <v:shape id="_x0000_s1507" type="#_x0000_t202" style="position:absolute;left:6337;top:2314;width:365;height:302" stroked="f">
                <v:textbox style="mso-next-textbox:#_x0000_s1507">
                  <w:txbxContent>
                    <w:p w:rsidR="00FD5FD7" w:rsidRPr="00AF61C6" w:rsidRDefault="00FD5FD7" w:rsidP="00DE15B9">
                      <w:pPr>
                        <w:rPr>
                          <w:b/>
                          <w:sz w:val="24"/>
                          <w:szCs w:val="24"/>
                          <w:lang w:val="en-US"/>
                        </w:rPr>
                      </w:pPr>
                      <w:r w:rsidRPr="00AF61C6">
                        <w:rPr>
                          <w:b/>
                          <w:sz w:val="24"/>
                          <w:szCs w:val="24"/>
                          <w:lang w:val="en-US"/>
                        </w:rPr>
                        <w:t>D</w:t>
                      </w:r>
                    </w:p>
                  </w:txbxContent>
                </v:textbox>
              </v:shape>
              <v:shape id="_x0000_s1508" type="#_x0000_t202" style="position:absolute;left:6264;top:607;width:365;height:302" stroked="f">
                <v:textbox style="mso-next-textbox:#_x0000_s1508">
                  <w:txbxContent>
                    <w:p w:rsidR="00FD5FD7" w:rsidRPr="00AF61C6" w:rsidRDefault="00FD5FD7" w:rsidP="00DE15B9">
                      <w:pPr>
                        <w:rPr>
                          <w:b/>
                          <w:sz w:val="24"/>
                          <w:szCs w:val="24"/>
                          <w:lang w:val="en-US"/>
                        </w:rPr>
                      </w:pPr>
                      <w:r w:rsidRPr="00AF61C6">
                        <w:rPr>
                          <w:b/>
                          <w:sz w:val="24"/>
                          <w:szCs w:val="24"/>
                          <w:lang w:val="en-US"/>
                        </w:rPr>
                        <w:t>S</w:t>
                      </w:r>
                    </w:p>
                  </w:txbxContent>
                </v:textbox>
              </v:shape>
              <v:shape id="_x0000_s1509" type="#_x0000_t202" style="position:absolute;left:4373;top:2715;width:365;height:302" stroked="f">
                <v:textbox style="mso-next-textbox:#_x0000_s1509">
                  <w:txbxContent>
                    <w:p w:rsidR="00FD5FD7" w:rsidRPr="00AF61C6" w:rsidRDefault="00FD5FD7" w:rsidP="00DE15B9">
                      <w:pPr>
                        <w:rPr>
                          <w:b/>
                          <w:sz w:val="24"/>
                          <w:szCs w:val="24"/>
                          <w:lang w:val="en-US"/>
                        </w:rPr>
                      </w:pPr>
                      <w:r w:rsidRPr="00AF61C6">
                        <w:rPr>
                          <w:b/>
                          <w:sz w:val="24"/>
                          <w:szCs w:val="24"/>
                          <w:lang w:val="en-US"/>
                        </w:rPr>
                        <w:t>0</w:t>
                      </w:r>
                    </w:p>
                  </w:txbxContent>
                </v:textbox>
              </v:shape>
              <v:line id="_x0000_s1510" style="position:absolute" from="4592,2715" to="7209,2716" strokeweight="1.25pt">
                <v:stroke endarrow="block"/>
              </v:line>
              <v:shape id="_x0000_s1511" type="#_x0000_t202" style="position:absolute;left:4955;top:607;width:946;height:502" stroked="f">
                <v:textbox style="mso-next-textbox:#_x0000_s1511">
                  <w:txbxContent>
                    <w:p w:rsidR="00FD5FD7" w:rsidRPr="00AF61C6" w:rsidRDefault="00FD5FD7" w:rsidP="00DE15B9">
                      <w:pPr>
                        <w:rPr>
                          <w:sz w:val="20"/>
                          <w:szCs w:val="20"/>
                        </w:rPr>
                      </w:pPr>
                      <w:r w:rsidRPr="00AF61C6">
                        <w:rPr>
                          <w:sz w:val="20"/>
                          <w:szCs w:val="20"/>
                        </w:rPr>
                        <w:t>Надлишок споживача</w:t>
                      </w:r>
                    </w:p>
                  </w:txbxContent>
                </v:textbox>
              </v:shape>
              <v:line id="_x0000_s1512" style="position:absolute;flip:x" from="4955,1109" to="5246,1511" strokeweight=".5pt">
                <v:stroke endarrow="block"/>
              </v:line>
              <v:shape id="_x0000_s1513" type="#_x0000_t202" style="position:absolute;left:5028;top:2113;width:945;height:502" stroked="f">
                <v:textbox style="mso-next-textbox:#_x0000_s1513">
                  <w:txbxContent>
                    <w:p w:rsidR="00FD5FD7" w:rsidRPr="00AF61C6" w:rsidRDefault="00FD5FD7" w:rsidP="00DE15B9">
                      <w:pPr>
                        <w:rPr>
                          <w:sz w:val="20"/>
                          <w:szCs w:val="20"/>
                        </w:rPr>
                      </w:pPr>
                      <w:r w:rsidRPr="00AF61C6">
                        <w:rPr>
                          <w:sz w:val="20"/>
                          <w:szCs w:val="20"/>
                        </w:rPr>
                        <w:t>Надлишок виробника</w:t>
                      </w:r>
                    </w:p>
                  </w:txbxContent>
                </v:textbox>
              </v:shape>
              <v:line id="_x0000_s1514" style="position:absolute;flip:x y" from="5028,1711" to="5246,2113" strokeweight=".5pt">
                <v:stroke endarrow="block"/>
              </v:line>
              <v:line id="_x0000_s1515" style="position:absolute" from="5464,1611" to="5464,2715">
                <v:stroke dashstyle="dash"/>
              </v:line>
            </v:group>
            <w10:anchorlock/>
          </v:group>
        </w:pict>
      </w:r>
    </w:p>
    <w:p w:rsidR="002C462C" w:rsidRPr="00AF61C6" w:rsidRDefault="002C462C" w:rsidP="0023520F">
      <w:pPr>
        <w:spacing w:after="120"/>
        <w:jc w:val="center"/>
        <w:rPr>
          <w:b/>
          <w:i/>
        </w:rPr>
      </w:pPr>
      <w:r w:rsidRPr="00AF61C6">
        <w:rPr>
          <w:b/>
          <w:i/>
        </w:rPr>
        <w:t>Рис.</w:t>
      </w:r>
      <w:r w:rsidR="001946B8">
        <w:rPr>
          <w:b/>
          <w:i/>
        </w:rPr>
        <w:t xml:space="preserve"> </w:t>
      </w:r>
      <w:r w:rsidR="00A943C9">
        <w:rPr>
          <w:b/>
          <w:i/>
        </w:rPr>
        <w:t>5</w:t>
      </w:r>
      <w:r w:rsidR="001946B8">
        <w:rPr>
          <w:b/>
          <w:i/>
        </w:rPr>
        <w:t>.8</w:t>
      </w:r>
      <w:r w:rsidRPr="00AF61C6">
        <w:rPr>
          <w:b/>
          <w:i/>
        </w:rPr>
        <w:t>. Надлишки споживача і виробника</w:t>
      </w:r>
    </w:p>
    <w:p w:rsidR="002C462C" w:rsidRPr="001946B8" w:rsidRDefault="002C462C" w:rsidP="0023520F">
      <w:pPr>
        <w:spacing w:after="120"/>
        <w:jc w:val="center"/>
        <w:rPr>
          <w:sz w:val="14"/>
        </w:rPr>
      </w:pPr>
    </w:p>
    <w:p w:rsidR="002C462C" w:rsidRPr="00F33C5A" w:rsidRDefault="002C462C" w:rsidP="00705070">
      <w:pPr>
        <w:ind w:firstLine="709"/>
        <w:jc w:val="both"/>
      </w:pPr>
      <w:r w:rsidRPr="00F33C5A">
        <w:t xml:space="preserve">Ціна рівноваги виконує важливі </w:t>
      </w:r>
      <w:r w:rsidRPr="00BE5262">
        <w:rPr>
          <w:b/>
        </w:rPr>
        <w:t>функції</w:t>
      </w:r>
      <w:r w:rsidRPr="00F33C5A">
        <w:t xml:space="preserve"> в економіці: </w:t>
      </w:r>
      <w:r w:rsidRPr="008334C9">
        <w:rPr>
          <w:i/>
        </w:rPr>
        <w:t>інформаційну</w:t>
      </w:r>
      <w:r>
        <w:rPr>
          <w:b/>
          <w:i/>
        </w:rPr>
        <w:t xml:space="preserve"> – </w:t>
      </w:r>
      <w:r w:rsidRPr="00F33C5A">
        <w:t xml:space="preserve">вона є орієнтиром для всіх суб’єктів ринкової економіки; </w:t>
      </w:r>
      <w:r w:rsidRPr="008334C9">
        <w:rPr>
          <w:i/>
        </w:rPr>
        <w:t>нормуючу</w:t>
      </w:r>
      <w:r w:rsidRPr="00F33C5A">
        <w:t xml:space="preserve"> </w:t>
      </w:r>
      <w:r>
        <w:t xml:space="preserve">– </w:t>
      </w:r>
      <w:r w:rsidRPr="00F33C5A">
        <w:t xml:space="preserve">вона нормує розподіл товарів і попит виробника на ресурси; </w:t>
      </w:r>
      <w:r w:rsidRPr="008334C9">
        <w:rPr>
          <w:i/>
        </w:rPr>
        <w:t>стимулюючу</w:t>
      </w:r>
      <w:r>
        <w:rPr>
          <w:b/>
        </w:rPr>
        <w:t xml:space="preserve"> –</w:t>
      </w:r>
      <w:r w:rsidRPr="00F33C5A">
        <w:t xml:space="preserve"> регул</w:t>
      </w:r>
      <w:r>
        <w:t xml:space="preserve">ює </w:t>
      </w:r>
      <w:r w:rsidRPr="00F33C5A">
        <w:t>розширення чи скорочення виробництва.</w:t>
      </w:r>
    </w:p>
    <w:p w:rsidR="002C462C" w:rsidRPr="00F33C5A" w:rsidRDefault="002C462C" w:rsidP="00705070">
      <w:pPr>
        <w:ind w:firstLine="709"/>
        <w:jc w:val="both"/>
      </w:pPr>
      <w:r w:rsidRPr="00F33C5A">
        <w:t xml:space="preserve">Ринкова рівновага може бути: </w:t>
      </w:r>
      <w:r w:rsidRPr="000656A3">
        <w:rPr>
          <w:b/>
          <w:i/>
          <w:iCs/>
        </w:rPr>
        <w:t>стійкою</w:t>
      </w:r>
      <w:r w:rsidRPr="00F33C5A">
        <w:t xml:space="preserve"> і </w:t>
      </w:r>
      <w:r w:rsidRPr="000656A3">
        <w:rPr>
          <w:b/>
          <w:i/>
          <w:iCs/>
        </w:rPr>
        <w:t>нестійкою</w:t>
      </w:r>
      <w:r w:rsidRPr="00F33C5A">
        <w:t xml:space="preserve">, </w:t>
      </w:r>
      <w:r w:rsidRPr="000656A3">
        <w:rPr>
          <w:b/>
          <w:i/>
          <w:iCs/>
        </w:rPr>
        <w:t>локальною</w:t>
      </w:r>
      <w:r w:rsidRPr="00F33C5A">
        <w:t xml:space="preserve"> і </w:t>
      </w:r>
      <w:r w:rsidRPr="000656A3">
        <w:rPr>
          <w:b/>
          <w:i/>
        </w:rPr>
        <w:t>г</w:t>
      </w:r>
      <w:r w:rsidRPr="000656A3">
        <w:rPr>
          <w:b/>
          <w:i/>
          <w:iCs/>
        </w:rPr>
        <w:t>лобальною</w:t>
      </w:r>
      <w:r w:rsidRPr="00F33C5A">
        <w:t xml:space="preserve">. </w:t>
      </w:r>
      <w:r w:rsidRPr="000656A3">
        <w:t>Стійка рівновага</w:t>
      </w:r>
      <w:r w:rsidRPr="00F33C5A">
        <w:t xml:space="preserve">, в свою чергу, поділяється на </w:t>
      </w:r>
      <w:r w:rsidRPr="000656A3">
        <w:rPr>
          <w:i/>
          <w:iCs/>
        </w:rPr>
        <w:t>абсолютну</w:t>
      </w:r>
      <w:r w:rsidRPr="00F33C5A">
        <w:t xml:space="preserve"> і </w:t>
      </w:r>
      <w:r w:rsidRPr="000656A3">
        <w:rPr>
          <w:i/>
          <w:iCs/>
        </w:rPr>
        <w:t>відносну</w:t>
      </w:r>
      <w:r w:rsidRPr="00F33C5A">
        <w:t>.</w:t>
      </w:r>
    </w:p>
    <w:p w:rsidR="002C462C" w:rsidRDefault="002C462C" w:rsidP="00705070">
      <w:pPr>
        <w:ind w:firstLine="709"/>
        <w:jc w:val="both"/>
      </w:pPr>
      <w:r w:rsidRPr="000656A3">
        <w:rPr>
          <w:iCs/>
        </w:rPr>
        <w:t>Абсолютна</w:t>
      </w:r>
      <w:r w:rsidRPr="000656A3">
        <w:t xml:space="preserve"> рівновага</w:t>
      </w:r>
      <w:r w:rsidRPr="00F33C5A">
        <w:t xml:space="preserve"> має місце у випадку встановлення єдиної ціни рівноваги, </w:t>
      </w:r>
      <w:r w:rsidRPr="000656A3">
        <w:rPr>
          <w:iCs/>
        </w:rPr>
        <w:t>відносна</w:t>
      </w:r>
      <w:r w:rsidRPr="00F33C5A">
        <w:t xml:space="preserve"> – за незначних відхилень від ціни рівноваги. Якщо рівновага досягається лише в певних межах коливання ціни, то - це </w:t>
      </w:r>
      <w:r w:rsidRPr="000656A3">
        <w:rPr>
          <w:iCs/>
        </w:rPr>
        <w:t>локальна</w:t>
      </w:r>
      <w:r w:rsidRPr="000656A3">
        <w:t xml:space="preserve"> рівновага</w:t>
      </w:r>
      <w:r w:rsidRPr="00F33C5A">
        <w:t xml:space="preserve">. Якщо рівновага встановлюється за будь-яких відхилень цін від рівноважної, то така рівновага має </w:t>
      </w:r>
      <w:r w:rsidRPr="00F33C5A">
        <w:rPr>
          <w:iCs/>
        </w:rPr>
        <w:t>глобальний</w:t>
      </w:r>
      <w:r w:rsidRPr="00F33C5A">
        <w:t xml:space="preserve"> характер.</w:t>
      </w:r>
    </w:p>
    <w:p w:rsidR="001946B8" w:rsidRPr="00705070" w:rsidRDefault="001946B8" w:rsidP="0023520F">
      <w:pPr>
        <w:spacing w:after="120"/>
        <w:ind w:firstLine="709"/>
        <w:jc w:val="both"/>
        <w:rPr>
          <w:sz w:val="8"/>
        </w:rPr>
      </w:pPr>
    </w:p>
    <w:p w:rsidR="002C462C" w:rsidRDefault="000D624C" w:rsidP="0023520F">
      <w:pPr>
        <w:spacing w:after="120"/>
        <w:ind w:firstLine="709"/>
        <w:jc w:val="both"/>
        <w:rPr>
          <w:b/>
          <w:noProof/>
          <w:lang w:val="ru-RU"/>
        </w:rPr>
      </w:pPr>
      <w:r>
        <w:rPr>
          <w:b/>
          <w:noProof/>
          <w:lang w:eastAsia="uk-UA"/>
        </w:rPr>
        <w:drawing>
          <wp:inline distT="0" distB="0" distL="0" distR="0" wp14:anchorId="7F5C70D0" wp14:editId="1860C763">
            <wp:extent cx="5464810" cy="630555"/>
            <wp:effectExtent l="0" t="0" r="21590" b="17145"/>
            <wp:docPr id="252" name="Схема 78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00" r:lo="rId1301" r:qs="rId1302" r:cs="rId1303"/>
              </a:graphicData>
            </a:graphic>
          </wp:inline>
        </w:drawing>
      </w:r>
    </w:p>
    <w:p w:rsidR="002C462C" w:rsidRDefault="000D624C" w:rsidP="0023520F">
      <w:pPr>
        <w:spacing w:after="120"/>
        <w:ind w:firstLine="709"/>
        <w:jc w:val="both"/>
        <w:rPr>
          <w:b/>
        </w:rPr>
      </w:pPr>
      <w:r>
        <w:rPr>
          <w:noProof/>
          <w:lang w:eastAsia="uk-UA"/>
        </w:rPr>
        <w:drawing>
          <wp:inline distT="0" distB="0" distL="0" distR="0" wp14:anchorId="53CDE320" wp14:editId="1C8F2B61">
            <wp:extent cx="5476875" cy="993140"/>
            <wp:effectExtent l="0" t="0" r="28575" b="16510"/>
            <wp:docPr id="253" name="Схема 73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05" r:lo="rId1306" r:qs="rId1307" r:cs="rId1308"/>
              </a:graphicData>
            </a:graphic>
          </wp:inline>
        </w:drawing>
      </w:r>
    </w:p>
    <w:p w:rsidR="002C462C" w:rsidRPr="00F33C5A" w:rsidRDefault="002C462C" w:rsidP="0023520F">
      <w:pPr>
        <w:spacing w:after="120"/>
        <w:ind w:firstLine="708"/>
        <w:jc w:val="both"/>
      </w:pPr>
      <w:r w:rsidRPr="00F33C5A">
        <w:t xml:space="preserve">Чутливість споживачів і продавців на зміну ціни може бути різною за інтенсивністю. Так, споживачі по-різному відреагують на підвищення ціни автомобілів і хліба. Для характеристики ступеня впливу зміни ціни на поведінку споживачів і виробників використовують поняття </w:t>
      </w:r>
      <w:r w:rsidRPr="00F33C5A">
        <w:rPr>
          <w:b/>
        </w:rPr>
        <w:t>цінової</w:t>
      </w:r>
      <w:r w:rsidRPr="00F33C5A">
        <w:t xml:space="preserve"> </w:t>
      </w:r>
      <w:r w:rsidRPr="00F33C5A">
        <w:rPr>
          <w:b/>
        </w:rPr>
        <w:t>еластичності попиту і пропозиції</w:t>
      </w:r>
      <w:r w:rsidRPr="00F33C5A">
        <w:t>, яка визначається співвідношенням між відсотковими змінами обсягу попиту і пропозиції та відсотковими змінами ціни. Величина еластичності вимірюється за допомогою коефіцієнтів цінової еластичності попиту (</w:t>
      </w:r>
      <w:r w:rsidRPr="00F33C5A">
        <w:rPr>
          <w:position w:val="-10"/>
        </w:rPr>
        <w:object w:dxaOrig="360" w:dyaOrig="360">
          <v:shape id="_x0000_i1042" type="#_x0000_t75" style="width:18.75pt;height:18.75pt" o:ole="">
            <v:imagedata r:id="rId1310" o:title=""/>
          </v:shape>
          <o:OLEObject Type="Embed" ProgID="Equation.3" ShapeID="_x0000_i1042" DrawAspect="Content" ObjectID="_1732177245" r:id="rId1311"/>
        </w:object>
      </w:r>
      <w:r w:rsidRPr="00F33C5A">
        <w:t>) і пропозиції (</w:t>
      </w:r>
      <w:r w:rsidRPr="00F33C5A">
        <w:rPr>
          <w:position w:val="-12"/>
        </w:rPr>
        <w:object w:dxaOrig="360" w:dyaOrig="380">
          <v:shape id="_x0000_i1043" type="#_x0000_t75" style="width:18.75pt;height:19.5pt" o:ole="">
            <v:imagedata r:id="rId1312" o:title=""/>
          </v:shape>
          <o:OLEObject Type="Embed" ProgID="Equation.3" ShapeID="_x0000_i1043" DrawAspect="Content" ObjectID="_1732177246" r:id="rId1313"/>
        </w:object>
      </w:r>
      <w:r w:rsidRPr="00F33C5A">
        <w:t>):</w:t>
      </w:r>
    </w:p>
    <w:p w:rsidR="002C462C" w:rsidRPr="00F33C5A" w:rsidRDefault="002C462C" w:rsidP="0023520F">
      <w:pPr>
        <w:spacing w:after="120"/>
        <w:ind w:firstLine="708"/>
        <w:jc w:val="center"/>
      </w:pPr>
      <w:r w:rsidRPr="00F33C5A">
        <w:rPr>
          <w:position w:val="-30"/>
        </w:rPr>
        <w:object w:dxaOrig="1780" w:dyaOrig="700">
          <v:shape id="_x0000_i1044" type="#_x0000_t75" style="width:99pt;height:39pt" o:ole="">
            <v:imagedata r:id="rId1314" o:title=""/>
          </v:shape>
          <o:OLEObject Type="Embed" ProgID="Equation.3" ShapeID="_x0000_i1044" DrawAspect="Content" ObjectID="_1732177247" r:id="rId1315"/>
        </w:object>
      </w:r>
      <w:r w:rsidRPr="00F33C5A">
        <w:t xml:space="preserve">            </w:t>
      </w:r>
      <w:r w:rsidRPr="00F33C5A">
        <w:rPr>
          <w:position w:val="-30"/>
        </w:rPr>
        <w:object w:dxaOrig="1660" w:dyaOrig="700">
          <v:shape id="_x0000_i1045" type="#_x0000_t75" style="width:93pt;height:39pt" o:ole="">
            <v:imagedata r:id="rId1316" o:title=""/>
          </v:shape>
          <o:OLEObject Type="Embed" ProgID="Equation.3" ShapeID="_x0000_i1045" DrawAspect="Content" ObjectID="_1732177248" r:id="rId1317"/>
        </w:object>
      </w:r>
      <w:r w:rsidRPr="00F33C5A">
        <w:t>.</w:t>
      </w:r>
      <w:r>
        <w:t xml:space="preserve">                                                    (</w:t>
      </w:r>
      <w:r w:rsidR="00A943C9">
        <w:t>5</w:t>
      </w:r>
      <w:r>
        <w:t>.</w:t>
      </w:r>
      <w:r w:rsidR="00EE4992">
        <w:t>4</w:t>
      </w:r>
      <w:r>
        <w:t>)</w:t>
      </w:r>
    </w:p>
    <w:p w:rsidR="002C462C" w:rsidRPr="00F33C5A" w:rsidRDefault="002C462C" w:rsidP="0023520F">
      <w:pPr>
        <w:spacing w:after="120"/>
        <w:ind w:firstLine="900"/>
        <w:jc w:val="both"/>
      </w:pPr>
      <w:r w:rsidRPr="00F33C5A">
        <w:t>Залежно від величини коефіцієнту виділяють різні види еластичності попиту і пропозиції (рис.</w:t>
      </w:r>
      <w:r w:rsidR="0003462A">
        <w:t xml:space="preserve"> </w:t>
      </w:r>
      <w:r w:rsidR="00A943C9">
        <w:t>5</w:t>
      </w:r>
      <w:r w:rsidR="0003462A">
        <w:t>.9</w:t>
      </w:r>
      <w:r w:rsidRPr="00F33C5A">
        <w:t>).</w:t>
      </w:r>
    </w:p>
    <w:p w:rsidR="002C462C" w:rsidRPr="00F33C5A" w:rsidRDefault="00F512F3" w:rsidP="0023520F">
      <w:pPr>
        <w:spacing w:after="120"/>
        <w:jc w:val="both"/>
      </w:pPr>
      <w:r>
        <w:pict>
          <v:group id="_x0000_s1516" editas="canvas" style="width:495pt;height:370.8pt;mso-position-horizontal-relative:char;mso-position-vertical-relative:line" coordorigin="2337,1873" coordsize="7200,5474">
            <o:lock v:ext="edit" aspectratio="t"/>
            <v:shape id="_x0000_s1517" type="#_x0000_t75" style="position:absolute;left:2337;top:1873;width:7200;height:5474" o:preferrelative="f">
              <v:fill o:detectmouseclick="t"/>
              <v:path o:extrusionok="t" o:connecttype="none"/>
              <o:lock v:ext="edit" text="t"/>
            </v:shape>
            <v:group id="_x0000_s1518" style="position:absolute;left:2555;top:2074;width:6837;height:4918" coordorigin="2555,2074" coordsize="6837,4918">
              <v:shape id="_x0000_s1519" type="#_x0000_t202" style="position:absolute;left:2773;top:2074;width:6473;height:401">
                <v:textbox style="mso-next-textbox:#_x0000_s1519">
                  <w:txbxContent>
                    <w:p w:rsidR="00FD5FD7" w:rsidRPr="00AF61C6" w:rsidRDefault="00FD5FD7" w:rsidP="00DE15B9">
                      <w:pPr>
                        <w:jc w:val="center"/>
                        <w:rPr>
                          <w:b/>
                          <w:sz w:val="24"/>
                          <w:szCs w:val="24"/>
                        </w:rPr>
                      </w:pPr>
                      <w:r w:rsidRPr="00AF61C6">
                        <w:rPr>
                          <w:b/>
                          <w:sz w:val="24"/>
                          <w:szCs w:val="24"/>
                        </w:rPr>
                        <w:t>Види цінової еластичності попиту (пропозиції)</w:t>
                      </w:r>
                    </w:p>
                  </w:txbxContent>
                </v:textbox>
              </v:shape>
              <v:shape id="_x0000_s1520" type="#_x0000_t202" style="position:absolute;left:2773;top:2676;width:3564;height:803">
                <v:textbox style="mso-next-textbox:#_x0000_s1520">
                  <w:txbxContent>
                    <w:p w:rsidR="00FD5FD7" w:rsidRPr="00AF61C6" w:rsidRDefault="00FD5FD7" w:rsidP="00DE15B9">
                      <w:pPr>
                        <w:jc w:val="center"/>
                        <w:rPr>
                          <w:sz w:val="24"/>
                          <w:szCs w:val="24"/>
                        </w:rPr>
                      </w:pPr>
                      <w:r w:rsidRPr="00AF61C6">
                        <w:rPr>
                          <w:b/>
                          <w:i/>
                          <w:sz w:val="24"/>
                          <w:szCs w:val="24"/>
                        </w:rPr>
                        <w:t>Еластичний попит</w:t>
                      </w:r>
                      <w:r w:rsidRPr="00AF61C6">
                        <w:rPr>
                          <w:sz w:val="24"/>
                          <w:szCs w:val="24"/>
                        </w:rPr>
                        <w:t xml:space="preserve"> – обсяг попиту змінюється на більший % порівняно з % </w:t>
                      </w:r>
                      <w:r w:rsidRPr="00AF61C6">
                        <w:rPr>
                          <w:i/>
                          <w:sz w:val="24"/>
                          <w:szCs w:val="24"/>
                        </w:rPr>
                        <w:t>Р</w:t>
                      </w:r>
                      <w:r w:rsidRPr="00AF61C6">
                        <w:rPr>
                          <w:sz w:val="24"/>
                          <w:szCs w:val="24"/>
                        </w:rPr>
                        <w:t xml:space="preserve"> і </w:t>
                      </w:r>
                      <w:r w:rsidRPr="00AF61C6">
                        <w:rPr>
                          <w:position w:val="-16"/>
                          <w:sz w:val="24"/>
                          <w:szCs w:val="24"/>
                        </w:rPr>
                        <w:object w:dxaOrig="440" w:dyaOrig="440">
                          <v:shape id="_x0000_i1047" type="#_x0000_t75" style="width:21.75pt;height:21.75pt" o:ole="">
                            <v:imagedata r:id="rId1318" o:title=""/>
                          </v:shape>
                          <o:OLEObject Type="Embed" ProgID="Equation.3" ShapeID="_x0000_i1047" DrawAspect="Content" ObjectID="_1732177284" r:id="rId1319"/>
                        </w:object>
                      </w:r>
                      <w:r w:rsidRPr="00AF61C6">
                        <w:rPr>
                          <w:sz w:val="24"/>
                          <w:szCs w:val="24"/>
                        </w:rPr>
                        <w:t>&gt;1.</w:t>
                      </w:r>
                    </w:p>
                  </w:txbxContent>
                </v:textbox>
              </v:shape>
              <v:shape id="_x0000_s1521" type="#_x0000_t202" style="position:absolute;left:2773;top:3579;width:3564;height:804">
                <v:textbox style="mso-next-textbox:#_x0000_s1521">
                  <w:txbxContent>
                    <w:p w:rsidR="00FD5FD7" w:rsidRPr="00AF61C6" w:rsidRDefault="00FD5FD7" w:rsidP="00DE15B9">
                      <w:pPr>
                        <w:jc w:val="center"/>
                        <w:rPr>
                          <w:sz w:val="24"/>
                          <w:szCs w:val="24"/>
                        </w:rPr>
                      </w:pPr>
                      <w:r w:rsidRPr="00AF61C6">
                        <w:rPr>
                          <w:b/>
                          <w:i/>
                          <w:sz w:val="24"/>
                          <w:szCs w:val="24"/>
                        </w:rPr>
                        <w:t>Нееластичний попит</w:t>
                      </w:r>
                      <w:r w:rsidRPr="00AF61C6">
                        <w:rPr>
                          <w:sz w:val="24"/>
                          <w:szCs w:val="24"/>
                        </w:rPr>
                        <w:t xml:space="preserve"> – обсяг попиту змінюється на менший % порівняно з % </w:t>
                      </w:r>
                      <w:r w:rsidRPr="00AF61C6">
                        <w:rPr>
                          <w:i/>
                          <w:sz w:val="24"/>
                          <w:szCs w:val="24"/>
                        </w:rPr>
                        <w:t>Р</w:t>
                      </w:r>
                      <w:r w:rsidRPr="00AF61C6">
                        <w:rPr>
                          <w:sz w:val="24"/>
                          <w:szCs w:val="24"/>
                        </w:rPr>
                        <w:t xml:space="preserve"> і </w:t>
                      </w:r>
                      <w:r w:rsidRPr="00AF61C6">
                        <w:rPr>
                          <w:position w:val="-16"/>
                          <w:sz w:val="24"/>
                          <w:szCs w:val="24"/>
                        </w:rPr>
                        <w:object w:dxaOrig="460" w:dyaOrig="440">
                          <v:shape id="_x0000_i1049" type="#_x0000_t75" style="width:22.5pt;height:21.75pt" o:ole="">
                            <v:imagedata r:id="rId1320" o:title=""/>
                          </v:shape>
                          <o:OLEObject Type="Embed" ProgID="Equation.3" ShapeID="_x0000_i1049" DrawAspect="Content" ObjectID="_1732177285" r:id="rId1321"/>
                        </w:object>
                      </w:r>
                      <w:r w:rsidRPr="00AF61C6">
                        <w:rPr>
                          <w:sz w:val="24"/>
                          <w:szCs w:val="24"/>
                        </w:rPr>
                        <w:t>&lt;1.</w:t>
                      </w:r>
                    </w:p>
                  </w:txbxContent>
                </v:textbox>
              </v:shape>
              <v:shape id="_x0000_s1522" type="#_x0000_t202" style="position:absolute;left:2773;top:4483;width:3564;height:803">
                <v:textbox style="mso-next-textbox:#_x0000_s1522">
                  <w:txbxContent>
                    <w:p w:rsidR="00FD5FD7" w:rsidRPr="00AF61C6" w:rsidRDefault="00FD5FD7" w:rsidP="00DE15B9">
                      <w:pPr>
                        <w:jc w:val="center"/>
                        <w:rPr>
                          <w:sz w:val="24"/>
                          <w:szCs w:val="24"/>
                        </w:rPr>
                      </w:pPr>
                      <w:r w:rsidRPr="00AF61C6">
                        <w:rPr>
                          <w:b/>
                          <w:i/>
                          <w:sz w:val="24"/>
                          <w:szCs w:val="24"/>
                        </w:rPr>
                        <w:t>Попит</w:t>
                      </w:r>
                      <w:r w:rsidRPr="00AF61C6">
                        <w:rPr>
                          <w:sz w:val="24"/>
                          <w:szCs w:val="24"/>
                        </w:rPr>
                        <w:t xml:space="preserve">  </w:t>
                      </w:r>
                      <w:r w:rsidRPr="00AF61C6">
                        <w:rPr>
                          <w:b/>
                          <w:i/>
                          <w:sz w:val="24"/>
                          <w:szCs w:val="24"/>
                        </w:rPr>
                        <w:t>з одиничною еластичністю</w:t>
                      </w:r>
                      <w:r w:rsidRPr="00AF61C6">
                        <w:rPr>
                          <w:sz w:val="24"/>
                          <w:szCs w:val="24"/>
                        </w:rPr>
                        <w:t xml:space="preserve"> – обсяг попиту  і </w:t>
                      </w:r>
                      <w:r w:rsidRPr="00AF61C6">
                        <w:rPr>
                          <w:i/>
                          <w:sz w:val="24"/>
                          <w:szCs w:val="24"/>
                        </w:rPr>
                        <w:t>Р</w:t>
                      </w:r>
                      <w:r w:rsidRPr="00AF61C6">
                        <w:rPr>
                          <w:sz w:val="24"/>
                          <w:szCs w:val="24"/>
                        </w:rPr>
                        <w:t xml:space="preserve"> змінюється на однаковий  % і </w:t>
                      </w:r>
                      <w:r w:rsidRPr="00AF61C6">
                        <w:rPr>
                          <w:position w:val="-16"/>
                          <w:sz w:val="24"/>
                          <w:szCs w:val="24"/>
                        </w:rPr>
                        <w:object w:dxaOrig="460" w:dyaOrig="440">
                          <v:shape id="_x0000_i1051" type="#_x0000_t75" style="width:22.5pt;height:21.75pt" o:ole="">
                            <v:imagedata r:id="rId1320" o:title=""/>
                          </v:shape>
                          <o:OLEObject Type="Embed" ProgID="Equation.3" ShapeID="_x0000_i1051" DrawAspect="Content" ObjectID="_1732177286" r:id="rId1322"/>
                        </w:object>
                      </w:r>
                      <w:r w:rsidRPr="00AF61C6">
                        <w:rPr>
                          <w:sz w:val="24"/>
                          <w:szCs w:val="24"/>
                        </w:rPr>
                        <w:t>=1.</w:t>
                      </w:r>
                    </w:p>
                  </w:txbxContent>
                </v:textbox>
              </v:shape>
              <v:shape id="_x0000_s1523" type="#_x0000_t202" style="position:absolute;left:2773;top:5386;width:3564;height:803">
                <v:textbox style="mso-next-textbox:#_x0000_s1523">
                  <w:txbxContent>
                    <w:p w:rsidR="00FD5FD7" w:rsidRPr="00AF61C6" w:rsidRDefault="00FD5FD7" w:rsidP="00DE15B9">
                      <w:pPr>
                        <w:jc w:val="center"/>
                        <w:rPr>
                          <w:sz w:val="24"/>
                          <w:szCs w:val="24"/>
                        </w:rPr>
                      </w:pPr>
                      <w:r w:rsidRPr="00AF61C6">
                        <w:rPr>
                          <w:b/>
                          <w:i/>
                          <w:sz w:val="24"/>
                          <w:szCs w:val="24"/>
                        </w:rPr>
                        <w:t>Абсолютно еластичний попит</w:t>
                      </w:r>
                      <w:r w:rsidRPr="00AF61C6">
                        <w:rPr>
                          <w:sz w:val="24"/>
                          <w:szCs w:val="24"/>
                        </w:rPr>
                        <w:t xml:space="preserve"> – крива попиту горизонтальна лінія і </w:t>
                      </w:r>
                      <w:r w:rsidRPr="00AF61C6">
                        <w:rPr>
                          <w:position w:val="-16"/>
                          <w:sz w:val="24"/>
                          <w:szCs w:val="24"/>
                        </w:rPr>
                        <w:object w:dxaOrig="460" w:dyaOrig="440">
                          <v:shape id="_x0000_i1053" type="#_x0000_t75" style="width:22.5pt;height:21.75pt" o:ole="">
                            <v:imagedata r:id="rId1320" o:title=""/>
                          </v:shape>
                          <o:OLEObject Type="Embed" ProgID="Equation.3" ShapeID="_x0000_i1053" DrawAspect="Content" ObjectID="_1732177287" r:id="rId1323"/>
                        </w:object>
                      </w:r>
                      <w:r w:rsidRPr="00AF61C6">
                        <w:rPr>
                          <w:sz w:val="24"/>
                          <w:szCs w:val="24"/>
                        </w:rPr>
                        <w:t>→</w:t>
                      </w:r>
                      <w:r w:rsidRPr="00AF61C6">
                        <w:rPr>
                          <w:position w:val="-4"/>
                          <w:sz w:val="24"/>
                          <w:szCs w:val="24"/>
                        </w:rPr>
                        <w:object w:dxaOrig="240" w:dyaOrig="200">
                          <v:shape id="_x0000_i1055" type="#_x0000_t75" style="width:12pt;height:9.75pt" o:ole="">
                            <v:imagedata r:id="rId1324" o:title=""/>
                          </v:shape>
                          <o:OLEObject Type="Embed" ProgID="Equation.3" ShapeID="_x0000_i1055" DrawAspect="Content" ObjectID="_1732177288" r:id="rId1325"/>
                        </w:object>
                      </w:r>
                      <w:r w:rsidRPr="00AF61C6">
                        <w:rPr>
                          <w:sz w:val="24"/>
                          <w:szCs w:val="24"/>
                        </w:rPr>
                        <w:t>.</w:t>
                      </w:r>
                    </w:p>
                  </w:txbxContent>
                </v:textbox>
              </v:shape>
              <v:shape id="_x0000_s1524" type="#_x0000_t202" style="position:absolute;left:2773;top:6290;width:3564;height:702">
                <v:textbox style="mso-next-textbox:#_x0000_s1524">
                  <w:txbxContent>
                    <w:p w:rsidR="00FD5FD7" w:rsidRPr="00AF61C6" w:rsidRDefault="00FD5FD7" w:rsidP="00DE15B9">
                      <w:pPr>
                        <w:jc w:val="center"/>
                        <w:rPr>
                          <w:sz w:val="24"/>
                          <w:szCs w:val="24"/>
                        </w:rPr>
                      </w:pPr>
                      <w:r w:rsidRPr="00AF61C6">
                        <w:rPr>
                          <w:b/>
                          <w:i/>
                          <w:sz w:val="24"/>
                          <w:szCs w:val="24"/>
                        </w:rPr>
                        <w:t>Абсолютно нееластичний попит</w:t>
                      </w:r>
                      <w:r w:rsidRPr="00AF61C6">
                        <w:rPr>
                          <w:sz w:val="24"/>
                          <w:szCs w:val="24"/>
                        </w:rPr>
                        <w:t xml:space="preserve"> – крива попиту вертикальна лінія і </w:t>
                      </w:r>
                      <w:r w:rsidRPr="00AF61C6">
                        <w:rPr>
                          <w:position w:val="-16"/>
                          <w:sz w:val="24"/>
                          <w:szCs w:val="24"/>
                        </w:rPr>
                        <w:object w:dxaOrig="460" w:dyaOrig="440">
                          <v:shape id="_x0000_i1057" type="#_x0000_t75" style="width:22.5pt;height:21.75pt" o:ole="">
                            <v:imagedata r:id="rId1320" o:title=""/>
                          </v:shape>
                          <o:OLEObject Type="Embed" ProgID="Equation.3" ShapeID="_x0000_i1057" DrawAspect="Content" ObjectID="_1732177289" r:id="rId1326"/>
                        </w:object>
                      </w:r>
                      <w:r w:rsidRPr="00AF61C6">
                        <w:rPr>
                          <w:sz w:val="24"/>
                          <w:szCs w:val="24"/>
                        </w:rPr>
                        <w:t>=0.</w:t>
                      </w:r>
                    </w:p>
                  </w:txbxContent>
                </v:textbox>
              </v:shape>
              <v:line id="_x0000_s1525" style="position:absolute" from="7210,3680" to="8664,3680" strokeweight="1pt"/>
              <v:line id="_x0000_s1526" style="position:absolute" from="7937,3078" to="7937,4282" strokeweight="1pt"/>
              <v:shape id="_x0000_s1527" type="#_x0000_t202" style="position:absolute;left:6555;top:2676;width:291;height:301" stroked="f">
                <v:textbox style="mso-next-textbox:#_x0000_s1527">
                  <w:txbxContent>
                    <w:p w:rsidR="00FD5FD7" w:rsidRPr="00AF61C6" w:rsidRDefault="00FD5FD7" w:rsidP="00DE15B9">
                      <w:pPr>
                        <w:rPr>
                          <w:i/>
                          <w:sz w:val="22"/>
                          <w:szCs w:val="22"/>
                        </w:rPr>
                      </w:pPr>
                      <w:r w:rsidRPr="00AF61C6">
                        <w:rPr>
                          <w:i/>
                          <w:sz w:val="22"/>
                          <w:szCs w:val="22"/>
                        </w:rPr>
                        <w:t>Р</w:t>
                      </w:r>
                    </w:p>
                  </w:txbxContent>
                </v:textbox>
              </v:shape>
              <v:line id="_x0000_s1528" style="position:absolute;flip:y" from="6846,2676" to="6846,4583" strokeweight="1pt">
                <v:stroke endarrow="block"/>
              </v:line>
              <v:shape id="_x0000_s1529" type="#_x0000_t202" style="position:absolute;left:8882;top:4583;width:364;height:301" stroked="f">
                <v:textbox style="mso-next-textbox:#_x0000_s1529">
                  <w:txbxContent>
                    <w:p w:rsidR="00FD5FD7" w:rsidRPr="00AF61C6" w:rsidRDefault="00FD5FD7" w:rsidP="00DE15B9">
                      <w:pPr>
                        <w:rPr>
                          <w:sz w:val="22"/>
                          <w:szCs w:val="22"/>
                          <w:lang w:val="en-US"/>
                        </w:rPr>
                      </w:pPr>
                      <w:r w:rsidRPr="00AF61C6">
                        <w:rPr>
                          <w:sz w:val="22"/>
                          <w:szCs w:val="22"/>
                          <w:lang w:val="en-US"/>
                        </w:rPr>
                        <w:t>Q</w:t>
                      </w:r>
                    </w:p>
                  </w:txbxContent>
                </v:textbox>
              </v:shape>
              <v:shape id="_x0000_s1530" type="#_x0000_t202" style="position:absolute;left:6773;top:4583;width:292;height:301" stroked="f">
                <v:textbox style="mso-next-textbox:#_x0000_s1530">
                  <w:txbxContent>
                    <w:p w:rsidR="00FD5FD7" w:rsidRPr="00AF61C6" w:rsidRDefault="00FD5FD7" w:rsidP="00DE15B9">
                      <w:pPr>
                        <w:rPr>
                          <w:sz w:val="20"/>
                          <w:szCs w:val="20"/>
                          <w:lang w:val="en-US"/>
                        </w:rPr>
                      </w:pPr>
                      <w:r w:rsidRPr="00AF61C6">
                        <w:rPr>
                          <w:sz w:val="20"/>
                          <w:szCs w:val="20"/>
                          <w:lang w:val="en-US"/>
                        </w:rPr>
                        <w:t>0</w:t>
                      </w:r>
                    </w:p>
                  </w:txbxContent>
                </v:textbox>
              </v:shape>
              <v:line id="_x0000_s1531" style="position:absolute" from="6846,4583" to="9173,4583" strokeweight="1pt">
                <v:stroke endarrow="block"/>
              </v:line>
              <v:shape id="_x0000_s1532" type="#_x0000_t202" style="position:absolute;left:7792;top:2776;width:436;height:302" stroked="f">
                <v:textbox style="mso-next-textbox:#_x0000_s1532">
                  <w:txbxContent>
                    <w:p w:rsidR="00FD5FD7" w:rsidRPr="00AF61C6" w:rsidRDefault="00FD5FD7" w:rsidP="00DE15B9">
                      <w:pPr>
                        <w:rPr>
                          <w:i/>
                          <w:sz w:val="22"/>
                          <w:szCs w:val="22"/>
                          <w:lang w:val="en-US"/>
                        </w:rPr>
                      </w:pPr>
                      <w:r w:rsidRPr="00AF61C6">
                        <w:rPr>
                          <w:i/>
                          <w:sz w:val="22"/>
                          <w:szCs w:val="22"/>
                          <w:lang w:val="en-US"/>
                        </w:rPr>
                        <w:t>D</w:t>
                      </w:r>
                      <w:r w:rsidRPr="00AF61C6">
                        <w:rPr>
                          <w:i/>
                          <w:sz w:val="22"/>
                          <w:szCs w:val="22"/>
                          <w:vertAlign w:val="subscript"/>
                          <w:lang w:val="en-US"/>
                        </w:rPr>
                        <w:t>1</w:t>
                      </w:r>
                    </w:p>
                  </w:txbxContent>
                </v:textbox>
              </v:shape>
              <v:shape id="_x0000_s1533" type="#_x0000_t202" style="position:absolute;left:7137;top:2977;width:436;height:301" stroked="f">
                <v:textbox style="mso-next-textbox:#_x0000_s1533">
                  <w:txbxContent>
                    <w:p w:rsidR="00FD5FD7" w:rsidRPr="00AF61C6" w:rsidRDefault="00FD5FD7" w:rsidP="00DE15B9">
                      <w:pPr>
                        <w:rPr>
                          <w:sz w:val="22"/>
                          <w:szCs w:val="22"/>
                          <w:lang w:val="en-US"/>
                        </w:rPr>
                      </w:pPr>
                      <w:r w:rsidRPr="00AF61C6">
                        <w:rPr>
                          <w:sz w:val="22"/>
                          <w:szCs w:val="22"/>
                          <w:lang w:val="en-US"/>
                        </w:rPr>
                        <w:t>D</w:t>
                      </w:r>
                      <w:r w:rsidRPr="00AF61C6">
                        <w:rPr>
                          <w:sz w:val="22"/>
                          <w:szCs w:val="22"/>
                          <w:vertAlign w:val="subscript"/>
                          <w:lang w:val="en-US"/>
                        </w:rPr>
                        <w:t>2</w:t>
                      </w:r>
                    </w:p>
                  </w:txbxContent>
                </v:textbox>
              </v:shape>
              <v:line id="_x0000_s1534" style="position:absolute" from="7428,3178" to="8373,4081" strokeweight="1pt"/>
              <v:shape id="_x0000_s1535" type="#_x0000_t202" style="position:absolute;left:8010;top:4182;width:436;height:301" stroked="f">
                <v:textbox style="mso-next-textbox:#_x0000_s1535">
                  <w:txbxContent>
                    <w:p w:rsidR="00FD5FD7" w:rsidRPr="00AF61C6" w:rsidRDefault="00FD5FD7" w:rsidP="00DE15B9">
                      <w:pPr>
                        <w:rPr>
                          <w:i/>
                          <w:sz w:val="22"/>
                          <w:szCs w:val="22"/>
                          <w:lang w:val="en-US"/>
                        </w:rPr>
                      </w:pPr>
                      <w:r w:rsidRPr="00AF61C6">
                        <w:rPr>
                          <w:i/>
                          <w:sz w:val="22"/>
                          <w:szCs w:val="22"/>
                          <w:lang w:val="en-US"/>
                        </w:rPr>
                        <w:t>D</w:t>
                      </w:r>
                      <w:r w:rsidRPr="00AF61C6">
                        <w:rPr>
                          <w:i/>
                          <w:sz w:val="22"/>
                          <w:szCs w:val="22"/>
                          <w:vertAlign w:val="subscript"/>
                          <w:lang w:val="en-US"/>
                        </w:rPr>
                        <w:t>3</w:t>
                      </w:r>
                    </w:p>
                  </w:txbxContent>
                </v:textbox>
              </v:shape>
              <v:line id="_x0000_s1536" style="position:absolute" from="7719,3078" to="8155,4282" strokeweight="1pt"/>
              <v:shape id="_x0000_s1537" type="#_x0000_t202" style="position:absolute;left:8446;top:3780;width:436;height:301" stroked="f">
                <v:textbox style="mso-next-textbox:#_x0000_s1537">
                  <w:txbxContent>
                    <w:p w:rsidR="00FD5FD7" w:rsidRPr="00AF61C6" w:rsidRDefault="00FD5FD7" w:rsidP="00DE15B9">
                      <w:pPr>
                        <w:rPr>
                          <w:i/>
                          <w:sz w:val="22"/>
                          <w:szCs w:val="22"/>
                          <w:lang w:val="en-US"/>
                        </w:rPr>
                      </w:pPr>
                      <w:r w:rsidRPr="00AF61C6">
                        <w:rPr>
                          <w:i/>
                          <w:sz w:val="22"/>
                          <w:szCs w:val="22"/>
                          <w:lang w:val="en-US"/>
                        </w:rPr>
                        <w:t>D</w:t>
                      </w:r>
                      <w:r w:rsidRPr="00AF61C6">
                        <w:rPr>
                          <w:i/>
                          <w:sz w:val="22"/>
                          <w:szCs w:val="22"/>
                          <w:vertAlign w:val="subscript"/>
                          <w:lang w:val="en-US"/>
                        </w:rPr>
                        <w:t>4</w:t>
                      </w:r>
                    </w:p>
                  </w:txbxContent>
                </v:textbox>
              </v:shape>
              <v:shape id="_x0000_s1538" type="#_x0000_t202" style="position:absolute;left:8664;top:3579;width:292;height:302" stroked="f">
                <v:textbox style="mso-next-textbox:#_x0000_s1538">
                  <w:txbxContent>
                    <w:p w:rsidR="00FD5FD7" w:rsidRPr="00AF61C6" w:rsidRDefault="00FD5FD7" w:rsidP="00DE15B9">
                      <w:pPr>
                        <w:rPr>
                          <w:i/>
                          <w:sz w:val="22"/>
                          <w:szCs w:val="22"/>
                          <w:lang w:val="en-US"/>
                        </w:rPr>
                      </w:pPr>
                      <w:r w:rsidRPr="00AF61C6">
                        <w:rPr>
                          <w:i/>
                          <w:sz w:val="22"/>
                          <w:szCs w:val="22"/>
                          <w:lang w:val="en-US"/>
                        </w:rPr>
                        <w:t>D</w:t>
                      </w:r>
                    </w:p>
                  </w:txbxContent>
                </v:textbox>
              </v:shape>
              <v:line id="_x0000_s1539" style="position:absolute" from="7355,3479" to="8519,3881" strokeweight="1pt"/>
              <v:shape id="_x0000_s1540" type="#_x0000_t202" style="position:absolute;left:6846;top:4985;width:2546;height:1406" stroked="f">
                <v:textbox style="mso-next-textbox:#_x0000_s1540">
                  <w:txbxContent>
                    <w:p w:rsidR="00FD5FD7" w:rsidRPr="00AF61C6" w:rsidRDefault="00FD5FD7" w:rsidP="00DE15B9">
                      <w:pPr>
                        <w:rPr>
                          <w:sz w:val="22"/>
                          <w:szCs w:val="22"/>
                        </w:rPr>
                      </w:pPr>
                      <w:r w:rsidRPr="00AF61C6">
                        <w:rPr>
                          <w:b/>
                          <w:i/>
                          <w:sz w:val="22"/>
                          <w:szCs w:val="22"/>
                          <w:lang w:val="en-US"/>
                        </w:rPr>
                        <w:t>D</w:t>
                      </w:r>
                      <w:r w:rsidRPr="00AF61C6">
                        <w:rPr>
                          <w:sz w:val="22"/>
                          <w:szCs w:val="22"/>
                          <w:lang w:val="ru-RU"/>
                        </w:rPr>
                        <w:t xml:space="preserve"> – </w:t>
                      </w:r>
                      <w:r w:rsidRPr="00AF61C6">
                        <w:rPr>
                          <w:sz w:val="22"/>
                          <w:szCs w:val="22"/>
                        </w:rPr>
                        <w:t xml:space="preserve">абсолютно еластичний; </w:t>
                      </w:r>
                    </w:p>
                    <w:p w:rsidR="00FD5FD7" w:rsidRPr="00AF61C6" w:rsidRDefault="00FD5FD7" w:rsidP="00DE15B9">
                      <w:pPr>
                        <w:rPr>
                          <w:sz w:val="22"/>
                          <w:szCs w:val="22"/>
                        </w:rPr>
                      </w:pPr>
                      <w:r w:rsidRPr="00AF61C6">
                        <w:rPr>
                          <w:b/>
                          <w:i/>
                          <w:sz w:val="22"/>
                          <w:szCs w:val="22"/>
                          <w:lang w:val="en-US"/>
                        </w:rPr>
                        <w:t>D</w:t>
                      </w:r>
                      <w:r w:rsidRPr="00AF61C6">
                        <w:rPr>
                          <w:b/>
                          <w:i/>
                          <w:sz w:val="22"/>
                          <w:szCs w:val="22"/>
                          <w:vertAlign w:val="subscript"/>
                          <w:lang w:val="ru-RU"/>
                        </w:rPr>
                        <w:t>1</w:t>
                      </w:r>
                      <w:r w:rsidRPr="00AF61C6">
                        <w:rPr>
                          <w:sz w:val="22"/>
                          <w:szCs w:val="22"/>
                          <w:lang w:val="ru-RU"/>
                        </w:rPr>
                        <w:t xml:space="preserve"> – </w:t>
                      </w:r>
                      <w:r w:rsidRPr="00AF61C6">
                        <w:rPr>
                          <w:sz w:val="22"/>
                          <w:szCs w:val="22"/>
                        </w:rPr>
                        <w:t>абсолютно нееластичний;</w:t>
                      </w:r>
                    </w:p>
                    <w:p w:rsidR="00FD5FD7" w:rsidRPr="00AF61C6" w:rsidRDefault="00FD5FD7" w:rsidP="00DE15B9">
                      <w:pPr>
                        <w:rPr>
                          <w:sz w:val="22"/>
                          <w:szCs w:val="22"/>
                        </w:rPr>
                      </w:pPr>
                      <w:r w:rsidRPr="00AF61C6">
                        <w:rPr>
                          <w:b/>
                          <w:i/>
                          <w:sz w:val="22"/>
                          <w:szCs w:val="22"/>
                          <w:lang w:val="en-US"/>
                        </w:rPr>
                        <w:t>D</w:t>
                      </w:r>
                      <w:r w:rsidRPr="00AF61C6">
                        <w:rPr>
                          <w:b/>
                          <w:i/>
                          <w:sz w:val="22"/>
                          <w:szCs w:val="22"/>
                          <w:vertAlign w:val="subscript"/>
                          <w:lang w:val="ru-RU"/>
                        </w:rPr>
                        <w:t>2</w:t>
                      </w:r>
                      <w:r w:rsidRPr="00AF61C6">
                        <w:rPr>
                          <w:sz w:val="22"/>
                          <w:szCs w:val="22"/>
                          <w:lang w:val="ru-RU"/>
                        </w:rPr>
                        <w:t xml:space="preserve"> –</w:t>
                      </w:r>
                      <w:r w:rsidRPr="00AF61C6">
                        <w:rPr>
                          <w:sz w:val="22"/>
                          <w:szCs w:val="22"/>
                        </w:rPr>
                        <w:t xml:space="preserve"> з одиничною еластичністю (</w:t>
                      </w:r>
                      <w:r w:rsidRPr="00AF61C6">
                        <w:rPr>
                          <w:position w:val="-6"/>
                          <w:sz w:val="22"/>
                          <w:szCs w:val="22"/>
                        </w:rPr>
                        <w:object w:dxaOrig="555" w:dyaOrig="315">
                          <v:shape id="_x0000_i1059" type="#_x0000_t75" style="width:27.75pt;height:15.75pt">
                            <v:imagedata r:id="rId1327" o:title=""/>
                          </v:shape>
                          <o:OLEObject Type="Embed" ProgID="Equation.3" ShapeID="_x0000_i1059" DrawAspect="Content" ObjectID="_1732177290" r:id="rId1328"/>
                        </w:object>
                      </w:r>
                      <w:r w:rsidRPr="00AF61C6">
                        <w:rPr>
                          <w:sz w:val="22"/>
                          <w:szCs w:val="22"/>
                        </w:rPr>
                        <w:t>);</w:t>
                      </w:r>
                    </w:p>
                    <w:p w:rsidR="00FD5FD7" w:rsidRPr="00AF61C6" w:rsidRDefault="00FD5FD7" w:rsidP="00DE15B9">
                      <w:pPr>
                        <w:rPr>
                          <w:sz w:val="22"/>
                          <w:szCs w:val="22"/>
                        </w:rPr>
                      </w:pPr>
                      <w:r w:rsidRPr="00AF61C6">
                        <w:rPr>
                          <w:b/>
                          <w:i/>
                          <w:sz w:val="22"/>
                          <w:szCs w:val="22"/>
                          <w:lang w:val="en-US"/>
                        </w:rPr>
                        <w:t>D</w:t>
                      </w:r>
                      <w:r w:rsidRPr="00AF61C6">
                        <w:rPr>
                          <w:b/>
                          <w:i/>
                          <w:sz w:val="22"/>
                          <w:szCs w:val="22"/>
                          <w:vertAlign w:val="subscript"/>
                          <w:lang w:val="ru-RU"/>
                        </w:rPr>
                        <w:t>3</w:t>
                      </w:r>
                      <w:r w:rsidRPr="00AF61C6">
                        <w:rPr>
                          <w:sz w:val="22"/>
                          <w:szCs w:val="22"/>
                          <w:lang w:val="ru-RU"/>
                        </w:rPr>
                        <w:t xml:space="preserve"> – </w:t>
                      </w:r>
                      <w:r w:rsidRPr="00AF61C6">
                        <w:rPr>
                          <w:sz w:val="22"/>
                          <w:szCs w:val="22"/>
                        </w:rPr>
                        <w:t>нееластичний;</w:t>
                      </w:r>
                    </w:p>
                    <w:p w:rsidR="00FD5FD7" w:rsidRPr="00AF61C6" w:rsidRDefault="00FD5FD7" w:rsidP="00DE15B9">
                      <w:pPr>
                        <w:rPr>
                          <w:sz w:val="22"/>
                          <w:szCs w:val="22"/>
                        </w:rPr>
                      </w:pPr>
                      <w:r w:rsidRPr="00AF61C6">
                        <w:rPr>
                          <w:b/>
                          <w:i/>
                          <w:sz w:val="22"/>
                          <w:szCs w:val="22"/>
                          <w:lang w:val="en-US"/>
                        </w:rPr>
                        <w:t>D</w:t>
                      </w:r>
                      <w:r w:rsidRPr="00AF61C6">
                        <w:rPr>
                          <w:b/>
                          <w:i/>
                          <w:sz w:val="22"/>
                          <w:szCs w:val="22"/>
                          <w:vertAlign w:val="subscript"/>
                          <w:lang w:val="ru-RU"/>
                        </w:rPr>
                        <w:t>4</w:t>
                      </w:r>
                      <w:r w:rsidRPr="00AF61C6">
                        <w:rPr>
                          <w:i/>
                          <w:sz w:val="22"/>
                          <w:szCs w:val="22"/>
                          <w:lang w:val="ru-RU"/>
                        </w:rPr>
                        <w:t xml:space="preserve"> </w:t>
                      </w:r>
                      <w:r w:rsidRPr="00AF61C6">
                        <w:rPr>
                          <w:sz w:val="22"/>
                          <w:szCs w:val="22"/>
                          <w:lang w:val="ru-RU"/>
                        </w:rPr>
                        <w:t xml:space="preserve">– </w:t>
                      </w:r>
                      <w:r w:rsidRPr="00AF61C6">
                        <w:rPr>
                          <w:sz w:val="22"/>
                          <w:szCs w:val="22"/>
                        </w:rPr>
                        <w:t>еластичний.</w:t>
                      </w:r>
                    </w:p>
                  </w:txbxContent>
                </v:textbox>
              </v:shape>
              <v:line id="_x0000_s1541" style="position:absolute" from="2555,2275" to="2555,6691"/>
              <v:line id="_x0000_s1542" style="position:absolute" from="2555,2275" to="2773,2275"/>
              <v:line id="_x0000_s1543" style="position:absolute" from="2555,6691" to="2773,6691"/>
              <v:line id="_x0000_s1544" style="position:absolute" from="2555,3078" to="2773,3078"/>
              <v:line id="_x0000_s1545" style="position:absolute" from="2555,3981" to="2773,3981"/>
              <v:line id="_x0000_s1546" style="position:absolute" from="2555,4884" to="2773,4884"/>
              <v:line id="_x0000_s1547" style="position:absolute" from="2555,5788" to="2773,5788"/>
            </v:group>
            <v:line id="_x0000_s1548" style="position:absolute" from="6337,6992" to="9392,6992"/>
            <v:line id="_x0000_s1549" style="position:absolute;flip:y" from="9392,2275" to="9392,6992"/>
            <v:line id="_x0000_s1550" style="position:absolute;flip:x" from="9246,2275" to="9392,2275"/>
            <v:line id="_x0000_s1551" style="position:absolute" from="2555,6691" to="2555,6992"/>
            <v:line id="_x0000_s1552" style="position:absolute" from="2555,6992" to="2773,6992"/>
            <w10:anchorlock/>
          </v:group>
        </w:pict>
      </w:r>
    </w:p>
    <w:p w:rsidR="002C462C" w:rsidRPr="00AF61C6" w:rsidRDefault="002C462C" w:rsidP="0023520F">
      <w:pPr>
        <w:spacing w:after="120"/>
        <w:jc w:val="center"/>
        <w:rPr>
          <w:b/>
          <w:i/>
        </w:rPr>
      </w:pPr>
      <w:r w:rsidRPr="00AF61C6">
        <w:rPr>
          <w:b/>
          <w:i/>
        </w:rPr>
        <w:t>Рис.</w:t>
      </w:r>
      <w:r w:rsidR="0003462A">
        <w:rPr>
          <w:b/>
          <w:i/>
        </w:rPr>
        <w:t xml:space="preserve"> </w:t>
      </w:r>
      <w:r w:rsidR="00A943C9">
        <w:rPr>
          <w:b/>
          <w:i/>
        </w:rPr>
        <w:t>5</w:t>
      </w:r>
      <w:r w:rsidR="0003462A">
        <w:rPr>
          <w:b/>
          <w:i/>
        </w:rPr>
        <w:t>.9</w:t>
      </w:r>
      <w:r w:rsidRPr="00AF61C6">
        <w:rPr>
          <w:b/>
          <w:i/>
        </w:rPr>
        <w:t>. Класифікація цінової еластичності попиту і пропозиції</w:t>
      </w:r>
    </w:p>
    <w:p w:rsidR="002C462C" w:rsidRPr="00705070" w:rsidRDefault="002C462C" w:rsidP="0023520F">
      <w:pPr>
        <w:spacing w:after="120"/>
        <w:jc w:val="center"/>
        <w:rPr>
          <w:sz w:val="6"/>
        </w:rPr>
      </w:pPr>
    </w:p>
    <w:p w:rsidR="0003462A" w:rsidRDefault="0003462A" w:rsidP="0003462A">
      <w:pPr>
        <w:spacing w:after="120"/>
        <w:ind w:firstLine="708"/>
        <w:jc w:val="both"/>
      </w:pPr>
      <w:r>
        <w:t>Коефіцієнт цінової еластичності попиту має від’ємне значення, проте при визначенні ступеня еластичності знак «–» не враховується, а враховується лише абсолютне значення показника. Знак «–» вказує на те, що обсяг попиту і ціна змінюються у протилежних напрямах. Коефіцієнт цінової еластичності пропозиції має знак «+» – обсяг пропозиції і ціна змінюються в одному напрямі.</w:t>
      </w:r>
    </w:p>
    <w:p w:rsidR="0003462A" w:rsidRDefault="0003462A" w:rsidP="0003462A">
      <w:pPr>
        <w:spacing w:after="120"/>
        <w:ind w:firstLine="709"/>
        <w:jc w:val="both"/>
      </w:pPr>
      <w:r>
        <w:t xml:space="preserve">Цінова еластичність попиту і пропозиції визначає нахил кривих: більш висока еластичність – більший нахил кривих до горизонтальної вісі і навпаки. </w:t>
      </w:r>
    </w:p>
    <w:p w:rsidR="0003462A" w:rsidRDefault="0003462A" w:rsidP="0003462A">
      <w:pPr>
        <w:spacing w:after="120"/>
        <w:ind w:firstLine="709"/>
        <w:jc w:val="both"/>
      </w:pPr>
      <w:r>
        <w:t xml:space="preserve">Основними </w:t>
      </w:r>
      <w:r>
        <w:rPr>
          <w:b/>
          <w:i/>
        </w:rPr>
        <w:t>факторами</w:t>
      </w:r>
      <w:r>
        <w:t xml:space="preserve">, що спричиняють зміну </w:t>
      </w:r>
      <w:r>
        <w:rPr>
          <w:b/>
          <w:i/>
        </w:rPr>
        <w:t>цінової еластичності попиту</w:t>
      </w:r>
      <w:r>
        <w:t xml:space="preserve"> є: </w:t>
      </w:r>
      <w:r>
        <w:rPr>
          <w:i/>
        </w:rPr>
        <w:t>наявність товарів-субститутів</w:t>
      </w:r>
      <w:r>
        <w:t xml:space="preserve"> (більше таких товарів – більш еластичний попит і навпаки); </w:t>
      </w:r>
      <w:r>
        <w:rPr>
          <w:i/>
        </w:rPr>
        <w:t>частка товару у бюджеті споживача</w:t>
      </w:r>
      <w:r>
        <w:t xml:space="preserve"> (більша частка товару у бюджеті – більш еластичний попит і навпаки); </w:t>
      </w:r>
      <w:r>
        <w:rPr>
          <w:i/>
        </w:rPr>
        <w:t>необхідність товару для споживача</w:t>
      </w:r>
      <w:r>
        <w:t xml:space="preserve"> (для товарів першої необхідності попит є нееластичним, для більшості товарів розкоші – еластичним); </w:t>
      </w:r>
      <w:r>
        <w:rPr>
          <w:i/>
        </w:rPr>
        <w:t>фактор часу</w:t>
      </w:r>
      <w:r>
        <w:t xml:space="preserve"> (у нетривалому періоді попит є нееластичним, у тривалому – еластичним); </w:t>
      </w:r>
      <w:r>
        <w:rPr>
          <w:i/>
        </w:rPr>
        <w:t>величина запасу</w:t>
      </w:r>
      <w:r>
        <w:t xml:space="preserve"> (більший запас товару у споживача впливатиме на підвищення еластичності попиту та навпаки).</w:t>
      </w:r>
    </w:p>
    <w:p w:rsidR="002C462C" w:rsidRPr="00F33C5A" w:rsidRDefault="002C462C" w:rsidP="0023520F">
      <w:pPr>
        <w:spacing w:after="120"/>
        <w:ind w:firstLine="709"/>
        <w:jc w:val="both"/>
      </w:pPr>
      <w:r w:rsidRPr="005F235B">
        <w:rPr>
          <w:b/>
          <w:i/>
        </w:rPr>
        <w:t>Фактором</w:t>
      </w:r>
      <w:r>
        <w:t xml:space="preserve">, що спричиняє </w:t>
      </w:r>
      <w:r w:rsidRPr="005F235B">
        <w:rPr>
          <w:b/>
          <w:i/>
        </w:rPr>
        <w:t>зміну цінової еластичності пропозиції</w:t>
      </w:r>
      <w:r w:rsidRPr="00F33C5A">
        <w:t xml:space="preserve"> </w:t>
      </w:r>
      <w:r>
        <w:t>є</w:t>
      </w:r>
      <w:r w:rsidRPr="00F33C5A">
        <w:t xml:space="preserve"> </w:t>
      </w:r>
      <w:r w:rsidRPr="005F235B">
        <w:rPr>
          <w:i/>
        </w:rPr>
        <w:t>фактор часу</w:t>
      </w:r>
      <w:r w:rsidRPr="00F33C5A">
        <w:t xml:space="preserve">. Ця залежність є прямою: у миттєвому періоді, коли </w:t>
      </w:r>
      <w:r>
        <w:t>ресурси</w:t>
      </w:r>
      <w:r w:rsidRPr="00F33C5A">
        <w:t xml:space="preserve"> не змінюються, пропозиція – абсолютно нееластична</w:t>
      </w:r>
      <w:r>
        <w:t>;</w:t>
      </w:r>
      <w:r w:rsidRPr="00F33C5A">
        <w:t xml:space="preserve"> в короткостроковому періоді, коли можна змінити </w:t>
      </w:r>
      <w:r>
        <w:t xml:space="preserve">кількість </w:t>
      </w:r>
      <w:r w:rsidRPr="00F33C5A">
        <w:t>деяк</w:t>
      </w:r>
      <w:r>
        <w:t>их</w:t>
      </w:r>
      <w:r w:rsidRPr="00F33C5A">
        <w:t xml:space="preserve"> </w:t>
      </w:r>
      <w:r>
        <w:t>ресурсів</w:t>
      </w:r>
      <w:r w:rsidRPr="00F33C5A">
        <w:t xml:space="preserve"> </w:t>
      </w:r>
      <w:r>
        <w:t>–</w:t>
      </w:r>
      <w:r w:rsidRPr="00F33C5A">
        <w:t xml:space="preserve"> пропозиція еластична, а в довгостроковому періоді, коли достатньо часу для зміни </w:t>
      </w:r>
      <w:r>
        <w:t xml:space="preserve">кількості </w:t>
      </w:r>
      <w:r w:rsidRPr="00F33C5A">
        <w:t xml:space="preserve">всіх </w:t>
      </w:r>
      <w:r>
        <w:t>ресурсів</w:t>
      </w:r>
      <w:r w:rsidRPr="00F33C5A">
        <w:t xml:space="preserve"> – пропозиція абсолютно еластична.</w:t>
      </w:r>
    </w:p>
    <w:p w:rsidR="002C462C" w:rsidRPr="00F33C5A" w:rsidRDefault="002C462C" w:rsidP="0023520F">
      <w:pPr>
        <w:spacing w:after="120"/>
        <w:ind w:firstLine="709"/>
        <w:jc w:val="both"/>
      </w:pPr>
      <w:r w:rsidRPr="00F33C5A">
        <w:t xml:space="preserve">Від величини </w:t>
      </w:r>
      <w:r>
        <w:t xml:space="preserve">цінової </w:t>
      </w:r>
      <w:r w:rsidRPr="00F33C5A">
        <w:t xml:space="preserve">еластичності попиту залежить можливість виробника збільшувати обсяг реалізації продукції за рахунок зниження ціни. За умов еластичного попиту загальний дохід виробника зростатиме у </w:t>
      </w:r>
      <w:r>
        <w:t>випадку</w:t>
      </w:r>
      <w:r w:rsidRPr="00F33C5A">
        <w:t xml:space="preserve"> зниження ціни, за умов нееластичного – знижуватиметеся. Цінову еластичність попиту </w:t>
      </w:r>
      <w:r>
        <w:t xml:space="preserve">має </w:t>
      </w:r>
      <w:r w:rsidRPr="00F33C5A">
        <w:t>врахову</w:t>
      </w:r>
      <w:r>
        <w:t>вати</w:t>
      </w:r>
      <w:r w:rsidRPr="00F33C5A">
        <w:t xml:space="preserve"> уряд при визначенні переліку підакцизних товарів та ціновому регулюванні сільськогосподарської продукції.</w:t>
      </w:r>
    </w:p>
    <w:p w:rsidR="0003462A" w:rsidRPr="0003462A" w:rsidRDefault="0003462A" w:rsidP="0003462A">
      <w:pPr>
        <w:pStyle w:val="a6"/>
        <w:tabs>
          <w:tab w:val="num" w:pos="720"/>
        </w:tabs>
        <w:spacing w:after="0"/>
        <w:ind w:left="0" w:firstLine="540"/>
        <w:jc w:val="both"/>
        <w:rPr>
          <w:color w:val="000000"/>
        </w:rPr>
      </w:pPr>
      <w:r w:rsidRPr="0003462A">
        <w:rPr>
          <w:b/>
          <w:bCs/>
          <w:color w:val="000000"/>
        </w:rPr>
        <w:t>Перехресна еластичність</w:t>
      </w:r>
      <w:r w:rsidRPr="0003462A">
        <w:rPr>
          <w:color w:val="000000"/>
        </w:rPr>
        <w:t xml:space="preserve"> – це чутливість споживчого попиту на товар А до змін, що відбулися в ціні супутнього товару В.</w:t>
      </w:r>
    </w:p>
    <w:p w:rsidR="0003462A" w:rsidRPr="0003462A" w:rsidRDefault="0003462A" w:rsidP="0003462A">
      <w:pPr>
        <w:pStyle w:val="a6"/>
        <w:tabs>
          <w:tab w:val="num" w:pos="720"/>
        </w:tabs>
        <w:spacing w:after="0"/>
        <w:ind w:left="0" w:firstLine="540"/>
        <w:jc w:val="both"/>
        <w:rPr>
          <w:color w:val="000000"/>
        </w:rPr>
      </w:pPr>
      <w:r w:rsidRPr="0003462A">
        <w:rPr>
          <w:b/>
          <w:bCs/>
          <w:color w:val="000000"/>
        </w:rPr>
        <w:t>Коефіцієнт перехресної еластичності попиту</w:t>
      </w:r>
      <w:r w:rsidRPr="0003462A">
        <w:rPr>
          <w:color w:val="000000"/>
        </w:rPr>
        <w:t xml:space="preserve"> – це відношення відсоткової зміни попиту на товар А до відсоткової зміни ціни товару В.</w:t>
      </w:r>
    </w:p>
    <w:p w:rsidR="0003462A" w:rsidRPr="0003462A" w:rsidRDefault="0003462A" w:rsidP="0003462A">
      <w:pPr>
        <w:pStyle w:val="a6"/>
        <w:tabs>
          <w:tab w:val="num" w:pos="720"/>
        </w:tabs>
        <w:spacing w:after="0"/>
        <w:ind w:left="0" w:firstLine="540"/>
        <w:jc w:val="both"/>
        <w:rPr>
          <w:color w:val="000000"/>
        </w:rPr>
      </w:pPr>
      <w:r w:rsidRPr="0003462A">
        <w:rPr>
          <w:color w:val="000000"/>
        </w:rPr>
        <w:tab/>
      </w:r>
      <w:r w:rsidRPr="0003462A">
        <w:rPr>
          <w:color w:val="000000"/>
        </w:rPr>
        <w:tab/>
      </w:r>
      <w:r w:rsidRPr="0003462A">
        <w:rPr>
          <w:color w:val="000000"/>
        </w:rPr>
        <w:tab/>
      </w:r>
      <w:r w:rsidRPr="0003462A">
        <w:rPr>
          <w:color w:val="000000"/>
        </w:rPr>
        <w:tab/>
      </w:r>
      <w:r w:rsidRPr="0003462A">
        <w:rPr>
          <w:color w:val="000000"/>
          <w:position w:val="-30"/>
          <w:szCs w:val="20"/>
        </w:rPr>
        <w:object w:dxaOrig="1440" w:dyaOrig="675">
          <v:shape id="_x0000_i1061" type="#_x0000_t75" style="width:102.75pt;height:48pt" o:ole="">
            <v:imagedata r:id="rId1329" o:title=""/>
          </v:shape>
          <o:OLEObject Type="Embed" ProgID="Equation.3" ShapeID="_x0000_i1061" DrawAspect="Content" ObjectID="_1732177249" r:id="rId1330"/>
        </w:object>
      </w:r>
      <w:r w:rsidRPr="0003462A">
        <w:rPr>
          <w:color w:val="000000"/>
        </w:rPr>
        <w:t xml:space="preserve">,                     </w:t>
      </w:r>
      <w:r>
        <w:rPr>
          <w:color w:val="000000"/>
        </w:rPr>
        <w:t xml:space="preserve">                                         </w:t>
      </w:r>
      <w:r w:rsidRPr="0003462A">
        <w:rPr>
          <w:color w:val="000000"/>
        </w:rPr>
        <w:t xml:space="preserve"> </w:t>
      </w:r>
      <w:r>
        <w:rPr>
          <w:color w:val="000000"/>
        </w:rPr>
        <w:t>(</w:t>
      </w:r>
      <w:r w:rsidR="00A943C9">
        <w:rPr>
          <w:color w:val="000000"/>
        </w:rPr>
        <w:t>5</w:t>
      </w:r>
      <w:r>
        <w:rPr>
          <w:color w:val="000000"/>
        </w:rPr>
        <w:t>.</w:t>
      </w:r>
      <w:r w:rsidR="00EE4992">
        <w:rPr>
          <w:color w:val="000000"/>
        </w:rPr>
        <w:t>5</w:t>
      </w:r>
      <w:r>
        <w:rPr>
          <w:color w:val="000000"/>
        </w:rPr>
        <w:t>)</w:t>
      </w:r>
      <w:r w:rsidRPr="0003462A">
        <w:rPr>
          <w:color w:val="000000"/>
        </w:rPr>
        <w:t xml:space="preserve">                 </w:t>
      </w:r>
    </w:p>
    <w:p w:rsidR="0003462A" w:rsidRPr="0003462A" w:rsidRDefault="0003462A" w:rsidP="0003462A">
      <w:pPr>
        <w:pStyle w:val="a6"/>
        <w:tabs>
          <w:tab w:val="num" w:pos="720"/>
        </w:tabs>
        <w:spacing w:after="0"/>
        <w:ind w:left="0" w:firstLine="540"/>
        <w:jc w:val="both"/>
        <w:rPr>
          <w:color w:val="000000"/>
        </w:rPr>
      </w:pPr>
      <w:r w:rsidRPr="0003462A">
        <w:rPr>
          <w:color w:val="000000"/>
        </w:rPr>
        <w:t xml:space="preserve">де </w:t>
      </w:r>
      <w:r w:rsidRPr="0003462A">
        <w:rPr>
          <w:color w:val="000000"/>
          <w:lang w:val="en-US"/>
        </w:rPr>
        <w:t>E</w:t>
      </w:r>
      <w:r w:rsidRPr="0003462A">
        <w:rPr>
          <w:color w:val="000000"/>
          <w:vertAlign w:val="subscript"/>
          <w:lang w:val="en-US"/>
        </w:rPr>
        <w:t>DA</w:t>
      </w:r>
      <w:r w:rsidRPr="0003462A">
        <w:rPr>
          <w:color w:val="000000"/>
          <w:vertAlign w:val="subscript"/>
          <w:lang w:val="ru-RU"/>
        </w:rPr>
        <w:t>/</w:t>
      </w:r>
      <w:r w:rsidRPr="0003462A">
        <w:rPr>
          <w:color w:val="000000"/>
          <w:vertAlign w:val="subscript"/>
          <w:lang w:val="en-US"/>
        </w:rPr>
        <w:t>B</w:t>
      </w:r>
      <w:r w:rsidRPr="0003462A">
        <w:rPr>
          <w:color w:val="000000"/>
        </w:rPr>
        <w:t xml:space="preserve"> – перехресна еластичність попиту;</w:t>
      </w:r>
    </w:p>
    <w:p w:rsidR="0003462A" w:rsidRPr="0003462A" w:rsidRDefault="0003462A" w:rsidP="0003462A">
      <w:pPr>
        <w:pStyle w:val="a6"/>
        <w:tabs>
          <w:tab w:val="num" w:pos="720"/>
        </w:tabs>
        <w:spacing w:after="0"/>
        <w:ind w:left="0" w:firstLine="540"/>
        <w:jc w:val="both"/>
        <w:rPr>
          <w:color w:val="000000"/>
        </w:rPr>
      </w:pPr>
      <w:r w:rsidRPr="0003462A">
        <w:rPr>
          <w:color w:val="000000"/>
          <w:lang w:val="ru-RU"/>
        </w:rPr>
        <w:tab/>
      </w:r>
      <w:r w:rsidRPr="0003462A">
        <w:rPr>
          <w:color w:val="000000"/>
          <w:position w:val="-10"/>
          <w:szCs w:val="20"/>
        </w:rPr>
        <w:object w:dxaOrig="585" w:dyaOrig="345">
          <v:shape id="_x0000_i1062" type="#_x0000_t75" style="width:29.25pt;height:17.25pt" o:ole="">
            <v:imagedata r:id="rId1331" o:title=""/>
          </v:shape>
          <o:OLEObject Type="Embed" ProgID="Equation.3" ShapeID="_x0000_i1062" DrawAspect="Content" ObjectID="_1732177250" r:id="rId1332"/>
        </w:object>
      </w:r>
      <w:r w:rsidRPr="0003462A">
        <w:rPr>
          <w:color w:val="000000"/>
        </w:rPr>
        <w:t xml:space="preserve"> - відсоткова зміна обсягу попиту на товар А;</w:t>
      </w:r>
    </w:p>
    <w:p w:rsidR="0003462A" w:rsidRPr="0003462A" w:rsidRDefault="0003462A" w:rsidP="0003462A">
      <w:pPr>
        <w:pStyle w:val="a6"/>
        <w:tabs>
          <w:tab w:val="num" w:pos="720"/>
        </w:tabs>
        <w:spacing w:after="0"/>
        <w:ind w:left="0" w:firstLine="540"/>
        <w:jc w:val="both"/>
        <w:rPr>
          <w:color w:val="000000"/>
        </w:rPr>
      </w:pPr>
      <w:r w:rsidRPr="0003462A">
        <w:rPr>
          <w:color w:val="000000"/>
          <w:lang w:val="ru-RU"/>
        </w:rPr>
        <w:tab/>
      </w:r>
      <w:r w:rsidRPr="0003462A">
        <w:rPr>
          <w:color w:val="000000"/>
          <w:position w:val="-10"/>
          <w:szCs w:val="20"/>
        </w:rPr>
        <w:object w:dxaOrig="420" w:dyaOrig="345">
          <v:shape id="_x0000_i1063" type="#_x0000_t75" style="width:21pt;height:17.25pt" o:ole="">
            <v:imagedata r:id="rId1333" o:title=""/>
          </v:shape>
          <o:OLEObject Type="Embed" ProgID="Equation.3" ShapeID="_x0000_i1063" DrawAspect="Content" ObjectID="_1732177251" r:id="rId1334"/>
        </w:object>
      </w:r>
      <w:r w:rsidRPr="0003462A">
        <w:rPr>
          <w:color w:val="000000"/>
        </w:rPr>
        <w:t xml:space="preserve"> - відсоткова зміна ціни на товар В.</w:t>
      </w:r>
    </w:p>
    <w:p w:rsidR="0003462A" w:rsidRPr="0003462A" w:rsidRDefault="0003462A" w:rsidP="0003462A">
      <w:pPr>
        <w:pStyle w:val="a6"/>
        <w:tabs>
          <w:tab w:val="num" w:pos="720"/>
        </w:tabs>
        <w:spacing w:after="0"/>
        <w:ind w:left="0" w:firstLine="540"/>
        <w:jc w:val="both"/>
        <w:rPr>
          <w:color w:val="000000"/>
          <w:lang w:val="ru-RU"/>
        </w:rPr>
      </w:pPr>
      <w:r w:rsidRPr="0003462A">
        <w:rPr>
          <w:color w:val="000000"/>
        </w:rPr>
        <w:t>-  Для товарів-замінників: обсяг попиту на товар А змінюється прямо пропорційно зміні ціни на товар В (</w:t>
      </w:r>
      <w:r w:rsidRPr="0003462A">
        <w:rPr>
          <w:color w:val="000000"/>
          <w:lang w:val="en-US"/>
        </w:rPr>
        <w:t>E</w:t>
      </w:r>
      <w:r w:rsidRPr="0003462A">
        <w:rPr>
          <w:color w:val="000000"/>
          <w:vertAlign w:val="subscript"/>
          <w:lang w:val="en-US"/>
        </w:rPr>
        <w:t>DA</w:t>
      </w:r>
      <w:r w:rsidRPr="0003462A">
        <w:rPr>
          <w:color w:val="000000"/>
          <w:vertAlign w:val="subscript"/>
          <w:lang w:val="ru-RU"/>
        </w:rPr>
        <w:t>/</w:t>
      </w:r>
      <w:r w:rsidRPr="0003462A">
        <w:rPr>
          <w:color w:val="000000"/>
          <w:vertAlign w:val="subscript"/>
          <w:lang w:val="en-US"/>
        </w:rPr>
        <w:t>B</w:t>
      </w:r>
      <w:r w:rsidRPr="0003462A">
        <w:rPr>
          <w:color w:val="000000"/>
          <w:lang w:val="ru-RU"/>
        </w:rPr>
        <w:t>&gt;0);</w:t>
      </w:r>
    </w:p>
    <w:p w:rsidR="0003462A" w:rsidRPr="0003462A" w:rsidRDefault="0003462A" w:rsidP="0003462A">
      <w:pPr>
        <w:pStyle w:val="a6"/>
        <w:tabs>
          <w:tab w:val="num" w:pos="720"/>
        </w:tabs>
        <w:spacing w:after="0"/>
        <w:ind w:left="0" w:firstLine="540"/>
        <w:jc w:val="both"/>
        <w:rPr>
          <w:color w:val="000000"/>
        </w:rPr>
      </w:pPr>
      <w:r w:rsidRPr="0003462A">
        <w:rPr>
          <w:color w:val="000000"/>
          <w:lang w:val="ru-RU"/>
        </w:rPr>
        <w:t xml:space="preserve">- Для </w:t>
      </w:r>
      <w:r w:rsidRPr="0003462A">
        <w:rPr>
          <w:color w:val="000000"/>
        </w:rPr>
        <w:t>взаємодоповнюючих товарів: обсяг попиту на товар А знаходиться в оберненій залежності від зміни ціни на товар В (E</w:t>
      </w:r>
      <w:r w:rsidRPr="0003462A">
        <w:rPr>
          <w:color w:val="000000"/>
          <w:vertAlign w:val="subscript"/>
        </w:rPr>
        <w:t>DA/B</w:t>
      </w:r>
      <w:r w:rsidRPr="0003462A">
        <w:rPr>
          <w:color w:val="000000"/>
        </w:rPr>
        <w:t>&lt;0);</w:t>
      </w:r>
    </w:p>
    <w:p w:rsidR="0003462A" w:rsidRPr="0003462A" w:rsidRDefault="0003462A" w:rsidP="0003462A">
      <w:pPr>
        <w:pStyle w:val="a6"/>
        <w:tabs>
          <w:tab w:val="num" w:pos="720"/>
        </w:tabs>
        <w:spacing w:after="0"/>
        <w:ind w:left="0" w:firstLine="540"/>
        <w:jc w:val="both"/>
        <w:rPr>
          <w:color w:val="000000"/>
        </w:rPr>
      </w:pPr>
      <w:r w:rsidRPr="0003462A">
        <w:rPr>
          <w:color w:val="000000"/>
        </w:rPr>
        <w:t xml:space="preserve">- Для незалежних товарів (які не є спорідненими) коефіцієнт перехресної еластичності має нульове значення, тобто </w:t>
      </w:r>
      <w:r w:rsidRPr="0003462A">
        <w:rPr>
          <w:color w:val="000000"/>
          <w:lang w:val="en-US"/>
        </w:rPr>
        <w:t>E</w:t>
      </w:r>
      <w:r w:rsidRPr="0003462A">
        <w:rPr>
          <w:color w:val="000000"/>
          <w:vertAlign w:val="subscript"/>
          <w:lang w:val="en-US"/>
        </w:rPr>
        <w:t>DA</w:t>
      </w:r>
      <w:r w:rsidRPr="0003462A">
        <w:rPr>
          <w:color w:val="000000"/>
          <w:vertAlign w:val="subscript"/>
        </w:rPr>
        <w:t>/</w:t>
      </w:r>
      <w:r w:rsidRPr="0003462A">
        <w:rPr>
          <w:color w:val="000000"/>
          <w:vertAlign w:val="subscript"/>
          <w:lang w:val="en-US"/>
        </w:rPr>
        <w:t>B</w:t>
      </w:r>
      <w:r w:rsidRPr="0003462A">
        <w:rPr>
          <w:color w:val="000000"/>
        </w:rPr>
        <w:t>=0. Це означає, що, наприклад, зміна ціни на пральний порошок не впливає на обсяг попиту на взуття.</w:t>
      </w:r>
    </w:p>
    <w:p w:rsidR="0003462A" w:rsidRPr="0003462A" w:rsidRDefault="0003462A" w:rsidP="0003462A">
      <w:pPr>
        <w:pStyle w:val="a6"/>
        <w:tabs>
          <w:tab w:val="num" w:pos="720"/>
        </w:tabs>
        <w:spacing w:after="0"/>
        <w:ind w:left="0" w:firstLine="540"/>
        <w:jc w:val="both"/>
        <w:rPr>
          <w:color w:val="000000"/>
        </w:rPr>
      </w:pPr>
      <w:r w:rsidRPr="0003462A">
        <w:rPr>
          <w:b/>
          <w:bCs/>
          <w:color w:val="000000"/>
        </w:rPr>
        <w:t>Еластичність попиту за доходом</w:t>
      </w:r>
      <w:r w:rsidRPr="0003462A">
        <w:rPr>
          <w:color w:val="000000"/>
        </w:rPr>
        <w:t xml:space="preserve"> показує ступінь зміни попиту на товар, зумовлений зміною доходу споживача </w:t>
      </w:r>
    </w:p>
    <w:p w:rsidR="0003462A" w:rsidRPr="0003462A" w:rsidRDefault="0003462A" w:rsidP="0003462A">
      <w:pPr>
        <w:pStyle w:val="a6"/>
        <w:tabs>
          <w:tab w:val="num" w:pos="720"/>
        </w:tabs>
        <w:spacing w:after="0"/>
        <w:ind w:left="0" w:firstLine="540"/>
        <w:jc w:val="both"/>
        <w:rPr>
          <w:color w:val="000000"/>
        </w:rPr>
      </w:pPr>
      <w:r w:rsidRPr="0003462A">
        <w:rPr>
          <w:noProof/>
          <w:color w:val="000000"/>
          <w:lang w:eastAsia="uk-UA"/>
        </w:rPr>
        <w:drawing>
          <wp:inline distT="0" distB="0" distL="0" distR="0" wp14:anchorId="3B7FD92B" wp14:editId="32BB118D">
            <wp:extent cx="3413051" cy="532062"/>
            <wp:effectExtent l="0" t="0" r="0" b="0"/>
            <wp:docPr id="696" name="Рисунок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335">
                      <a:extLst>
                        <a:ext uri="{28A0092B-C50C-407E-A947-70E740481C1C}">
                          <a14:useLocalDpi xmlns:a14="http://schemas.microsoft.com/office/drawing/2010/main" val="0"/>
                        </a:ext>
                      </a:extLst>
                    </a:blip>
                    <a:srcRect/>
                    <a:stretch>
                      <a:fillRect/>
                    </a:stretch>
                  </pic:blipFill>
                  <pic:spPr bwMode="auto">
                    <a:xfrm>
                      <a:off x="0" y="0"/>
                      <a:ext cx="3412833" cy="532028"/>
                    </a:xfrm>
                    <a:prstGeom prst="rect">
                      <a:avLst/>
                    </a:prstGeom>
                    <a:noFill/>
                    <a:ln>
                      <a:noFill/>
                    </a:ln>
                  </pic:spPr>
                </pic:pic>
              </a:graphicData>
            </a:graphic>
          </wp:inline>
        </w:drawing>
      </w:r>
      <w:r w:rsidRPr="0003462A">
        <w:rPr>
          <w:color w:val="000000"/>
        </w:rPr>
        <w:t xml:space="preserve">               </w:t>
      </w:r>
      <w:r>
        <w:rPr>
          <w:color w:val="000000"/>
        </w:rPr>
        <w:t xml:space="preserve">                        </w:t>
      </w:r>
      <w:r w:rsidR="00A943C9">
        <w:rPr>
          <w:color w:val="000000"/>
        </w:rPr>
        <w:t xml:space="preserve"> </w:t>
      </w:r>
      <w:r>
        <w:rPr>
          <w:color w:val="000000"/>
        </w:rPr>
        <w:t xml:space="preserve">       </w:t>
      </w:r>
      <w:r w:rsidRPr="0003462A">
        <w:rPr>
          <w:color w:val="000000"/>
        </w:rPr>
        <w:t xml:space="preserve">  </w:t>
      </w:r>
      <w:r>
        <w:rPr>
          <w:color w:val="000000"/>
        </w:rPr>
        <w:t>(</w:t>
      </w:r>
      <w:r w:rsidR="00A943C9">
        <w:rPr>
          <w:color w:val="000000"/>
        </w:rPr>
        <w:t>5</w:t>
      </w:r>
      <w:r>
        <w:rPr>
          <w:color w:val="000000"/>
        </w:rPr>
        <w:t>.</w:t>
      </w:r>
      <w:r w:rsidR="00EE4992">
        <w:rPr>
          <w:color w:val="000000"/>
        </w:rPr>
        <w:t>6</w:t>
      </w:r>
      <w:r>
        <w:rPr>
          <w:color w:val="000000"/>
        </w:rPr>
        <w:t>)</w:t>
      </w:r>
      <w:r w:rsidRPr="0003462A">
        <w:rPr>
          <w:color w:val="000000"/>
        </w:rPr>
        <w:t xml:space="preserve">  </w:t>
      </w:r>
    </w:p>
    <w:p w:rsidR="0003462A" w:rsidRPr="0003462A" w:rsidRDefault="0003462A" w:rsidP="0003462A">
      <w:pPr>
        <w:pStyle w:val="a6"/>
        <w:tabs>
          <w:tab w:val="num" w:pos="720"/>
        </w:tabs>
        <w:spacing w:after="0"/>
        <w:ind w:left="0" w:firstLine="540"/>
        <w:jc w:val="both"/>
        <w:rPr>
          <w:color w:val="000000"/>
        </w:rPr>
      </w:pPr>
      <w:r w:rsidRPr="0003462A">
        <w:rPr>
          <w:color w:val="000000"/>
        </w:rPr>
        <w:t xml:space="preserve">де </w:t>
      </w:r>
      <w:r w:rsidRPr="0003462A">
        <w:rPr>
          <w:color w:val="000000"/>
          <w:lang w:val="en-US"/>
        </w:rPr>
        <w:t>E</w:t>
      </w:r>
      <w:r w:rsidRPr="0003462A">
        <w:rPr>
          <w:color w:val="000000"/>
          <w:vertAlign w:val="subscript"/>
          <w:lang w:val="en-US"/>
        </w:rPr>
        <w:t>DI</w:t>
      </w:r>
      <w:r w:rsidRPr="0003462A">
        <w:rPr>
          <w:color w:val="000000"/>
        </w:rPr>
        <w:t xml:space="preserve"> – коефіцієнт еластичності попиту за доходом.</w:t>
      </w:r>
    </w:p>
    <w:p w:rsidR="0003462A" w:rsidRPr="0003462A" w:rsidRDefault="0003462A" w:rsidP="0003462A">
      <w:pPr>
        <w:pStyle w:val="a6"/>
        <w:tabs>
          <w:tab w:val="num" w:pos="720"/>
        </w:tabs>
        <w:spacing w:after="0"/>
        <w:ind w:left="0" w:firstLine="540"/>
        <w:jc w:val="both"/>
        <w:rPr>
          <w:color w:val="000000"/>
        </w:rPr>
      </w:pPr>
      <w:r w:rsidRPr="0003462A">
        <w:rPr>
          <w:color w:val="000000"/>
        </w:rPr>
        <w:t>Відсоткова зміна доходу визначається як відношення зміни обсягу доходу до обсягу доходу до його зміни.</w:t>
      </w:r>
    </w:p>
    <w:p w:rsidR="0003462A" w:rsidRPr="0003462A" w:rsidRDefault="0003462A" w:rsidP="0003462A">
      <w:pPr>
        <w:pStyle w:val="a6"/>
        <w:tabs>
          <w:tab w:val="num" w:pos="720"/>
        </w:tabs>
        <w:spacing w:after="0"/>
        <w:ind w:left="0" w:firstLine="540"/>
        <w:jc w:val="both"/>
        <w:rPr>
          <w:color w:val="000000"/>
        </w:rPr>
      </w:pPr>
      <w:r w:rsidRPr="0003462A">
        <w:rPr>
          <w:color w:val="000000"/>
        </w:rPr>
        <w:t xml:space="preserve">Для нормальних товарів </w:t>
      </w:r>
      <w:r w:rsidRPr="0003462A">
        <w:rPr>
          <w:color w:val="000000"/>
          <w:lang w:val="en-US"/>
        </w:rPr>
        <w:t>E</w:t>
      </w:r>
      <w:r w:rsidRPr="0003462A">
        <w:rPr>
          <w:color w:val="000000"/>
          <w:vertAlign w:val="subscript"/>
          <w:lang w:val="en-US"/>
        </w:rPr>
        <w:t>DI</w:t>
      </w:r>
      <w:r w:rsidRPr="0003462A">
        <w:rPr>
          <w:color w:val="000000"/>
          <w:lang w:val="ru-RU"/>
        </w:rPr>
        <w:t>&gt;</w:t>
      </w:r>
      <w:r w:rsidRPr="0003462A">
        <w:rPr>
          <w:color w:val="000000"/>
        </w:rPr>
        <w:t xml:space="preserve">0, для нижчих - </w:t>
      </w:r>
      <w:r w:rsidRPr="0003462A">
        <w:rPr>
          <w:color w:val="000000"/>
          <w:lang w:val="en-US"/>
        </w:rPr>
        <w:t>E</w:t>
      </w:r>
      <w:r w:rsidRPr="0003462A">
        <w:rPr>
          <w:color w:val="000000"/>
          <w:vertAlign w:val="subscript"/>
          <w:lang w:val="en-US"/>
        </w:rPr>
        <w:t>DI</w:t>
      </w:r>
      <w:r w:rsidRPr="0003462A">
        <w:rPr>
          <w:color w:val="000000"/>
          <w:lang w:val="ru-RU"/>
        </w:rPr>
        <w:t>&lt;0.</w:t>
      </w:r>
    </w:p>
    <w:p w:rsidR="0003462A" w:rsidRPr="0003462A" w:rsidRDefault="0003462A" w:rsidP="0003462A">
      <w:pPr>
        <w:pStyle w:val="a6"/>
        <w:tabs>
          <w:tab w:val="num" w:pos="720"/>
        </w:tabs>
        <w:spacing w:after="0"/>
        <w:ind w:left="0" w:firstLine="540"/>
        <w:jc w:val="both"/>
        <w:rPr>
          <w:color w:val="000000"/>
        </w:rPr>
      </w:pPr>
      <w:r w:rsidRPr="0003462A">
        <w:rPr>
          <w:b/>
          <w:bCs/>
          <w:color w:val="000000"/>
        </w:rPr>
        <w:t>Нормальні товари</w:t>
      </w:r>
      <w:r w:rsidRPr="0003462A">
        <w:rPr>
          <w:color w:val="000000"/>
        </w:rPr>
        <w:t xml:space="preserve"> – це такі товари, попит на які зростає в міру зростання доходів споживачів.</w:t>
      </w:r>
    </w:p>
    <w:p w:rsidR="0003462A" w:rsidRPr="0003462A" w:rsidRDefault="0003462A" w:rsidP="0003462A">
      <w:pPr>
        <w:pStyle w:val="a6"/>
        <w:tabs>
          <w:tab w:val="num" w:pos="720"/>
        </w:tabs>
        <w:spacing w:after="0"/>
        <w:ind w:left="0" w:firstLine="540"/>
        <w:jc w:val="both"/>
        <w:rPr>
          <w:color w:val="000000"/>
        </w:rPr>
      </w:pPr>
      <w:r w:rsidRPr="0003462A">
        <w:rPr>
          <w:b/>
          <w:bCs/>
          <w:color w:val="000000"/>
        </w:rPr>
        <w:t>Нижчі товари</w:t>
      </w:r>
      <w:r w:rsidRPr="0003462A">
        <w:rPr>
          <w:color w:val="000000"/>
        </w:rPr>
        <w:t xml:space="preserve"> – це товари, попит на які в міру зростання доходів споживачів зменшується (неякісні товари, послуги щодо ремонту одягу та взуття тощо).</w:t>
      </w:r>
    </w:p>
    <w:p w:rsidR="002C462C" w:rsidRPr="00705070" w:rsidRDefault="002C462C" w:rsidP="0003462A">
      <w:pPr>
        <w:spacing w:after="120"/>
        <w:jc w:val="both"/>
        <w:rPr>
          <w:b/>
          <w:sz w:val="16"/>
        </w:rPr>
      </w:pPr>
    </w:p>
    <w:p w:rsidR="00A565B0" w:rsidRDefault="00A565B0" w:rsidP="00A565B0">
      <w:pPr>
        <w:jc w:val="center"/>
        <w:rPr>
          <w:b/>
        </w:rPr>
      </w:pPr>
      <w:r>
        <w:rPr>
          <w:b/>
        </w:rPr>
        <w:t>ПРАКТИКУМ</w: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03462A">
      <w:pPr>
        <w:numPr>
          <w:ilvl w:val="0"/>
          <w:numId w:val="1"/>
        </w:numPr>
        <w:tabs>
          <w:tab w:val="clear" w:pos="720"/>
          <w:tab w:val="num" w:pos="1134"/>
        </w:tabs>
        <w:ind w:left="0" w:firstLine="709"/>
        <w:jc w:val="both"/>
      </w:pPr>
      <w:r w:rsidRPr="00F33C5A">
        <w:t>Поясніть відмінність між мікро – і макрорівнем та охарактеризуйте суб’єкти мікрорівня.</w:t>
      </w:r>
    </w:p>
    <w:p w:rsidR="002C462C" w:rsidRPr="00F33C5A" w:rsidRDefault="002C462C" w:rsidP="0003462A">
      <w:pPr>
        <w:numPr>
          <w:ilvl w:val="0"/>
          <w:numId w:val="1"/>
        </w:numPr>
        <w:tabs>
          <w:tab w:val="clear" w:pos="720"/>
          <w:tab w:val="num" w:pos="1134"/>
        </w:tabs>
        <w:ind w:left="0" w:firstLine="709"/>
        <w:jc w:val="both"/>
      </w:pPr>
      <w:r w:rsidRPr="00F33C5A">
        <w:t>Доведіть сутність предмету мікроекономіки, використовуючи принципи раціональності, альтернативності, оптимальності та рівноваги.</w:t>
      </w:r>
    </w:p>
    <w:p w:rsidR="002C462C" w:rsidRPr="00F33C5A" w:rsidRDefault="002C462C" w:rsidP="0003462A">
      <w:pPr>
        <w:numPr>
          <w:ilvl w:val="0"/>
          <w:numId w:val="1"/>
        </w:numPr>
        <w:tabs>
          <w:tab w:val="clear" w:pos="720"/>
          <w:tab w:val="num" w:pos="1134"/>
        </w:tabs>
        <w:ind w:left="0" w:firstLine="709"/>
        <w:jc w:val="both"/>
      </w:pPr>
      <w:r w:rsidRPr="00F33C5A">
        <w:t>Розкрийте сутність попиту та його класифікацію за допомогою конкретних прикладів.</w:t>
      </w:r>
    </w:p>
    <w:p w:rsidR="002C462C" w:rsidRPr="00F33C5A" w:rsidRDefault="002C462C" w:rsidP="0003462A">
      <w:pPr>
        <w:numPr>
          <w:ilvl w:val="0"/>
          <w:numId w:val="1"/>
        </w:numPr>
        <w:tabs>
          <w:tab w:val="clear" w:pos="720"/>
          <w:tab w:val="num" w:pos="1134"/>
        </w:tabs>
        <w:ind w:left="0" w:firstLine="709"/>
        <w:jc w:val="both"/>
      </w:pPr>
      <w:r w:rsidRPr="00F33C5A">
        <w:t>Поясніть дію закону попиту та факторів, що спричиняють його зміни.</w:t>
      </w:r>
    </w:p>
    <w:p w:rsidR="002C462C" w:rsidRPr="00F33C5A" w:rsidRDefault="002C462C" w:rsidP="0003462A">
      <w:pPr>
        <w:numPr>
          <w:ilvl w:val="0"/>
          <w:numId w:val="1"/>
        </w:numPr>
        <w:tabs>
          <w:tab w:val="clear" w:pos="720"/>
          <w:tab w:val="num" w:pos="1134"/>
        </w:tabs>
        <w:ind w:left="0" w:firstLine="709"/>
        <w:jc w:val="both"/>
      </w:pPr>
      <w:r w:rsidRPr="00F33C5A">
        <w:t>Охарактеризуйте вплив ефекту доходу та  ефекту заміщення на форму кривої попиту.</w:t>
      </w:r>
    </w:p>
    <w:p w:rsidR="002C462C" w:rsidRPr="00F33C5A" w:rsidRDefault="002C462C" w:rsidP="0003462A">
      <w:pPr>
        <w:numPr>
          <w:ilvl w:val="0"/>
          <w:numId w:val="1"/>
        </w:numPr>
        <w:tabs>
          <w:tab w:val="clear" w:pos="720"/>
          <w:tab w:val="num" w:pos="1134"/>
        </w:tabs>
        <w:ind w:left="0" w:firstLine="709"/>
        <w:jc w:val="both"/>
      </w:pPr>
      <w:r w:rsidRPr="00F33C5A">
        <w:t>Розкрийте дію закону пропозиції та факторів її зміни. Як сучасні тенденції на вітчизняних ринках впливають на пропозицію товарів і послуг?</w:t>
      </w:r>
    </w:p>
    <w:p w:rsidR="002C462C" w:rsidRPr="00F33C5A" w:rsidRDefault="002C462C" w:rsidP="0003462A">
      <w:pPr>
        <w:numPr>
          <w:ilvl w:val="0"/>
          <w:numId w:val="1"/>
        </w:numPr>
        <w:tabs>
          <w:tab w:val="clear" w:pos="720"/>
          <w:tab w:val="num" w:pos="1134"/>
        </w:tabs>
        <w:ind w:left="0" w:firstLine="709"/>
        <w:jc w:val="both"/>
      </w:pPr>
      <w:r w:rsidRPr="00F33C5A">
        <w:t>Використайте графічний аналіз для пояснення взаємодії попиту і пропозиції. Яким чином ціна рівноваги задовольняє більшість виробників і споживачів?</w:t>
      </w:r>
    </w:p>
    <w:p w:rsidR="002C462C" w:rsidRPr="00F33C5A" w:rsidRDefault="002C462C" w:rsidP="0003462A">
      <w:pPr>
        <w:numPr>
          <w:ilvl w:val="0"/>
          <w:numId w:val="1"/>
        </w:numPr>
        <w:tabs>
          <w:tab w:val="clear" w:pos="720"/>
          <w:tab w:val="num" w:pos="1134"/>
        </w:tabs>
        <w:ind w:left="0" w:firstLine="709"/>
        <w:jc w:val="both"/>
      </w:pPr>
      <w:r w:rsidRPr="00F33C5A">
        <w:t>Охарактеризуйте наслідки відхилення від ціни рівноваги. У яких випадках можуть виникати ситуації надлишку чи дефіциту?</w:t>
      </w:r>
    </w:p>
    <w:p w:rsidR="002C462C" w:rsidRPr="00F33C5A" w:rsidRDefault="002C462C" w:rsidP="0003462A">
      <w:pPr>
        <w:numPr>
          <w:ilvl w:val="0"/>
          <w:numId w:val="1"/>
        </w:numPr>
        <w:tabs>
          <w:tab w:val="clear" w:pos="720"/>
          <w:tab w:val="num" w:pos="1134"/>
        </w:tabs>
        <w:ind w:left="0" w:firstLine="709"/>
        <w:jc w:val="both"/>
      </w:pPr>
      <w:r w:rsidRPr="00F33C5A">
        <w:t>Що означає цінова еластичність попиту і пропозиції? Як суб’єкти ринку враховують її у своїх діях? Поясніть.</w:t>
      </w:r>
    </w:p>
    <w:p w:rsidR="002C462C" w:rsidRPr="00F33C5A" w:rsidRDefault="002C462C" w:rsidP="0003462A">
      <w:pPr>
        <w:numPr>
          <w:ilvl w:val="0"/>
          <w:numId w:val="1"/>
        </w:numPr>
        <w:tabs>
          <w:tab w:val="clear" w:pos="720"/>
          <w:tab w:val="num" w:pos="1134"/>
        </w:tabs>
        <w:ind w:left="0" w:firstLine="709"/>
        <w:jc w:val="both"/>
      </w:pPr>
      <w:r w:rsidRPr="00F33C5A">
        <w:t xml:space="preserve"> Порівняйте зміну загального доходу виробника за різних видів цінової еластичності попиту.</w:t>
      </w:r>
    </w:p>
    <w:p w:rsidR="002C462C" w:rsidRPr="00F33C5A" w:rsidRDefault="002C462C" w:rsidP="0003462A">
      <w:pPr>
        <w:numPr>
          <w:ilvl w:val="0"/>
          <w:numId w:val="1"/>
        </w:numPr>
        <w:tabs>
          <w:tab w:val="clear" w:pos="720"/>
          <w:tab w:val="num" w:pos="1134"/>
        </w:tabs>
        <w:ind w:left="0" w:firstLine="709"/>
        <w:jc w:val="both"/>
      </w:pPr>
      <w:r w:rsidRPr="00F33C5A">
        <w:t xml:space="preserve"> Які фактори впливають на цінову еластичність попиту і пропозиції? Поясніть їх дію на конкретних прикладах.</w:t>
      </w:r>
    </w:p>
    <w:p w:rsidR="0003462A" w:rsidRPr="0003462A" w:rsidRDefault="0003462A" w:rsidP="0003462A">
      <w:pPr>
        <w:jc w:val="both"/>
        <w:rPr>
          <w:b/>
          <w:sz w:val="20"/>
          <w:highlight w:val="yellow"/>
        </w:rPr>
      </w:pPr>
    </w:p>
    <w:p w:rsidR="0003462A" w:rsidRDefault="0003462A" w:rsidP="0003462A">
      <w:pPr>
        <w:spacing w:after="120"/>
        <w:jc w:val="center"/>
        <w:rPr>
          <w:b/>
        </w:rPr>
      </w:pPr>
      <w:r w:rsidRPr="00DF25F3">
        <w:rPr>
          <w:b/>
        </w:rPr>
        <w:t>Творчі завдання</w:t>
      </w:r>
    </w:p>
    <w:p w:rsidR="00DF25F3" w:rsidRDefault="00DF25F3" w:rsidP="001A7CDD">
      <w:pPr>
        <w:pStyle w:val="af6"/>
        <w:numPr>
          <w:ilvl w:val="3"/>
          <w:numId w:val="36"/>
        </w:numPr>
        <w:tabs>
          <w:tab w:val="clear" w:pos="2880"/>
          <w:tab w:val="left" w:pos="993"/>
          <w:tab w:val="num" w:pos="1276"/>
        </w:tabs>
        <w:spacing w:after="120"/>
        <w:ind w:left="0" w:firstLine="709"/>
        <w:jc w:val="both"/>
      </w:pPr>
      <w:r w:rsidRPr="00DF25F3">
        <w:t xml:space="preserve">Припустимо, </w:t>
      </w:r>
      <w:r>
        <w:t>що Ви є власником магазину з продажу морозива в курортному містечку, в якому через ріст цін на даний час відкривається багато подібних магазинів. Як би Ви використовували товари-замінники, щоб перемоготи в конкурентній боротьбі? Як би Ви реаліз</w:t>
      </w:r>
      <w:r w:rsidR="00A37C82">
        <w:t>ували</w:t>
      </w:r>
      <w:r>
        <w:t xml:space="preserve"> ідею про еластичність попиту, вирішуючи, чи варто підвіщувати ціни на Ваші фірмові сорти морозива?</w:t>
      </w:r>
    </w:p>
    <w:p w:rsidR="00A37C82" w:rsidRDefault="00A37C82" w:rsidP="001A7CDD">
      <w:pPr>
        <w:pStyle w:val="af6"/>
        <w:numPr>
          <w:ilvl w:val="3"/>
          <w:numId w:val="36"/>
        </w:numPr>
        <w:tabs>
          <w:tab w:val="clear" w:pos="2880"/>
          <w:tab w:val="left" w:pos="993"/>
          <w:tab w:val="num" w:pos="1276"/>
        </w:tabs>
        <w:spacing w:after="120"/>
        <w:ind w:left="0" w:firstLine="709"/>
        <w:jc w:val="both"/>
      </w:pPr>
      <w:r>
        <w:t>Чому, якщо ціна на бензин зростає, попит на більшість автомобілів зменшується. Поясніть, чому це слід розглядати як зміну попиту, а не як рух по кривій попиту?</w:t>
      </w:r>
    </w:p>
    <w:p w:rsidR="00A37C82" w:rsidRDefault="00306271" w:rsidP="001A7CDD">
      <w:pPr>
        <w:pStyle w:val="af6"/>
        <w:numPr>
          <w:ilvl w:val="3"/>
          <w:numId w:val="36"/>
        </w:numPr>
        <w:tabs>
          <w:tab w:val="clear" w:pos="2880"/>
          <w:tab w:val="left" w:pos="993"/>
          <w:tab w:val="num" w:pos="1276"/>
        </w:tabs>
        <w:spacing w:after="120"/>
        <w:ind w:left="0" w:firstLine="709"/>
        <w:jc w:val="both"/>
      </w:pPr>
      <w:r>
        <w:t>Поясніть, як ціна полегшує вирішення питань, «Що?», «Як?» і «Для кого?» в ринковій економіці.</w:t>
      </w:r>
    </w:p>
    <w:p w:rsidR="00306271" w:rsidRDefault="00577F88" w:rsidP="001A7CDD">
      <w:pPr>
        <w:pStyle w:val="af6"/>
        <w:numPr>
          <w:ilvl w:val="3"/>
          <w:numId w:val="36"/>
        </w:numPr>
        <w:tabs>
          <w:tab w:val="clear" w:pos="2880"/>
          <w:tab w:val="left" w:pos="993"/>
          <w:tab w:val="num" w:pos="1276"/>
        </w:tabs>
        <w:spacing w:after="120"/>
        <w:ind w:left="0" w:firstLine="709"/>
        <w:jc w:val="both"/>
      </w:pPr>
      <w:r>
        <w:t>«Коли в ринковій економіці діють сили попиту і пропозиції, лише ціна рівноваги має значення. Решта цін до справи не відносяться». Поясніть цей вислів.</w:t>
      </w:r>
    </w:p>
    <w:p w:rsidR="00577F88" w:rsidRDefault="00417E9E" w:rsidP="001A7CDD">
      <w:pPr>
        <w:pStyle w:val="af6"/>
        <w:numPr>
          <w:ilvl w:val="3"/>
          <w:numId w:val="36"/>
        </w:numPr>
        <w:tabs>
          <w:tab w:val="clear" w:pos="2880"/>
          <w:tab w:val="left" w:pos="993"/>
          <w:tab w:val="num" w:pos="1276"/>
        </w:tabs>
        <w:spacing w:after="120"/>
        <w:ind w:left="0" w:firstLine="709"/>
        <w:jc w:val="both"/>
      </w:pPr>
      <w:r>
        <w:t>«</w:t>
      </w:r>
      <w:r w:rsidR="00690BB0">
        <w:t>Закон попиту діє тому, що у споживачів є можливість заміни. Закон пропозиції діє тому, що у виробників є можлив</w:t>
      </w:r>
      <w:r>
        <w:t>ивість заміни». Поясніть цей вислів.</w:t>
      </w:r>
    </w:p>
    <w:p w:rsidR="00417E9E" w:rsidRDefault="00417E9E" w:rsidP="001A7CDD">
      <w:pPr>
        <w:pStyle w:val="af6"/>
        <w:numPr>
          <w:ilvl w:val="3"/>
          <w:numId w:val="36"/>
        </w:numPr>
        <w:tabs>
          <w:tab w:val="clear" w:pos="2880"/>
          <w:tab w:val="left" w:pos="993"/>
          <w:tab w:val="num" w:pos="1276"/>
        </w:tabs>
        <w:spacing w:after="120"/>
        <w:ind w:left="0" w:firstLine="709"/>
        <w:jc w:val="both"/>
      </w:pPr>
      <w:r>
        <w:t xml:space="preserve">Значна кількість споживачів, які стурбовані станом навколишнього середовища, відмовляються купувати напої в платикових пляшках. Деяки органи місцевої влади приймають міри, щоб викидання у сміття пластикової тари стало дорогою та складною справою. Що відбудеться з кривою попита і ціною </w:t>
      </w:r>
      <w:r w:rsidR="00A943C9">
        <w:t>рівноваги на пластикові пляшки?</w:t>
      </w:r>
      <w:r>
        <w:t xml:space="preserve"> Що відбудеться з попитом на алюмінієву тару, яка може бути повторно використана? Ускладнимо завдання: припустимо, що деяке підприємство використовує 1 млрд. пластикових пляшок в рік для виробництва покриття для тенісних кортів та тенісних шариків.Як зміниться крива попиту на пластикові пляшки в міру того, як будуть з’являтися нові способи повторного використання пластику? Як це вплине на сферу економіки, що виготовляє пластик?</w:t>
      </w:r>
    </w:p>
    <w:p w:rsidR="00417E9E" w:rsidRDefault="00103EEE" w:rsidP="001A7CDD">
      <w:pPr>
        <w:pStyle w:val="af6"/>
        <w:numPr>
          <w:ilvl w:val="3"/>
          <w:numId w:val="36"/>
        </w:numPr>
        <w:tabs>
          <w:tab w:val="clear" w:pos="2880"/>
          <w:tab w:val="left" w:pos="993"/>
          <w:tab w:val="num" w:pos="1276"/>
        </w:tabs>
        <w:spacing w:after="120"/>
        <w:ind w:left="0" w:firstLine="709"/>
        <w:jc w:val="both"/>
      </w:pPr>
      <w:r>
        <w:t>Ціна блага змінюється в залежності від часу та місця. За допомогою закону попиту і пропозиції поясніть розбіжності в цінах в наведених прикладах:</w:t>
      </w:r>
    </w:p>
    <w:p w:rsidR="00103EEE" w:rsidRDefault="00103EEE" w:rsidP="001A7CDD">
      <w:pPr>
        <w:pStyle w:val="af6"/>
        <w:numPr>
          <w:ilvl w:val="0"/>
          <w:numId w:val="47"/>
        </w:numPr>
        <w:tabs>
          <w:tab w:val="clear" w:pos="720"/>
          <w:tab w:val="num" w:pos="993"/>
        </w:tabs>
        <w:spacing w:after="120"/>
        <w:ind w:left="0" w:firstLine="709"/>
        <w:jc w:val="both"/>
      </w:pPr>
      <w:r>
        <w:t>диня в січні дорожча ніж у липні;</w:t>
      </w:r>
    </w:p>
    <w:p w:rsidR="00103EEE" w:rsidRDefault="00103EEE" w:rsidP="001A7CDD">
      <w:pPr>
        <w:pStyle w:val="af6"/>
        <w:numPr>
          <w:ilvl w:val="0"/>
          <w:numId w:val="47"/>
        </w:numPr>
        <w:tabs>
          <w:tab w:val="clear" w:pos="720"/>
          <w:tab w:val="num" w:pos="993"/>
        </w:tabs>
        <w:spacing w:after="120"/>
        <w:ind w:left="0" w:firstLine="709"/>
        <w:jc w:val="both"/>
      </w:pPr>
      <w:r>
        <w:t>хліб вранішньої випічки дорожчий за хліб, зпечений ввечері;</w:t>
      </w:r>
    </w:p>
    <w:p w:rsidR="00103EEE" w:rsidRDefault="00103EEE" w:rsidP="001A7CDD">
      <w:pPr>
        <w:pStyle w:val="af6"/>
        <w:numPr>
          <w:ilvl w:val="0"/>
          <w:numId w:val="47"/>
        </w:numPr>
        <w:tabs>
          <w:tab w:val="clear" w:pos="720"/>
          <w:tab w:val="num" w:pos="993"/>
        </w:tabs>
        <w:spacing w:after="120"/>
        <w:ind w:left="0" w:firstLine="709"/>
        <w:jc w:val="both"/>
      </w:pPr>
      <w:r>
        <w:t>пляшка «Кока-коли» дорожча на пляжі ніж в супермаркеті;</w:t>
      </w:r>
    </w:p>
    <w:p w:rsidR="00103EEE" w:rsidRDefault="00103EEE" w:rsidP="001A7CDD">
      <w:pPr>
        <w:pStyle w:val="af6"/>
        <w:numPr>
          <w:ilvl w:val="0"/>
          <w:numId w:val="47"/>
        </w:numPr>
        <w:tabs>
          <w:tab w:val="clear" w:pos="720"/>
          <w:tab w:val="num" w:pos="993"/>
        </w:tabs>
        <w:spacing w:after="120"/>
        <w:ind w:left="0" w:firstLine="709"/>
        <w:jc w:val="both"/>
      </w:pPr>
      <w:r>
        <w:t>питна вода дорожча там, де грунтові води забруднені, і дешевші там, де вони чистіші;</w:t>
      </w:r>
    </w:p>
    <w:p w:rsidR="00103EEE" w:rsidRDefault="00103EEE" w:rsidP="001A7CDD">
      <w:pPr>
        <w:pStyle w:val="af6"/>
        <w:numPr>
          <w:ilvl w:val="0"/>
          <w:numId w:val="47"/>
        </w:numPr>
        <w:tabs>
          <w:tab w:val="clear" w:pos="720"/>
          <w:tab w:val="num" w:pos="993"/>
        </w:tabs>
        <w:spacing w:after="120"/>
        <w:ind w:left="0" w:firstLine="709"/>
        <w:jc w:val="both"/>
      </w:pPr>
      <w:r>
        <w:t>зимовий одяг в листопаді дорожчий, ніж у квітні.</w:t>
      </w:r>
    </w:p>
    <w:p w:rsidR="00103EEE" w:rsidRDefault="00103EEE" w:rsidP="00AF4D7F">
      <w:pPr>
        <w:pStyle w:val="af6"/>
        <w:spacing w:after="120"/>
        <w:ind w:left="0" w:firstLine="709"/>
        <w:jc w:val="both"/>
      </w:pPr>
      <w:r w:rsidRPr="00AF4D7F">
        <w:rPr>
          <w:b/>
        </w:rPr>
        <w:t>8.</w:t>
      </w:r>
      <w:r>
        <w:t xml:space="preserve"> </w:t>
      </w:r>
      <w:r w:rsidR="00AF4D7F">
        <w:t>Обгрунтуйте свою думко стосовно правильності чи неправильності наведеного твердження: заючи стан економіки, що відображається точкою на лінії виробничих можливостей, можна відповісти на питання "для к«го розвивається виробництво?» і на чиї потреби воно орієнтується.</w:t>
      </w:r>
    </w:p>
    <w:p w:rsidR="00AF4D7F" w:rsidRDefault="00AF4D7F" w:rsidP="00AF4D7F">
      <w:pPr>
        <w:pStyle w:val="af6"/>
        <w:spacing w:after="120"/>
        <w:ind w:left="0" w:firstLine="709"/>
        <w:jc w:val="both"/>
      </w:pPr>
      <w:r w:rsidRPr="00D53F4A">
        <w:rPr>
          <w:b/>
        </w:rPr>
        <w:t>9.</w:t>
      </w:r>
      <w:r>
        <w:t xml:space="preserve"> Обгрунтуйте свою думко стосовно правильності чи неправильності наведеного твердження:</w:t>
      </w:r>
      <w:r w:rsidR="00D53F4A">
        <w:t xml:space="preserve"> економісти пропонують стимулювати зростання безробіття, щоб забезпечити формування резервів для майбутнього розвитку виробництва.</w:t>
      </w:r>
    </w:p>
    <w:p w:rsidR="00D53F4A" w:rsidRDefault="00D53F4A" w:rsidP="00AF4D7F">
      <w:pPr>
        <w:pStyle w:val="af6"/>
        <w:spacing w:after="120"/>
        <w:ind w:left="0" w:firstLine="709"/>
        <w:jc w:val="both"/>
      </w:pPr>
      <w:r w:rsidRPr="00D53F4A">
        <w:rPr>
          <w:b/>
        </w:rPr>
        <w:t>10.</w:t>
      </w:r>
      <w:r>
        <w:t xml:space="preserve"> Обгрунтуйте свою думко стосовно правильності чи неправильності наведеного твердження: якщо економіка ефективна, то в ній не діє закон зменшуючої продуктивності факторів виробництва.</w:t>
      </w:r>
    </w:p>
    <w:p w:rsidR="00D53F4A" w:rsidRDefault="00D53F4A" w:rsidP="00AF4D7F">
      <w:pPr>
        <w:pStyle w:val="af6"/>
        <w:spacing w:after="120"/>
        <w:ind w:left="0" w:firstLine="709"/>
        <w:jc w:val="both"/>
      </w:pPr>
      <w:r w:rsidRPr="00D53F4A">
        <w:rPr>
          <w:b/>
        </w:rPr>
        <w:t>11.</w:t>
      </w:r>
      <w:r>
        <w:t xml:space="preserve"> Обгрунтуйте свою думко стосовно правильності чи неправильності наведеного твердження: якщо в моделі виробничих можливостей економіка знаходиться за межею виробничих можливостей, то недостатньо  ефективно використовуються ресурси.</w:t>
      </w:r>
    </w:p>
    <w:p w:rsidR="00D53F4A" w:rsidRDefault="00D53F4A" w:rsidP="00AF4D7F">
      <w:pPr>
        <w:pStyle w:val="af6"/>
        <w:spacing w:after="120"/>
        <w:ind w:left="0" w:firstLine="709"/>
        <w:jc w:val="both"/>
      </w:pPr>
      <w:r w:rsidRPr="00D53F4A">
        <w:rPr>
          <w:b/>
        </w:rPr>
        <w:t>12.</w:t>
      </w:r>
      <w:r>
        <w:t xml:space="preserve"> Обгрунтуйте свою думко стосовно правильності чи неправильності наведеного твердження: в економіці, якщо вона знаходиться на межі виробничих можливостей, альтернтивні витрати постійні.</w:t>
      </w:r>
    </w:p>
    <w:p w:rsidR="00D53F4A" w:rsidRDefault="00D53F4A" w:rsidP="00AF4D7F">
      <w:pPr>
        <w:pStyle w:val="af6"/>
        <w:spacing w:after="120"/>
        <w:ind w:left="0" w:firstLine="709"/>
        <w:jc w:val="both"/>
      </w:pPr>
      <w:r w:rsidRPr="00D53F4A">
        <w:rPr>
          <w:b/>
        </w:rPr>
        <w:t>13.</w:t>
      </w:r>
      <w:r>
        <w:t xml:space="preserve"> Обгрунтуйте свою думко стосовно правильності чи неправильності наведеного твердження: економічне зростання означає, що збільшується обсяг виробництва економічних благ, а межа виробничих можливостей економіки переміщується вправо.</w:t>
      </w:r>
    </w:p>
    <w:p w:rsidR="00D53F4A" w:rsidRDefault="00D53F4A" w:rsidP="00AF4D7F">
      <w:pPr>
        <w:pStyle w:val="af6"/>
        <w:spacing w:after="120"/>
        <w:ind w:left="0" w:firstLine="709"/>
        <w:jc w:val="both"/>
      </w:pPr>
      <w:r w:rsidRPr="00D53F4A">
        <w:rPr>
          <w:b/>
        </w:rPr>
        <w:t>14.</w:t>
      </w:r>
      <w:r>
        <w:t xml:space="preserve"> Обгрунтуйте свою думко стосовно правильності чи неправильності наведеного твердження: якщо межа виробничих можливостей переміщується вправо, то не варто остерігатись приросту населення.</w:t>
      </w:r>
    </w:p>
    <w:p w:rsidR="00D53F4A" w:rsidRDefault="00D53F4A" w:rsidP="00AF4D7F">
      <w:pPr>
        <w:pStyle w:val="af6"/>
        <w:spacing w:after="120"/>
        <w:ind w:left="0" w:firstLine="709"/>
        <w:jc w:val="both"/>
      </w:pPr>
      <w:r w:rsidRPr="001E4DF0">
        <w:rPr>
          <w:b/>
        </w:rPr>
        <w:t>15.</w:t>
      </w:r>
      <w:r>
        <w:t xml:space="preserve"> Обгрунтуйте свою думко стосовно правильності чи неправильності наведеного твердження:</w:t>
      </w:r>
      <w:r w:rsidR="001E4DF0">
        <w:t xml:space="preserve"> якщо виробничі можливості двох країн однакові і вони здійснюють вибір між виробництвом засобів виробництва і виробництвом споживчих благ, то країна, в якій вибір здійснений на користь збільшення виробництва засобів виробництва, в майбутньому змістить криву своїх виробничих можливостей вправо швидше, ніж країна, що обрала пріоритетом збільшення виробництва споживчих благ.</w:t>
      </w:r>
    </w:p>
    <w:p w:rsidR="001E4DF0" w:rsidRDefault="001E4DF0" w:rsidP="00AF4D7F">
      <w:pPr>
        <w:pStyle w:val="af6"/>
        <w:spacing w:after="120"/>
        <w:ind w:left="0" w:firstLine="709"/>
        <w:jc w:val="both"/>
      </w:pPr>
      <w:r w:rsidRPr="001E4DF0">
        <w:rPr>
          <w:b/>
        </w:rPr>
        <w:t>16.</w:t>
      </w:r>
      <w:r>
        <w:t xml:space="preserve"> </w:t>
      </w:r>
      <w:r w:rsidRPr="008105E9">
        <w:t>Обгрунтуйте свою думк</w:t>
      </w:r>
      <w:r w:rsidR="00203A2F" w:rsidRPr="008105E9">
        <w:t>у</w:t>
      </w:r>
      <w:r w:rsidRPr="008105E9">
        <w:t xml:space="preserve"> стосовно правильності чи неправильності наведеного твердження:</w:t>
      </w:r>
      <w:r w:rsidR="008105E9">
        <w:t xml:space="preserve"> якщо уряд встановлює верхню межу ціни, то обсяг попиту і пропозиції даного товару рівні.</w:t>
      </w:r>
    </w:p>
    <w:p w:rsidR="008105E9" w:rsidRDefault="008105E9" w:rsidP="00AF4D7F">
      <w:pPr>
        <w:pStyle w:val="af6"/>
        <w:spacing w:after="120"/>
        <w:ind w:left="0" w:firstLine="709"/>
        <w:jc w:val="both"/>
      </w:pPr>
      <w:r w:rsidRPr="008105E9">
        <w:rPr>
          <w:b/>
        </w:rPr>
        <w:t>17.</w:t>
      </w:r>
      <w:r>
        <w:t xml:space="preserve"> Обгрунтуйте свою думку стосовно правильності чи неправильності наведеного твердження: зміни споживчих смаків призводить до руху попиту вздовж кривої попиту, а ріст доходів споживачів – до переміщення кривої попиту.</w:t>
      </w:r>
    </w:p>
    <w:p w:rsidR="008105E9" w:rsidRDefault="008105E9" w:rsidP="00AF4D7F">
      <w:pPr>
        <w:pStyle w:val="af6"/>
        <w:spacing w:after="120"/>
        <w:ind w:left="0" w:firstLine="709"/>
        <w:jc w:val="both"/>
      </w:pPr>
      <w:r w:rsidRPr="008105E9">
        <w:rPr>
          <w:b/>
        </w:rPr>
        <w:t>18.</w:t>
      </w:r>
      <w:r>
        <w:t xml:space="preserve"> Обгрунтуйте свою думку стосовно правильності чи неправильності наведеного твердження: за інших рівних умов поганий врожай картоплі зумовить збільшення цін на картопляні чіпси.</w:t>
      </w:r>
    </w:p>
    <w:p w:rsidR="008105E9" w:rsidRDefault="008105E9" w:rsidP="00AF4D7F">
      <w:pPr>
        <w:pStyle w:val="af6"/>
        <w:spacing w:after="120"/>
        <w:ind w:left="0" w:firstLine="709"/>
        <w:jc w:val="both"/>
      </w:pPr>
      <w:r w:rsidRPr="008105E9">
        <w:rPr>
          <w:b/>
        </w:rPr>
        <w:t>19.</w:t>
      </w:r>
      <w:r>
        <w:t xml:space="preserve"> Обгрунтуйте свою думку стосовно правильності чи неправильності наведеного твердження: якщо одночасно збільшиться пропозиція товару і доходи споживачів, можливим є незмінність ціни.</w:t>
      </w:r>
    </w:p>
    <w:p w:rsidR="008105E9" w:rsidRDefault="008105E9" w:rsidP="00AF4D7F">
      <w:pPr>
        <w:pStyle w:val="af6"/>
        <w:spacing w:after="120"/>
        <w:ind w:left="0" w:firstLine="709"/>
        <w:jc w:val="both"/>
      </w:pPr>
      <w:r w:rsidRPr="0049342C">
        <w:rPr>
          <w:b/>
        </w:rPr>
        <w:t xml:space="preserve">20. </w:t>
      </w:r>
      <w:r>
        <w:t>Обгрунтуйте свою думку стосовно правильності чи неправильності наведеного твердження:</w:t>
      </w:r>
      <w:r w:rsidR="0049342C">
        <w:t xml:space="preserve"> обсяг виручки від реалізації змінюється в залежності від величини коефіцієнта цінової еластичності товару, що реалізується.</w:t>
      </w:r>
    </w:p>
    <w:p w:rsidR="0049342C" w:rsidRDefault="0049342C" w:rsidP="00AF4D7F">
      <w:pPr>
        <w:pStyle w:val="af6"/>
        <w:spacing w:after="120"/>
        <w:ind w:left="0" w:firstLine="709"/>
        <w:jc w:val="both"/>
      </w:pPr>
      <w:r w:rsidRPr="0049342C">
        <w:rPr>
          <w:b/>
        </w:rPr>
        <w:t>21.</w:t>
      </w:r>
      <w:r>
        <w:t xml:space="preserve"> Обгрунтуйте свою думку стосовно правильності чи неправильності наведеного твердження: якщо при зменшенні ціни на підручники зі 100 гр.од. до        50 гр.од. об’єм продаж не зміниться, то попит на підручники є абсолютно нееластичним.</w:t>
      </w:r>
    </w:p>
    <w:p w:rsidR="0049342C" w:rsidRDefault="0049342C" w:rsidP="00AF4D7F">
      <w:pPr>
        <w:pStyle w:val="af6"/>
        <w:spacing w:after="120"/>
        <w:ind w:left="0" w:firstLine="709"/>
        <w:jc w:val="both"/>
      </w:pPr>
      <w:r w:rsidRPr="0049342C">
        <w:rPr>
          <w:b/>
        </w:rPr>
        <w:t xml:space="preserve">22. </w:t>
      </w:r>
      <w:r>
        <w:t>Обгрунтуйте свою думку стосовно правильності чи неправильності наведеного твердження: чим меншу кількість замінників має товар, тим більш еластичним є попит на нього.</w:t>
      </w:r>
    </w:p>
    <w:p w:rsidR="0049342C" w:rsidRDefault="0049342C" w:rsidP="00AF4D7F">
      <w:pPr>
        <w:pStyle w:val="af6"/>
        <w:spacing w:after="120"/>
        <w:ind w:left="0" w:firstLine="709"/>
        <w:jc w:val="both"/>
      </w:pPr>
      <w:r w:rsidRPr="0049342C">
        <w:rPr>
          <w:b/>
        </w:rPr>
        <w:t>23.</w:t>
      </w:r>
      <w:r>
        <w:t xml:space="preserve"> Обгрунтуйте свою думку стосовно правильності чи неправильності наведеного твердження: попит на предмети розкоші більш еластичний, ніж попит на товари першої необхідності.</w:t>
      </w:r>
    </w:p>
    <w:p w:rsidR="0049342C" w:rsidRDefault="0049342C" w:rsidP="00AF4D7F">
      <w:pPr>
        <w:pStyle w:val="af6"/>
        <w:spacing w:after="120"/>
        <w:ind w:left="0" w:firstLine="709"/>
        <w:jc w:val="both"/>
      </w:pPr>
      <w:r w:rsidRPr="0049342C">
        <w:rPr>
          <w:b/>
        </w:rPr>
        <w:t>24.</w:t>
      </w:r>
      <w:r>
        <w:t xml:space="preserve"> Обгрунтуйте свою думку стосовно правильності чи неправильності наведеного твердження: якщо зі збільшенням ціни товара зменшується виручка, то попит на даний товар є еластичним.</w:t>
      </w:r>
    </w:p>
    <w:p w:rsidR="0049342C" w:rsidRDefault="0049342C" w:rsidP="00AF4D7F">
      <w:pPr>
        <w:pStyle w:val="af6"/>
        <w:spacing w:after="120"/>
        <w:ind w:left="0" w:firstLine="709"/>
        <w:jc w:val="both"/>
      </w:pPr>
      <w:r w:rsidRPr="000E0245">
        <w:rPr>
          <w:b/>
        </w:rPr>
        <w:t>25.</w:t>
      </w:r>
      <w:r>
        <w:t xml:space="preserve"> Обгрунтуйте свою думку стосовно правильності чи неправильності наведеного твердження: </w:t>
      </w:r>
      <w:r w:rsidR="000E0245">
        <w:t>об’єм продаж товарів першої необхідності різко збільшиться, якщо ціни на них зменшуються.</w:t>
      </w:r>
    </w:p>
    <w:p w:rsidR="0003462A" w:rsidRPr="0003462A" w:rsidRDefault="0003462A" w:rsidP="0003462A">
      <w:pPr>
        <w:jc w:val="both"/>
        <w:rPr>
          <w:sz w:val="16"/>
          <w:highlight w:val="yellow"/>
        </w:rPr>
      </w:pPr>
    </w:p>
    <w:p w:rsidR="0003462A" w:rsidRPr="00FC4E17" w:rsidRDefault="0003462A" w:rsidP="0003462A">
      <w:pPr>
        <w:widowControl w:val="0"/>
        <w:shd w:val="clear" w:color="auto" w:fill="FFFFFF"/>
        <w:tabs>
          <w:tab w:val="left" w:pos="993"/>
        </w:tabs>
        <w:autoSpaceDE w:val="0"/>
        <w:autoSpaceDN w:val="0"/>
        <w:adjustRightInd w:val="0"/>
        <w:jc w:val="center"/>
        <w:rPr>
          <w:b/>
          <w:i/>
          <w:iCs/>
          <w:color w:val="000000"/>
          <w:spacing w:val="-3"/>
        </w:rPr>
      </w:pPr>
      <w:r w:rsidRPr="00FC4E17">
        <w:rPr>
          <w:b/>
          <w:i/>
          <w:iCs/>
          <w:color w:val="000000"/>
          <w:spacing w:val="-3"/>
        </w:rPr>
        <w:t>Приклад відповіді на творче завдання</w:t>
      </w:r>
    </w:p>
    <w:p w:rsidR="00FC4E17" w:rsidRDefault="00FC4E17" w:rsidP="00FC4E17">
      <w:pPr>
        <w:ind w:firstLine="720"/>
        <w:jc w:val="both"/>
      </w:pPr>
      <w:r w:rsidRPr="00FC4E17">
        <w:rPr>
          <w:b/>
        </w:rPr>
        <w:t>1.</w:t>
      </w:r>
      <w:r>
        <w:t xml:space="preserve"> Зростання виробництва зернових в Україні з 20 млн. т у 2003 році до                   42 млн. т у 2004 році привело до зниження прибутків сільгоспвиробників. Поясніть це, використовуючи апарат попиту і пропозиції. </w:t>
      </w:r>
    </w:p>
    <w:p w:rsidR="00FC4E17" w:rsidRDefault="00FC4E17" w:rsidP="00FC4E17">
      <w:pPr>
        <w:ind w:firstLine="720"/>
        <w:jc w:val="both"/>
        <w:rPr>
          <w:i/>
        </w:rPr>
      </w:pPr>
      <w:r>
        <w:t>Чому більш високі урожаї зернових в Україні в 2013-2018 роках (на рівні близько 60-70 млн. т) у порівнянні із 2012 роком (46 млн. т) не привели до зниження цін на зерно і, відповідно, прибутків сільгоспвиробників?</w:t>
      </w:r>
    </w:p>
    <w:p w:rsidR="00FC4E17" w:rsidRPr="00FC4E17" w:rsidRDefault="00FC4E17" w:rsidP="00FC4E17">
      <w:pPr>
        <w:widowControl w:val="0"/>
        <w:shd w:val="clear" w:color="auto" w:fill="FFFFFF"/>
        <w:tabs>
          <w:tab w:val="left" w:pos="993"/>
        </w:tabs>
        <w:autoSpaceDE w:val="0"/>
        <w:autoSpaceDN w:val="0"/>
        <w:adjustRightInd w:val="0"/>
        <w:jc w:val="center"/>
        <w:rPr>
          <w:i/>
          <w:iCs/>
          <w:color w:val="000000"/>
          <w:spacing w:val="-3"/>
        </w:rPr>
      </w:pPr>
      <w:r w:rsidRPr="00FC4E17">
        <w:rPr>
          <w:i/>
          <w:iCs/>
          <w:color w:val="000000"/>
          <w:spacing w:val="-3"/>
        </w:rPr>
        <w:t>Відповідь</w:t>
      </w:r>
    </w:p>
    <w:p w:rsidR="00FC4E17" w:rsidRPr="00EA7600" w:rsidRDefault="00FC4E17" w:rsidP="00FC4E17">
      <w:pPr>
        <w:ind w:firstLine="720"/>
        <w:jc w:val="both"/>
        <w:rPr>
          <w:bCs/>
          <w:i/>
        </w:rPr>
      </w:pPr>
      <w:r w:rsidRPr="00EA7600">
        <w:rPr>
          <w:bCs/>
          <w:i/>
        </w:rPr>
        <w:t>За нееластичного попиту зростання пропозиції більш ніж у 2 рази при відсутності розвиненого експорту привело до зниження цін, а це спричиняє падіння виручки. При одночасному зростанні витрат на збирання урожаю, це приводить до зниження прибутків.</w:t>
      </w:r>
    </w:p>
    <w:p w:rsidR="00FC4E17" w:rsidRPr="00EA7600" w:rsidRDefault="00FC4E17" w:rsidP="00FC4E17">
      <w:pPr>
        <w:ind w:firstLine="720"/>
        <w:jc w:val="both"/>
        <w:rPr>
          <w:bCs/>
          <w:i/>
        </w:rPr>
      </w:pPr>
      <w:r w:rsidRPr="00EA7600">
        <w:rPr>
          <w:bCs/>
          <w:i/>
        </w:rPr>
        <w:t>Через 9 років значно покращилася експортна інфраструктура (нові термінали в Миколаєві та Одесі). В цьому випадку надлишок продукції пішов на експорт і падіння цін не відбулося.</w:t>
      </w:r>
    </w:p>
    <w:p w:rsidR="00FC4E17" w:rsidRDefault="00FC4E17" w:rsidP="00FC4E17">
      <w:pPr>
        <w:autoSpaceDE w:val="0"/>
        <w:autoSpaceDN w:val="0"/>
        <w:adjustRightInd w:val="0"/>
        <w:ind w:firstLine="709"/>
        <w:jc w:val="both"/>
        <w:rPr>
          <w:sz w:val="24"/>
          <w:szCs w:val="24"/>
          <w:lang w:eastAsia="uk-UA"/>
        </w:rPr>
      </w:pPr>
    </w:p>
    <w:p w:rsidR="00FC4E17" w:rsidRDefault="00FC4E17" w:rsidP="00FC4E17">
      <w:pPr>
        <w:autoSpaceDE w:val="0"/>
        <w:autoSpaceDN w:val="0"/>
        <w:adjustRightInd w:val="0"/>
        <w:ind w:firstLine="709"/>
        <w:jc w:val="both"/>
      </w:pPr>
      <w:r w:rsidRPr="00FC4E17">
        <w:rPr>
          <w:b/>
          <w:lang w:eastAsia="uk-UA"/>
        </w:rPr>
        <w:t>2.</w:t>
      </w:r>
      <w:r w:rsidRPr="00FC4E17">
        <w:rPr>
          <w:lang w:eastAsia="uk-UA"/>
        </w:rPr>
        <w:t xml:space="preserve"> </w:t>
      </w:r>
      <w:r>
        <w:t xml:space="preserve">Як науково-технічний прогрес (НТП) впливає на зайнятість населення? Поясніть, чому дуже часто (навіть в самих розвинених країнах світу) населення сприймає негативно впровадження досягнень НТП у виробничий процес. </w:t>
      </w:r>
    </w:p>
    <w:p w:rsidR="00FC4E17" w:rsidRDefault="00FC4E17" w:rsidP="00FC4E17">
      <w:pPr>
        <w:ind w:firstLine="426"/>
        <w:jc w:val="both"/>
      </w:pPr>
      <w:r>
        <w:t xml:space="preserve">Чи загрожує широке впровадження штучного інтелекту (АІ – </w:t>
      </w:r>
      <w:r>
        <w:rPr>
          <w:iCs/>
          <w:shd w:val="clear" w:color="auto" w:fill="FFFFFF"/>
        </w:rPr>
        <w:t>Artificial intelligence) добробуту населення? Чому Білл Гейтс запропонував обкладати податком роботів, які працюють у компаніях, аналогічно до податку на працівників? Відповідь поясніть</w:t>
      </w:r>
      <w:r>
        <w:t xml:space="preserve">?  </w:t>
      </w:r>
    </w:p>
    <w:p w:rsidR="00FC4E17" w:rsidRPr="00FC4E17" w:rsidRDefault="00FC4E17" w:rsidP="00FC4E17">
      <w:pPr>
        <w:widowControl w:val="0"/>
        <w:shd w:val="clear" w:color="auto" w:fill="FFFFFF"/>
        <w:tabs>
          <w:tab w:val="left" w:pos="993"/>
        </w:tabs>
        <w:autoSpaceDE w:val="0"/>
        <w:autoSpaceDN w:val="0"/>
        <w:adjustRightInd w:val="0"/>
        <w:jc w:val="center"/>
        <w:rPr>
          <w:i/>
          <w:iCs/>
          <w:color w:val="000000"/>
          <w:spacing w:val="-3"/>
        </w:rPr>
      </w:pPr>
      <w:r w:rsidRPr="00FC4E17">
        <w:rPr>
          <w:i/>
          <w:iCs/>
          <w:color w:val="000000"/>
          <w:spacing w:val="-3"/>
        </w:rPr>
        <w:t>Відповідь</w:t>
      </w:r>
    </w:p>
    <w:p w:rsidR="00FC4E17" w:rsidRPr="00EA7600" w:rsidRDefault="00FC4E17" w:rsidP="00FC4E17">
      <w:pPr>
        <w:ind w:firstLine="567"/>
        <w:jc w:val="both"/>
        <w:rPr>
          <w:i/>
          <w:sz w:val="22"/>
          <w:szCs w:val="22"/>
        </w:rPr>
      </w:pPr>
      <w:r w:rsidRPr="00EA7600">
        <w:rPr>
          <w:bCs/>
          <w:i/>
        </w:rPr>
        <w:t xml:space="preserve">НТП викликає структурні зрушення в економіці, що приводить до структурного безробіття та необхідності перекваліфікації, а це не всім подобається, особливо працівникам з низькою кваліфікацією, які перші потрапляють під скорочення. Тому і частина населення негативно сприймає прискорення НТП. Широке впровадження АІ збільшує сферу застосування машинної праці, навіть в сфері послуг та розумової праці (наприклад – страхові компанії, готельний та ресторанний бізнес, автоматизація обліку і т. ін.). а це викликає зменшення попиту на робочу силу та зниження зайнятості, отже і добробуту. Саме тому Б. Гейтс і </w:t>
      </w:r>
      <w:r w:rsidRPr="00EA7600">
        <w:rPr>
          <w:i/>
          <w:iCs/>
          <w:shd w:val="clear" w:color="auto" w:fill="FFFFFF"/>
        </w:rPr>
        <w:t>запропонував обкладати податком роботів, які працюють у компаніях, аналогічно до податку на працівників, щоб мати, по-перше, джерело доходів для бюджету з метою підтримки людей, які втратили роботу через прискорену автоматизацію виробничих процесів. По-друге, такий захід дозволить дещо уповільнити процес заміни людини роботами, що дасть час людям, які втрачають роботу на адаптацію.</w:t>
      </w:r>
    </w:p>
    <w:p w:rsidR="00FC4E17" w:rsidRDefault="00FC4E17" w:rsidP="0003462A">
      <w:pPr>
        <w:widowControl w:val="0"/>
        <w:shd w:val="clear" w:color="auto" w:fill="FFFFFF"/>
        <w:tabs>
          <w:tab w:val="left" w:pos="993"/>
        </w:tabs>
        <w:autoSpaceDE w:val="0"/>
        <w:autoSpaceDN w:val="0"/>
        <w:adjustRightInd w:val="0"/>
        <w:ind w:firstLine="567"/>
        <w:jc w:val="both"/>
        <w:rPr>
          <w:iCs/>
          <w:color w:val="000000"/>
          <w:spacing w:val="-3"/>
          <w:highlight w:val="yellow"/>
        </w:rPr>
      </w:pPr>
    </w:p>
    <w:p w:rsidR="00FC4E17" w:rsidRPr="00FC4E17" w:rsidRDefault="00FC4E17" w:rsidP="0003462A">
      <w:pPr>
        <w:widowControl w:val="0"/>
        <w:shd w:val="clear" w:color="auto" w:fill="FFFFFF"/>
        <w:tabs>
          <w:tab w:val="left" w:pos="993"/>
        </w:tabs>
        <w:autoSpaceDE w:val="0"/>
        <w:autoSpaceDN w:val="0"/>
        <w:adjustRightInd w:val="0"/>
        <w:ind w:firstLine="567"/>
        <w:jc w:val="both"/>
        <w:rPr>
          <w:iCs/>
          <w:color w:val="000000"/>
          <w:spacing w:val="-3"/>
        </w:rPr>
      </w:pPr>
      <w:r w:rsidRPr="00316940">
        <w:rPr>
          <w:b/>
          <w:iCs/>
          <w:color w:val="000000"/>
          <w:spacing w:val="-3"/>
        </w:rPr>
        <w:t>3.</w:t>
      </w:r>
      <w:r w:rsidRPr="00FC4E17">
        <w:rPr>
          <w:iCs/>
          <w:color w:val="000000"/>
          <w:spacing w:val="-3"/>
        </w:rPr>
        <w:t xml:space="preserve"> </w:t>
      </w:r>
      <w:r>
        <w:rPr>
          <w:iCs/>
          <w:color w:val="000000"/>
          <w:spacing w:val="-3"/>
        </w:rPr>
        <w:t xml:space="preserve">Розходження в підходах економістів і соціологів до вивчення того, як людина робить вибір, відображені у афоризмі: якщо економісти вивчають, чому людина робить той </w:t>
      </w:r>
      <w:r w:rsidR="001061AD">
        <w:rPr>
          <w:iCs/>
          <w:color w:val="000000"/>
          <w:spacing w:val="-3"/>
        </w:rPr>
        <w:t>або інший вибір, то соціологи вивчають, чому в людини немає вибору.</w:t>
      </w:r>
      <w:r w:rsidR="00316940">
        <w:rPr>
          <w:iCs/>
          <w:color w:val="000000"/>
          <w:spacing w:val="-3"/>
        </w:rPr>
        <w:t xml:space="preserve"> Чи згодні Ви з даним твердженням? Поясніть свою думку.</w:t>
      </w:r>
    </w:p>
    <w:p w:rsidR="001061AD" w:rsidRDefault="001061AD" w:rsidP="001061AD">
      <w:pPr>
        <w:widowControl w:val="0"/>
        <w:shd w:val="clear" w:color="auto" w:fill="FFFFFF"/>
        <w:tabs>
          <w:tab w:val="left" w:pos="993"/>
        </w:tabs>
        <w:autoSpaceDE w:val="0"/>
        <w:autoSpaceDN w:val="0"/>
        <w:adjustRightInd w:val="0"/>
        <w:jc w:val="center"/>
        <w:rPr>
          <w:i/>
          <w:iCs/>
          <w:color w:val="000000"/>
          <w:spacing w:val="-3"/>
        </w:rPr>
      </w:pPr>
      <w:r>
        <w:rPr>
          <w:i/>
          <w:iCs/>
          <w:color w:val="000000"/>
          <w:spacing w:val="-3"/>
        </w:rPr>
        <w:t>Відповідь</w:t>
      </w:r>
    </w:p>
    <w:p w:rsidR="00FC4E17" w:rsidRPr="00EA7600" w:rsidRDefault="00316940" w:rsidP="001061AD">
      <w:pPr>
        <w:widowControl w:val="0"/>
        <w:shd w:val="clear" w:color="auto" w:fill="FFFFFF"/>
        <w:tabs>
          <w:tab w:val="left" w:pos="993"/>
        </w:tabs>
        <w:autoSpaceDE w:val="0"/>
        <w:autoSpaceDN w:val="0"/>
        <w:adjustRightInd w:val="0"/>
        <w:ind w:firstLine="567"/>
        <w:jc w:val="both"/>
        <w:rPr>
          <w:i/>
          <w:iCs/>
          <w:color w:val="000000"/>
          <w:spacing w:val="-3"/>
        </w:rPr>
      </w:pPr>
      <w:r w:rsidRPr="00EA7600">
        <w:rPr>
          <w:i/>
          <w:iCs/>
          <w:color w:val="000000"/>
          <w:spacing w:val="-3"/>
        </w:rPr>
        <w:t>Модель «людина економічна», яка знаходиться в основі неокласичної економічної теорії, заснована на припущенні, що в ситуації вибору індивід приймає рішення автономно, незалежно від інших людей. І навпаки, модель «людина соціальна», яка знаходиться в основі соціологічної теорії, стверджує, що в ситуації вибору індивід приймає рішення, насаджене його соціальним оточенням (вихованням, нормами моралі, права тощо), а його індивідуальні схильності принципового значення не мають.</w:t>
      </w:r>
    </w:p>
    <w:p w:rsidR="001061AD" w:rsidRPr="00C0691A" w:rsidRDefault="001061AD" w:rsidP="0003462A">
      <w:pPr>
        <w:widowControl w:val="0"/>
        <w:shd w:val="clear" w:color="auto" w:fill="FFFFFF"/>
        <w:tabs>
          <w:tab w:val="left" w:pos="993"/>
        </w:tabs>
        <w:autoSpaceDE w:val="0"/>
        <w:autoSpaceDN w:val="0"/>
        <w:adjustRightInd w:val="0"/>
        <w:ind w:firstLine="567"/>
        <w:jc w:val="both"/>
        <w:rPr>
          <w:iCs/>
          <w:color w:val="000000"/>
          <w:spacing w:val="-3"/>
          <w:sz w:val="18"/>
          <w:highlight w:val="yellow"/>
        </w:rPr>
      </w:pPr>
    </w:p>
    <w:p w:rsidR="0003462A" w:rsidRPr="00EA7600" w:rsidRDefault="0003462A" w:rsidP="0003462A">
      <w:pPr>
        <w:spacing w:after="120"/>
        <w:jc w:val="center"/>
        <w:rPr>
          <w:b/>
        </w:rPr>
      </w:pPr>
      <w:r w:rsidRPr="00EA7600">
        <w:rPr>
          <w:b/>
        </w:rPr>
        <w:t>Задачі</w:t>
      </w:r>
    </w:p>
    <w:p w:rsidR="00307A5C" w:rsidRPr="00EA7600" w:rsidRDefault="00307A5C" w:rsidP="00EA7600">
      <w:pPr>
        <w:tabs>
          <w:tab w:val="num" w:pos="900"/>
        </w:tabs>
        <w:ind w:firstLine="540"/>
        <w:jc w:val="both"/>
      </w:pPr>
      <w:r w:rsidRPr="00EA7600">
        <w:rPr>
          <w:b/>
        </w:rPr>
        <w:t>1.</w:t>
      </w:r>
      <w:r w:rsidRPr="00EA7600">
        <w:t xml:space="preserve"> На ринку даного товару функція попиту описується рівнянням: </w:t>
      </w:r>
    </w:p>
    <w:p w:rsidR="00307A5C" w:rsidRPr="00EA7600" w:rsidRDefault="00307A5C" w:rsidP="00EA7600">
      <w:pPr>
        <w:ind w:firstLine="540"/>
        <w:jc w:val="both"/>
      </w:pPr>
      <w:r w:rsidRPr="00EA7600">
        <w:tab/>
        <w:t xml:space="preserve"> </w:t>
      </w:r>
      <w:r w:rsidRPr="00EA7600">
        <w:rPr>
          <w:lang w:val="en-US"/>
        </w:rPr>
        <w:t>Q</w:t>
      </w:r>
      <w:r w:rsidRPr="00EA7600">
        <w:rPr>
          <w:vertAlign w:val="subscript"/>
          <w:lang w:val="en-US"/>
        </w:rPr>
        <w:t>D</w:t>
      </w:r>
      <w:r w:rsidRPr="00EA7600">
        <w:t xml:space="preserve"> = 6 – </w:t>
      </w:r>
      <w:r w:rsidRPr="00EA7600">
        <w:rPr>
          <w:lang w:val="en-US"/>
        </w:rPr>
        <w:t>P</w:t>
      </w:r>
      <w:r w:rsidRPr="00EA7600">
        <w:t xml:space="preserve">,  а функція пропозиції: </w:t>
      </w:r>
      <w:r w:rsidRPr="00EA7600">
        <w:rPr>
          <w:lang w:val="en-US"/>
        </w:rPr>
        <w:t>Q</w:t>
      </w:r>
      <w:r w:rsidRPr="00EA7600">
        <w:rPr>
          <w:vertAlign w:val="subscript"/>
          <w:lang w:val="en-US"/>
        </w:rPr>
        <w:t>S</w:t>
      </w:r>
      <w:r w:rsidRPr="00EA7600">
        <w:t xml:space="preserve"> = -3 + 2 </w:t>
      </w:r>
      <w:r w:rsidRPr="00EA7600">
        <w:rPr>
          <w:lang w:val="en-US"/>
        </w:rPr>
        <w:t>P</w:t>
      </w:r>
      <w:r w:rsidRPr="00EA7600">
        <w:t xml:space="preserve">. </w:t>
      </w:r>
    </w:p>
    <w:p w:rsidR="00307A5C" w:rsidRPr="00EA7600" w:rsidRDefault="00307A5C" w:rsidP="00EA7600">
      <w:pPr>
        <w:ind w:firstLine="540"/>
        <w:jc w:val="both"/>
      </w:pPr>
      <w:r w:rsidRPr="00EA7600">
        <w:t>Визначіть:</w:t>
      </w:r>
    </w:p>
    <w:p w:rsidR="00307A5C" w:rsidRPr="00EA7600" w:rsidRDefault="00307A5C" w:rsidP="001A7CDD">
      <w:pPr>
        <w:numPr>
          <w:ilvl w:val="0"/>
          <w:numId w:val="49"/>
        </w:numPr>
        <w:ind w:left="0" w:firstLine="540"/>
        <w:jc w:val="both"/>
      </w:pPr>
      <w:r w:rsidRPr="00EA7600">
        <w:t>Рівноважну ціну і рівноважну кількість даного товару.</w:t>
      </w:r>
    </w:p>
    <w:p w:rsidR="00307A5C" w:rsidRPr="00EA7600" w:rsidRDefault="00307A5C" w:rsidP="001A7CDD">
      <w:pPr>
        <w:numPr>
          <w:ilvl w:val="0"/>
          <w:numId w:val="49"/>
        </w:numPr>
        <w:ind w:left="0" w:firstLine="540"/>
        <w:jc w:val="both"/>
      </w:pPr>
      <w:r w:rsidRPr="00EA7600">
        <w:t>Якщо ціна на даний товар становитиме 2 грн, що утвориться на ринку: надлишок чи дефіцит товару? У якому розмірі?</w:t>
      </w:r>
    </w:p>
    <w:p w:rsidR="00307A5C" w:rsidRPr="00EA7600" w:rsidRDefault="00307A5C" w:rsidP="001A7CDD">
      <w:pPr>
        <w:numPr>
          <w:ilvl w:val="0"/>
          <w:numId w:val="49"/>
        </w:numPr>
        <w:ind w:left="0" w:firstLine="540"/>
        <w:jc w:val="both"/>
      </w:pPr>
      <w:r w:rsidRPr="00EA7600">
        <w:t>Яка буде ситуація на ринку, коли ціна підвищиться до  4 грн?</w:t>
      </w:r>
    </w:p>
    <w:p w:rsidR="00307A5C" w:rsidRPr="00EA7600" w:rsidRDefault="00307A5C" w:rsidP="00EA7600">
      <w:pPr>
        <w:ind w:firstLine="540"/>
        <w:jc w:val="both"/>
      </w:pPr>
      <w:r w:rsidRPr="00EA7600">
        <w:t xml:space="preserve"> Усе зобразіть графічно.</w:t>
      </w:r>
    </w:p>
    <w:p w:rsidR="00EA7600" w:rsidRPr="00EA7600" w:rsidRDefault="00EA7600" w:rsidP="00EA7600">
      <w:pPr>
        <w:tabs>
          <w:tab w:val="num" w:pos="900"/>
        </w:tabs>
        <w:ind w:firstLine="540"/>
        <w:jc w:val="both"/>
        <w:rPr>
          <w:b/>
          <w:sz w:val="16"/>
        </w:rPr>
      </w:pPr>
    </w:p>
    <w:p w:rsidR="00307A5C" w:rsidRPr="00EA7600" w:rsidRDefault="00307A5C" w:rsidP="00EA7600">
      <w:pPr>
        <w:tabs>
          <w:tab w:val="num" w:pos="900"/>
        </w:tabs>
        <w:ind w:firstLine="540"/>
        <w:jc w:val="both"/>
      </w:pPr>
      <w:r w:rsidRPr="00EA7600">
        <w:rPr>
          <w:b/>
        </w:rPr>
        <w:t xml:space="preserve">2. </w:t>
      </w:r>
      <w:r w:rsidRPr="00EA7600">
        <w:t>В таблиці представлені дані, що характеризують різноманітні ситуації на ринку консерв:</w:t>
      </w:r>
    </w:p>
    <w:tbl>
      <w:tblPr>
        <w:tblStyle w:val="a5"/>
        <w:tblW w:w="10014" w:type="dxa"/>
        <w:jc w:val="center"/>
        <w:tblLook w:val="01E0" w:firstRow="1" w:lastRow="1" w:firstColumn="1" w:lastColumn="1" w:noHBand="0" w:noVBand="0"/>
      </w:tblPr>
      <w:tblGrid>
        <w:gridCol w:w="3013"/>
        <w:gridCol w:w="3410"/>
        <w:gridCol w:w="3591"/>
      </w:tblGrid>
      <w:tr w:rsidR="00307A5C" w:rsidRPr="00EA7600" w:rsidTr="00EA7600">
        <w:trPr>
          <w:jc w:val="center"/>
        </w:trPr>
        <w:tc>
          <w:tcPr>
            <w:tcW w:w="3013" w:type="dxa"/>
            <w:tcBorders>
              <w:top w:val="single" w:sz="4" w:space="0" w:color="auto"/>
              <w:left w:val="single" w:sz="4" w:space="0" w:color="auto"/>
              <w:bottom w:val="single" w:sz="4" w:space="0" w:color="auto"/>
              <w:right w:val="single" w:sz="4" w:space="0" w:color="auto"/>
            </w:tcBorders>
            <w:hideMark/>
          </w:tcPr>
          <w:p w:rsidR="00EA7600" w:rsidRDefault="00307A5C" w:rsidP="00EA7600">
            <w:pPr>
              <w:ind w:left="-72"/>
              <w:jc w:val="center"/>
              <w:rPr>
                <w:sz w:val="24"/>
                <w:lang w:eastAsia="en-US"/>
              </w:rPr>
            </w:pPr>
            <w:r w:rsidRPr="00077E85">
              <w:rPr>
                <w:sz w:val="24"/>
                <w:lang w:val="ru-RU" w:eastAsia="en-US"/>
              </w:rPr>
              <w:t xml:space="preserve">Ціна за одиницю, </w:t>
            </w:r>
          </w:p>
          <w:p w:rsidR="00307A5C" w:rsidRPr="00077E85" w:rsidRDefault="00307A5C" w:rsidP="00EA7600">
            <w:pPr>
              <w:ind w:left="-72"/>
              <w:jc w:val="center"/>
              <w:rPr>
                <w:sz w:val="24"/>
                <w:lang w:val="ru-RU" w:eastAsia="en-US"/>
              </w:rPr>
            </w:pPr>
            <w:r w:rsidRPr="00077E85">
              <w:rPr>
                <w:sz w:val="24"/>
                <w:lang w:val="ru-RU" w:eastAsia="en-US"/>
              </w:rPr>
              <w:t>ум. гр. од.</w:t>
            </w:r>
          </w:p>
        </w:tc>
        <w:tc>
          <w:tcPr>
            <w:tcW w:w="3410" w:type="dxa"/>
            <w:tcBorders>
              <w:top w:val="single" w:sz="4" w:space="0" w:color="auto"/>
              <w:left w:val="single" w:sz="4" w:space="0" w:color="auto"/>
              <w:bottom w:val="single" w:sz="4" w:space="0" w:color="auto"/>
              <w:right w:val="single" w:sz="4" w:space="0" w:color="auto"/>
            </w:tcBorders>
            <w:hideMark/>
          </w:tcPr>
          <w:p w:rsidR="00307A5C" w:rsidRPr="00077E85" w:rsidRDefault="00307A5C" w:rsidP="00EA7600">
            <w:pPr>
              <w:ind w:left="-72"/>
              <w:jc w:val="center"/>
              <w:rPr>
                <w:sz w:val="24"/>
                <w:lang w:val="ru-RU" w:eastAsia="en-US"/>
              </w:rPr>
            </w:pPr>
            <w:r w:rsidRPr="00077E85">
              <w:rPr>
                <w:sz w:val="24"/>
                <w:lang w:val="ru-RU" w:eastAsia="en-US"/>
              </w:rPr>
              <w:t>Об’єм попиту,</w:t>
            </w:r>
            <w:r w:rsidR="00EA7600">
              <w:rPr>
                <w:sz w:val="24"/>
                <w:lang w:eastAsia="en-US"/>
              </w:rPr>
              <w:t xml:space="preserve"> </w:t>
            </w:r>
            <w:r w:rsidRPr="00077E85">
              <w:rPr>
                <w:sz w:val="24"/>
                <w:lang w:val="ru-RU" w:eastAsia="en-US"/>
              </w:rPr>
              <w:t>млн. банок в рік</w:t>
            </w:r>
          </w:p>
        </w:tc>
        <w:tc>
          <w:tcPr>
            <w:tcW w:w="3591" w:type="dxa"/>
            <w:tcBorders>
              <w:top w:val="single" w:sz="4" w:space="0" w:color="auto"/>
              <w:left w:val="single" w:sz="4" w:space="0" w:color="auto"/>
              <w:bottom w:val="single" w:sz="4" w:space="0" w:color="auto"/>
              <w:right w:val="single" w:sz="4" w:space="0" w:color="auto"/>
            </w:tcBorders>
            <w:hideMark/>
          </w:tcPr>
          <w:p w:rsidR="00EA7600" w:rsidRDefault="00307A5C" w:rsidP="00EA7600">
            <w:pPr>
              <w:ind w:left="-72"/>
              <w:jc w:val="center"/>
              <w:rPr>
                <w:sz w:val="24"/>
                <w:lang w:eastAsia="en-US"/>
              </w:rPr>
            </w:pPr>
            <w:r w:rsidRPr="00077E85">
              <w:rPr>
                <w:sz w:val="24"/>
                <w:lang w:val="ru-RU" w:eastAsia="en-US"/>
              </w:rPr>
              <w:t>Об’єм пропозиції,</w:t>
            </w:r>
            <w:r w:rsidR="00EA7600">
              <w:rPr>
                <w:sz w:val="24"/>
                <w:lang w:eastAsia="en-US"/>
              </w:rPr>
              <w:t xml:space="preserve"> </w:t>
            </w:r>
          </w:p>
          <w:p w:rsidR="00307A5C" w:rsidRPr="00077E85" w:rsidRDefault="00307A5C" w:rsidP="00EA7600">
            <w:pPr>
              <w:ind w:left="-72"/>
              <w:jc w:val="center"/>
              <w:rPr>
                <w:sz w:val="24"/>
                <w:lang w:val="ru-RU" w:eastAsia="en-US"/>
              </w:rPr>
            </w:pPr>
            <w:r w:rsidRPr="00077E85">
              <w:rPr>
                <w:sz w:val="24"/>
                <w:lang w:val="ru-RU" w:eastAsia="en-US"/>
              </w:rPr>
              <w:t>млн. банок в рік</w:t>
            </w:r>
          </w:p>
        </w:tc>
      </w:tr>
      <w:tr w:rsidR="00307A5C" w:rsidRPr="00EA7600" w:rsidTr="00EA7600">
        <w:trPr>
          <w:jc w:val="center"/>
        </w:trPr>
        <w:tc>
          <w:tcPr>
            <w:tcW w:w="3013" w:type="dxa"/>
            <w:tcBorders>
              <w:top w:val="single" w:sz="4" w:space="0" w:color="auto"/>
              <w:left w:val="single" w:sz="4" w:space="0" w:color="auto"/>
              <w:bottom w:val="single" w:sz="4" w:space="0" w:color="auto"/>
              <w:right w:val="single" w:sz="4" w:space="0" w:color="auto"/>
            </w:tcBorders>
            <w:hideMark/>
          </w:tcPr>
          <w:p w:rsidR="00307A5C" w:rsidRPr="00EA7600" w:rsidRDefault="00307A5C" w:rsidP="00EA7600">
            <w:pPr>
              <w:ind w:left="-72"/>
              <w:jc w:val="center"/>
              <w:rPr>
                <w:sz w:val="24"/>
                <w:lang w:val="en-US" w:eastAsia="en-US"/>
              </w:rPr>
            </w:pPr>
            <w:r w:rsidRPr="00EA7600">
              <w:rPr>
                <w:sz w:val="24"/>
                <w:lang w:val="en-US" w:eastAsia="en-US"/>
              </w:rPr>
              <w:t>8</w:t>
            </w:r>
          </w:p>
          <w:p w:rsidR="00307A5C" w:rsidRPr="00EA7600" w:rsidRDefault="00307A5C" w:rsidP="00EA7600">
            <w:pPr>
              <w:ind w:left="-72"/>
              <w:jc w:val="center"/>
              <w:rPr>
                <w:sz w:val="24"/>
                <w:lang w:val="en-US" w:eastAsia="en-US"/>
              </w:rPr>
            </w:pPr>
            <w:r w:rsidRPr="00EA7600">
              <w:rPr>
                <w:sz w:val="24"/>
                <w:lang w:val="en-US" w:eastAsia="en-US"/>
              </w:rPr>
              <w:t>16</w:t>
            </w:r>
          </w:p>
          <w:p w:rsidR="00307A5C" w:rsidRPr="00EA7600" w:rsidRDefault="00307A5C" w:rsidP="00EA7600">
            <w:pPr>
              <w:ind w:left="-72"/>
              <w:jc w:val="center"/>
              <w:rPr>
                <w:sz w:val="24"/>
                <w:lang w:val="en-US" w:eastAsia="en-US"/>
              </w:rPr>
            </w:pPr>
            <w:r w:rsidRPr="00EA7600">
              <w:rPr>
                <w:sz w:val="24"/>
                <w:lang w:val="en-US" w:eastAsia="en-US"/>
              </w:rPr>
              <w:t>24</w:t>
            </w:r>
          </w:p>
          <w:p w:rsidR="00307A5C" w:rsidRPr="00EA7600" w:rsidRDefault="00307A5C" w:rsidP="00EA7600">
            <w:pPr>
              <w:ind w:left="-72"/>
              <w:jc w:val="center"/>
              <w:rPr>
                <w:sz w:val="24"/>
                <w:lang w:val="en-US" w:eastAsia="en-US"/>
              </w:rPr>
            </w:pPr>
            <w:r w:rsidRPr="00EA7600">
              <w:rPr>
                <w:sz w:val="24"/>
                <w:lang w:val="en-US" w:eastAsia="en-US"/>
              </w:rPr>
              <w:t>32</w:t>
            </w:r>
          </w:p>
          <w:p w:rsidR="00307A5C" w:rsidRPr="00EA7600" w:rsidRDefault="00307A5C" w:rsidP="00EA7600">
            <w:pPr>
              <w:ind w:left="-72"/>
              <w:jc w:val="center"/>
              <w:rPr>
                <w:sz w:val="24"/>
                <w:lang w:val="en-US" w:eastAsia="en-US"/>
              </w:rPr>
            </w:pPr>
            <w:r w:rsidRPr="00EA7600">
              <w:rPr>
                <w:sz w:val="24"/>
                <w:lang w:val="en-US" w:eastAsia="en-US"/>
              </w:rPr>
              <w:t>40</w:t>
            </w:r>
          </w:p>
        </w:tc>
        <w:tc>
          <w:tcPr>
            <w:tcW w:w="3410" w:type="dxa"/>
            <w:tcBorders>
              <w:top w:val="single" w:sz="4" w:space="0" w:color="auto"/>
              <w:left w:val="single" w:sz="4" w:space="0" w:color="auto"/>
              <w:bottom w:val="single" w:sz="4" w:space="0" w:color="auto"/>
              <w:right w:val="single" w:sz="4" w:space="0" w:color="auto"/>
            </w:tcBorders>
            <w:hideMark/>
          </w:tcPr>
          <w:p w:rsidR="00307A5C" w:rsidRPr="00EA7600" w:rsidRDefault="00307A5C" w:rsidP="00EA7600">
            <w:pPr>
              <w:ind w:left="-72"/>
              <w:jc w:val="center"/>
              <w:rPr>
                <w:sz w:val="24"/>
                <w:lang w:val="en-US" w:eastAsia="en-US"/>
              </w:rPr>
            </w:pPr>
            <w:r w:rsidRPr="00EA7600">
              <w:rPr>
                <w:sz w:val="24"/>
                <w:lang w:val="en-US" w:eastAsia="en-US"/>
              </w:rPr>
              <w:t>70</w:t>
            </w:r>
          </w:p>
          <w:p w:rsidR="00307A5C" w:rsidRPr="00EA7600" w:rsidRDefault="00307A5C" w:rsidP="00EA7600">
            <w:pPr>
              <w:ind w:left="-72"/>
              <w:jc w:val="center"/>
              <w:rPr>
                <w:sz w:val="24"/>
                <w:lang w:val="en-US" w:eastAsia="en-US"/>
              </w:rPr>
            </w:pPr>
            <w:r w:rsidRPr="00EA7600">
              <w:rPr>
                <w:sz w:val="24"/>
                <w:lang w:val="en-US" w:eastAsia="en-US"/>
              </w:rPr>
              <w:t>60</w:t>
            </w:r>
          </w:p>
          <w:p w:rsidR="00307A5C" w:rsidRPr="00EA7600" w:rsidRDefault="00307A5C" w:rsidP="00EA7600">
            <w:pPr>
              <w:ind w:left="-72"/>
              <w:jc w:val="center"/>
              <w:rPr>
                <w:sz w:val="24"/>
                <w:lang w:val="en-US" w:eastAsia="en-US"/>
              </w:rPr>
            </w:pPr>
            <w:r w:rsidRPr="00EA7600">
              <w:rPr>
                <w:sz w:val="24"/>
                <w:lang w:val="en-US" w:eastAsia="en-US"/>
              </w:rPr>
              <w:t>50</w:t>
            </w:r>
          </w:p>
          <w:p w:rsidR="00307A5C" w:rsidRPr="00EA7600" w:rsidRDefault="00307A5C" w:rsidP="00EA7600">
            <w:pPr>
              <w:ind w:left="-72"/>
              <w:jc w:val="center"/>
              <w:rPr>
                <w:sz w:val="24"/>
                <w:lang w:val="en-US" w:eastAsia="en-US"/>
              </w:rPr>
            </w:pPr>
            <w:r w:rsidRPr="00EA7600">
              <w:rPr>
                <w:sz w:val="24"/>
                <w:lang w:val="en-US" w:eastAsia="en-US"/>
              </w:rPr>
              <w:t>40</w:t>
            </w:r>
          </w:p>
          <w:p w:rsidR="00307A5C" w:rsidRPr="00EA7600" w:rsidRDefault="00307A5C" w:rsidP="00EA7600">
            <w:pPr>
              <w:ind w:left="-72"/>
              <w:jc w:val="center"/>
              <w:rPr>
                <w:sz w:val="24"/>
                <w:lang w:val="en-US" w:eastAsia="en-US"/>
              </w:rPr>
            </w:pPr>
            <w:r w:rsidRPr="00EA7600">
              <w:rPr>
                <w:sz w:val="24"/>
                <w:lang w:val="en-US" w:eastAsia="en-US"/>
              </w:rPr>
              <w:t>30</w:t>
            </w:r>
          </w:p>
        </w:tc>
        <w:tc>
          <w:tcPr>
            <w:tcW w:w="3591" w:type="dxa"/>
            <w:tcBorders>
              <w:top w:val="single" w:sz="4" w:space="0" w:color="auto"/>
              <w:left w:val="single" w:sz="4" w:space="0" w:color="auto"/>
              <w:bottom w:val="single" w:sz="4" w:space="0" w:color="auto"/>
              <w:right w:val="single" w:sz="4" w:space="0" w:color="auto"/>
            </w:tcBorders>
            <w:hideMark/>
          </w:tcPr>
          <w:p w:rsidR="00307A5C" w:rsidRPr="00EA7600" w:rsidRDefault="00307A5C" w:rsidP="00EA7600">
            <w:pPr>
              <w:ind w:left="-72"/>
              <w:jc w:val="center"/>
              <w:rPr>
                <w:sz w:val="24"/>
                <w:lang w:val="en-US" w:eastAsia="en-US"/>
              </w:rPr>
            </w:pPr>
            <w:r w:rsidRPr="00EA7600">
              <w:rPr>
                <w:sz w:val="24"/>
                <w:lang w:val="en-US" w:eastAsia="en-US"/>
              </w:rPr>
              <w:t>10</w:t>
            </w:r>
          </w:p>
          <w:p w:rsidR="00307A5C" w:rsidRPr="00EA7600" w:rsidRDefault="00307A5C" w:rsidP="00EA7600">
            <w:pPr>
              <w:ind w:left="-72"/>
              <w:jc w:val="center"/>
              <w:rPr>
                <w:sz w:val="24"/>
                <w:lang w:val="en-US" w:eastAsia="en-US"/>
              </w:rPr>
            </w:pPr>
            <w:r w:rsidRPr="00EA7600">
              <w:rPr>
                <w:sz w:val="24"/>
                <w:lang w:val="en-US" w:eastAsia="en-US"/>
              </w:rPr>
              <w:t>30</w:t>
            </w:r>
          </w:p>
          <w:p w:rsidR="00307A5C" w:rsidRPr="00EA7600" w:rsidRDefault="00307A5C" w:rsidP="00EA7600">
            <w:pPr>
              <w:ind w:left="-72"/>
              <w:jc w:val="center"/>
              <w:rPr>
                <w:sz w:val="24"/>
                <w:lang w:val="en-US" w:eastAsia="en-US"/>
              </w:rPr>
            </w:pPr>
            <w:r w:rsidRPr="00EA7600">
              <w:rPr>
                <w:sz w:val="24"/>
                <w:lang w:val="en-US" w:eastAsia="en-US"/>
              </w:rPr>
              <w:t>50</w:t>
            </w:r>
          </w:p>
          <w:p w:rsidR="00307A5C" w:rsidRPr="00EA7600" w:rsidRDefault="00307A5C" w:rsidP="00EA7600">
            <w:pPr>
              <w:ind w:left="-72"/>
              <w:jc w:val="center"/>
              <w:rPr>
                <w:sz w:val="24"/>
                <w:lang w:val="en-US" w:eastAsia="en-US"/>
              </w:rPr>
            </w:pPr>
            <w:r w:rsidRPr="00EA7600">
              <w:rPr>
                <w:sz w:val="24"/>
                <w:lang w:val="en-US" w:eastAsia="en-US"/>
              </w:rPr>
              <w:t>70</w:t>
            </w:r>
          </w:p>
          <w:p w:rsidR="00307A5C" w:rsidRPr="00EA7600" w:rsidRDefault="00307A5C" w:rsidP="00EA7600">
            <w:pPr>
              <w:ind w:left="-72"/>
              <w:jc w:val="center"/>
              <w:rPr>
                <w:sz w:val="24"/>
                <w:lang w:val="en-US" w:eastAsia="en-US"/>
              </w:rPr>
            </w:pPr>
            <w:r w:rsidRPr="00EA7600">
              <w:rPr>
                <w:sz w:val="24"/>
                <w:lang w:val="en-US" w:eastAsia="en-US"/>
              </w:rPr>
              <w:t>90</w:t>
            </w:r>
          </w:p>
        </w:tc>
      </w:tr>
    </w:tbl>
    <w:p w:rsidR="00307A5C" w:rsidRPr="00EA7600" w:rsidRDefault="00307A5C" w:rsidP="00EA7600">
      <w:pPr>
        <w:ind w:firstLine="540"/>
        <w:jc w:val="both"/>
      </w:pPr>
      <w:r w:rsidRPr="00EA7600">
        <w:t>Завдання:</w:t>
      </w:r>
    </w:p>
    <w:p w:rsidR="00307A5C" w:rsidRPr="00EA7600" w:rsidRDefault="00307A5C" w:rsidP="00EA7600">
      <w:pPr>
        <w:ind w:firstLine="540"/>
        <w:jc w:val="both"/>
      </w:pPr>
      <w:r w:rsidRPr="00EA7600">
        <w:t>а) зобразити криві попиту і пропозиції за даними таблиці;</w:t>
      </w:r>
    </w:p>
    <w:p w:rsidR="00307A5C" w:rsidRPr="00EA7600" w:rsidRDefault="00307A5C" w:rsidP="00EA7600">
      <w:pPr>
        <w:ind w:firstLine="540"/>
        <w:jc w:val="both"/>
      </w:pPr>
      <w:r w:rsidRPr="00EA7600">
        <w:t>б) якщо ринкова ціна на банку консерви дорівнює 10 ум. гр од, то що характерно для ринку: надлишок чи дефіцит продукції? Який його об’єм?</w:t>
      </w:r>
    </w:p>
    <w:p w:rsidR="00307A5C" w:rsidRPr="00EA7600" w:rsidRDefault="00307A5C" w:rsidP="00EA7600">
      <w:pPr>
        <w:ind w:firstLine="540"/>
        <w:jc w:val="both"/>
      </w:pPr>
      <w:r w:rsidRPr="00EA7600">
        <w:t>в) записати рівняння попиту і пропозиції;</w:t>
      </w:r>
    </w:p>
    <w:p w:rsidR="00307A5C" w:rsidRPr="00EA7600" w:rsidRDefault="00307A5C" w:rsidP="00EA7600">
      <w:pPr>
        <w:ind w:firstLine="540"/>
        <w:jc w:val="both"/>
      </w:pPr>
      <w:r w:rsidRPr="00EA7600">
        <w:t>г) яка рівноважна ціна на цьому ринку?</w:t>
      </w:r>
    </w:p>
    <w:p w:rsidR="00307A5C" w:rsidRPr="00EA7600" w:rsidRDefault="00307A5C" w:rsidP="00EA7600">
      <w:pPr>
        <w:ind w:firstLine="540"/>
        <w:jc w:val="both"/>
      </w:pPr>
      <w:r w:rsidRPr="00EA7600">
        <w:t>д) ріст споживчих витрат підвищив споживання консервів на 15 млн банок при кожному рівні цін. Якими будуть рівноважна ціна і рівноважний об’єм продукції (арифметичним і графічним методами)?</w:t>
      </w:r>
    </w:p>
    <w:p w:rsidR="00EA7600" w:rsidRPr="00EA7600" w:rsidRDefault="00EA7600" w:rsidP="00EA7600">
      <w:pPr>
        <w:tabs>
          <w:tab w:val="num" w:pos="900"/>
        </w:tabs>
        <w:ind w:firstLine="540"/>
        <w:jc w:val="both"/>
        <w:rPr>
          <w:b/>
          <w:spacing w:val="-6"/>
          <w:sz w:val="16"/>
        </w:rPr>
      </w:pPr>
    </w:p>
    <w:p w:rsidR="00307A5C" w:rsidRPr="00EA7600" w:rsidRDefault="00307A5C" w:rsidP="00EA7600">
      <w:pPr>
        <w:tabs>
          <w:tab w:val="num" w:pos="900"/>
        </w:tabs>
        <w:ind w:firstLine="540"/>
        <w:jc w:val="both"/>
      </w:pPr>
      <w:r w:rsidRPr="00EA7600">
        <w:rPr>
          <w:b/>
          <w:spacing w:val="-6"/>
        </w:rPr>
        <w:t>3.</w:t>
      </w:r>
      <w:r w:rsidRPr="00EA7600">
        <w:rPr>
          <w:spacing w:val="-6"/>
        </w:rPr>
        <w:t xml:space="preserve"> Функція попиту споживачів на яблука представлена формулою:  </w:t>
      </w:r>
      <w:r w:rsidRPr="00EA7600">
        <w:rPr>
          <w:spacing w:val="-6"/>
          <w:lang w:val="en-US"/>
        </w:rPr>
        <w:t>Q</w:t>
      </w:r>
      <w:r w:rsidRPr="00EA7600">
        <w:rPr>
          <w:spacing w:val="-6"/>
          <w:vertAlign w:val="subscript"/>
          <w:lang w:val="en-US"/>
        </w:rPr>
        <w:t>d</w:t>
      </w:r>
      <w:r w:rsidRPr="00EA7600">
        <w:rPr>
          <w:spacing w:val="-6"/>
          <w:lang w:val="ru-RU"/>
        </w:rPr>
        <w:t xml:space="preserve"> = 13 – 2 </w:t>
      </w:r>
      <w:r w:rsidRPr="00EA7600">
        <w:rPr>
          <w:spacing w:val="-6"/>
          <w:lang w:val="en-US"/>
        </w:rPr>
        <w:t>P</w:t>
      </w:r>
      <w:r w:rsidRPr="00EA7600">
        <w:rPr>
          <w:spacing w:val="-6"/>
        </w:rPr>
        <w:t xml:space="preserve">, </w:t>
      </w:r>
      <w:r w:rsidRPr="00EA7600">
        <w:t xml:space="preserve">а функція пропозиції яблук  </w:t>
      </w:r>
      <w:r w:rsidRPr="00EA7600">
        <w:rPr>
          <w:lang w:val="en-US"/>
        </w:rPr>
        <w:t>Q</w:t>
      </w:r>
      <w:r w:rsidRPr="00EA7600">
        <w:rPr>
          <w:vertAlign w:val="subscript"/>
          <w:lang w:val="en-US"/>
        </w:rPr>
        <w:t>S</w:t>
      </w:r>
      <w:r w:rsidRPr="00EA7600">
        <w:rPr>
          <w:lang w:val="ru-RU"/>
        </w:rPr>
        <w:t xml:space="preserve"> = -5 + 4 </w:t>
      </w:r>
      <w:r w:rsidRPr="00EA7600">
        <w:rPr>
          <w:lang w:val="en-US"/>
        </w:rPr>
        <w:t>P</w:t>
      </w:r>
      <w:r w:rsidRPr="00EA7600">
        <w:t>.</w:t>
      </w:r>
      <w:r w:rsidRPr="00EA7600">
        <w:rPr>
          <w:lang w:val="ru-RU"/>
        </w:rPr>
        <w:t xml:space="preserve"> </w:t>
      </w:r>
    </w:p>
    <w:p w:rsidR="00307A5C" w:rsidRPr="00EA7600" w:rsidRDefault="00307A5C" w:rsidP="00EA7600">
      <w:pPr>
        <w:ind w:firstLine="540"/>
        <w:jc w:val="both"/>
      </w:pPr>
      <w:r w:rsidRPr="00EA7600">
        <w:rPr>
          <w:lang w:val="en-US"/>
        </w:rPr>
        <w:t>Q</w:t>
      </w:r>
      <w:r w:rsidRPr="00EA7600">
        <w:rPr>
          <w:vertAlign w:val="subscript"/>
          <w:lang w:val="en-US"/>
        </w:rPr>
        <w:t>d</w:t>
      </w:r>
      <w:r w:rsidRPr="00EA7600">
        <w:t xml:space="preserve"> , </w:t>
      </w:r>
      <w:r w:rsidRPr="00EA7600">
        <w:rPr>
          <w:lang w:val="en-US"/>
        </w:rPr>
        <w:t>Q</w:t>
      </w:r>
      <w:r w:rsidRPr="00EA7600">
        <w:rPr>
          <w:vertAlign w:val="subscript"/>
          <w:lang w:val="en-US"/>
        </w:rPr>
        <w:t>S</w:t>
      </w:r>
      <w:r w:rsidRPr="00EA7600">
        <w:t xml:space="preserve"> – обсяг попиту і пропозиції яблук, тис. т на місяць;</w:t>
      </w:r>
    </w:p>
    <w:p w:rsidR="00307A5C" w:rsidRPr="00EA7600" w:rsidRDefault="00307A5C" w:rsidP="00EA7600">
      <w:pPr>
        <w:ind w:firstLine="540"/>
        <w:jc w:val="both"/>
      </w:pPr>
      <w:r w:rsidRPr="00EA7600">
        <w:rPr>
          <w:lang w:val="en-US"/>
        </w:rPr>
        <w:t>P</w:t>
      </w:r>
      <w:r w:rsidRPr="00EA7600">
        <w:t xml:space="preserve"> – ціна </w:t>
      </w:r>
      <w:smartTag w:uri="urn:schemas-microsoft-com:office:smarttags" w:element="metricconverter">
        <w:smartTagPr>
          <w:attr w:name="ProductID" w:val="1 кг"/>
        </w:smartTagPr>
        <w:r w:rsidRPr="00EA7600">
          <w:t>1 кг</w:t>
        </w:r>
      </w:smartTag>
      <w:r w:rsidRPr="00EA7600">
        <w:t xml:space="preserve"> яблук у гр.</w:t>
      </w:r>
    </w:p>
    <w:p w:rsidR="00307A5C" w:rsidRPr="00EA7600" w:rsidRDefault="00307A5C" w:rsidP="00EA7600">
      <w:pPr>
        <w:ind w:firstLine="540"/>
        <w:jc w:val="both"/>
      </w:pPr>
      <w:r w:rsidRPr="00EA7600">
        <w:t>Визначити:</w:t>
      </w:r>
    </w:p>
    <w:p w:rsidR="00307A5C" w:rsidRPr="00EA7600" w:rsidRDefault="00307A5C" w:rsidP="00EA7600">
      <w:pPr>
        <w:ind w:firstLine="540"/>
        <w:jc w:val="both"/>
      </w:pPr>
      <w:r w:rsidRPr="00EA7600">
        <w:t>а) рівноважну ціну;</w:t>
      </w:r>
    </w:p>
    <w:p w:rsidR="00307A5C" w:rsidRPr="00EA7600" w:rsidRDefault="00307A5C" w:rsidP="00EA7600">
      <w:pPr>
        <w:ind w:firstLine="540"/>
        <w:jc w:val="both"/>
      </w:pPr>
      <w:r w:rsidRPr="00EA7600">
        <w:t>б) рівноважний обсяг попиту  та пропозиції у натуральному та грошовому виразі.</w:t>
      </w:r>
    </w:p>
    <w:p w:rsidR="00307A5C" w:rsidRPr="00EA7600" w:rsidRDefault="00307A5C" w:rsidP="00EA7600">
      <w:pPr>
        <w:ind w:firstLine="540"/>
        <w:jc w:val="both"/>
      </w:pPr>
      <w:r w:rsidRPr="00EA7600">
        <w:t>Усі розрахунки зробити графічно та арифметично.</w:t>
      </w:r>
    </w:p>
    <w:p w:rsidR="00EA7600" w:rsidRPr="00705070" w:rsidRDefault="00EA7600" w:rsidP="00EA7600">
      <w:pPr>
        <w:tabs>
          <w:tab w:val="num" w:pos="900"/>
        </w:tabs>
        <w:ind w:firstLine="540"/>
        <w:jc w:val="both"/>
        <w:rPr>
          <w:b/>
          <w:sz w:val="10"/>
        </w:rPr>
      </w:pPr>
    </w:p>
    <w:p w:rsidR="00307A5C" w:rsidRPr="00EA7600" w:rsidRDefault="00307A5C" w:rsidP="00EA7600">
      <w:pPr>
        <w:tabs>
          <w:tab w:val="num" w:pos="900"/>
        </w:tabs>
        <w:ind w:firstLine="540"/>
        <w:jc w:val="both"/>
      </w:pPr>
      <w:r w:rsidRPr="00EA7600">
        <w:rPr>
          <w:b/>
        </w:rPr>
        <w:t xml:space="preserve">4. </w:t>
      </w:r>
      <w:r w:rsidRPr="00EA7600">
        <w:t>Обчисліть коефіцієнт еластичності попиту за ціною, якщо ціна на товар підвищилась з 1,5 грн до 2 грн, а величина попиту зменшилась з 1000 до 900 одиниць.</w:t>
      </w:r>
    </w:p>
    <w:p w:rsidR="00EA7600" w:rsidRPr="00EA7600" w:rsidRDefault="00EA7600" w:rsidP="00EA7600">
      <w:pPr>
        <w:tabs>
          <w:tab w:val="num" w:pos="900"/>
        </w:tabs>
        <w:ind w:firstLine="540"/>
        <w:jc w:val="both"/>
        <w:rPr>
          <w:b/>
          <w:sz w:val="16"/>
        </w:rPr>
      </w:pPr>
    </w:p>
    <w:p w:rsidR="00307A5C" w:rsidRPr="00EA7600" w:rsidRDefault="00307A5C" w:rsidP="00EA7600">
      <w:pPr>
        <w:tabs>
          <w:tab w:val="num" w:pos="900"/>
        </w:tabs>
        <w:ind w:firstLine="540"/>
        <w:jc w:val="both"/>
      </w:pPr>
      <w:r w:rsidRPr="00EA7600">
        <w:rPr>
          <w:b/>
        </w:rPr>
        <w:t xml:space="preserve">5. </w:t>
      </w:r>
      <w:r w:rsidRPr="00EA7600">
        <w:t>В таблиці наведені показники про різні товари. Визначити еластичності попиту і коефіцієнти еластичності попиту.</w:t>
      </w:r>
    </w:p>
    <w:p w:rsidR="00307A5C" w:rsidRPr="00EA7600" w:rsidRDefault="00307A5C" w:rsidP="00EA7600">
      <w:pPr>
        <w:ind w:firstLine="540"/>
        <w:jc w:val="both"/>
      </w:pPr>
      <w:r w:rsidRPr="00EA7600">
        <w:t>Р</w:t>
      </w:r>
      <w:r w:rsidRPr="00EA7600">
        <w:rPr>
          <w:vertAlign w:val="subscript"/>
        </w:rPr>
        <w:t>0</w:t>
      </w:r>
      <w:r w:rsidRPr="00EA7600">
        <w:t>, Р</w:t>
      </w:r>
      <w:r w:rsidRPr="00EA7600">
        <w:rPr>
          <w:vertAlign w:val="subscript"/>
        </w:rPr>
        <w:t xml:space="preserve">1 </w:t>
      </w:r>
      <w:r w:rsidRPr="00EA7600">
        <w:t>– стара і нова ціна;</w:t>
      </w:r>
    </w:p>
    <w:p w:rsidR="00307A5C" w:rsidRPr="00EA7600" w:rsidRDefault="00307A5C" w:rsidP="00EA7600">
      <w:pPr>
        <w:ind w:firstLine="540"/>
        <w:jc w:val="both"/>
      </w:pPr>
      <w:r w:rsidRPr="00EA7600">
        <w:rPr>
          <w:lang w:val="en-US"/>
        </w:rPr>
        <w:t>Q</w:t>
      </w:r>
      <w:r w:rsidRPr="00EA7600">
        <w:rPr>
          <w:vertAlign w:val="subscript"/>
          <w:lang w:val="ru-RU"/>
        </w:rPr>
        <w:t>0</w:t>
      </w:r>
      <w:r w:rsidRPr="00EA7600">
        <w:rPr>
          <w:lang w:val="ru-RU"/>
        </w:rPr>
        <w:t xml:space="preserve">, </w:t>
      </w:r>
      <w:r w:rsidRPr="00EA7600">
        <w:rPr>
          <w:lang w:val="en-US"/>
        </w:rPr>
        <w:t>Q</w:t>
      </w:r>
      <w:r w:rsidRPr="00EA7600">
        <w:rPr>
          <w:vertAlign w:val="subscript"/>
          <w:lang w:val="ru-RU"/>
        </w:rPr>
        <w:t>1</w:t>
      </w:r>
      <w:r w:rsidRPr="00EA7600">
        <w:rPr>
          <w:lang w:val="ru-RU"/>
        </w:rPr>
        <w:t xml:space="preserve"> </w:t>
      </w:r>
      <w:r w:rsidRPr="00EA7600">
        <w:t>– старі і нові обсяги попиту;</w:t>
      </w:r>
    </w:p>
    <w:p w:rsidR="00307A5C" w:rsidRDefault="00307A5C" w:rsidP="00EA7600">
      <w:pPr>
        <w:ind w:firstLine="540"/>
        <w:jc w:val="both"/>
      </w:pPr>
      <w:r w:rsidRPr="00EA7600">
        <w:t>В</w:t>
      </w:r>
      <w:r w:rsidRPr="00EA7600">
        <w:rPr>
          <w:vertAlign w:val="subscript"/>
        </w:rPr>
        <w:t>0</w:t>
      </w:r>
      <w:r w:rsidRPr="00EA7600">
        <w:t>, В</w:t>
      </w:r>
      <w:r w:rsidRPr="00EA7600">
        <w:rPr>
          <w:vertAlign w:val="subscript"/>
        </w:rPr>
        <w:t xml:space="preserve">1 </w:t>
      </w:r>
      <w:r w:rsidRPr="00EA7600">
        <w:t>– старі і нові доходи споживачів.</w:t>
      </w:r>
    </w:p>
    <w:p w:rsidR="00C0691A" w:rsidRPr="00705070" w:rsidRDefault="00C0691A" w:rsidP="00EA7600">
      <w:pPr>
        <w:ind w:firstLine="540"/>
        <w:jc w:val="both"/>
        <w:rPr>
          <w:sz w:val="20"/>
        </w:rPr>
      </w:pPr>
    </w:p>
    <w:tbl>
      <w:tblPr>
        <w:tblStyle w:val="a5"/>
        <w:tblW w:w="9115" w:type="dxa"/>
        <w:jc w:val="center"/>
        <w:tblLayout w:type="fixed"/>
        <w:tblLook w:val="01E0" w:firstRow="1" w:lastRow="1" w:firstColumn="1" w:lastColumn="1" w:noHBand="0" w:noVBand="0"/>
      </w:tblPr>
      <w:tblGrid>
        <w:gridCol w:w="1577"/>
        <w:gridCol w:w="1556"/>
        <w:gridCol w:w="1717"/>
        <w:gridCol w:w="1259"/>
        <w:gridCol w:w="3006"/>
      </w:tblGrid>
      <w:tr w:rsidR="00307A5C" w:rsidRPr="003C6B37" w:rsidTr="00EA7600">
        <w:trPr>
          <w:jc w:val="center"/>
        </w:trPr>
        <w:tc>
          <w:tcPr>
            <w:tcW w:w="157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показники</w:t>
            </w:r>
          </w:p>
        </w:tc>
        <w:tc>
          <w:tcPr>
            <w:tcW w:w="1556" w:type="dxa"/>
            <w:tcBorders>
              <w:top w:val="single" w:sz="4" w:space="0" w:color="auto"/>
              <w:left w:val="single" w:sz="4" w:space="0" w:color="auto"/>
              <w:bottom w:val="single" w:sz="4" w:space="0" w:color="auto"/>
              <w:right w:val="single" w:sz="4" w:space="0" w:color="auto"/>
            </w:tcBorders>
            <w:vAlign w:val="center"/>
            <w:hideMark/>
          </w:tcPr>
          <w:p w:rsidR="00307A5C" w:rsidRPr="003C6B37" w:rsidRDefault="00307A5C" w:rsidP="00EA7600">
            <w:pPr>
              <w:jc w:val="center"/>
              <w:rPr>
                <w:sz w:val="24"/>
                <w:lang w:val="en-US" w:eastAsia="en-US"/>
              </w:rPr>
            </w:pPr>
            <w:r w:rsidRPr="003C6B37">
              <w:rPr>
                <w:sz w:val="24"/>
                <w:lang w:val="en-US" w:eastAsia="en-US"/>
              </w:rPr>
              <w:t>товар А</w:t>
            </w:r>
          </w:p>
        </w:tc>
        <w:tc>
          <w:tcPr>
            <w:tcW w:w="1717" w:type="dxa"/>
            <w:tcBorders>
              <w:top w:val="single" w:sz="4" w:space="0" w:color="auto"/>
              <w:left w:val="single" w:sz="4" w:space="0" w:color="auto"/>
              <w:bottom w:val="single" w:sz="4" w:space="0" w:color="auto"/>
              <w:right w:val="single" w:sz="4" w:space="0" w:color="auto"/>
            </w:tcBorders>
            <w:vAlign w:val="center"/>
            <w:hideMark/>
          </w:tcPr>
          <w:p w:rsidR="00307A5C" w:rsidRPr="003C6B37" w:rsidRDefault="00307A5C" w:rsidP="00EA7600">
            <w:pPr>
              <w:jc w:val="center"/>
              <w:rPr>
                <w:sz w:val="24"/>
                <w:lang w:val="en-US" w:eastAsia="en-US"/>
              </w:rPr>
            </w:pPr>
            <w:r w:rsidRPr="003C6B37">
              <w:rPr>
                <w:sz w:val="24"/>
                <w:lang w:val="en-US" w:eastAsia="en-US"/>
              </w:rPr>
              <w:t>товар F</w:t>
            </w:r>
          </w:p>
        </w:tc>
        <w:tc>
          <w:tcPr>
            <w:tcW w:w="1259" w:type="dxa"/>
            <w:tcBorders>
              <w:top w:val="single" w:sz="4" w:space="0" w:color="auto"/>
              <w:left w:val="single" w:sz="4" w:space="0" w:color="auto"/>
              <w:bottom w:val="single" w:sz="4" w:space="0" w:color="auto"/>
              <w:right w:val="single" w:sz="4" w:space="0" w:color="auto"/>
            </w:tcBorders>
            <w:vAlign w:val="center"/>
            <w:hideMark/>
          </w:tcPr>
          <w:p w:rsidR="00307A5C" w:rsidRPr="003C6B37" w:rsidRDefault="00307A5C" w:rsidP="00EA7600">
            <w:pPr>
              <w:jc w:val="center"/>
              <w:rPr>
                <w:sz w:val="24"/>
                <w:lang w:val="en-US" w:eastAsia="en-US"/>
              </w:rPr>
            </w:pPr>
            <w:r w:rsidRPr="003C6B37">
              <w:rPr>
                <w:sz w:val="24"/>
                <w:lang w:val="en-US" w:eastAsia="en-US"/>
              </w:rPr>
              <w:t>товар С</w:t>
            </w:r>
          </w:p>
        </w:tc>
        <w:tc>
          <w:tcPr>
            <w:tcW w:w="3006" w:type="dxa"/>
            <w:tcBorders>
              <w:top w:val="single" w:sz="4" w:space="0" w:color="auto"/>
              <w:left w:val="single" w:sz="4" w:space="0" w:color="auto"/>
              <w:bottom w:val="single" w:sz="4" w:space="0" w:color="auto"/>
              <w:right w:val="single" w:sz="4" w:space="0" w:color="auto"/>
            </w:tcBorders>
            <w:vAlign w:val="center"/>
            <w:hideMark/>
          </w:tcPr>
          <w:p w:rsidR="00307A5C" w:rsidRPr="003C6B37" w:rsidRDefault="00307A5C" w:rsidP="00EA7600">
            <w:pPr>
              <w:jc w:val="center"/>
              <w:rPr>
                <w:sz w:val="24"/>
                <w:lang w:val="en-US" w:eastAsia="en-US"/>
              </w:rPr>
            </w:pPr>
            <w:r w:rsidRPr="003C6B37">
              <w:rPr>
                <w:sz w:val="24"/>
                <w:lang w:val="en-US" w:eastAsia="en-US"/>
              </w:rPr>
              <w:t>товари Х, У</w:t>
            </w:r>
          </w:p>
        </w:tc>
      </w:tr>
      <w:tr w:rsidR="00307A5C" w:rsidRPr="003C6B37" w:rsidTr="00EA7600">
        <w:trPr>
          <w:trHeight w:val="421"/>
          <w:jc w:val="center"/>
        </w:trPr>
        <w:tc>
          <w:tcPr>
            <w:tcW w:w="1577"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Р</w:t>
            </w:r>
            <w:r w:rsidRPr="003C6B37">
              <w:rPr>
                <w:sz w:val="24"/>
                <w:vertAlign w:val="subscript"/>
                <w:lang w:val="en-US" w:eastAsia="en-US"/>
              </w:rPr>
              <w:t>0</w:t>
            </w:r>
          </w:p>
          <w:p w:rsidR="00307A5C" w:rsidRPr="003C6B37" w:rsidRDefault="00307A5C" w:rsidP="00EA7600">
            <w:pPr>
              <w:jc w:val="center"/>
              <w:rPr>
                <w:sz w:val="24"/>
                <w:lang w:val="en-US" w:eastAsia="en-US"/>
              </w:rPr>
            </w:pPr>
          </w:p>
        </w:tc>
        <w:tc>
          <w:tcPr>
            <w:tcW w:w="1556"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10 грн</w:t>
            </w:r>
          </w:p>
          <w:p w:rsidR="00307A5C" w:rsidRPr="003C6B37" w:rsidRDefault="00307A5C" w:rsidP="00EA7600">
            <w:pPr>
              <w:jc w:val="center"/>
              <w:rPr>
                <w:sz w:val="24"/>
                <w:lang w:val="en-US" w:eastAsia="en-US"/>
              </w:rPr>
            </w:pPr>
          </w:p>
        </w:tc>
        <w:tc>
          <w:tcPr>
            <w:tcW w:w="1717"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400 грн</w:t>
            </w:r>
          </w:p>
          <w:p w:rsidR="00307A5C" w:rsidRPr="003C6B37" w:rsidRDefault="00307A5C" w:rsidP="00EA7600">
            <w:pPr>
              <w:jc w:val="center"/>
              <w:rPr>
                <w:sz w:val="24"/>
                <w:lang w:val="en-US" w:eastAsia="en-US"/>
              </w:rPr>
            </w:pPr>
          </w:p>
        </w:tc>
        <w:tc>
          <w:tcPr>
            <w:tcW w:w="1259"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w:t>
            </w:r>
          </w:p>
          <w:p w:rsidR="00307A5C" w:rsidRPr="003C6B37" w:rsidRDefault="00307A5C" w:rsidP="00EA7600">
            <w:pPr>
              <w:jc w:val="center"/>
              <w:rPr>
                <w:sz w:val="24"/>
                <w:lang w:val="en-US" w:eastAsia="en-US"/>
              </w:rPr>
            </w:pPr>
          </w:p>
        </w:tc>
        <w:tc>
          <w:tcPr>
            <w:tcW w:w="3006" w:type="dxa"/>
            <w:tcBorders>
              <w:top w:val="single" w:sz="4" w:space="0" w:color="auto"/>
              <w:left w:val="single" w:sz="4" w:space="0" w:color="auto"/>
              <w:bottom w:val="single" w:sz="4" w:space="0" w:color="auto"/>
              <w:right w:val="single" w:sz="4" w:space="0" w:color="auto"/>
            </w:tcBorders>
            <w:hideMark/>
          </w:tcPr>
          <w:p w:rsidR="00307A5C" w:rsidRPr="00077E85" w:rsidRDefault="00307A5C" w:rsidP="00EA7600">
            <w:pPr>
              <w:jc w:val="center"/>
              <w:rPr>
                <w:sz w:val="24"/>
                <w:lang w:val="ru-RU" w:eastAsia="en-US"/>
              </w:rPr>
            </w:pPr>
            <w:r w:rsidRPr="00077E85">
              <w:rPr>
                <w:sz w:val="24"/>
                <w:lang w:val="ru-RU" w:eastAsia="en-US"/>
              </w:rPr>
              <w:t>25 грн за</w:t>
            </w:r>
          </w:p>
          <w:p w:rsidR="00307A5C" w:rsidRPr="00077E85" w:rsidRDefault="00307A5C" w:rsidP="00EA7600">
            <w:pPr>
              <w:jc w:val="center"/>
              <w:rPr>
                <w:sz w:val="24"/>
                <w:lang w:val="ru-RU" w:eastAsia="en-US"/>
              </w:rPr>
            </w:pPr>
            <w:r w:rsidRPr="00077E85">
              <w:rPr>
                <w:sz w:val="24"/>
                <w:lang w:val="ru-RU" w:eastAsia="en-US"/>
              </w:rPr>
              <w:t>1шт. товару Х</w:t>
            </w:r>
          </w:p>
        </w:tc>
      </w:tr>
      <w:tr w:rsidR="00307A5C" w:rsidRPr="003C6B37" w:rsidTr="00EA7600">
        <w:trPr>
          <w:trHeight w:val="518"/>
          <w:jc w:val="center"/>
        </w:trPr>
        <w:tc>
          <w:tcPr>
            <w:tcW w:w="1577"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vertAlign w:val="subscript"/>
                <w:lang w:val="ru-RU" w:eastAsia="en-US"/>
              </w:rPr>
            </w:pPr>
            <w:r w:rsidRPr="003C6B37">
              <w:rPr>
                <w:sz w:val="24"/>
                <w:lang w:val="en-US" w:eastAsia="en-US"/>
              </w:rPr>
              <w:t>Q</w:t>
            </w:r>
            <w:r w:rsidRPr="003C6B37">
              <w:rPr>
                <w:sz w:val="24"/>
                <w:vertAlign w:val="subscript"/>
                <w:lang w:val="ru-RU" w:eastAsia="en-US"/>
              </w:rPr>
              <w:t>0</w:t>
            </w:r>
          </w:p>
          <w:p w:rsidR="00307A5C" w:rsidRPr="003C6B37" w:rsidRDefault="00307A5C" w:rsidP="00EA7600">
            <w:pPr>
              <w:jc w:val="center"/>
              <w:rPr>
                <w:sz w:val="24"/>
                <w:lang w:val="en-US" w:eastAsia="en-US"/>
              </w:rPr>
            </w:pPr>
          </w:p>
        </w:tc>
        <w:tc>
          <w:tcPr>
            <w:tcW w:w="1556"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15 млн шт.</w:t>
            </w:r>
          </w:p>
          <w:p w:rsidR="00307A5C" w:rsidRPr="003C6B37" w:rsidRDefault="00307A5C" w:rsidP="00EA7600">
            <w:pPr>
              <w:jc w:val="center"/>
              <w:rPr>
                <w:sz w:val="24"/>
                <w:lang w:val="en-US" w:eastAsia="en-US"/>
              </w:rPr>
            </w:pPr>
          </w:p>
        </w:tc>
        <w:tc>
          <w:tcPr>
            <w:tcW w:w="1717"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600 млн шт.</w:t>
            </w:r>
          </w:p>
          <w:p w:rsidR="00307A5C" w:rsidRPr="003C6B37" w:rsidRDefault="00307A5C" w:rsidP="00EA7600">
            <w:pPr>
              <w:jc w:val="center"/>
              <w:rPr>
                <w:sz w:val="24"/>
                <w:lang w:val="en-US" w:eastAsia="en-US"/>
              </w:rPr>
            </w:pPr>
          </w:p>
        </w:tc>
        <w:tc>
          <w:tcPr>
            <w:tcW w:w="1259"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16 шт.</w:t>
            </w:r>
          </w:p>
          <w:p w:rsidR="00307A5C" w:rsidRPr="003C6B37" w:rsidRDefault="00307A5C" w:rsidP="00EA7600">
            <w:pPr>
              <w:jc w:val="center"/>
              <w:rPr>
                <w:sz w:val="24"/>
                <w:lang w:val="en-US" w:eastAsia="en-US"/>
              </w:rPr>
            </w:pPr>
          </w:p>
        </w:tc>
        <w:tc>
          <w:tcPr>
            <w:tcW w:w="300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160 шт. товару У</w:t>
            </w:r>
          </w:p>
        </w:tc>
      </w:tr>
      <w:tr w:rsidR="00307A5C" w:rsidRPr="003C6B37" w:rsidTr="00EA7600">
        <w:trPr>
          <w:trHeight w:val="356"/>
          <w:jc w:val="center"/>
        </w:trPr>
        <w:tc>
          <w:tcPr>
            <w:tcW w:w="1577"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vertAlign w:val="subscript"/>
                <w:lang w:val="en-US" w:eastAsia="en-US"/>
              </w:rPr>
            </w:pPr>
            <w:r w:rsidRPr="003C6B37">
              <w:rPr>
                <w:sz w:val="24"/>
                <w:lang w:val="en-US" w:eastAsia="en-US"/>
              </w:rPr>
              <w:t>Р</w:t>
            </w:r>
            <w:r w:rsidRPr="003C6B37">
              <w:rPr>
                <w:sz w:val="24"/>
                <w:vertAlign w:val="subscript"/>
                <w:lang w:val="en-US" w:eastAsia="en-US"/>
              </w:rPr>
              <w:t>1</w:t>
            </w:r>
          </w:p>
          <w:p w:rsidR="00307A5C" w:rsidRPr="003C6B37" w:rsidRDefault="00307A5C" w:rsidP="00EA7600">
            <w:pPr>
              <w:jc w:val="center"/>
              <w:rPr>
                <w:sz w:val="24"/>
                <w:lang w:val="en-US" w:eastAsia="en-US"/>
              </w:rPr>
            </w:pPr>
          </w:p>
        </w:tc>
        <w:tc>
          <w:tcPr>
            <w:tcW w:w="1556"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16 грн</w:t>
            </w:r>
          </w:p>
          <w:p w:rsidR="00307A5C" w:rsidRPr="003C6B37" w:rsidRDefault="00307A5C" w:rsidP="00EA7600">
            <w:pPr>
              <w:jc w:val="center"/>
              <w:rPr>
                <w:sz w:val="24"/>
                <w:lang w:val="en-US" w:eastAsia="en-US"/>
              </w:rPr>
            </w:pPr>
          </w:p>
        </w:tc>
        <w:tc>
          <w:tcPr>
            <w:tcW w:w="1717"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16 грн</w:t>
            </w:r>
          </w:p>
          <w:p w:rsidR="00307A5C" w:rsidRPr="003C6B37" w:rsidRDefault="00307A5C" w:rsidP="00EA7600">
            <w:pPr>
              <w:jc w:val="center"/>
              <w:rPr>
                <w:sz w:val="24"/>
                <w:lang w:val="en-US" w:eastAsia="en-US"/>
              </w:rPr>
            </w:pPr>
          </w:p>
        </w:tc>
        <w:tc>
          <w:tcPr>
            <w:tcW w:w="1259"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w:t>
            </w:r>
          </w:p>
          <w:p w:rsidR="00307A5C" w:rsidRPr="003C6B37" w:rsidRDefault="00307A5C" w:rsidP="00EA7600">
            <w:pPr>
              <w:jc w:val="center"/>
              <w:rPr>
                <w:sz w:val="24"/>
                <w:lang w:val="en-US" w:eastAsia="en-US"/>
              </w:rPr>
            </w:pPr>
          </w:p>
        </w:tc>
        <w:tc>
          <w:tcPr>
            <w:tcW w:w="3006" w:type="dxa"/>
            <w:tcBorders>
              <w:top w:val="single" w:sz="4" w:space="0" w:color="auto"/>
              <w:left w:val="single" w:sz="4" w:space="0" w:color="auto"/>
              <w:bottom w:val="single" w:sz="4" w:space="0" w:color="auto"/>
              <w:right w:val="single" w:sz="4" w:space="0" w:color="auto"/>
            </w:tcBorders>
            <w:hideMark/>
          </w:tcPr>
          <w:p w:rsidR="00307A5C" w:rsidRPr="00077E85" w:rsidRDefault="00307A5C" w:rsidP="00EA7600">
            <w:pPr>
              <w:jc w:val="center"/>
              <w:rPr>
                <w:sz w:val="24"/>
                <w:lang w:val="ru-RU" w:eastAsia="en-US"/>
              </w:rPr>
            </w:pPr>
            <w:r w:rsidRPr="00077E85">
              <w:rPr>
                <w:sz w:val="24"/>
                <w:lang w:val="ru-RU" w:eastAsia="en-US"/>
              </w:rPr>
              <w:t>35 грн за 1шт. товару Х</w:t>
            </w:r>
          </w:p>
        </w:tc>
      </w:tr>
      <w:tr w:rsidR="00307A5C" w:rsidRPr="003C6B37" w:rsidTr="00EA7600">
        <w:trPr>
          <w:trHeight w:val="243"/>
          <w:jc w:val="center"/>
        </w:trPr>
        <w:tc>
          <w:tcPr>
            <w:tcW w:w="157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Q</w:t>
            </w:r>
            <w:r w:rsidRPr="003C6B37">
              <w:rPr>
                <w:sz w:val="24"/>
                <w:vertAlign w:val="subscript"/>
                <w:lang w:val="ru-RU" w:eastAsia="en-US"/>
              </w:rPr>
              <w:t>1</w:t>
            </w:r>
          </w:p>
        </w:tc>
        <w:tc>
          <w:tcPr>
            <w:tcW w:w="155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10 млн шт.</w:t>
            </w:r>
          </w:p>
        </w:tc>
        <w:tc>
          <w:tcPr>
            <w:tcW w:w="171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1800 млн шт.</w:t>
            </w:r>
          </w:p>
        </w:tc>
        <w:tc>
          <w:tcPr>
            <w:tcW w:w="1259"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40 шт.</w:t>
            </w:r>
          </w:p>
        </w:tc>
        <w:tc>
          <w:tcPr>
            <w:tcW w:w="300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160 шт. товару У</w:t>
            </w:r>
          </w:p>
        </w:tc>
      </w:tr>
      <w:tr w:rsidR="00307A5C" w:rsidRPr="003C6B37" w:rsidTr="00EA7600">
        <w:trPr>
          <w:trHeight w:val="341"/>
          <w:jc w:val="center"/>
        </w:trPr>
        <w:tc>
          <w:tcPr>
            <w:tcW w:w="157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В</w:t>
            </w:r>
            <w:r w:rsidRPr="003C6B37">
              <w:rPr>
                <w:sz w:val="24"/>
                <w:vertAlign w:val="subscript"/>
                <w:lang w:val="en-US" w:eastAsia="en-US"/>
              </w:rPr>
              <w:t>0</w:t>
            </w:r>
          </w:p>
        </w:tc>
        <w:tc>
          <w:tcPr>
            <w:tcW w:w="1556"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w:t>
            </w:r>
          </w:p>
          <w:p w:rsidR="00307A5C" w:rsidRPr="003C6B37" w:rsidRDefault="00307A5C" w:rsidP="00EA7600">
            <w:pPr>
              <w:jc w:val="center"/>
              <w:rPr>
                <w:sz w:val="24"/>
                <w:lang w:val="en-US" w:eastAsia="en-US"/>
              </w:rPr>
            </w:pPr>
          </w:p>
        </w:tc>
        <w:tc>
          <w:tcPr>
            <w:tcW w:w="1717"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w:t>
            </w:r>
          </w:p>
          <w:p w:rsidR="00307A5C" w:rsidRPr="003C6B37" w:rsidRDefault="00307A5C" w:rsidP="00EA7600">
            <w:pPr>
              <w:jc w:val="center"/>
              <w:rPr>
                <w:sz w:val="24"/>
                <w:lang w:val="en-US" w:eastAsia="en-US"/>
              </w:rPr>
            </w:pPr>
          </w:p>
        </w:tc>
        <w:tc>
          <w:tcPr>
            <w:tcW w:w="1259" w:type="dxa"/>
            <w:tcBorders>
              <w:top w:val="single" w:sz="4" w:space="0" w:color="auto"/>
              <w:left w:val="single" w:sz="4" w:space="0" w:color="auto"/>
              <w:bottom w:val="single" w:sz="4" w:space="0" w:color="auto"/>
              <w:right w:val="single" w:sz="4" w:space="0" w:color="auto"/>
            </w:tcBorders>
          </w:tcPr>
          <w:p w:rsidR="00307A5C" w:rsidRPr="003C6B37" w:rsidRDefault="00307A5C" w:rsidP="00EA7600">
            <w:pPr>
              <w:jc w:val="center"/>
              <w:rPr>
                <w:sz w:val="24"/>
                <w:lang w:val="en-US" w:eastAsia="en-US"/>
              </w:rPr>
            </w:pPr>
            <w:r w:rsidRPr="003C6B37">
              <w:rPr>
                <w:sz w:val="24"/>
                <w:lang w:val="en-US" w:eastAsia="en-US"/>
              </w:rPr>
              <w:t>2 тис грн.</w:t>
            </w:r>
          </w:p>
          <w:p w:rsidR="00307A5C" w:rsidRPr="003C6B37" w:rsidRDefault="00307A5C" w:rsidP="00EA7600">
            <w:pPr>
              <w:jc w:val="center"/>
              <w:rPr>
                <w:sz w:val="24"/>
                <w:lang w:val="en-US" w:eastAsia="en-US"/>
              </w:rPr>
            </w:pPr>
          </w:p>
        </w:tc>
        <w:tc>
          <w:tcPr>
            <w:tcW w:w="300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w:t>
            </w:r>
          </w:p>
        </w:tc>
      </w:tr>
      <w:tr w:rsidR="00307A5C" w:rsidRPr="003C6B37" w:rsidTr="00EA7600">
        <w:trPr>
          <w:trHeight w:val="599"/>
          <w:jc w:val="center"/>
        </w:trPr>
        <w:tc>
          <w:tcPr>
            <w:tcW w:w="157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В</w:t>
            </w:r>
            <w:r w:rsidRPr="003C6B37">
              <w:rPr>
                <w:sz w:val="24"/>
                <w:vertAlign w:val="subscript"/>
                <w:lang w:val="en-US" w:eastAsia="en-US"/>
              </w:rPr>
              <w:t>1</w:t>
            </w:r>
          </w:p>
        </w:tc>
        <w:tc>
          <w:tcPr>
            <w:tcW w:w="155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w:t>
            </w:r>
          </w:p>
        </w:tc>
        <w:tc>
          <w:tcPr>
            <w:tcW w:w="171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w:t>
            </w:r>
          </w:p>
        </w:tc>
        <w:tc>
          <w:tcPr>
            <w:tcW w:w="1259"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4 тис грн.</w:t>
            </w:r>
          </w:p>
        </w:tc>
        <w:tc>
          <w:tcPr>
            <w:tcW w:w="300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EA7600">
            <w:pPr>
              <w:jc w:val="center"/>
              <w:rPr>
                <w:sz w:val="24"/>
                <w:lang w:val="en-US" w:eastAsia="en-US"/>
              </w:rPr>
            </w:pPr>
            <w:r w:rsidRPr="003C6B37">
              <w:rPr>
                <w:sz w:val="24"/>
                <w:lang w:val="en-US" w:eastAsia="en-US"/>
              </w:rPr>
              <w:t>-</w:t>
            </w:r>
          </w:p>
        </w:tc>
      </w:tr>
    </w:tbl>
    <w:p w:rsidR="00EA7600" w:rsidRPr="00705070" w:rsidRDefault="00EA7600" w:rsidP="00EA7600">
      <w:pPr>
        <w:tabs>
          <w:tab w:val="num" w:pos="900"/>
        </w:tabs>
        <w:ind w:firstLine="540"/>
        <w:jc w:val="both"/>
        <w:rPr>
          <w:b/>
          <w:sz w:val="22"/>
        </w:rPr>
      </w:pPr>
    </w:p>
    <w:p w:rsidR="00307A5C" w:rsidRDefault="00307A5C" w:rsidP="00EA7600">
      <w:pPr>
        <w:tabs>
          <w:tab w:val="num" w:pos="900"/>
        </w:tabs>
        <w:ind w:firstLine="540"/>
        <w:jc w:val="both"/>
      </w:pPr>
      <w:r w:rsidRPr="00EA7600">
        <w:rPr>
          <w:b/>
        </w:rPr>
        <w:t>6.</w:t>
      </w:r>
      <w:r w:rsidR="00C0691A">
        <w:rPr>
          <w:b/>
        </w:rPr>
        <w:t xml:space="preserve"> </w:t>
      </w:r>
      <w:r w:rsidRPr="00EA7600">
        <w:t>Як впливають перераховані в таблиці зміни на попит і пропозицію (відзначити у таблиці)? Охарактеризуйте їх вплив за допомогою прямих попиту і пропозиції.</w:t>
      </w:r>
    </w:p>
    <w:p w:rsidR="00C0691A" w:rsidRPr="00C0691A" w:rsidRDefault="00C0691A" w:rsidP="00EA7600">
      <w:pPr>
        <w:tabs>
          <w:tab w:val="num" w:pos="900"/>
        </w:tabs>
        <w:ind w:firstLine="540"/>
        <w:jc w:val="both"/>
        <w:rPr>
          <w:sz w:val="22"/>
        </w:rPr>
      </w:pPr>
    </w:p>
    <w:tbl>
      <w:tblPr>
        <w:tblStyle w:val="a5"/>
        <w:tblW w:w="0" w:type="auto"/>
        <w:jc w:val="center"/>
        <w:tblLook w:val="01E0" w:firstRow="1" w:lastRow="1" w:firstColumn="1" w:lastColumn="1" w:noHBand="0" w:noVBand="0"/>
      </w:tblPr>
      <w:tblGrid>
        <w:gridCol w:w="2593"/>
        <w:gridCol w:w="1486"/>
        <w:gridCol w:w="1707"/>
        <w:gridCol w:w="1588"/>
        <w:gridCol w:w="2255"/>
      </w:tblGrid>
      <w:tr w:rsidR="00307A5C" w:rsidRPr="00EA7600" w:rsidTr="00C0691A">
        <w:trPr>
          <w:jc w:val="center"/>
        </w:trPr>
        <w:tc>
          <w:tcPr>
            <w:tcW w:w="2593" w:type="dxa"/>
            <w:tcBorders>
              <w:top w:val="single" w:sz="4" w:space="0" w:color="auto"/>
              <w:left w:val="single" w:sz="4" w:space="0" w:color="auto"/>
              <w:bottom w:val="single" w:sz="4" w:space="0" w:color="auto"/>
              <w:right w:val="single" w:sz="4" w:space="0" w:color="auto"/>
            </w:tcBorders>
            <w:hideMark/>
          </w:tcPr>
          <w:p w:rsidR="00307A5C" w:rsidRPr="00077E85" w:rsidRDefault="00307A5C" w:rsidP="00EA7600">
            <w:pPr>
              <w:jc w:val="both"/>
              <w:rPr>
                <w:sz w:val="24"/>
                <w:lang w:val="ru-RU" w:eastAsia="en-US"/>
              </w:rPr>
            </w:pPr>
            <w:r w:rsidRPr="00077E85">
              <w:rPr>
                <w:sz w:val="24"/>
                <w:lang w:val="ru-RU" w:eastAsia="en-US"/>
              </w:rPr>
              <w:t>Зміна (за інших рівних умов)</w:t>
            </w:r>
          </w:p>
        </w:tc>
        <w:tc>
          <w:tcPr>
            <w:tcW w:w="1486" w:type="dxa"/>
            <w:tcBorders>
              <w:top w:val="single" w:sz="4" w:space="0" w:color="auto"/>
              <w:left w:val="single" w:sz="4" w:space="0" w:color="auto"/>
              <w:bottom w:val="single" w:sz="4" w:space="0" w:color="auto"/>
              <w:right w:val="single" w:sz="4" w:space="0" w:color="auto"/>
            </w:tcBorders>
            <w:hideMark/>
          </w:tcPr>
          <w:p w:rsidR="00307A5C" w:rsidRPr="00EA7600" w:rsidRDefault="00307A5C" w:rsidP="00EA7600">
            <w:pPr>
              <w:jc w:val="both"/>
              <w:rPr>
                <w:sz w:val="24"/>
                <w:lang w:val="en-US" w:eastAsia="en-US"/>
              </w:rPr>
            </w:pPr>
            <w:r w:rsidRPr="00EA7600">
              <w:rPr>
                <w:sz w:val="24"/>
                <w:lang w:val="en-US" w:eastAsia="en-US"/>
              </w:rPr>
              <w:t>Зсув кривої попиту</w:t>
            </w:r>
          </w:p>
        </w:tc>
        <w:tc>
          <w:tcPr>
            <w:tcW w:w="1707" w:type="dxa"/>
            <w:tcBorders>
              <w:top w:val="single" w:sz="4" w:space="0" w:color="auto"/>
              <w:left w:val="single" w:sz="4" w:space="0" w:color="auto"/>
              <w:bottom w:val="single" w:sz="4" w:space="0" w:color="auto"/>
              <w:right w:val="single" w:sz="4" w:space="0" w:color="auto"/>
            </w:tcBorders>
            <w:hideMark/>
          </w:tcPr>
          <w:p w:rsidR="00307A5C" w:rsidRPr="00EA7600" w:rsidRDefault="00307A5C" w:rsidP="00EA7600">
            <w:pPr>
              <w:jc w:val="both"/>
              <w:rPr>
                <w:sz w:val="24"/>
                <w:lang w:val="en-US" w:eastAsia="en-US"/>
              </w:rPr>
            </w:pPr>
            <w:r w:rsidRPr="00EA7600">
              <w:rPr>
                <w:sz w:val="24"/>
                <w:lang w:val="en-US" w:eastAsia="en-US"/>
              </w:rPr>
              <w:t>Рух уздовж кривої попиту</w:t>
            </w:r>
          </w:p>
        </w:tc>
        <w:tc>
          <w:tcPr>
            <w:tcW w:w="1588" w:type="dxa"/>
            <w:tcBorders>
              <w:top w:val="single" w:sz="4" w:space="0" w:color="auto"/>
              <w:left w:val="single" w:sz="4" w:space="0" w:color="auto"/>
              <w:bottom w:val="single" w:sz="4" w:space="0" w:color="auto"/>
              <w:right w:val="single" w:sz="4" w:space="0" w:color="auto"/>
            </w:tcBorders>
            <w:hideMark/>
          </w:tcPr>
          <w:p w:rsidR="00307A5C" w:rsidRPr="00EA7600" w:rsidRDefault="00307A5C" w:rsidP="00EA7600">
            <w:pPr>
              <w:jc w:val="both"/>
              <w:rPr>
                <w:sz w:val="24"/>
                <w:lang w:val="en-US" w:eastAsia="en-US"/>
              </w:rPr>
            </w:pPr>
            <w:r w:rsidRPr="00EA7600">
              <w:rPr>
                <w:sz w:val="24"/>
                <w:lang w:val="en-US" w:eastAsia="en-US"/>
              </w:rPr>
              <w:t>Зсув кривої пропозиції</w:t>
            </w:r>
          </w:p>
        </w:tc>
        <w:tc>
          <w:tcPr>
            <w:tcW w:w="2255" w:type="dxa"/>
            <w:tcBorders>
              <w:top w:val="single" w:sz="4" w:space="0" w:color="auto"/>
              <w:left w:val="single" w:sz="4" w:space="0" w:color="auto"/>
              <w:bottom w:val="single" w:sz="4" w:space="0" w:color="auto"/>
              <w:right w:val="single" w:sz="4" w:space="0" w:color="auto"/>
            </w:tcBorders>
            <w:hideMark/>
          </w:tcPr>
          <w:p w:rsidR="00307A5C" w:rsidRPr="00EA7600" w:rsidRDefault="00307A5C" w:rsidP="00EA7600">
            <w:pPr>
              <w:rPr>
                <w:sz w:val="24"/>
                <w:lang w:val="en-US" w:eastAsia="en-US"/>
              </w:rPr>
            </w:pPr>
            <w:r w:rsidRPr="00EA7600">
              <w:rPr>
                <w:sz w:val="24"/>
                <w:lang w:val="en-US" w:eastAsia="en-US"/>
              </w:rPr>
              <w:t>Рух уздовж кривої</w:t>
            </w:r>
            <w:r w:rsidR="00EA7600">
              <w:rPr>
                <w:sz w:val="24"/>
                <w:lang w:eastAsia="en-US"/>
              </w:rPr>
              <w:t xml:space="preserve"> </w:t>
            </w:r>
            <w:r w:rsidRPr="00EA7600">
              <w:rPr>
                <w:sz w:val="24"/>
                <w:lang w:val="en-US" w:eastAsia="en-US"/>
              </w:rPr>
              <w:t>пропозиції</w:t>
            </w:r>
          </w:p>
        </w:tc>
      </w:tr>
      <w:tr w:rsidR="00307A5C" w:rsidRPr="00EA7600" w:rsidTr="00C0691A">
        <w:trPr>
          <w:jc w:val="center"/>
        </w:trPr>
        <w:tc>
          <w:tcPr>
            <w:tcW w:w="2593" w:type="dxa"/>
            <w:tcBorders>
              <w:top w:val="single" w:sz="4" w:space="0" w:color="auto"/>
              <w:left w:val="single" w:sz="4" w:space="0" w:color="auto"/>
              <w:bottom w:val="single" w:sz="4" w:space="0" w:color="auto"/>
              <w:right w:val="single" w:sz="4" w:space="0" w:color="auto"/>
            </w:tcBorders>
            <w:hideMark/>
          </w:tcPr>
          <w:p w:rsidR="00307A5C" w:rsidRPr="00077E85" w:rsidRDefault="00307A5C" w:rsidP="00A943C9">
            <w:pPr>
              <w:tabs>
                <w:tab w:val="left" w:pos="311"/>
              </w:tabs>
              <w:jc w:val="both"/>
              <w:rPr>
                <w:sz w:val="24"/>
                <w:lang w:val="ru-RU" w:eastAsia="en-US"/>
              </w:rPr>
            </w:pPr>
            <w:r w:rsidRPr="00077E85">
              <w:rPr>
                <w:sz w:val="24"/>
                <w:lang w:val="ru-RU" w:eastAsia="en-US"/>
              </w:rPr>
              <w:t>1. Зміна цін на супутні товари</w:t>
            </w:r>
          </w:p>
        </w:tc>
        <w:tc>
          <w:tcPr>
            <w:tcW w:w="1486" w:type="dxa"/>
            <w:tcBorders>
              <w:top w:val="single" w:sz="4" w:space="0" w:color="auto"/>
              <w:left w:val="single" w:sz="4" w:space="0" w:color="auto"/>
              <w:bottom w:val="single" w:sz="4" w:space="0" w:color="auto"/>
              <w:right w:val="single" w:sz="4" w:space="0" w:color="auto"/>
            </w:tcBorders>
          </w:tcPr>
          <w:p w:rsidR="00307A5C" w:rsidRPr="00077E85" w:rsidRDefault="00307A5C" w:rsidP="00EA7600">
            <w:pPr>
              <w:jc w:val="both"/>
              <w:rPr>
                <w:sz w:val="24"/>
                <w:lang w:val="ru-RU" w:eastAsia="en-US"/>
              </w:rPr>
            </w:pPr>
          </w:p>
        </w:tc>
        <w:tc>
          <w:tcPr>
            <w:tcW w:w="1707" w:type="dxa"/>
            <w:tcBorders>
              <w:top w:val="single" w:sz="4" w:space="0" w:color="auto"/>
              <w:left w:val="single" w:sz="4" w:space="0" w:color="auto"/>
              <w:bottom w:val="single" w:sz="4" w:space="0" w:color="auto"/>
              <w:right w:val="single" w:sz="4" w:space="0" w:color="auto"/>
            </w:tcBorders>
          </w:tcPr>
          <w:p w:rsidR="00307A5C" w:rsidRPr="00077E85" w:rsidRDefault="00307A5C" w:rsidP="00EA7600">
            <w:pPr>
              <w:jc w:val="both"/>
              <w:rPr>
                <w:sz w:val="24"/>
                <w:lang w:val="ru-RU" w:eastAsia="en-US"/>
              </w:rPr>
            </w:pPr>
          </w:p>
        </w:tc>
        <w:tc>
          <w:tcPr>
            <w:tcW w:w="1588" w:type="dxa"/>
            <w:tcBorders>
              <w:top w:val="single" w:sz="4" w:space="0" w:color="auto"/>
              <w:left w:val="single" w:sz="4" w:space="0" w:color="auto"/>
              <w:bottom w:val="single" w:sz="4" w:space="0" w:color="auto"/>
              <w:right w:val="single" w:sz="4" w:space="0" w:color="auto"/>
            </w:tcBorders>
          </w:tcPr>
          <w:p w:rsidR="00307A5C" w:rsidRPr="00077E85" w:rsidRDefault="00307A5C" w:rsidP="00EA7600">
            <w:pPr>
              <w:jc w:val="both"/>
              <w:rPr>
                <w:sz w:val="24"/>
                <w:lang w:val="ru-RU" w:eastAsia="en-US"/>
              </w:rPr>
            </w:pPr>
          </w:p>
        </w:tc>
        <w:tc>
          <w:tcPr>
            <w:tcW w:w="2255" w:type="dxa"/>
            <w:tcBorders>
              <w:top w:val="single" w:sz="4" w:space="0" w:color="auto"/>
              <w:left w:val="single" w:sz="4" w:space="0" w:color="auto"/>
              <w:bottom w:val="single" w:sz="4" w:space="0" w:color="auto"/>
              <w:right w:val="single" w:sz="4" w:space="0" w:color="auto"/>
            </w:tcBorders>
          </w:tcPr>
          <w:p w:rsidR="00307A5C" w:rsidRPr="00077E85" w:rsidRDefault="00307A5C" w:rsidP="00EA7600">
            <w:pPr>
              <w:jc w:val="both"/>
              <w:rPr>
                <w:sz w:val="24"/>
                <w:lang w:val="ru-RU" w:eastAsia="en-US"/>
              </w:rPr>
            </w:pPr>
          </w:p>
        </w:tc>
      </w:tr>
      <w:tr w:rsidR="00307A5C" w:rsidRPr="00EA7600" w:rsidTr="00C0691A">
        <w:trPr>
          <w:jc w:val="center"/>
        </w:trPr>
        <w:tc>
          <w:tcPr>
            <w:tcW w:w="2593" w:type="dxa"/>
            <w:tcBorders>
              <w:top w:val="single" w:sz="4" w:space="0" w:color="auto"/>
              <w:left w:val="single" w:sz="4" w:space="0" w:color="auto"/>
              <w:bottom w:val="single" w:sz="4" w:space="0" w:color="auto"/>
              <w:right w:val="single" w:sz="4" w:space="0" w:color="auto"/>
            </w:tcBorders>
            <w:hideMark/>
          </w:tcPr>
          <w:p w:rsidR="00307A5C" w:rsidRPr="00EA7600" w:rsidRDefault="00307A5C" w:rsidP="00A943C9">
            <w:pPr>
              <w:tabs>
                <w:tab w:val="left" w:pos="311"/>
              </w:tabs>
              <w:jc w:val="both"/>
              <w:rPr>
                <w:sz w:val="24"/>
                <w:lang w:val="en-US" w:eastAsia="en-US"/>
              </w:rPr>
            </w:pPr>
            <w:r w:rsidRPr="00EA7600">
              <w:rPr>
                <w:sz w:val="24"/>
                <w:lang w:val="en-US" w:eastAsia="en-US"/>
              </w:rPr>
              <w:t>2. Впровадження нової технології</w:t>
            </w:r>
          </w:p>
        </w:tc>
        <w:tc>
          <w:tcPr>
            <w:tcW w:w="1486"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707"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588"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2255"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r>
      <w:tr w:rsidR="00307A5C" w:rsidRPr="00EA7600" w:rsidTr="00C0691A">
        <w:trPr>
          <w:jc w:val="center"/>
        </w:trPr>
        <w:tc>
          <w:tcPr>
            <w:tcW w:w="2593" w:type="dxa"/>
            <w:tcBorders>
              <w:top w:val="single" w:sz="4" w:space="0" w:color="auto"/>
              <w:left w:val="single" w:sz="4" w:space="0" w:color="auto"/>
              <w:bottom w:val="single" w:sz="4" w:space="0" w:color="auto"/>
              <w:right w:val="single" w:sz="4" w:space="0" w:color="auto"/>
            </w:tcBorders>
            <w:hideMark/>
          </w:tcPr>
          <w:p w:rsidR="00307A5C" w:rsidRPr="00EA7600" w:rsidRDefault="00307A5C" w:rsidP="00A943C9">
            <w:pPr>
              <w:tabs>
                <w:tab w:val="left" w:pos="311"/>
              </w:tabs>
              <w:jc w:val="both"/>
              <w:rPr>
                <w:sz w:val="24"/>
                <w:lang w:val="en-US" w:eastAsia="en-US"/>
              </w:rPr>
            </w:pPr>
            <w:r w:rsidRPr="00EA7600">
              <w:rPr>
                <w:sz w:val="24"/>
                <w:lang w:val="en-US" w:eastAsia="en-US"/>
              </w:rPr>
              <w:t>3. Зміна моди на товари</w:t>
            </w:r>
          </w:p>
        </w:tc>
        <w:tc>
          <w:tcPr>
            <w:tcW w:w="1486"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707"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588"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2255"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r>
      <w:tr w:rsidR="00307A5C" w:rsidRPr="00EA7600" w:rsidTr="00C0691A">
        <w:trPr>
          <w:jc w:val="center"/>
        </w:trPr>
        <w:tc>
          <w:tcPr>
            <w:tcW w:w="2593" w:type="dxa"/>
            <w:tcBorders>
              <w:top w:val="single" w:sz="4" w:space="0" w:color="auto"/>
              <w:left w:val="single" w:sz="4" w:space="0" w:color="auto"/>
              <w:bottom w:val="single" w:sz="4" w:space="0" w:color="auto"/>
              <w:right w:val="single" w:sz="4" w:space="0" w:color="auto"/>
            </w:tcBorders>
            <w:hideMark/>
          </w:tcPr>
          <w:p w:rsidR="00307A5C" w:rsidRPr="00EA7600" w:rsidRDefault="00307A5C" w:rsidP="00A943C9">
            <w:pPr>
              <w:tabs>
                <w:tab w:val="left" w:pos="311"/>
              </w:tabs>
              <w:jc w:val="both"/>
              <w:rPr>
                <w:sz w:val="24"/>
                <w:lang w:val="en-US" w:eastAsia="en-US"/>
              </w:rPr>
            </w:pPr>
            <w:r w:rsidRPr="00EA7600">
              <w:rPr>
                <w:sz w:val="24"/>
                <w:lang w:val="en-US" w:eastAsia="en-US"/>
              </w:rPr>
              <w:t>4. Зміна доходів споживачів</w:t>
            </w:r>
          </w:p>
        </w:tc>
        <w:tc>
          <w:tcPr>
            <w:tcW w:w="1486"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707"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588"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2255"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r>
      <w:tr w:rsidR="00307A5C" w:rsidRPr="00EA7600" w:rsidTr="00C0691A">
        <w:trPr>
          <w:jc w:val="center"/>
        </w:trPr>
        <w:tc>
          <w:tcPr>
            <w:tcW w:w="2593" w:type="dxa"/>
            <w:tcBorders>
              <w:top w:val="single" w:sz="4" w:space="0" w:color="auto"/>
              <w:left w:val="single" w:sz="4" w:space="0" w:color="auto"/>
              <w:bottom w:val="single" w:sz="4" w:space="0" w:color="auto"/>
              <w:right w:val="single" w:sz="4" w:space="0" w:color="auto"/>
            </w:tcBorders>
            <w:hideMark/>
          </w:tcPr>
          <w:p w:rsidR="00307A5C" w:rsidRPr="00EA7600" w:rsidRDefault="00307A5C" w:rsidP="00A943C9">
            <w:pPr>
              <w:tabs>
                <w:tab w:val="left" w:pos="311"/>
              </w:tabs>
              <w:jc w:val="both"/>
              <w:rPr>
                <w:sz w:val="24"/>
                <w:lang w:val="en-US" w:eastAsia="en-US"/>
              </w:rPr>
            </w:pPr>
            <w:r w:rsidRPr="00EA7600">
              <w:rPr>
                <w:sz w:val="24"/>
                <w:lang w:val="en-US" w:eastAsia="en-US"/>
              </w:rPr>
              <w:t>5. Зміна цін на сировину</w:t>
            </w:r>
          </w:p>
        </w:tc>
        <w:tc>
          <w:tcPr>
            <w:tcW w:w="1486"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707"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1588"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c>
          <w:tcPr>
            <w:tcW w:w="2255" w:type="dxa"/>
            <w:tcBorders>
              <w:top w:val="single" w:sz="4" w:space="0" w:color="auto"/>
              <w:left w:val="single" w:sz="4" w:space="0" w:color="auto"/>
              <w:bottom w:val="single" w:sz="4" w:space="0" w:color="auto"/>
              <w:right w:val="single" w:sz="4" w:space="0" w:color="auto"/>
            </w:tcBorders>
          </w:tcPr>
          <w:p w:rsidR="00307A5C" w:rsidRPr="00EA7600" w:rsidRDefault="00307A5C" w:rsidP="00EA7600">
            <w:pPr>
              <w:jc w:val="both"/>
              <w:rPr>
                <w:sz w:val="24"/>
                <w:lang w:val="en-US" w:eastAsia="en-US"/>
              </w:rPr>
            </w:pPr>
          </w:p>
        </w:tc>
      </w:tr>
    </w:tbl>
    <w:p w:rsidR="00307A5C" w:rsidRPr="00EA7600" w:rsidRDefault="00307A5C" w:rsidP="00EA7600">
      <w:pPr>
        <w:tabs>
          <w:tab w:val="num" w:pos="900"/>
        </w:tabs>
        <w:ind w:firstLine="540"/>
        <w:jc w:val="both"/>
      </w:pPr>
      <w:r w:rsidRPr="00EA7600">
        <w:rPr>
          <w:b/>
        </w:rPr>
        <w:t>7.</w:t>
      </w:r>
      <w:r w:rsidRPr="00EA7600">
        <w:t xml:space="preserve"> У таблиці представлений об’єм попиту на товар при різних рівнях цін.</w:t>
      </w:r>
    </w:p>
    <w:tbl>
      <w:tblPr>
        <w:tblStyle w:val="a5"/>
        <w:tblW w:w="0" w:type="auto"/>
        <w:jc w:val="center"/>
        <w:tblLook w:val="01E0" w:firstRow="1" w:lastRow="1" w:firstColumn="1" w:lastColumn="1" w:noHBand="0" w:noVBand="0"/>
      </w:tblPr>
      <w:tblGrid>
        <w:gridCol w:w="3453"/>
        <w:gridCol w:w="3453"/>
      </w:tblGrid>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Ціна, грн.</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Об’єм попиту, шт.</w:t>
            </w:r>
          </w:p>
        </w:tc>
      </w:tr>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2,1</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10</w:t>
            </w:r>
          </w:p>
        </w:tc>
      </w:tr>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1,8</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20</w:t>
            </w:r>
          </w:p>
        </w:tc>
      </w:tr>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1,5</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30</w:t>
            </w:r>
          </w:p>
        </w:tc>
      </w:tr>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1,2</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40</w:t>
            </w:r>
          </w:p>
        </w:tc>
      </w:tr>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0,9</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50</w:t>
            </w:r>
          </w:p>
        </w:tc>
      </w:tr>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0,6</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60</w:t>
            </w:r>
          </w:p>
        </w:tc>
      </w:tr>
      <w:tr w:rsidR="00307A5C" w:rsidRPr="00C0691A" w:rsidTr="00C0691A">
        <w:trPr>
          <w:jc w:val="center"/>
        </w:trPr>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0,3</w:t>
            </w:r>
          </w:p>
        </w:tc>
        <w:tc>
          <w:tcPr>
            <w:tcW w:w="3453" w:type="dxa"/>
            <w:tcBorders>
              <w:top w:val="single" w:sz="4" w:space="0" w:color="auto"/>
              <w:left w:val="single" w:sz="4" w:space="0" w:color="auto"/>
              <w:bottom w:val="single" w:sz="4" w:space="0" w:color="auto"/>
              <w:right w:val="single" w:sz="4" w:space="0" w:color="auto"/>
            </w:tcBorders>
            <w:hideMark/>
          </w:tcPr>
          <w:p w:rsidR="00307A5C" w:rsidRPr="00C0691A" w:rsidRDefault="00307A5C" w:rsidP="00C0691A">
            <w:pPr>
              <w:ind w:firstLine="540"/>
              <w:jc w:val="center"/>
              <w:rPr>
                <w:sz w:val="24"/>
                <w:lang w:val="en-US" w:eastAsia="en-US"/>
              </w:rPr>
            </w:pPr>
            <w:r w:rsidRPr="00C0691A">
              <w:rPr>
                <w:sz w:val="24"/>
                <w:lang w:val="en-US" w:eastAsia="en-US"/>
              </w:rPr>
              <w:t>70</w:t>
            </w:r>
          </w:p>
        </w:tc>
      </w:tr>
    </w:tbl>
    <w:p w:rsidR="00307A5C" w:rsidRPr="00EA7600" w:rsidRDefault="00307A5C" w:rsidP="00EA7600">
      <w:pPr>
        <w:ind w:firstLine="540"/>
        <w:jc w:val="both"/>
      </w:pPr>
      <w:r w:rsidRPr="00EA7600">
        <w:t>Завдання:</w:t>
      </w:r>
    </w:p>
    <w:p w:rsidR="00307A5C" w:rsidRPr="00EA7600" w:rsidRDefault="00307A5C" w:rsidP="00EA7600">
      <w:pPr>
        <w:ind w:firstLine="540"/>
        <w:jc w:val="both"/>
      </w:pPr>
      <w:r w:rsidRPr="00EA7600">
        <w:t>а) накресліть криву попиту;</w:t>
      </w:r>
    </w:p>
    <w:p w:rsidR="00307A5C" w:rsidRPr="00EA7600" w:rsidRDefault="00307A5C" w:rsidP="00EA7600">
      <w:pPr>
        <w:ind w:firstLine="540"/>
        <w:jc w:val="both"/>
      </w:pPr>
      <w:r w:rsidRPr="00EA7600">
        <w:t>б) розрахуйте коефіцієнт цінової еластичності попиту для всіх вказаних інтервалів ціни;</w:t>
      </w:r>
    </w:p>
    <w:p w:rsidR="00307A5C" w:rsidRPr="00EA7600" w:rsidRDefault="00307A5C" w:rsidP="00EA7600">
      <w:pPr>
        <w:ind w:firstLine="540"/>
        <w:jc w:val="both"/>
      </w:pPr>
      <w:r w:rsidRPr="00EA7600">
        <w:t>в) при якій ціні коефіцієнт цінової еластичності дорівнює одиниці?</w:t>
      </w:r>
    </w:p>
    <w:p w:rsidR="00307A5C" w:rsidRPr="00EA7600" w:rsidRDefault="00307A5C" w:rsidP="00EA7600">
      <w:pPr>
        <w:ind w:firstLine="540"/>
        <w:jc w:val="both"/>
      </w:pPr>
      <w:r w:rsidRPr="00EA7600">
        <w:t>г) при яких значеннях ціни попит є еластичним і нееластичним?</w:t>
      </w:r>
    </w:p>
    <w:p w:rsidR="00C0691A" w:rsidRPr="00C0691A" w:rsidRDefault="00C0691A" w:rsidP="00EA7600">
      <w:pPr>
        <w:tabs>
          <w:tab w:val="num" w:pos="900"/>
        </w:tabs>
        <w:ind w:firstLine="540"/>
        <w:jc w:val="both"/>
        <w:rPr>
          <w:b/>
          <w:sz w:val="16"/>
        </w:rPr>
      </w:pPr>
    </w:p>
    <w:p w:rsidR="00307A5C" w:rsidRPr="00EA7600" w:rsidRDefault="00307A5C" w:rsidP="00C0691A">
      <w:pPr>
        <w:tabs>
          <w:tab w:val="num" w:pos="900"/>
        </w:tabs>
        <w:ind w:firstLine="540"/>
        <w:jc w:val="both"/>
      </w:pPr>
      <w:r w:rsidRPr="00EA7600">
        <w:rPr>
          <w:b/>
        </w:rPr>
        <w:t xml:space="preserve">8. </w:t>
      </w:r>
      <w:r w:rsidRPr="00EA7600">
        <w:t xml:space="preserve">Функція ринкового попиту має вигляд: </w:t>
      </w:r>
      <w:r w:rsidRPr="00EA7600">
        <w:rPr>
          <w:lang w:val="en-US"/>
        </w:rPr>
        <w:t>Q</w:t>
      </w:r>
      <w:r w:rsidRPr="00EA7600">
        <w:rPr>
          <w:vertAlign w:val="subscript"/>
          <w:lang w:val="en-US"/>
        </w:rPr>
        <w:t>D</w:t>
      </w:r>
      <w:r w:rsidRPr="00EA7600">
        <w:rPr>
          <w:lang w:val="ru-RU"/>
        </w:rPr>
        <w:t xml:space="preserve"> = 10 – 4</w:t>
      </w:r>
      <w:r w:rsidRPr="00EA7600">
        <w:rPr>
          <w:lang w:val="en-US"/>
        </w:rPr>
        <w:t>P</w:t>
      </w:r>
      <w:r w:rsidRPr="00EA7600">
        <w:t>.</w:t>
      </w:r>
      <w:r w:rsidR="00C0691A">
        <w:t xml:space="preserve"> </w:t>
      </w:r>
      <w:r w:rsidRPr="00EA7600">
        <w:t>Збільшення доходів населення призвело до збільшення попиту на 20% при кожній ціні (Р). Знайдіть нову функцію попиту і покажіть її на графіку.</w:t>
      </w:r>
    </w:p>
    <w:p w:rsidR="00C0691A" w:rsidRPr="00C0691A" w:rsidRDefault="00C0691A" w:rsidP="00EA7600">
      <w:pPr>
        <w:ind w:firstLine="540"/>
        <w:jc w:val="both"/>
        <w:rPr>
          <w:b/>
          <w:sz w:val="18"/>
        </w:rPr>
      </w:pPr>
    </w:p>
    <w:p w:rsidR="00307A5C" w:rsidRPr="00EA7600" w:rsidRDefault="00307A5C" w:rsidP="00EA7600">
      <w:pPr>
        <w:ind w:firstLine="540"/>
        <w:jc w:val="both"/>
      </w:pPr>
      <w:r w:rsidRPr="00EA7600">
        <w:rPr>
          <w:b/>
        </w:rPr>
        <w:t>9.</w:t>
      </w:r>
      <w:r w:rsidRPr="00EA7600">
        <w:t xml:space="preserve"> Функція попиту на товар характеризується рівнянням: </w:t>
      </w:r>
      <w:r w:rsidRPr="00EA7600">
        <w:rPr>
          <w:lang w:val="en-US"/>
        </w:rPr>
        <w:t>Q</w:t>
      </w:r>
      <w:r w:rsidRPr="00EA7600">
        <w:rPr>
          <w:vertAlign w:val="subscript"/>
          <w:lang w:val="en-US"/>
        </w:rPr>
        <w:t>D</w:t>
      </w:r>
      <w:r w:rsidRPr="00EA7600">
        <w:t xml:space="preserve"> = 27 – 3</w:t>
      </w:r>
      <w:r w:rsidRPr="00EA7600">
        <w:rPr>
          <w:lang w:val="en-US"/>
        </w:rPr>
        <w:t>P</w:t>
      </w:r>
      <w:r w:rsidRPr="00EA7600">
        <w:t>,</w:t>
      </w:r>
      <w:r w:rsidR="00C0691A">
        <w:t xml:space="preserve"> </w:t>
      </w:r>
      <w:r w:rsidRPr="00EA7600">
        <w:t xml:space="preserve">а функція пропозиції: </w:t>
      </w:r>
      <w:r w:rsidRPr="00EA7600">
        <w:rPr>
          <w:lang w:val="en-US"/>
        </w:rPr>
        <w:t>Q</w:t>
      </w:r>
      <w:r w:rsidRPr="00EA7600">
        <w:rPr>
          <w:vertAlign w:val="subscript"/>
          <w:lang w:val="en-US"/>
        </w:rPr>
        <w:t>S</w:t>
      </w:r>
      <w:r w:rsidRPr="00EA7600">
        <w:t xml:space="preserve"> = - 9 + 6</w:t>
      </w:r>
      <w:r w:rsidRPr="00EA7600">
        <w:rPr>
          <w:lang w:val="en-US"/>
        </w:rPr>
        <w:t>P</w:t>
      </w:r>
      <w:r w:rsidRPr="00EA7600">
        <w:t>.</w:t>
      </w:r>
    </w:p>
    <w:p w:rsidR="00307A5C" w:rsidRPr="00EA7600" w:rsidRDefault="00307A5C" w:rsidP="00EA7600">
      <w:pPr>
        <w:tabs>
          <w:tab w:val="left" w:pos="567"/>
        </w:tabs>
        <w:ind w:firstLine="540"/>
        <w:jc w:val="both"/>
      </w:pPr>
      <w:r w:rsidRPr="00EA7600">
        <w:tab/>
        <w:t>Визначити: а) ціну рівноваги і рівноважний обсяг товару; б) яка ситуація виникає на ринку, якщо держава встановлює межу на рівні 3 грн. і 6 грн. за одиницю товару?</w:t>
      </w:r>
    </w:p>
    <w:p w:rsidR="00C0691A" w:rsidRPr="003C6B37" w:rsidRDefault="00C0691A" w:rsidP="00EA7600">
      <w:pPr>
        <w:ind w:firstLine="540"/>
        <w:jc w:val="both"/>
        <w:rPr>
          <w:b/>
          <w:sz w:val="12"/>
        </w:rPr>
      </w:pPr>
    </w:p>
    <w:p w:rsidR="00307A5C" w:rsidRPr="00EA7600" w:rsidRDefault="00307A5C" w:rsidP="00EA7600">
      <w:pPr>
        <w:ind w:firstLine="540"/>
        <w:jc w:val="both"/>
      </w:pPr>
      <w:r w:rsidRPr="00EA7600">
        <w:rPr>
          <w:b/>
        </w:rPr>
        <w:t>10.</w:t>
      </w:r>
      <w:r w:rsidRPr="00EA7600">
        <w:t xml:space="preserve"> Ситуація на ринку характеризується такими умовами: при ціні 10 грн споживачі взмозі купити 40 тис шт., а продавці продати 10 тис. шт.; при ціні </w:t>
      </w:r>
      <w:r w:rsidR="00C0691A">
        <w:t xml:space="preserve">              </w:t>
      </w:r>
      <w:r w:rsidRPr="00EA7600">
        <w:t>20 грн – відповідно 30 і 20 тис шт.; при ціні 30 грн – 20 і 30 тис шт.,  при ціні 40 грн – 10 і 40 тис шт. Визначити: а) функцію попиту і функцію пропозиції. Зобразити їх графічно; б) ситуацію, яка виникне на ринку, якщо ціна на товар становитиме 35 грн?</w:t>
      </w:r>
    </w:p>
    <w:p w:rsidR="00307A5C" w:rsidRPr="003C6B37" w:rsidRDefault="00307A5C" w:rsidP="00EA7600">
      <w:pPr>
        <w:widowControl w:val="0"/>
        <w:shd w:val="clear" w:color="auto" w:fill="FFFFFF"/>
        <w:tabs>
          <w:tab w:val="left" w:pos="993"/>
        </w:tabs>
        <w:autoSpaceDE w:val="0"/>
        <w:autoSpaceDN w:val="0"/>
        <w:adjustRightInd w:val="0"/>
        <w:ind w:firstLine="540"/>
        <w:jc w:val="both"/>
        <w:rPr>
          <w:b/>
          <w:i/>
          <w:iCs/>
          <w:color w:val="000000"/>
          <w:spacing w:val="-3"/>
          <w:sz w:val="18"/>
          <w:highlight w:val="yellow"/>
        </w:rPr>
      </w:pPr>
    </w:p>
    <w:p w:rsidR="00307A5C" w:rsidRPr="00EA7600" w:rsidRDefault="003C6B37" w:rsidP="003C6B37">
      <w:pPr>
        <w:tabs>
          <w:tab w:val="left" w:pos="851"/>
        </w:tabs>
        <w:ind w:firstLine="540"/>
        <w:jc w:val="both"/>
      </w:pPr>
      <w:r w:rsidRPr="003C6B37">
        <w:rPr>
          <w:b/>
        </w:rPr>
        <w:t xml:space="preserve">11. </w:t>
      </w:r>
      <w:r w:rsidR="00307A5C" w:rsidRPr="003C6B37">
        <w:t>Виробничу можливість</w:t>
      </w:r>
      <w:r w:rsidR="00307A5C" w:rsidRPr="00EA7600">
        <w:t xml:space="preserve">  випуску військової та цивільної продукції подано в таблиці.</w:t>
      </w:r>
    </w:p>
    <w:tbl>
      <w:tblPr>
        <w:tblW w:w="72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77"/>
        <w:gridCol w:w="716"/>
        <w:gridCol w:w="716"/>
        <w:gridCol w:w="827"/>
        <w:gridCol w:w="827"/>
        <w:gridCol w:w="666"/>
      </w:tblGrid>
      <w:tr w:rsidR="00307A5C" w:rsidRPr="00EA7600" w:rsidTr="003C6B37">
        <w:trPr>
          <w:trHeight w:val="240"/>
          <w:jc w:val="center"/>
        </w:trPr>
        <w:tc>
          <w:tcPr>
            <w:tcW w:w="3477" w:type="dxa"/>
            <w:vMerge w:val="restart"/>
            <w:tcBorders>
              <w:top w:val="single" w:sz="4" w:space="0" w:color="auto"/>
              <w:left w:val="single" w:sz="4" w:space="0" w:color="auto"/>
              <w:bottom w:val="single" w:sz="4" w:space="0" w:color="auto"/>
              <w:right w:val="single" w:sz="4" w:space="0" w:color="auto"/>
            </w:tcBorders>
            <w:vAlign w:val="center"/>
            <w:hideMark/>
          </w:tcPr>
          <w:p w:rsidR="00307A5C" w:rsidRPr="003C6B37" w:rsidRDefault="00307A5C" w:rsidP="003C6B37">
            <w:pPr>
              <w:tabs>
                <w:tab w:val="left" w:pos="851"/>
              </w:tabs>
              <w:ind w:hanging="23"/>
              <w:jc w:val="both"/>
              <w:rPr>
                <w:sz w:val="24"/>
                <w:lang w:eastAsia="en-US"/>
              </w:rPr>
            </w:pPr>
            <w:r w:rsidRPr="003C6B37">
              <w:rPr>
                <w:sz w:val="24"/>
              </w:rPr>
              <w:t>Види продукції</w:t>
            </w:r>
          </w:p>
        </w:tc>
        <w:tc>
          <w:tcPr>
            <w:tcW w:w="3752" w:type="dxa"/>
            <w:gridSpan w:val="5"/>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Виробничі альтернативи</w:t>
            </w:r>
          </w:p>
        </w:tc>
      </w:tr>
      <w:tr w:rsidR="00307A5C" w:rsidRPr="00EA7600" w:rsidTr="003C6B37">
        <w:trPr>
          <w:trHeight w:val="300"/>
          <w:jc w:val="center"/>
        </w:trPr>
        <w:tc>
          <w:tcPr>
            <w:tcW w:w="3477" w:type="dxa"/>
            <w:vMerge/>
            <w:tcBorders>
              <w:top w:val="single" w:sz="4" w:space="0" w:color="auto"/>
              <w:left w:val="single" w:sz="4" w:space="0" w:color="auto"/>
              <w:bottom w:val="single" w:sz="4" w:space="0" w:color="auto"/>
              <w:right w:val="single" w:sz="4" w:space="0" w:color="auto"/>
            </w:tcBorders>
            <w:vAlign w:val="center"/>
            <w:hideMark/>
          </w:tcPr>
          <w:p w:rsidR="00307A5C" w:rsidRPr="003C6B37" w:rsidRDefault="00307A5C" w:rsidP="003C6B37">
            <w:pPr>
              <w:ind w:hanging="23"/>
              <w:jc w:val="both"/>
              <w:rPr>
                <w:sz w:val="24"/>
                <w:lang w:eastAsia="en-US"/>
              </w:rPr>
            </w:pPr>
          </w:p>
        </w:tc>
        <w:tc>
          <w:tcPr>
            <w:tcW w:w="71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А</w:t>
            </w:r>
          </w:p>
        </w:tc>
        <w:tc>
          <w:tcPr>
            <w:tcW w:w="71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Б</w:t>
            </w:r>
          </w:p>
        </w:tc>
        <w:tc>
          <w:tcPr>
            <w:tcW w:w="82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В</w:t>
            </w:r>
          </w:p>
        </w:tc>
        <w:tc>
          <w:tcPr>
            <w:tcW w:w="82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Г</w:t>
            </w:r>
          </w:p>
        </w:tc>
        <w:tc>
          <w:tcPr>
            <w:tcW w:w="66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Д</w:t>
            </w:r>
          </w:p>
        </w:tc>
      </w:tr>
      <w:tr w:rsidR="00307A5C" w:rsidRPr="00EA7600" w:rsidTr="003C6B37">
        <w:trPr>
          <w:jc w:val="center"/>
        </w:trPr>
        <w:tc>
          <w:tcPr>
            <w:tcW w:w="347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 xml:space="preserve">Автомобілі, </w:t>
            </w:r>
            <w:r w:rsidR="003C6B37">
              <w:rPr>
                <w:sz w:val="24"/>
              </w:rPr>
              <w:t>тис</w:t>
            </w:r>
            <w:r w:rsidRPr="003C6B37">
              <w:rPr>
                <w:sz w:val="24"/>
              </w:rPr>
              <w:t>. шт.</w:t>
            </w:r>
          </w:p>
        </w:tc>
        <w:tc>
          <w:tcPr>
            <w:tcW w:w="71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0</w:t>
            </w:r>
          </w:p>
        </w:tc>
        <w:tc>
          <w:tcPr>
            <w:tcW w:w="71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2</w:t>
            </w:r>
          </w:p>
        </w:tc>
        <w:tc>
          <w:tcPr>
            <w:tcW w:w="82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4</w:t>
            </w:r>
          </w:p>
        </w:tc>
        <w:tc>
          <w:tcPr>
            <w:tcW w:w="82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6</w:t>
            </w:r>
          </w:p>
        </w:tc>
        <w:tc>
          <w:tcPr>
            <w:tcW w:w="66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8</w:t>
            </w:r>
          </w:p>
        </w:tc>
      </w:tr>
      <w:tr w:rsidR="00307A5C" w:rsidRPr="00EA7600" w:rsidTr="003C6B37">
        <w:trPr>
          <w:jc w:val="center"/>
        </w:trPr>
        <w:tc>
          <w:tcPr>
            <w:tcW w:w="347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Військові літаки, шт.</w:t>
            </w:r>
          </w:p>
        </w:tc>
        <w:tc>
          <w:tcPr>
            <w:tcW w:w="71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30</w:t>
            </w:r>
          </w:p>
        </w:tc>
        <w:tc>
          <w:tcPr>
            <w:tcW w:w="71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27</w:t>
            </w:r>
          </w:p>
        </w:tc>
        <w:tc>
          <w:tcPr>
            <w:tcW w:w="82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21</w:t>
            </w:r>
          </w:p>
        </w:tc>
        <w:tc>
          <w:tcPr>
            <w:tcW w:w="827"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12</w:t>
            </w:r>
          </w:p>
        </w:tc>
        <w:tc>
          <w:tcPr>
            <w:tcW w:w="666" w:type="dxa"/>
            <w:tcBorders>
              <w:top w:val="single" w:sz="4" w:space="0" w:color="auto"/>
              <w:left w:val="single" w:sz="4" w:space="0" w:color="auto"/>
              <w:bottom w:val="single" w:sz="4" w:space="0" w:color="auto"/>
              <w:right w:val="single" w:sz="4" w:space="0" w:color="auto"/>
            </w:tcBorders>
            <w:hideMark/>
          </w:tcPr>
          <w:p w:rsidR="00307A5C" w:rsidRPr="003C6B37" w:rsidRDefault="00307A5C" w:rsidP="003C6B37">
            <w:pPr>
              <w:tabs>
                <w:tab w:val="left" w:pos="851"/>
              </w:tabs>
              <w:ind w:hanging="23"/>
              <w:jc w:val="both"/>
              <w:rPr>
                <w:sz w:val="24"/>
                <w:lang w:eastAsia="en-US"/>
              </w:rPr>
            </w:pPr>
            <w:r w:rsidRPr="003C6B37">
              <w:rPr>
                <w:sz w:val="24"/>
              </w:rPr>
              <w:t>0</w:t>
            </w:r>
          </w:p>
        </w:tc>
      </w:tr>
    </w:tbl>
    <w:p w:rsidR="00307A5C" w:rsidRPr="00EA7600" w:rsidRDefault="00307A5C" w:rsidP="00EA7600">
      <w:pPr>
        <w:tabs>
          <w:tab w:val="left" w:pos="851"/>
        </w:tabs>
        <w:ind w:firstLine="540"/>
        <w:jc w:val="both"/>
        <w:rPr>
          <w:lang w:eastAsia="en-US"/>
        </w:rPr>
      </w:pPr>
      <w:r w:rsidRPr="00EA7600">
        <w:t>а) Зобразіть криву виробничих можливостей. Що показують точки (А, Б, В, Г, Д) на кривій?</w:t>
      </w:r>
    </w:p>
    <w:p w:rsidR="00307A5C" w:rsidRPr="00EA7600" w:rsidRDefault="00307A5C" w:rsidP="00EA7600">
      <w:pPr>
        <w:tabs>
          <w:tab w:val="left" w:pos="851"/>
        </w:tabs>
        <w:ind w:firstLine="540"/>
        <w:jc w:val="both"/>
      </w:pPr>
      <w:r w:rsidRPr="00EA7600">
        <w:t>б)   Позначте точку Е за межами кривої і поясніть, що вона відображає. Яким чином економіка може досягти рівня  точці Е?</w:t>
      </w:r>
    </w:p>
    <w:p w:rsidR="00307A5C" w:rsidRPr="00EA7600" w:rsidRDefault="00307A5C" w:rsidP="00EA7600">
      <w:pPr>
        <w:tabs>
          <w:tab w:val="left" w:pos="851"/>
        </w:tabs>
        <w:ind w:firstLine="540"/>
        <w:jc w:val="both"/>
      </w:pPr>
      <w:r w:rsidRPr="00EA7600">
        <w:t>в) Якщо економіка перебуває у точці В, то якою буде альтернативна вартість виробництва однієї  додаткової одиниці автомобілів і додаткової одиниці військових літаків? Поясніть, як ця крива відображає закон зростання альтернативної вартості.</w:t>
      </w:r>
    </w:p>
    <w:p w:rsidR="00307A5C" w:rsidRPr="00EA7600" w:rsidRDefault="00307A5C" w:rsidP="00EA7600">
      <w:pPr>
        <w:tabs>
          <w:tab w:val="left" w:pos="851"/>
        </w:tabs>
        <w:ind w:firstLine="540"/>
        <w:jc w:val="both"/>
      </w:pPr>
      <w:r w:rsidRPr="00EA7600">
        <w:t>г) Відобразіть на малюнку нові криві виробничих можливостей, якщо: удосконалюються технології виробництва військових літаків; удосконалюється виробництво автомобілів; науково-технічний прогрес впливає на обидва виробництва.</w:t>
      </w:r>
    </w:p>
    <w:p w:rsidR="00307A5C" w:rsidRPr="003C6B37" w:rsidRDefault="00307A5C" w:rsidP="00EA7600">
      <w:pPr>
        <w:tabs>
          <w:tab w:val="left" w:pos="851"/>
        </w:tabs>
        <w:ind w:firstLine="540"/>
        <w:jc w:val="both"/>
        <w:rPr>
          <w:b/>
          <w:sz w:val="16"/>
        </w:rPr>
      </w:pPr>
    </w:p>
    <w:p w:rsidR="00307A5C" w:rsidRPr="00EA7600" w:rsidRDefault="003C6B37" w:rsidP="00EA7600">
      <w:pPr>
        <w:tabs>
          <w:tab w:val="left" w:pos="851"/>
        </w:tabs>
        <w:ind w:firstLine="540"/>
        <w:jc w:val="both"/>
      </w:pPr>
      <w:r>
        <w:rPr>
          <w:b/>
        </w:rPr>
        <w:t>1</w:t>
      </w:r>
      <w:r w:rsidR="00307A5C" w:rsidRPr="00EA7600">
        <w:rPr>
          <w:b/>
        </w:rPr>
        <w:t>2</w:t>
      </w:r>
      <w:r w:rsidR="00307A5C" w:rsidRPr="00EA7600">
        <w:t>. Відмовляючись від роботи столяра з зарплатою 12000 грн. за рік або роботи референта з зарплатою 10000грн. за рік, Іван поступив у навчальний заклад з річною платою за навчання 6000 грн. Якою є альтернативна вартість його рішення у першому році його навчання, якщо він у вільний час працює в магазині з оплатою 4000грн. за рік.</w:t>
      </w:r>
    </w:p>
    <w:p w:rsidR="00307A5C" w:rsidRPr="003C6B37" w:rsidRDefault="00307A5C" w:rsidP="00EA7600">
      <w:pPr>
        <w:tabs>
          <w:tab w:val="left" w:pos="851"/>
        </w:tabs>
        <w:ind w:firstLine="540"/>
        <w:jc w:val="both"/>
        <w:rPr>
          <w:strike/>
          <w:sz w:val="16"/>
          <w:szCs w:val="16"/>
        </w:rPr>
      </w:pPr>
    </w:p>
    <w:p w:rsidR="00307A5C" w:rsidRPr="00EA7600" w:rsidRDefault="003C6B37" w:rsidP="00EA7600">
      <w:pPr>
        <w:tabs>
          <w:tab w:val="left" w:pos="851"/>
        </w:tabs>
        <w:ind w:firstLine="540"/>
        <w:jc w:val="both"/>
      </w:pPr>
      <w:r>
        <w:rPr>
          <w:b/>
        </w:rPr>
        <w:t>1</w:t>
      </w:r>
      <w:r w:rsidR="00307A5C" w:rsidRPr="00EA7600">
        <w:rPr>
          <w:b/>
        </w:rPr>
        <w:t>3</w:t>
      </w:r>
      <w:r w:rsidR="00307A5C" w:rsidRPr="00EA7600">
        <w:t>. Подорож із Одеси до Рівного триває 8 годин поїздом і 3 години літаком (з врахуванням часу поїздки до аеропорту). Вартість подорожі поїздом 100 грн., літаком – 250 грн. У подорож відправляються троє: Абрамов, Борисов, Венгеров. Годинна ставка оплати праці Абрамова – 20 грн., Борисова – 30, Венгерова – 50. Яким видом транспорту поїде кожен з них?</w:t>
      </w:r>
    </w:p>
    <w:p w:rsidR="00307A5C" w:rsidRPr="003C6B37" w:rsidRDefault="00307A5C" w:rsidP="00EA7600">
      <w:pPr>
        <w:tabs>
          <w:tab w:val="left" w:pos="851"/>
        </w:tabs>
        <w:ind w:firstLine="540"/>
        <w:jc w:val="both"/>
        <w:rPr>
          <w:sz w:val="16"/>
          <w:szCs w:val="16"/>
        </w:rPr>
      </w:pPr>
    </w:p>
    <w:p w:rsidR="00307A5C" w:rsidRPr="00EA7600" w:rsidRDefault="003C6B37" w:rsidP="00EA7600">
      <w:pPr>
        <w:tabs>
          <w:tab w:val="left" w:pos="851"/>
        </w:tabs>
        <w:ind w:firstLine="540"/>
        <w:jc w:val="both"/>
      </w:pPr>
      <w:r>
        <w:rPr>
          <w:b/>
        </w:rPr>
        <w:t>1</w:t>
      </w:r>
      <w:r w:rsidR="00307A5C" w:rsidRPr="00EA7600">
        <w:rPr>
          <w:b/>
        </w:rPr>
        <w:t xml:space="preserve">4. </w:t>
      </w:r>
      <w:r w:rsidR="00307A5C" w:rsidRPr="00EA7600">
        <w:t>Програміст Петрова заробляє 10 грн./год. Її мати на пенсії. В магазині за яблуками по 8 грн/кг необхідно стояти в черзі годину, за яблуками по 12 грн/кг – черги немає. При якому обсязі покупок придбання більш дешевого м’яса вигідно програмісту  Петровій? Її матері?</w:t>
      </w:r>
    </w:p>
    <w:p w:rsidR="00307A5C" w:rsidRPr="003C6B37" w:rsidRDefault="00307A5C" w:rsidP="00EA7600">
      <w:pPr>
        <w:tabs>
          <w:tab w:val="left" w:pos="851"/>
        </w:tabs>
        <w:ind w:firstLine="540"/>
        <w:jc w:val="both"/>
        <w:rPr>
          <w:b/>
          <w:sz w:val="16"/>
          <w:szCs w:val="16"/>
        </w:rPr>
      </w:pPr>
    </w:p>
    <w:p w:rsidR="00307A5C" w:rsidRPr="00EA7600" w:rsidRDefault="003C6B37" w:rsidP="00EA7600">
      <w:pPr>
        <w:tabs>
          <w:tab w:val="left" w:pos="851"/>
        </w:tabs>
        <w:ind w:firstLine="540"/>
        <w:jc w:val="both"/>
      </w:pPr>
      <w:r>
        <w:rPr>
          <w:b/>
        </w:rPr>
        <w:t>1</w:t>
      </w:r>
      <w:r w:rsidR="00307A5C" w:rsidRPr="00EA7600">
        <w:rPr>
          <w:b/>
        </w:rPr>
        <w:t xml:space="preserve">5. </w:t>
      </w:r>
      <w:r w:rsidR="00307A5C" w:rsidRPr="00EA7600">
        <w:t>Попит і пропозиція товару характеризується рівняннями:</w:t>
      </w:r>
    </w:p>
    <w:p w:rsidR="00307A5C" w:rsidRPr="00EA7600" w:rsidRDefault="00307A5C" w:rsidP="00EA7600">
      <w:pPr>
        <w:tabs>
          <w:tab w:val="left" w:pos="851"/>
        </w:tabs>
        <w:ind w:firstLine="540"/>
        <w:jc w:val="both"/>
        <w:rPr>
          <w:vertAlign w:val="subscript"/>
        </w:rPr>
      </w:pPr>
      <w:r w:rsidRPr="00EA7600">
        <w:t>Q</w:t>
      </w:r>
      <w:r w:rsidRPr="00EA7600">
        <w:rPr>
          <w:vertAlign w:val="subscript"/>
        </w:rPr>
        <w:t>D</w:t>
      </w:r>
      <w:r w:rsidRPr="00EA7600">
        <w:t xml:space="preserve"> = 600 – 25P</w:t>
      </w:r>
    </w:p>
    <w:p w:rsidR="00307A5C" w:rsidRPr="003C6B37" w:rsidRDefault="00307A5C" w:rsidP="00EA7600">
      <w:pPr>
        <w:pStyle w:val="1"/>
        <w:tabs>
          <w:tab w:val="left" w:pos="851"/>
        </w:tabs>
        <w:ind w:firstLine="540"/>
        <w:jc w:val="both"/>
        <w:rPr>
          <w:szCs w:val="28"/>
        </w:rPr>
      </w:pPr>
      <w:r w:rsidRPr="003C6B37">
        <w:rPr>
          <w:szCs w:val="28"/>
        </w:rPr>
        <w:t>Qs = 100 + 100P</w:t>
      </w:r>
    </w:p>
    <w:p w:rsidR="00307A5C" w:rsidRPr="00EA7600" w:rsidRDefault="00307A5C" w:rsidP="00EA7600">
      <w:pPr>
        <w:tabs>
          <w:tab w:val="left" w:pos="851"/>
        </w:tabs>
        <w:ind w:firstLine="540"/>
        <w:jc w:val="both"/>
      </w:pPr>
      <w:r w:rsidRPr="00EA7600">
        <w:t>Розрахуйте ціну рівноваги</w:t>
      </w:r>
      <w:r w:rsidR="003C6B37">
        <w:t xml:space="preserve"> </w:t>
      </w:r>
      <w:r w:rsidRPr="00EA7600">
        <w:t>(Р) та рівноважний обсяг товару(Q) на ринку. Держава встановлює податок з кожної одиниці товару в розмірі 2,5 грн. Розрахуйте втрати виробників і покупців товару.</w:t>
      </w:r>
    </w:p>
    <w:p w:rsidR="00307A5C" w:rsidRPr="003C6B37" w:rsidRDefault="00307A5C" w:rsidP="00EA7600">
      <w:pPr>
        <w:tabs>
          <w:tab w:val="left" w:pos="851"/>
        </w:tabs>
        <w:ind w:firstLine="540"/>
        <w:jc w:val="both"/>
        <w:rPr>
          <w:sz w:val="16"/>
          <w:szCs w:val="16"/>
        </w:rPr>
      </w:pPr>
    </w:p>
    <w:p w:rsidR="00307A5C" w:rsidRPr="00EA7600" w:rsidRDefault="003C6B37" w:rsidP="00EA7600">
      <w:pPr>
        <w:tabs>
          <w:tab w:val="left" w:pos="851"/>
        </w:tabs>
        <w:ind w:firstLine="540"/>
        <w:jc w:val="both"/>
      </w:pPr>
      <w:r>
        <w:rPr>
          <w:b/>
        </w:rPr>
        <w:t>16</w:t>
      </w:r>
      <w:r w:rsidR="00307A5C" w:rsidRPr="00EA7600">
        <w:rPr>
          <w:b/>
        </w:rPr>
        <w:t>.</w:t>
      </w:r>
      <w:r w:rsidR="00307A5C" w:rsidRPr="00EA7600">
        <w:t xml:space="preserve"> Функція попиту на газ має вигляд: Q</w:t>
      </w:r>
      <w:r w:rsidR="00307A5C" w:rsidRPr="00EA7600">
        <w:rPr>
          <w:vertAlign w:val="subscript"/>
        </w:rPr>
        <w:t>D</w:t>
      </w:r>
      <w:r w:rsidR="00307A5C" w:rsidRPr="00EA7600">
        <w:rPr>
          <w:vertAlign w:val="superscript"/>
        </w:rPr>
        <w:t>г</w:t>
      </w:r>
      <w:r w:rsidR="00307A5C" w:rsidRPr="00EA7600">
        <w:t xml:space="preserve"> = 3,75Р</w:t>
      </w:r>
      <w:r w:rsidR="00307A5C" w:rsidRPr="00EA7600">
        <w:rPr>
          <w:vertAlign w:val="subscript"/>
        </w:rPr>
        <w:t>н</w:t>
      </w:r>
      <w:r w:rsidR="00307A5C" w:rsidRPr="00EA7600">
        <w:t xml:space="preserve"> – 5Р</w:t>
      </w:r>
      <w:r w:rsidR="00307A5C" w:rsidRPr="00EA7600">
        <w:rPr>
          <w:vertAlign w:val="subscript"/>
        </w:rPr>
        <w:t xml:space="preserve">г, </w:t>
      </w:r>
      <w:r w:rsidR="00307A5C" w:rsidRPr="00EA7600">
        <w:t>функція  пропозиції: Qs</w:t>
      </w:r>
      <w:r w:rsidR="00307A5C" w:rsidRPr="00EA7600">
        <w:rPr>
          <w:vertAlign w:val="superscript"/>
        </w:rPr>
        <w:t xml:space="preserve">г </w:t>
      </w:r>
      <w:r w:rsidR="00307A5C" w:rsidRPr="00EA7600">
        <w:t xml:space="preserve"> = 14 + 2P</w:t>
      </w:r>
      <w:r w:rsidR="00307A5C" w:rsidRPr="00EA7600">
        <w:rPr>
          <w:vertAlign w:val="subscript"/>
        </w:rPr>
        <w:t>г</w:t>
      </w:r>
      <w:r w:rsidR="00307A5C" w:rsidRPr="00EA7600">
        <w:t xml:space="preserve"> + 0,25P</w:t>
      </w:r>
      <w:r w:rsidR="00307A5C" w:rsidRPr="00EA7600">
        <w:rPr>
          <w:vertAlign w:val="subscript"/>
        </w:rPr>
        <w:t>H</w:t>
      </w:r>
      <w:r w:rsidR="00307A5C" w:rsidRPr="00EA7600">
        <w:t>, де Р</w:t>
      </w:r>
      <w:r w:rsidR="00307A5C" w:rsidRPr="00EA7600">
        <w:rPr>
          <w:vertAlign w:val="subscript"/>
        </w:rPr>
        <w:t>г</w:t>
      </w:r>
      <w:r w:rsidR="00307A5C" w:rsidRPr="00EA7600">
        <w:t>, Р</w:t>
      </w:r>
      <w:r w:rsidR="00307A5C" w:rsidRPr="00EA7600">
        <w:rPr>
          <w:vertAlign w:val="subscript"/>
        </w:rPr>
        <w:t>н</w:t>
      </w:r>
      <w:r w:rsidR="00307A5C" w:rsidRPr="00EA7600">
        <w:t xml:space="preserve"> – відповідно ціна газу і нафти.</w:t>
      </w:r>
    </w:p>
    <w:p w:rsidR="00307A5C" w:rsidRPr="00EA7600" w:rsidRDefault="00307A5C" w:rsidP="00EA7600">
      <w:pPr>
        <w:tabs>
          <w:tab w:val="left" w:pos="851"/>
        </w:tabs>
        <w:ind w:firstLine="540"/>
        <w:jc w:val="both"/>
      </w:pPr>
      <w:r w:rsidRPr="00EA7600">
        <w:t>Визначити:</w:t>
      </w:r>
    </w:p>
    <w:p w:rsidR="00307A5C" w:rsidRPr="00EA7600" w:rsidRDefault="00307A5C" w:rsidP="00EA7600">
      <w:pPr>
        <w:tabs>
          <w:tab w:val="left" w:pos="851"/>
        </w:tabs>
        <w:ind w:firstLine="540"/>
        <w:jc w:val="both"/>
      </w:pPr>
      <w:r w:rsidRPr="00EA7600">
        <w:t>а) при яких цінах на енергоносії обсяги попиту і пропозиції становлять 20 одиниць?</w:t>
      </w:r>
    </w:p>
    <w:p w:rsidR="00307A5C" w:rsidRPr="00EA7600" w:rsidRDefault="00307A5C" w:rsidP="00EA7600">
      <w:pPr>
        <w:tabs>
          <w:tab w:val="left" w:pos="851"/>
        </w:tabs>
        <w:ind w:firstLine="540"/>
        <w:jc w:val="both"/>
      </w:pPr>
      <w:r w:rsidRPr="00EA7600">
        <w:t>б) на скільки відсотків зміниться обсяг реалізації газу при збільшенні ціни на 25%?</w:t>
      </w:r>
    </w:p>
    <w:p w:rsidR="00307A5C" w:rsidRPr="00705070" w:rsidRDefault="00307A5C" w:rsidP="00EA7600">
      <w:pPr>
        <w:tabs>
          <w:tab w:val="left" w:pos="851"/>
          <w:tab w:val="num" w:pos="900"/>
        </w:tabs>
        <w:ind w:firstLine="540"/>
        <w:jc w:val="both"/>
        <w:rPr>
          <w:b/>
          <w:sz w:val="18"/>
        </w:rPr>
      </w:pPr>
    </w:p>
    <w:p w:rsidR="0003462A" w:rsidRPr="003C6B37" w:rsidRDefault="0003462A" w:rsidP="0003462A">
      <w:pPr>
        <w:widowControl w:val="0"/>
        <w:shd w:val="clear" w:color="auto" w:fill="FFFFFF"/>
        <w:tabs>
          <w:tab w:val="left" w:pos="993"/>
        </w:tabs>
        <w:autoSpaceDE w:val="0"/>
        <w:autoSpaceDN w:val="0"/>
        <w:adjustRightInd w:val="0"/>
        <w:jc w:val="center"/>
        <w:rPr>
          <w:b/>
          <w:i/>
          <w:iCs/>
          <w:color w:val="000000"/>
          <w:spacing w:val="-3"/>
        </w:rPr>
      </w:pPr>
      <w:r w:rsidRPr="003C6B37">
        <w:rPr>
          <w:b/>
          <w:i/>
          <w:iCs/>
          <w:color w:val="000000"/>
          <w:spacing w:val="-3"/>
        </w:rPr>
        <w:t>Приклад розв’язку задачі</w:t>
      </w:r>
    </w:p>
    <w:p w:rsidR="00915D97" w:rsidRPr="00D170C0" w:rsidRDefault="00915D97" w:rsidP="00915D97">
      <w:pPr>
        <w:ind w:firstLine="567"/>
        <w:jc w:val="both"/>
      </w:pPr>
      <w:r w:rsidRPr="00D170C0">
        <w:rPr>
          <w:b/>
        </w:rPr>
        <w:t>1</w:t>
      </w:r>
      <w:r w:rsidR="00D170C0" w:rsidRPr="00D170C0">
        <w:rPr>
          <w:b/>
        </w:rPr>
        <w:t>.</w:t>
      </w:r>
      <w:r w:rsidRPr="00D170C0">
        <w:t xml:space="preserve"> Функція п</w:t>
      </w:r>
      <w:r w:rsidR="00D170C0" w:rsidRPr="00D170C0">
        <w:t xml:space="preserve">  </w:t>
      </w:r>
      <w:r w:rsidRPr="00D170C0">
        <w:t xml:space="preserve">опиту населення на товар: Qd = 10 – P, функція пропозиції товару: Qs = - 1 + P, де Qd – обсяг попиту, млн.шт./рік; Qs – обсяг пропозиції, млн.шт./рік; Р – ціна одиниці товару, грн. Визначте, як 20-відсоткове зниження попиту вплине на ціну товару. </w:t>
      </w:r>
    </w:p>
    <w:p w:rsidR="00915D97" w:rsidRPr="00D170C0" w:rsidRDefault="00915D97" w:rsidP="00915D97">
      <w:pPr>
        <w:jc w:val="center"/>
        <w:rPr>
          <w:i/>
        </w:rPr>
      </w:pPr>
      <w:r w:rsidRPr="00D170C0">
        <w:rPr>
          <w:i/>
        </w:rPr>
        <w:t>Розв’язок</w:t>
      </w:r>
    </w:p>
    <w:p w:rsidR="00915D97" w:rsidRPr="00D170C0" w:rsidRDefault="00915D97" w:rsidP="00915D97">
      <w:pPr>
        <w:ind w:firstLine="567"/>
        <w:jc w:val="both"/>
        <w:rPr>
          <w:i/>
        </w:rPr>
      </w:pPr>
      <w:r w:rsidRPr="00D170C0">
        <w:rPr>
          <w:i/>
        </w:rPr>
        <w:t xml:space="preserve">Передусім визначимо параметри ринкової рівноваги до зниження попиту. Для цього підставимо в умову ринкової рівноваги Qd = Qs дані рівняння попиту і пропозиції та знайдемо P і Q: </w:t>
      </w:r>
    </w:p>
    <w:p w:rsidR="00915D97" w:rsidRPr="00D170C0" w:rsidRDefault="00915D97" w:rsidP="00915D97">
      <w:pPr>
        <w:ind w:firstLine="567"/>
        <w:jc w:val="both"/>
        <w:rPr>
          <w:i/>
        </w:rPr>
      </w:pPr>
      <w:r w:rsidRPr="00D170C0">
        <w:rPr>
          <w:i/>
        </w:rPr>
        <w:t>10 - Р = - 1 + Р</w:t>
      </w:r>
    </w:p>
    <w:p w:rsidR="00915D97" w:rsidRPr="00D170C0" w:rsidRDefault="00915D97" w:rsidP="00915D97">
      <w:pPr>
        <w:ind w:firstLine="567"/>
        <w:jc w:val="both"/>
        <w:rPr>
          <w:i/>
        </w:rPr>
      </w:pPr>
      <w:r w:rsidRPr="00D170C0">
        <w:rPr>
          <w:i/>
        </w:rPr>
        <w:t xml:space="preserve">2Р = 11 </w:t>
      </w:r>
    </w:p>
    <w:p w:rsidR="00915D97" w:rsidRPr="00D170C0" w:rsidRDefault="00915D97" w:rsidP="00915D97">
      <w:pPr>
        <w:ind w:firstLine="567"/>
        <w:jc w:val="both"/>
        <w:rPr>
          <w:i/>
        </w:rPr>
      </w:pPr>
      <w:r w:rsidRPr="00D170C0">
        <w:rPr>
          <w:i/>
        </w:rPr>
        <w:t xml:space="preserve">Р = 5,5 (грн.). </w:t>
      </w:r>
    </w:p>
    <w:p w:rsidR="00915D97" w:rsidRPr="00D170C0" w:rsidRDefault="00915D97" w:rsidP="00915D97">
      <w:pPr>
        <w:ind w:firstLine="567"/>
        <w:jc w:val="both"/>
        <w:rPr>
          <w:i/>
        </w:rPr>
      </w:pPr>
      <w:r w:rsidRPr="00D170C0">
        <w:rPr>
          <w:i/>
        </w:rPr>
        <w:t>Підставивши значення Р в будь-яке з двох рівнянь (попиту чи пропозиції), одержимо значення Q: Q = 10 – 5,5 = 4,5 (млн. шт./рік)</w:t>
      </w:r>
    </w:p>
    <w:p w:rsidR="00915D97" w:rsidRPr="00D170C0" w:rsidRDefault="00915D97" w:rsidP="00915D97">
      <w:pPr>
        <w:ind w:firstLine="567"/>
        <w:jc w:val="both"/>
        <w:rPr>
          <w:i/>
        </w:rPr>
      </w:pPr>
      <w:r w:rsidRPr="00D170C0">
        <w:rPr>
          <w:i/>
        </w:rPr>
        <w:t xml:space="preserve">Зменшення попиту на 20% означає зміщення кривої попиту вліво на 20%. Тепер обсяг попиту буде складати 80% від попередньої величини. Домноживши праву частину рівняння попиту на 0,8, одержимо нове рівняння для кривої попиту D1 (пропозиція Qs = -1 + P не змінилася): </w:t>
      </w:r>
    </w:p>
    <w:p w:rsidR="00915D97" w:rsidRPr="00D170C0" w:rsidRDefault="00915D97" w:rsidP="00915D97">
      <w:pPr>
        <w:ind w:firstLine="567"/>
        <w:jc w:val="both"/>
        <w:rPr>
          <w:i/>
        </w:rPr>
      </w:pPr>
      <w:r w:rsidRPr="00D170C0">
        <w:rPr>
          <w:i/>
        </w:rPr>
        <w:t>0,8 (10 – Р) = - 1 + Р</w:t>
      </w:r>
    </w:p>
    <w:p w:rsidR="00915D97" w:rsidRPr="00D170C0" w:rsidRDefault="00915D97" w:rsidP="00915D97">
      <w:pPr>
        <w:ind w:firstLine="567"/>
        <w:jc w:val="both"/>
        <w:rPr>
          <w:i/>
        </w:rPr>
      </w:pPr>
      <w:r w:rsidRPr="00D170C0">
        <w:rPr>
          <w:i/>
        </w:rPr>
        <w:t>8 – 0,8Р = - 1 + Р</w:t>
      </w:r>
    </w:p>
    <w:p w:rsidR="00915D97" w:rsidRPr="00D170C0" w:rsidRDefault="00915D97" w:rsidP="00915D97">
      <w:pPr>
        <w:ind w:firstLine="567"/>
        <w:jc w:val="both"/>
        <w:rPr>
          <w:i/>
        </w:rPr>
      </w:pPr>
      <w:r w:rsidRPr="00D170C0">
        <w:rPr>
          <w:i/>
        </w:rPr>
        <w:t xml:space="preserve">1,8Р = 9 </w:t>
      </w:r>
    </w:p>
    <w:p w:rsidR="00915D97" w:rsidRPr="00D170C0" w:rsidRDefault="00915D97" w:rsidP="00915D97">
      <w:pPr>
        <w:ind w:firstLine="567"/>
        <w:jc w:val="both"/>
        <w:rPr>
          <w:i/>
        </w:rPr>
      </w:pPr>
      <w:r w:rsidRPr="00D170C0">
        <w:rPr>
          <w:i/>
        </w:rPr>
        <w:t>Р</w:t>
      </w:r>
      <w:r w:rsidRPr="00D170C0">
        <w:rPr>
          <w:i/>
          <w:vertAlign w:val="subscript"/>
        </w:rPr>
        <w:t>1</w:t>
      </w:r>
      <w:r w:rsidRPr="00D170C0">
        <w:rPr>
          <w:i/>
        </w:rPr>
        <w:t xml:space="preserve"> = 5 (грн.) </w:t>
      </w:r>
    </w:p>
    <w:p w:rsidR="00915D97" w:rsidRPr="00D170C0" w:rsidRDefault="00915D97" w:rsidP="00915D97">
      <w:pPr>
        <w:ind w:firstLine="567"/>
        <w:jc w:val="both"/>
        <w:rPr>
          <w:i/>
        </w:rPr>
      </w:pPr>
      <w:r w:rsidRPr="00D170C0">
        <w:rPr>
          <w:i/>
        </w:rPr>
        <w:t>Q</w:t>
      </w:r>
      <w:r w:rsidRPr="00D170C0">
        <w:rPr>
          <w:i/>
          <w:vertAlign w:val="subscript"/>
        </w:rPr>
        <w:t>1</w:t>
      </w:r>
      <w:r w:rsidRPr="00D170C0">
        <w:rPr>
          <w:i/>
        </w:rPr>
        <w:t xml:space="preserve"> = 4 (од.) </w:t>
      </w:r>
    </w:p>
    <w:p w:rsidR="00915D97" w:rsidRPr="00D170C0" w:rsidRDefault="00915D97" w:rsidP="00915D97">
      <w:pPr>
        <w:ind w:firstLine="567"/>
        <w:jc w:val="both"/>
        <w:rPr>
          <w:i/>
        </w:rPr>
      </w:pPr>
      <w:r w:rsidRPr="00D170C0">
        <w:rPr>
          <w:i/>
        </w:rPr>
        <w:t>Отже, спад попиту на 20% викликав пониження ціни з 5,5 грн. до 5 грн. за одиницю товару або на 9,1%.</w:t>
      </w:r>
    </w:p>
    <w:p w:rsidR="00915D97" w:rsidRDefault="00915D97" w:rsidP="00915D97">
      <w:pPr>
        <w:ind w:firstLine="567"/>
        <w:jc w:val="both"/>
      </w:pPr>
    </w:p>
    <w:p w:rsidR="00915D97" w:rsidRPr="00D170C0" w:rsidRDefault="00D170C0" w:rsidP="00915D97">
      <w:pPr>
        <w:pStyle w:val="ad"/>
        <w:spacing w:before="0" w:beforeAutospacing="0" w:after="0" w:afterAutospacing="0"/>
        <w:ind w:firstLine="567"/>
        <w:jc w:val="both"/>
        <w:rPr>
          <w:b/>
          <w:color w:val="000000"/>
          <w:sz w:val="28"/>
        </w:rPr>
      </w:pPr>
      <w:r w:rsidRPr="00D170C0">
        <w:rPr>
          <w:b/>
          <w:color w:val="000000"/>
          <w:sz w:val="28"/>
          <w:lang w:val="uk-UA"/>
        </w:rPr>
        <w:t>2.</w:t>
      </w:r>
      <w:r w:rsidR="00915D97" w:rsidRPr="00D170C0">
        <w:rPr>
          <w:b/>
          <w:color w:val="000000"/>
          <w:sz w:val="28"/>
        </w:rPr>
        <w:t xml:space="preserve"> </w:t>
      </w:r>
      <w:r w:rsidR="00915D97" w:rsidRPr="00D170C0">
        <w:rPr>
          <w:color w:val="000000"/>
          <w:sz w:val="28"/>
        </w:rPr>
        <w:t>Супермаркет реалізує за день 300 кг яблук за ціною 5 грн. Цінова еластичність попиту на яблука дорівнює –5. Як зміниться обсяг продажу і виторг супермаркету, якщо ціна на яблука буде знижена на 20 %. Чи є доцільним скорочення ціни?</w:t>
      </w:r>
    </w:p>
    <w:p w:rsidR="00915D97" w:rsidRPr="00D170C0" w:rsidRDefault="00915D97" w:rsidP="00915D97">
      <w:pPr>
        <w:pStyle w:val="ad"/>
        <w:spacing w:before="0" w:beforeAutospacing="0" w:after="0" w:afterAutospacing="0"/>
        <w:jc w:val="center"/>
        <w:rPr>
          <w:i/>
          <w:color w:val="000000"/>
          <w:sz w:val="28"/>
        </w:rPr>
      </w:pPr>
      <w:r w:rsidRPr="00D170C0">
        <w:rPr>
          <w:i/>
          <w:iCs/>
          <w:color w:val="000000"/>
          <w:sz w:val="28"/>
        </w:rPr>
        <w:t>Розв’язання</w:t>
      </w:r>
    </w:p>
    <w:p w:rsidR="00915D97" w:rsidRPr="00D170C0" w:rsidRDefault="00915D97" w:rsidP="00915D97">
      <w:pPr>
        <w:pStyle w:val="ad"/>
        <w:spacing w:before="0" w:beforeAutospacing="0" w:after="0" w:afterAutospacing="0"/>
        <w:ind w:firstLine="567"/>
        <w:rPr>
          <w:i/>
          <w:color w:val="000000"/>
          <w:sz w:val="28"/>
        </w:rPr>
      </w:pPr>
      <w:r w:rsidRPr="00D170C0">
        <w:rPr>
          <w:i/>
          <w:color w:val="000000"/>
          <w:sz w:val="28"/>
        </w:rPr>
        <w:t>1. Скориставшись формулою цінової еластичності попиту, знайдемо, як зміниться обсяг продажу внаслідок зниження ціни на 20 % :</w:t>
      </w:r>
    </w:p>
    <w:p w:rsidR="00915D97" w:rsidRPr="00D170C0" w:rsidRDefault="00915D97" w:rsidP="00915D97">
      <w:pPr>
        <w:pStyle w:val="ad"/>
        <w:spacing w:before="0" w:beforeAutospacing="0" w:after="0" w:afterAutospacing="0"/>
        <w:ind w:firstLine="567"/>
        <w:rPr>
          <w:i/>
          <w:color w:val="000000"/>
          <w:sz w:val="28"/>
        </w:rPr>
      </w:pPr>
      <w:r w:rsidRPr="00D170C0">
        <w:rPr>
          <w:i/>
          <w:noProof/>
          <w:color w:val="000000"/>
          <w:sz w:val="28"/>
          <w:lang w:val="uk-UA" w:eastAsia="uk-UA"/>
        </w:rPr>
        <w:drawing>
          <wp:inline distT="0" distB="0" distL="0" distR="0" wp14:anchorId="1CA5812F" wp14:editId="1459A0DF">
            <wp:extent cx="2333625" cy="428625"/>
            <wp:effectExtent l="0" t="0" r="9525" b="9525"/>
            <wp:docPr id="903" name="Рисунок 903" descr="Опис : https://studfile.net/html/2706/1083/html_OLGwoezKQS.506g/img-iX2Qj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descr="Опис : https://studfile.net/html/2706/1083/html_OLGwoezKQS.506g/img-iX2Qj0.png"/>
                    <pic:cNvPicPr>
                      <a:picLocks noChangeAspect="1" noChangeArrowheads="1"/>
                    </pic:cNvPicPr>
                  </pic:nvPicPr>
                  <pic:blipFill>
                    <a:blip r:embed="rId1336">
                      <a:extLst>
                        <a:ext uri="{28A0092B-C50C-407E-A947-70E740481C1C}">
                          <a14:useLocalDpi xmlns:a14="http://schemas.microsoft.com/office/drawing/2010/main" val="0"/>
                        </a:ext>
                      </a:extLst>
                    </a:blip>
                    <a:srcRect/>
                    <a:stretch>
                      <a:fillRect/>
                    </a:stretch>
                  </pic:blipFill>
                  <pic:spPr bwMode="auto">
                    <a:xfrm>
                      <a:off x="0" y="0"/>
                      <a:ext cx="2333625" cy="428625"/>
                    </a:xfrm>
                    <a:prstGeom prst="rect">
                      <a:avLst/>
                    </a:prstGeom>
                    <a:noFill/>
                    <a:ln>
                      <a:noFill/>
                    </a:ln>
                  </pic:spPr>
                </pic:pic>
              </a:graphicData>
            </a:graphic>
          </wp:inline>
        </w:drawing>
      </w:r>
    </w:p>
    <w:p w:rsidR="00915D97" w:rsidRPr="00D170C0" w:rsidRDefault="00915D97" w:rsidP="00915D97">
      <w:pPr>
        <w:pStyle w:val="ad"/>
        <w:spacing w:before="0" w:beforeAutospacing="0" w:after="0" w:afterAutospacing="0"/>
        <w:ind w:firstLine="567"/>
        <w:rPr>
          <w:i/>
          <w:color w:val="000000"/>
          <w:sz w:val="28"/>
        </w:rPr>
      </w:pPr>
      <w:r w:rsidRPr="00D170C0">
        <w:rPr>
          <w:i/>
          <w:noProof/>
          <w:color w:val="000000"/>
          <w:sz w:val="28"/>
          <w:lang w:val="uk-UA" w:eastAsia="uk-UA"/>
        </w:rPr>
        <w:drawing>
          <wp:inline distT="0" distB="0" distL="0" distR="0" wp14:anchorId="4D7D58B6" wp14:editId="5CC125D1">
            <wp:extent cx="1790700" cy="209550"/>
            <wp:effectExtent l="0" t="0" r="0" b="0"/>
            <wp:docPr id="902" name="Рисунок 902" descr="Опис : https://studfile.net/html/2706/1083/html_OLGwoezKQS.506g/img-BpdkI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Опис : https://studfile.net/html/2706/1083/html_OLGwoezKQS.506g/img-BpdkIQ.png"/>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1790700" cy="209550"/>
                    </a:xfrm>
                    <a:prstGeom prst="rect">
                      <a:avLst/>
                    </a:prstGeom>
                    <a:noFill/>
                    <a:ln>
                      <a:noFill/>
                    </a:ln>
                  </pic:spPr>
                </pic:pic>
              </a:graphicData>
            </a:graphic>
          </wp:inline>
        </w:drawing>
      </w:r>
    </w:p>
    <w:p w:rsidR="00915D97" w:rsidRPr="00D170C0" w:rsidRDefault="00915D97" w:rsidP="00915D97">
      <w:pPr>
        <w:pStyle w:val="ad"/>
        <w:spacing w:before="0" w:beforeAutospacing="0" w:after="0" w:afterAutospacing="0"/>
        <w:ind w:firstLine="567"/>
        <w:rPr>
          <w:i/>
          <w:color w:val="000000"/>
          <w:sz w:val="28"/>
        </w:rPr>
      </w:pPr>
      <w:r w:rsidRPr="00D170C0">
        <w:rPr>
          <w:i/>
          <w:color w:val="000000"/>
          <w:sz w:val="28"/>
        </w:rPr>
        <w:t>2. Знаходимо обсяг продажу після зниження ціни (Q</w:t>
      </w:r>
      <w:r w:rsidRPr="00D170C0">
        <w:rPr>
          <w:i/>
          <w:color w:val="000000"/>
          <w:sz w:val="28"/>
          <w:vertAlign w:val="subscript"/>
        </w:rPr>
        <w:t>1</w:t>
      </w:r>
      <w:r w:rsidRPr="00D170C0">
        <w:rPr>
          <w:i/>
          <w:color w:val="000000"/>
          <w:sz w:val="28"/>
        </w:rPr>
        <w:t>):</w:t>
      </w:r>
    </w:p>
    <w:p w:rsidR="00915D97" w:rsidRPr="00D170C0" w:rsidRDefault="00915D97" w:rsidP="00915D97">
      <w:pPr>
        <w:pStyle w:val="ad"/>
        <w:spacing w:before="0" w:beforeAutospacing="0" w:after="0" w:afterAutospacing="0"/>
        <w:ind w:firstLine="567"/>
        <w:rPr>
          <w:i/>
          <w:color w:val="000000"/>
          <w:sz w:val="28"/>
        </w:rPr>
      </w:pPr>
      <w:r w:rsidRPr="00D170C0">
        <w:rPr>
          <w:i/>
          <w:noProof/>
          <w:color w:val="000000"/>
          <w:sz w:val="28"/>
          <w:lang w:val="uk-UA" w:eastAsia="uk-UA"/>
        </w:rPr>
        <w:drawing>
          <wp:inline distT="0" distB="0" distL="0" distR="0" wp14:anchorId="78D4ABBF" wp14:editId="11CDC303">
            <wp:extent cx="2905125" cy="390525"/>
            <wp:effectExtent l="0" t="0" r="9525" b="9525"/>
            <wp:docPr id="901" name="Рисунок 901" descr="Опис : https://studfile.net/html/2706/1083/html_OLGwoezKQS.506g/img-el5j_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Опис : https://studfile.net/html/2706/1083/html_OLGwoezKQS.506g/img-el5j_o.png"/>
                    <pic:cNvPicPr>
                      <a:picLocks noChangeAspect="1" noChangeArrowheads="1"/>
                    </pic:cNvPicPr>
                  </pic:nvPicPr>
                  <pic:blipFill>
                    <a:blip r:embed="rId1338">
                      <a:extLst>
                        <a:ext uri="{28A0092B-C50C-407E-A947-70E740481C1C}">
                          <a14:useLocalDpi xmlns:a14="http://schemas.microsoft.com/office/drawing/2010/main" val="0"/>
                        </a:ext>
                      </a:extLst>
                    </a:blip>
                    <a:srcRect/>
                    <a:stretch>
                      <a:fillRect/>
                    </a:stretch>
                  </pic:blipFill>
                  <pic:spPr bwMode="auto">
                    <a:xfrm>
                      <a:off x="0" y="0"/>
                      <a:ext cx="2905125" cy="390525"/>
                    </a:xfrm>
                    <a:prstGeom prst="rect">
                      <a:avLst/>
                    </a:prstGeom>
                    <a:noFill/>
                    <a:ln>
                      <a:noFill/>
                    </a:ln>
                  </pic:spPr>
                </pic:pic>
              </a:graphicData>
            </a:graphic>
          </wp:inline>
        </w:drawing>
      </w:r>
    </w:p>
    <w:p w:rsidR="00915D97" w:rsidRPr="00D170C0" w:rsidRDefault="00915D97" w:rsidP="00915D97">
      <w:pPr>
        <w:pStyle w:val="ad"/>
        <w:spacing w:before="0" w:beforeAutospacing="0" w:after="0" w:afterAutospacing="0"/>
        <w:ind w:firstLine="567"/>
        <w:rPr>
          <w:i/>
          <w:color w:val="000000"/>
          <w:sz w:val="28"/>
        </w:rPr>
      </w:pPr>
      <w:r w:rsidRPr="00D170C0">
        <w:rPr>
          <w:i/>
          <w:color w:val="000000"/>
          <w:sz w:val="28"/>
        </w:rPr>
        <w:t>3. Знайдемо, якою буде нова, скорочена на 20 % ціна яблук (Р</w:t>
      </w:r>
      <w:r w:rsidRPr="00D170C0">
        <w:rPr>
          <w:i/>
          <w:color w:val="000000"/>
          <w:sz w:val="28"/>
          <w:vertAlign w:val="subscript"/>
        </w:rPr>
        <w:t>1</w:t>
      </w:r>
      <w:r w:rsidRPr="00D170C0">
        <w:rPr>
          <w:i/>
          <w:color w:val="000000"/>
          <w:sz w:val="28"/>
        </w:rPr>
        <w:t>):</w:t>
      </w:r>
    </w:p>
    <w:p w:rsidR="00915D97" w:rsidRPr="00D170C0" w:rsidRDefault="00915D97" w:rsidP="00915D97">
      <w:pPr>
        <w:pStyle w:val="ad"/>
        <w:spacing w:before="0" w:beforeAutospacing="0" w:after="0" w:afterAutospacing="0"/>
        <w:ind w:firstLine="567"/>
        <w:rPr>
          <w:i/>
          <w:color w:val="000000"/>
          <w:sz w:val="28"/>
        </w:rPr>
      </w:pPr>
      <w:r w:rsidRPr="00D170C0">
        <w:rPr>
          <w:i/>
          <w:noProof/>
          <w:color w:val="000000"/>
          <w:sz w:val="28"/>
          <w:lang w:val="uk-UA" w:eastAsia="uk-UA"/>
        </w:rPr>
        <w:drawing>
          <wp:inline distT="0" distB="0" distL="0" distR="0" wp14:anchorId="1DBF10E6" wp14:editId="45F813FB">
            <wp:extent cx="2295525" cy="400050"/>
            <wp:effectExtent l="0" t="0" r="9525" b="0"/>
            <wp:docPr id="900" name="Рисунок 900" descr="Опис : https://studfile.net/html/2706/1083/html_OLGwoezKQS.506g/img-aH_WXU.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Опис : https://studfile.net/html/2706/1083/html_OLGwoezKQS.506g/img-aH_WXU.png"/>
                    <pic:cNvPicPr>
                      <a:picLocks noChangeAspect="1" noChangeArrowheads="1"/>
                    </pic:cNvPicPr>
                  </pic:nvPicPr>
                  <pic:blipFill>
                    <a:blip r:embed="rId1339">
                      <a:extLst>
                        <a:ext uri="{28A0092B-C50C-407E-A947-70E740481C1C}">
                          <a14:useLocalDpi xmlns:a14="http://schemas.microsoft.com/office/drawing/2010/main" val="0"/>
                        </a:ext>
                      </a:extLst>
                    </a:blip>
                    <a:srcRect/>
                    <a:stretch>
                      <a:fillRect/>
                    </a:stretch>
                  </pic:blipFill>
                  <pic:spPr bwMode="auto">
                    <a:xfrm>
                      <a:off x="0" y="0"/>
                      <a:ext cx="2295525" cy="400050"/>
                    </a:xfrm>
                    <a:prstGeom prst="rect">
                      <a:avLst/>
                    </a:prstGeom>
                    <a:noFill/>
                    <a:ln>
                      <a:noFill/>
                    </a:ln>
                  </pic:spPr>
                </pic:pic>
              </a:graphicData>
            </a:graphic>
          </wp:inline>
        </w:drawing>
      </w:r>
    </w:p>
    <w:p w:rsidR="00915D97" w:rsidRPr="00D170C0" w:rsidRDefault="00915D97" w:rsidP="00915D97">
      <w:pPr>
        <w:pStyle w:val="ad"/>
        <w:spacing w:before="0" w:beforeAutospacing="0" w:after="0" w:afterAutospacing="0"/>
        <w:ind w:firstLine="567"/>
        <w:rPr>
          <w:i/>
          <w:color w:val="000000"/>
          <w:sz w:val="28"/>
        </w:rPr>
      </w:pPr>
      <w:r w:rsidRPr="00D170C0">
        <w:rPr>
          <w:i/>
          <w:color w:val="000000"/>
          <w:sz w:val="28"/>
        </w:rPr>
        <w:t>4. Знайдемо, як зміниться сукупний дохід після зниження ціни:</w:t>
      </w:r>
    </w:p>
    <w:p w:rsidR="00915D97" w:rsidRPr="00D170C0" w:rsidRDefault="00915D97" w:rsidP="00915D97">
      <w:pPr>
        <w:pStyle w:val="ad"/>
        <w:spacing w:before="0" w:beforeAutospacing="0" w:after="0" w:afterAutospacing="0"/>
        <w:ind w:firstLine="567"/>
        <w:rPr>
          <w:i/>
          <w:color w:val="000000"/>
          <w:sz w:val="28"/>
        </w:rPr>
      </w:pPr>
      <w:r w:rsidRPr="00D170C0">
        <w:rPr>
          <w:i/>
          <w:noProof/>
          <w:color w:val="000000"/>
          <w:sz w:val="28"/>
          <w:lang w:val="uk-UA" w:eastAsia="uk-UA"/>
        </w:rPr>
        <w:drawing>
          <wp:inline distT="0" distB="0" distL="0" distR="0" wp14:anchorId="59236883" wp14:editId="3E6D4BBF">
            <wp:extent cx="2838450" cy="381000"/>
            <wp:effectExtent l="0" t="0" r="0" b="0"/>
            <wp:docPr id="899" name="Рисунок 899" descr="Опис : https://studfile.net/html/2706/1083/html_OLGwoezKQS.506g/img-TGJ2N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Опис : https://studfile.net/html/2706/1083/html_OLGwoezKQS.506g/img-TGJ2NS.png"/>
                    <pic:cNvPicPr>
                      <a:picLocks noChangeAspect="1" noChangeArrowheads="1"/>
                    </pic:cNvPicPr>
                  </pic:nvPicPr>
                  <pic:blipFill>
                    <a:blip r:embed="rId1340">
                      <a:extLst>
                        <a:ext uri="{28A0092B-C50C-407E-A947-70E740481C1C}">
                          <a14:useLocalDpi xmlns:a14="http://schemas.microsoft.com/office/drawing/2010/main" val="0"/>
                        </a:ext>
                      </a:extLst>
                    </a:blip>
                    <a:srcRect/>
                    <a:stretch>
                      <a:fillRect/>
                    </a:stretch>
                  </pic:blipFill>
                  <pic:spPr bwMode="auto">
                    <a:xfrm>
                      <a:off x="0" y="0"/>
                      <a:ext cx="2838450" cy="381000"/>
                    </a:xfrm>
                    <a:prstGeom prst="rect">
                      <a:avLst/>
                    </a:prstGeom>
                    <a:noFill/>
                    <a:ln>
                      <a:noFill/>
                    </a:ln>
                  </pic:spPr>
                </pic:pic>
              </a:graphicData>
            </a:graphic>
          </wp:inline>
        </w:drawing>
      </w:r>
    </w:p>
    <w:p w:rsidR="00915D97" w:rsidRPr="00D170C0" w:rsidRDefault="00915D97" w:rsidP="00915D97">
      <w:pPr>
        <w:pStyle w:val="ad"/>
        <w:spacing w:before="0" w:beforeAutospacing="0" w:after="0" w:afterAutospacing="0"/>
        <w:ind w:firstLine="567"/>
        <w:rPr>
          <w:i/>
          <w:color w:val="000000"/>
          <w:sz w:val="28"/>
        </w:rPr>
      </w:pPr>
      <w:r w:rsidRPr="00D170C0">
        <w:rPr>
          <w:i/>
          <w:iCs/>
          <w:color w:val="000000"/>
          <w:sz w:val="28"/>
        </w:rPr>
        <w:t>Висновок. </w:t>
      </w:r>
      <w:r w:rsidRPr="00D170C0">
        <w:rPr>
          <w:i/>
          <w:color w:val="000000"/>
          <w:sz w:val="28"/>
        </w:rPr>
        <w:t>Скорочення ціни є доцільним, тому, що завдяки цьому супермаркет вдвічі – з 300 до 600 кг збільшив обсяг продажу яблук,а його виторг зріс на 900 грн.</w:t>
      </w:r>
    </w:p>
    <w:p w:rsidR="00915D97" w:rsidRPr="00A943C9" w:rsidRDefault="00915D97" w:rsidP="00915D97">
      <w:pPr>
        <w:ind w:firstLine="567"/>
        <w:jc w:val="both"/>
        <w:rPr>
          <w:b/>
          <w:color w:val="000000"/>
          <w:sz w:val="20"/>
        </w:rPr>
      </w:pPr>
    </w:p>
    <w:p w:rsidR="00915D97" w:rsidRDefault="00D170C0" w:rsidP="00915D97">
      <w:pPr>
        <w:ind w:firstLine="567"/>
        <w:jc w:val="both"/>
        <w:rPr>
          <w:b/>
          <w:color w:val="000000"/>
        </w:rPr>
      </w:pPr>
      <w:r>
        <w:rPr>
          <w:b/>
          <w:color w:val="000000"/>
        </w:rPr>
        <w:t>3</w:t>
      </w:r>
      <w:r w:rsidR="00915D97">
        <w:rPr>
          <w:b/>
          <w:color w:val="000000"/>
        </w:rPr>
        <w:t xml:space="preserve">. </w:t>
      </w:r>
      <w:r w:rsidR="00915D97" w:rsidRPr="00D170C0">
        <w:rPr>
          <w:color w:val="000000"/>
        </w:rPr>
        <w:t>Альтернативна вартість виготовлення фотоапарата становить 12 годинників. Підприємство може виробити за місяць 600 годинників. Дирекція вирішує виробити 40 фотоапаратів. Скільки годинників при цьому можна виробити?</w:t>
      </w:r>
    </w:p>
    <w:p w:rsidR="00705070" w:rsidRDefault="00705070" w:rsidP="00915D97">
      <w:pPr>
        <w:jc w:val="center"/>
        <w:rPr>
          <w:i/>
          <w:color w:val="000000"/>
        </w:rPr>
      </w:pPr>
    </w:p>
    <w:p w:rsidR="00915D97" w:rsidRPr="00D170C0" w:rsidRDefault="00915D97" w:rsidP="00915D97">
      <w:pPr>
        <w:jc w:val="center"/>
        <w:rPr>
          <w:i/>
          <w:color w:val="000000"/>
        </w:rPr>
      </w:pPr>
      <w:r w:rsidRPr="00D170C0">
        <w:rPr>
          <w:i/>
          <w:color w:val="000000"/>
        </w:rPr>
        <w:t>Розв’язок</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Визначимо альтернативну вартість 600 годинників:</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 xml:space="preserve">1 фотоапарат=12 годинників, </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Х фотоапаратів = 600 годинників, Х=600/50=12</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Отже, </w:t>
      </w:r>
      <w:r w:rsidRPr="00D170C0">
        <w:rPr>
          <w:i/>
          <w:iCs/>
          <w:color w:val="000000"/>
          <w:sz w:val="28"/>
          <w:szCs w:val="28"/>
        </w:rPr>
        <w:t>альтернативна вартість 600 годинників становить 50 фотоапаратів</w:t>
      </w:r>
      <w:r w:rsidRPr="00D170C0">
        <w:rPr>
          <w:i/>
          <w:color w:val="000000"/>
          <w:sz w:val="28"/>
          <w:szCs w:val="28"/>
        </w:rPr>
        <w:t>, що означає: підприємство може виробити або 600 годинників або 50 фотоапаратів.</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Визначимо альтернативні витрати виробництва 40 фотоапаратів:</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1 фотоапарат=12 годинників, а</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40 фотоапаратів = Х годинників,</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отже а</w:t>
      </w:r>
      <w:r w:rsidRPr="00D170C0">
        <w:rPr>
          <w:i/>
          <w:iCs/>
          <w:color w:val="000000"/>
          <w:sz w:val="28"/>
          <w:szCs w:val="28"/>
        </w:rPr>
        <w:t>льтернативна вартість виробництва 40 фотоапаратів становить 480 годинників (</w:t>
      </w:r>
      <w:r w:rsidRPr="00D170C0">
        <w:rPr>
          <w:i/>
          <w:color w:val="000000"/>
          <w:sz w:val="28"/>
          <w:szCs w:val="28"/>
        </w:rPr>
        <w:t>х = 40•12=480 годинників)</w:t>
      </w:r>
      <w:r w:rsidRPr="00D170C0">
        <w:rPr>
          <w:i/>
          <w:iCs/>
          <w:color w:val="000000"/>
          <w:sz w:val="28"/>
          <w:szCs w:val="28"/>
        </w:rPr>
        <w:t>.</w:t>
      </w:r>
    </w:p>
    <w:p w:rsidR="00915D97" w:rsidRPr="00D170C0" w:rsidRDefault="00915D97" w:rsidP="00D170C0">
      <w:pPr>
        <w:pStyle w:val="ad"/>
        <w:spacing w:before="0" w:beforeAutospacing="0" w:after="0" w:afterAutospacing="0"/>
        <w:ind w:firstLine="567"/>
        <w:jc w:val="both"/>
        <w:rPr>
          <w:i/>
          <w:color w:val="000000"/>
          <w:sz w:val="28"/>
          <w:szCs w:val="28"/>
        </w:rPr>
      </w:pPr>
      <w:r w:rsidRPr="00D170C0">
        <w:rPr>
          <w:i/>
          <w:color w:val="000000"/>
          <w:sz w:val="28"/>
          <w:szCs w:val="28"/>
        </w:rPr>
        <w:t>При виробництві 40 фотоапаратів підприємство зможе виготовити 120 годинників (600 - 480= 120 годинників).</w:t>
      </w:r>
    </w:p>
    <w:p w:rsidR="00915D97" w:rsidRDefault="00915D97" w:rsidP="00A565B0">
      <w:pPr>
        <w:pStyle w:val="ad"/>
        <w:spacing w:before="0" w:beforeAutospacing="0" w:after="0" w:afterAutospacing="0" w:line="252" w:lineRule="auto"/>
        <w:ind w:firstLine="567"/>
        <w:rPr>
          <w:color w:val="000000"/>
        </w:rPr>
      </w:pPr>
    </w:p>
    <w:p w:rsidR="0003462A" w:rsidRPr="00D170C0" w:rsidRDefault="0003462A" w:rsidP="00A565B0">
      <w:pPr>
        <w:spacing w:line="252" w:lineRule="auto"/>
        <w:jc w:val="center"/>
        <w:rPr>
          <w:b/>
        </w:rPr>
      </w:pPr>
      <w:r w:rsidRPr="00D170C0">
        <w:rPr>
          <w:b/>
        </w:rPr>
        <w:t>Тестові завдання</w:t>
      </w:r>
    </w:p>
    <w:p w:rsidR="00307A5C" w:rsidRPr="00D170C0" w:rsidRDefault="00307A5C" w:rsidP="00A565B0">
      <w:pPr>
        <w:tabs>
          <w:tab w:val="left" w:pos="709"/>
        </w:tabs>
        <w:spacing w:line="252" w:lineRule="auto"/>
        <w:ind w:firstLine="567"/>
        <w:jc w:val="both"/>
        <w:rPr>
          <w:lang w:eastAsia="en-US"/>
        </w:rPr>
      </w:pPr>
      <w:r w:rsidRPr="00D170C0">
        <w:rPr>
          <w:b/>
          <w:lang w:eastAsia="en-US"/>
        </w:rPr>
        <w:t>1. Мікроекономіка досліджує</w:t>
      </w:r>
      <w:r w:rsidRPr="00D170C0">
        <w:rPr>
          <w:lang w:eastAsia="en-US"/>
        </w:rPr>
        <w:t>:</w:t>
      </w:r>
    </w:p>
    <w:p w:rsidR="00307A5C" w:rsidRPr="00D170C0" w:rsidRDefault="00307A5C" w:rsidP="00A565B0">
      <w:pPr>
        <w:tabs>
          <w:tab w:val="left" w:pos="709"/>
        </w:tabs>
        <w:spacing w:line="252" w:lineRule="auto"/>
        <w:ind w:firstLine="567"/>
        <w:jc w:val="both"/>
        <w:rPr>
          <w:lang w:eastAsia="en-US"/>
        </w:rPr>
      </w:pPr>
      <w:r w:rsidRPr="00D170C0">
        <w:rPr>
          <w:lang w:eastAsia="en-US"/>
        </w:rPr>
        <w:t>а) поведінку окремих економічних суб’єктів, котрі приймають рішенн</w:t>
      </w:r>
      <w:r w:rsidR="00D170C0">
        <w:rPr>
          <w:lang w:eastAsia="en-US"/>
        </w:rPr>
        <w:t>я в умовах обмеженості ресурсів</w:t>
      </w:r>
    </w:p>
    <w:p w:rsidR="00307A5C" w:rsidRPr="00D170C0" w:rsidRDefault="00307A5C" w:rsidP="00A565B0">
      <w:pPr>
        <w:tabs>
          <w:tab w:val="left" w:pos="709"/>
        </w:tabs>
        <w:spacing w:line="252" w:lineRule="auto"/>
        <w:ind w:firstLine="567"/>
        <w:jc w:val="both"/>
        <w:rPr>
          <w:lang w:eastAsia="en-US"/>
        </w:rPr>
      </w:pPr>
      <w:r w:rsidRPr="00D170C0">
        <w:rPr>
          <w:lang w:eastAsia="en-US"/>
        </w:rPr>
        <w:t>б) поведінку виробників, котрі приймають рішення щодо виробництв</w:t>
      </w:r>
      <w:r w:rsidR="00D170C0">
        <w:rPr>
          <w:lang w:eastAsia="en-US"/>
        </w:rPr>
        <w:t>а в умовах обмеженості ресурсів</w:t>
      </w:r>
    </w:p>
    <w:p w:rsidR="00307A5C" w:rsidRPr="00D170C0" w:rsidRDefault="00307A5C" w:rsidP="00A565B0">
      <w:pPr>
        <w:tabs>
          <w:tab w:val="left" w:pos="709"/>
        </w:tabs>
        <w:spacing w:line="252" w:lineRule="auto"/>
        <w:ind w:firstLine="567"/>
        <w:jc w:val="both"/>
        <w:rPr>
          <w:lang w:eastAsia="en-US"/>
        </w:rPr>
      </w:pPr>
      <w:r w:rsidRPr="00D170C0">
        <w:rPr>
          <w:lang w:eastAsia="en-US"/>
        </w:rPr>
        <w:t>в) поведінку споживачів, котрі приймають рішення щодо покупок в ум</w:t>
      </w:r>
      <w:r w:rsidR="00D170C0">
        <w:rPr>
          <w:lang w:eastAsia="en-US"/>
        </w:rPr>
        <w:t>овах обмеженості доходу</w:t>
      </w:r>
    </w:p>
    <w:p w:rsidR="00307A5C" w:rsidRPr="00D170C0" w:rsidRDefault="00307A5C" w:rsidP="00A565B0">
      <w:pPr>
        <w:tabs>
          <w:tab w:val="left" w:pos="709"/>
        </w:tabs>
        <w:spacing w:line="252" w:lineRule="auto"/>
        <w:ind w:firstLine="567"/>
        <w:jc w:val="both"/>
        <w:rPr>
          <w:lang w:eastAsia="en-US"/>
        </w:rPr>
      </w:pPr>
      <w:r w:rsidRPr="00D170C0">
        <w:rPr>
          <w:lang w:eastAsia="en-US"/>
        </w:rPr>
        <w:t>г) прийняття державою рішень щодо ;виробництва бла</w:t>
      </w:r>
      <w:r w:rsidR="00D170C0">
        <w:rPr>
          <w:lang w:eastAsia="en-US"/>
        </w:rPr>
        <w:t>г в умовах обмеженості ресурсів</w:t>
      </w:r>
    </w:p>
    <w:p w:rsidR="00307A5C" w:rsidRPr="00D170C0" w:rsidRDefault="00D170C0" w:rsidP="00A565B0">
      <w:pPr>
        <w:tabs>
          <w:tab w:val="left" w:pos="709"/>
        </w:tabs>
        <w:spacing w:line="252" w:lineRule="auto"/>
        <w:ind w:firstLine="567"/>
        <w:jc w:val="both"/>
        <w:rPr>
          <w:lang w:eastAsia="en-US"/>
        </w:rPr>
      </w:pPr>
      <w:r>
        <w:rPr>
          <w:lang w:eastAsia="en-US"/>
        </w:rPr>
        <w:t>д) поведінку економіки в цілому</w:t>
      </w:r>
    </w:p>
    <w:p w:rsidR="00307A5C" w:rsidRPr="00D170C0" w:rsidRDefault="00307A5C" w:rsidP="00A565B0">
      <w:pPr>
        <w:tabs>
          <w:tab w:val="left" w:pos="709"/>
        </w:tabs>
        <w:spacing w:line="252" w:lineRule="auto"/>
        <w:ind w:firstLine="567"/>
        <w:jc w:val="both"/>
        <w:rPr>
          <w:b/>
          <w:bCs/>
          <w:lang w:eastAsia="en-US"/>
        </w:rPr>
      </w:pPr>
      <w:r w:rsidRPr="00D170C0">
        <w:rPr>
          <w:b/>
          <w:bCs/>
          <w:lang w:eastAsia="en-US"/>
        </w:rPr>
        <w:t>2. Основна економічна суперечність, що вивчається мікроекономікою, зумовлена:</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а) посиленим втручанням держави в еко</w:t>
      </w:r>
      <w:r w:rsidR="00D170C0">
        <w:rPr>
          <w:bCs/>
          <w:lang w:eastAsia="en-US"/>
        </w:rPr>
        <w:t>номіку та процесом глобалізації</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б) погіршенням екологічної с</w:t>
      </w:r>
      <w:r w:rsidR="00D170C0">
        <w:rPr>
          <w:bCs/>
          <w:lang w:eastAsia="en-US"/>
        </w:rPr>
        <w:t>итуації та існуванням монополій</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в) наявністю практично в усіх країн</w:t>
      </w:r>
      <w:r w:rsidR="00D170C0">
        <w:rPr>
          <w:bCs/>
          <w:lang w:eastAsia="en-US"/>
        </w:rPr>
        <w:t>ах світу інфляції та безробіття</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г) безмежністю потреб та обмеженістю ресурсів</w:t>
      </w:r>
      <w:r w:rsidR="00D170C0">
        <w:rPr>
          <w:bCs/>
          <w:lang w:eastAsia="en-US"/>
        </w:rPr>
        <w:t>, необхідних для їх задоволення</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д) ідеальним тип</w:t>
      </w:r>
      <w:r w:rsidR="00D170C0">
        <w:rPr>
          <w:bCs/>
          <w:lang w:eastAsia="en-US"/>
        </w:rPr>
        <w:t>ом економіки</w:t>
      </w:r>
    </w:p>
    <w:p w:rsidR="00307A5C" w:rsidRPr="00D170C0" w:rsidRDefault="00307A5C" w:rsidP="00A565B0">
      <w:pPr>
        <w:tabs>
          <w:tab w:val="left" w:pos="709"/>
        </w:tabs>
        <w:spacing w:line="252" w:lineRule="auto"/>
        <w:ind w:firstLine="567"/>
        <w:jc w:val="both"/>
        <w:rPr>
          <w:b/>
          <w:bCs/>
          <w:lang w:eastAsia="en-US"/>
        </w:rPr>
      </w:pPr>
      <w:r w:rsidRPr="00D170C0">
        <w:rPr>
          <w:b/>
          <w:bCs/>
          <w:lang w:eastAsia="en-US"/>
        </w:rPr>
        <w:t>3. Як зміниться вигляд кривої виробничих можливостей, якщо у виробництві товару Х і товару У відбудеться підвищення ефективності використання ресурсів:</w:t>
      </w:r>
    </w:p>
    <w:p w:rsidR="00307A5C" w:rsidRPr="00D170C0" w:rsidRDefault="00D170C0" w:rsidP="00A565B0">
      <w:pPr>
        <w:tabs>
          <w:tab w:val="left" w:pos="709"/>
        </w:tabs>
        <w:spacing w:line="252" w:lineRule="auto"/>
        <w:ind w:firstLine="567"/>
        <w:jc w:val="both"/>
        <w:rPr>
          <w:bCs/>
          <w:lang w:eastAsia="en-US"/>
        </w:rPr>
      </w:pPr>
      <w:r>
        <w:rPr>
          <w:bCs/>
          <w:lang w:eastAsia="en-US"/>
        </w:rPr>
        <w:t>а) крива зсунеться вліво</w:t>
      </w:r>
    </w:p>
    <w:p w:rsidR="00307A5C" w:rsidRPr="00D170C0" w:rsidRDefault="00D170C0" w:rsidP="00A565B0">
      <w:pPr>
        <w:tabs>
          <w:tab w:val="left" w:pos="709"/>
        </w:tabs>
        <w:spacing w:line="252" w:lineRule="auto"/>
        <w:ind w:firstLine="567"/>
        <w:jc w:val="both"/>
        <w:rPr>
          <w:bCs/>
          <w:lang w:eastAsia="en-US"/>
        </w:rPr>
      </w:pPr>
      <w:r>
        <w:rPr>
          <w:bCs/>
          <w:lang w:eastAsia="en-US"/>
        </w:rPr>
        <w:t>б) крива зсунеться вправо</w:t>
      </w:r>
    </w:p>
    <w:p w:rsidR="00307A5C" w:rsidRPr="00D170C0" w:rsidRDefault="00D170C0" w:rsidP="00A565B0">
      <w:pPr>
        <w:tabs>
          <w:tab w:val="left" w:pos="709"/>
        </w:tabs>
        <w:spacing w:line="252" w:lineRule="auto"/>
        <w:ind w:firstLine="567"/>
        <w:jc w:val="both"/>
        <w:rPr>
          <w:bCs/>
          <w:lang w:eastAsia="en-US"/>
        </w:rPr>
      </w:pPr>
      <w:r>
        <w:rPr>
          <w:bCs/>
          <w:lang w:eastAsia="en-US"/>
        </w:rPr>
        <w:t>в) крива стане крутішою</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г) крива ста</w:t>
      </w:r>
      <w:r w:rsidR="00D170C0">
        <w:rPr>
          <w:bCs/>
          <w:lang w:eastAsia="en-US"/>
        </w:rPr>
        <w:t>не вологішою</w:t>
      </w:r>
    </w:p>
    <w:p w:rsidR="00307A5C" w:rsidRPr="00D170C0" w:rsidRDefault="00D170C0" w:rsidP="00A565B0">
      <w:pPr>
        <w:tabs>
          <w:tab w:val="left" w:pos="709"/>
        </w:tabs>
        <w:spacing w:line="252" w:lineRule="auto"/>
        <w:ind w:firstLine="567"/>
        <w:jc w:val="both"/>
        <w:rPr>
          <w:bCs/>
          <w:lang w:eastAsia="en-US"/>
        </w:rPr>
      </w:pPr>
      <w:r>
        <w:rPr>
          <w:bCs/>
          <w:lang w:eastAsia="en-US"/>
        </w:rPr>
        <w:t>д) вигляд кривої не зміниться</w:t>
      </w:r>
    </w:p>
    <w:p w:rsidR="00A565B0" w:rsidRDefault="00A565B0" w:rsidP="00A565B0">
      <w:pPr>
        <w:tabs>
          <w:tab w:val="left" w:pos="709"/>
        </w:tabs>
        <w:spacing w:line="252" w:lineRule="auto"/>
        <w:ind w:firstLine="567"/>
        <w:jc w:val="both"/>
        <w:rPr>
          <w:b/>
          <w:bCs/>
          <w:lang w:eastAsia="en-US"/>
        </w:rPr>
      </w:pPr>
    </w:p>
    <w:p w:rsidR="00307A5C" w:rsidRPr="00D170C0" w:rsidRDefault="00307A5C" w:rsidP="00A565B0">
      <w:pPr>
        <w:tabs>
          <w:tab w:val="left" w:pos="709"/>
        </w:tabs>
        <w:spacing w:line="252" w:lineRule="auto"/>
        <w:ind w:firstLine="567"/>
        <w:jc w:val="both"/>
        <w:rPr>
          <w:b/>
          <w:bCs/>
          <w:lang w:eastAsia="en-US"/>
        </w:rPr>
      </w:pPr>
      <w:r w:rsidRPr="00D170C0">
        <w:rPr>
          <w:b/>
          <w:bCs/>
          <w:lang w:eastAsia="en-US"/>
        </w:rPr>
        <w:t>4. Закон попиту описує:</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а) обернено-пропорційну залежні</w:t>
      </w:r>
      <w:r w:rsidR="00D170C0">
        <w:rPr>
          <w:bCs/>
          <w:lang w:eastAsia="en-US"/>
        </w:rPr>
        <w:t>сть між ціною та обсягом попиту</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б) пряму залежні</w:t>
      </w:r>
      <w:r w:rsidR="00D170C0">
        <w:rPr>
          <w:bCs/>
          <w:lang w:eastAsia="en-US"/>
        </w:rPr>
        <w:t>сть між ціною та обсягом попиту</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в) обернену залежні</w:t>
      </w:r>
      <w:r w:rsidR="00D170C0">
        <w:rPr>
          <w:bCs/>
          <w:lang w:eastAsia="en-US"/>
        </w:rPr>
        <w:t>сть між ціною та обсягом попиту</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г) пряму пропорційну залежні</w:t>
      </w:r>
      <w:r w:rsidR="00D170C0">
        <w:rPr>
          <w:bCs/>
          <w:lang w:eastAsia="en-US"/>
        </w:rPr>
        <w:t>сть між ціною та обсягом попиту</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д) абсолютну автономію ціни та обсягу п</w:t>
      </w:r>
      <w:r w:rsidR="00D170C0">
        <w:rPr>
          <w:bCs/>
          <w:lang w:eastAsia="en-US"/>
        </w:rPr>
        <w:t>опиту</w:t>
      </w:r>
    </w:p>
    <w:p w:rsidR="00307A5C" w:rsidRPr="00D170C0" w:rsidRDefault="00D170C0" w:rsidP="00A565B0">
      <w:pPr>
        <w:tabs>
          <w:tab w:val="left" w:pos="709"/>
        </w:tabs>
        <w:spacing w:line="252" w:lineRule="auto"/>
        <w:ind w:firstLine="567"/>
        <w:jc w:val="both"/>
        <w:rPr>
          <w:b/>
          <w:bCs/>
          <w:lang w:eastAsia="en-US"/>
        </w:rPr>
      </w:pPr>
      <w:r>
        <w:rPr>
          <w:b/>
          <w:bCs/>
          <w:lang w:eastAsia="en-US"/>
        </w:rPr>
        <w:t>5</w:t>
      </w:r>
      <w:r w:rsidR="00307A5C" w:rsidRPr="00D170C0">
        <w:rPr>
          <w:b/>
          <w:bCs/>
          <w:lang w:eastAsia="en-US"/>
        </w:rPr>
        <w:t>. Пряма залежність між обсягом і ціною на товар, що існує вздовж кривої пропозиції, показує, що:</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а) збільшення обсягу пропозиції має насл</w:t>
      </w:r>
      <w:r w:rsidR="00D170C0">
        <w:rPr>
          <w:bCs/>
          <w:lang w:eastAsia="en-US"/>
        </w:rPr>
        <w:t>ідком зменшення ціни на ресурси</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б) фірми можуть встановити вищу ці</w:t>
      </w:r>
      <w:r w:rsidR="00D170C0">
        <w:rPr>
          <w:bCs/>
          <w:lang w:eastAsia="en-US"/>
        </w:rPr>
        <w:t>ну, якщо продають більше товару</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в) зростання ціни стимулює фірми виробляти більше т</w:t>
      </w:r>
      <w:r w:rsidR="00D170C0">
        <w:rPr>
          <w:bCs/>
          <w:lang w:eastAsia="en-US"/>
        </w:rPr>
        <w:t>овару і пропонувати для продажу</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г) покупці пропонуватимуть завжди низькі ці</w:t>
      </w:r>
      <w:r w:rsidR="00D170C0">
        <w:rPr>
          <w:bCs/>
          <w:lang w:eastAsia="en-US"/>
        </w:rPr>
        <w:t>ни за невеликі кількості товару</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 xml:space="preserve">д) покупці пропонуватимуть завжди високі </w:t>
      </w:r>
      <w:r w:rsidR="00D170C0">
        <w:rPr>
          <w:bCs/>
          <w:lang w:eastAsia="en-US"/>
        </w:rPr>
        <w:t>ціни за великі кількості товару</w:t>
      </w:r>
    </w:p>
    <w:p w:rsidR="00307A5C" w:rsidRPr="00D170C0" w:rsidRDefault="00D170C0" w:rsidP="00A565B0">
      <w:pPr>
        <w:tabs>
          <w:tab w:val="left" w:pos="709"/>
        </w:tabs>
        <w:spacing w:line="252" w:lineRule="auto"/>
        <w:ind w:firstLine="567"/>
        <w:jc w:val="both"/>
        <w:rPr>
          <w:b/>
          <w:bCs/>
          <w:lang w:eastAsia="en-US"/>
        </w:rPr>
      </w:pPr>
      <w:r>
        <w:rPr>
          <w:b/>
          <w:bCs/>
          <w:lang w:eastAsia="en-US"/>
        </w:rPr>
        <w:t>6</w:t>
      </w:r>
      <w:r w:rsidR="00307A5C" w:rsidRPr="00D170C0">
        <w:rPr>
          <w:b/>
          <w:bCs/>
          <w:lang w:eastAsia="en-US"/>
        </w:rPr>
        <w:t>. Встановлення державою ціни на рівні, вищому за рівноважний, викликає:</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а)</w:t>
      </w:r>
      <w:r w:rsidR="00D170C0">
        <w:rPr>
          <w:bCs/>
          <w:lang w:eastAsia="en-US"/>
        </w:rPr>
        <w:t xml:space="preserve"> появу стійкого надлишку товару</w:t>
      </w:r>
    </w:p>
    <w:p w:rsidR="00307A5C" w:rsidRPr="00D170C0" w:rsidRDefault="00D170C0" w:rsidP="00A565B0">
      <w:pPr>
        <w:tabs>
          <w:tab w:val="left" w:pos="709"/>
        </w:tabs>
        <w:spacing w:line="252" w:lineRule="auto"/>
        <w:ind w:firstLine="567"/>
        <w:jc w:val="both"/>
        <w:rPr>
          <w:bCs/>
          <w:lang w:eastAsia="en-US"/>
        </w:rPr>
      </w:pPr>
      <w:r>
        <w:rPr>
          <w:bCs/>
          <w:lang w:eastAsia="en-US"/>
        </w:rPr>
        <w:t>б) появу дефіциту товару</w:t>
      </w:r>
    </w:p>
    <w:p w:rsidR="00307A5C" w:rsidRPr="00D170C0" w:rsidRDefault="00D170C0" w:rsidP="00A565B0">
      <w:pPr>
        <w:tabs>
          <w:tab w:val="left" w:pos="709"/>
        </w:tabs>
        <w:spacing w:line="252" w:lineRule="auto"/>
        <w:ind w:firstLine="567"/>
        <w:jc w:val="both"/>
        <w:rPr>
          <w:bCs/>
          <w:lang w:eastAsia="en-US"/>
        </w:rPr>
      </w:pPr>
      <w:r>
        <w:rPr>
          <w:bCs/>
          <w:lang w:eastAsia="en-US"/>
        </w:rPr>
        <w:t>в) зменшення пропонування</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г) одночасне і однакове з</w:t>
      </w:r>
      <w:r w:rsidR="00D170C0">
        <w:rPr>
          <w:bCs/>
          <w:lang w:eastAsia="en-US"/>
        </w:rPr>
        <w:t>більшення попиту і пропонування</w:t>
      </w:r>
    </w:p>
    <w:p w:rsidR="00307A5C" w:rsidRPr="00D170C0" w:rsidRDefault="00D170C0" w:rsidP="00A565B0">
      <w:pPr>
        <w:tabs>
          <w:tab w:val="left" w:pos="709"/>
        </w:tabs>
        <w:spacing w:line="252" w:lineRule="auto"/>
        <w:ind w:firstLine="567"/>
        <w:jc w:val="both"/>
        <w:rPr>
          <w:bCs/>
          <w:lang w:eastAsia="en-US"/>
        </w:rPr>
      </w:pPr>
      <w:r>
        <w:rPr>
          <w:bCs/>
          <w:lang w:eastAsia="en-US"/>
        </w:rPr>
        <w:t>д) збільшення попиту</w:t>
      </w:r>
    </w:p>
    <w:p w:rsidR="00307A5C" w:rsidRPr="00D170C0" w:rsidRDefault="00D170C0" w:rsidP="00A565B0">
      <w:pPr>
        <w:tabs>
          <w:tab w:val="left" w:pos="709"/>
        </w:tabs>
        <w:spacing w:line="252" w:lineRule="auto"/>
        <w:ind w:firstLine="567"/>
        <w:jc w:val="both"/>
        <w:rPr>
          <w:b/>
          <w:bCs/>
          <w:lang w:eastAsia="en-US"/>
        </w:rPr>
      </w:pPr>
      <w:r>
        <w:rPr>
          <w:b/>
          <w:bCs/>
          <w:lang w:eastAsia="en-US"/>
        </w:rPr>
        <w:t>7</w:t>
      </w:r>
      <w:r w:rsidR="00307A5C" w:rsidRPr="00D170C0">
        <w:rPr>
          <w:b/>
          <w:bCs/>
          <w:lang w:eastAsia="en-US"/>
        </w:rPr>
        <w:t>. Стійка ринкова рівновага поділяється на:</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а) л</w:t>
      </w:r>
      <w:r w:rsidR="0005700B">
        <w:rPr>
          <w:bCs/>
          <w:lang w:eastAsia="en-US"/>
        </w:rPr>
        <w:t>окальна і глобальна</w:t>
      </w:r>
    </w:p>
    <w:p w:rsidR="00307A5C" w:rsidRPr="00D170C0" w:rsidRDefault="0005700B" w:rsidP="00A565B0">
      <w:pPr>
        <w:tabs>
          <w:tab w:val="left" w:pos="709"/>
        </w:tabs>
        <w:spacing w:line="252" w:lineRule="auto"/>
        <w:ind w:firstLine="567"/>
        <w:jc w:val="both"/>
        <w:rPr>
          <w:bCs/>
          <w:lang w:eastAsia="en-US"/>
        </w:rPr>
      </w:pPr>
      <w:r>
        <w:rPr>
          <w:bCs/>
          <w:lang w:eastAsia="en-US"/>
        </w:rPr>
        <w:t>б) перехресна і одинична</w:t>
      </w:r>
    </w:p>
    <w:p w:rsidR="00307A5C" w:rsidRPr="00D170C0" w:rsidRDefault="0005700B" w:rsidP="00A565B0">
      <w:pPr>
        <w:tabs>
          <w:tab w:val="left" w:pos="709"/>
        </w:tabs>
        <w:spacing w:line="252" w:lineRule="auto"/>
        <w:ind w:firstLine="567"/>
        <w:jc w:val="both"/>
        <w:rPr>
          <w:bCs/>
          <w:lang w:eastAsia="en-US"/>
        </w:rPr>
      </w:pPr>
      <w:r>
        <w:rPr>
          <w:bCs/>
          <w:lang w:eastAsia="en-US"/>
        </w:rPr>
        <w:t>в) еластична і нееластична</w:t>
      </w:r>
    </w:p>
    <w:p w:rsidR="00307A5C" w:rsidRPr="00D170C0" w:rsidRDefault="0005700B" w:rsidP="00A565B0">
      <w:pPr>
        <w:tabs>
          <w:tab w:val="left" w:pos="709"/>
        </w:tabs>
        <w:spacing w:line="252" w:lineRule="auto"/>
        <w:ind w:firstLine="567"/>
        <w:jc w:val="both"/>
        <w:rPr>
          <w:bCs/>
          <w:lang w:eastAsia="en-US"/>
        </w:rPr>
      </w:pPr>
      <w:r>
        <w:rPr>
          <w:bCs/>
          <w:lang w:eastAsia="en-US"/>
        </w:rPr>
        <w:t>г) абсолютна і відносна</w:t>
      </w:r>
    </w:p>
    <w:p w:rsidR="00307A5C" w:rsidRPr="00D170C0" w:rsidRDefault="0005700B" w:rsidP="00A565B0">
      <w:pPr>
        <w:tabs>
          <w:tab w:val="left" w:pos="709"/>
        </w:tabs>
        <w:spacing w:line="252" w:lineRule="auto"/>
        <w:ind w:firstLine="567"/>
        <w:jc w:val="both"/>
        <w:rPr>
          <w:bCs/>
          <w:lang w:eastAsia="en-US"/>
        </w:rPr>
      </w:pPr>
      <w:r>
        <w:rPr>
          <w:bCs/>
          <w:lang w:eastAsia="en-US"/>
        </w:rPr>
        <w:t>д) нормуюча і стимулююча</w:t>
      </w:r>
    </w:p>
    <w:p w:rsidR="00307A5C" w:rsidRPr="00D170C0" w:rsidRDefault="0005700B" w:rsidP="00A565B0">
      <w:pPr>
        <w:tabs>
          <w:tab w:val="left" w:pos="709"/>
        </w:tabs>
        <w:spacing w:line="252" w:lineRule="auto"/>
        <w:ind w:firstLine="567"/>
        <w:jc w:val="both"/>
        <w:rPr>
          <w:b/>
          <w:bCs/>
          <w:lang w:eastAsia="en-US"/>
        </w:rPr>
      </w:pPr>
      <w:r>
        <w:rPr>
          <w:b/>
          <w:bCs/>
          <w:lang w:eastAsia="en-US"/>
        </w:rPr>
        <w:t>8</w:t>
      </w:r>
      <w:r w:rsidR="00307A5C" w:rsidRPr="00D170C0">
        <w:rPr>
          <w:b/>
          <w:bCs/>
          <w:lang w:eastAsia="en-US"/>
        </w:rPr>
        <w:t>. Які з перелічених товарів мають найбільш нееластичний попит:</w:t>
      </w:r>
    </w:p>
    <w:p w:rsidR="00307A5C" w:rsidRPr="00D170C0" w:rsidRDefault="0005700B" w:rsidP="00A565B0">
      <w:pPr>
        <w:tabs>
          <w:tab w:val="left" w:pos="709"/>
        </w:tabs>
        <w:spacing w:line="252" w:lineRule="auto"/>
        <w:ind w:firstLine="567"/>
        <w:jc w:val="both"/>
        <w:rPr>
          <w:bCs/>
          <w:lang w:eastAsia="en-US"/>
        </w:rPr>
      </w:pPr>
      <w:r>
        <w:rPr>
          <w:bCs/>
          <w:lang w:eastAsia="en-US"/>
        </w:rPr>
        <w:t>а) телевізори</w:t>
      </w:r>
    </w:p>
    <w:p w:rsidR="00307A5C" w:rsidRPr="00D170C0" w:rsidRDefault="0005700B" w:rsidP="00A565B0">
      <w:pPr>
        <w:tabs>
          <w:tab w:val="left" w:pos="709"/>
        </w:tabs>
        <w:spacing w:line="252" w:lineRule="auto"/>
        <w:ind w:firstLine="567"/>
        <w:jc w:val="both"/>
        <w:rPr>
          <w:bCs/>
          <w:lang w:eastAsia="en-US"/>
        </w:rPr>
      </w:pPr>
      <w:r>
        <w:rPr>
          <w:bCs/>
          <w:lang w:eastAsia="en-US"/>
        </w:rPr>
        <w:t>б) життєво необхідні ліки</w:t>
      </w:r>
    </w:p>
    <w:p w:rsidR="00307A5C" w:rsidRPr="00D170C0" w:rsidRDefault="0005700B" w:rsidP="00A565B0">
      <w:pPr>
        <w:tabs>
          <w:tab w:val="left" w:pos="709"/>
        </w:tabs>
        <w:spacing w:line="252" w:lineRule="auto"/>
        <w:ind w:firstLine="567"/>
        <w:jc w:val="both"/>
        <w:rPr>
          <w:bCs/>
          <w:lang w:eastAsia="en-US"/>
        </w:rPr>
      </w:pPr>
      <w:r>
        <w:rPr>
          <w:bCs/>
          <w:lang w:eastAsia="en-US"/>
        </w:rPr>
        <w:t>в) автомобілі</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г) подорожі під час відпустки</w:t>
      </w:r>
    </w:p>
    <w:p w:rsidR="00307A5C" w:rsidRPr="00D170C0" w:rsidRDefault="0005700B" w:rsidP="00A565B0">
      <w:pPr>
        <w:tabs>
          <w:tab w:val="left" w:pos="709"/>
        </w:tabs>
        <w:spacing w:line="252" w:lineRule="auto"/>
        <w:ind w:firstLine="567"/>
        <w:jc w:val="both"/>
        <w:rPr>
          <w:bCs/>
          <w:lang w:eastAsia="en-US"/>
        </w:rPr>
      </w:pPr>
      <w:r>
        <w:rPr>
          <w:bCs/>
          <w:lang w:eastAsia="en-US"/>
        </w:rPr>
        <w:t>д) картопля</w:t>
      </w:r>
    </w:p>
    <w:p w:rsidR="00307A5C" w:rsidRPr="00D170C0" w:rsidRDefault="0005700B" w:rsidP="00A565B0">
      <w:pPr>
        <w:tabs>
          <w:tab w:val="left" w:pos="709"/>
        </w:tabs>
        <w:spacing w:line="252" w:lineRule="auto"/>
        <w:ind w:firstLine="567"/>
        <w:jc w:val="both"/>
        <w:rPr>
          <w:b/>
          <w:bCs/>
          <w:lang w:eastAsia="en-US"/>
        </w:rPr>
      </w:pPr>
      <w:r>
        <w:rPr>
          <w:b/>
          <w:bCs/>
          <w:lang w:eastAsia="en-US"/>
        </w:rPr>
        <w:t>9</w:t>
      </w:r>
      <w:r w:rsidR="00307A5C" w:rsidRPr="00D170C0">
        <w:rPr>
          <w:b/>
          <w:bCs/>
          <w:lang w:eastAsia="en-US"/>
        </w:rPr>
        <w:t>. Припустимо, що ринкова ціна на товар знижується. Якщо процентна зміна обсягу менша за процентну зміну ціни, тоді пропозиція:</w:t>
      </w:r>
    </w:p>
    <w:p w:rsidR="00307A5C" w:rsidRPr="00D170C0" w:rsidRDefault="0005700B" w:rsidP="00A565B0">
      <w:pPr>
        <w:tabs>
          <w:tab w:val="left" w:pos="709"/>
        </w:tabs>
        <w:spacing w:line="252" w:lineRule="auto"/>
        <w:ind w:firstLine="567"/>
        <w:jc w:val="both"/>
        <w:rPr>
          <w:bCs/>
          <w:lang w:eastAsia="en-US"/>
        </w:rPr>
      </w:pPr>
      <w:r>
        <w:rPr>
          <w:bCs/>
          <w:lang w:eastAsia="en-US"/>
        </w:rPr>
        <w:t>а) абсолютно еластична</w:t>
      </w:r>
    </w:p>
    <w:p w:rsidR="00307A5C" w:rsidRPr="00D170C0" w:rsidRDefault="0005700B" w:rsidP="00A565B0">
      <w:pPr>
        <w:tabs>
          <w:tab w:val="left" w:pos="709"/>
        </w:tabs>
        <w:spacing w:line="252" w:lineRule="auto"/>
        <w:ind w:firstLine="567"/>
        <w:jc w:val="both"/>
        <w:rPr>
          <w:bCs/>
          <w:lang w:eastAsia="en-US"/>
        </w:rPr>
      </w:pPr>
      <w:r>
        <w:rPr>
          <w:bCs/>
          <w:lang w:eastAsia="en-US"/>
        </w:rPr>
        <w:t>б) еластична</w:t>
      </w:r>
    </w:p>
    <w:p w:rsidR="00307A5C" w:rsidRPr="00D170C0" w:rsidRDefault="0005700B" w:rsidP="00A565B0">
      <w:pPr>
        <w:tabs>
          <w:tab w:val="left" w:pos="709"/>
        </w:tabs>
        <w:spacing w:line="252" w:lineRule="auto"/>
        <w:ind w:firstLine="567"/>
        <w:jc w:val="both"/>
        <w:rPr>
          <w:bCs/>
          <w:lang w:eastAsia="en-US"/>
        </w:rPr>
      </w:pPr>
      <w:r>
        <w:rPr>
          <w:bCs/>
          <w:lang w:eastAsia="en-US"/>
        </w:rPr>
        <w:t>в) нееластична</w:t>
      </w:r>
    </w:p>
    <w:p w:rsidR="00307A5C" w:rsidRPr="00D170C0" w:rsidRDefault="0005700B" w:rsidP="00A565B0">
      <w:pPr>
        <w:tabs>
          <w:tab w:val="left" w:pos="709"/>
        </w:tabs>
        <w:spacing w:line="252" w:lineRule="auto"/>
        <w:ind w:firstLine="567"/>
        <w:jc w:val="both"/>
        <w:rPr>
          <w:bCs/>
          <w:lang w:eastAsia="en-US"/>
        </w:rPr>
      </w:pPr>
      <w:r>
        <w:rPr>
          <w:bCs/>
          <w:lang w:eastAsia="en-US"/>
        </w:rPr>
        <w:t>г) має одиничну еластичність</w:t>
      </w:r>
    </w:p>
    <w:p w:rsidR="00307A5C" w:rsidRPr="00D170C0" w:rsidRDefault="00307A5C" w:rsidP="00A565B0">
      <w:pPr>
        <w:tabs>
          <w:tab w:val="left" w:pos="709"/>
        </w:tabs>
        <w:spacing w:line="252" w:lineRule="auto"/>
        <w:ind w:firstLine="567"/>
        <w:jc w:val="both"/>
        <w:rPr>
          <w:bCs/>
          <w:lang w:eastAsia="en-US"/>
        </w:rPr>
      </w:pPr>
      <w:r w:rsidRPr="00D170C0">
        <w:rPr>
          <w:bCs/>
          <w:lang w:eastAsia="en-US"/>
        </w:rPr>
        <w:t>д) абсол</w:t>
      </w:r>
      <w:r w:rsidR="0005700B">
        <w:rPr>
          <w:bCs/>
          <w:lang w:eastAsia="en-US"/>
        </w:rPr>
        <w:t>ютно нееластична</w:t>
      </w:r>
    </w:p>
    <w:p w:rsidR="00915D97" w:rsidRPr="00D170C0" w:rsidRDefault="00915D97" w:rsidP="00A565B0">
      <w:pPr>
        <w:spacing w:line="252" w:lineRule="auto"/>
        <w:ind w:firstLine="567"/>
        <w:jc w:val="both"/>
        <w:rPr>
          <w:b/>
        </w:rPr>
      </w:pPr>
      <w:r w:rsidRPr="00D170C0">
        <w:rPr>
          <w:b/>
        </w:rPr>
        <w:t>1</w:t>
      </w:r>
      <w:r w:rsidR="0005700B">
        <w:rPr>
          <w:b/>
        </w:rPr>
        <w:t>0</w:t>
      </w:r>
      <w:r w:rsidRPr="00D170C0">
        <w:rPr>
          <w:b/>
        </w:rPr>
        <w:t>. Що мають на увазі, стверджуючи, що кожна економічна система стикається з фактом обмеженості ресурсів?</w:t>
      </w:r>
    </w:p>
    <w:p w:rsidR="00915D97" w:rsidRPr="00D170C0" w:rsidRDefault="0005700B" w:rsidP="00A565B0">
      <w:pPr>
        <w:ind w:firstLine="567"/>
      </w:pPr>
      <w:r>
        <w:t>а</w:t>
      </w:r>
      <w:r w:rsidR="00915D97" w:rsidRPr="00D170C0">
        <w:t>) деякі продукти можна купити</w:t>
      </w:r>
      <w:r>
        <w:t xml:space="preserve"> тільки за дуже високими цінами</w:t>
      </w:r>
    </w:p>
    <w:p w:rsidR="00915D97" w:rsidRPr="00D170C0" w:rsidRDefault="0005700B" w:rsidP="00A565B0">
      <w:pPr>
        <w:ind w:firstLine="567"/>
      </w:pPr>
      <w:r>
        <w:t>б</w:t>
      </w:r>
      <w:r w:rsidR="00915D97" w:rsidRPr="00D170C0">
        <w:t>) бідні держави стикаються з нестачею певних продуктів, а багаті держ</w:t>
      </w:r>
      <w:r>
        <w:t>ави цієї проблеми не мають</w:t>
      </w:r>
    </w:p>
    <w:p w:rsidR="00915D97" w:rsidRPr="00D170C0" w:rsidRDefault="0005700B" w:rsidP="00A565B0">
      <w:pPr>
        <w:ind w:firstLine="567"/>
        <w:rPr>
          <w:u w:val="single"/>
        </w:rPr>
      </w:pPr>
      <w:r>
        <w:t>в</w:t>
      </w:r>
      <w:r w:rsidR="00915D97" w:rsidRPr="00D170C0">
        <w:t xml:space="preserve">) </w:t>
      </w:r>
      <w:r w:rsidR="00915D97" w:rsidRPr="0005700B">
        <w:t>виробничі ресурси ніколи не бувають достатніми, щоб з</w:t>
      </w:r>
      <w:r w:rsidRPr="0005700B">
        <w:t>адовільнити всі людські потреби</w:t>
      </w:r>
    </w:p>
    <w:p w:rsidR="00915D97" w:rsidRPr="00D170C0" w:rsidRDefault="0005700B" w:rsidP="00A565B0">
      <w:pPr>
        <w:ind w:firstLine="567"/>
      </w:pPr>
      <w:r>
        <w:t>г</w:t>
      </w:r>
      <w:r w:rsidR="00915D97" w:rsidRPr="00D170C0">
        <w:t>) у будь-якій економіці бувають спади,</w:t>
      </w:r>
      <w:r>
        <w:t xml:space="preserve"> коли існує нестача чого-небудь</w:t>
      </w:r>
    </w:p>
    <w:p w:rsidR="00915D97" w:rsidRPr="00D170C0" w:rsidRDefault="0005700B" w:rsidP="00A565B0">
      <w:pPr>
        <w:ind w:firstLine="567"/>
      </w:pPr>
      <w:r>
        <w:t>д</w:t>
      </w:r>
      <w:r w:rsidR="00915D97" w:rsidRPr="00D170C0">
        <w:t>) відсутність у к</w:t>
      </w:r>
      <w:r>
        <w:t>раїні певних природних ресурсів</w:t>
      </w:r>
    </w:p>
    <w:p w:rsidR="00915D97" w:rsidRPr="00D170C0" w:rsidRDefault="0005700B" w:rsidP="00A565B0">
      <w:pPr>
        <w:ind w:firstLine="567"/>
        <w:rPr>
          <w:b/>
        </w:rPr>
      </w:pPr>
      <w:r>
        <w:rPr>
          <w:b/>
        </w:rPr>
        <w:t>1</w:t>
      </w:r>
      <w:r w:rsidR="00915D97" w:rsidRPr="00D170C0">
        <w:rPr>
          <w:b/>
        </w:rPr>
        <w:t>2. Альтернативна вартість вимірюється:</w:t>
      </w:r>
    </w:p>
    <w:p w:rsidR="00915D97" w:rsidRPr="00D170C0" w:rsidRDefault="0005700B" w:rsidP="00A565B0">
      <w:pPr>
        <w:ind w:firstLine="567"/>
        <w:jc w:val="both"/>
      </w:pPr>
      <w:r>
        <w:t>а) індексом споживчих цін</w:t>
      </w:r>
    </w:p>
    <w:p w:rsidR="00915D97" w:rsidRPr="00D170C0" w:rsidRDefault="0005700B" w:rsidP="00A565B0">
      <w:pPr>
        <w:ind w:firstLine="567"/>
        <w:jc w:val="both"/>
      </w:pPr>
      <w:r>
        <w:t>б) ціною товару, що купується</w:t>
      </w:r>
    </w:p>
    <w:p w:rsidR="00915D97" w:rsidRPr="0005700B" w:rsidRDefault="0005700B" w:rsidP="00A565B0">
      <w:pPr>
        <w:ind w:firstLine="567"/>
        <w:jc w:val="both"/>
      </w:pPr>
      <w:r>
        <w:t>в</w:t>
      </w:r>
      <w:r w:rsidR="00915D97" w:rsidRPr="0005700B">
        <w:t xml:space="preserve">) кількістю одного блага, від якої треба відмовитися заради одержання </w:t>
      </w:r>
      <w:r>
        <w:t>додаткової одиниці іншого блага</w:t>
      </w:r>
    </w:p>
    <w:p w:rsidR="00915D97" w:rsidRPr="00D170C0" w:rsidRDefault="0005700B" w:rsidP="00A565B0">
      <w:pPr>
        <w:ind w:firstLine="567"/>
        <w:jc w:val="both"/>
      </w:pPr>
      <w:r>
        <w:t>г</w:t>
      </w:r>
      <w:r w:rsidR="00915D97" w:rsidRPr="00D170C0">
        <w:t>) кількістю ресурсів, необхідних для виробництва даного товару</w:t>
      </w:r>
    </w:p>
    <w:p w:rsidR="00915D97" w:rsidRPr="00D170C0" w:rsidRDefault="0005700B" w:rsidP="00A565B0">
      <w:pPr>
        <w:ind w:firstLine="567"/>
        <w:jc w:val="both"/>
      </w:pPr>
      <w:r>
        <w:t>д</w:t>
      </w:r>
      <w:r w:rsidR="00915D97" w:rsidRPr="00D170C0">
        <w:t>) гр</w:t>
      </w:r>
      <w:r>
        <w:t>аничною корисністю товару</w:t>
      </w:r>
    </w:p>
    <w:p w:rsidR="00915D97" w:rsidRPr="00D170C0" w:rsidRDefault="0005700B" w:rsidP="00A565B0">
      <w:pPr>
        <w:pStyle w:val="ad"/>
        <w:shd w:val="clear" w:color="auto" w:fill="FFFFFF"/>
        <w:spacing w:before="0" w:beforeAutospacing="0" w:after="0" w:afterAutospacing="0"/>
        <w:ind w:firstLine="567"/>
        <w:jc w:val="both"/>
        <w:outlineLvl w:val="3"/>
        <w:rPr>
          <w:rFonts w:eastAsiaTheme="minorHAnsi"/>
          <w:sz w:val="28"/>
          <w:szCs w:val="28"/>
          <w:lang w:eastAsia="en-US"/>
        </w:rPr>
      </w:pPr>
      <w:r>
        <w:rPr>
          <w:b/>
          <w:sz w:val="28"/>
          <w:szCs w:val="28"/>
          <w:lang w:val="uk-UA"/>
        </w:rPr>
        <w:t>1</w:t>
      </w:r>
      <w:r w:rsidR="00915D97" w:rsidRPr="00D170C0">
        <w:rPr>
          <w:b/>
          <w:sz w:val="28"/>
          <w:szCs w:val="28"/>
        </w:rPr>
        <w:t xml:space="preserve">3. </w:t>
      </w:r>
      <w:r w:rsidR="00915D97" w:rsidRPr="00D170C0">
        <w:rPr>
          <w:rFonts w:eastAsiaTheme="minorHAnsi"/>
          <w:b/>
          <w:sz w:val="28"/>
          <w:szCs w:val="28"/>
          <w:lang w:eastAsia="en-US"/>
        </w:rPr>
        <w:t>Фермер на своєму полі може вирощувати картоплю й пшеницю. Якщо він засадить усе поле картоплею, то збере 600 т, а якщо посіє пшеницю — то 200 т. Альтернативна вартість однієї тонни пшениці становить: </w:t>
      </w:r>
    </w:p>
    <w:p w:rsidR="00915D97" w:rsidRPr="00D170C0" w:rsidRDefault="0005700B" w:rsidP="00A565B0">
      <w:pPr>
        <w:ind w:firstLine="567"/>
        <w:jc w:val="both"/>
        <w:rPr>
          <w:rFonts w:eastAsiaTheme="minorHAnsi"/>
          <w:lang w:eastAsia="en-US"/>
        </w:rPr>
      </w:pPr>
      <w:r>
        <w:t>а) 1/3 т картоплі</w:t>
      </w:r>
    </w:p>
    <w:p w:rsidR="00915D97" w:rsidRPr="00D170C0" w:rsidRDefault="0005700B" w:rsidP="00A565B0">
      <w:pPr>
        <w:ind w:firstLine="567"/>
        <w:jc w:val="both"/>
      </w:pPr>
      <w:r>
        <w:t>б</w:t>
      </w:r>
      <w:r w:rsidR="00915D97" w:rsidRPr="00D170C0">
        <w:t>) 6</w:t>
      </w:r>
      <w:r>
        <w:t xml:space="preserve"> т картоплі</w:t>
      </w:r>
    </w:p>
    <w:p w:rsidR="00915D97" w:rsidRPr="00D170C0" w:rsidRDefault="0005700B" w:rsidP="00A565B0">
      <w:pPr>
        <w:ind w:firstLine="567"/>
        <w:jc w:val="both"/>
      </w:pPr>
      <w:r>
        <w:t>в</w:t>
      </w:r>
      <w:r w:rsidR="00915D97" w:rsidRPr="00D170C0">
        <w:t>) альтернативну вартість визначити не</w:t>
      </w:r>
      <w:r>
        <w:t>можливо, оскільки невідомі ціни</w:t>
      </w:r>
    </w:p>
    <w:p w:rsidR="00915D97" w:rsidRPr="0005700B" w:rsidRDefault="0005700B" w:rsidP="00A565B0">
      <w:pPr>
        <w:ind w:firstLine="567"/>
        <w:jc w:val="both"/>
      </w:pPr>
      <w:r>
        <w:t>г</w:t>
      </w:r>
      <w:r w:rsidRPr="0005700B">
        <w:t>) 3 т картоплі</w:t>
      </w:r>
    </w:p>
    <w:p w:rsidR="00915D97" w:rsidRPr="00D170C0" w:rsidRDefault="0005700B" w:rsidP="00A565B0">
      <w:pPr>
        <w:ind w:firstLine="567"/>
      </w:pPr>
      <w:r>
        <w:t>д) всі відповіді хибні</w:t>
      </w:r>
    </w:p>
    <w:p w:rsidR="00915D97" w:rsidRPr="00A565B0" w:rsidRDefault="0005700B" w:rsidP="00A565B0">
      <w:pPr>
        <w:ind w:firstLine="567"/>
        <w:jc w:val="both"/>
        <w:rPr>
          <w:b/>
          <w:spacing w:val="-6"/>
        </w:rPr>
      </w:pPr>
      <w:r w:rsidRPr="00A565B0">
        <w:rPr>
          <w:b/>
          <w:spacing w:val="-6"/>
        </w:rPr>
        <w:t>1</w:t>
      </w:r>
      <w:r w:rsidR="00915D97" w:rsidRPr="00A565B0">
        <w:rPr>
          <w:b/>
          <w:spacing w:val="-6"/>
        </w:rPr>
        <w:t>4. Якщо відбувається падіння споживання меду серед міського населення, а ціна цього продукту збільшується вдвічі, то це можна пояснити тим, що:</w:t>
      </w:r>
    </w:p>
    <w:p w:rsidR="00915D97" w:rsidRPr="00D170C0" w:rsidRDefault="0005700B" w:rsidP="00A565B0">
      <w:pPr>
        <w:ind w:firstLine="567"/>
      </w:pPr>
      <w:r>
        <w:t>а) попит на мед виріс</w:t>
      </w:r>
    </w:p>
    <w:p w:rsidR="00915D97" w:rsidRPr="0005700B" w:rsidRDefault="0005700B" w:rsidP="00A565B0">
      <w:pPr>
        <w:ind w:firstLine="567"/>
      </w:pPr>
      <w:r>
        <w:t>б</w:t>
      </w:r>
      <w:r w:rsidR="00915D97" w:rsidRPr="0005700B">
        <w:t>) одночасно зменшився</w:t>
      </w:r>
      <w:r>
        <w:t xml:space="preserve"> попит на мед і його пропозиція</w:t>
      </w:r>
    </w:p>
    <w:p w:rsidR="00915D97" w:rsidRPr="00D170C0" w:rsidRDefault="0005700B" w:rsidP="00A565B0">
      <w:pPr>
        <w:ind w:firstLine="567"/>
      </w:pPr>
      <w:r>
        <w:t>в</w:t>
      </w:r>
      <w:r w:rsidR="00915D97" w:rsidRPr="00D170C0">
        <w:t>) крива</w:t>
      </w:r>
      <w:r>
        <w:t xml:space="preserve"> пропозиції меду є вертикальною</w:t>
      </w:r>
    </w:p>
    <w:p w:rsidR="00915D97" w:rsidRPr="00D170C0" w:rsidRDefault="0005700B" w:rsidP="00A565B0">
      <w:pPr>
        <w:ind w:firstLine="567"/>
      </w:pPr>
      <w:r>
        <w:t>г) пропозиція меду збільшилася</w:t>
      </w:r>
    </w:p>
    <w:p w:rsidR="00915D97" w:rsidRPr="00D170C0" w:rsidRDefault="0005700B" w:rsidP="00A565B0">
      <w:pPr>
        <w:ind w:firstLine="567"/>
      </w:pPr>
      <w:r>
        <w:t>д) всі відповіді хибні</w:t>
      </w:r>
    </w:p>
    <w:p w:rsidR="00915D97" w:rsidRPr="00D170C0" w:rsidRDefault="0005700B" w:rsidP="00A565B0">
      <w:pPr>
        <w:ind w:firstLine="567"/>
        <w:rPr>
          <w:b/>
        </w:rPr>
      </w:pPr>
      <w:r>
        <w:rPr>
          <w:b/>
        </w:rPr>
        <w:t>1</w:t>
      </w:r>
      <w:r w:rsidR="00915D97" w:rsidRPr="00D170C0">
        <w:rPr>
          <w:b/>
        </w:rPr>
        <w:t>5. Крива абсолютно нееластичного попиту представляє собою:</w:t>
      </w:r>
    </w:p>
    <w:p w:rsidR="00915D97" w:rsidRPr="0005700B" w:rsidRDefault="0005700B" w:rsidP="00A565B0">
      <w:pPr>
        <w:ind w:firstLine="567"/>
      </w:pPr>
      <w:r>
        <w:t>а</w:t>
      </w:r>
      <w:r w:rsidR="00915D97" w:rsidRPr="0005700B">
        <w:t>) верт</w:t>
      </w:r>
      <w:r>
        <w:t>икальну лінію</w:t>
      </w:r>
    </w:p>
    <w:p w:rsidR="00915D97" w:rsidRPr="00D170C0" w:rsidRDefault="0005700B" w:rsidP="00A565B0">
      <w:pPr>
        <w:ind w:firstLine="567"/>
      </w:pPr>
      <w:r>
        <w:t>б</w:t>
      </w:r>
      <w:r w:rsidR="00915D97" w:rsidRPr="00D170C0">
        <w:t>) горизонтальну лінію;</w:t>
      </w:r>
    </w:p>
    <w:p w:rsidR="00915D97" w:rsidRPr="00D170C0" w:rsidRDefault="0005700B" w:rsidP="00A565B0">
      <w:pPr>
        <w:ind w:firstLine="567"/>
      </w:pPr>
      <w:r>
        <w:t>в</w:t>
      </w:r>
      <w:r w:rsidR="00915D97" w:rsidRPr="00D170C0">
        <w:t xml:space="preserve">) </w:t>
      </w:r>
      <w:r>
        <w:t>криву лінію з від’ємним нахилом</w:t>
      </w:r>
    </w:p>
    <w:p w:rsidR="00915D97" w:rsidRPr="00D170C0" w:rsidRDefault="0005700B" w:rsidP="00A565B0">
      <w:pPr>
        <w:ind w:firstLine="567"/>
      </w:pPr>
      <w:r>
        <w:t>г</w:t>
      </w:r>
      <w:r w:rsidR="00915D97" w:rsidRPr="00D170C0">
        <w:t xml:space="preserve">) </w:t>
      </w:r>
      <w:r>
        <w:t>пряму лінію з від’ємним нахилом</w:t>
      </w:r>
    </w:p>
    <w:p w:rsidR="00915D97" w:rsidRPr="00D170C0" w:rsidRDefault="0005700B" w:rsidP="00A565B0">
      <w:pPr>
        <w:ind w:firstLine="567"/>
      </w:pPr>
      <w:r>
        <w:t>д</w:t>
      </w:r>
      <w:r w:rsidR="00915D97" w:rsidRPr="00D170C0">
        <w:t>)</w:t>
      </w:r>
      <w:r>
        <w:t xml:space="preserve"> криву лінію з додатнім нахилом</w:t>
      </w:r>
    </w:p>
    <w:p w:rsidR="0003462A" w:rsidRPr="00A565B0" w:rsidRDefault="0003462A" w:rsidP="00D170C0">
      <w:pPr>
        <w:spacing w:after="120"/>
        <w:ind w:firstLine="567"/>
        <w:jc w:val="both"/>
        <w:rPr>
          <w:b/>
          <w:sz w:val="10"/>
          <w:highlight w:val="yellow"/>
        </w:rPr>
      </w:pPr>
    </w:p>
    <w:p w:rsidR="0003462A" w:rsidRPr="00307A5C" w:rsidRDefault="0003462A" w:rsidP="0003462A">
      <w:pPr>
        <w:spacing w:after="120"/>
        <w:jc w:val="center"/>
        <w:rPr>
          <w:b/>
        </w:rPr>
      </w:pPr>
      <w:r w:rsidRPr="00307A5C">
        <w:rPr>
          <w:b/>
        </w:rPr>
        <w:t>Кросворди</w:t>
      </w:r>
    </w:p>
    <w:p w:rsidR="0003462A" w:rsidRDefault="0003462A" w:rsidP="00A565B0">
      <w:pPr>
        <w:spacing w:after="120"/>
        <w:jc w:val="both"/>
        <w:rPr>
          <w:b/>
        </w:rPr>
      </w:pPr>
      <w:r w:rsidRPr="00307A5C">
        <w:rPr>
          <w:b/>
        </w:rPr>
        <w:t>Кросворд 1</w:t>
      </w:r>
    </w:p>
    <w:p w:rsidR="00A943C9" w:rsidRPr="0005700B" w:rsidRDefault="00A943C9" w:rsidP="00A943C9">
      <w:pPr>
        <w:tabs>
          <w:tab w:val="left" w:pos="851"/>
        </w:tabs>
        <w:ind w:right="-81" w:firstLine="540"/>
      </w:pPr>
      <w:r w:rsidRPr="0005700B">
        <w:t>По горизонталі:</w:t>
      </w:r>
    </w:p>
    <w:p w:rsidR="00A943C9" w:rsidRDefault="00A943C9" w:rsidP="00A943C9">
      <w:pPr>
        <w:tabs>
          <w:tab w:val="left" w:pos="851"/>
        </w:tabs>
        <w:ind w:right="-81" w:firstLine="540"/>
        <w:jc w:val="both"/>
      </w:pPr>
      <w:r w:rsidRPr="0005700B">
        <w:t xml:space="preserve">4.   Добуток ціни та кількості проданого продукту.   </w:t>
      </w:r>
    </w:p>
    <w:p w:rsidR="00A943C9" w:rsidRDefault="00A943C9" w:rsidP="00A943C9">
      <w:pPr>
        <w:tabs>
          <w:tab w:val="left" w:pos="851"/>
        </w:tabs>
        <w:ind w:right="-81" w:firstLine="540"/>
        <w:jc w:val="both"/>
      </w:pPr>
      <w:r w:rsidRPr="0005700B">
        <w:t xml:space="preserve">5. Яку назву мають товари, коли зниження ціни одного зменшує попит на інший?  </w:t>
      </w:r>
    </w:p>
    <w:p w:rsidR="00A943C9" w:rsidRPr="0005700B" w:rsidRDefault="00A943C9" w:rsidP="00A943C9">
      <w:pPr>
        <w:tabs>
          <w:tab w:val="left" w:pos="851"/>
        </w:tabs>
        <w:ind w:right="-81" w:firstLine="540"/>
        <w:jc w:val="both"/>
      </w:pPr>
      <w:r w:rsidRPr="0005700B">
        <w:t>6. Ефект, який характеризує ситуацію зростання попиту на престижні товари навіть за умови зростання цін на них.</w:t>
      </w:r>
    </w:p>
    <w:p w:rsidR="0003462A" w:rsidRPr="0003462A" w:rsidRDefault="00307A5C" w:rsidP="0003462A">
      <w:pPr>
        <w:spacing w:after="120"/>
        <w:jc w:val="center"/>
        <w:rPr>
          <w:b/>
          <w:highlight w:val="yellow"/>
        </w:rPr>
      </w:pPr>
      <w:r>
        <w:rPr>
          <w:b/>
          <w:noProof/>
          <w:lang w:eastAsia="uk-UA"/>
        </w:rPr>
        <w:drawing>
          <wp:inline distT="0" distB="0" distL="0" distR="0" wp14:anchorId="2956ACC2" wp14:editId="7D2E653D">
            <wp:extent cx="4136065" cy="2882588"/>
            <wp:effectExtent l="0" t="0" r="0" b="0"/>
            <wp:docPr id="699" name="Рисунок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41">
                      <a:extLst>
                        <a:ext uri="{28A0092B-C50C-407E-A947-70E740481C1C}">
                          <a14:useLocalDpi xmlns:a14="http://schemas.microsoft.com/office/drawing/2010/main" val="0"/>
                        </a:ext>
                      </a:extLst>
                    </a:blip>
                    <a:srcRect/>
                    <a:stretch>
                      <a:fillRect/>
                    </a:stretch>
                  </pic:blipFill>
                  <pic:spPr bwMode="auto">
                    <a:xfrm>
                      <a:off x="0" y="0"/>
                      <a:ext cx="4138477" cy="2884269"/>
                    </a:xfrm>
                    <a:prstGeom prst="rect">
                      <a:avLst/>
                    </a:prstGeom>
                    <a:noFill/>
                    <a:ln>
                      <a:noFill/>
                    </a:ln>
                  </pic:spPr>
                </pic:pic>
              </a:graphicData>
            </a:graphic>
          </wp:inline>
        </w:drawing>
      </w:r>
    </w:p>
    <w:p w:rsidR="00307A5C" w:rsidRPr="0005700B" w:rsidRDefault="00307A5C" w:rsidP="0005700B">
      <w:pPr>
        <w:tabs>
          <w:tab w:val="left" w:pos="851"/>
        </w:tabs>
        <w:ind w:right="-81" w:firstLine="540"/>
      </w:pPr>
      <w:r w:rsidRPr="0005700B">
        <w:t>По вертикалі:</w:t>
      </w:r>
    </w:p>
    <w:p w:rsidR="0005700B" w:rsidRDefault="00307A5C" w:rsidP="001A7CDD">
      <w:pPr>
        <w:numPr>
          <w:ilvl w:val="0"/>
          <w:numId w:val="48"/>
        </w:numPr>
        <w:tabs>
          <w:tab w:val="left" w:pos="851"/>
        </w:tabs>
        <w:ind w:left="0" w:right="-81" w:firstLine="540"/>
        <w:jc w:val="both"/>
      </w:pPr>
      <w:r w:rsidRPr="0005700B">
        <w:t xml:space="preserve">Товари, коли зменшення ціни одного з них веде до збільшення попиту на інший. </w:t>
      </w:r>
    </w:p>
    <w:p w:rsidR="0005700B" w:rsidRDefault="00307A5C" w:rsidP="0005700B">
      <w:pPr>
        <w:tabs>
          <w:tab w:val="left" w:pos="851"/>
        </w:tabs>
        <w:ind w:right="-81" w:firstLine="540"/>
        <w:jc w:val="both"/>
      </w:pPr>
      <w:r w:rsidRPr="0005700B">
        <w:t xml:space="preserve">2. Фактори, які визначають величину попиту і пропозиції. </w:t>
      </w:r>
    </w:p>
    <w:p w:rsidR="00307A5C" w:rsidRPr="0005700B" w:rsidRDefault="00307A5C" w:rsidP="0005700B">
      <w:pPr>
        <w:tabs>
          <w:tab w:val="left" w:pos="851"/>
        </w:tabs>
        <w:ind w:right="-81" w:firstLine="540"/>
        <w:jc w:val="both"/>
      </w:pPr>
      <w:r w:rsidRPr="0005700B">
        <w:t>3. Різниця між виручкою та витратами.</w:t>
      </w:r>
    </w:p>
    <w:p w:rsidR="0003462A" w:rsidRPr="00A565B0" w:rsidRDefault="0003462A" w:rsidP="0003462A">
      <w:pPr>
        <w:spacing w:after="120"/>
        <w:jc w:val="both"/>
        <w:rPr>
          <w:b/>
          <w:sz w:val="8"/>
          <w:highlight w:val="yellow"/>
        </w:rPr>
      </w:pPr>
    </w:p>
    <w:p w:rsidR="0003462A" w:rsidRPr="00361015" w:rsidRDefault="0003462A" w:rsidP="0003462A">
      <w:pPr>
        <w:spacing w:after="120"/>
        <w:jc w:val="both"/>
        <w:rPr>
          <w:b/>
        </w:rPr>
      </w:pPr>
      <w:r w:rsidRPr="00361015">
        <w:rPr>
          <w:b/>
        </w:rPr>
        <w:t>Кросворд 2</w:t>
      </w:r>
    </w:p>
    <w:p w:rsidR="0003462A" w:rsidRPr="0003462A" w:rsidRDefault="00307A5C" w:rsidP="0003462A">
      <w:pPr>
        <w:spacing w:after="120"/>
        <w:jc w:val="center"/>
        <w:rPr>
          <w:highlight w:val="yellow"/>
        </w:rPr>
      </w:pPr>
      <w:r>
        <w:rPr>
          <w:noProof/>
          <w:lang w:eastAsia="uk-UA"/>
        </w:rPr>
        <w:drawing>
          <wp:inline distT="0" distB="0" distL="0" distR="0" wp14:anchorId="77EEE266" wp14:editId="22704C08">
            <wp:extent cx="3564905" cy="2870791"/>
            <wp:effectExtent l="0" t="0" r="0" b="6350"/>
            <wp:docPr id="700" name="Рисунок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342">
                      <a:extLst>
                        <a:ext uri="{28A0092B-C50C-407E-A947-70E740481C1C}">
                          <a14:useLocalDpi xmlns:a14="http://schemas.microsoft.com/office/drawing/2010/main" val="0"/>
                        </a:ext>
                      </a:extLst>
                    </a:blip>
                    <a:srcRect/>
                    <a:stretch>
                      <a:fillRect/>
                    </a:stretch>
                  </pic:blipFill>
                  <pic:spPr bwMode="auto">
                    <a:xfrm>
                      <a:off x="0" y="0"/>
                      <a:ext cx="3566343" cy="2871949"/>
                    </a:xfrm>
                    <a:prstGeom prst="rect">
                      <a:avLst/>
                    </a:prstGeom>
                    <a:noFill/>
                    <a:ln>
                      <a:noFill/>
                    </a:ln>
                  </pic:spPr>
                </pic:pic>
              </a:graphicData>
            </a:graphic>
          </wp:inline>
        </w:drawing>
      </w:r>
    </w:p>
    <w:p w:rsidR="00307A5C" w:rsidRPr="00361015" w:rsidRDefault="00307A5C" w:rsidP="00361015">
      <w:pPr>
        <w:ind w:right="-81" w:firstLine="567"/>
        <w:jc w:val="both"/>
      </w:pPr>
      <w:r w:rsidRPr="00361015">
        <w:t>По горизонталі:</w:t>
      </w:r>
    </w:p>
    <w:p w:rsidR="00307A5C" w:rsidRPr="00361015" w:rsidRDefault="00307A5C" w:rsidP="00361015">
      <w:pPr>
        <w:ind w:right="-81" w:firstLine="567"/>
        <w:jc w:val="both"/>
      </w:pPr>
      <w:r w:rsidRPr="00361015">
        <w:t>3.  Різниця між безподатковим доходом і видатками.</w:t>
      </w:r>
    </w:p>
    <w:p w:rsidR="00307A5C" w:rsidRPr="00361015" w:rsidRDefault="00307A5C" w:rsidP="00361015">
      <w:pPr>
        <w:ind w:right="-81" w:firstLine="567"/>
        <w:jc w:val="both"/>
      </w:pPr>
      <w:r w:rsidRPr="00361015">
        <w:t>4.  Втрати економіки.</w:t>
      </w:r>
    </w:p>
    <w:p w:rsidR="00307A5C" w:rsidRPr="00361015" w:rsidRDefault="00307A5C" w:rsidP="00361015">
      <w:pPr>
        <w:tabs>
          <w:tab w:val="left" w:pos="567"/>
        </w:tabs>
        <w:ind w:right="-81" w:firstLine="567"/>
        <w:jc w:val="both"/>
      </w:pPr>
      <w:r w:rsidRPr="00361015">
        <w:t>5. Сукупні витрати індивіда або країни на споживчі товари за певний період.</w:t>
      </w:r>
    </w:p>
    <w:p w:rsidR="00307A5C" w:rsidRPr="00361015" w:rsidRDefault="00307A5C" w:rsidP="00361015">
      <w:pPr>
        <w:ind w:right="-81" w:firstLine="567"/>
        <w:jc w:val="both"/>
      </w:pPr>
      <w:r w:rsidRPr="00361015">
        <w:t>6.  Обмежена кількість чого-небудь.</w:t>
      </w:r>
    </w:p>
    <w:p w:rsidR="00307A5C" w:rsidRPr="00361015" w:rsidRDefault="00307A5C" w:rsidP="00361015">
      <w:pPr>
        <w:ind w:right="-81" w:firstLine="567"/>
        <w:jc w:val="both"/>
      </w:pPr>
      <w:r w:rsidRPr="00361015">
        <w:t>По вертикалі:</w:t>
      </w:r>
    </w:p>
    <w:p w:rsidR="00307A5C" w:rsidRPr="00361015" w:rsidRDefault="00307A5C" w:rsidP="00361015">
      <w:pPr>
        <w:ind w:right="-81" w:firstLine="567"/>
        <w:jc w:val="both"/>
      </w:pPr>
      <w:r w:rsidRPr="00361015">
        <w:t>1.</w:t>
      </w:r>
      <w:r w:rsidRPr="00361015">
        <w:rPr>
          <w:b/>
        </w:rPr>
        <w:t xml:space="preserve">  </w:t>
      </w:r>
      <w:r w:rsidRPr="00361015">
        <w:t>Ринок, на якому продають і купують різні  продукти праці.</w:t>
      </w:r>
    </w:p>
    <w:p w:rsidR="00307A5C" w:rsidRPr="00361015" w:rsidRDefault="00307A5C" w:rsidP="00361015">
      <w:pPr>
        <w:ind w:right="-81" w:firstLine="567"/>
        <w:jc w:val="both"/>
      </w:pPr>
      <w:r w:rsidRPr="00361015">
        <w:t>2. Поняття, яке характеризує відношення результату до затрат праці.</w:t>
      </w:r>
    </w:p>
    <w:p w:rsidR="0003462A" w:rsidRPr="00361015" w:rsidRDefault="0003462A" w:rsidP="0003462A">
      <w:pPr>
        <w:jc w:val="center"/>
        <w:rPr>
          <w:i/>
        </w:rPr>
      </w:pPr>
      <w:r w:rsidRPr="00361015">
        <w:rPr>
          <w:b/>
        </w:rPr>
        <w:t xml:space="preserve">Завдання для перевірки знань «Впишіть номер визначення кожного терміна» </w:t>
      </w:r>
    </w:p>
    <w:tbl>
      <w:tblPr>
        <w:tblStyle w:val="a5"/>
        <w:tblW w:w="0" w:type="auto"/>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08"/>
        <w:gridCol w:w="2984"/>
        <w:gridCol w:w="496"/>
        <w:gridCol w:w="4065"/>
      </w:tblGrid>
      <w:tr w:rsidR="00307A5C" w:rsidRPr="00361015" w:rsidTr="00361015">
        <w:tc>
          <w:tcPr>
            <w:tcW w:w="708" w:type="dxa"/>
            <w:hideMark/>
          </w:tcPr>
          <w:p w:rsidR="00307A5C" w:rsidRPr="00361015" w:rsidRDefault="00307A5C">
            <w:pPr>
              <w:rPr>
                <w:szCs w:val="20"/>
                <w:lang w:val="en-US"/>
              </w:rPr>
            </w:pPr>
            <w:r w:rsidRPr="00361015">
              <w:rPr>
                <w:szCs w:val="20"/>
                <w:lang w:val="en-US" w:eastAsia="en-US"/>
              </w:rPr>
              <w:t>1</w:t>
            </w:r>
          </w:p>
        </w:tc>
        <w:tc>
          <w:tcPr>
            <w:tcW w:w="2984" w:type="dxa"/>
            <w:hideMark/>
          </w:tcPr>
          <w:p w:rsidR="00307A5C" w:rsidRPr="00361015" w:rsidRDefault="00307A5C">
            <w:pPr>
              <w:rPr>
                <w:szCs w:val="20"/>
                <w:lang w:val="en-US"/>
              </w:rPr>
            </w:pPr>
            <w:r w:rsidRPr="00361015">
              <w:rPr>
                <w:szCs w:val="20"/>
                <w:lang w:val="en-US" w:eastAsia="en-US"/>
              </w:rPr>
              <w:t>Ефект доходу</w:t>
            </w:r>
          </w:p>
        </w:tc>
        <w:tc>
          <w:tcPr>
            <w:tcW w:w="496" w:type="dxa"/>
            <w:hideMark/>
          </w:tcPr>
          <w:p w:rsidR="00307A5C" w:rsidRPr="00361015" w:rsidRDefault="00307A5C">
            <w:pPr>
              <w:rPr>
                <w:szCs w:val="20"/>
                <w:lang w:val="en-US"/>
              </w:rPr>
            </w:pPr>
            <w:r w:rsidRPr="00361015">
              <w:rPr>
                <w:szCs w:val="20"/>
                <w:lang w:val="en-US" w:eastAsia="en-US"/>
              </w:rPr>
              <w:t>6</w:t>
            </w:r>
          </w:p>
        </w:tc>
        <w:tc>
          <w:tcPr>
            <w:tcW w:w="4065" w:type="dxa"/>
            <w:hideMark/>
          </w:tcPr>
          <w:p w:rsidR="00307A5C" w:rsidRPr="00361015" w:rsidRDefault="00307A5C">
            <w:pPr>
              <w:rPr>
                <w:szCs w:val="20"/>
                <w:lang w:val="en-US"/>
              </w:rPr>
            </w:pPr>
            <w:r w:rsidRPr="00361015">
              <w:rPr>
                <w:szCs w:val="20"/>
                <w:lang w:val="en-US" w:eastAsia="en-US"/>
              </w:rPr>
              <w:t>Ринкова рівновага</w:t>
            </w:r>
          </w:p>
        </w:tc>
      </w:tr>
      <w:tr w:rsidR="00307A5C" w:rsidRPr="00361015" w:rsidTr="00361015">
        <w:tc>
          <w:tcPr>
            <w:tcW w:w="708" w:type="dxa"/>
            <w:hideMark/>
          </w:tcPr>
          <w:p w:rsidR="00307A5C" w:rsidRPr="00361015" w:rsidRDefault="00307A5C">
            <w:pPr>
              <w:rPr>
                <w:szCs w:val="20"/>
                <w:lang w:val="en-US"/>
              </w:rPr>
            </w:pPr>
            <w:r w:rsidRPr="00361015">
              <w:rPr>
                <w:szCs w:val="20"/>
                <w:lang w:val="en-US" w:eastAsia="en-US"/>
              </w:rPr>
              <w:t>2</w:t>
            </w:r>
          </w:p>
        </w:tc>
        <w:tc>
          <w:tcPr>
            <w:tcW w:w="2984" w:type="dxa"/>
            <w:hideMark/>
          </w:tcPr>
          <w:p w:rsidR="00307A5C" w:rsidRPr="00361015" w:rsidRDefault="00307A5C">
            <w:pPr>
              <w:rPr>
                <w:szCs w:val="20"/>
                <w:lang w:val="en-US"/>
              </w:rPr>
            </w:pPr>
            <w:r w:rsidRPr="00361015">
              <w:rPr>
                <w:szCs w:val="20"/>
                <w:lang w:val="en-US" w:eastAsia="en-US"/>
              </w:rPr>
              <w:t>Ефект заміщення</w:t>
            </w:r>
          </w:p>
        </w:tc>
        <w:tc>
          <w:tcPr>
            <w:tcW w:w="496" w:type="dxa"/>
            <w:hideMark/>
          </w:tcPr>
          <w:p w:rsidR="00307A5C" w:rsidRPr="00361015" w:rsidRDefault="00307A5C">
            <w:pPr>
              <w:rPr>
                <w:szCs w:val="20"/>
                <w:lang w:val="en-US"/>
              </w:rPr>
            </w:pPr>
            <w:r w:rsidRPr="00361015">
              <w:rPr>
                <w:szCs w:val="20"/>
                <w:lang w:val="en-US" w:eastAsia="en-US"/>
              </w:rPr>
              <w:t>7</w:t>
            </w:r>
          </w:p>
        </w:tc>
        <w:tc>
          <w:tcPr>
            <w:tcW w:w="4065" w:type="dxa"/>
            <w:hideMark/>
          </w:tcPr>
          <w:p w:rsidR="00307A5C" w:rsidRPr="00361015" w:rsidRDefault="00307A5C">
            <w:pPr>
              <w:rPr>
                <w:szCs w:val="20"/>
                <w:lang w:val="en-US"/>
              </w:rPr>
            </w:pPr>
            <w:r w:rsidRPr="00361015">
              <w:rPr>
                <w:szCs w:val="20"/>
                <w:lang w:val="en-US" w:eastAsia="en-US"/>
              </w:rPr>
              <w:t>Нижчі товари</w:t>
            </w:r>
          </w:p>
        </w:tc>
      </w:tr>
      <w:tr w:rsidR="00307A5C" w:rsidRPr="00361015" w:rsidTr="00361015">
        <w:tc>
          <w:tcPr>
            <w:tcW w:w="708" w:type="dxa"/>
            <w:hideMark/>
          </w:tcPr>
          <w:p w:rsidR="00307A5C" w:rsidRPr="00361015" w:rsidRDefault="00307A5C">
            <w:pPr>
              <w:rPr>
                <w:szCs w:val="20"/>
                <w:lang w:val="en-US"/>
              </w:rPr>
            </w:pPr>
            <w:r w:rsidRPr="00361015">
              <w:rPr>
                <w:szCs w:val="20"/>
                <w:lang w:val="en-US" w:eastAsia="en-US"/>
              </w:rPr>
              <w:t>3</w:t>
            </w:r>
          </w:p>
        </w:tc>
        <w:tc>
          <w:tcPr>
            <w:tcW w:w="2984" w:type="dxa"/>
            <w:hideMark/>
          </w:tcPr>
          <w:p w:rsidR="00307A5C" w:rsidRPr="00361015" w:rsidRDefault="00307A5C">
            <w:pPr>
              <w:rPr>
                <w:szCs w:val="20"/>
                <w:lang w:val="en-US"/>
              </w:rPr>
            </w:pPr>
            <w:r w:rsidRPr="00361015">
              <w:rPr>
                <w:szCs w:val="20"/>
                <w:lang w:val="en-US" w:eastAsia="en-US"/>
              </w:rPr>
              <w:t>Закон капіталу</w:t>
            </w:r>
          </w:p>
        </w:tc>
        <w:tc>
          <w:tcPr>
            <w:tcW w:w="496" w:type="dxa"/>
            <w:hideMark/>
          </w:tcPr>
          <w:p w:rsidR="00307A5C" w:rsidRPr="00361015" w:rsidRDefault="00307A5C">
            <w:pPr>
              <w:rPr>
                <w:szCs w:val="20"/>
                <w:lang w:val="en-US"/>
              </w:rPr>
            </w:pPr>
            <w:r w:rsidRPr="00361015">
              <w:rPr>
                <w:szCs w:val="20"/>
                <w:lang w:val="en-US" w:eastAsia="en-US"/>
              </w:rPr>
              <w:t>8</w:t>
            </w:r>
          </w:p>
        </w:tc>
        <w:tc>
          <w:tcPr>
            <w:tcW w:w="4065" w:type="dxa"/>
            <w:hideMark/>
          </w:tcPr>
          <w:p w:rsidR="00307A5C" w:rsidRPr="00361015" w:rsidRDefault="00307A5C">
            <w:pPr>
              <w:rPr>
                <w:szCs w:val="20"/>
                <w:lang w:val="en-US"/>
              </w:rPr>
            </w:pPr>
            <w:r w:rsidRPr="00361015">
              <w:rPr>
                <w:szCs w:val="20"/>
                <w:lang w:val="en-US" w:eastAsia="en-US"/>
              </w:rPr>
              <w:t>Нееластичний попит</w:t>
            </w:r>
          </w:p>
        </w:tc>
      </w:tr>
      <w:tr w:rsidR="00307A5C" w:rsidRPr="00361015" w:rsidTr="00361015">
        <w:tc>
          <w:tcPr>
            <w:tcW w:w="708" w:type="dxa"/>
            <w:hideMark/>
          </w:tcPr>
          <w:p w:rsidR="00307A5C" w:rsidRPr="00361015" w:rsidRDefault="00307A5C">
            <w:pPr>
              <w:rPr>
                <w:szCs w:val="20"/>
                <w:lang w:val="en-US"/>
              </w:rPr>
            </w:pPr>
            <w:r w:rsidRPr="00361015">
              <w:rPr>
                <w:szCs w:val="20"/>
                <w:lang w:val="en-US" w:eastAsia="en-US"/>
              </w:rPr>
              <w:t>4</w:t>
            </w:r>
          </w:p>
        </w:tc>
        <w:tc>
          <w:tcPr>
            <w:tcW w:w="2984" w:type="dxa"/>
            <w:hideMark/>
          </w:tcPr>
          <w:p w:rsidR="00307A5C" w:rsidRPr="00361015" w:rsidRDefault="00307A5C">
            <w:pPr>
              <w:rPr>
                <w:szCs w:val="20"/>
                <w:lang w:val="en-US"/>
              </w:rPr>
            </w:pPr>
            <w:r w:rsidRPr="00361015">
              <w:rPr>
                <w:szCs w:val="20"/>
                <w:lang w:val="en-US" w:eastAsia="en-US"/>
              </w:rPr>
              <w:t>Закон пропозиції</w:t>
            </w:r>
          </w:p>
        </w:tc>
        <w:tc>
          <w:tcPr>
            <w:tcW w:w="496" w:type="dxa"/>
            <w:hideMark/>
          </w:tcPr>
          <w:p w:rsidR="00307A5C" w:rsidRPr="00361015" w:rsidRDefault="00307A5C">
            <w:pPr>
              <w:rPr>
                <w:szCs w:val="20"/>
                <w:lang w:val="en-US"/>
              </w:rPr>
            </w:pPr>
            <w:r w:rsidRPr="00361015">
              <w:rPr>
                <w:szCs w:val="20"/>
                <w:lang w:val="en-US" w:eastAsia="en-US"/>
              </w:rPr>
              <w:t>9</w:t>
            </w:r>
          </w:p>
        </w:tc>
        <w:tc>
          <w:tcPr>
            <w:tcW w:w="4065" w:type="dxa"/>
            <w:hideMark/>
          </w:tcPr>
          <w:p w:rsidR="00307A5C" w:rsidRPr="00361015" w:rsidRDefault="00307A5C">
            <w:pPr>
              <w:rPr>
                <w:szCs w:val="20"/>
                <w:lang w:val="en-US"/>
              </w:rPr>
            </w:pPr>
            <w:r w:rsidRPr="00361015">
              <w:rPr>
                <w:szCs w:val="20"/>
                <w:lang w:val="en-US" w:eastAsia="en-US"/>
              </w:rPr>
              <w:t>Нормальні товари</w:t>
            </w:r>
          </w:p>
        </w:tc>
      </w:tr>
      <w:tr w:rsidR="00307A5C" w:rsidRPr="00361015" w:rsidTr="00361015">
        <w:tc>
          <w:tcPr>
            <w:tcW w:w="708" w:type="dxa"/>
            <w:hideMark/>
          </w:tcPr>
          <w:p w:rsidR="00307A5C" w:rsidRPr="00361015" w:rsidRDefault="00307A5C">
            <w:pPr>
              <w:rPr>
                <w:szCs w:val="20"/>
                <w:lang w:val="en-US"/>
              </w:rPr>
            </w:pPr>
            <w:r w:rsidRPr="00361015">
              <w:rPr>
                <w:szCs w:val="20"/>
                <w:lang w:val="en-US" w:eastAsia="en-US"/>
              </w:rPr>
              <w:t>5</w:t>
            </w:r>
          </w:p>
        </w:tc>
        <w:tc>
          <w:tcPr>
            <w:tcW w:w="2984" w:type="dxa"/>
            <w:hideMark/>
          </w:tcPr>
          <w:p w:rsidR="00307A5C" w:rsidRPr="00361015" w:rsidRDefault="00307A5C">
            <w:pPr>
              <w:rPr>
                <w:szCs w:val="20"/>
                <w:lang w:val="en-US"/>
              </w:rPr>
            </w:pPr>
            <w:r w:rsidRPr="00361015">
              <w:rPr>
                <w:szCs w:val="20"/>
                <w:lang w:val="en-US" w:eastAsia="en-US"/>
              </w:rPr>
              <w:t xml:space="preserve">Еластичність </w:t>
            </w:r>
          </w:p>
        </w:tc>
        <w:tc>
          <w:tcPr>
            <w:tcW w:w="496" w:type="dxa"/>
            <w:hideMark/>
          </w:tcPr>
          <w:p w:rsidR="00307A5C" w:rsidRPr="00361015" w:rsidRDefault="00307A5C">
            <w:pPr>
              <w:rPr>
                <w:szCs w:val="20"/>
                <w:lang w:val="en-US"/>
              </w:rPr>
            </w:pPr>
            <w:r w:rsidRPr="00361015">
              <w:rPr>
                <w:szCs w:val="20"/>
                <w:lang w:val="en-US" w:eastAsia="en-US"/>
              </w:rPr>
              <w:t>10</w:t>
            </w:r>
          </w:p>
        </w:tc>
        <w:tc>
          <w:tcPr>
            <w:tcW w:w="4065" w:type="dxa"/>
            <w:hideMark/>
          </w:tcPr>
          <w:p w:rsidR="00307A5C" w:rsidRPr="00361015" w:rsidRDefault="00307A5C">
            <w:pPr>
              <w:rPr>
                <w:szCs w:val="20"/>
                <w:lang w:val="en-US"/>
              </w:rPr>
            </w:pPr>
            <w:r w:rsidRPr="00361015">
              <w:rPr>
                <w:szCs w:val="20"/>
                <w:lang w:val="en-US" w:eastAsia="en-US"/>
              </w:rPr>
              <w:t>Перехресна еластичність</w:t>
            </w:r>
          </w:p>
        </w:tc>
      </w:tr>
    </w:tbl>
    <w:p w:rsidR="00307A5C" w:rsidRDefault="00307A5C" w:rsidP="00307A5C">
      <w:pPr>
        <w:rPr>
          <w:sz w:val="20"/>
          <w:szCs w:val="20"/>
        </w:rPr>
      </w:pPr>
    </w:p>
    <w:tbl>
      <w:tblPr>
        <w:tblStyle w:val="a5"/>
        <w:tblW w:w="9923"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675"/>
        <w:gridCol w:w="9248"/>
      </w:tblGrid>
      <w:tr w:rsidR="00307A5C" w:rsidRPr="00361015" w:rsidTr="00361015">
        <w:tc>
          <w:tcPr>
            <w:tcW w:w="675" w:type="dxa"/>
            <w:hideMark/>
          </w:tcPr>
          <w:p w:rsidR="00307A5C" w:rsidRPr="00361015" w:rsidRDefault="00307A5C">
            <w:pPr>
              <w:jc w:val="both"/>
              <w:rPr>
                <w:b/>
                <w:i/>
                <w:szCs w:val="20"/>
                <w:lang w:val="en-US"/>
              </w:rPr>
            </w:pPr>
            <w:r w:rsidRPr="00361015">
              <w:rPr>
                <w:b/>
                <w:i/>
                <w:szCs w:val="20"/>
                <w:lang w:val="en-US" w:eastAsia="en-US"/>
              </w:rPr>
              <w:t>А</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Чутливість споживчого попиту на товар А до змін, що відбулися в ціні супутнього товару В.</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Б</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Товари, попит на які зростає в міру зростання доходів споживачів.</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В</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Зниження ціни на споживчі товари рівнозначне зростанню доходу.</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Г</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Ступінь реакції однієї величини на зміну іншої на 1%.</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Д</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Ситуація на ринку, коли підприємці пропонують за певною ціною стільки товарів, скільки споживачі готові купити.</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Е</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Зміна ціни на 1% зумовлює зміну обсягу попиту.</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Є</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Споживач замінює відносно дорожчий товар, купуючи дешевші товари у значно більшій кількості.</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Ж</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За інших рівних умов, коли ціна на товар зростає, обсяг попиту на товар зменшується.</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З</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Товари, попит на які в міру зростання доходів споживачів зменшується.</w:t>
            </w:r>
          </w:p>
        </w:tc>
      </w:tr>
      <w:tr w:rsidR="00307A5C" w:rsidRPr="00361015" w:rsidTr="00361015">
        <w:tc>
          <w:tcPr>
            <w:tcW w:w="675" w:type="dxa"/>
            <w:hideMark/>
          </w:tcPr>
          <w:p w:rsidR="00307A5C" w:rsidRPr="00361015" w:rsidRDefault="00307A5C">
            <w:pPr>
              <w:rPr>
                <w:b/>
                <w:i/>
                <w:szCs w:val="20"/>
                <w:lang w:val="en-US"/>
              </w:rPr>
            </w:pPr>
            <w:r w:rsidRPr="00361015">
              <w:rPr>
                <w:b/>
                <w:i/>
                <w:szCs w:val="20"/>
                <w:lang w:val="en-US" w:eastAsia="en-US"/>
              </w:rPr>
              <w:t>И</w:t>
            </w:r>
          </w:p>
        </w:tc>
        <w:tc>
          <w:tcPr>
            <w:tcW w:w="9248" w:type="dxa"/>
            <w:hideMark/>
          </w:tcPr>
          <w:p w:rsidR="00307A5C" w:rsidRPr="00077E85" w:rsidRDefault="00307A5C">
            <w:pPr>
              <w:jc w:val="both"/>
              <w:rPr>
                <w:spacing w:val="-4"/>
                <w:szCs w:val="20"/>
                <w:lang w:val="ru-RU"/>
              </w:rPr>
            </w:pPr>
            <w:r w:rsidRPr="00077E85">
              <w:rPr>
                <w:spacing w:val="-4"/>
                <w:szCs w:val="20"/>
                <w:lang w:val="ru-RU" w:eastAsia="en-US"/>
              </w:rPr>
              <w:t>Чим вища ціна (за інших рівних умов), тим більше товару товаровиробники готові запропонувати на ринок упродовж певного проміжку часу.</w:t>
            </w:r>
          </w:p>
        </w:tc>
      </w:tr>
    </w:tbl>
    <w:p w:rsidR="002C462C" w:rsidRPr="00F33C5A" w:rsidRDefault="002C462C" w:rsidP="0023520F">
      <w:pPr>
        <w:spacing w:after="120"/>
        <w:ind w:left="360"/>
        <w:jc w:val="both"/>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943C9" w:rsidRDefault="00A943C9" w:rsidP="00A93CB7">
      <w:pPr>
        <w:spacing w:after="120"/>
        <w:ind w:left="567"/>
        <w:rPr>
          <w:b/>
          <w:caps/>
        </w:rPr>
      </w:pPr>
    </w:p>
    <w:p w:rsidR="00A565B0" w:rsidRDefault="00A565B0" w:rsidP="00A93CB7">
      <w:pPr>
        <w:spacing w:after="120"/>
        <w:ind w:left="567"/>
        <w:rPr>
          <w:b/>
          <w:caps/>
        </w:rPr>
      </w:pPr>
    </w:p>
    <w:p w:rsidR="00A565B0" w:rsidRDefault="00A565B0" w:rsidP="00A93CB7">
      <w:pPr>
        <w:spacing w:after="120"/>
        <w:ind w:left="567"/>
        <w:rPr>
          <w:b/>
          <w:caps/>
        </w:rPr>
      </w:pPr>
    </w:p>
    <w:p w:rsidR="00A943C9" w:rsidRDefault="00A943C9" w:rsidP="00A93CB7">
      <w:pPr>
        <w:spacing w:after="120"/>
        <w:ind w:left="567"/>
        <w:rPr>
          <w:b/>
          <w:caps/>
        </w:rPr>
      </w:pPr>
    </w:p>
    <w:p w:rsidR="002C462C" w:rsidRPr="00A93CB7" w:rsidRDefault="002C462C" w:rsidP="00A93CB7">
      <w:pPr>
        <w:spacing w:after="120"/>
        <w:ind w:left="567"/>
        <w:rPr>
          <w:b/>
          <w:caps/>
        </w:rPr>
      </w:pPr>
      <w:r w:rsidRPr="00A93CB7">
        <w:rPr>
          <w:b/>
          <w:caps/>
        </w:rPr>
        <w:t xml:space="preserve">Тема </w:t>
      </w:r>
      <w:r w:rsidR="00705070">
        <w:rPr>
          <w:b/>
          <w:caps/>
        </w:rPr>
        <w:t>6</w:t>
      </w:r>
      <w:r w:rsidRPr="00A93CB7">
        <w:rPr>
          <w:b/>
          <w:caps/>
        </w:rPr>
        <w:t>. Основи теорії поведінки споживача</w:t>
      </w:r>
    </w:p>
    <w:p w:rsidR="002C462C" w:rsidRDefault="000D624C" w:rsidP="001C294D">
      <w:pPr>
        <w:spacing w:after="120"/>
        <w:ind w:left="567"/>
        <w:jc w:val="both"/>
        <w:rPr>
          <w:b/>
        </w:rPr>
      </w:pPr>
      <w:r>
        <w:rPr>
          <w:noProof/>
          <w:lang w:eastAsia="uk-UA"/>
        </w:rPr>
        <w:drawing>
          <wp:inline distT="0" distB="0" distL="0" distR="0" wp14:anchorId="492194D0" wp14:editId="2856DB76">
            <wp:extent cx="6053455" cy="982980"/>
            <wp:effectExtent l="0" t="0" r="23495" b="26670"/>
            <wp:docPr id="274" name="Схема 78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43" r:lo="rId1344" r:qs="rId1345" r:cs="rId1346"/>
              </a:graphicData>
            </a:graphic>
          </wp:inline>
        </w:drawing>
      </w:r>
    </w:p>
    <w:p w:rsidR="00705070" w:rsidRDefault="00705070" w:rsidP="00705070">
      <w:pPr>
        <w:jc w:val="center"/>
        <w:rPr>
          <w:b/>
          <w:noProof/>
          <w:sz w:val="24"/>
          <w:szCs w:val="24"/>
          <w:lang w:val="ru-RU"/>
        </w:rPr>
      </w:pPr>
      <w:r>
        <w:rPr>
          <w:b/>
          <w:noProof/>
          <w:sz w:val="24"/>
          <w:szCs w:val="24"/>
          <w:lang w:val="ru-RU"/>
        </w:rPr>
        <w:t>Література</w:t>
      </w:r>
    </w:p>
    <w:p w:rsidR="00705070" w:rsidRDefault="00705070" w:rsidP="001A7CDD">
      <w:pPr>
        <w:numPr>
          <w:ilvl w:val="0"/>
          <w:numId w:val="72"/>
        </w:numPr>
        <w:tabs>
          <w:tab w:val="left" w:pos="851"/>
          <w:tab w:val="left" w:pos="1134"/>
          <w:tab w:val="left" w:pos="1999"/>
        </w:tabs>
        <w:ind w:left="0" w:firstLine="567"/>
        <w:jc w:val="both"/>
        <w:rPr>
          <w:color w:val="000000"/>
          <w:sz w:val="24"/>
          <w:szCs w:val="24"/>
          <w:lang w:eastAsia="en-US"/>
        </w:rPr>
      </w:pPr>
      <w:r>
        <w:rPr>
          <w:color w:val="000000"/>
          <w:sz w:val="24"/>
          <w:szCs w:val="24"/>
          <w:lang w:eastAsia="en-US"/>
        </w:rPr>
        <w:t xml:space="preserve">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 </w:t>
      </w:r>
    </w:p>
    <w:p w:rsidR="00705070" w:rsidRDefault="00705070" w:rsidP="001A7CDD">
      <w:pPr>
        <w:pStyle w:val="af6"/>
        <w:numPr>
          <w:ilvl w:val="0"/>
          <w:numId w:val="72"/>
        </w:numPr>
        <w:tabs>
          <w:tab w:val="left" w:pos="993"/>
        </w:tabs>
        <w:autoSpaceDN w:val="0"/>
        <w:ind w:left="0" w:firstLine="567"/>
        <w:jc w:val="both"/>
        <w:rPr>
          <w:color w:val="000000"/>
          <w:sz w:val="24"/>
          <w:szCs w:val="24"/>
        </w:rPr>
      </w:pPr>
      <w:r>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705070" w:rsidRDefault="00705070" w:rsidP="001A7CDD">
      <w:pPr>
        <w:pStyle w:val="af6"/>
        <w:numPr>
          <w:ilvl w:val="0"/>
          <w:numId w:val="72"/>
        </w:numPr>
        <w:tabs>
          <w:tab w:val="left" w:pos="993"/>
        </w:tabs>
        <w:autoSpaceDN w:val="0"/>
        <w:ind w:left="0" w:firstLine="567"/>
        <w:jc w:val="both"/>
        <w:rPr>
          <w:color w:val="000000"/>
          <w:sz w:val="24"/>
          <w:szCs w:val="24"/>
        </w:rPr>
      </w:pPr>
      <w:r>
        <w:rPr>
          <w:color w:val="000000"/>
          <w:sz w:val="24"/>
          <w:szCs w:val="24"/>
        </w:rPr>
        <w:t>Аналітична економія: макроекономіка і мікроекономіка: Навчальний посібник.: У 2кн. / За ред. С. Панчишина і П Островерха. Кн. 2: Мікроекономіка. - 4-те., випр. і доп. К: Знання, 2006. 437 с.</w:t>
      </w:r>
    </w:p>
    <w:p w:rsidR="00705070" w:rsidRDefault="00705070" w:rsidP="001A7CDD">
      <w:pPr>
        <w:pStyle w:val="af6"/>
        <w:numPr>
          <w:ilvl w:val="0"/>
          <w:numId w:val="72"/>
        </w:numPr>
        <w:tabs>
          <w:tab w:val="left" w:pos="993"/>
        </w:tabs>
        <w:autoSpaceDN w:val="0"/>
        <w:ind w:left="0" w:firstLine="567"/>
        <w:jc w:val="both"/>
        <w:rPr>
          <w:color w:val="000000"/>
          <w:sz w:val="24"/>
          <w:szCs w:val="24"/>
        </w:rPr>
      </w:pPr>
      <w:r>
        <w:rPr>
          <w:color w:val="000000"/>
          <w:sz w:val="24"/>
          <w:szCs w:val="24"/>
        </w:rPr>
        <w:t>Долан Э. Дж., Линдсей Д Е. Микроэкономика / Пер. с англ. под ред. Б. Лисовика и    В. Лукашевича. СПб.: Экономическая школа, 1994.</w:t>
      </w:r>
    </w:p>
    <w:p w:rsidR="00705070" w:rsidRDefault="00705070" w:rsidP="001A7CDD">
      <w:pPr>
        <w:numPr>
          <w:ilvl w:val="0"/>
          <w:numId w:val="72"/>
        </w:numPr>
        <w:tabs>
          <w:tab w:val="left" w:pos="993"/>
        </w:tabs>
        <w:ind w:left="0" w:firstLine="567"/>
        <w:jc w:val="both"/>
        <w:rPr>
          <w:color w:val="000000"/>
          <w:sz w:val="24"/>
          <w:szCs w:val="24"/>
          <w:lang w:eastAsia="en-US"/>
        </w:rPr>
      </w:pPr>
      <w:r>
        <w:rPr>
          <w:color w:val="000000"/>
          <w:sz w:val="24"/>
          <w:szCs w:val="24"/>
          <w:lang w:eastAsia="en-US"/>
        </w:rPr>
        <w:t>Мікроекономіка і макроекономіка: Підручник для студентів екон. спец. закл. освіти: У 2 ч. / С. Будаговська, О. Кілієвич, І. Лунінатаін.; За заг. ред. С. Будаговської. К: Видавництво Соломії Павличко «Основи», 2001. 517 с.</w:t>
      </w:r>
    </w:p>
    <w:p w:rsidR="00705070" w:rsidRDefault="00705070" w:rsidP="001A7CDD">
      <w:pPr>
        <w:numPr>
          <w:ilvl w:val="0"/>
          <w:numId w:val="72"/>
        </w:numPr>
        <w:tabs>
          <w:tab w:val="left" w:pos="709"/>
          <w:tab w:val="left" w:pos="993"/>
        </w:tabs>
        <w:ind w:left="0" w:firstLine="567"/>
        <w:jc w:val="both"/>
        <w:rPr>
          <w:color w:val="000000"/>
          <w:sz w:val="24"/>
          <w:szCs w:val="24"/>
          <w:lang w:eastAsia="en-US"/>
        </w:rPr>
      </w:pPr>
      <w:r>
        <w:rPr>
          <w:color w:val="000000"/>
          <w:sz w:val="24"/>
          <w:szCs w:val="24"/>
          <w:lang w:eastAsia="en-US"/>
        </w:rPr>
        <w:t>Мікроекономіка: Навчальний посібник /Частина 2/ [уклад.: Н.М. Нілова,                               Т.І. Гончарук, Д.В. Олексіч]; Державний вищий навчальний заклад «Українська академія банківської справи Національного банку України». Суми: ФОП Наталуха А.С., 2015. 136 с.</w:t>
      </w:r>
    </w:p>
    <w:p w:rsidR="00705070" w:rsidRDefault="00705070" w:rsidP="001A7CDD">
      <w:pPr>
        <w:numPr>
          <w:ilvl w:val="0"/>
          <w:numId w:val="72"/>
        </w:numPr>
        <w:tabs>
          <w:tab w:val="left" w:pos="709"/>
          <w:tab w:val="left" w:pos="993"/>
        </w:tabs>
        <w:ind w:left="0" w:firstLine="567"/>
        <w:jc w:val="both"/>
        <w:rPr>
          <w:color w:val="000000"/>
          <w:sz w:val="24"/>
          <w:szCs w:val="24"/>
          <w:lang w:eastAsia="en-US"/>
        </w:rPr>
      </w:pPr>
      <w:r>
        <w:rPr>
          <w:color w:val="000000"/>
          <w:sz w:val="24"/>
          <w:szCs w:val="24"/>
          <w:lang w:eastAsia="en-US"/>
        </w:rPr>
        <w:t>Базілінська О.Я., Мініна О.В. Мікроекономіка: Навчальний посібник. Київ: «Центр навчальної літератури», 2019. 352с.</w:t>
      </w:r>
    </w:p>
    <w:p w:rsidR="00705070" w:rsidRDefault="00705070" w:rsidP="00705070">
      <w:pPr>
        <w:tabs>
          <w:tab w:val="left" w:pos="709"/>
          <w:tab w:val="left" w:pos="993"/>
        </w:tabs>
        <w:ind w:left="567"/>
        <w:jc w:val="both"/>
        <w:rPr>
          <w:color w:val="000000"/>
          <w:sz w:val="24"/>
          <w:szCs w:val="24"/>
          <w:lang w:eastAsia="en-US"/>
        </w:rPr>
      </w:pPr>
    </w:p>
    <w:p w:rsidR="002C462C" w:rsidRDefault="000D624C" w:rsidP="001C294D">
      <w:pPr>
        <w:spacing w:after="120"/>
        <w:jc w:val="center"/>
      </w:pPr>
      <w:r>
        <w:rPr>
          <w:b/>
          <w:noProof/>
          <w:lang w:eastAsia="uk-UA"/>
        </w:rPr>
        <w:drawing>
          <wp:inline distT="0" distB="0" distL="0" distR="0" wp14:anchorId="272E06ED" wp14:editId="2BCC6965">
            <wp:extent cx="5464810" cy="544830"/>
            <wp:effectExtent l="0" t="0" r="21590" b="26670"/>
            <wp:docPr id="275" name="Схема 78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48" r:lo="rId1349" r:qs="rId1350" r:cs="rId1351"/>
              </a:graphicData>
            </a:graphic>
          </wp:inline>
        </w:drawing>
      </w:r>
    </w:p>
    <w:p w:rsidR="002C462C" w:rsidRPr="00F33C5A" w:rsidRDefault="002C462C" w:rsidP="001C294D">
      <w:pPr>
        <w:spacing w:after="120"/>
        <w:ind w:firstLine="709"/>
        <w:jc w:val="both"/>
      </w:pPr>
      <w:r w:rsidRPr="00F33C5A">
        <w:t xml:space="preserve">Важливим суб’єктом ринкових відносин на мікрорівні є споживач, що вирішує три питання: 1) що купити? 2) скільки коштує? 3) чи вистачить грошей на покупку? Відповідь на перше запитання дає </w:t>
      </w:r>
      <w:r w:rsidRPr="00F60D4C">
        <w:t>корисність</w:t>
      </w:r>
      <w:r w:rsidRPr="00F33C5A">
        <w:t xml:space="preserve">, на друге – ціна і на третє – </w:t>
      </w:r>
      <w:r w:rsidRPr="00F60D4C">
        <w:t>бюджет</w:t>
      </w:r>
      <w:r w:rsidRPr="00F33C5A">
        <w:t xml:space="preserve"> (дохід) споживача.</w:t>
      </w:r>
    </w:p>
    <w:p w:rsidR="002C462C" w:rsidRDefault="000D624C" w:rsidP="0023520F">
      <w:pPr>
        <w:spacing w:after="120"/>
        <w:ind w:firstLine="708"/>
        <w:jc w:val="both"/>
        <w:rPr>
          <w:b/>
        </w:rPr>
      </w:pPr>
      <w:r>
        <w:rPr>
          <w:noProof/>
          <w:lang w:eastAsia="uk-UA"/>
        </w:rPr>
        <w:drawing>
          <wp:inline distT="0" distB="0" distL="0" distR="0" wp14:anchorId="5BF4237A" wp14:editId="4001ECB7">
            <wp:extent cx="5481320" cy="621030"/>
            <wp:effectExtent l="19050" t="0" r="24130" b="26670"/>
            <wp:docPr id="276" name="Схема 73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53" r:lo="rId1354" r:qs="rId1355" r:cs="rId1356"/>
              </a:graphicData>
            </a:graphic>
          </wp:inline>
        </w:drawing>
      </w:r>
    </w:p>
    <w:p w:rsidR="002C462C" w:rsidRPr="00F33C5A" w:rsidRDefault="002C462C" w:rsidP="0023520F">
      <w:pPr>
        <w:spacing w:after="120"/>
        <w:ind w:firstLine="708"/>
        <w:jc w:val="both"/>
      </w:pPr>
      <w:r w:rsidRPr="00F33C5A">
        <w:t xml:space="preserve">На мікрорівні розглядається </w:t>
      </w:r>
      <w:r w:rsidRPr="00F33C5A">
        <w:rPr>
          <w:b/>
        </w:rPr>
        <w:t>економічна корисність</w:t>
      </w:r>
      <w:r w:rsidRPr="00F33C5A">
        <w:t>: благ</w:t>
      </w:r>
      <w:r>
        <w:t>о</w:t>
      </w:r>
      <w:r w:rsidRPr="00F33C5A">
        <w:t xml:space="preserve"> є економічно корисними, якщо </w:t>
      </w:r>
      <w:r>
        <w:t>його</w:t>
      </w:r>
      <w:r w:rsidRPr="00F33C5A">
        <w:t xml:space="preserve"> купує споживач, незалежно від того як вон</w:t>
      </w:r>
      <w:r>
        <w:t>о</w:t>
      </w:r>
      <w:r w:rsidRPr="00F33C5A">
        <w:t xml:space="preserve"> вплива</w:t>
      </w:r>
      <w:r>
        <w:t>є</w:t>
      </w:r>
      <w:r w:rsidRPr="00F33C5A">
        <w:t xml:space="preserve"> на його здоров’я. Категорія корисності розглядалась економістами, починаючи з ХVІІІ ст. – це: Тюрго, Кондільяк, Сміт, Маркс, Менгер, Го</w:t>
      </w:r>
      <w:r>
        <w:t>с</w:t>
      </w:r>
      <w:r w:rsidRPr="00F33C5A">
        <w:t>сен та інші.</w:t>
      </w:r>
    </w:p>
    <w:p w:rsidR="002C462C" w:rsidRPr="00F33C5A" w:rsidRDefault="002C462C" w:rsidP="0023520F">
      <w:pPr>
        <w:spacing w:after="120"/>
        <w:ind w:firstLine="708"/>
        <w:jc w:val="both"/>
      </w:pPr>
      <w:r w:rsidRPr="00F33C5A">
        <w:t xml:space="preserve">Розрізняють два підходи щодо аналізу корисності: кардиналістський і ординалістський. </w:t>
      </w:r>
      <w:r w:rsidRPr="00F60D4C">
        <w:rPr>
          <w:i/>
        </w:rPr>
        <w:t>Кардиналісти</w:t>
      </w:r>
      <w:r w:rsidRPr="00F33C5A">
        <w:t xml:space="preserve"> оцінюють корисність числом (ютила), тому їх підхід називається кількісним. </w:t>
      </w:r>
      <w:r w:rsidRPr="00F60D4C">
        <w:rPr>
          <w:i/>
        </w:rPr>
        <w:t>Ординалісти</w:t>
      </w:r>
      <w:r w:rsidRPr="00F33C5A">
        <w:t xml:space="preserve"> вважають, що споживач здійснює вибір між благами та наборами благ, тому їх підхід є порядковим.</w:t>
      </w:r>
    </w:p>
    <w:p w:rsidR="002C462C" w:rsidRPr="00F33C5A" w:rsidRDefault="002C462C" w:rsidP="0023520F">
      <w:pPr>
        <w:spacing w:after="120"/>
        <w:ind w:firstLine="708"/>
        <w:jc w:val="both"/>
      </w:pPr>
      <w:r w:rsidRPr="00F33C5A">
        <w:t>Корисність можна поділити на види: пряма, непряма і повна; тактична і стратегічна; загальна і гранична.</w:t>
      </w:r>
    </w:p>
    <w:p w:rsidR="002C462C" w:rsidRPr="00F33C5A" w:rsidRDefault="002C462C" w:rsidP="0023520F">
      <w:pPr>
        <w:spacing w:after="120"/>
        <w:ind w:firstLine="708"/>
        <w:jc w:val="both"/>
      </w:pPr>
      <w:r w:rsidRPr="00F60D4C">
        <w:rPr>
          <w:b/>
          <w:i/>
        </w:rPr>
        <w:t>Пряма корисність</w:t>
      </w:r>
      <w:r w:rsidRPr="00F33C5A">
        <w:t xml:space="preserve"> – це задоволення від благ</w:t>
      </w:r>
      <w:r>
        <w:t>а</w:t>
      </w:r>
      <w:r w:rsidRPr="00F33C5A">
        <w:t>, що безпосередньо вплива</w:t>
      </w:r>
      <w:r>
        <w:t>є</w:t>
      </w:r>
      <w:r w:rsidRPr="00F33C5A">
        <w:t xml:space="preserve"> на добробут людини (споживання яблука чи винограду). </w:t>
      </w:r>
      <w:r w:rsidRPr="00F60D4C">
        <w:rPr>
          <w:b/>
          <w:i/>
        </w:rPr>
        <w:t>Непряма корисність</w:t>
      </w:r>
      <w:r w:rsidRPr="00F33C5A">
        <w:t xml:space="preserve"> – це задоволення від блага, що безпосередньо не вплива</w:t>
      </w:r>
      <w:r>
        <w:t>є</w:t>
      </w:r>
      <w:r w:rsidRPr="00F33C5A">
        <w:t xml:space="preserve"> на добробут людини, </w:t>
      </w:r>
      <w:r>
        <w:t>проте</w:t>
      </w:r>
      <w:r w:rsidRPr="00F33C5A">
        <w:t xml:space="preserve"> використовуються для виготовлення благ з прямою корисністю (споживання вина з яблука чи винограду). </w:t>
      </w:r>
      <w:r w:rsidRPr="00F60D4C">
        <w:rPr>
          <w:b/>
          <w:i/>
        </w:rPr>
        <w:t>Повна корисність</w:t>
      </w:r>
      <w:r w:rsidRPr="00F33C5A">
        <w:t xml:space="preserve"> – це сукупність прямої і непрямої корисності. </w:t>
      </w:r>
    </w:p>
    <w:p w:rsidR="002C462C" w:rsidRPr="00F33C5A" w:rsidRDefault="002C462C" w:rsidP="0023520F">
      <w:pPr>
        <w:spacing w:after="120"/>
        <w:ind w:firstLine="708"/>
        <w:jc w:val="both"/>
      </w:pPr>
      <w:r w:rsidRPr="00F60D4C">
        <w:rPr>
          <w:b/>
          <w:i/>
        </w:rPr>
        <w:t>Тактична корисність</w:t>
      </w:r>
      <w:r w:rsidRPr="00F33C5A">
        <w:rPr>
          <w:b/>
        </w:rPr>
        <w:t xml:space="preserve"> </w:t>
      </w:r>
      <w:r w:rsidRPr="00F33C5A">
        <w:t xml:space="preserve">– це задоволення від блага у даний час. </w:t>
      </w:r>
      <w:r w:rsidRPr="00F60D4C">
        <w:rPr>
          <w:b/>
          <w:i/>
        </w:rPr>
        <w:t>Стратегічна корисність</w:t>
      </w:r>
      <w:r w:rsidRPr="00F33C5A">
        <w:rPr>
          <w:b/>
        </w:rPr>
        <w:t xml:space="preserve"> </w:t>
      </w:r>
      <w:r w:rsidRPr="00F33C5A">
        <w:t xml:space="preserve">– це задоволення від блага з врахуванням </w:t>
      </w:r>
      <w:r>
        <w:t xml:space="preserve">його </w:t>
      </w:r>
      <w:r w:rsidRPr="00F33C5A">
        <w:t>тривалого споживання. Більшість благ має тактичну корисність, частина – стратегічну (наприклад, ліки).</w:t>
      </w:r>
    </w:p>
    <w:p w:rsidR="002C462C" w:rsidRPr="00F33C5A" w:rsidRDefault="002C462C" w:rsidP="0023520F">
      <w:pPr>
        <w:spacing w:after="120"/>
        <w:ind w:firstLine="708"/>
        <w:jc w:val="both"/>
      </w:pPr>
      <w:r w:rsidRPr="00F60D4C">
        <w:rPr>
          <w:b/>
          <w:i/>
        </w:rPr>
        <w:t>Загальна корисність</w:t>
      </w:r>
      <w:r w:rsidRPr="00F33C5A">
        <w:t xml:space="preserve"> (</w:t>
      </w:r>
      <w:r w:rsidRPr="00F33C5A">
        <w:rPr>
          <w:i/>
        </w:rPr>
        <w:t>TU</w:t>
      </w:r>
      <w:r w:rsidRPr="00F33C5A">
        <w:t>) – це задоволення від споживання певної кількості блага за певний час (наприклад, з’їсти</w:t>
      </w:r>
      <w:r>
        <w:t xml:space="preserve"> чотири бутерброди за півгодини</w:t>
      </w:r>
      <w:r w:rsidRPr="00F33C5A">
        <w:t xml:space="preserve">). </w:t>
      </w:r>
    </w:p>
    <w:p w:rsidR="002C462C" w:rsidRPr="00F33C5A" w:rsidRDefault="002C462C" w:rsidP="0023520F">
      <w:pPr>
        <w:spacing w:after="120"/>
        <w:ind w:firstLine="708"/>
        <w:jc w:val="both"/>
      </w:pPr>
      <w:r w:rsidRPr="00F60D4C">
        <w:rPr>
          <w:b/>
          <w:i/>
        </w:rPr>
        <w:t>Гранична корисність</w:t>
      </w:r>
      <w:r w:rsidRPr="00F33C5A">
        <w:t xml:space="preserve"> (</w:t>
      </w:r>
      <w:r w:rsidRPr="00F33C5A">
        <w:rPr>
          <w:i/>
        </w:rPr>
        <w:t>MU</w:t>
      </w:r>
      <w:r w:rsidRPr="00F33C5A">
        <w:t xml:space="preserve">) – це задоволення від кожної </w:t>
      </w:r>
      <w:r>
        <w:t xml:space="preserve">додаткової </w:t>
      </w:r>
      <w:r w:rsidRPr="00F33C5A">
        <w:t xml:space="preserve">одиниці блага (від кожного бутерброда). </w:t>
      </w:r>
    </w:p>
    <w:p w:rsidR="002C462C" w:rsidRPr="00F33C5A" w:rsidRDefault="002C462C" w:rsidP="0023520F">
      <w:pPr>
        <w:spacing w:after="120"/>
        <w:ind w:firstLine="709"/>
        <w:jc w:val="center"/>
      </w:pPr>
      <w:r w:rsidRPr="00F33C5A">
        <w:rPr>
          <w:position w:val="-28"/>
        </w:rPr>
        <w:object w:dxaOrig="1260" w:dyaOrig="660">
          <v:shape id="_x0000_i1064" type="#_x0000_t75" style="width:67.5pt;height:36pt" o:ole="">
            <v:imagedata r:id="rId1358" o:title=""/>
          </v:shape>
          <o:OLEObject Type="Embed" ProgID="Equation.3" ShapeID="_x0000_i1064" DrawAspect="Content" ObjectID="_1732177252" r:id="rId1359"/>
        </w:object>
      </w:r>
      <w:r>
        <w:t xml:space="preserve">                                                                                                   (</w:t>
      </w:r>
      <w:r w:rsidR="00705070">
        <w:t>6</w:t>
      </w:r>
      <w:r>
        <w:t>.1)</w:t>
      </w:r>
    </w:p>
    <w:p w:rsidR="002C462C" w:rsidRPr="00F33C5A" w:rsidRDefault="002C462C" w:rsidP="0023520F">
      <w:pPr>
        <w:spacing w:after="120"/>
        <w:ind w:firstLine="708"/>
        <w:jc w:val="both"/>
      </w:pPr>
      <w:r w:rsidRPr="00F33C5A">
        <w:t>У межах звичайної норми споживання збільшення кількості блага, що споживається, при</w:t>
      </w:r>
      <w:r>
        <w:t>з</w:t>
      </w:r>
      <w:r w:rsidRPr="00F33C5A">
        <w:t>водить до зростання загальної і зменшення граничної корисності. Споживання позанорму означає, що загальна корисність зменшується, а гранична набуває від’ємного значення.</w:t>
      </w:r>
    </w:p>
    <w:p w:rsidR="002C462C" w:rsidRDefault="002C462C" w:rsidP="0023520F">
      <w:pPr>
        <w:spacing w:after="120"/>
        <w:ind w:firstLine="708"/>
        <w:jc w:val="both"/>
      </w:pPr>
      <w:r w:rsidRPr="00F33C5A">
        <w:t xml:space="preserve">По відношенню до більшості благ діє </w:t>
      </w:r>
      <w:r w:rsidRPr="00784A97">
        <w:rPr>
          <w:b/>
          <w:i/>
        </w:rPr>
        <w:t>закон спадної граничної корисності</w:t>
      </w:r>
      <w:r w:rsidRPr="00F33C5A">
        <w:t>:</w:t>
      </w:r>
    </w:p>
    <w:p w:rsidR="002C462C" w:rsidRPr="00F33C5A" w:rsidRDefault="000D624C" w:rsidP="0023520F">
      <w:pPr>
        <w:spacing w:after="120"/>
        <w:ind w:firstLine="708"/>
        <w:jc w:val="both"/>
      </w:pPr>
      <w:r>
        <w:rPr>
          <w:noProof/>
          <w:lang w:eastAsia="uk-UA"/>
        </w:rPr>
        <w:drawing>
          <wp:inline distT="0" distB="0" distL="0" distR="0" wp14:anchorId="24E309D0" wp14:editId="34FC4888">
            <wp:extent cx="5476875" cy="854710"/>
            <wp:effectExtent l="19050" t="0" r="28575" b="21590"/>
            <wp:docPr id="278" name="Рисунок 27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0" r:lo="rId1361" r:qs="rId1362" r:cs="rId1363"/>
              </a:graphicData>
            </a:graphic>
          </wp:inline>
        </w:drawing>
      </w:r>
      <w:r w:rsidR="002C462C" w:rsidRPr="00F33C5A">
        <w:t xml:space="preserve"> </w:t>
      </w:r>
    </w:p>
    <w:p w:rsidR="002C462C" w:rsidRPr="00F33C5A" w:rsidRDefault="002C462C" w:rsidP="0023520F">
      <w:pPr>
        <w:tabs>
          <w:tab w:val="left" w:pos="1999"/>
        </w:tabs>
        <w:spacing w:after="120"/>
        <w:ind w:firstLine="900"/>
        <w:jc w:val="both"/>
      </w:pPr>
      <w:r w:rsidRPr="00F33C5A">
        <w:t>Англійський економіст В</w:t>
      </w:r>
      <w:r>
        <w:t>.</w:t>
      </w:r>
      <w:r w:rsidRPr="00F33C5A">
        <w:t>Джевонс (1835-1882</w:t>
      </w:r>
      <w:r>
        <w:t>рр.</w:t>
      </w:r>
      <w:r w:rsidRPr="00F33C5A">
        <w:t>) першим почав систематично використовувати граничну корисність для аналізу поведінки споживача і так пояснював цей закон: якщо обсяг їжі поділити на 10 частин (кожну десяту частину він назвав інкрементом) і вилучати поступово одну частину, то останні інкременти їжі є менш необхідні порівняно з першими.</w:t>
      </w:r>
    </w:p>
    <w:p w:rsidR="002C462C" w:rsidRDefault="002C462C" w:rsidP="0023520F">
      <w:pPr>
        <w:spacing w:after="120"/>
        <w:ind w:firstLine="708"/>
        <w:jc w:val="both"/>
      </w:pPr>
      <w:r w:rsidRPr="00F33C5A">
        <w:t xml:space="preserve">Для антиблаг (алкоголь, марки) діє </w:t>
      </w:r>
      <w:r w:rsidRPr="00784A97">
        <w:rPr>
          <w:b/>
          <w:i/>
        </w:rPr>
        <w:t>закон граничної корисності, що зростає</w:t>
      </w:r>
      <w:r w:rsidRPr="00F33C5A">
        <w:t xml:space="preserve">: кожна додаткова одиниця </w:t>
      </w:r>
      <w:r>
        <w:t>анти</w:t>
      </w:r>
      <w:r w:rsidRPr="00F33C5A">
        <w:t>блага, що споживається, забезпечує більшу граничну корисність порівняно з попередньою.</w:t>
      </w:r>
    </w:p>
    <w:p w:rsidR="00705070" w:rsidRDefault="00705070" w:rsidP="0023520F">
      <w:pPr>
        <w:spacing w:after="120"/>
        <w:ind w:firstLine="708"/>
        <w:jc w:val="both"/>
      </w:pPr>
    </w:p>
    <w:p w:rsidR="00705070" w:rsidRPr="00F33C5A" w:rsidRDefault="00705070" w:rsidP="0023520F">
      <w:pPr>
        <w:spacing w:after="120"/>
        <w:ind w:firstLine="708"/>
        <w:jc w:val="both"/>
      </w:pPr>
    </w:p>
    <w:p w:rsidR="002C462C" w:rsidRDefault="000D624C" w:rsidP="001C294D">
      <w:pPr>
        <w:spacing w:after="120"/>
        <w:jc w:val="center"/>
        <w:rPr>
          <w:b/>
          <w:noProof/>
          <w:lang w:val="ru-RU"/>
        </w:rPr>
      </w:pPr>
      <w:r>
        <w:rPr>
          <w:b/>
          <w:noProof/>
          <w:lang w:eastAsia="uk-UA"/>
        </w:rPr>
        <w:drawing>
          <wp:inline distT="0" distB="0" distL="0" distR="0" wp14:anchorId="4D774653" wp14:editId="73D1AB7A">
            <wp:extent cx="5464810" cy="567055"/>
            <wp:effectExtent l="0" t="0" r="21590" b="23495"/>
            <wp:docPr id="279" name="Схема 78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65" r:lo="rId1366" r:qs="rId1367" r:cs="rId1368"/>
              </a:graphicData>
            </a:graphic>
          </wp:inline>
        </w:drawing>
      </w:r>
    </w:p>
    <w:p w:rsidR="002C462C" w:rsidRPr="00F33C5A" w:rsidRDefault="002C462C" w:rsidP="0023520F">
      <w:pPr>
        <w:spacing w:after="120"/>
        <w:ind w:firstLine="709"/>
        <w:jc w:val="both"/>
      </w:pPr>
      <w:r w:rsidRPr="00F33C5A">
        <w:t xml:space="preserve">Суб’єктивні уявлення споживача щодо вибору між двома благами можна охарактеризувати за допомогою </w:t>
      </w:r>
      <w:r w:rsidRPr="00F33C5A">
        <w:rPr>
          <w:b/>
        </w:rPr>
        <w:t>кривої байдужості</w:t>
      </w:r>
      <w:r>
        <w:rPr>
          <w:b/>
        </w:rPr>
        <w:t xml:space="preserve"> </w:t>
      </w:r>
      <w:r w:rsidRPr="00F33C5A">
        <w:t>–</w:t>
      </w:r>
      <w:r>
        <w:rPr>
          <w:b/>
        </w:rPr>
        <w:t xml:space="preserve"> </w:t>
      </w:r>
      <w:r w:rsidRPr="00F33C5A">
        <w:t xml:space="preserve">лінії, що поєднує різні комбінації (варіанти) двох благ, споживаючи які суб’єкт матиме однаковий рівень задоволення (корисності). </w:t>
      </w:r>
    </w:p>
    <w:p w:rsidR="002C462C" w:rsidRPr="00F33C5A" w:rsidRDefault="002C462C" w:rsidP="0023520F">
      <w:pPr>
        <w:spacing w:after="120"/>
        <w:ind w:firstLine="709"/>
        <w:jc w:val="both"/>
      </w:pPr>
      <w:r w:rsidRPr="00F33C5A">
        <w:t xml:space="preserve">Нехай, суб’єкт </w:t>
      </w:r>
      <w:r>
        <w:t>упродовж</w:t>
      </w:r>
      <w:r w:rsidRPr="00F33C5A">
        <w:t xml:space="preserve"> тижня споживає м’ясо і сир. Він може їх комбінувати </w:t>
      </w:r>
      <w:r>
        <w:t>у різних співвідношеннях (табл.</w:t>
      </w:r>
      <w:r w:rsidR="004B7F3D">
        <w:t xml:space="preserve"> </w:t>
      </w:r>
      <w:r w:rsidR="00705070">
        <w:t>6</w:t>
      </w:r>
      <w:r w:rsidRPr="00F33C5A">
        <w:t>.1).</w:t>
      </w:r>
    </w:p>
    <w:p w:rsidR="002C462C" w:rsidRPr="00736612" w:rsidRDefault="002C462C" w:rsidP="004B7F3D">
      <w:pPr>
        <w:spacing w:after="120"/>
        <w:jc w:val="center"/>
        <w:rPr>
          <w:b/>
        </w:rPr>
      </w:pPr>
      <w:r w:rsidRPr="00736612">
        <w:rPr>
          <w:b/>
        </w:rPr>
        <w:t xml:space="preserve">Таблиця </w:t>
      </w:r>
      <w:r w:rsidR="00705070">
        <w:rPr>
          <w:b/>
        </w:rPr>
        <w:t>6</w:t>
      </w:r>
      <w:r w:rsidRPr="00736612">
        <w:rPr>
          <w:b/>
        </w:rPr>
        <w:t>.1</w:t>
      </w:r>
      <w:r w:rsidR="004B7F3D">
        <w:rPr>
          <w:b/>
        </w:rPr>
        <w:t xml:space="preserve">. </w:t>
      </w:r>
      <w:r w:rsidRPr="00736612">
        <w:rPr>
          <w:b/>
        </w:rPr>
        <w:t>Варіанти споживання благ</w:t>
      </w:r>
    </w:p>
    <w:tbl>
      <w:tblPr>
        <w:tblW w:w="0" w:type="auto"/>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00" w:firstRow="0" w:lastRow="0" w:firstColumn="0" w:lastColumn="0" w:noHBand="0" w:noVBand="0"/>
      </w:tblPr>
      <w:tblGrid>
        <w:gridCol w:w="2300"/>
        <w:gridCol w:w="2660"/>
        <w:gridCol w:w="2534"/>
        <w:gridCol w:w="2406"/>
      </w:tblGrid>
      <w:tr w:rsidR="002C462C" w:rsidRPr="00F33C5A" w:rsidTr="00874455">
        <w:tc>
          <w:tcPr>
            <w:tcW w:w="2300" w:type="dxa"/>
          </w:tcPr>
          <w:p w:rsidR="002C462C" w:rsidRPr="00F33C5A" w:rsidRDefault="002C462C" w:rsidP="00736612">
            <w:pPr>
              <w:tabs>
                <w:tab w:val="left" w:pos="1999"/>
              </w:tabs>
              <w:jc w:val="center"/>
            </w:pPr>
            <w:r w:rsidRPr="00F33C5A">
              <w:t>Комбінації</w:t>
            </w:r>
          </w:p>
          <w:p w:rsidR="002C462C" w:rsidRPr="00F33C5A" w:rsidRDefault="002C462C" w:rsidP="00736612">
            <w:pPr>
              <w:tabs>
                <w:tab w:val="left" w:pos="1999"/>
              </w:tabs>
              <w:jc w:val="center"/>
            </w:pPr>
            <w:r w:rsidRPr="00F33C5A">
              <w:t>(варіанти)</w:t>
            </w:r>
          </w:p>
        </w:tc>
        <w:tc>
          <w:tcPr>
            <w:tcW w:w="2660" w:type="dxa"/>
          </w:tcPr>
          <w:p w:rsidR="002C462C" w:rsidRPr="00F33C5A" w:rsidRDefault="002C462C" w:rsidP="00736612">
            <w:pPr>
              <w:tabs>
                <w:tab w:val="left" w:pos="1999"/>
              </w:tabs>
              <w:jc w:val="center"/>
            </w:pPr>
            <w:r w:rsidRPr="00F33C5A">
              <w:t>М’ясо (</w:t>
            </w:r>
            <w:r w:rsidRPr="00F33C5A">
              <w:rPr>
                <w:i/>
              </w:rPr>
              <w:t>Х</w:t>
            </w:r>
            <w:r w:rsidRPr="00F33C5A">
              <w:t>), кг</w:t>
            </w:r>
            <w:r>
              <w:t xml:space="preserve"> </w:t>
            </w:r>
            <w:r w:rsidRPr="00F33C5A">
              <w:t>/</w:t>
            </w:r>
            <w:r>
              <w:t>т</w:t>
            </w:r>
            <w:r w:rsidRPr="00F33C5A">
              <w:t>ижд.</w:t>
            </w:r>
          </w:p>
        </w:tc>
        <w:tc>
          <w:tcPr>
            <w:tcW w:w="2534" w:type="dxa"/>
          </w:tcPr>
          <w:p w:rsidR="002C462C" w:rsidRPr="00F33C5A" w:rsidRDefault="002C462C" w:rsidP="00736612">
            <w:pPr>
              <w:tabs>
                <w:tab w:val="left" w:pos="1999"/>
              </w:tabs>
              <w:jc w:val="center"/>
            </w:pPr>
            <w:r w:rsidRPr="00F33C5A">
              <w:t>Сир (</w:t>
            </w:r>
            <w:r w:rsidRPr="00F33C5A">
              <w:rPr>
                <w:i/>
              </w:rPr>
              <w:t>Y</w:t>
            </w:r>
            <w:r w:rsidRPr="00F33C5A">
              <w:t>), кг</w:t>
            </w:r>
            <w:r>
              <w:t xml:space="preserve"> </w:t>
            </w:r>
            <w:r w:rsidRPr="00F33C5A">
              <w:t>/</w:t>
            </w:r>
            <w:r>
              <w:t xml:space="preserve"> </w:t>
            </w:r>
            <w:r w:rsidRPr="00F33C5A">
              <w:t>тижд.</w:t>
            </w:r>
          </w:p>
        </w:tc>
        <w:tc>
          <w:tcPr>
            <w:tcW w:w="2406" w:type="dxa"/>
          </w:tcPr>
          <w:p w:rsidR="002C462C" w:rsidRPr="00F33C5A" w:rsidRDefault="002C462C" w:rsidP="00736612">
            <w:pPr>
              <w:tabs>
                <w:tab w:val="left" w:pos="1999"/>
              </w:tabs>
              <w:jc w:val="center"/>
              <w:rPr>
                <w:i/>
              </w:rPr>
            </w:pPr>
            <w:r w:rsidRPr="00F33C5A">
              <w:rPr>
                <w:i/>
              </w:rPr>
              <w:t>MRS</w:t>
            </w:r>
            <w:r w:rsidRPr="00F33C5A">
              <w:rPr>
                <w:i/>
                <w:vertAlign w:val="subscript"/>
              </w:rPr>
              <w:t>X,Y</w:t>
            </w:r>
            <w:r w:rsidRPr="00F33C5A">
              <w:rPr>
                <w:i/>
              </w:rPr>
              <w:t xml:space="preserve">, </w:t>
            </w:r>
            <w:r w:rsidRPr="00F33C5A">
              <w:t>гранична норма заміщення</w:t>
            </w:r>
          </w:p>
        </w:tc>
      </w:tr>
      <w:tr w:rsidR="002C462C" w:rsidRPr="00F33C5A" w:rsidTr="00874455">
        <w:tc>
          <w:tcPr>
            <w:tcW w:w="2300" w:type="dxa"/>
          </w:tcPr>
          <w:p w:rsidR="002C462C" w:rsidRPr="00F33C5A" w:rsidRDefault="002C462C" w:rsidP="00736612">
            <w:pPr>
              <w:pStyle w:val="1"/>
              <w:tabs>
                <w:tab w:val="left" w:pos="1999"/>
              </w:tabs>
            </w:pPr>
            <w:r w:rsidRPr="00F33C5A">
              <w:t>С</w:t>
            </w:r>
          </w:p>
          <w:p w:rsidR="002C462C" w:rsidRPr="00F33C5A" w:rsidRDefault="002C462C" w:rsidP="00736612">
            <w:pPr>
              <w:tabs>
                <w:tab w:val="left" w:pos="1999"/>
              </w:tabs>
              <w:jc w:val="center"/>
            </w:pPr>
            <w:r w:rsidRPr="00F33C5A">
              <w:t>D</w:t>
            </w:r>
          </w:p>
          <w:p w:rsidR="002C462C" w:rsidRPr="00F33C5A" w:rsidRDefault="002C462C" w:rsidP="00736612">
            <w:pPr>
              <w:tabs>
                <w:tab w:val="left" w:pos="1999"/>
              </w:tabs>
              <w:jc w:val="center"/>
            </w:pPr>
            <w:r w:rsidRPr="00F33C5A">
              <w:t>Е</w:t>
            </w:r>
          </w:p>
          <w:p w:rsidR="002C462C" w:rsidRPr="00F33C5A" w:rsidRDefault="002C462C" w:rsidP="00736612">
            <w:pPr>
              <w:tabs>
                <w:tab w:val="left" w:pos="1999"/>
              </w:tabs>
              <w:jc w:val="center"/>
            </w:pPr>
            <w:r w:rsidRPr="00F33C5A">
              <w:t>F</w:t>
            </w:r>
          </w:p>
        </w:tc>
        <w:tc>
          <w:tcPr>
            <w:tcW w:w="2660" w:type="dxa"/>
          </w:tcPr>
          <w:p w:rsidR="002C462C" w:rsidRPr="00F33C5A" w:rsidRDefault="002C462C" w:rsidP="00736612">
            <w:pPr>
              <w:tabs>
                <w:tab w:val="left" w:pos="180"/>
                <w:tab w:val="center" w:pos="1159"/>
                <w:tab w:val="left" w:pos="1999"/>
              </w:tabs>
              <w:jc w:val="center"/>
            </w:pPr>
            <w:r w:rsidRPr="00F33C5A">
              <w:t>4,0</w:t>
            </w:r>
          </w:p>
          <w:p w:rsidR="002C462C" w:rsidRPr="00F33C5A" w:rsidRDefault="002C462C" w:rsidP="00736612">
            <w:pPr>
              <w:tabs>
                <w:tab w:val="left" w:pos="1999"/>
              </w:tabs>
              <w:jc w:val="center"/>
            </w:pPr>
            <w:r w:rsidRPr="00F33C5A">
              <w:t>3,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2,0</w:t>
            </w:r>
          </w:p>
        </w:tc>
        <w:tc>
          <w:tcPr>
            <w:tcW w:w="2534" w:type="dxa"/>
          </w:tcPr>
          <w:p w:rsidR="002C462C" w:rsidRPr="00F33C5A" w:rsidRDefault="002C462C" w:rsidP="00736612">
            <w:pPr>
              <w:tabs>
                <w:tab w:val="left" w:pos="1999"/>
              </w:tabs>
              <w:jc w:val="center"/>
            </w:pPr>
            <w:r w:rsidRPr="00F33C5A">
              <w:t>1,5</w:t>
            </w:r>
          </w:p>
          <w:p w:rsidR="002C462C" w:rsidRPr="00F33C5A" w:rsidRDefault="002C462C" w:rsidP="00736612">
            <w:pPr>
              <w:tabs>
                <w:tab w:val="left" w:pos="1999"/>
              </w:tabs>
              <w:jc w:val="center"/>
            </w:pPr>
            <w:r w:rsidRPr="00F33C5A">
              <w:t>2,0</w:t>
            </w:r>
          </w:p>
          <w:p w:rsidR="002C462C" w:rsidRPr="00F33C5A" w:rsidRDefault="002C462C" w:rsidP="00736612">
            <w:pPr>
              <w:tabs>
                <w:tab w:val="left" w:pos="1999"/>
              </w:tabs>
              <w:jc w:val="center"/>
            </w:pPr>
            <w:r w:rsidRPr="00F33C5A">
              <w:t>2,5</w:t>
            </w:r>
          </w:p>
          <w:p w:rsidR="002C462C" w:rsidRPr="00F33C5A" w:rsidRDefault="002C462C" w:rsidP="00736612">
            <w:pPr>
              <w:tabs>
                <w:tab w:val="left" w:pos="1999"/>
              </w:tabs>
              <w:jc w:val="center"/>
            </w:pPr>
            <w:r w:rsidRPr="00F33C5A">
              <w:t>3,5</w:t>
            </w:r>
          </w:p>
        </w:tc>
        <w:tc>
          <w:tcPr>
            <w:tcW w:w="2406" w:type="dxa"/>
          </w:tcPr>
          <w:p w:rsidR="002C462C" w:rsidRPr="00F33C5A" w:rsidRDefault="002C462C" w:rsidP="00736612">
            <w:pPr>
              <w:tabs>
                <w:tab w:val="left" w:pos="1999"/>
              </w:tabs>
              <w:jc w:val="center"/>
            </w:pPr>
            <w:r w:rsidRPr="00F33C5A">
              <w:t>-</w:t>
            </w:r>
          </w:p>
          <w:p w:rsidR="002C462C" w:rsidRPr="00F33C5A" w:rsidRDefault="002C462C" w:rsidP="00736612">
            <w:pPr>
              <w:tabs>
                <w:tab w:val="left" w:pos="1999"/>
              </w:tabs>
              <w:jc w:val="center"/>
            </w:pPr>
            <w:r w:rsidRPr="00F33C5A">
              <w:t>0,5</w:t>
            </w:r>
          </w:p>
          <w:p w:rsidR="002C462C" w:rsidRPr="00F33C5A" w:rsidRDefault="002C462C" w:rsidP="00736612">
            <w:pPr>
              <w:tabs>
                <w:tab w:val="left" w:pos="1999"/>
              </w:tabs>
              <w:jc w:val="center"/>
            </w:pPr>
            <w:r w:rsidRPr="00F33C5A">
              <w:t>1,0</w:t>
            </w:r>
          </w:p>
          <w:p w:rsidR="002C462C" w:rsidRPr="00F33C5A" w:rsidRDefault="002C462C" w:rsidP="00736612">
            <w:pPr>
              <w:tabs>
                <w:tab w:val="left" w:pos="1999"/>
              </w:tabs>
              <w:jc w:val="center"/>
            </w:pPr>
            <w:r w:rsidRPr="00F33C5A">
              <w:t>2,0</w:t>
            </w:r>
          </w:p>
        </w:tc>
      </w:tr>
    </w:tbl>
    <w:p w:rsidR="002C462C" w:rsidRPr="004B7F3D" w:rsidRDefault="002C462C" w:rsidP="0023520F">
      <w:pPr>
        <w:spacing w:after="120"/>
        <w:ind w:firstLine="708"/>
        <w:jc w:val="both"/>
        <w:rPr>
          <w:sz w:val="18"/>
        </w:rPr>
      </w:pPr>
    </w:p>
    <w:p w:rsidR="002C462C" w:rsidRPr="00F33C5A" w:rsidRDefault="002C462C" w:rsidP="0023520F">
      <w:pPr>
        <w:spacing w:after="120"/>
        <w:ind w:firstLine="708"/>
        <w:jc w:val="both"/>
      </w:pPr>
      <w:r w:rsidRPr="00F33C5A">
        <w:t xml:space="preserve">Ці набори благ мають однакову корисність і, якщо з’єднати всі точки варіантів споживання </w:t>
      </w:r>
      <w:r w:rsidRPr="00312199">
        <w:rPr>
          <w:i/>
        </w:rPr>
        <w:t>Х</w:t>
      </w:r>
      <w:r w:rsidRPr="00F33C5A">
        <w:t xml:space="preserve"> і </w:t>
      </w:r>
      <w:r w:rsidRPr="00312199">
        <w:rPr>
          <w:i/>
        </w:rPr>
        <w:t>Y</w:t>
      </w:r>
      <w:r w:rsidRPr="00F33C5A">
        <w:t>, то вони будуть відображати лінію рівної корисності (</w:t>
      </w:r>
      <w:r w:rsidRPr="00F33C5A">
        <w:rPr>
          <w:i/>
        </w:rPr>
        <w:t>U</w:t>
      </w:r>
      <w:r w:rsidRPr="00F33C5A">
        <w:t>, рис.</w:t>
      </w:r>
      <w:r w:rsidR="00705070">
        <w:t xml:space="preserve"> 6</w:t>
      </w:r>
      <w:r w:rsidRPr="00F33C5A">
        <w:t>.</w:t>
      </w:r>
      <w:r>
        <w:t>1</w:t>
      </w:r>
      <w:r w:rsidRPr="00F33C5A">
        <w:t>).</w:t>
      </w:r>
    </w:p>
    <w:p w:rsidR="002C462C" w:rsidRPr="00F33C5A" w:rsidRDefault="00F512F3" w:rsidP="0023520F">
      <w:pPr>
        <w:spacing w:after="120"/>
        <w:jc w:val="center"/>
      </w:pPr>
      <w:r>
        <w:pict>
          <v:group id="_x0000_s1558" editas="canvas" style="width:265pt;height:170pt;mso-position-horizontal-relative:char;mso-position-vertical-relative:line" coordorigin="3646,7003" coordsize="3855,2510">
            <o:lock v:ext="edit" aspectratio="t"/>
            <v:shape id="_x0000_s1559" type="#_x0000_t75" style="position:absolute;left:3646;top:7003;width:3855;height:2510" o:preferrelative="f">
              <v:fill o:detectmouseclick="t"/>
              <v:path o:extrusionok="t" o:connecttype="none"/>
              <o:lock v:ext="edit" text="t"/>
            </v:shape>
            <v:group id="_x0000_s1560" style="position:absolute;left:4155;top:7204;width:2765;height:2208" coordorigin="4155,7204" coordsize="2765,2208">
              <v:line id="_x0000_s1561" style="position:absolute;flip:y" from="4519,7204" to="4519,9111" strokeweight="1.25pt">
                <v:stroke endarrow="block"/>
              </v:line>
              <v:shape id="_x0000_s1562" type="#_x0000_t202" style="position:absolute;left:4155;top:7204;width:291;height:301" stroked="f">
                <v:textbox style="mso-next-textbox:#_x0000_s1562">
                  <w:txbxContent>
                    <w:p w:rsidR="00FD5FD7" w:rsidRPr="00736612" w:rsidRDefault="00FD5FD7" w:rsidP="00DE15B9">
                      <w:pPr>
                        <w:rPr>
                          <w:b/>
                          <w:sz w:val="24"/>
                          <w:szCs w:val="24"/>
                          <w:lang w:val="en-US"/>
                        </w:rPr>
                      </w:pPr>
                      <w:r w:rsidRPr="00736612">
                        <w:rPr>
                          <w:b/>
                          <w:sz w:val="24"/>
                          <w:szCs w:val="24"/>
                          <w:lang w:val="en-US"/>
                        </w:rPr>
                        <w:t>Y</w:t>
                      </w:r>
                    </w:p>
                  </w:txbxContent>
                </v:textbox>
              </v:shape>
              <v:shape id="_x0000_s1563" type="#_x0000_t202" style="position:absolute;left:6628;top:9111;width:292;height:301" stroked="f">
                <v:textbox style="mso-next-textbox:#_x0000_s1563">
                  <w:txbxContent>
                    <w:p w:rsidR="00FD5FD7" w:rsidRPr="00736612" w:rsidRDefault="00FD5FD7" w:rsidP="00DE15B9">
                      <w:pPr>
                        <w:rPr>
                          <w:b/>
                          <w:sz w:val="24"/>
                          <w:szCs w:val="24"/>
                          <w:lang w:val="en-US"/>
                        </w:rPr>
                      </w:pPr>
                      <w:r w:rsidRPr="00736612">
                        <w:rPr>
                          <w:b/>
                          <w:sz w:val="24"/>
                          <w:szCs w:val="24"/>
                          <w:lang w:val="en-US"/>
                        </w:rPr>
                        <w:t>X</w:t>
                      </w:r>
                    </w:p>
                  </w:txbxContent>
                </v:textbox>
              </v:shape>
              <v:shape id="_x0000_s1564" type="#_x0000_t202" style="position:absolute;left:6482;top:8509;width:292;height:301" stroked="f">
                <v:textbox style="mso-next-textbox:#_x0000_s1564">
                  <w:txbxContent>
                    <w:p w:rsidR="00FD5FD7" w:rsidRPr="00736612" w:rsidRDefault="00FD5FD7" w:rsidP="00DE15B9">
                      <w:pPr>
                        <w:rPr>
                          <w:b/>
                          <w:sz w:val="24"/>
                          <w:szCs w:val="24"/>
                          <w:lang w:val="en-US"/>
                        </w:rPr>
                      </w:pPr>
                      <w:r w:rsidRPr="00736612">
                        <w:rPr>
                          <w:b/>
                          <w:sz w:val="24"/>
                          <w:szCs w:val="24"/>
                          <w:lang w:val="en-US"/>
                        </w:rPr>
                        <w:t>U</w:t>
                      </w:r>
                    </w:p>
                  </w:txbxContent>
                </v:textbox>
              </v:shape>
              <v:shape id="_x0000_s1565" type="#_x0000_t202" style="position:absolute;left:4373;top:9111;width:292;height:301" stroked="f">
                <v:textbox style="mso-next-textbox:#_x0000_s1565">
                  <w:txbxContent>
                    <w:p w:rsidR="00FD5FD7" w:rsidRPr="00736612" w:rsidRDefault="00FD5FD7" w:rsidP="00DE15B9">
                      <w:pPr>
                        <w:rPr>
                          <w:b/>
                          <w:sz w:val="24"/>
                          <w:szCs w:val="24"/>
                          <w:lang w:val="en-US"/>
                        </w:rPr>
                      </w:pPr>
                      <w:r w:rsidRPr="00736612">
                        <w:rPr>
                          <w:b/>
                          <w:sz w:val="24"/>
                          <w:szCs w:val="24"/>
                          <w:lang w:val="en-US"/>
                        </w:rPr>
                        <w:t>0</w:t>
                      </w:r>
                    </w:p>
                  </w:txbxContent>
                </v:textbox>
              </v:shape>
              <v:line id="_x0000_s1566" style="position:absolute" from="4519,9111" to="6773,9111" strokeweight="1.25pt">
                <v:stroke endarrow="block"/>
              </v:line>
              <v:line id="_x0000_s1567" style="position:absolute" from="4519,8509" to="5610,8509" strokeweight=".5pt">
                <v:stroke dashstyle="dash"/>
              </v:line>
              <v:line id="_x0000_s1568" style="position:absolute" from="4519,8308" to="5246,8308" strokeweight=".5pt">
                <v:stroke dashstyle="dash"/>
              </v:line>
              <v:line id="_x0000_s1569" style="position:absolute" from="4519,8107" to="5101,8107" strokeweight=".5pt">
                <v:stroke dashstyle="dash"/>
              </v:line>
              <v:line id="_x0000_s1570" style="position:absolute" from="5101,8107" to="5101,9111" strokeweight=".5pt">
                <v:stroke dashstyle="dash"/>
              </v:line>
              <v:line id="_x0000_s1571" style="position:absolute" from="4519,7706" to="4955,7706" strokeweight=".5pt">
                <v:stroke dashstyle="dash"/>
              </v:line>
              <v:shape id="_x0000_s1572" type="#_x0000_t202" style="position:absolute;left:5610;top:8208;width:291;height:300" stroked="f">
                <v:textbox style="mso-next-textbox:#_x0000_s1572">
                  <w:txbxContent>
                    <w:p w:rsidR="00FD5FD7" w:rsidRPr="00736612" w:rsidRDefault="00FD5FD7" w:rsidP="00DE15B9">
                      <w:pPr>
                        <w:rPr>
                          <w:b/>
                          <w:sz w:val="24"/>
                          <w:szCs w:val="24"/>
                          <w:lang w:val="en-US"/>
                        </w:rPr>
                      </w:pPr>
                      <w:r w:rsidRPr="00736612">
                        <w:rPr>
                          <w:b/>
                          <w:sz w:val="24"/>
                          <w:szCs w:val="24"/>
                          <w:lang w:val="en-US"/>
                        </w:rPr>
                        <w:t>C</w:t>
                      </w:r>
                    </w:p>
                  </w:txbxContent>
                </v:textbox>
              </v:shape>
              <v:line id="_x0000_s1573" style="position:absolute" from="5610,8509" to="5610,9111" strokeweight=".5pt">
                <v:stroke dashstyle="dash"/>
              </v:line>
              <v:shape id="_x0000_s1574" type="#_x0000_t202" style="position:absolute;left:5246;top:8107;width:292;height:301" stroked="f">
                <v:textbox style="mso-next-textbox:#_x0000_s1574">
                  <w:txbxContent>
                    <w:p w:rsidR="00FD5FD7" w:rsidRPr="00736612" w:rsidRDefault="00FD5FD7" w:rsidP="00DE15B9">
                      <w:pPr>
                        <w:rPr>
                          <w:b/>
                          <w:sz w:val="24"/>
                          <w:szCs w:val="24"/>
                          <w:lang w:val="en-US"/>
                        </w:rPr>
                      </w:pPr>
                      <w:r w:rsidRPr="00736612">
                        <w:rPr>
                          <w:b/>
                          <w:sz w:val="24"/>
                          <w:szCs w:val="24"/>
                          <w:lang w:val="en-US"/>
                        </w:rPr>
                        <w:t>D</w:t>
                      </w:r>
                    </w:p>
                  </w:txbxContent>
                </v:textbox>
              </v:shape>
              <v:line id="_x0000_s1575" style="position:absolute" from="5246,8308" to="5246,9111" strokeweight=".5pt">
                <v:stroke dashstyle="dash"/>
              </v:line>
              <v:shape id="_x0000_s1576" type="#_x0000_t202" style="position:absolute;left:5101;top:7806;width:291;height:301" stroked="f">
                <v:textbox style="mso-next-textbox:#_x0000_s1576">
                  <w:txbxContent>
                    <w:p w:rsidR="00FD5FD7" w:rsidRPr="00736612" w:rsidRDefault="00FD5FD7" w:rsidP="00DE15B9">
                      <w:pPr>
                        <w:rPr>
                          <w:b/>
                          <w:sz w:val="24"/>
                          <w:szCs w:val="24"/>
                          <w:lang w:val="en-US"/>
                        </w:rPr>
                      </w:pPr>
                      <w:r w:rsidRPr="00736612">
                        <w:rPr>
                          <w:b/>
                          <w:sz w:val="24"/>
                          <w:szCs w:val="24"/>
                          <w:lang w:val="en-US"/>
                        </w:rPr>
                        <w:t>E</w:t>
                      </w:r>
                    </w:p>
                  </w:txbxContent>
                </v:textbox>
              </v:shape>
              <v:shape id="_x0000_s1577" type="#_x0000_t202" style="position:absolute;left:4955;top:7505;width:292;height:301" stroked="f">
                <v:textbox style="mso-next-textbox:#_x0000_s1577">
                  <w:txbxContent>
                    <w:p w:rsidR="00FD5FD7" w:rsidRPr="00736612" w:rsidRDefault="00FD5FD7" w:rsidP="00DE15B9">
                      <w:pPr>
                        <w:rPr>
                          <w:b/>
                          <w:sz w:val="24"/>
                          <w:szCs w:val="24"/>
                          <w:lang w:val="en-US"/>
                        </w:rPr>
                      </w:pPr>
                      <w:r w:rsidRPr="00736612">
                        <w:rPr>
                          <w:b/>
                          <w:sz w:val="24"/>
                          <w:szCs w:val="24"/>
                          <w:lang w:val="en-US"/>
                        </w:rPr>
                        <w:t>F</w:t>
                      </w:r>
                    </w:p>
                  </w:txbxContent>
                </v:textbox>
              </v:shape>
              <v:shape id="_x0000_s1578" style="position:absolute;left:4882;top:7505;width:1600;height:1104" coordsize="2200,1496" path="m,c166,487,333,975,700,1224v367,249,1250,227,1500,272e" filled="f" strokeweight="1.25pt">
                <v:path arrowok="t"/>
              </v:shape>
              <v:line id="_x0000_s1579" style="position:absolute" from="4955,7706" to="4955,9111" strokeweight=".5pt">
                <v:stroke dashstyle="dash"/>
              </v:line>
            </v:group>
            <w10:anchorlock/>
          </v:group>
        </w:pict>
      </w:r>
    </w:p>
    <w:p w:rsidR="002C462C" w:rsidRPr="00736612" w:rsidRDefault="002C462C" w:rsidP="0023520F">
      <w:pPr>
        <w:spacing w:after="120"/>
        <w:jc w:val="center"/>
        <w:rPr>
          <w:b/>
          <w:i/>
        </w:rPr>
      </w:pPr>
      <w:r w:rsidRPr="00736612">
        <w:rPr>
          <w:b/>
          <w:i/>
        </w:rPr>
        <w:t>Рис.</w:t>
      </w:r>
      <w:r w:rsidR="004B7F3D">
        <w:rPr>
          <w:b/>
          <w:i/>
        </w:rPr>
        <w:t xml:space="preserve"> </w:t>
      </w:r>
      <w:r w:rsidR="00705070">
        <w:rPr>
          <w:b/>
          <w:i/>
        </w:rPr>
        <w:t>6</w:t>
      </w:r>
      <w:r w:rsidRPr="00736612">
        <w:rPr>
          <w:b/>
          <w:i/>
        </w:rPr>
        <w:t>.1. Крива байдужості</w:t>
      </w:r>
    </w:p>
    <w:p w:rsidR="002C462C" w:rsidRPr="00F33C5A" w:rsidRDefault="002C462C" w:rsidP="0023520F">
      <w:pPr>
        <w:spacing w:after="120"/>
        <w:ind w:firstLine="709"/>
        <w:jc w:val="both"/>
      </w:pPr>
      <w:r w:rsidRPr="00F33C5A">
        <w:t xml:space="preserve">Крива байдужості має спадний характер, тому що збільшення споживання одного блага призводить до зменшення споживання іншого. Рух </w:t>
      </w:r>
      <w:r>
        <w:t>у</w:t>
      </w:r>
      <w:r w:rsidRPr="00F33C5A">
        <w:t xml:space="preserve">здовж кривої байдужості характеризується </w:t>
      </w:r>
      <w:r w:rsidRPr="0074564D">
        <w:rPr>
          <w:b/>
          <w:i/>
        </w:rPr>
        <w:t>граничною нормою заміщення</w:t>
      </w:r>
      <w:r w:rsidRPr="00F33C5A">
        <w:t xml:space="preserve">, яка показує зміни споживання одного блага у </w:t>
      </w:r>
      <w:r>
        <w:t>випадку</w:t>
      </w:r>
      <w:r w:rsidRPr="00F33C5A">
        <w:t xml:space="preserve"> зміни споживання іншого на кожну додаткову одиницю:</w:t>
      </w:r>
    </w:p>
    <w:p w:rsidR="002C462C" w:rsidRPr="00F33C5A" w:rsidRDefault="002C462C" w:rsidP="0023520F">
      <w:pPr>
        <w:spacing w:after="120"/>
        <w:ind w:firstLine="709"/>
        <w:jc w:val="center"/>
      </w:pPr>
      <w:r w:rsidRPr="00F33C5A">
        <w:rPr>
          <w:position w:val="-24"/>
        </w:rPr>
        <w:object w:dxaOrig="1460" w:dyaOrig="620">
          <v:shape id="_x0000_i1066" type="#_x0000_t75" style="width:77.25pt;height:33pt" o:ole="">
            <v:imagedata r:id="rId1370" o:title=""/>
          </v:shape>
          <o:OLEObject Type="Embed" ProgID="Equation.3" ShapeID="_x0000_i1066" DrawAspect="Content" ObjectID="_1732177253" r:id="rId1371"/>
        </w:object>
      </w:r>
      <w:r w:rsidRPr="00F33C5A">
        <w:t xml:space="preserve">,     </w:t>
      </w:r>
      <w:r w:rsidRPr="00F33C5A">
        <w:rPr>
          <w:position w:val="-24"/>
        </w:rPr>
        <w:object w:dxaOrig="1460" w:dyaOrig="620">
          <v:shape id="_x0000_i1067" type="#_x0000_t75" style="width:81pt;height:35.25pt" o:ole="">
            <v:imagedata r:id="rId1372" o:title=""/>
          </v:shape>
          <o:OLEObject Type="Embed" ProgID="Equation.3" ShapeID="_x0000_i1067" DrawAspect="Content" ObjectID="_1732177254" r:id="rId1373"/>
        </w:object>
      </w:r>
      <w:r w:rsidRPr="00F33C5A">
        <w:t>.</w:t>
      </w:r>
      <w:r>
        <w:t xml:space="preserve">                                                                   (</w:t>
      </w:r>
      <w:r w:rsidR="00705070">
        <w:t>6</w:t>
      </w:r>
      <w:r>
        <w:t xml:space="preserve">.2)    </w:t>
      </w:r>
    </w:p>
    <w:p w:rsidR="002C462C" w:rsidRPr="00F33C5A" w:rsidRDefault="002C462C" w:rsidP="0023520F">
      <w:pPr>
        <w:spacing w:after="120"/>
        <w:jc w:val="center"/>
      </w:pPr>
    </w:p>
    <w:p w:rsidR="002C462C" w:rsidRPr="00F33C5A" w:rsidRDefault="002C462C" w:rsidP="0023520F">
      <w:pPr>
        <w:spacing w:after="120"/>
        <w:ind w:firstLine="709"/>
        <w:jc w:val="both"/>
      </w:pPr>
      <w:r w:rsidRPr="00F33C5A">
        <w:t xml:space="preserve">Суб’єкт може збільшувати чи зменшувати споживання як одного, так </w:t>
      </w:r>
      <w:r>
        <w:t>й</w:t>
      </w:r>
      <w:r w:rsidRPr="00F33C5A">
        <w:t xml:space="preserve"> іншого блага і, відповідно, мати більший (</w:t>
      </w:r>
      <w:r w:rsidRPr="00F33C5A">
        <w:rPr>
          <w:i/>
        </w:rPr>
        <w:t>U</w:t>
      </w:r>
      <w:r w:rsidRPr="00F33C5A">
        <w:rPr>
          <w:i/>
          <w:vertAlign w:val="subscript"/>
        </w:rPr>
        <w:t>1</w:t>
      </w:r>
      <w:r w:rsidRPr="00F33C5A">
        <w:t>) чи менший рівень корисності (</w:t>
      </w:r>
      <w:r w:rsidRPr="00F33C5A">
        <w:rPr>
          <w:i/>
        </w:rPr>
        <w:t>U</w:t>
      </w:r>
      <w:r w:rsidRPr="00F33C5A">
        <w:rPr>
          <w:i/>
          <w:vertAlign w:val="subscript"/>
        </w:rPr>
        <w:t>2</w:t>
      </w:r>
      <w:r w:rsidRPr="00F33C5A">
        <w:t xml:space="preserve">). Всі комбінації, що будуть характеризувати такі зміни, можна відобразити новими кривими байдужості, сукупність яких називається </w:t>
      </w:r>
      <w:r w:rsidRPr="00F33C5A">
        <w:rPr>
          <w:b/>
        </w:rPr>
        <w:t xml:space="preserve">картою </w:t>
      </w:r>
      <w:r>
        <w:rPr>
          <w:b/>
        </w:rPr>
        <w:t xml:space="preserve">кривих </w:t>
      </w:r>
      <w:r w:rsidRPr="00F33C5A">
        <w:rPr>
          <w:b/>
        </w:rPr>
        <w:t>байдужості</w:t>
      </w:r>
      <w:r w:rsidRPr="00F33C5A">
        <w:t xml:space="preserve"> (рис.</w:t>
      </w:r>
      <w:r w:rsidR="004B7F3D">
        <w:t xml:space="preserve"> </w:t>
      </w:r>
      <w:r w:rsidR="00705070">
        <w:t>6</w:t>
      </w:r>
      <w:r w:rsidRPr="00F33C5A">
        <w:t>.</w:t>
      </w:r>
      <w:r>
        <w:t>2</w:t>
      </w:r>
      <w:r w:rsidRPr="00F33C5A">
        <w:t>).</w:t>
      </w:r>
    </w:p>
    <w:p w:rsidR="002C462C" w:rsidRPr="00F33C5A" w:rsidRDefault="00F512F3" w:rsidP="0023520F">
      <w:pPr>
        <w:spacing w:after="120"/>
        <w:jc w:val="center"/>
      </w:pPr>
      <w:r>
        <w:pict>
          <v:group id="_x0000_s1580" editas="canvas" style="width:265pt;height:156.5pt;mso-position-horizontal-relative:char;mso-position-vertical-relative:line" coordorigin="3719,9756" coordsize="3854,2310">
            <o:lock v:ext="edit" aspectratio="t"/>
            <v:shape id="_x0000_s1581" type="#_x0000_t75" style="position:absolute;left:3719;top:9756;width:3854;height:2310" o:preferrelative="f">
              <v:fill o:detectmouseclick="t"/>
              <v:path o:extrusionok="t" o:connecttype="none"/>
              <o:lock v:ext="edit" text="t"/>
            </v:shape>
            <v:shape id="_x0000_s1582" type="#_x0000_t202" style="position:absolute;left:6701;top:11663;width:291;height:403" stroked="f">
              <v:textbox style="mso-next-textbox:#_x0000_s1582">
                <w:txbxContent>
                  <w:p w:rsidR="00FD5FD7" w:rsidRPr="00736612" w:rsidRDefault="00FD5FD7" w:rsidP="00DE15B9">
                    <w:pPr>
                      <w:rPr>
                        <w:b/>
                        <w:sz w:val="24"/>
                        <w:szCs w:val="24"/>
                        <w:lang w:val="en-US"/>
                      </w:rPr>
                    </w:pPr>
                    <w:r w:rsidRPr="00736612">
                      <w:rPr>
                        <w:b/>
                        <w:sz w:val="24"/>
                        <w:szCs w:val="24"/>
                        <w:lang w:val="en-US"/>
                      </w:rPr>
                      <w:t>X</w:t>
                    </w:r>
                  </w:p>
                </w:txbxContent>
              </v:textbox>
            </v:shape>
            <v:shape id="_x0000_s1583" type="#_x0000_t202" style="position:absolute;left:4519;top:11663;width:291;height:301" stroked="f">
              <v:textbox style="mso-next-textbox:#_x0000_s1583">
                <w:txbxContent>
                  <w:p w:rsidR="00FD5FD7" w:rsidRPr="00736612" w:rsidRDefault="00FD5FD7" w:rsidP="00DE15B9">
                    <w:pPr>
                      <w:rPr>
                        <w:b/>
                        <w:sz w:val="24"/>
                        <w:szCs w:val="24"/>
                        <w:lang w:val="en-US"/>
                      </w:rPr>
                    </w:pPr>
                    <w:r w:rsidRPr="00736612">
                      <w:rPr>
                        <w:b/>
                        <w:sz w:val="24"/>
                        <w:szCs w:val="24"/>
                        <w:lang w:val="en-US"/>
                      </w:rPr>
                      <w:t>0</w:t>
                    </w:r>
                  </w:p>
                </w:txbxContent>
              </v:textbox>
            </v:shape>
            <v:group id="_x0000_s1584" style="position:absolute;left:4301;top:9856;width:2545;height:1807" coordorigin="4301,9856" coordsize="2545,1807">
              <v:line id="_x0000_s1585" style="position:absolute;flip:y" from="4664,9856" to="4664,11663" strokeweight="1.25pt">
                <v:stroke endarrow="block"/>
              </v:line>
              <v:shape id="_x0000_s1586" style="position:absolute;left:4882;top:10559;width:1019;height:803" coordsize="1400,1088" path="m,c83,317,167,635,400,816v233,181,616,226,1000,272e" filled="f" strokeweight="1.25pt">
                <v:path arrowok="t"/>
              </v:shape>
              <v:shape id="_x0000_s1587" style="position:absolute;left:5028;top:10358;width:1020;height:803;mso-position-horizontal:absolute;mso-position-vertical:absolute" coordsize="1400,1088" path="m,c83,317,167,635,400,816v233,181,616,226,1000,272e" filled="f" strokeweight="1.25pt">
                <v:path arrowok="t"/>
              </v:shape>
              <v:shape id="_x0000_s1588" style="position:absolute;left:5246;top:10158;width:1020;height:803;mso-position-horizontal:absolute;mso-position-vertical:absolute" coordsize="1400,1088" path="m,c83,317,167,635,400,816v233,181,616,226,1000,272e" filled="f" strokeweight="1.25pt">
                <v:path arrowok="t"/>
              </v:shape>
              <v:shape id="_x0000_s1589" type="#_x0000_t202" style="position:absolute;left:4301;top:9856;width:291;height:402" stroked="f">
                <v:textbox style="mso-next-textbox:#_x0000_s1589">
                  <w:txbxContent>
                    <w:p w:rsidR="00FD5FD7" w:rsidRPr="00736612" w:rsidRDefault="00FD5FD7" w:rsidP="00DE15B9">
                      <w:pPr>
                        <w:rPr>
                          <w:b/>
                          <w:sz w:val="24"/>
                          <w:szCs w:val="24"/>
                          <w:lang w:val="en-US"/>
                        </w:rPr>
                      </w:pPr>
                      <w:r w:rsidRPr="00736612">
                        <w:rPr>
                          <w:b/>
                          <w:sz w:val="24"/>
                          <w:szCs w:val="24"/>
                          <w:lang w:val="en-US"/>
                        </w:rPr>
                        <w:t>Y</w:t>
                      </w:r>
                    </w:p>
                  </w:txbxContent>
                </v:textbox>
              </v:shape>
              <v:line id="_x0000_s1590" style="position:absolute" from="4664,11663" to="6846,11663" strokeweight="1.25pt">
                <v:stroke endarrow="block"/>
              </v:line>
              <v:shape id="_x0000_s1591" type="#_x0000_t202" style="position:absolute;left:6264;top:10760;width:437;height:301" stroked="f">
                <v:textbox style="mso-next-textbox:#_x0000_s1591">
                  <w:txbxContent>
                    <w:p w:rsidR="00FD5FD7" w:rsidRPr="00736612" w:rsidRDefault="00FD5FD7"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_x0000_s1592" type="#_x0000_t202" style="position:absolute;left:6046;top:10961;width:364;height:300" stroked="f">
                <v:textbox style="mso-next-textbox:#_x0000_s1592">
                  <w:txbxContent>
                    <w:p w:rsidR="00FD5FD7" w:rsidRPr="00736612" w:rsidRDefault="00FD5FD7" w:rsidP="00DE15B9">
                      <w:pPr>
                        <w:rPr>
                          <w:b/>
                          <w:sz w:val="24"/>
                          <w:szCs w:val="24"/>
                          <w:lang w:val="en-US"/>
                        </w:rPr>
                      </w:pPr>
                      <w:r w:rsidRPr="00736612">
                        <w:rPr>
                          <w:b/>
                          <w:sz w:val="24"/>
                          <w:szCs w:val="24"/>
                          <w:lang w:val="en-US"/>
                        </w:rPr>
                        <w:t>U</w:t>
                      </w:r>
                    </w:p>
                  </w:txbxContent>
                </v:textbox>
              </v:shape>
              <v:shape id="_x0000_s1593" type="#_x0000_t202" style="position:absolute;left:5901;top:11262;width:436;height:300" stroked="f">
                <v:textbox style="mso-next-textbox:#_x0000_s1593">
                  <w:txbxContent>
                    <w:p w:rsidR="00FD5FD7" w:rsidRPr="00736612" w:rsidRDefault="00FD5FD7"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group>
            <w10:anchorlock/>
          </v:group>
        </w:pict>
      </w:r>
    </w:p>
    <w:p w:rsidR="002C462C" w:rsidRPr="00736612" w:rsidRDefault="002C462C" w:rsidP="0023520F">
      <w:pPr>
        <w:spacing w:after="120"/>
        <w:jc w:val="center"/>
        <w:rPr>
          <w:b/>
          <w:i/>
        </w:rPr>
      </w:pPr>
      <w:r w:rsidRPr="00736612">
        <w:rPr>
          <w:b/>
          <w:i/>
        </w:rPr>
        <w:t xml:space="preserve">Рис. </w:t>
      </w:r>
      <w:r w:rsidR="00705070">
        <w:rPr>
          <w:b/>
          <w:i/>
        </w:rPr>
        <w:t>6</w:t>
      </w:r>
      <w:r w:rsidRPr="00736612">
        <w:rPr>
          <w:b/>
          <w:i/>
        </w:rPr>
        <w:t>.2. Карта кривих байдужості</w:t>
      </w:r>
    </w:p>
    <w:p w:rsidR="002C462C" w:rsidRPr="00F33C5A" w:rsidRDefault="002C462C" w:rsidP="0023520F">
      <w:pPr>
        <w:spacing w:after="120"/>
        <w:ind w:firstLine="709"/>
        <w:jc w:val="both"/>
      </w:pPr>
      <w:r w:rsidRPr="00F33C5A">
        <w:t>Криві байдужості не перетинаються, тому що одна комбінація двох благ не може забезпечувати два чи більше рівня корисності. Криві байдужості відображають можливі варіанти вибору споживача без врахування його бюджетних можливостей.</w:t>
      </w:r>
    </w:p>
    <w:p w:rsidR="002C462C" w:rsidRPr="00705070" w:rsidRDefault="002C462C" w:rsidP="0023520F">
      <w:pPr>
        <w:spacing w:after="120"/>
        <w:jc w:val="both"/>
        <w:rPr>
          <w:sz w:val="16"/>
        </w:rPr>
      </w:pPr>
    </w:p>
    <w:p w:rsidR="002C462C" w:rsidRDefault="000D624C" w:rsidP="0023520F">
      <w:pPr>
        <w:spacing w:after="120"/>
        <w:ind w:firstLine="709"/>
        <w:jc w:val="both"/>
        <w:rPr>
          <w:b/>
          <w:noProof/>
          <w:lang w:val="ru-RU"/>
        </w:rPr>
      </w:pPr>
      <w:r>
        <w:rPr>
          <w:b/>
          <w:noProof/>
          <w:lang w:eastAsia="uk-UA"/>
        </w:rPr>
        <w:drawing>
          <wp:inline distT="0" distB="0" distL="0" distR="0" wp14:anchorId="4DAC528B" wp14:editId="66E775A3">
            <wp:extent cx="5464810" cy="650240"/>
            <wp:effectExtent l="0" t="0" r="21590" b="16510"/>
            <wp:docPr id="284" name="Схема 7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74" r:lo="rId1375" r:qs="rId1376" r:cs="rId1377"/>
              </a:graphicData>
            </a:graphic>
          </wp:inline>
        </w:drawing>
      </w:r>
    </w:p>
    <w:p w:rsidR="002C462C" w:rsidRPr="00F33C5A" w:rsidRDefault="002C462C" w:rsidP="0023520F">
      <w:pPr>
        <w:spacing w:after="120"/>
        <w:ind w:firstLine="709"/>
        <w:jc w:val="both"/>
      </w:pPr>
      <w:r w:rsidRPr="00F33C5A">
        <w:t xml:space="preserve">Споживач здійснює вибір, враховуючи ціну благ та свої бюджетні можливості, які характеризуються </w:t>
      </w:r>
      <w:r w:rsidRPr="00F33C5A">
        <w:rPr>
          <w:b/>
        </w:rPr>
        <w:t>бюджетною лінією</w:t>
      </w:r>
      <w:r w:rsidRPr="00F33C5A">
        <w:t xml:space="preserve">. Вона поєднує різні комбінації двох благ, при споживанні яких </w:t>
      </w:r>
      <w:r w:rsidRPr="0022724E">
        <w:t>бюджет</w:t>
      </w:r>
      <w:r w:rsidRPr="00F33C5A">
        <w:t xml:space="preserve"> витрачається повністю </w:t>
      </w:r>
      <w:r w:rsidR="00705070">
        <w:t xml:space="preserve">                    </w:t>
      </w:r>
      <w:r w:rsidRPr="00F33C5A">
        <w:t>(рис.</w:t>
      </w:r>
      <w:r w:rsidR="004B7F3D">
        <w:t xml:space="preserve"> </w:t>
      </w:r>
      <w:r w:rsidR="00705070">
        <w:t>6</w:t>
      </w:r>
      <w:r>
        <w:t>.3</w:t>
      </w:r>
      <w:r w:rsidRPr="00F33C5A">
        <w:t>).</w:t>
      </w:r>
    </w:p>
    <w:p w:rsidR="002C462C" w:rsidRPr="00F33C5A" w:rsidRDefault="00F512F3" w:rsidP="0023520F">
      <w:pPr>
        <w:spacing w:after="120"/>
        <w:jc w:val="center"/>
      </w:pPr>
      <w:r>
        <w:pict>
          <v:group id="_x0000_s1594" editas="canvas" style="width:387.5pt;height:157.9pt;mso-position-horizontal-relative:char;mso-position-vertical-relative:line" coordorigin="3792,4918" coordsize="5637,2331">
            <o:lock v:ext="edit" aspectratio="t"/>
            <v:shape id="_x0000_s1595" type="#_x0000_t75" style="position:absolute;left:3792;top:4918;width:5637;height:2331" o:preferrelative="f">
              <v:fill o:detectmouseclick="t"/>
              <v:path o:extrusionok="t" o:connecttype="none"/>
              <o:lock v:ext="edit" text="t"/>
            </v:shape>
            <v:group id="_x0000_s1596" style="position:absolute;left:4301;top:5018;width:4510;height:2109" coordorigin="4301,5018" coordsize="4510,2109">
              <v:line id="_x0000_s1597" style="position:absolute;flip:y" from="4664,5018" to="4664,6825" strokeweight="1.25pt">
                <v:stroke endarrow="block"/>
              </v:line>
              <v:line id="_x0000_s1598" style="position:absolute" from="4665,5520" to="5902,6825" strokeweight="1.25pt"/>
              <v:shape id="_x0000_s1599" type="#_x0000_t202" style="position:absolute;left:4301;top:5018;width:291;height:302" stroked="f">
                <v:textbox style="mso-next-textbox:#_x0000_s1599">
                  <w:txbxContent>
                    <w:p w:rsidR="00FD5FD7" w:rsidRPr="003D0106" w:rsidRDefault="00FD5FD7" w:rsidP="00DE15B9">
                      <w:pPr>
                        <w:rPr>
                          <w:rFonts w:ascii="Arial" w:hAnsi="Arial" w:cs="Arial"/>
                          <w:b/>
                          <w:sz w:val="24"/>
                          <w:szCs w:val="24"/>
                          <w:lang w:val="en-US"/>
                        </w:rPr>
                      </w:pPr>
                      <w:r w:rsidRPr="003D0106">
                        <w:rPr>
                          <w:rFonts w:ascii="Arial" w:hAnsi="Arial" w:cs="Arial"/>
                          <w:b/>
                          <w:sz w:val="24"/>
                          <w:szCs w:val="24"/>
                          <w:lang w:val="en-US"/>
                        </w:rPr>
                        <w:t>Y</w:t>
                      </w:r>
                    </w:p>
                  </w:txbxContent>
                </v:textbox>
              </v:shape>
              <v:shape id="_x0000_s1600" type="#_x0000_t202" style="position:absolute;left:6628;top:6825;width:291;height:302" stroked="f">
                <v:textbox style="mso-next-textbox:#_x0000_s1600">
                  <w:txbxContent>
                    <w:p w:rsidR="00FD5FD7" w:rsidRPr="003D0106" w:rsidRDefault="00FD5FD7" w:rsidP="00DE15B9">
                      <w:pPr>
                        <w:rPr>
                          <w:rFonts w:ascii="Arial" w:hAnsi="Arial" w:cs="Arial"/>
                          <w:b/>
                          <w:sz w:val="24"/>
                          <w:szCs w:val="24"/>
                          <w:lang w:val="en-US"/>
                        </w:rPr>
                      </w:pPr>
                      <w:r>
                        <w:rPr>
                          <w:rFonts w:ascii="Arial" w:hAnsi="Arial" w:cs="Arial"/>
                          <w:b/>
                          <w:sz w:val="24"/>
                          <w:szCs w:val="24"/>
                          <w:lang w:val="en-US"/>
                        </w:rPr>
                        <w:t>X</w:t>
                      </w:r>
                    </w:p>
                  </w:txbxContent>
                </v:textbox>
              </v:shape>
              <v:shape id="_x0000_s1601" type="#_x0000_t202" style="position:absolute;left:4592;top:6825;width:289;height:302" stroked="f">
                <v:textbox style="mso-next-textbox:#_x0000_s1601">
                  <w:txbxContent>
                    <w:p w:rsidR="00FD5FD7" w:rsidRPr="00750049" w:rsidRDefault="00FD5FD7" w:rsidP="00DE15B9">
                      <w:pPr>
                        <w:rPr>
                          <w:rFonts w:ascii="Arial" w:hAnsi="Arial" w:cs="Arial"/>
                          <w:b/>
                          <w:sz w:val="24"/>
                          <w:szCs w:val="24"/>
                          <w:lang w:val="en-US"/>
                        </w:rPr>
                      </w:pPr>
                      <w:r w:rsidRPr="00750049">
                        <w:rPr>
                          <w:rFonts w:ascii="Arial" w:hAnsi="Arial" w:cs="Arial"/>
                          <w:b/>
                          <w:sz w:val="24"/>
                          <w:szCs w:val="24"/>
                          <w:lang w:val="en-US"/>
                        </w:rPr>
                        <w:t>0</w:t>
                      </w:r>
                    </w:p>
                  </w:txbxContent>
                </v:textbox>
              </v:shape>
              <v:line id="_x0000_s1602" style="position:absolute" from="4664,6825" to="6773,6825" strokeweight="1.25pt">
                <v:stroke endarrow="block"/>
              </v:line>
              <v:shape id="_x0000_s1603" type="#_x0000_t202" style="position:absolute;left:6992;top:5167;width:1819;height:755;mso-wrap-style:none" stroked="f">
                <v:textbox style="mso-next-textbox:#_x0000_s1603">
                  <w:txbxContent>
                    <w:p w:rsidR="00FD5FD7" w:rsidRPr="000C67B3" w:rsidRDefault="00FD5FD7" w:rsidP="00DE15B9">
                      <w:pPr>
                        <w:rPr>
                          <w:rFonts w:ascii="Arial" w:hAnsi="Arial" w:cs="Arial"/>
                          <w:lang w:val="en-US"/>
                        </w:rPr>
                      </w:pPr>
                      <w:r w:rsidRPr="00A1615F">
                        <w:rPr>
                          <w:rFonts w:ascii="Arial" w:hAnsi="Arial" w:cs="Arial"/>
                          <w:b/>
                          <w:position w:val="-10"/>
                          <w:lang w:val="en-US"/>
                        </w:rPr>
                        <w:object w:dxaOrig="1960" w:dyaOrig="340">
                          <v:shape id="_x0000_i1070" type="#_x0000_t75" style="width:98.25pt;height:16.5pt" o:ole="">
                            <v:imagedata r:id="rId1379" o:title=""/>
                          </v:shape>
                          <o:OLEObject Type="Embed" ProgID="Equation.3" ShapeID="_x0000_i1070" DrawAspect="Content" ObjectID="_1732177291" r:id="rId1380"/>
                        </w:object>
                      </w:r>
                      <w:r w:rsidRPr="000C67B3">
                        <w:rPr>
                          <w:rFonts w:ascii="Arial" w:hAnsi="Arial" w:cs="Arial"/>
                          <w:lang w:val="en-US"/>
                        </w:rPr>
                        <w:t xml:space="preserve"> -</w:t>
                      </w:r>
                    </w:p>
                    <w:p w:rsidR="00FD5FD7" w:rsidRPr="00736612" w:rsidRDefault="00FD5FD7" w:rsidP="00DE15B9">
                      <w:pPr>
                        <w:rPr>
                          <w:b/>
                          <w:sz w:val="24"/>
                          <w:szCs w:val="24"/>
                        </w:rPr>
                      </w:pPr>
                      <w:r w:rsidRPr="00736612">
                        <w:rPr>
                          <w:b/>
                          <w:sz w:val="24"/>
                          <w:szCs w:val="24"/>
                        </w:rPr>
                        <w:t>рівняння бюджетної</w:t>
                      </w:r>
                    </w:p>
                    <w:p w:rsidR="00FD5FD7" w:rsidRPr="00736612" w:rsidRDefault="00FD5FD7" w:rsidP="00DE15B9">
                      <w:pPr>
                        <w:rPr>
                          <w:sz w:val="24"/>
                          <w:szCs w:val="24"/>
                        </w:rPr>
                      </w:pPr>
                      <w:r w:rsidRPr="00736612">
                        <w:rPr>
                          <w:b/>
                          <w:sz w:val="24"/>
                          <w:szCs w:val="24"/>
                        </w:rPr>
                        <w:t xml:space="preserve"> лінії</w:t>
                      </w:r>
                    </w:p>
                  </w:txbxContent>
                </v:textbox>
              </v:shape>
            </v:group>
            <w10:anchorlock/>
          </v:group>
        </w:pict>
      </w:r>
    </w:p>
    <w:p w:rsidR="002C462C" w:rsidRDefault="002C462C" w:rsidP="00736612">
      <w:pPr>
        <w:spacing w:after="120"/>
        <w:jc w:val="center"/>
        <w:rPr>
          <w:b/>
          <w:i/>
        </w:rPr>
      </w:pPr>
      <w:r w:rsidRPr="00736612">
        <w:rPr>
          <w:b/>
          <w:i/>
        </w:rPr>
        <w:t>Рис.</w:t>
      </w:r>
      <w:r w:rsidR="004B7F3D">
        <w:rPr>
          <w:b/>
          <w:i/>
        </w:rPr>
        <w:t xml:space="preserve"> </w:t>
      </w:r>
      <w:r w:rsidR="00705070">
        <w:rPr>
          <w:b/>
          <w:i/>
        </w:rPr>
        <w:t>6</w:t>
      </w:r>
      <w:r w:rsidRPr="00736612">
        <w:rPr>
          <w:b/>
          <w:i/>
        </w:rPr>
        <w:t>.3. Бюджетна лінія</w:t>
      </w:r>
    </w:p>
    <w:p w:rsidR="00705070" w:rsidRPr="00736612" w:rsidRDefault="00705070" w:rsidP="00736612">
      <w:pPr>
        <w:spacing w:after="120"/>
        <w:jc w:val="center"/>
        <w:rPr>
          <w:b/>
          <w:i/>
        </w:rPr>
      </w:pPr>
    </w:p>
    <w:p w:rsidR="002C462C" w:rsidRPr="00F33C5A" w:rsidRDefault="002C462C" w:rsidP="001C294D">
      <w:pPr>
        <w:ind w:firstLine="709"/>
        <w:jc w:val="both"/>
      </w:pPr>
      <w:r w:rsidRPr="00F33C5A">
        <w:t xml:space="preserve">Будь-які комбінації двох благ, які </w:t>
      </w:r>
      <w:r>
        <w:t>розміщуються</w:t>
      </w:r>
      <w:r w:rsidRPr="00F33C5A">
        <w:t xml:space="preserve"> у середині трикутника характеризують неповне використання бюджетних можливостей споживача. Комбінації благ</w:t>
      </w:r>
      <w:r>
        <w:t xml:space="preserve"> </w:t>
      </w:r>
      <w:r w:rsidRPr="00F33C5A">
        <w:t xml:space="preserve">за межами трикутника, є недосяжними для споживача за даного бюджету. За умов зміни бюджету та незмінних цін бюджетна лінія буде зміщуватися праворуч </w:t>
      </w:r>
      <w:r>
        <w:t>у випадку</w:t>
      </w:r>
      <w:r w:rsidRPr="00F33C5A">
        <w:t xml:space="preserve"> зростанн</w:t>
      </w:r>
      <w:r>
        <w:t>я</w:t>
      </w:r>
      <w:r w:rsidRPr="00F33C5A">
        <w:t xml:space="preserve"> </w:t>
      </w:r>
      <w:r>
        <w:t xml:space="preserve">бюджету </w:t>
      </w:r>
      <w:r w:rsidRPr="00F33C5A">
        <w:t xml:space="preserve">і ліворуч  </w:t>
      </w:r>
      <w:r>
        <w:t>у випадку його</w:t>
      </w:r>
      <w:r w:rsidRPr="00F33C5A">
        <w:t xml:space="preserve"> зменшенн</w:t>
      </w:r>
      <w:r>
        <w:t>я</w:t>
      </w:r>
      <w:r w:rsidRPr="00F33C5A">
        <w:t xml:space="preserve">. За умов зміни ціни блага і незмінному бюджеті бюджетна лінія змінюватиме кут нахилу. </w:t>
      </w:r>
    </w:p>
    <w:p w:rsidR="002C462C" w:rsidRPr="00F33C5A" w:rsidRDefault="002C462C" w:rsidP="001C294D">
      <w:pPr>
        <w:ind w:firstLine="709"/>
        <w:jc w:val="both"/>
      </w:pPr>
      <w:r w:rsidRPr="00F33C5A">
        <w:t>Для визначення оптимальної комбінації двох благ необхідно поєднати бюджетну лінію і карту байдужості (рис.</w:t>
      </w:r>
      <w:r w:rsidR="004B7F3D">
        <w:t xml:space="preserve"> </w:t>
      </w:r>
      <w:r w:rsidR="00705070">
        <w:t>6</w:t>
      </w:r>
      <w:r>
        <w:t>.4</w:t>
      </w:r>
      <w:r w:rsidRPr="00F33C5A">
        <w:t xml:space="preserve">). Точка дотику кривої байдужості </w:t>
      </w:r>
      <w:r w:rsidRPr="003C312B">
        <w:rPr>
          <w:i/>
        </w:rPr>
        <w:t>U</w:t>
      </w:r>
      <w:r w:rsidRPr="00F33C5A">
        <w:t xml:space="preserve"> до бюджетної лінії  – це </w:t>
      </w:r>
      <w:r w:rsidRPr="00F33C5A">
        <w:rPr>
          <w:b/>
        </w:rPr>
        <w:t>оптимум</w:t>
      </w:r>
      <w:r w:rsidRPr="00F33C5A">
        <w:t xml:space="preserve"> чи </w:t>
      </w:r>
      <w:r w:rsidRPr="00F33C5A">
        <w:rPr>
          <w:b/>
        </w:rPr>
        <w:t>рівновага споживача</w:t>
      </w:r>
      <w:r w:rsidRPr="00F33C5A">
        <w:t xml:space="preserve">. Точки перетину кривої байдужості </w:t>
      </w:r>
      <w:r w:rsidRPr="003C312B">
        <w:rPr>
          <w:i/>
        </w:rPr>
        <w:t>U</w:t>
      </w:r>
      <w:r w:rsidRPr="003C312B">
        <w:rPr>
          <w:i/>
          <w:vertAlign w:val="subscript"/>
        </w:rPr>
        <w:t>2</w:t>
      </w:r>
      <w:r w:rsidRPr="00F33C5A">
        <w:t xml:space="preserve"> і бюджетної лінії не є оптимальними, тому що: по-перше, є надлишок одного блага, а іншого недостатньо; по-друге, комбінації благ на кривій байдужості </w:t>
      </w:r>
      <w:r w:rsidRPr="003C312B">
        <w:rPr>
          <w:i/>
        </w:rPr>
        <w:t>U</w:t>
      </w:r>
      <w:r w:rsidRPr="003C312B">
        <w:rPr>
          <w:i/>
          <w:vertAlign w:val="subscript"/>
        </w:rPr>
        <w:t>2</w:t>
      </w:r>
      <w:r w:rsidRPr="00F33C5A">
        <w:t xml:space="preserve"> характеризують менший рівень корисності порівняно з кривою </w:t>
      </w:r>
      <w:r w:rsidRPr="003C312B">
        <w:rPr>
          <w:i/>
        </w:rPr>
        <w:t>U</w:t>
      </w:r>
      <w:r w:rsidRPr="00F33C5A">
        <w:t>.</w:t>
      </w:r>
    </w:p>
    <w:p w:rsidR="002C462C" w:rsidRPr="00F33C5A" w:rsidRDefault="00F512F3" w:rsidP="0023520F">
      <w:pPr>
        <w:spacing w:after="120"/>
        <w:jc w:val="center"/>
      </w:pPr>
      <w:r>
        <w:pict>
          <v:group id="_x0000_s1604" editas="canvas" style="width:270.15pt;height:181.05pt;mso-position-horizontal-relative:char;mso-position-vertical-relative:line" coordorigin="4083,-894" coordsize="3929,2672">
            <o:lock v:ext="edit" aspectratio="t"/>
            <v:shape id="_x0000_s1605" type="#_x0000_t75" style="position:absolute;left:4083;top:-894;width:3929;height:2672" o:preferrelative="f">
              <v:fill o:detectmouseclick="t"/>
              <v:path o:extrusionok="t" o:connecttype="none"/>
              <o:lock v:ext="edit" text="t"/>
            </v:shape>
            <v:group id="_x0000_s1606" style="position:absolute;left:4519;top:-693;width:2473;height:2108" coordorigin="4519,-693" coordsize="2473,2108">
              <v:line id="_x0000_s1607" style="position:absolute;flip:y" from="4882,-693" to="4882,1114" strokeweight="1.25pt">
                <v:stroke endarrow="block"/>
              </v:line>
              <v:line id="_x0000_s1608" style="position:absolute" from="4882,9" to="5828,1114" strokeweight="1.25pt"/>
              <v:shape id="_x0000_s1609" style="position:absolute;left:5028;top:-91;width:958;height:1104" coordsize="1317,1496" path="m17,c8,419,,839,217,1088v217,249,917,340,1100,408e" filled="f" strokeweight="1.25pt">
                <v:path arrowok="t"/>
              </v:shape>
              <v:shape id="_x0000_s1610" style="position:absolute;left:5173;top:-292;width:959;height:1104;mso-position-horizontal:absolute;mso-position-vertical:absolute" coordsize="1317,1496" path="m17,c8,419,,839,217,1088v217,249,917,340,1100,408e" filled="f" strokeweight="1.25pt">
                <v:path arrowok="t"/>
              </v:shape>
              <v:shape id="_x0000_s1611" style="position:absolute;left:5392;top:-492;width:957;height:1104" coordsize="1317,1496" path="m17,c8,419,,839,217,1088v217,249,917,340,1100,408e" filled="f" strokeweight="1.25pt">
                <v:path arrowok="t"/>
              </v:shape>
              <v:shape id="_x0000_s1612" type="#_x0000_t202" style="position:absolute;left:4519;top:-693;width:291;height:301" stroked="f">
                <v:textbox style="mso-next-textbox:#_x0000_s1612">
                  <w:txbxContent>
                    <w:p w:rsidR="00FD5FD7" w:rsidRPr="00736612" w:rsidRDefault="00FD5FD7" w:rsidP="00DE15B9">
                      <w:pPr>
                        <w:rPr>
                          <w:b/>
                          <w:sz w:val="24"/>
                          <w:szCs w:val="24"/>
                          <w:lang w:val="en-US"/>
                        </w:rPr>
                      </w:pPr>
                      <w:r w:rsidRPr="00736612">
                        <w:rPr>
                          <w:b/>
                          <w:sz w:val="24"/>
                          <w:szCs w:val="24"/>
                          <w:lang w:val="en-US"/>
                        </w:rPr>
                        <w:t>Y</w:t>
                      </w:r>
                    </w:p>
                  </w:txbxContent>
                </v:textbox>
              </v:shape>
              <v:shape id="_x0000_s1613" type="#_x0000_t202" style="position:absolute;left:6701;top:1114;width:291;height:301" stroked="f">
                <v:textbox style="mso-next-textbox:#_x0000_s1613">
                  <w:txbxContent>
                    <w:p w:rsidR="00FD5FD7" w:rsidRPr="00736612" w:rsidRDefault="00FD5FD7" w:rsidP="00DE15B9">
                      <w:pPr>
                        <w:rPr>
                          <w:b/>
                          <w:sz w:val="24"/>
                          <w:szCs w:val="24"/>
                          <w:lang w:val="en-US"/>
                        </w:rPr>
                      </w:pPr>
                      <w:r w:rsidRPr="00736612">
                        <w:rPr>
                          <w:b/>
                          <w:sz w:val="24"/>
                          <w:szCs w:val="24"/>
                          <w:lang w:val="en-US"/>
                        </w:rPr>
                        <w:t>X</w:t>
                      </w:r>
                    </w:p>
                  </w:txbxContent>
                </v:textbox>
              </v:shape>
              <v:shape id="_x0000_s1614" type="#_x0000_t202" style="position:absolute;left:4737;top:1114;width:291;height:301" stroked="f">
                <v:textbox style="mso-next-textbox:#_x0000_s1614">
                  <w:txbxContent>
                    <w:p w:rsidR="00FD5FD7" w:rsidRPr="00736612" w:rsidRDefault="00FD5FD7" w:rsidP="00DE15B9">
                      <w:pPr>
                        <w:rPr>
                          <w:b/>
                          <w:sz w:val="24"/>
                          <w:szCs w:val="24"/>
                          <w:lang w:val="en-US"/>
                        </w:rPr>
                      </w:pPr>
                      <w:r w:rsidRPr="00736612">
                        <w:rPr>
                          <w:b/>
                          <w:sz w:val="24"/>
                          <w:szCs w:val="24"/>
                          <w:lang w:val="en-US"/>
                        </w:rPr>
                        <w:t>0</w:t>
                      </w:r>
                    </w:p>
                  </w:txbxContent>
                </v:textbox>
              </v:shape>
              <v:shape id="_x0000_s1615" type="#_x0000_t202" style="position:absolute;left:6337;top:411;width:436;height:301" stroked="f">
                <v:textbox style="mso-next-textbox:#_x0000_s1615">
                  <w:txbxContent>
                    <w:p w:rsidR="00FD5FD7" w:rsidRPr="00736612" w:rsidRDefault="00FD5FD7" w:rsidP="00DE15B9">
                      <w:pPr>
                        <w:rPr>
                          <w:b/>
                          <w:sz w:val="24"/>
                          <w:szCs w:val="24"/>
                          <w:lang w:val="en-US"/>
                        </w:rPr>
                      </w:pPr>
                      <w:r w:rsidRPr="00736612">
                        <w:rPr>
                          <w:b/>
                          <w:sz w:val="24"/>
                          <w:szCs w:val="24"/>
                          <w:lang w:val="en-US"/>
                        </w:rPr>
                        <w:t>U</w:t>
                      </w:r>
                      <w:r w:rsidRPr="00736612">
                        <w:rPr>
                          <w:b/>
                          <w:sz w:val="24"/>
                          <w:szCs w:val="24"/>
                          <w:vertAlign w:val="subscript"/>
                          <w:lang w:val="en-US"/>
                        </w:rPr>
                        <w:t>1</w:t>
                      </w:r>
                    </w:p>
                  </w:txbxContent>
                </v:textbox>
              </v:shape>
              <v:shape id="_x0000_s1616" type="#_x0000_t202" style="position:absolute;left:6046;top:812;width:509;height:302" stroked="f">
                <v:textbox style="mso-next-textbox:#_x0000_s1616">
                  <w:txbxContent>
                    <w:p w:rsidR="00FD5FD7" w:rsidRPr="00736612" w:rsidRDefault="00FD5FD7" w:rsidP="00DE15B9">
                      <w:pPr>
                        <w:rPr>
                          <w:b/>
                          <w:sz w:val="24"/>
                          <w:szCs w:val="24"/>
                          <w:lang w:val="en-US"/>
                        </w:rPr>
                      </w:pPr>
                      <w:r w:rsidRPr="00736612">
                        <w:rPr>
                          <w:b/>
                          <w:sz w:val="24"/>
                          <w:szCs w:val="24"/>
                          <w:lang w:val="en-US"/>
                        </w:rPr>
                        <w:t>U</w:t>
                      </w:r>
                      <w:r w:rsidRPr="00736612">
                        <w:rPr>
                          <w:b/>
                          <w:sz w:val="24"/>
                          <w:szCs w:val="24"/>
                          <w:vertAlign w:val="subscript"/>
                          <w:lang w:val="en-US"/>
                        </w:rPr>
                        <w:t>2</w:t>
                      </w:r>
                    </w:p>
                  </w:txbxContent>
                </v:textbox>
              </v:shape>
              <v:shape id="_x0000_s1617" type="#_x0000_t202" style="position:absolute;left:5028;top:-593;width:364;height:301" stroked="f">
                <v:textbox style="mso-next-textbox:#_x0000_s1617">
                  <w:txbxContent>
                    <w:p w:rsidR="00FD5FD7" w:rsidRPr="00736612" w:rsidRDefault="00FD5FD7" w:rsidP="00DE15B9">
                      <w:pPr>
                        <w:rPr>
                          <w:b/>
                          <w:sz w:val="24"/>
                          <w:szCs w:val="24"/>
                          <w:lang w:val="en-US"/>
                        </w:rPr>
                      </w:pPr>
                      <w:r w:rsidRPr="00736612">
                        <w:rPr>
                          <w:b/>
                          <w:sz w:val="24"/>
                          <w:szCs w:val="24"/>
                          <w:lang w:val="en-US"/>
                        </w:rPr>
                        <w:t>U</w:t>
                      </w:r>
                    </w:p>
                  </w:txbxContent>
                </v:textbox>
              </v:shape>
              <v:line id="_x0000_s1618" style="position:absolute" from="4882,1114" to="6846,1114" strokeweight="1.25pt">
                <v:stroke endarrow="block"/>
              </v:line>
            </v:group>
            <w10:anchorlock/>
          </v:group>
        </w:pict>
      </w:r>
    </w:p>
    <w:p w:rsidR="00CA765D" w:rsidRDefault="00CA765D" w:rsidP="0023520F">
      <w:pPr>
        <w:spacing w:after="120"/>
        <w:jc w:val="center"/>
        <w:rPr>
          <w:b/>
          <w:i/>
        </w:rPr>
      </w:pPr>
    </w:p>
    <w:p w:rsidR="002C462C" w:rsidRPr="00736612" w:rsidRDefault="004B7F3D" w:rsidP="0023520F">
      <w:pPr>
        <w:spacing w:after="120"/>
        <w:jc w:val="center"/>
        <w:rPr>
          <w:b/>
          <w:i/>
        </w:rPr>
      </w:pPr>
      <w:r>
        <w:rPr>
          <w:b/>
          <w:i/>
        </w:rPr>
        <w:t xml:space="preserve">Рис. </w:t>
      </w:r>
      <w:r w:rsidR="00705070">
        <w:rPr>
          <w:b/>
          <w:i/>
        </w:rPr>
        <w:t>6</w:t>
      </w:r>
      <w:r w:rsidR="002C462C" w:rsidRPr="00736612">
        <w:rPr>
          <w:b/>
          <w:i/>
        </w:rPr>
        <w:t>.4. Оптимум споживача</w:t>
      </w:r>
    </w:p>
    <w:p w:rsidR="002C462C" w:rsidRPr="00F33C5A" w:rsidRDefault="002C462C" w:rsidP="0023520F">
      <w:pPr>
        <w:spacing w:after="120"/>
        <w:jc w:val="center"/>
      </w:pPr>
    </w:p>
    <w:p w:rsidR="002C462C" w:rsidRPr="00F33C5A" w:rsidRDefault="002C462C" w:rsidP="002402C7">
      <w:pPr>
        <w:ind w:firstLine="709"/>
        <w:jc w:val="both"/>
      </w:pPr>
      <w:r w:rsidRPr="00F33C5A">
        <w:t>Рівновага (оптимум) споживача:</w:t>
      </w:r>
    </w:p>
    <w:p w:rsidR="002C462C" w:rsidRPr="00F33C5A" w:rsidRDefault="002C462C" w:rsidP="003B4769">
      <w:pPr>
        <w:numPr>
          <w:ilvl w:val="0"/>
          <w:numId w:val="2"/>
        </w:numPr>
        <w:jc w:val="both"/>
      </w:pPr>
      <w:r w:rsidRPr="00F33C5A">
        <w:t>кардиналістський підхід</w:t>
      </w:r>
      <w:r>
        <w:t xml:space="preserve"> (</w:t>
      </w:r>
      <w:r w:rsidRPr="00F33C5A">
        <w:t>другий закон Госсена</w:t>
      </w:r>
      <w:r>
        <w:t>)</w:t>
      </w:r>
      <w:r w:rsidRPr="00F33C5A">
        <w:t xml:space="preserve">:  </w:t>
      </w:r>
      <w:r w:rsidRPr="00F33C5A">
        <w:rPr>
          <w:position w:val="-30"/>
        </w:rPr>
        <w:object w:dxaOrig="1500" w:dyaOrig="700">
          <v:shape id="_x0000_i1073" type="#_x0000_t75" style="width:81.75pt;height:37.5pt" o:ole="">
            <v:imagedata r:id="rId1381" o:title=""/>
          </v:shape>
          <o:OLEObject Type="Embed" ProgID="Equation.3" ShapeID="_x0000_i1073" DrawAspect="Content" ObjectID="_1732177255" r:id="rId1382"/>
        </w:object>
      </w:r>
      <w:r w:rsidRPr="00F33C5A">
        <w:t>;</w:t>
      </w:r>
      <w:r w:rsidR="004B7F3D">
        <w:t xml:space="preserve">         (</w:t>
      </w:r>
      <w:r w:rsidR="00705070">
        <w:t>6</w:t>
      </w:r>
      <w:r>
        <w:t>.3)</w:t>
      </w:r>
    </w:p>
    <w:p w:rsidR="002C462C" w:rsidRPr="00F33C5A" w:rsidRDefault="002C462C" w:rsidP="003B4769">
      <w:pPr>
        <w:numPr>
          <w:ilvl w:val="0"/>
          <w:numId w:val="2"/>
        </w:numPr>
        <w:jc w:val="both"/>
      </w:pPr>
      <w:r w:rsidRPr="00F33C5A">
        <w:t xml:space="preserve">ординалістський підхід:  </w:t>
      </w:r>
      <w:r w:rsidRPr="00F33C5A">
        <w:rPr>
          <w:position w:val="-30"/>
        </w:rPr>
        <w:object w:dxaOrig="1600" w:dyaOrig="700">
          <v:shape id="_x0000_i1074" type="#_x0000_t75" style="width:86.25pt;height:37.5pt" o:ole="">
            <v:imagedata r:id="rId1383" o:title=""/>
          </v:shape>
          <o:OLEObject Type="Embed" ProgID="Equation.3" ShapeID="_x0000_i1074" DrawAspect="Content" ObjectID="_1732177256" r:id="rId1384"/>
        </w:object>
      </w:r>
      <w:r w:rsidRPr="00F33C5A">
        <w:t>.</w:t>
      </w:r>
      <w:r>
        <w:t xml:space="preserve">                     </w:t>
      </w:r>
      <w:r w:rsidR="004B7F3D">
        <w:t xml:space="preserve">                                (</w:t>
      </w:r>
      <w:r w:rsidR="00705070">
        <w:t>6</w:t>
      </w:r>
      <w:r>
        <w:t>.4)</w:t>
      </w:r>
    </w:p>
    <w:p w:rsidR="004B7F3D" w:rsidRPr="00705070" w:rsidRDefault="004B7F3D" w:rsidP="0023520F">
      <w:pPr>
        <w:spacing w:after="120"/>
        <w:jc w:val="center"/>
        <w:rPr>
          <w:b/>
          <w:sz w:val="18"/>
        </w:rPr>
      </w:pPr>
    </w:p>
    <w:p w:rsidR="00CA765D" w:rsidRDefault="00CA765D" w:rsidP="00CA765D">
      <w:pPr>
        <w:jc w:val="center"/>
        <w:rPr>
          <w:b/>
        </w:rPr>
      </w:pPr>
      <w:r>
        <w:rPr>
          <w:b/>
        </w:rPr>
        <w:t>ПРАКТИКУМ</w: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CA765D">
      <w:pPr>
        <w:numPr>
          <w:ilvl w:val="0"/>
          <w:numId w:val="3"/>
        </w:numPr>
        <w:tabs>
          <w:tab w:val="clear" w:pos="780"/>
          <w:tab w:val="left" w:pos="993"/>
        </w:tabs>
        <w:spacing w:after="120"/>
        <w:ind w:left="0" w:firstLine="709"/>
        <w:jc w:val="both"/>
      </w:pPr>
      <w:r w:rsidRPr="00F33C5A">
        <w:t>Поясніть сутність економічної корисності і наведіть її класифікацію з конкретними прикладами.</w:t>
      </w:r>
    </w:p>
    <w:p w:rsidR="002C462C" w:rsidRPr="00F33C5A" w:rsidRDefault="002C462C" w:rsidP="00CA765D">
      <w:pPr>
        <w:numPr>
          <w:ilvl w:val="0"/>
          <w:numId w:val="3"/>
        </w:numPr>
        <w:tabs>
          <w:tab w:val="clear" w:pos="780"/>
          <w:tab w:val="left" w:pos="993"/>
        </w:tabs>
        <w:spacing w:after="120"/>
        <w:ind w:left="0" w:firstLine="709"/>
        <w:jc w:val="both"/>
      </w:pPr>
      <w:r w:rsidRPr="00F33C5A">
        <w:t>Порівняйте кардиналістський та ординалістський підходи щодо аналізу корисності.</w:t>
      </w:r>
    </w:p>
    <w:p w:rsidR="002C462C" w:rsidRPr="00F33C5A" w:rsidRDefault="002C462C" w:rsidP="00CA765D">
      <w:pPr>
        <w:numPr>
          <w:ilvl w:val="0"/>
          <w:numId w:val="3"/>
        </w:numPr>
        <w:tabs>
          <w:tab w:val="clear" w:pos="780"/>
          <w:tab w:val="left" w:pos="993"/>
        </w:tabs>
        <w:spacing w:after="120"/>
        <w:ind w:left="0" w:firstLine="709"/>
        <w:jc w:val="both"/>
      </w:pPr>
      <w:r w:rsidRPr="00F33C5A">
        <w:t>Доведіть дію закону спадної граничної корисності і закону граничної корисності, що зростає.</w:t>
      </w:r>
    </w:p>
    <w:p w:rsidR="002C462C" w:rsidRPr="00F33C5A" w:rsidRDefault="002C462C" w:rsidP="00CA765D">
      <w:pPr>
        <w:numPr>
          <w:ilvl w:val="0"/>
          <w:numId w:val="3"/>
        </w:numPr>
        <w:tabs>
          <w:tab w:val="clear" w:pos="780"/>
          <w:tab w:val="left" w:pos="993"/>
        </w:tabs>
        <w:spacing w:after="120"/>
        <w:ind w:left="0" w:firstLine="709"/>
        <w:jc w:val="both"/>
      </w:pPr>
      <w:r w:rsidRPr="00F33C5A">
        <w:t>Охарактеризуйте криву байдужості.</w:t>
      </w:r>
    </w:p>
    <w:p w:rsidR="002C462C" w:rsidRPr="00F33C5A" w:rsidRDefault="002C462C" w:rsidP="00CA765D">
      <w:pPr>
        <w:numPr>
          <w:ilvl w:val="0"/>
          <w:numId w:val="3"/>
        </w:numPr>
        <w:tabs>
          <w:tab w:val="clear" w:pos="780"/>
          <w:tab w:val="left" w:pos="993"/>
        </w:tabs>
        <w:spacing w:after="120"/>
        <w:ind w:left="0" w:firstLine="709"/>
        <w:jc w:val="both"/>
      </w:pPr>
      <w:r w:rsidRPr="00F33C5A">
        <w:t>Чому крива байдужості має спадний характер? Поясніть це за допомогою граничної норми заміщення.</w:t>
      </w:r>
    </w:p>
    <w:p w:rsidR="002C462C" w:rsidRPr="00F33C5A" w:rsidRDefault="002C462C" w:rsidP="00CA765D">
      <w:pPr>
        <w:numPr>
          <w:ilvl w:val="0"/>
          <w:numId w:val="3"/>
        </w:numPr>
        <w:tabs>
          <w:tab w:val="clear" w:pos="780"/>
          <w:tab w:val="left" w:pos="993"/>
        </w:tabs>
        <w:spacing w:after="120"/>
        <w:ind w:left="0" w:firstLine="709"/>
        <w:jc w:val="both"/>
      </w:pPr>
      <w:r w:rsidRPr="00F33C5A">
        <w:t>Що таке карта байдужості?</w:t>
      </w:r>
    </w:p>
    <w:p w:rsidR="002C462C" w:rsidRPr="00CA765D" w:rsidRDefault="002C462C" w:rsidP="00CA765D">
      <w:pPr>
        <w:numPr>
          <w:ilvl w:val="0"/>
          <w:numId w:val="3"/>
        </w:numPr>
        <w:tabs>
          <w:tab w:val="clear" w:pos="780"/>
          <w:tab w:val="left" w:pos="993"/>
        </w:tabs>
        <w:spacing w:after="120"/>
        <w:ind w:left="0" w:firstLine="709"/>
        <w:jc w:val="both"/>
        <w:rPr>
          <w:spacing w:val="-6"/>
        </w:rPr>
      </w:pPr>
      <w:r w:rsidRPr="00CA765D">
        <w:rPr>
          <w:spacing w:val="-6"/>
        </w:rPr>
        <w:t xml:space="preserve">Поясніть сутність бюджетної лінії та впливу на неї зміни бюджету і ціни благ. </w:t>
      </w:r>
    </w:p>
    <w:p w:rsidR="002C462C" w:rsidRPr="00F33C5A" w:rsidRDefault="002C462C" w:rsidP="00CA765D">
      <w:pPr>
        <w:numPr>
          <w:ilvl w:val="0"/>
          <w:numId w:val="3"/>
        </w:numPr>
        <w:tabs>
          <w:tab w:val="clear" w:pos="780"/>
          <w:tab w:val="left" w:pos="993"/>
        </w:tabs>
        <w:spacing w:after="120"/>
        <w:ind w:left="0" w:firstLine="709"/>
        <w:jc w:val="both"/>
      </w:pPr>
      <w:r w:rsidRPr="00F33C5A">
        <w:t>Наве</w:t>
      </w:r>
      <w:r>
        <w:t>діть</w:t>
      </w:r>
      <w:r w:rsidRPr="00F33C5A">
        <w:t xml:space="preserve"> графічну та аналітичну інтерпретацію рівноваги споживача.</w:t>
      </w:r>
    </w:p>
    <w:p w:rsidR="00705070" w:rsidRPr="00705070" w:rsidRDefault="00705070" w:rsidP="002402C7">
      <w:pPr>
        <w:jc w:val="center"/>
        <w:rPr>
          <w:b/>
          <w:sz w:val="20"/>
        </w:rPr>
      </w:pPr>
    </w:p>
    <w:p w:rsidR="002C462C" w:rsidRPr="00F33C5A" w:rsidRDefault="004B7F3D" w:rsidP="002402C7">
      <w:pPr>
        <w:jc w:val="center"/>
        <w:rPr>
          <w:b/>
        </w:rPr>
      </w:pPr>
      <w:r>
        <w:rPr>
          <w:b/>
        </w:rPr>
        <w:t>Творчі завдання</w:t>
      </w:r>
    </w:p>
    <w:p w:rsidR="002C462C" w:rsidRPr="00F33C5A" w:rsidRDefault="00155074" w:rsidP="00155074">
      <w:pPr>
        <w:tabs>
          <w:tab w:val="left" w:pos="993"/>
        </w:tabs>
        <w:ind w:firstLine="567"/>
        <w:jc w:val="both"/>
      </w:pPr>
      <w:r w:rsidRPr="00155074">
        <w:rPr>
          <w:b/>
        </w:rPr>
        <w:t>1.</w:t>
      </w:r>
      <w:r>
        <w:t xml:space="preserve"> </w:t>
      </w:r>
      <w:r w:rsidR="002C462C" w:rsidRPr="00F33C5A">
        <w:t xml:space="preserve">На основі матеріалів теми </w:t>
      </w:r>
      <w:r w:rsidR="004B7F3D">
        <w:t xml:space="preserve">та даних наведених нижче </w:t>
      </w:r>
      <w:r w:rsidR="002C462C" w:rsidRPr="00F33C5A">
        <w:t>виконайте такі завдання:</w:t>
      </w:r>
    </w:p>
    <w:p w:rsidR="002C462C" w:rsidRPr="00F33C5A" w:rsidRDefault="002C462C" w:rsidP="00155074">
      <w:pPr>
        <w:numPr>
          <w:ilvl w:val="0"/>
          <w:numId w:val="4"/>
        </w:numPr>
        <w:tabs>
          <w:tab w:val="left" w:pos="993"/>
        </w:tabs>
        <w:ind w:left="0" w:firstLine="567"/>
        <w:jc w:val="both"/>
      </w:pPr>
      <w:r w:rsidRPr="00F33C5A">
        <w:t>визначте характер залежності між послугами;</w:t>
      </w:r>
    </w:p>
    <w:p w:rsidR="002C462C" w:rsidRPr="00F33C5A" w:rsidRDefault="002C462C" w:rsidP="00155074">
      <w:pPr>
        <w:numPr>
          <w:ilvl w:val="0"/>
          <w:numId w:val="4"/>
        </w:numPr>
        <w:tabs>
          <w:tab w:val="left" w:pos="993"/>
        </w:tabs>
        <w:ind w:left="0" w:firstLine="567"/>
        <w:jc w:val="both"/>
      </w:pPr>
      <w:r w:rsidRPr="00F33C5A">
        <w:t>визначте і порівняйте переваги депозитних вкладів різних банків і виберіть два найбільш привабливі;</w:t>
      </w:r>
    </w:p>
    <w:p w:rsidR="002C462C" w:rsidRPr="00F33C5A" w:rsidRDefault="002C462C" w:rsidP="00155074">
      <w:pPr>
        <w:numPr>
          <w:ilvl w:val="0"/>
          <w:numId w:val="4"/>
        </w:numPr>
        <w:tabs>
          <w:tab w:val="left" w:pos="993"/>
        </w:tabs>
        <w:ind w:left="0" w:firstLine="567"/>
        <w:jc w:val="both"/>
      </w:pPr>
      <w:r w:rsidRPr="00F33C5A">
        <w:t xml:space="preserve">покажіть графічно Вашу точку </w:t>
      </w:r>
      <w:r w:rsidR="004B7F3D">
        <w:t>«</w:t>
      </w:r>
      <w:r w:rsidRPr="00F33C5A">
        <w:t>оптимального вибору</w:t>
      </w:r>
      <w:r w:rsidR="004B7F3D">
        <w:t>»</w:t>
      </w:r>
      <w:r w:rsidRPr="00F33C5A">
        <w:t>, враховуючи рівень доходу і здатність до заощадження.</w:t>
      </w:r>
    </w:p>
    <w:p w:rsidR="002C462C" w:rsidRPr="00F33C5A" w:rsidRDefault="002C462C" w:rsidP="00155074">
      <w:pPr>
        <w:tabs>
          <w:tab w:val="left" w:pos="993"/>
        </w:tabs>
        <w:ind w:firstLine="567"/>
        <w:jc w:val="both"/>
      </w:pPr>
      <w:r w:rsidRPr="00F33C5A">
        <w:t>Інформація про деякі види д</w:t>
      </w:r>
      <w:r w:rsidR="004B7F3D">
        <w:t>епозитної діяльності банків (2020</w:t>
      </w:r>
      <w:r w:rsidRPr="00F33C5A">
        <w:t xml:space="preserve"> рік):</w:t>
      </w:r>
    </w:p>
    <w:p w:rsidR="002C462C" w:rsidRPr="00F33C5A" w:rsidRDefault="002C462C" w:rsidP="001A7CDD">
      <w:pPr>
        <w:numPr>
          <w:ilvl w:val="0"/>
          <w:numId w:val="82"/>
        </w:numPr>
        <w:tabs>
          <w:tab w:val="clear" w:pos="720"/>
          <w:tab w:val="left" w:pos="993"/>
          <w:tab w:val="left" w:pos="1276"/>
        </w:tabs>
        <w:ind w:left="0" w:firstLine="567"/>
        <w:jc w:val="both"/>
      </w:pPr>
      <w:r w:rsidRPr="00F33C5A">
        <w:t>VAB Банк: річні ставки % по депозитах строком до 2-х років становлять 18,46% у грн., 12,49% у дол. і 10,41% у євро;</w:t>
      </w:r>
    </w:p>
    <w:p w:rsidR="002C462C" w:rsidRPr="00F33C5A" w:rsidRDefault="002C462C" w:rsidP="001A7CDD">
      <w:pPr>
        <w:numPr>
          <w:ilvl w:val="0"/>
          <w:numId w:val="82"/>
        </w:numPr>
        <w:tabs>
          <w:tab w:val="clear" w:pos="720"/>
          <w:tab w:val="left" w:pos="993"/>
          <w:tab w:val="left" w:pos="1276"/>
        </w:tabs>
        <w:ind w:left="0" w:firstLine="567"/>
        <w:jc w:val="both"/>
      </w:pPr>
      <w:r w:rsidRPr="00F33C5A">
        <w:t>Інвест-Кредит-Банк: річні ставки % по депозитах строком до 3-х років становлять 19,5% у грн., 11,5% у дол. і 10,5% у євро;</w:t>
      </w:r>
    </w:p>
    <w:p w:rsidR="002C462C" w:rsidRPr="00F33C5A" w:rsidRDefault="002C462C" w:rsidP="001A7CDD">
      <w:pPr>
        <w:numPr>
          <w:ilvl w:val="0"/>
          <w:numId w:val="82"/>
        </w:numPr>
        <w:tabs>
          <w:tab w:val="clear" w:pos="720"/>
          <w:tab w:val="left" w:pos="993"/>
          <w:tab w:val="left" w:pos="1276"/>
        </w:tabs>
        <w:ind w:left="0" w:firstLine="567"/>
        <w:jc w:val="both"/>
      </w:pPr>
      <w:r w:rsidRPr="00F33C5A">
        <w:t>Перший Інвестиційний Банк: річні ставки % по депозитах строком на 3 місяці становлять 17,0% у грн., 12,5% у дол. і 12,5% у євро з можливістю поповнення;</w:t>
      </w:r>
    </w:p>
    <w:p w:rsidR="002C462C" w:rsidRPr="00F33C5A" w:rsidRDefault="004B7F3D" w:rsidP="001A7CDD">
      <w:pPr>
        <w:numPr>
          <w:ilvl w:val="0"/>
          <w:numId w:val="82"/>
        </w:numPr>
        <w:tabs>
          <w:tab w:val="clear" w:pos="720"/>
          <w:tab w:val="left" w:pos="993"/>
          <w:tab w:val="left" w:pos="1276"/>
        </w:tabs>
        <w:ind w:left="0" w:firstLine="567"/>
        <w:jc w:val="both"/>
      </w:pPr>
      <w:r>
        <w:t>КВАДРО</w:t>
      </w:r>
      <w:r w:rsidR="002C462C" w:rsidRPr="00F33C5A">
        <w:t xml:space="preserve"> БАНК: річні ставки % по депозитах становлять 18,0% у грн., 12,0% у дол. і 12,0% у євро (з бонусом). Можливі різні депозитні програми (з поповненням, з виплатою % щомісяця, з достроковим зняттям коштів тощо);</w:t>
      </w:r>
    </w:p>
    <w:p w:rsidR="002C462C" w:rsidRPr="00F33C5A" w:rsidRDefault="002C462C" w:rsidP="001A7CDD">
      <w:pPr>
        <w:numPr>
          <w:ilvl w:val="0"/>
          <w:numId w:val="82"/>
        </w:numPr>
        <w:tabs>
          <w:tab w:val="clear" w:pos="720"/>
          <w:tab w:val="left" w:pos="993"/>
          <w:tab w:val="left" w:pos="1276"/>
        </w:tabs>
        <w:ind w:left="0" w:firstLine="567"/>
        <w:jc w:val="both"/>
      </w:pPr>
      <w:r w:rsidRPr="00F33C5A">
        <w:t>Universal Bank: річні ставки % по депозитах строком на 3 місяці і відсоткова ставка зростає щомісяця. В кінці року ставка % становитиме 20,0% у грн., 13,0% у дол. і 14,0% у євро;</w:t>
      </w:r>
    </w:p>
    <w:p w:rsidR="002C462C" w:rsidRDefault="002C462C" w:rsidP="001A7CDD">
      <w:pPr>
        <w:numPr>
          <w:ilvl w:val="0"/>
          <w:numId w:val="82"/>
        </w:numPr>
        <w:tabs>
          <w:tab w:val="clear" w:pos="720"/>
          <w:tab w:val="left" w:pos="993"/>
          <w:tab w:val="left" w:pos="1276"/>
        </w:tabs>
        <w:ind w:left="0" w:firstLine="567"/>
        <w:jc w:val="both"/>
      </w:pPr>
      <w:r w:rsidRPr="00F33C5A">
        <w:t>УКРПРОМБАНК: річні середні ставки % по депозитах становлять 23,0% у грн., 17,1% у дол. і 16,0% у євро. Є різні умови депозитних програм.</w:t>
      </w:r>
    </w:p>
    <w:p w:rsidR="00155074" w:rsidRDefault="00155074" w:rsidP="00155074">
      <w:pPr>
        <w:tabs>
          <w:tab w:val="left" w:pos="993"/>
          <w:tab w:val="left" w:pos="1276"/>
        </w:tabs>
        <w:ind w:left="709" w:firstLine="567"/>
        <w:jc w:val="both"/>
      </w:pPr>
    </w:p>
    <w:p w:rsidR="00155074" w:rsidRDefault="007217D0" w:rsidP="001A7CDD">
      <w:pPr>
        <w:pStyle w:val="af6"/>
        <w:numPr>
          <w:ilvl w:val="0"/>
          <w:numId w:val="48"/>
        </w:numPr>
        <w:tabs>
          <w:tab w:val="clear" w:pos="720"/>
          <w:tab w:val="left" w:pos="993"/>
        </w:tabs>
        <w:ind w:left="0" w:firstLine="567"/>
        <w:jc w:val="both"/>
      </w:pPr>
      <w:r>
        <w:t>Студент щотижня отримує від батьків 1000 грн. на їжу та розваги. Накресліть бюджетну лінію студента для кожної з наступних ситуацій, позначаючи продукти харчування на вертикальній осі, а розваги – на горизонтальній:</w:t>
      </w:r>
    </w:p>
    <w:p w:rsidR="007217D0" w:rsidRDefault="007217D0" w:rsidP="001A7CDD">
      <w:pPr>
        <w:pStyle w:val="af6"/>
        <w:numPr>
          <w:ilvl w:val="0"/>
          <w:numId w:val="83"/>
        </w:numPr>
        <w:tabs>
          <w:tab w:val="left" w:pos="993"/>
        </w:tabs>
        <w:ind w:left="0" w:firstLine="567"/>
        <w:jc w:val="both"/>
      </w:pPr>
      <w:r>
        <w:t>ціна продуктів харчування – 50 грн. за одиницю, ціна розваг – 50 грн. за одиницю;</w:t>
      </w:r>
    </w:p>
    <w:p w:rsidR="007217D0" w:rsidRDefault="007217D0" w:rsidP="001A7CDD">
      <w:pPr>
        <w:pStyle w:val="af6"/>
        <w:numPr>
          <w:ilvl w:val="0"/>
          <w:numId w:val="83"/>
        </w:numPr>
        <w:tabs>
          <w:tab w:val="left" w:pos="993"/>
        </w:tabs>
        <w:ind w:left="0" w:firstLine="567"/>
        <w:jc w:val="both"/>
      </w:pPr>
      <w:r>
        <w:t>ціна продуктів харчування – 50 грн. за одиницю, ціна розваг – 100 грн. за одиницю;</w:t>
      </w:r>
    </w:p>
    <w:p w:rsidR="007217D0" w:rsidRDefault="007217D0" w:rsidP="001A7CDD">
      <w:pPr>
        <w:pStyle w:val="af6"/>
        <w:numPr>
          <w:ilvl w:val="0"/>
          <w:numId w:val="83"/>
        </w:numPr>
        <w:tabs>
          <w:tab w:val="left" w:pos="993"/>
        </w:tabs>
        <w:ind w:left="0" w:firstLine="567"/>
        <w:jc w:val="both"/>
      </w:pPr>
      <w:r>
        <w:t>ціна продуктів харчування – 100 грн. за одиницю, ціна розваг – 50 грн. за одиницю;</w:t>
      </w:r>
    </w:p>
    <w:p w:rsidR="007217D0" w:rsidRDefault="007217D0" w:rsidP="001A7CDD">
      <w:pPr>
        <w:pStyle w:val="af6"/>
        <w:numPr>
          <w:ilvl w:val="0"/>
          <w:numId w:val="83"/>
        </w:numPr>
        <w:tabs>
          <w:tab w:val="left" w:pos="993"/>
        </w:tabs>
        <w:ind w:left="0" w:firstLine="567"/>
        <w:jc w:val="both"/>
      </w:pPr>
      <w:r>
        <w:t>ціна продуктів харчування – 40 грн. за одиницю, ціна розваг – 40 грн. за одиницю;</w:t>
      </w:r>
    </w:p>
    <w:p w:rsidR="007217D0" w:rsidRDefault="007217D0" w:rsidP="001A7CDD">
      <w:pPr>
        <w:pStyle w:val="af6"/>
        <w:numPr>
          <w:ilvl w:val="0"/>
          <w:numId w:val="83"/>
        </w:numPr>
        <w:tabs>
          <w:tab w:val="left" w:pos="993"/>
        </w:tabs>
        <w:ind w:left="0" w:firstLine="567"/>
        <w:jc w:val="both"/>
      </w:pPr>
      <w:r>
        <w:t>ціна продуктів харчування – 50 грн. за одиницю, ціна розваг – 50 грн. за одиницю, але доходи студента збільшуються до 1250 грн. в тиждень;</w:t>
      </w:r>
    </w:p>
    <w:p w:rsidR="007217D0" w:rsidRDefault="007217D0" w:rsidP="001A7CDD">
      <w:pPr>
        <w:pStyle w:val="af6"/>
        <w:numPr>
          <w:ilvl w:val="0"/>
          <w:numId w:val="83"/>
        </w:numPr>
        <w:tabs>
          <w:tab w:val="left" w:pos="993"/>
        </w:tabs>
        <w:ind w:left="0" w:firstLine="567"/>
        <w:jc w:val="both"/>
      </w:pPr>
      <w:r>
        <w:t xml:space="preserve">прокоментуйте бюджетні лінії </w:t>
      </w:r>
      <w:r>
        <w:rPr>
          <w:lang w:val="en-US"/>
        </w:rPr>
        <w:t>d</w:t>
      </w:r>
      <w:r w:rsidRPr="00077E85">
        <w:t xml:space="preserve">) </w:t>
      </w:r>
      <w:r>
        <w:t>і</w:t>
      </w:r>
      <w:r w:rsidRPr="00077E85">
        <w:t xml:space="preserve"> </w:t>
      </w:r>
      <w:r>
        <w:rPr>
          <w:lang w:val="en-US"/>
        </w:rPr>
        <w:t>e</w:t>
      </w:r>
      <w:r w:rsidRPr="00077E85">
        <w:t>)</w:t>
      </w:r>
      <w:r>
        <w:t>, а також порівняйте їх з бюджетною лінією а).</w:t>
      </w:r>
    </w:p>
    <w:p w:rsidR="007217D0" w:rsidRPr="00390CD5" w:rsidRDefault="007217D0" w:rsidP="007217D0">
      <w:pPr>
        <w:pStyle w:val="af6"/>
        <w:tabs>
          <w:tab w:val="left" w:pos="993"/>
        </w:tabs>
        <w:ind w:left="567"/>
        <w:jc w:val="both"/>
        <w:rPr>
          <w:sz w:val="20"/>
        </w:rPr>
      </w:pPr>
    </w:p>
    <w:p w:rsidR="004B7F3D" w:rsidRDefault="004B7F3D" w:rsidP="004B7F3D">
      <w:pPr>
        <w:widowControl w:val="0"/>
        <w:shd w:val="clear" w:color="auto" w:fill="FFFFFF"/>
        <w:tabs>
          <w:tab w:val="left" w:pos="993"/>
        </w:tabs>
        <w:autoSpaceDE w:val="0"/>
        <w:autoSpaceDN w:val="0"/>
        <w:adjustRightInd w:val="0"/>
        <w:jc w:val="center"/>
        <w:rPr>
          <w:b/>
          <w:i/>
          <w:iCs/>
          <w:color w:val="000000"/>
          <w:spacing w:val="-3"/>
        </w:rPr>
      </w:pPr>
      <w:r w:rsidRPr="006F72CF">
        <w:rPr>
          <w:b/>
          <w:i/>
          <w:iCs/>
          <w:color w:val="000000"/>
          <w:spacing w:val="-3"/>
        </w:rPr>
        <w:t>Приклад відповіді на творче завдання</w:t>
      </w:r>
    </w:p>
    <w:p w:rsidR="004B7F3D" w:rsidRDefault="00B8402E" w:rsidP="001A7CDD">
      <w:pPr>
        <w:pStyle w:val="af6"/>
        <w:numPr>
          <w:ilvl w:val="3"/>
          <w:numId w:val="48"/>
        </w:numPr>
        <w:tabs>
          <w:tab w:val="clear" w:pos="2880"/>
          <w:tab w:val="num" w:pos="851"/>
        </w:tabs>
        <w:ind w:left="0" w:firstLine="567"/>
        <w:jc w:val="both"/>
      </w:pPr>
      <w:r>
        <w:t xml:space="preserve">Студент читає журнали і художні книги. Таблиця </w:t>
      </w:r>
      <w:r w:rsidR="007141FF">
        <w:t xml:space="preserve">1 </w:t>
      </w:r>
      <w:r>
        <w:t>демонструє корисність, яку він отримує від споживання різної кількості журналів та книг. Ціна журнала 15 грн, а ціна книги 75 грн. Припустимо, що за визначений період студент зазвичай купує 2 книги та 10 журналів. Визначіть:</w:t>
      </w:r>
    </w:p>
    <w:p w:rsidR="00B8402E" w:rsidRDefault="00B8402E" w:rsidP="001A7CDD">
      <w:pPr>
        <w:pStyle w:val="af6"/>
        <w:numPr>
          <w:ilvl w:val="0"/>
          <w:numId w:val="84"/>
        </w:numPr>
        <w:tabs>
          <w:tab w:val="left" w:pos="993"/>
        </w:tabs>
        <w:ind w:left="0" w:firstLine="567"/>
        <w:jc w:val="both"/>
      </w:pPr>
      <w:r>
        <w:t>скільки грошей витрачає студент на придбання даної кількості книг та журналів;</w:t>
      </w:r>
    </w:p>
    <w:p w:rsidR="00B8402E" w:rsidRDefault="00B8402E" w:rsidP="001A7CDD">
      <w:pPr>
        <w:pStyle w:val="af6"/>
        <w:numPr>
          <w:ilvl w:val="0"/>
          <w:numId w:val="84"/>
        </w:numPr>
        <w:tabs>
          <w:tab w:val="left" w:pos="993"/>
        </w:tabs>
        <w:ind w:left="0" w:firstLine="567"/>
        <w:jc w:val="both"/>
      </w:pPr>
      <w:r>
        <w:t>яку корисність він отримує від споживання такої комбінації товарів;</w:t>
      </w:r>
    </w:p>
    <w:p w:rsidR="00B8402E" w:rsidRDefault="00FC7C48" w:rsidP="001A7CDD">
      <w:pPr>
        <w:pStyle w:val="af6"/>
        <w:numPr>
          <w:ilvl w:val="0"/>
          <w:numId w:val="84"/>
        </w:numPr>
        <w:tabs>
          <w:tab w:val="left" w:pos="993"/>
        </w:tabs>
        <w:ind w:left="0" w:firstLine="567"/>
        <w:jc w:val="both"/>
      </w:pPr>
      <w:r>
        <w:t>розрахуйте граничну корисність, яку отримує студент від споживання книг та журналів;</w:t>
      </w:r>
    </w:p>
    <w:p w:rsidR="00BA228E" w:rsidRDefault="00BA228E" w:rsidP="001A7CDD">
      <w:pPr>
        <w:pStyle w:val="af6"/>
        <w:numPr>
          <w:ilvl w:val="0"/>
          <w:numId w:val="84"/>
        </w:numPr>
        <w:tabs>
          <w:tab w:val="left" w:pos="993"/>
        </w:tabs>
        <w:ind w:left="0" w:firstLine="567"/>
        <w:jc w:val="both"/>
      </w:pPr>
      <w:r>
        <w:t>розрахуйте відношення граничної корсності до ціни для кожного товару;</w:t>
      </w:r>
    </w:p>
    <w:p w:rsidR="00FC7C48" w:rsidRDefault="00FC7C48" w:rsidP="001A7CDD">
      <w:pPr>
        <w:pStyle w:val="af6"/>
        <w:numPr>
          <w:ilvl w:val="0"/>
          <w:numId w:val="84"/>
        </w:numPr>
        <w:tabs>
          <w:tab w:val="left" w:pos="993"/>
        </w:tabs>
        <w:ind w:left="0" w:firstLine="567"/>
        <w:jc w:val="both"/>
      </w:pPr>
      <w:r>
        <w:t>визначіть, чи максимізує студент корисність</w:t>
      </w:r>
      <w:r w:rsidR="00BA228E">
        <w:t>і заякої комбінації сподивання книг та журналів</w:t>
      </w:r>
      <w:r>
        <w:t>;</w:t>
      </w:r>
    </w:p>
    <w:p w:rsidR="005F3660" w:rsidRDefault="00FC7C48" w:rsidP="001A7CDD">
      <w:pPr>
        <w:pStyle w:val="af6"/>
        <w:numPr>
          <w:ilvl w:val="0"/>
          <w:numId w:val="84"/>
        </w:numPr>
        <w:tabs>
          <w:tab w:val="left" w:pos="993"/>
        </w:tabs>
        <w:ind w:left="0" w:firstLine="567"/>
        <w:jc w:val="both"/>
      </w:pPr>
      <w:r>
        <w:t>яку корисність він отримає, якщо увесь свій бюджет буде витрачати на придбання книг</w:t>
      </w:r>
      <w:r w:rsidR="00BA228E">
        <w:t>?</w:t>
      </w:r>
    </w:p>
    <w:p w:rsidR="007141FF" w:rsidRPr="007141FF" w:rsidRDefault="007141FF" w:rsidP="007141FF">
      <w:pPr>
        <w:pStyle w:val="af6"/>
        <w:tabs>
          <w:tab w:val="left" w:pos="993"/>
        </w:tabs>
        <w:ind w:left="567"/>
        <w:jc w:val="both"/>
        <w:rPr>
          <w:sz w:val="18"/>
        </w:rPr>
      </w:pPr>
    </w:p>
    <w:p w:rsidR="007141FF" w:rsidRDefault="007141FF" w:rsidP="007141FF">
      <w:pPr>
        <w:pStyle w:val="af6"/>
        <w:tabs>
          <w:tab w:val="left" w:pos="993"/>
        </w:tabs>
        <w:ind w:left="0"/>
        <w:jc w:val="center"/>
      </w:pPr>
      <w:r>
        <w:t>Таблиця 1. Корисність від використання журналів і книг</w:t>
      </w:r>
    </w:p>
    <w:tbl>
      <w:tblPr>
        <w:tblStyle w:val="a5"/>
        <w:tblW w:w="10113" w:type="dxa"/>
        <w:tblInd w:w="108" w:type="dxa"/>
        <w:tblLook w:val="04A0" w:firstRow="1" w:lastRow="0" w:firstColumn="1" w:lastColumn="0" w:noHBand="0" w:noVBand="1"/>
      </w:tblPr>
      <w:tblGrid>
        <w:gridCol w:w="3544"/>
        <w:gridCol w:w="3402"/>
        <w:gridCol w:w="3167"/>
      </w:tblGrid>
      <w:tr w:rsidR="005F3660" w:rsidRPr="00390CD5" w:rsidTr="00CA765D">
        <w:tc>
          <w:tcPr>
            <w:tcW w:w="3544" w:type="dxa"/>
            <w:vMerge w:val="restart"/>
            <w:vAlign w:val="center"/>
          </w:tcPr>
          <w:p w:rsidR="005F3660" w:rsidRPr="00390CD5" w:rsidRDefault="005F3660" w:rsidP="005F3660">
            <w:pPr>
              <w:pStyle w:val="af6"/>
              <w:tabs>
                <w:tab w:val="left" w:pos="993"/>
              </w:tabs>
              <w:ind w:left="0"/>
              <w:jc w:val="center"/>
              <w:rPr>
                <w:sz w:val="24"/>
              </w:rPr>
            </w:pPr>
            <w:r w:rsidRPr="00390CD5">
              <w:rPr>
                <w:sz w:val="24"/>
              </w:rPr>
              <w:t>Кількість блага</w:t>
            </w:r>
          </w:p>
        </w:tc>
        <w:tc>
          <w:tcPr>
            <w:tcW w:w="6569" w:type="dxa"/>
            <w:gridSpan w:val="2"/>
          </w:tcPr>
          <w:p w:rsidR="005F3660" w:rsidRPr="00390CD5" w:rsidRDefault="005F3660" w:rsidP="005F3660">
            <w:pPr>
              <w:pStyle w:val="af6"/>
              <w:tabs>
                <w:tab w:val="left" w:pos="993"/>
              </w:tabs>
              <w:ind w:left="0"/>
              <w:jc w:val="center"/>
              <w:rPr>
                <w:sz w:val="24"/>
              </w:rPr>
            </w:pPr>
            <w:r w:rsidRPr="00390CD5">
              <w:rPr>
                <w:sz w:val="24"/>
              </w:rPr>
              <w:t>Корисність (ютилі)</w:t>
            </w:r>
          </w:p>
        </w:tc>
      </w:tr>
      <w:tr w:rsidR="005F3660" w:rsidRPr="00390CD5" w:rsidTr="00CA765D">
        <w:tc>
          <w:tcPr>
            <w:tcW w:w="3544" w:type="dxa"/>
            <w:vMerge/>
          </w:tcPr>
          <w:p w:rsidR="005F3660" w:rsidRPr="00390CD5" w:rsidRDefault="005F3660" w:rsidP="005F3660">
            <w:pPr>
              <w:pStyle w:val="af6"/>
              <w:tabs>
                <w:tab w:val="left" w:pos="993"/>
              </w:tabs>
              <w:ind w:left="0"/>
              <w:jc w:val="both"/>
              <w:rPr>
                <w:sz w:val="24"/>
              </w:rPr>
            </w:pPr>
          </w:p>
        </w:tc>
        <w:tc>
          <w:tcPr>
            <w:tcW w:w="3402" w:type="dxa"/>
          </w:tcPr>
          <w:p w:rsidR="005F3660" w:rsidRPr="00390CD5" w:rsidRDefault="005F3660" w:rsidP="005F3660">
            <w:pPr>
              <w:pStyle w:val="af6"/>
              <w:tabs>
                <w:tab w:val="left" w:pos="993"/>
              </w:tabs>
              <w:ind w:left="0"/>
              <w:jc w:val="center"/>
              <w:rPr>
                <w:sz w:val="24"/>
              </w:rPr>
            </w:pPr>
            <w:r w:rsidRPr="00390CD5">
              <w:rPr>
                <w:sz w:val="24"/>
              </w:rPr>
              <w:t>журнал</w:t>
            </w:r>
          </w:p>
        </w:tc>
        <w:tc>
          <w:tcPr>
            <w:tcW w:w="3167" w:type="dxa"/>
          </w:tcPr>
          <w:p w:rsidR="005F3660" w:rsidRPr="00390CD5" w:rsidRDefault="005F3660" w:rsidP="005F3660">
            <w:pPr>
              <w:pStyle w:val="af6"/>
              <w:tabs>
                <w:tab w:val="left" w:pos="993"/>
              </w:tabs>
              <w:ind w:left="0"/>
              <w:jc w:val="center"/>
              <w:rPr>
                <w:sz w:val="24"/>
              </w:rPr>
            </w:pPr>
            <w:r w:rsidRPr="00390CD5">
              <w:rPr>
                <w:sz w:val="24"/>
              </w:rPr>
              <w:t>книга</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1</w:t>
            </w:r>
          </w:p>
        </w:tc>
        <w:tc>
          <w:tcPr>
            <w:tcW w:w="3402" w:type="dxa"/>
          </w:tcPr>
          <w:p w:rsidR="005F3660" w:rsidRPr="00390CD5" w:rsidRDefault="005F3660" w:rsidP="005F3660">
            <w:pPr>
              <w:pStyle w:val="af6"/>
              <w:tabs>
                <w:tab w:val="left" w:pos="993"/>
              </w:tabs>
              <w:ind w:left="0"/>
              <w:jc w:val="center"/>
              <w:rPr>
                <w:sz w:val="24"/>
              </w:rPr>
            </w:pPr>
            <w:r w:rsidRPr="00390CD5">
              <w:rPr>
                <w:sz w:val="24"/>
              </w:rPr>
              <w:t>60</w:t>
            </w:r>
          </w:p>
        </w:tc>
        <w:tc>
          <w:tcPr>
            <w:tcW w:w="3167" w:type="dxa"/>
          </w:tcPr>
          <w:p w:rsidR="005F3660" w:rsidRPr="00390CD5" w:rsidRDefault="005F3660" w:rsidP="005F3660">
            <w:pPr>
              <w:pStyle w:val="af6"/>
              <w:tabs>
                <w:tab w:val="left" w:pos="993"/>
              </w:tabs>
              <w:ind w:left="0"/>
              <w:jc w:val="center"/>
              <w:rPr>
                <w:sz w:val="24"/>
              </w:rPr>
            </w:pPr>
            <w:r w:rsidRPr="00390CD5">
              <w:rPr>
                <w:sz w:val="24"/>
              </w:rPr>
              <w:t>360</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2</w:t>
            </w:r>
          </w:p>
        </w:tc>
        <w:tc>
          <w:tcPr>
            <w:tcW w:w="3402" w:type="dxa"/>
          </w:tcPr>
          <w:p w:rsidR="005F3660" w:rsidRPr="00390CD5" w:rsidRDefault="005F3660" w:rsidP="005F3660">
            <w:pPr>
              <w:pStyle w:val="af6"/>
              <w:tabs>
                <w:tab w:val="left" w:pos="993"/>
              </w:tabs>
              <w:ind w:left="0"/>
              <w:jc w:val="center"/>
              <w:rPr>
                <w:sz w:val="24"/>
              </w:rPr>
            </w:pPr>
            <w:r w:rsidRPr="00390CD5">
              <w:rPr>
                <w:sz w:val="24"/>
              </w:rPr>
              <w:t>111</w:t>
            </w:r>
          </w:p>
        </w:tc>
        <w:tc>
          <w:tcPr>
            <w:tcW w:w="3167" w:type="dxa"/>
          </w:tcPr>
          <w:p w:rsidR="005F3660" w:rsidRPr="00390CD5" w:rsidRDefault="005F3660" w:rsidP="005F3660">
            <w:pPr>
              <w:pStyle w:val="af6"/>
              <w:tabs>
                <w:tab w:val="left" w:pos="993"/>
              </w:tabs>
              <w:ind w:left="0"/>
              <w:jc w:val="center"/>
              <w:rPr>
                <w:sz w:val="24"/>
              </w:rPr>
            </w:pPr>
            <w:r w:rsidRPr="00390CD5">
              <w:rPr>
                <w:sz w:val="24"/>
              </w:rPr>
              <w:t>630</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3</w:t>
            </w:r>
          </w:p>
        </w:tc>
        <w:tc>
          <w:tcPr>
            <w:tcW w:w="3402" w:type="dxa"/>
          </w:tcPr>
          <w:p w:rsidR="005F3660" w:rsidRPr="00390CD5" w:rsidRDefault="005F3660" w:rsidP="005F3660">
            <w:pPr>
              <w:pStyle w:val="af6"/>
              <w:tabs>
                <w:tab w:val="left" w:pos="993"/>
              </w:tabs>
              <w:ind w:left="0"/>
              <w:jc w:val="center"/>
              <w:rPr>
                <w:sz w:val="24"/>
              </w:rPr>
            </w:pPr>
            <w:r w:rsidRPr="00390CD5">
              <w:rPr>
                <w:sz w:val="24"/>
              </w:rPr>
              <w:t>156</w:t>
            </w:r>
          </w:p>
        </w:tc>
        <w:tc>
          <w:tcPr>
            <w:tcW w:w="3167" w:type="dxa"/>
          </w:tcPr>
          <w:p w:rsidR="005F3660" w:rsidRPr="00390CD5" w:rsidRDefault="005F3660" w:rsidP="005F3660">
            <w:pPr>
              <w:pStyle w:val="af6"/>
              <w:tabs>
                <w:tab w:val="left" w:pos="993"/>
              </w:tabs>
              <w:ind w:left="0"/>
              <w:jc w:val="center"/>
              <w:rPr>
                <w:sz w:val="24"/>
              </w:rPr>
            </w:pPr>
            <w:r w:rsidRPr="00390CD5">
              <w:rPr>
                <w:sz w:val="24"/>
              </w:rPr>
              <w:t>810</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4</w:t>
            </w:r>
          </w:p>
        </w:tc>
        <w:tc>
          <w:tcPr>
            <w:tcW w:w="3402" w:type="dxa"/>
          </w:tcPr>
          <w:p w:rsidR="005F3660" w:rsidRPr="00390CD5" w:rsidRDefault="005F3660" w:rsidP="005F3660">
            <w:pPr>
              <w:pStyle w:val="af6"/>
              <w:tabs>
                <w:tab w:val="left" w:pos="993"/>
              </w:tabs>
              <w:ind w:left="0"/>
              <w:jc w:val="center"/>
              <w:rPr>
                <w:sz w:val="24"/>
              </w:rPr>
            </w:pPr>
            <w:r w:rsidRPr="00390CD5">
              <w:rPr>
                <w:sz w:val="24"/>
              </w:rPr>
              <w:t>196</w:t>
            </w:r>
          </w:p>
        </w:tc>
        <w:tc>
          <w:tcPr>
            <w:tcW w:w="3167" w:type="dxa"/>
          </w:tcPr>
          <w:p w:rsidR="005F3660" w:rsidRPr="00390CD5" w:rsidRDefault="005F3660" w:rsidP="005F3660">
            <w:pPr>
              <w:pStyle w:val="af6"/>
              <w:tabs>
                <w:tab w:val="left" w:pos="993"/>
              </w:tabs>
              <w:ind w:left="0"/>
              <w:jc w:val="center"/>
              <w:rPr>
                <w:sz w:val="24"/>
              </w:rPr>
            </w:pPr>
            <w:r w:rsidRPr="00390CD5">
              <w:rPr>
                <w:sz w:val="24"/>
              </w:rPr>
              <w:t>945</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5</w:t>
            </w:r>
          </w:p>
        </w:tc>
        <w:tc>
          <w:tcPr>
            <w:tcW w:w="3402" w:type="dxa"/>
          </w:tcPr>
          <w:p w:rsidR="005F3660" w:rsidRPr="00390CD5" w:rsidRDefault="005F3660" w:rsidP="005F3660">
            <w:pPr>
              <w:pStyle w:val="af6"/>
              <w:tabs>
                <w:tab w:val="left" w:pos="993"/>
              </w:tabs>
              <w:ind w:left="0"/>
              <w:jc w:val="center"/>
              <w:rPr>
                <w:sz w:val="24"/>
              </w:rPr>
            </w:pPr>
            <w:r w:rsidRPr="00390CD5">
              <w:rPr>
                <w:sz w:val="24"/>
              </w:rPr>
              <w:t>232</w:t>
            </w:r>
          </w:p>
        </w:tc>
        <w:tc>
          <w:tcPr>
            <w:tcW w:w="3167" w:type="dxa"/>
          </w:tcPr>
          <w:p w:rsidR="005F3660" w:rsidRPr="00390CD5" w:rsidRDefault="005F3660" w:rsidP="005F3660">
            <w:pPr>
              <w:pStyle w:val="af6"/>
              <w:tabs>
                <w:tab w:val="left" w:pos="993"/>
              </w:tabs>
              <w:ind w:left="0"/>
              <w:jc w:val="center"/>
              <w:rPr>
                <w:sz w:val="24"/>
              </w:rPr>
            </w:pPr>
            <w:r w:rsidRPr="00390CD5">
              <w:rPr>
                <w:sz w:val="24"/>
              </w:rPr>
              <w:t>1050</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6</w:t>
            </w:r>
          </w:p>
        </w:tc>
        <w:tc>
          <w:tcPr>
            <w:tcW w:w="3402" w:type="dxa"/>
          </w:tcPr>
          <w:p w:rsidR="005F3660" w:rsidRPr="00390CD5" w:rsidRDefault="005F3660" w:rsidP="005F3660">
            <w:pPr>
              <w:pStyle w:val="af6"/>
              <w:tabs>
                <w:tab w:val="left" w:pos="993"/>
              </w:tabs>
              <w:ind w:left="0"/>
              <w:jc w:val="center"/>
              <w:rPr>
                <w:sz w:val="24"/>
              </w:rPr>
            </w:pPr>
            <w:r w:rsidRPr="00390CD5">
              <w:rPr>
                <w:sz w:val="24"/>
              </w:rPr>
              <w:t>265</w:t>
            </w:r>
          </w:p>
        </w:tc>
        <w:tc>
          <w:tcPr>
            <w:tcW w:w="3167" w:type="dxa"/>
          </w:tcPr>
          <w:p w:rsidR="005F3660" w:rsidRPr="00390CD5" w:rsidRDefault="005F3660" w:rsidP="005F3660">
            <w:pPr>
              <w:pStyle w:val="af6"/>
              <w:tabs>
                <w:tab w:val="left" w:pos="993"/>
              </w:tabs>
              <w:ind w:left="0"/>
              <w:jc w:val="center"/>
              <w:rPr>
                <w:sz w:val="24"/>
              </w:rPr>
            </w:pPr>
            <w:r w:rsidRPr="00390CD5">
              <w:rPr>
                <w:sz w:val="24"/>
              </w:rPr>
              <w:t>1140</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7</w:t>
            </w:r>
          </w:p>
        </w:tc>
        <w:tc>
          <w:tcPr>
            <w:tcW w:w="3402" w:type="dxa"/>
          </w:tcPr>
          <w:p w:rsidR="005F3660" w:rsidRPr="00390CD5" w:rsidRDefault="005F3660" w:rsidP="005F3660">
            <w:pPr>
              <w:pStyle w:val="af6"/>
              <w:tabs>
                <w:tab w:val="left" w:pos="993"/>
              </w:tabs>
              <w:ind w:left="0"/>
              <w:jc w:val="center"/>
              <w:rPr>
                <w:sz w:val="24"/>
              </w:rPr>
            </w:pPr>
            <w:r w:rsidRPr="00390CD5">
              <w:rPr>
                <w:sz w:val="24"/>
              </w:rPr>
              <w:t>295</w:t>
            </w:r>
          </w:p>
        </w:tc>
        <w:tc>
          <w:tcPr>
            <w:tcW w:w="3167" w:type="dxa"/>
          </w:tcPr>
          <w:p w:rsidR="005F3660" w:rsidRPr="00390CD5" w:rsidRDefault="005F3660" w:rsidP="005F3660">
            <w:pPr>
              <w:pStyle w:val="af6"/>
              <w:tabs>
                <w:tab w:val="left" w:pos="993"/>
              </w:tabs>
              <w:ind w:left="0"/>
              <w:jc w:val="center"/>
              <w:rPr>
                <w:sz w:val="24"/>
              </w:rPr>
            </w:pPr>
            <w:r w:rsidRPr="00390CD5">
              <w:rPr>
                <w:sz w:val="24"/>
              </w:rPr>
              <w:t>1215</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8</w:t>
            </w:r>
          </w:p>
        </w:tc>
        <w:tc>
          <w:tcPr>
            <w:tcW w:w="3402" w:type="dxa"/>
          </w:tcPr>
          <w:p w:rsidR="005F3660" w:rsidRPr="00390CD5" w:rsidRDefault="005F3660" w:rsidP="005F3660">
            <w:pPr>
              <w:pStyle w:val="af6"/>
              <w:tabs>
                <w:tab w:val="left" w:pos="993"/>
              </w:tabs>
              <w:ind w:left="0"/>
              <w:jc w:val="center"/>
              <w:rPr>
                <w:sz w:val="24"/>
              </w:rPr>
            </w:pPr>
            <w:r w:rsidRPr="00390CD5">
              <w:rPr>
                <w:sz w:val="24"/>
              </w:rPr>
              <w:t>322</w:t>
            </w:r>
          </w:p>
        </w:tc>
        <w:tc>
          <w:tcPr>
            <w:tcW w:w="3167" w:type="dxa"/>
          </w:tcPr>
          <w:p w:rsidR="005F3660" w:rsidRPr="00390CD5" w:rsidRDefault="005F3660" w:rsidP="005F3660">
            <w:pPr>
              <w:pStyle w:val="af6"/>
              <w:tabs>
                <w:tab w:val="left" w:pos="993"/>
              </w:tabs>
              <w:ind w:left="0"/>
              <w:jc w:val="center"/>
              <w:rPr>
                <w:sz w:val="24"/>
              </w:rPr>
            </w:pPr>
            <w:r w:rsidRPr="00390CD5">
              <w:rPr>
                <w:sz w:val="24"/>
              </w:rPr>
              <w:t>1275</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9</w:t>
            </w:r>
          </w:p>
        </w:tc>
        <w:tc>
          <w:tcPr>
            <w:tcW w:w="3402" w:type="dxa"/>
          </w:tcPr>
          <w:p w:rsidR="005F3660" w:rsidRPr="00390CD5" w:rsidRDefault="005F3660" w:rsidP="005F3660">
            <w:pPr>
              <w:pStyle w:val="af6"/>
              <w:tabs>
                <w:tab w:val="left" w:pos="993"/>
              </w:tabs>
              <w:ind w:left="0"/>
              <w:jc w:val="center"/>
              <w:rPr>
                <w:sz w:val="24"/>
              </w:rPr>
            </w:pPr>
            <w:r w:rsidRPr="00390CD5">
              <w:rPr>
                <w:sz w:val="24"/>
              </w:rPr>
              <w:t>347</w:t>
            </w:r>
          </w:p>
        </w:tc>
        <w:tc>
          <w:tcPr>
            <w:tcW w:w="3167" w:type="dxa"/>
          </w:tcPr>
          <w:p w:rsidR="005F3660" w:rsidRPr="00390CD5" w:rsidRDefault="005F3660" w:rsidP="005F3660">
            <w:pPr>
              <w:pStyle w:val="af6"/>
              <w:tabs>
                <w:tab w:val="left" w:pos="993"/>
              </w:tabs>
              <w:ind w:left="0"/>
              <w:jc w:val="center"/>
              <w:rPr>
                <w:sz w:val="24"/>
              </w:rPr>
            </w:pPr>
            <w:r w:rsidRPr="00390CD5">
              <w:rPr>
                <w:sz w:val="24"/>
              </w:rPr>
              <w:t>1320</w:t>
            </w:r>
          </w:p>
        </w:tc>
      </w:tr>
      <w:tr w:rsidR="005F3660" w:rsidRPr="00390CD5" w:rsidTr="00CA765D">
        <w:tc>
          <w:tcPr>
            <w:tcW w:w="3544" w:type="dxa"/>
          </w:tcPr>
          <w:p w:rsidR="005F3660" w:rsidRPr="00390CD5" w:rsidRDefault="005F3660" w:rsidP="005F3660">
            <w:pPr>
              <w:pStyle w:val="af6"/>
              <w:tabs>
                <w:tab w:val="left" w:pos="993"/>
              </w:tabs>
              <w:ind w:left="0"/>
              <w:jc w:val="center"/>
              <w:rPr>
                <w:sz w:val="24"/>
              </w:rPr>
            </w:pPr>
            <w:r w:rsidRPr="00390CD5">
              <w:rPr>
                <w:sz w:val="24"/>
              </w:rPr>
              <w:t>10</w:t>
            </w:r>
          </w:p>
        </w:tc>
        <w:tc>
          <w:tcPr>
            <w:tcW w:w="3402" w:type="dxa"/>
          </w:tcPr>
          <w:p w:rsidR="005F3660" w:rsidRPr="00390CD5" w:rsidRDefault="005F3660" w:rsidP="005F3660">
            <w:pPr>
              <w:pStyle w:val="af6"/>
              <w:tabs>
                <w:tab w:val="left" w:pos="993"/>
              </w:tabs>
              <w:ind w:left="0"/>
              <w:jc w:val="center"/>
              <w:rPr>
                <w:sz w:val="24"/>
              </w:rPr>
            </w:pPr>
            <w:r w:rsidRPr="00390CD5">
              <w:rPr>
                <w:sz w:val="24"/>
              </w:rPr>
              <w:t>371</w:t>
            </w:r>
          </w:p>
        </w:tc>
        <w:tc>
          <w:tcPr>
            <w:tcW w:w="3167" w:type="dxa"/>
          </w:tcPr>
          <w:p w:rsidR="005F3660" w:rsidRPr="00390CD5" w:rsidRDefault="005F3660" w:rsidP="005F3660">
            <w:pPr>
              <w:pStyle w:val="af6"/>
              <w:tabs>
                <w:tab w:val="left" w:pos="993"/>
              </w:tabs>
              <w:ind w:left="0"/>
              <w:jc w:val="center"/>
              <w:rPr>
                <w:sz w:val="24"/>
              </w:rPr>
            </w:pPr>
            <w:r w:rsidRPr="00390CD5">
              <w:rPr>
                <w:sz w:val="24"/>
              </w:rPr>
              <w:t>1350</w:t>
            </w:r>
          </w:p>
        </w:tc>
      </w:tr>
    </w:tbl>
    <w:p w:rsidR="005F3660" w:rsidRPr="00390CD5" w:rsidRDefault="005F3660" w:rsidP="005F3660">
      <w:pPr>
        <w:pStyle w:val="af6"/>
        <w:tabs>
          <w:tab w:val="left" w:pos="993"/>
        </w:tabs>
        <w:ind w:left="567"/>
        <w:jc w:val="center"/>
        <w:rPr>
          <w:sz w:val="22"/>
        </w:rPr>
      </w:pPr>
    </w:p>
    <w:p w:rsidR="005F3660" w:rsidRDefault="005F3660" w:rsidP="005F3660">
      <w:pPr>
        <w:pStyle w:val="af6"/>
        <w:tabs>
          <w:tab w:val="left" w:pos="993"/>
        </w:tabs>
        <w:ind w:left="0"/>
        <w:jc w:val="center"/>
        <w:rPr>
          <w:i/>
        </w:rPr>
      </w:pPr>
      <w:r w:rsidRPr="00911842">
        <w:rPr>
          <w:i/>
        </w:rPr>
        <w:t>Відповідь</w:t>
      </w:r>
    </w:p>
    <w:p w:rsidR="005F3660" w:rsidRDefault="00911842" w:rsidP="005F3660">
      <w:pPr>
        <w:pStyle w:val="af6"/>
        <w:tabs>
          <w:tab w:val="left" w:pos="993"/>
        </w:tabs>
        <w:ind w:left="0" w:firstLine="567"/>
        <w:jc w:val="both"/>
      </w:pPr>
      <w:r>
        <w:t>Кількість витрачених грошей студентом на придбання книг та журналів визначається, як: 10*15+2*75=300 грн.</w:t>
      </w:r>
    </w:p>
    <w:p w:rsidR="00911842" w:rsidRDefault="00911842" w:rsidP="00911842">
      <w:pPr>
        <w:tabs>
          <w:tab w:val="left" w:pos="993"/>
        </w:tabs>
        <w:ind w:firstLine="567"/>
        <w:jc w:val="both"/>
      </w:pPr>
      <w:r>
        <w:t>Корисність, яку він отримує від споживання такої комбінації товарів: 630+371=1001 ютиль (за даними таблиці).</w:t>
      </w:r>
    </w:p>
    <w:p w:rsidR="00911842" w:rsidRDefault="00911842" w:rsidP="00911842">
      <w:pPr>
        <w:tabs>
          <w:tab w:val="left" w:pos="993"/>
        </w:tabs>
        <w:ind w:firstLine="567"/>
        <w:jc w:val="both"/>
      </w:pPr>
      <w:r>
        <w:t>Гранична корисність (</w:t>
      </w:r>
      <w:r>
        <w:rPr>
          <w:lang w:val="en-US"/>
        </w:rPr>
        <w:t>MU</w:t>
      </w:r>
      <w:r>
        <w:t>), яку отримує студент від споживання книг та журналів подано нижче в таблиці</w:t>
      </w:r>
      <w:r w:rsidR="007141FF">
        <w:t xml:space="preserve"> 2</w:t>
      </w:r>
      <w:r w:rsidR="00390CD5">
        <w:t>.</w:t>
      </w:r>
    </w:p>
    <w:p w:rsidR="00390CD5" w:rsidRDefault="00390CD5" w:rsidP="00911842">
      <w:pPr>
        <w:tabs>
          <w:tab w:val="left" w:pos="993"/>
        </w:tabs>
        <w:ind w:firstLine="567"/>
        <w:jc w:val="both"/>
      </w:pPr>
    </w:p>
    <w:p w:rsidR="00390CD5" w:rsidRDefault="00390CD5" w:rsidP="00911842">
      <w:pPr>
        <w:tabs>
          <w:tab w:val="left" w:pos="993"/>
        </w:tabs>
        <w:ind w:firstLine="567"/>
        <w:jc w:val="both"/>
      </w:pPr>
    </w:p>
    <w:p w:rsidR="00911842" w:rsidRDefault="007141FF" w:rsidP="007141FF">
      <w:pPr>
        <w:tabs>
          <w:tab w:val="left" w:pos="993"/>
        </w:tabs>
        <w:jc w:val="center"/>
      </w:pPr>
      <w:r>
        <w:t>Таблиця 2. Розрахунок граничної корисності від використання журналів та книг</w:t>
      </w:r>
    </w:p>
    <w:tbl>
      <w:tblPr>
        <w:tblStyle w:val="a5"/>
        <w:tblW w:w="10049" w:type="dxa"/>
        <w:jc w:val="center"/>
        <w:tblLook w:val="04A0" w:firstRow="1" w:lastRow="0" w:firstColumn="1" w:lastColumn="0" w:noHBand="0" w:noVBand="1"/>
      </w:tblPr>
      <w:tblGrid>
        <w:gridCol w:w="1347"/>
        <w:gridCol w:w="1880"/>
        <w:gridCol w:w="1509"/>
        <w:gridCol w:w="901"/>
        <w:gridCol w:w="1579"/>
        <w:gridCol w:w="1845"/>
        <w:gridCol w:w="988"/>
      </w:tblGrid>
      <w:tr w:rsidR="00664215" w:rsidRPr="00390CD5" w:rsidTr="00421FFA">
        <w:trPr>
          <w:jc w:val="center"/>
        </w:trPr>
        <w:tc>
          <w:tcPr>
            <w:tcW w:w="1347" w:type="dxa"/>
            <w:vMerge w:val="restart"/>
            <w:vAlign w:val="center"/>
          </w:tcPr>
          <w:p w:rsidR="00911842" w:rsidRPr="00390CD5" w:rsidRDefault="00911842" w:rsidP="00911842">
            <w:pPr>
              <w:pStyle w:val="af6"/>
              <w:tabs>
                <w:tab w:val="left" w:pos="993"/>
              </w:tabs>
              <w:ind w:left="0"/>
              <w:jc w:val="center"/>
              <w:rPr>
                <w:sz w:val="24"/>
                <w:szCs w:val="24"/>
              </w:rPr>
            </w:pPr>
            <w:r w:rsidRPr="00390CD5">
              <w:rPr>
                <w:sz w:val="24"/>
                <w:szCs w:val="24"/>
              </w:rPr>
              <w:t>Кількість блага</w:t>
            </w:r>
          </w:p>
        </w:tc>
        <w:tc>
          <w:tcPr>
            <w:tcW w:w="4290" w:type="dxa"/>
            <w:gridSpan w:val="3"/>
            <w:vAlign w:val="center"/>
          </w:tcPr>
          <w:p w:rsidR="00911842" w:rsidRPr="00390CD5" w:rsidRDefault="00911842" w:rsidP="00911842">
            <w:pPr>
              <w:pStyle w:val="af6"/>
              <w:tabs>
                <w:tab w:val="left" w:pos="993"/>
              </w:tabs>
              <w:ind w:left="0"/>
              <w:jc w:val="center"/>
              <w:rPr>
                <w:sz w:val="24"/>
                <w:szCs w:val="24"/>
              </w:rPr>
            </w:pPr>
            <w:r w:rsidRPr="00390CD5">
              <w:rPr>
                <w:sz w:val="24"/>
                <w:szCs w:val="24"/>
              </w:rPr>
              <w:t>Журнали</w:t>
            </w:r>
          </w:p>
        </w:tc>
        <w:tc>
          <w:tcPr>
            <w:tcW w:w="4412" w:type="dxa"/>
            <w:gridSpan w:val="3"/>
            <w:vAlign w:val="center"/>
          </w:tcPr>
          <w:p w:rsidR="00911842" w:rsidRPr="00390CD5" w:rsidRDefault="00911842" w:rsidP="00911842">
            <w:pPr>
              <w:pStyle w:val="af6"/>
              <w:tabs>
                <w:tab w:val="left" w:pos="993"/>
              </w:tabs>
              <w:ind w:left="0"/>
              <w:jc w:val="center"/>
              <w:rPr>
                <w:sz w:val="24"/>
                <w:szCs w:val="24"/>
              </w:rPr>
            </w:pPr>
            <w:r w:rsidRPr="00390CD5">
              <w:rPr>
                <w:sz w:val="24"/>
                <w:szCs w:val="24"/>
              </w:rPr>
              <w:t>Книги</w:t>
            </w:r>
          </w:p>
        </w:tc>
      </w:tr>
      <w:tr w:rsidR="00911842" w:rsidRPr="00390CD5" w:rsidTr="00421FFA">
        <w:trPr>
          <w:jc w:val="center"/>
        </w:trPr>
        <w:tc>
          <w:tcPr>
            <w:tcW w:w="1347" w:type="dxa"/>
            <w:vMerge/>
            <w:vAlign w:val="center"/>
          </w:tcPr>
          <w:p w:rsidR="00911842" w:rsidRPr="00390CD5" w:rsidRDefault="00911842" w:rsidP="00911842">
            <w:pPr>
              <w:pStyle w:val="af6"/>
              <w:tabs>
                <w:tab w:val="left" w:pos="993"/>
              </w:tabs>
              <w:ind w:left="0"/>
              <w:jc w:val="center"/>
              <w:rPr>
                <w:sz w:val="24"/>
                <w:szCs w:val="24"/>
              </w:rPr>
            </w:pP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корисність,</w:t>
            </w:r>
          </w:p>
          <w:p w:rsidR="00911842" w:rsidRPr="00390CD5" w:rsidRDefault="00911842" w:rsidP="00911842">
            <w:pPr>
              <w:pStyle w:val="af6"/>
              <w:tabs>
                <w:tab w:val="left" w:pos="993"/>
              </w:tabs>
              <w:ind w:left="0"/>
              <w:jc w:val="center"/>
              <w:rPr>
                <w:sz w:val="24"/>
                <w:szCs w:val="24"/>
              </w:rPr>
            </w:pPr>
            <w:r w:rsidRPr="00390CD5">
              <w:rPr>
                <w:sz w:val="24"/>
                <w:szCs w:val="24"/>
              </w:rPr>
              <w:t>ютиль</w:t>
            </w:r>
          </w:p>
        </w:tc>
        <w:tc>
          <w:tcPr>
            <w:tcW w:w="150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гранична корисність</w:t>
            </w:r>
          </w:p>
          <w:p w:rsidR="00911842" w:rsidRPr="00390CD5" w:rsidRDefault="00911842" w:rsidP="00911842">
            <w:pPr>
              <w:pStyle w:val="af6"/>
              <w:tabs>
                <w:tab w:val="left" w:pos="993"/>
              </w:tabs>
              <w:ind w:left="0"/>
              <w:jc w:val="center"/>
              <w:rPr>
                <w:sz w:val="24"/>
                <w:szCs w:val="24"/>
                <w:lang w:val="en-US"/>
              </w:rPr>
            </w:pPr>
            <w:r w:rsidRPr="00390CD5">
              <w:rPr>
                <w:sz w:val="24"/>
                <w:szCs w:val="24"/>
                <w:lang w:val="en-US"/>
              </w:rPr>
              <w:t>MU</w:t>
            </w:r>
          </w:p>
        </w:tc>
        <w:tc>
          <w:tcPr>
            <w:tcW w:w="901" w:type="dxa"/>
            <w:vAlign w:val="center"/>
          </w:tcPr>
          <w:p w:rsidR="00911842" w:rsidRPr="00390CD5" w:rsidRDefault="00911842" w:rsidP="00911842">
            <w:pPr>
              <w:pStyle w:val="af6"/>
              <w:tabs>
                <w:tab w:val="left" w:pos="993"/>
              </w:tabs>
              <w:ind w:left="0"/>
              <w:jc w:val="center"/>
              <w:rPr>
                <w:sz w:val="24"/>
                <w:szCs w:val="24"/>
              </w:rPr>
            </w:pPr>
            <w:r w:rsidRPr="00390CD5">
              <w:rPr>
                <w:sz w:val="24"/>
                <w:szCs w:val="24"/>
                <w:lang w:val="en-US"/>
              </w:rPr>
              <w:t>MU/P</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корисність,</w:t>
            </w:r>
          </w:p>
          <w:p w:rsidR="00911842" w:rsidRPr="00390CD5" w:rsidRDefault="00911842" w:rsidP="00911842">
            <w:pPr>
              <w:pStyle w:val="af6"/>
              <w:tabs>
                <w:tab w:val="left" w:pos="993"/>
              </w:tabs>
              <w:ind w:left="0"/>
              <w:jc w:val="center"/>
              <w:rPr>
                <w:sz w:val="24"/>
                <w:szCs w:val="24"/>
              </w:rPr>
            </w:pPr>
            <w:r w:rsidRPr="00390CD5">
              <w:rPr>
                <w:sz w:val="24"/>
                <w:szCs w:val="24"/>
              </w:rPr>
              <w:t>ютиль</w:t>
            </w:r>
          </w:p>
        </w:tc>
        <w:tc>
          <w:tcPr>
            <w:tcW w:w="1845"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гранична корисність</w:t>
            </w:r>
          </w:p>
          <w:p w:rsidR="00911842" w:rsidRPr="00390CD5" w:rsidRDefault="00911842" w:rsidP="00911842">
            <w:pPr>
              <w:pStyle w:val="af6"/>
              <w:tabs>
                <w:tab w:val="left" w:pos="993"/>
              </w:tabs>
              <w:ind w:left="0"/>
              <w:jc w:val="center"/>
              <w:rPr>
                <w:sz w:val="24"/>
                <w:szCs w:val="24"/>
                <w:lang w:val="en-US"/>
              </w:rPr>
            </w:pPr>
            <w:r w:rsidRPr="00390CD5">
              <w:rPr>
                <w:sz w:val="24"/>
                <w:szCs w:val="24"/>
                <w:lang w:val="en-US"/>
              </w:rPr>
              <w:t>MU</w:t>
            </w:r>
          </w:p>
        </w:tc>
        <w:tc>
          <w:tcPr>
            <w:tcW w:w="988" w:type="dxa"/>
            <w:vAlign w:val="center"/>
          </w:tcPr>
          <w:p w:rsidR="00911842" w:rsidRPr="00390CD5" w:rsidRDefault="00911842" w:rsidP="00911842">
            <w:pPr>
              <w:pStyle w:val="af6"/>
              <w:tabs>
                <w:tab w:val="left" w:pos="993"/>
              </w:tabs>
              <w:ind w:left="0"/>
              <w:jc w:val="center"/>
              <w:rPr>
                <w:sz w:val="24"/>
                <w:szCs w:val="24"/>
              </w:rPr>
            </w:pPr>
            <w:r w:rsidRPr="00390CD5">
              <w:rPr>
                <w:sz w:val="24"/>
                <w:szCs w:val="24"/>
                <w:lang w:val="en-US"/>
              </w:rPr>
              <w:t>MU/P</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60</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360</w:t>
            </w:r>
          </w:p>
        </w:tc>
        <w:tc>
          <w:tcPr>
            <w:tcW w:w="1845"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w:t>
            </w:r>
          </w:p>
        </w:tc>
        <w:tc>
          <w:tcPr>
            <w:tcW w:w="988"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2</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11</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111-60=51</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3,4</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630</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630-360=270</w:t>
            </w:r>
          </w:p>
        </w:tc>
        <w:tc>
          <w:tcPr>
            <w:tcW w:w="988" w:type="dxa"/>
            <w:vAlign w:val="center"/>
          </w:tcPr>
          <w:p w:rsidR="00911842" w:rsidRPr="00390CD5" w:rsidRDefault="007141FF" w:rsidP="00911842">
            <w:pPr>
              <w:pStyle w:val="af6"/>
              <w:tabs>
                <w:tab w:val="left" w:pos="993"/>
              </w:tabs>
              <w:ind w:left="0"/>
              <w:jc w:val="center"/>
              <w:rPr>
                <w:i/>
                <w:sz w:val="24"/>
                <w:szCs w:val="24"/>
              </w:rPr>
            </w:pPr>
            <w:r w:rsidRPr="00390CD5">
              <w:rPr>
                <w:i/>
                <w:sz w:val="24"/>
                <w:szCs w:val="24"/>
              </w:rPr>
              <w:t>3,6</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3</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56</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156-111=45</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3,0</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810</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810-630=180</w:t>
            </w:r>
          </w:p>
        </w:tc>
        <w:tc>
          <w:tcPr>
            <w:tcW w:w="988" w:type="dxa"/>
            <w:vAlign w:val="center"/>
          </w:tcPr>
          <w:p w:rsidR="00911842" w:rsidRPr="00390CD5" w:rsidRDefault="007141FF" w:rsidP="00911842">
            <w:pPr>
              <w:pStyle w:val="af6"/>
              <w:tabs>
                <w:tab w:val="left" w:pos="993"/>
              </w:tabs>
              <w:ind w:left="0"/>
              <w:jc w:val="center"/>
              <w:rPr>
                <w:b/>
                <w:i/>
                <w:sz w:val="24"/>
                <w:szCs w:val="24"/>
              </w:rPr>
            </w:pPr>
            <w:r w:rsidRPr="00390CD5">
              <w:rPr>
                <w:b/>
                <w:i/>
                <w:sz w:val="24"/>
                <w:szCs w:val="24"/>
              </w:rPr>
              <w:t>2,4</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4</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96</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196-156=40</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2,7</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945</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945-810=135</w:t>
            </w:r>
          </w:p>
        </w:tc>
        <w:tc>
          <w:tcPr>
            <w:tcW w:w="988" w:type="dxa"/>
            <w:vAlign w:val="center"/>
          </w:tcPr>
          <w:p w:rsidR="00911842" w:rsidRPr="00390CD5" w:rsidRDefault="007141FF" w:rsidP="00911842">
            <w:pPr>
              <w:pStyle w:val="af6"/>
              <w:tabs>
                <w:tab w:val="left" w:pos="993"/>
              </w:tabs>
              <w:ind w:left="0"/>
              <w:jc w:val="center"/>
              <w:rPr>
                <w:b/>
                <w:i/>
                <w:sz w:val="24"/>
                <w:szCs w:val="24"/>
              </w:rPr>
            </w:pPr>
            <w:r w:rsidRPr="00390CD5">
              <w:rPr>
                <w:b/>
                <w:i/>
                <w:sz w:val="24"/>
                <w:szCs w:val="24"/>
              </w:rPr>
              <w:t>1,8</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5</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232</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232-196=36</w:t>
            </w:r>
          </w:p>
        </w:tc>
        <w:tc>
          <w:tcPr>
            <w:tcW w:w="901" w:type="dxa"/>
            <w:vAlign w:val="center"/>
          </w:tcPr>
          <w:p w:rsidR="00911842" w:rsidRPr="00390CD5" w:rsidRDefault="00664215" w:rsidP="00911842">
            <w:pPr>
              <w:pStyle w:val="af6"/>
              <w:tabs>
                <w:tab w:val="left" w:pos="993"/>
              </w:tabs>
              <w:ind w:left="0"/>
              <w:jc w:val="center"/>
              <w:rPr>
                <w:b/>
                <w:i/>
                <w:sz w:val="24"/>
                <w:szCs w:val="24"/>
              </w:rPr>
            </w:pPr>
            <w:r w:rsidRPr="00390CD5">
              <w:rPr>
                <w:b/>
                <w:i/>
                <w:sz w:val="24"/>
                <w:szCs w:val="24"/>
              </w:rPr>
              <w:t>2,4</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050</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050-945=105</w:t>
            </w:r>
          </w:p>
        </w:tc>
        <w:tc>
          <w:tcPr>
            <w:tcW w:w="988" w:type="dxa"/>
            <w:vAlign w:val="center"/>
          </w:tcPr>
          <w:p w:rsidR="00911842" w:rsidRPr="00390CD5" w:rsidRDefault="007141FF" w:rsidP="00911842">
            <w:pPr>
              <w:pStyle w:val="af6"/>
              <w:tabs>
                <w:tab w:val="left" w:pos="993"/>
              </w:tabs>
              <w:ind w:left="0"/>
              <w:jc w:val="center"/>
              <w:rPr>
                <w:i/>
                <w:sz w:val="24"/>
                <w:szCs w:val="24"/>
              </w:rPr>
            </w:pPr>
            <w:r w:rsidRPr="00390CD5">
              <w:rPr>
                <w:i/>
                <w:sz w:val="24"/>
                <w:szCs w:val="24"/>
              </w:rPr>
              <w:t>1,4</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6</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265</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265-232=33</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2,2</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140</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140-1050=90</w:t>
            </w:r>
          </w:p>
        </w:tc>
        <w:tc>
          <w:tcPr>
            <w:tcW w:w="988" w:type="dxa"/>
            <w:vAlign w:val="center"/>
          </w:tcPr>
          <w:p w:rsidR="00911842" w:rsidRPr="00390CD5" w:rsidRDefault="007141FF" w:rsidP="00911842">
            <w:pPr>
              <w:pStyle w:val="af6"/>
              <w:tabs>
                <w:tab w:val="left" w:pos="993"/>
              </w:tabs>
              <w:ind w:left="0"/>
              <w:jc w:val="center"/>
              <w:rPr>
                <w:i/>
                <w:sz w:val="24"/>
                <w:szCs w:val="24"/>
              </w:rPr>
            </w:pPr>
            <w:r w:rsidRPr="00390CD5">
              <w:rPr>
                <w:i/>
                <w:sz w:val="24"/>
                <w:szCs w:val="24"/>
              </w:rPr>
              <w:t>1,2</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7</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295</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295-265=30</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2,0</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215</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215-1140=75</w:t>
            </w:r>
          </w:p>
        </w:tc>
        <w:tc>
          <w:tcPr>
            <w:tcW w:w="988" w:type="dxa"/>
            <w:vAlign w:val="center"/>
          </w:tcPr>
          <w:p w:rsidR="00911842" w:rsidRPr="00390CD5" w:rsidRDefault="007141FF" w:rsidP="00911842">
            <w:pPr>
              <w:pStyle w:val="af6"/>
              <w:tabs>
                <w:tab w:val="left" w:pos="993"/>
              </w:tabs>
              <w:ind w:left="0"/>
              <w:jc w:val="center"/>
              <w:rPr>
                <w:i/>
                <w:sz w:val="24"/>
                <w:szCs w:val="24"/>
              </w:rPr>
            </w:pPr>
            <w:r w:rsidRPr="00390CD5">
              <w:rPr>
                <w:i/>
                <w:sz w:val="24"/>
                <w:szCs w:val="24"/>
              </w:rPr>
              <w:t>1,0</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8</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322</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322-295=27</w:t>
            </w:r>
          </w:p>
        </w:tc>
        <w:tc>
          <w:tcPr>
            <w:tcW w:w="901" w:type="dxa"/>
            <w:vAlign w:val="center"/>
          </w:tcPr>
          <w:p w:rsidR="00911842" w:rsidRPr="00390CD5" w:rsidRDefault="00664215" w:rsidP="00911842">
            <w:pPr>
              <w:pStyle w:val="af6"/>
              <w:tabs>
                <w:tab w:val="left" w:pos="993"/>
              </w:tabs>
              <w:ind w:left="0"/>
              <w:jc w:val="center"/>
              <w:rPr>
                <w:b/>
                <w:i/>
                <w:sz w:val="24"/>
                <w:szCs w:val="24"/>
              </w:rPr>
            </w:pPr>
            <w:r w:rsidRPr="00390CD5">
              <w:rPr>
                <w:b/>
                <w:i/>
                <w:sz w:val="24"/>
                <w:szCs w:val="24"/>
              </w:rPr>
              <w:t>1,8</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275</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275-1215=60</w:t>
            </w:r>
          </w:p>
        </w:tc>
        <w:tc>
          <w:tcPr>
            <w:tcW w:w="988" w:type="dxa"/>
            <w:vAlign w:val="center"/>
          </w:tcPr>
          <w:p w:rsidR="00911842" w:rsidRPr="00390CD5" w:rsidRDefault="007141FF" w:rsidP="00911842">
            <w:pPr>
              <w:pStyle w:val="af6"/>
              <w:tabs>
                <w:tab w:val="left" w:pos="993"/>
              </w:tabs>
              <w:ind w:left="0"/>
              <w:jc w:val="center"/>
              <w:rPr>
                <w:i/>
                <w:sz w:val="24"/>
                <w:szCs w:val="24"/>
              </w:rPr>
            </w:pPr>
            <w:r w:rsidRPr="00390CD5">
              <w:rPr>
                <w:i/>
                <w:sz w:val="24"/>
                <w:szCs w:val="24"/>
              </w:rPr>
              <w:t>0,8</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9</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347</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347-322=25</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7</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320</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320-1275=45</w:t>
            </w:r>
          </w:p>
        </w:tc>
        <w:tc>
          <w:tcPr>
            <w:tcW w:w="988" w:type="dxa"/>
            <w:vAlign w:val="center"/>
          </w:tcPr>
          <w:p w:rsidR="00911842" w:rsidRPr="00390CD5" w:rsidRDefault="007141FF" w:rsidP="00911842">
            <w:pPr>
              <w:pStyle w:val="af6"/>
              <w:tabs>
                <w:tab w:val="left" w:pos="993"/>
              </w:tabs>
              <w:ind w:left="0"/>
              <w:jc w:val="center"/>
              <w:rPr>
                <w:i/>
                <w:sz w:val="24"/>
                <w:szCs w:val="24"/>
              </w:rPr>
            </w:pPr>
            <w:r w:rsidRPr="00390CD5">
              <w:rPr>
                <w:i/>
                <w:sz w:val="24"/>
                <w:szCs w:val="24"/>
              </w:rPr>
              <w:t>0,6</w:t>
            </w:r>
          </w:p>
        </w:tc>
      </w:tr>
      <w:tr w:rsidR="00911842" w:rsidRPr="00390CD5" w:rsidTr="00421FFA">
        <w:trPr>
          <w:jc w:val="center"/>
        </w:trPr>
        <w:tc>
          <w:tcPr>
            <w:tcW w:w="1347"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0</w:t>
            </w:r>
          </w:p>
        </w:tc>
        <w:tc>
          <w:tcPr>
            <w:tcW w:w="1880"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371</w:t>
            </w:r>
          </w:p>
        </w:tc>
        <w:tc>
          <w:tcPr>
            <w:tcW w:w="1509" w:type="dxa"/>
            <w:vAlign w:val="center"/>
          </w:tcPr>
          <w:p w:rsidR="00911842" w:rsidRPr="00390CD5" w:rsidRDefault="00911842" w:rsidP="00911842">
            <w:pPr>
              <w:pStyle w:val="af6"/>
              <w:tabs>
                <w:tab w:val="left" w:pos="993"/>
              </w:tabs>
              <w:ind w:left="0"/>
              <w:jc w:val="center"/>
              <w:rPr>
                <w:i/>
                <w:sz w:val="24"/>
                <w:szCs w:val="24"/>
              </w:rPr>
            </w:pPr>
            <w:r w:rsidRPr="00390CD5">
              <w:rPr>
                <w:i/>
                <w:sz w:val="24"/>
                <w:szCs w:val="24"/>
              </w:rPr>
              <w:t>371-347=24</w:t>
            </w:r>
          </w:p>
        </w:tc>
        <w:tc>
          <w:tcPr>
            <w:tcW w:w="901"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6</w:t>
            </w:r>
          </w:p>
        </w:tc>
        <w:tc>
          <w:tcPr>
            <w:tcW w:w="1579" w:type="dxa"/>
            <w:vAlign w:val="center"/>
          </w:tcPr>
          <w:p w:rsidR="00911842" w:rsidRPr="00390CD5" w:rsidRDefault="00911842" w:rsidP="00911842">
            <w:pPr>
              <w:pStyle w:val="af6"/>
              <w:tabs>
                <w:tab w:val="left" w:pos="993"/>
              </w:tabs>
              <w:ind w:left="0"/>
              <w:jc w:val="center"/>
              <w:rPr>
                <w:sz w:val="24"/>
                <w:szCs w:val="24"/>
              </w:rPr>
            </w:pPr>
            <w:r w:rsidRPr="00390CD5">
              <w:rPr>
                <w:sz w:val="24"/>
                <w:szCs w:val="24"/>
              </w:rPr>
              <w:t>1350</w:t>
            </w:r>
          </w:p>
        </w:tc>
        <w:tc>
          <w:tcPr>
            <w:tcW w:w="1845" w:type="dxa"/>
            <w:vAlign w:val="center"/>
          </w:tcPr>
          <w:p w:rsidR="00911842" w:rsidRPr="00390CD5" w:rsidRDefault="00664215" w:rsidP="00911842">
            <w:pPr>
              <w:pStyle w:val="af6"/>
              <w:tabs>
                <w:tab w:val="left" w:pos="993"/>
              </w:tabs>
              <w:ind w:left="0"/>
              <w:jc w:val="center"/>
              <w:rPr>
                <w:i/>
                <w:sz w:val="24"/>
                <w:szCs w:val="24"/>
              </w:rPr>
            </w:pPr>
            <w:r w:rsidRPr="00390CD5">
              <w:rPr>
                <w:i/>
                <w:sz w:val="24"/>
                <w:szCs w:val="24"/>
              </w:rPr>
              <w:t>1350-1320=30</w:t>
            </w:r>
          </w:p>
        </w:tc>
        <w:tc>
          <w:tcPr>
            <w:tcW w:w="988" w:type="dxa"/>
            <w:vAlign w:val="center"/>
          </w:tcPr>
          <w:p w:rsidR="00911842" w:rsidRPr="00390CD5" w:rsidRDefault="007141FF" w:rsidP="00911842">
            <w:pPr>
              <w:pStyle w:val="af6"/>
              <w:tabs>
                <w:tab w:val="left" w:pos="993"/>
              </w:tabs>
              <w:ind w:left="0"/>
              <w:jc w:val="center"/>
              <w:rPr>
                <w:i/>
                <w:sz w:val="24"/>
                <w:szCs w:val="24"/>
              </w:rPr>
            </w:pPr>
            <w:r w:rsidRPr="00390CD5">
              <w:rPr>
                <w:i/>
                <w:sz w:val="24"/>
                <w:szCs w:val="24"/>
              </w:rPr>
              <w:t>0,4</w:t>
            </w:r>
          </w:p>
        </w:tc>
      </w:tr>
    </w:tbl>
    <w:p w:rsidR="00911842" w:rsidRDefault="00911842" w:rsidP="00911842">
      <w:pPr>
        <w:tabs>
          <w:tab w:val="left" w:pos="993"/>
        </w:tabs>
        <w:ind w:firstLine="567"/>
        <w:jc w:val="both"/>
      </w:pPr>
    </w:p>
    <w:p w:rsidR="00BA228E" w:rsidRDefault="007141FF" w:rsidP="00664215">
      <w:pPr>
        <w:pStyle w:val="af6"/>
        <w:tabs>
          <w:tab w:val="left" w:pos="993"/>
        </w:tabs>
        <w:ind w:left="0" w:firstLine="567"/>
        <w:jc w:val="both"/>
      </w:pPr>
      <w:r>
        <w:t xml:space="preserve">З таблиці 2 видно, що співпадіння по показнику </w:t>
      </w:r>
      <w:r>
        <w:rPr>
          <w:lang w:val="en-US"/>
        </w:rPr>
        <w:t>MU</w:t>
      </w:r>
      <w:r w:rsidRPr="00077E85">
        <w:rPr>
          <w:lang w:val="ru-RU"/>
        </w:rPr>
        <w:t>/</w:t>
      </w:r>
      <w:r>
        <w:rPr>
          <w:lang w:val="en-US"/>
        </w:rPr>
        <w:t>P</w:t>
      </w:r>
      <w:r>
        <w:t xml:space="preserve">: 5 журналів і </w:t>
      </w:r>
      <w:r w:rsidR="00BA228E">
        <w:t>3</w:t>
      </w:r>
      <w:r>
        <w:t xml:space="preserve"> книги, 8 журналів і 4 книги. </w:t>
      </w:r>
      <w:r w:rsidR="00BA228E">
        <w:t>Зважаючи на</w:t>
      </w:r>
      <w:r w:rsidR="00421FFA">
        <w:t xml:space="preserve"> бюджет с</w:t>
      </w:r>
      <w:r w:rsidR="00BA228E">
        <w:t>тудента</w:t>
      </w:r>
      <w:r w:rsidR="00421FFA">
        <w:t xml:space="preserve"> 300 грн.</w:t>
      </w:r>
      <w:r w:rsidR="00BA228E">
        <w:t xml:space="preserve"> на книги та журнали</w:t>
      </w:r>
      <w:r w:rsidR="00421FFA">
        <w:t>,</w:t>
      </w:r>
      <w:r w:rsidR="00BA228E">
        <w:t xml:space="preserve"> максимізація корисності відбувається за комбінації 5 журналів і 2 книги (5*15+3*75=300грн.). Друга комбінація благ виходить за межі бюджету студента.</w:t>
      </w:r>
    </w:p>
    <w:p w:rsidR="00911842" w:rsidRDefault="00421FFA" w:rsidP="00421FFA">
      <w:pPr>
        <w:pStyle w:val="af6"/>
        <w:tabs>
          <w:tab w:val="left" w:pos="993"/>
        </w:tabs>
        <w:ind w:left="0" w:firstLine="567"/>
        <w:jc w:val="both"/>
      </w:pPr>
      <w:r>
        <w:t>Якщо студент</w:t>
      </w:r>
      <w:r w:rsidR="00911842">
        <w:t xml:space="preserve"> </w:t>
      </w:r>
      <w:r>
        <w:t xml:space="preserve">увесь свій бюджет буде витрачати на придбання книг, то він зможе придбати їх у кількості 4 од. (300 грн/75 грн=4 од.), а  </w:t>
      </w:r>
      <w:r w:rsidR="00911842">
        <w:t xml:space="preserve">корисність </w:t>
      </w:r>
      <w:r>
        <w:t>при цьому становитиме згідно таблиці 1 – 945 ютиль.</w:t>
      </w:r>
    </w:p>
    <w:p w:rsidR="00911842" w:rsidRPr="005F3660" w:rsidRDefault="00421FFA" w:rsidP="00421FFA">
      <w:pPr>
        <w:pStyle w:val="af6"/>
        <w:tabs>
          <w:tab w:val="left" w:pos="993"/>
        </w:tabs>
        <w:ind w:left="0" w:firstLine="567"/>
        <w:jc w:val="both"/>
        <w:rPr>
          <w:i/>
        </w:rPr>
      </w:pPr>
      <w:r>
        <w:t>Р</w:t>
      </w:r>
      <w:r w:rsidR="00911842">
        <w:t>озраху</w:t>
      </w:r>
      <w:r>
        <w:t xml:space="preserve">нок </w:t>
      </w:r>
      <w:r w:rsidR="00911842">
        <w:t>відношення граничної корсності до ціни для кожного товару</w:t>
      </w:r>
      <w:r>
        <w:t xml:space="preserve"> наведен в таблиці 2. </w:t>
      </w:r>
    </w:p>
    <w:p w:rsidR="005F3660" w:rsidRPr="00966F55" w:rsidRDefault="005F3660" w:rsidP="005F3660">
      <w:pPr>
        <w:pStyle w:val="af6"/>
        <w:tabs>
          <w:tab w:val="left" w:pos="993"/>
        </w:tabs>
        <w:ind w:left="567"/>
        <w:jc w:val="center"/>
        <w:rPr>
          <w:sz w:val="18"/>
        </w:rPr>
      </w:pPr>
    </w:p>
    <w:p w:rsidR="004B7F3D" w:rsidRDefault="004B7F3D" w:rsidP="004B7F3D">
      <w:pPr>
        <w:spacing w:after="120"/>
        <w:jc w:val="center"/>
        <w:rPr>
          <w:b/>
        </w:rPr>
      </w:pPr>
      <w:r>
        <w:rPr>
          <w:b/>
        </w:rPr>
        <w:t>Задачі</w:t>
      </w:r>
    </w:p>
    <w:p w:rsidR="00AC1F1C" w:rsidRPr="00997B33" w:rsidRDefault="00AC1F1C" w:rsidP="00997B33">
      <w:pPr>
        <w:ind w:firstLine="567"/>
        <w:jc w:val="both"/>
        <w:rPr>
          <w:szCs w:val="20"/>
        </w:rPr>
      </w:pPr>
      <w:r w:rsidRPr="00997B33">
        <w:rPr>
          <w:b/>
          <w:szCs w:val="20"/>
          <w:lang w:val="ru-RU"/>
        </w:rPr>
        <w:t>1</w:t>
      </w:r>
      <w:r w:rsidRPr="00997B33">
        <w:rPr>
          <w:b/>
          <w:szCs w:val="20"/>
        </w:rPr>
        <w:t xml:space="preserve">. </w:t>
      </w:r>
      <w:r w:rsidRPr="00997B33">
        <w:rPr>
          <w:szCs w:val="20"/>
        </w:rPr>
        <w:t>Гранична корисність масла для француза характеризується функцією М</w:t>
      </w:r>
      <w:r w:rsidRPr="00997B33">
        <w:rPr>
          <w:szCs w:val="20"/>
          <w:lang w:val="en-US"/>
        </w:rPr>
        <w:t>U</w:t>
      </w:r>
      <w:r w:rsidRPr="00997B33">
        <w:rPr>
          <w:szCs w:val="20"/>
        </w:rPr>
        <w:t>м= 40-5Qм, де Qм – кількість масла, кг. Гранична корисність хліба: М</w:t>
      </w:r>
      <w:r w:rsidRPr="00997B33">
        <w:rPr>
          <w:szCs w:val="20"/>
          <w:lang w:val="en-US"/>
        </w:rPr>
        <w:t>U</w:t>
      </w:r>
      <w:r w:rsidRPr="00997B33">
        <w:rPr>
          <w:szCs w:val="20"/>
        </w:rPr>
        <w:t>х = 20-3Qх, де Qх – кількість батонів хліба, шт. Ціна одного кілограма масла 5 франків, ціна одного батона хліба – 1 франк. Загальний дохід споживача становить 20 франків на тиждень. Яку кількість масла і хліба купує раціональний француз?</w:t>
      </w:r>
    </w:p>
    <w:p w:rsidR="00AC1F1C" w:rsidRPr="00966F55" w:rsidRDefault="00AC1F1C" w:rsidP="00997B33">
      <w:pPr>
        <w:ind w:firstLine="567"/>
        <w:jc w:val="both"/>
        <w:rPr>
          <w:sz w:val="18"/>
          <w:szCs w:val="20"/>
          <w:lang w:val="ru-RU"/>
        </w:rPr>
      </w:pPr>
    </w:p>
    <w:p w:rsidR="00AC1F1C" w:rsidRPr="00997B33" w:rsidRDefault="00AC1F1C" w:rsidP="00997B33">
      <w:pPr>
        <w:ind w:firstLine="567"/>
        <w:jc w:val="both"/>
        <w:rPr>
          <w:szCs w:val="20"/>
        </w:rPr>
      </w:pPr>
      <w:r w:rsidRPr="00997B33">
        <w:rPr>
          <w:b/>
          <w:szCs w:val="20"/>
        </w:rPr>
        <w:t>2.</w:t>
      </w:r>
      <w:r w:rsidRPr="00997B33">
        <w:rPr>
          <w:szCs w:val="20"/>
        </w:rPr>
        <w:t xml:space="preserve"> Споживач витрачає 20 грн. в тиждень на молоко і хліб. Гранична корисність молока для нього 20 – 3х, де х – кількість літрів молока. Гранична корисність хліба становить 40 – 5у, де у – кількість буханок хліба. Ціна 1 л молока складає 1 грн., а 1 буханки хліба – 0,5 грн. Яку кількість хліба і молока купить раціональний споживач ?</w:t>
      </w:r>
    </w:p>
    <w:p w:rsidR="00AC1F1C" w:rsidRPr="00966F55" w:rsidRDefault="00AC1F1C" w:rsidP="00997B33">
      <w:pPr>
        <w:ind w:firstLine="567"/>
        <w:jc w:val="both"/>
        <w:rPr>
          <w:sz w:val="14"/>
          <w:szCs w:val="20"/>
        </w:rPr>
      </w:pPr>
    </w:p>
    <w:p w:rsidR="00390CD5" w:rsidRDefault="00AC1F1C" w:rsidP="00997B33">
      <w:pPr>
        <w:ind w:firstLine="567"/>
        <w:jc w:val="both"/>
        <w:rPr>
          <w:szCs w:val="20"/>
        </w:rPr>
      </w:pPr>
      <w:r w:rsidRPr="00997B33">
        <w:rPr>
          <w:b/>
          <w:szCs w:val="20"/>
        </w:rPr>
        <w:t>3.</w:t>
      </w:r>
      <w:r w:rsidRPr="00997B33">
        <w:rPr>
          <w:szCs w:val="20"/>
        </w:rPr>
        <w:t xml:space="preserve"> </w:t>
      </w:r>
      <w:r w:rsidR="00390CD5" w:rsidRPr="00997B33">
        <w:rPr>
          <w:szCs w:val="20"/>
        </w:rPr>
        <w:t xml:space="preserve">Споживач витрачає </w:t>
      </w:r>
      <w:r w:rsidR="00390CD5">
        <w:rPr>
          <w:szCs w:val="20"/>
        </w:rPr>
        <w:t>13</w:t>
      </w:r>
      <w:r w:rsidR="00390CD5" w:rsidRPr="00997B33">
        <w:rPr>
          <w:szCs w:val="20"/>
        </w:rPr>
        <w:t xml:space="preserve"> грн. в тиждень на </w:t>
      </w:r>
      <w:r w:rsidR="00390CD5">
        <w:rPr>
          <w:szCs w:val="20"/>
        </w:rPr>
        <w:t>яблука і груші</w:t>
      </w:r>
      <w:r w:rsidR="00390CD5" w:rsidRPr="00997B33">
        <w:rPr>
          <w:szCs w:val="20"/>
        </w:rPr>
        <w:t xml:space="preserve">. Гранична корисність </w:t>
      </w:r>
      <w:r w:rsidR="00390CD5">
        <w:rPr>
          <w:szCs w:val="20"/>
        </w:rPr>
        <w:t>яблук</w:t>
      </w:r>
      <w:r w:rsidR="00390CD5" w:rsidRPr="00997B33">
        <w:rPr>
          <w:szCs w:val="20"/>
        </w:rPr>
        <w:t xml:space="preserve"> для нього</w:t>
      </w:r>
      <w:r w:rsidR="00390CD5">
        <w:rPr>
          <w:szCs w:val="20"/>
        </w:rPr>
        <w:t xml:space="preserve"> визначається рівнянням </w:t>
      </w:r>
      <w:r w:rsidR="00390CD5">
        <w:rPr>
          <w:szCs w:val="20"/>
          <w:lang w:val="en-US"/>
        </w:rPr>
        <w:t>MU</w:t>
      </w:r>
      <w:r w:rsidR="00390CD5">
        <w:rPr>
          <w:szCs w:val="20"/>
        </w:rPr>
        <w:t>х=</w:t>
      </w:r>
      <w:r w:rsidR="00390CD5" w:rsidRPr="00997B33">
        <w:rPr>
          <w:szCs w:val="20"/>
        </w:rPr>
        <w:t xml:space="preserve"> 20 – 3х, де х – кількість </w:t>
      </w:r>
      <w:r w:rsidR="00390CD5">
        <w:rPr>
          <w:szCs w:val="20"/>
        </w:rPr>
        <w:t>яблук</w:t>
      </w:r>
      <w:r w:rsidR="00390CD5" w:rsidRPr="00997B33">
        <w:rPr>
          <w:szCs w:val="20"/>
        </w:rPr>
        <w:t xml:space="preserve">. Гранична корисність </w:t>
      </w:r>
      <w:r w:rsidR="00390CD5">
        <w:rPr>
          <w:szCs w:val="20"/>
        </w:rPr>
        <w:t xml:space="preserve">груш складає </w:t>
      </w:r>
      <w:r w:rsidR="00390CD5" w:rsidRPr="00997B33">
        <w:rPr>
          <w:szCs w:val="20"/>
        </w:rPr>
        <w:t xml:space="preserve"> </w:t>
      </w:r>
      <w:r w:rsidR="00390CD5">
        <w:rPr>
          <w:szCs w:val="20"/>
          <w:lang w:val="en-US"/>
        </w:rPr>
        <w:t>MU</w:t>
      </w:r>
      <w:r w:rsidR="00390CD5">
        <w:rPr>
          <w:szCs w:val="20"/>
        </w:rPr>
        <w:t>у=19-3</w:t>
      </w:r>
      <w:r w:rsidR="00390CD5" w:rsidRPr="00997B33">
        <w:rPr>
          <w:szCs w:val="20"/>
        </w:rPr>
        <w:t xml:space="preserve">у, де у – кількість </w:t>
      </w:r>
      <w:r w:rsidR="00390CD5">
        <w:rPr>
          <w:szCs w:val="20"/>
        </w:rPr>
        <w:t>груш</w:t>
      </w:r>
      <w:r w:rsidR="00390CD5" w:rsidRPr="00997B33">
        <w:rPr>
          <w:szCs w:val="20"/>
        </w:rPr>
        <w:t xml:space="preserve">. Ціна </w:t>
      </w:r>
      <w:r w:rsidR="00390CD5">
        <w:rPr>
          <w:szCs w:val="20"/>
        </w:rPr>
        <w:t>товарів 2 і 1 грн. відповідно</w:t>
      </w:r>
      <w:r w:rsidR="00390CD5" w:rsidRPr="00997B33">
        <w:rPr>
          <w:szCs w:val="20"/>
        </w:rPr>
        <w:t xml:space="preserve">. Яку кількість </w:t>
      </w:r>
      <w:r w:rsidR="00390CD5">
        <w:rPr>
          <w:szCs w:val="20"/>
        </w:rPr>
        <w:t xml:space="preserve">яблук і </w:t>
      </w:r>
      <w:r w:rsidR="00390CD5" w:rsidRPr="00997B33">
        <w:rPr>
          <w:szCs w:val="20"/>
        </w:rPr>
        <w:t xml:space="preserve"> </w:t>
      </w:r>
      <w:r w:rsidR="00390CD5">
        <w:rPr>
          <w:szCs w:val="20"/>
        </w:rPr>
        <w:t xml:space="preserve">груш </w:t>
      </w:r>
      <w:r w:rsidR="00390CD5" w:rsidRPr="00997B33">
        <w:rPr>
          <w:szCs w:val="20"/>
        </w:rPr>
        <w:t>купить раціональний с</w:t>
      </w:r>
      <w:r w:rsidR="00390CD5">
        <w:rPr>
          <w:szCs w:val="20"/>
        </w:rPr>
        <w:t>поживач</w:t>
      </w:r>
      <w:r w:rsidR="00390CD5" w:rsidRPr="00997B33">
        <w:rPr>
          <w:szCs w:val="20"/>
        </w:rPr>
        <w:t>?</w:t>
      </w:r>
    </w:p>
    <w:p w:rsidR="00390CD5" w:rsidRDefault="00390CD5" w:rsidP="00997B33">
      <w:pPr>
        <w:ind w:firstLine="567"/>
        <w:jc w:val="both"/>
        <w:rPr>
          <w:szCs w:val="20"/>
        </w:rPr>
      </w:pPr>
    </w:p>
    <w:p w:rsidR="00AC1F1C" w:rsidRDefault="00390CD5" w:rsidP="00997B33">
      <w:pPr>
        <w:ind w:firstLine="567"/>
        <w:jc w:val="both"/>
        <w:rPr>
          <w:szCs w:val="20"/>
        </w:rPr>
      </w:pPr>
      <w:r w:rsidRPr="00390CD5">
        <w:rPr>
          <w:b/>
          <w:szCs w:val="20"/>
        </w:rPr>
        <w:t>4.</w:t>
      </w:r>
      <w:r>
        <w:rPr>
          <w:szCs w:val="20"/>
        </w:rPr>
        <w:t xml:space="preserve"> </w:t>
      </w:r>
      <w:r w:rsidR="00AC1F1C" w:rsidRPr="00997B33">
        <w:rPr>
          <w:szCs w:val="20"/>
        </w:rPr>
        <w:t>Доход споживача складає 200 грн. на місяць. На рисунку зображено його бюджетну лінію.</w:t>
      </w:r>
    </w:p>
    <w:tbl>
      <w:tblPr>
        <w:tblStyle w:val="a5"/>
        <w:tblW w:w="9639" w:type="dxa"/>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2"/>
        <w:gridCol w:w="5387"/>
      </w:tblGrid>
      <w:tr w:rsidR="00390CD5" w:rsidTr="00390CD5">
        <w:tc>
          <w:tcPr>
            <w:tcW w:w="4252" w:type="dxa"/>
          </w:tcPr>
          <w:p w:rsidR="00390CD5" w:rsidRDefault="00390CD5" w:rsidP="00997B33">
            <w:pPr>
              <w:jc w:val="both"/>
              <w:rPr>
                <w:szCs w:val="20"/>
              </w:rPr>
            </w:pPr>
            <w:r w:rsidRPr="00997B33">
              <w:rPr>
                <w:noProof/>
                <w:szCs w:val="20"/>
                <w:lang w:eastAsia="uk-UA"/>
              </w:rPr>
              <w:drawing>
                <wp:inline distT="0" distB="0" distL="0" distR="0" wp14:anchorId="1D532BD0" wp14:editId="1AC480F7">
                  <wp:extent cx="2211572" cy="1581366"/>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385">
                            <a:extLst>
                              <a:ext uri="{28A0092B-C50C-407E-A947-70E740481C1C}">
                                <a14:useLocalDpi xmlns:a14="http://schemas.microsoft.com/office/drawing/2010/main" val="0"/>
                              </a:ext>
                            </a:extLst>
                          </a:blip>
                          <a:srcRect/>
                          <a:stretch>
                            <a:fillRect/>
                          </a:stretch>
                        </pic:blipFill>
                        <pic:spPr bwMode="auto">
                          <a:xfrm>
                            <a:off x="0" y="0"/>
                            <a:ext cx="2211922" cy="1581616"/>
                          </a:xfrm>
                          <a:prstGeom prst="rect">
                            <a:avLst/>
                          </a:prstGeom>
                          <a:noFill/>
                          <a:ln>
                            <a:noFill/>
                          </a:ln>
                        </pic:spPr>
                      </pic:pic>
                    </a:graphicData>
                  </a:graphic>
                </wp:inline>
              </w:drawing>
            </w:r>
          </w:p>
        </w:tc>
        <w:tc>
          <w:tcPr>
            <w:tcW w:w="5387" w:type="dxa"/>
          </w:tcPr>
          <w:p w:rsidR="00390CD5" w:rsidRPr="00997B33" w:rsidRDefault="00390CD5" w:rsidP="00390CD5">
            <w:pPr>
              <w:ind w:firstLine="33"/>
              <w:jc w:val="both"/>
              <w:rPr>
                <w:szCs w:val="20"/>
              </w:rPr>
            </w:pPr>
            <w:r w:rsidRPr="00997B33">
              <w:rPr>
                <w:szCs w:val="20"/>
              </w:rPr>
              <w:t xml:space="preserve">Знайдіть: </w:t>
            </w:r>
          </w:p>
          <w:p w:rsidR="00390CD5" w:rsidRPr="00997B33" w:rsidRDefault="00390CD5" w:rsidP="00390CD5">
            <w:pPr>
              <w:ind w:firstLine="33"/>
              <w:jc w:val="both"/>
              <w:rPr>
                <w:szCs w:val="20"/>
              </w:rPr>
            </w:pPr>
            <w:r>
              <w:rPr>
                <w:szCs w:val="20"/>
              </w:rPr>
              <w:t>а) ціну товару Х</w:t>
            </w:r>
            <w:r w:rsidRPr="00077E85">
              <w:rPr>
                <w:szCs w:val="20"/>
                <w:lang w:val="ru-RU"/>
              </w:rPr>
              <w:t xml:space="preserve"> </w:t>
            </w:r>
            <w:r>
              <w:rPr>
                <w:szCs w:val="20"/>
              </w:rPr>
              <w:t xml:space="preserve">та </w:t>
            </w:r>
            <w:r w:rsidRPr="00997B33">
              <w:rPr>
                <w:szCs w:val="20"/>
              </w:rPr>
              <w:t xml:space="preserve">Y; </w:t>
            </w:r>
          </w:p>
          <w:p w:rsidR="00390CD5" w:rsidRPr="00997B33" w:rsidRDefault="00390CD5" w:rsidP="00390CD5">
            <w:pPr>
              <w:ind w:firstLine="33"/>
              <w:jc w:val="both"/>
              <w:rPr>
                <w:szCs w:val="20"/>
              </w:rPr>
            </w:pPr>
            <w:r>
              <w:rPr>
                <w:szCs w:val="20"/>
              </w:rPr>
              <w:t>б</w:t>
            </w:r>
            <w:r w:rsidRPr="00997B33">
              <w:rPr>
                <w:szCs w:val="20"/>
              </w:rPr>
              <w:t>) як зміниться положення Х бюджетної лінії, якщо доход споживача зросте до 400 грн.?</w:t>
            </w:r>
          </w:p>
          <w:p w:rsidR="00390CD5" w:rsidRPr="00997B33" w:rsidRDefault="00390CD5" w:rsidP="00390CD5">
            <w:pPr>
              <w:ind w:firstLine="33"/>
              <w:jc w:val="both"/>
              <w:rPr>
                <w:szCs w:val="20"/>
              </w:rPr>
            </w:pPr>
            <w:r w:rsidRPr="00997B33">
              <w:rPr>
                <w:szCs w:val="20"/>
              </w:rPr>
              <w:t>г) визначте граничну норму заміни товару Х товаром Y у точці Е.</w:t>
            </w:r>
          </w:p>
          <w:p w:rsidR="00390CD5" w:rsidRDefault="00390CD5" w:rsidP="00997B33">
            <w:pPr>
              <w:jc w:val="both"/>
              <w:rPr>
                <w:szCs w:val="20"/>
              </w:rPr>
            </w:pPr>
          </w:p>
        </w:tc>
      </w:tr>
    </w:tbl>
    <w:p w:rsidR="00390CD5" w:rsidRPr="00390CD5" w:rsidRDefault="00390CD5" w:rsidP="00997B33">
      <w:pPr>
        <w:ind w:firstLine="567"/>
        <w:jc w:val="both"/>
        <w:rPr>
          <w:sz w:val="20"/>
          <w:szCs w:val="20"/>
        </w:rPr>
      </w:pPr>
    </w:p>
    <w:p w:rsidR="00AC1F1C" w:rsidRDefault="00390CD5" w:rsidP="00997B33">
      <w:pPr>
        <w:ind w:firstLine="567"/>
        <w:jc w:val="both"/>
        <w:rPr>
          <w:szCs w:val="20"/>
        </w:rPr>
      </w:pPr>
      <w:r>
        <w:rPr>
          <w:b/>
          <w:szCs w:val="20"/>
        </w:rPr>
        <w:t>5</w:t>
      </w:r>
      <w:r w:rsidR="00AC1F1C" w:rsidRPr="00997B33">
        <w:rPr>
          <w:b/>
          <w:szCs w:val="20"/>
        </w:rPr>
        <w:t>.</w:t>
      </w:r>
      <w:r w:rsidR="00AC1F1C" w:rsidRPr="00997B33">
        <w:rPr>
          <w:szCs w:val="20"/>
        </w:rPr>
        <w:t xml:space="preserve"> На рисунку зображено бюджетну лінію деякого споживача і одну з його кривих байдужості. </w:t>
      </w:r>
    </w:p>
    <w:tbl>
      <w:tblPr>
        <w:tblStyle w:val="a5"/>
        <w:tblW w:w="9639" w:type="dxa"/>
        <w:tblInd w:w="392" w:type="dxa"/>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077"/>
        <w:gridCol w:w="5562"/>
      </w:tblGrid>
      <w:tr w:rsidR="00966F55" w:rsidTr="00390CD5">
        <w:tc>
          <w:tcPr>
            <w:tcW w:w="4077" w:type="dxa"/>
          </w:tcPr>
          <w:p w:rsidR="00966F55" w:rsidRPr="000271CD" w:rsidRDefault="00966F55" w:rsidP="00997B33">
            <w:pPr>
              <w:jc w:val="both"/>
              <w:rPr>
                <w:sz w:val="20"/>
                <w:szCs w:val="20"/>
              </w:rPr>
            </w:pPr>
            <w:r w:rsidRPr="00997B33">
              <w:rPr>
                <w:noProof/>
                <w:szCs w:val="20"/>
                <w:lang w:eastAsia="uk-UA"/>
              </w:rPr>
              <w:drawing>
                <wp:inline distT="0" distB="0" distL="0" distR="0" wp14:anchorId="1DAC0B8D" wp14:editId="6C43D7F8">
                  <wp:extent cx="2237740" cy="1351129"/>
                  <wp:effectExtent l="0" t="0" r="0" b="1905"/>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2239284" cy="1352061"/>
                          </a:xfrm>
                          <a:prstGeom prst="rect">
                            <a:avLst/>
                          </a:prstGeom>
                          <a:noFill/>
                          <a:ln>
                            <a:noFill/>
                          </a:ln>
                        </pic:spPr>
                      </pic:pic>
                    </a:graphicData>
                  </a:graphic>
                </wp:inline>
              </w:drawing>
            </w:r>
          </w:p>
        </w:tc>
        <w:tc>
          <w:tcPr>
            <w:tcW w:w="5562" w:type="dxa"/>
          </w:tcPr>
          <w:p w:rsidR="00966F55" w:rsidRPr="00997B33" w:rsidRDefault="00966F55" w:rsidP="00966F55">
            <w:pPr>
              <w:ind w:firstLine="33"/>
              <w:jc w:val="both"/>
              <w:rPr>
                <w:szCs w:val="20"/>
              </w:rPr>
            </w:pPr>
            <w:r w:rsidRPr="00997B33">
              <w:rPr>
                <w:szCs w:val="20"/>
              </w:rPr>
              <w:t>Визначити:</w:t>
            </w:r>
          </w:p>
          <w:p w:rsidR="00966F55" w:rsidRPr="00997B33" w:rsidRDefault="00966F55" w:rsidP="00966F55">
            <w:pPr>
              <w:ind w:firstLine="33"/>
              <w:jc w:val="both"/>
              <w:rPr>
                <w:szCs w:val="20"/>
              </w:rPr>
            </w:pPr>
            <w:r w:rsidRPr="00997B33">
              <w:rPr>
                <w:szCs w:val="20"/>
              </w:rPr>
              <w:t>а) величину доходу споживача, якщо відомо, що ціна товару Х становить 10 грн.;</w:t>
            </w:r>
          </w:p>
          <w:p w:rsidR="00966F55" w:rsidRPr="00997B33" w:rsidRDefault="00966F55" w:rsidP="00966F55">
            <w:pPr>
              <w:ind w:firstLine="33"/>
              <w:jc w:val="both"/>
              <w:rPr>
                <w:szCs w:val="20"/>
              </w:rPr>
            </w:pPr>
            <w:r w:rsidRPr="00997B33">
              <w:rPr>
                <w:szCs w:val="20"/>
              </w:rPr>
              <w:t xml:space="preserve">б) ціну товару </w:t>
            </w:r>
            <w:r w:rsidRPr="00997B33">
              <w:rPr>
                <w:szCs w:val="20"/>
                <w:lang w:val="en-US"/>
              </w:rPr>
              <w:t>Y</w:t>
            </w:r>
            <w:r w:rsidRPr="00997B33">
              <w:rPr>
                <w:szCs w:val="20"/>
              </w:rPr>
              <w:t>;</w:t>
            </w:r>
          </w:p>
          <w:p w:rsidR="00966F55" w:rsidRDefault="00966F55" w:rsidP="00966F55">
            <w:pPr>
              <w:ind w:firstLine="33"/>
              <w:jc w:val="both"/>
              <w:rPr>
                <w:szCs w:val="20"/>
              </w:rPr>
            </w:pPr>
            <w:r w:rsidRPr="00997B33">
              <w:rPr>
                <w:szCs w:val="20"/>
              </w:rPr>
              <w:t xml:space="preserve">в) граничну норму заміщення товару Х товаром </w:t>
            </w:r>
            <w:r w:rsidRPr="00997B33">
              <w:rPr>
                <w:szCs w:val="20"/>
                <w:lang w:val="en-US"/>
              </w:rPr>
              <w:t>Y</w:t>
            </w:r>
            <w:r w:rsidRPr="00997B33">
              <w:rPr>
                <w:szCs w:val="20"/>
              </w:rPr>
              <w:t xml:space="preserve"> у т.Е.</w:t>
            </w:r>
          </w:p>
        </w:tc>
      </w:tr>
    </w:tbl>
    <w:p w:rsidR="00966F55" w:rsidRPr="000271CD" w:rsidRDefault="00966F55" w:rsidP="00997B33">
      <w:pPr>
        <w:ind w:firstLine="567"/>
        <w:jc w:val="both"/>
        <w:rPr>
          <w:sz w:val="8"/>
          <w:szCs w:val="20"/>
        </w:rPr>
      </w:pPr>
    </w:p>
    <w:p w:rsidR="004B7F3D" w:rsidRDefault="004B7F3D" w:rsidP="004B7F3D">
      <w:pPr>
        <w:widowControl w:val="0"/>
        <w:shd w:val="clear" w:color="auto" w:fill="FFFFFF"/>
        <w:tabs>
          <w:tab w:val="left" w:pos="993"/>
        </w:tabs>
        <w:autoSpaceDE w:val="0"/>
        <w:autoSpaceDN w:val="0"/>
        <w:adjustRightInd w:val="0"/>
        <w:jc w:val="center"/>
        <w:rPr>
          <w:b/>
          <w:i/>
          <w:iCs/>
          <w:color w:val="000000"/>
          <w:spacing w:val="-3"/>
        </w:rPr>
      </w:pPr>
      <w:r w:rsidRPr="00966F55">
        <w:rPr>
          <w:b/>
          <w:i/>
          <w:iCs/>
          <w:color w:val="000000"/>
          <w:spacing w:val="-3"/>
        </w:rPr>
        <w:t>Приклад розв’язку задач</w:t>
      </w:r>
    </w:p>
    <w:p w:rsidR="00AC1F1C" w:rsidRPr="00997B33" w:rsidRDefault="00AC1F1C" w:rsidP="00997B33">
      <w:pPr>
        <w:ind w:firstLine="567"/>
        <w:jc w:val="both"/>
        <w:rPr>
          <w:b/>
        </w:rPr>
      </w:pPr>
      <w:r w:rsidRPr="00997B33">
        <w:rPr>
          <w:b/>
        </w:rPr>
        <w:t xml:space="preserve">1. </w:t>
      </w:r>
      <w:r w:rsidRPr="00997B33">
        <w:t>Загальна корисність різної кількості печива та цукерок для споживача подана у таблиці:</w:t>
      </w:r>
    </w:p>
    <w:tbl>
      <w:tblPr>
        <w:tblStyle w:val="a5"/>
        <w:tblW w:w="0" w:type="auto"/>
        <w:tblLook w:val="04A0" w:firstRow="1" w:lastRow="0" w:firstColumn="1" w:lastColumn="0" w:noHBand="0" w:noVBand="1"/>
      </w:tblPr>
      <w:tblGrid>
        <w:gridCol w:w="3285"/>
        <w:gridCol w:w="3285"/>
        <w:gridCol w:w="3285"/>
      </w:tblGrid>
      <w:tr w:rsidR="00AC1F1C" w:rsidRPr="00997B33" w:rsidTr="00AC1F1C">
        <w:tc>
          <w:tcPr>
            <w:tcW w:w="3285" w:type="dxa"/>
            <w:vMerge w:val="restart"/>
            <w:tcBorders>
              <w:top w:val="single" w:sz="4" w:space="0" w:color="auto"/>
              <w:left w:val="single" w:sz="4" w:space="0" w:color="auto"/>
              <w:bottom w:val="single" w:sz="4" w:space="0" w:color="auto"/>
              <w:right w:val="single" w:sz="4" w:space="0" w:color="auto"/>
            </w:tcBorders>
            <w:vAlign w:val="center"/>
            <w:hideMark/>
          </w:tcPr>
          <w:p w:rsidR="00AC1F1C" w:rsidRPr="00997B33" w:rsidRDefault="00AC1F1C" w:rsidP="00873B0F">
            <w:pPr>
              <w:spacing w:line="228" w:lineRule="auto"/>
              <w:ind w:firstLine="567"/>
              <w:jc w:val="center"/>
              <w:rPr>
                <w:sz w:val="24"/>
                <w:lang w:eastAsia="en-US"/>
              </w:rPr>
            </w:pPr>
            <w:r w:rsidRPr="00997B33">
              <w:rPr>
                <w:sz w:val="24"/>
              </w:rPr>
              <w:t>Кількість товарів, кг</w:t>
            </w:r>
          </w:p>
        </w:tc>
        <w:tc>
          <w:tcPr>
            <w:tcW w:w="6570" w:type="dxa"/>
            <w:gridSpan w:val="2"/>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Повна корисність від споживання</w:t>
            </w:r>
          </w:p>
        </w:tc>
      </w:tr>
      <w:tr w:rsidR="00AC1F1C" w:rsidRPr="00997B33" w:rsidTr="00AC1F1C">
        <w:tc>
          <w:tcPr>
            <w:tcW w:w="0" w:type="auto"/>
            <w:vMerge/>
            <w:tcBorders>
              <w:top w:val="single" w:sz="4" w:space="0" w:color="auto"/>
              <w:left w:val="single" w:sz="4" w:space="0" w:color="auto"/>
              <w:bottom w:val="single" w:sz="4" w:space="0" w:color="auto"/>
              <w:right w:val="single" w:sz="4" w:space="0" w:color="auto"/>
            </w:tcBorders>
            <w:vAlign w:val="center"/>
            <w:hideMark/>
          </w:tcPr>
          <w:p w:rsidR="00AC1F1C" w:rsidRPr="00997B33" w:rsidRDefault="00AC1F1C" w:rsidP="00873B0F">
            <w:pPr>
              <w:spacing w:line="228" w:lineRule="auto"/>
              <w:ind w:firstLine="567"/>
              <w:rPr>
                <w:sz w:val="24"/>
                <w:lang w:eastAsia="en-US"/>
              </w:rPr>
            </w:pP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печива</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цукерок</w:t>
            </w:r>
          </w:p>
        </w:tc>
      </w:tr>
      <w:tr w:rsidR="00AC1F1C" w:rsidRPr="00997B33" w:rsidTr="00AC1F1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1</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20</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40</w:t>
            </w:r>
          </w:p>
        </w:tc>
      </w:tr>
      <w:tr w:rsidR="00AC1F1C" w:rsidRPr="00997B33" w:rsidTr="00AC1F1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2</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38</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60</w:t>
            </w:r>
          </w:p>
        </w:tc>
      </w:tr>
      <w:tr w:rsidR="00AC1F1C" w:rsidRPr="00997B33" w:rsidTr="00AC1F1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3</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52</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70</w:t>
            </w:r>
          </w:p>
        </w:tc>
      </w:tr>
      <w:tr w:rsidR="00AC1F1C" w:rsidRPr="00997B33" w:rsidTr="00AC1F1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4</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62</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75</w:t>
            </w:r>
          </w:p>
        </w:tc>
      </w:tr>
      <w:tr w:rsidR="00AC1F1C" w:rsidRPr="00997B33" w:rsidTr="00AC1F1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5</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67</w:t>
            </w:r>
          </w:p>
        </w:tc>
        <w:tc>
          <w:tcPr>
            <w:tcW w:w="3285" w:type="dxa"/>
            <w:tcBorders>
              <w:top w:val="single" w:sz="4" w:space="0" w:color="auto"/>
              <w:left w:val="single" w:sz="4" w:space="0" w:color="auto"/>
              <w:bottom w:val="single" w:sz="4" w:space="0" w:color="auto"/>
              <w:right w:val="single" w:sz="4" w:space="0" w:color="auto"/>
            </w:tcBorders>
            <w:hideMark/>
          </w:tcPr>
          <w:p w:rsidR="00AC1F1C" w:rsidRPr="00997B33" w:rsidRDefault="00AC1F1C" w:rsidP="00873B0F">
            <w:pPr>
              <w:spacing w:line="228" w:lineRule="auto"/>
              <w:ind w:firstLine="567"/>
              <w:jc w:val="center"/>
              <w:rPr>
                <w:sz w:val="24"/>
                <w:lang w:eastAsia="en-US"/>
              </w:rPr>
            </w:pPr>
            <w:r w:rsidRPr="00997B33">
              <w:rPr>
                <w:sz w:val="24"/>
              </w:rPr>
              <w:t>75</w:t>
            </w:r>
          </w:p>
        </w:tc>
      </w:tr>
    </w:tbl>
    <w:p w:rsidR="00AC1F1C" w:rsidRPr="00997B33" w:rsidRDefault="00AC1F1C" w:rsidP="00997B33">
      <w:pPr>
        <w:ind w:firstLine="567"/>
        <w:jc w:val="both"/>
        <w:rPr>
          <w:lang w:eastAsia="en-US"/>
        </w:rPr>
      </w:pPr>
      <w:r w:rsidRPr="00997B33">
        <w:t>Ціна 1 кг печива – 5 грн., ціна 1 кг цукерок – 10 гр. Яку кількість печива і цукерок купить раціональний споживач, якщо на ці товари протягом місяця він витрачає 40 грн. ?</w:t>
      </w:r>
    </w:p>
    <w:p w:rsidR="00AC1F1C" w:rsidRPr="00997B33" w:rsidRDefault="00AC1F1C" w:rsidP="00873B0F">
      <w:pPr>
        <w:jc w:val="center"/>
        <w:rPr>
          <w:b/>
          <w:i/>
        </w:rPr>
      </w:pPr>
      <w:r w:rsidRPr="00997B33">
        <w:rPr>
          <w:b/>
          <w:i/>
        </w:rPr>
        <w:t>Розв’язок</w:t>
      </w:r>
    </w:p>
    <w:p w:rsidR="00AC1F1C" w:rsidRPr="00997B33" w:rsidRDefault="00AC1F1C" w:rsidP="00997B33">
      <w:pPr>
        <w:ind w:firstLine="567"/>
        <w:jc w:val="both"/>
        <w:rPr>
          <w:i/>
        </w:rPr>
      </w:pPr>
      <w:r w:rsidRPr="00997B33">
        <w:rPr>
          <w:i/>
        </w:rPr>
        <w:t>Оскільки мова йде про раціонального споживача, то передбачається, що він знаходиться в стані рівноваги. Отже, повинно виконуватись правило максимізації корисності: МUх / Рх = МUу / Ру. Нехай х – печиво, у – цукерки. Обчислимо показники МUх, МUу, а також співвідношення MUx / Px та MUy / Py і занесемо їх в таблицю.</w:t>
      </w:r>
    </w:p>
    <w:tbl>
      <w:tblPr>
        <w:tblStyle w:val="a5"/>
        <w:tblW w:w="0" w:type="auto"/>
        <w:jc w:val="center"/>
        <w:tblLook w:val="04A0" w:firstRow="1" w:lastRow="0" w:firstColumn="1" w:lastColumn="0" w:noHBand="0" w:noVBand="1"/>
      </w:tblPr>
      <w:tblGrid>
        <w:gridCol w:w="1971"/>
        <w:gridCol w:w="1971"/>
        <w:gridCol w:w="1971"/>
        <w:gridCol w:w="1971"/>
        <w:gridCol w:w="1971"/>
      </w:tblGrid>
      <w:tr w:rsidR="00AC1F1C" w:rsidRPr="00997B33" w:rsidTr="00997B33">
        <w:trPr>
          <w:jc w:val="center"/>
        </w:trPr>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К-ть товарів</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МUх</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МUу</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МUх / Рх</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МUу / Ру</w:t>
            </w:r>
          </w:p>
        </w:tc>
      </w:tr>
      <w:tr w:rsidR="00AC1F1C" w:rsidRPr="00997B33" w:rsidTr="00997B33">
        <w:trPr>
          <w:jc w:val="center"/>
        </w:trPr>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1</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20</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40</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4</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4</w:t>
            </w:r>
          </w:p>
        </w:tc>
      </w:tr>
      <w:tr w:rsidR="00AC1F1C" w:rsidRPr="00997B33" w:rsidTr="00997B33">
        <w:trPr>
          <w:jc w:val="center"/>
        </w:trPr>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2</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18</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20</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3,6</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2</w:t>
            </w:r>
          </w:p>
        </w:tc>
      </w:tr>
      <w:tr w:rsidR="00AC1F1C" w:rsidRPr="00997B33" w:rsidTr="00997B33">
        <w:trPr>
          <w:jc w:val="center"/>
        </w:trPr>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3</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14</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10</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2,8</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1</w:t>
            </w:r>
          </w:p>
        </w:tc>
      </w:tr>
      <w:tr w:rsidR="00AC1F1C" w:rsidRPr="00997B33" w:rsidTr="00997B33">
        <w:trPr>
          <w:jc w:val="center"/>
        </w:trPr>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4</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10</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5</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2</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0,5</w:t>
            </w:r>
          </w:p>
        </w:tc>
      </w:tr>
      <w:tr w:rsidR="00AC1F1C" w:rsidRPr="00997B33" w:rsidTr="00997B33">
        <w:trPr>
          <w:jc w:val="center"/>
        </w:trPr>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5</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5</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0</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1</w:t>
            </w:r>
          </w:p>
        </w:tc>
        <w:tc>
          <w:tcPr>
            <w:tcW w:w="1971" w:type="dxa"/>
            <w:tcBorders>
              <w:top w:val="single" w:sz="4" w:space="0" w:color="auto"/>
              <w:left w:val="single" w:sz="4" w:space="0" w:color="auto"/>
              <w:bottom w:val="single" w:sz="4" w:space="0" w:color="auto"/>
              <w:right w:val="single" w:sz="4" w:space="0" w:color="auto"/>
            </w:tcBorders>
            <w:hideMark/>
          </w:tcPr>
          <w:p w:rsidR="00AC1F1C" w:rsidRPr="00997B33" w:rsidRDefault="00AC1F1C" w:rsidP="000271CD">
            <w:pPr>
              <w:spacing w:line="228" w:lineRule="auto"/>
              <w:jc w:val="center"/>
              <w:rPr>
                <w:i/>
                <w:sz w:val="24"/>
                <w:lang w:eastAsia="en-US"/>
              </w:rPr>
            </w:pPr>
            <w:r w:rsidRPr="00997B33">
              <w:rPr>
                <w:i/>
                <w:sz w:val="24"/>
              </w:rPr>
              <w:t>0</w:t>
            </w:r>
          </w:p>
        </w:tc>
      </w:tr>
    </w:tbl>
    <w:p w:rsidR="00AC1F1C" w:rsidRPr="00997B33" w:rsidRDefault="00AC1F1C" w:rsidP="00997B33">
      <w:pPr>
        <w:ind w:firstLine="567"/>
        <w:jc w:val="both"/>
        <w:rPr>
          <w:i/>
          <w:lang w:eastAsia="en-US"/>
        </w:rPr>
      </w:pPr>
      <w:r w:rsidRPr="00997B33">
        <w:rPr>
          <w:i/>
        </w:rPr>
        <w:t xml:space="preserve">Знайдемо тепер таку комбінацію товарів х і y, для якої виконуватимуться умови: </w:t>
      </w:r>
    </w:p>
    <w:p w:rsidR="00AC1F1C" w:rsidRPr="00997B33" w:rsidRDefault="00AC1F1C" w:rsidP="00997B33">
      <w:pPr>
        <w:ind w:firstLine="567"/>
        <w:jc w:val="both"/>
        <w:rPr>
          <w:i/>
        </w:rPr>
      </w:pPr>
      <w:r w:rsidRPr="00997B33">
        <w:rPr>
          <w:i/>
        </w:rPr>
        <w:t xml:space="preserve">1) МUх / Px = МUу / Py; </w:t>
      </w:r>
    </w:p>
    <w:p w:rsidR="00AC1F1C" w:rsidRPr="00997B33" w:rsidRDefault="00AC1F1C" w:rsidP="00997B33">
      <w:pPr>
        <w:ind w:firstLine="567"/>
        <w:jc w:val="both"/>
        <w:rPr>
          <w:i/>
        </w:rPr>
      </w:pPr>
      <w:r w:rsidRPr="00997B33">
        <w:rPr>
          <w:i/>
        </w:rPr>
        <w:t xml:space="preserve">2) доход витрачений повністю. </w:t>
      </w:r>
    </w:p>
    <w:p w:rsidR="00AC1F1C" w:rsidRPr="00997B33" w:rsidRDefault="00AC1F1C" w:rsidP="00997B33">
      <w:pPr>
        <w:ind w:firstLine="567"/>
        <w:jc w:val="both"/>
        <w:rPr>
          <w:i/>
        </w:rPr>
      </w:pPr>
      <w:r w:rsidRPr="00997B33">
        <w:rPr>
          <w:i/>
        </w:rPr>
        <w:t xml:space="preserve">З розрахунків видно, що перша умова задовольняється для таких комбінацій товарів : </w:t>
      </w:r>
    </w:p>
    <w:p w:rsidR="00AC1F1C" w:rsidRPr="00997B33" w:rsidRDefault="00AC1F1C" w:rsidP="00997B33">
      <w:pPr>
        <w:ind w:firstLine="567"/>
        <w:jc w:val="both"/>
        <w:rPr>
          <w:i/>
        </w:rPr>
      </w:pPr>
      <w:r w:rsidRPr="00997B33">
        <w:rPr>
          <w:i/>
        </w:rPr>
        <w:t xml:space="preserve">1х + 1y; </w:t>
      </w:r>
    </w:p>
    <w:p w:rsidR="00AC1F1C" w:rsidRPr="00997B33" w:rsidRDefault="00AC1F1C" w:rsidP="00997B33">
      <w:pPr>
        <w:ind w:firstLine="567"/>
        <w:jc w:val="both"/>
        <w:rPr>
          <w:i/>
        </w:rPr>
      </w:pPr>
      <w:r w:rsidRPr="00997B33">
        <w:rPr>
          <w:i/>
        </w:rPr>
        <w:t>4х + 2у;</w:t>
      </w:r>
    </w:p>
    <w:p w:rsidR="00AC1F1C" w:rsidRPr="00997B33" w:rsidRDefault="00AC1F1C" w:rsidP="00997B33">
      <w:pPr>
        <w:ind w:firstLine="567"/>
        <w:jc w:val="both"/>
        <w:rPr>
          <w:i/>
        </w:rPr>
      </w:pPr>
      <w:r w:rsidRPr="00997B33">
        <w:rPr>
          <w:i/>
        </w:rPr>
        <w:t xml:space="preserve">5х + 3у. </w:t>
      </w:r>
    </w:p>
    <w:p w:rsidR="00AC1F1C" w:rsidRPr="00997B33" w:rsidRDefault="00AC1F1C" w:rsidP="00997B33">
      <w:pPr>
        <w:ind w:firstLine="567"/>
        <w:jc w:val="both"/>
        <w:rPr>
          <w:i/>
        </w:rPr>
      </w:pPr>
      <w:r w:rsidRPr="00997B33">
        <w:rPr>
          <w:i/>
        </w:rPr>
        <w:t xml:space="preserve">Перевіримо виконання другої умови для цих комбінацій товарів: </w:t>
      </w:r>
    </w:p>
    <w:p w:rsidR="00AC1F1C" w:rsidRPr="00997B33" w:rsidRDefault="00AC1F1C" w:rsidP="00997B33">
      <w:pPr>
        <w:ind w:firstLine="567"/>
        <w:jc w:val="both"/>
        <w:rPr>
          <w:i/>
        </w:rPr>
      </w:pPr>
      <w:r w:rsidRPr="00997B33">
        <w:rPr>
          <w:i/>
        </w:rPr>
        <w:t xml:space="preserve">1) 1 </w:t>
      </w:r>
      <w:r w:rsidRPr="00997B33">
        <w:rPr>
          <w:i/>
        </w:rPr>
        <w:sym w:font="Symbol" w:char="F0D7"/>
      </w:r>
      <w:r w:rsidRPr="00997B33">
        <w:rPr>
          <w:i/>
        </w:rPr>
        <w:t xml:space="preserve"> 5 + 1 </w:t>
      </w:r>
      <w:r w:rsidRPr="00997B33">
        <w:rPr>
          <w:i/>
        </w:rPr>
        <w:sym w:font="Symbol" w:char="F0D7"/>
      </w:r>
      <w:r w:rsidRPr="00997B33">
        <w:rPr>
          <w:i/>
        </w:rPr>
        <w:t xml:space="preserve"> 10 = 15 (грн.) – доход витрачений не повністю; </w:t>
      </w:r>
    </w:p>
    <w:p w:rsidR="00AC1F1C" w:rsidRPr="00997B33" w:rsidRDefault="00AC1F1C" w:rsidP="00997B33">
      <w:pPr>
        <w:ind w:firstLine="567"/>
        <w:jc w:val="both"/>
        <w:rPr>
          <w:i/>
        </w:rPr>
      </w:pPr>
      <w:r w:rsidRPr="00997B33">
        <w:rPr>
          <w:i/>
        </w:rPr>
        <w:t xml:space="preserve">2) 4 </w:t>
      </w:r>
      <w:r w:rsidRPr="00997B33">
        <w:rPr>
          <w:i/>
        </w:rPr>
        <w:sym w:font="Symbol" w:char="F0D7"/>
      </w:r>
      <w:r w:rsidRPr="00997B33">
        <w:rPr>
          <w:i/>
        </w:rPr>
        <w:t xml:space="preserve"> 5 + 2 </w:t>
      </w:r>
      <w:r w:rsidRPr="00997B33">
        <w:rPr>
          <w:i/>
        </w:rPr>
        <w:sym w:font="Symbol" w:char="F0D7"/>
      </w:r>
      <w:r w:rsidRPr="00997B33">
        <w:rPr>
          <w:i/>
        </w:rPr>
        <w:t xml:space="preserve"> 10 = 40 (грн.) – доход витрачений повністю. </w:t>
      </w:r>
    </w:p>
    <w:p w:rsidR="00AC1F1C" w:rsidRPr="00997B33" w:rsidRDefault="00AC1F1C" w:rsidP="00997B33">
      <w:pPr>
        <w:ind w:firstLine="567"/>
        <w:jc w:val="both"/>
        <w:rPr>
          <w:i/>
        </w:rPr>
      </w:pPr>
      <w:r w:rsidRPr="00997B33">
        <w:rPr>
          <w:i/>
        </w:rPr>
        <w:t>Третю комбінацію товарів перевіряти недоцільно, бо вона містить більшу їх кількість, ніж попередня, а отже, грошей у споживача на таку кількість товарів х і у не вистачить. Таким чином, у стані рівноваги раціональний споживач придбає 4 кг печива і 2 кг цукерок за місяць, витративши на це 40 грн.</w:t>
      </w:r>
    </w:p>
    <w:p w:rsidR="00AC1F1C" w:rsidRPr="00997B33" w:rsidRDefault="00AC1F1C" w:rsidP="00997B33">
      <w:pPr>
        <w:ind w:firstLine="567"/>
        <w:jc w:val="both"/>
      </w:pPr>
    </w:p>
    <w:p w:rsidR="00AC1F1C" w:rsidRPr="00997B33" w:rsidRDefault="00AC1F1C" w:rsidP="00997B33">
      <w:pPr>
        <w:ind w:firstLine="567"/>
        <w:jc w:val="both"/>
      </w:pPr>
      <w:r w:rsidRPr="00997B33">
        <w:rPr>
          <w:b/>
        </w:rPr>
        <w:t>2.</w:t>
      </w:r>
      <w:r w:rsidRPr="00997B33">
        <w:t xml:space="preserve"> Споживач витрачає 70 грн. в місяць на помідори та огірки. Гранична корисність помідорів для нього 30 – 2х, де х – кількість кг помідорів. Гранична корисність огірків становить 20 – 5у, де у – кількість кг огірків. Ціна 1 кг помідорів складає 2 грн., а 1 кг огірків – 10 грн. Яку кількість помідорів і огірків купить раціональний споживач ?</w:t>
      </w:r>
    </w:p>
    <w:p w:rsidR="00AC1F1C" w:rsidRPr="00997B33" w:rsidRDefault="00AC1F1C" w:rsidP="00997B33">
      <w:pPr>
        <w:jc w:val="center"/>
        <w:rPr>
          <w:i/>
        </w:rPr>
      </w:pPr>
      <w:r w:rsidRPr="00997B33">
        <w:rPr>
          <w:i/>
        </w:rPr>
        <w:t>Розв’язок</w:t>
      </w:r>
    </w:p>
    <w:p w:rsidR="00AC1F1C" w:rsidRPr="00997B33" w:rsidRDefault="00AC1F1C" w:rsidP="00997B33">
      <w:pPr>
        <w:ind w:firstLine="567"/>
        <w:jc w:val="both"/>
        <w:rPr>
          <w:i/>
        </w:rPr>
      </w:pPr>
      <w:r w:rsidRPr="00997B33">
        <w:rPr>
          <w:i/>
        </w:rPr>
        <w:t xml:space="preserve">Для споживача, що знаходиться у стані рівноваги, виконується рівність : МUх / MUy = Рх / Py . </w:t>
      </w:r>
    </w:p>
    <w:p w:rsidR="00AC1F1C" w:rsidRPr="00997B33" w:rsidRDefault="00AC1F1C" w:rsidP="00997B33">
      <w:pPr>
        <w:ind w:firstLine="567"/>
        <w:jc w:val="both"/>
        <w:rPr>
          <w:i/>
        </w:rPr>
      </w:pPr>
      <w:r w:rsidRPr="00997B33">
        <w:rPr>
          <w:i/>
        </w:rPr>
        <w:t xml:space="preserve">Згідно даних задачі матимемо: (30 – 2х)/(20 – 5у)= 2/10 . </w:t>
      </w:r>
    </w:p>
    <w:p w:rsidR="00AC1F1C" w:rsidRPr="00997B33" w:rsidRDefault="00AC1F1C" w:rsidP="00997B33">
      <w:pPr>
        <w:ind w:firstLine="567"/>
        <w:jc w:val="both"/>
        <w:rPr>
          <w:i/>
        </w:rPr>
      </w:pPr>
      <w:r w:rsidRPr="00997B33">
        <w:rPr>
          <w:i/>
        </w:rPr>
        <w:t xml:space="preserve">Вибір споживача залежить від бюджетного обмеження : I = Px </w:t>
      </w:r>
      <w:r w:rsidRPr="00997B33">
        <w:rPr>
          <w:i/>
        </w:rPr>
        <w:sym w:font="Symbol" w:char="F0D7"/>
      </w:r>
      <w:r w:rsidRPr="00997B33">
        <w:rPr>
          <w:i/>
        </w:rPr>
        <w:t xml:space="preserve"> X + Py </w:t>
      </w:r>
      <w:r w:rsidRPr="00997B33">
        <w:rPr>
          <w:i/>
        </w:rPr>
        <w:sym w:font="Symbol" w:char="F0D7"/>
      </w:r>
      <w:r w:rsidRPr="00997B33">
        <w:rPr>
          <w:i/>
        </w:rPr>
        <w:t xml:space="preserve">Y. </w:t>
      </w:r>
    </w:p>
    <w:p w:rsidR="00AC1F1C" w:rsidRPr="00997B33" w:rsidRDefault="00AC1F1C" w:rsidP="00997B33">
      <w:pPr>
        <w:ind w:firstLine="567"/>
        <w:jc w:val="both"/>
        <w:rPr>
          <w:i/>
        </w:rPr>
      </w:pPr>
      <w:r w:rsidRPr="00997B33">
        <w:rPr>
          <w:i/>
        </w:rPr>
        <w:t xml:space="preserve">За умовою : 2х + 10у = 70. </w:t>
      </w:r>
    </w:p>
    <w:p w:rsidR="00AC1F1C" w:rsidRPr="00997B33" w:rsidRDefault="00AC1F1C" w:rsidP="00997B33">
      <w:pPr>
        <w:ind w:firstLine="567"/>
        <w:jc w:val="both"/>
        <w:rPr>
          <w:i/>
        </w:rPr>
      </w:pPr>
      <w:r w:rsidRPr="00997B33">
        <w:rPr>
          <w:i/>
        </w:rPr>
        <w:t xml:space="preserve">Складемо систему рівнянь: </w:t>
      </w:r>
    </w:p>
    <w:p w:rsidR="00AC1F1C" w:rsidRPr="00997B33" w:rsidRDefault="00AC1F1C" w:rsidP="00997B33">
      <w:pPr>
        <w:ind w:firstLine="567"/>
        <w:jc w:val="both"/>
        <w:rPr>
          <w:i/>
        </w:rPr>
      </w:pPr>
      <w:r w:rsidRPr="00997B33">
        <w:rPr>
          <w:i/>
          <w:noProof/>
          <w:lang w:eastAsia="uk-UA"/>
        </w:rPr>
        <mc:AlternateContent>
          <mc:Choice Requires="wps">
            <w:drawing>
              <wp:anchor distT="0" distB="0" distL="114300" distR="114300" simplePos="0" relativeHeight="251676672" behindDoc="0" locked="0" layoutInCell="1" allowOverlap="1" wp14:anchorId="2999F903" wp14:editId="12F2A443">
                <wp:simplePos x="0" y="0"/>
                <wp:positionH relativeFrom="column">
                  <wp:posOffset>269875</wp:posOffset>
                </wp:positionH>
                <wp:positionV relativeFrom="paragraph">
                  <wp:posOffset>67945</wp:posOffset>
                </wp:positionV>
                <wp:extent cx="63500" cy="244475"/>
                <wp:effectExtent l="0" t="0" r="12700" b="22225"/>
                <wp:wrapNone/>
                <wp:docPr id="75" name="Ліва фігурна дужка 75"/>
                <wp:cNvGraphicFramePr/>
                <a:graphic xmlns:a="http://schemas.openxmlformats.org/drawingml/2006/main">
                  <a:graphicData uri="http://schemas.microsoft.com/office/word/2010/wordprocessingShape">
                    <wps:wsp>
                      <wps:cNvSpPr/>
                      <wps:spPr>
                        <a:xfrm>
                          <a:off x="0" y="0"/>
                          <a:ext cx="63500" cy="244475"/>
                        </a:xfrm>
                        <a:prstGeom prst="lef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357D7616" id="Ліва фігурна дужка 75" o:spid="_x0000_s1026" type="#_x0000_t87" style="position:absolute;margin-left:21.25pt;margin-top:5.35pt;width:5pt;height:19.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" adj="468" strokecolor="#4579b8 [3044]"/>
            </w:pict>
          </mc:Fallback>
        </mc:AlternateContent>
      </w:r>
      <w:r w:rsidRPr="00997B33">
        <w:rPr>
          <w:i/>
        </w:rPr>
        <w:t>(30 – 2х)/(20 – 5у)= 2/10</w:t>
      </w:r>
    </w:p>
    <w:p w:rsidR="00AC1F1C" w:rsidRPr="00997B33" w:rsidRDefault="00AC1F1C" w:rsidP="00997B33">
      <w:pPr>
        <w:ind w:firstLine="567"/>
        <w:jc w:val="both"/>
        <w:rPr>
          <w:i/>
        </w:rPr>
      </w:pPr>
      <w:r w:rsidRPr="00997B33">
        <w:rPr>
          <w:i/>
        </w:rPr>
        <w:t xml:space="preserve">2х + 10у = 70 </w:t>
      </w:r>
    </w:p>
    <w:p w:rsidR="00AC1F1C" w:rsidRPr="00997B33" w:rsidRDefault="00AC1F1C" w:rsidP="00997B33">
      <w:pPr>
        <w:ind w:firstLine="567"/>
        <w:jc w:val="both"/>
        <w:rPr>
          <w:i/>
        </w:rPr>
      </w:pPr>
      <w:r w:rsidRPr="00997B33">
        <w:rPr>
          <w:i/>
        </w:rPr>
        <w:t xml:space="preserve">Розв‘язавши її, одержимо: х = 15 кг; у = 4 кг. </w:t>
      </w:r>
    </w:p>
    <w:p w:rsidR="00AC1F1C" w:rsidRDefault="00AC1F1C" w:rsidP="00997B33">
      <w:pPr>
        <w:ind w:firstLine="567"/>
        <w:jc w:val="both"/>
        <w:rPr>
          <w:i/>
        </w:rPr>
      </w:pPr>
      <w:r w:rsidRPr="00997B33">
        <w:rPr>
          <w:i/>
        </w:rPr>
        <w:t>Отже, раціональний споживач купить 15 кг помідорів і 4 кг огірків.</w:t>
      </w:r>
    </w:p>
    <w:p w:rsidR="00997B33" w:rsidRPr="00873B0F" w:rsidRDefault="00997B33" w:rsidP="00997B33">
      <w:pPr>
        <w:ind w:firstLine="567"/>
        <w:jc w:val="both"/>
        <w:rPr>
          <w:i/>
          <w:sz w:val="20"/>
        </w:rPr>
      </w:pPr>
    </w:p>
    <w:p w:rsidR="00AC1F1C" w:rsidRDefault="00AC1F1C" w:rsidP="00997B33">
      <w:pPr>
        <w:ind w:firstLine="567"/>
        <w:jc w:val="both"/>
        <w:rPr>
          <w:b/>
        </w:rPr>
      </w:pPr>
      <w:r w:rsidRPr="00997B33">
        <w:rPr>
          <w:b/>
        </w:rPr>
        <w:t>3.</w:t>
      </w:r>
      <w:r w:rsidRPr="00997B33">
        <w:t xml:space="preserve"> Доход споживача складає 400 грн. на місяць. На рисунку зображено його бюджетну лінію.</w:t>
      </w:r>
      <w:r w:rsidRPr="00997B33">
        <w:rPr>
          <w:b/>
        </w:rPr>
        <w:t xml:space="preserve"> </w:t>
      </w:r>
    </w:p>
    <w:tbl>
      <w:tblPr>
        <w:tblStyle w:val="a5"/>
        <w:tblW w:w="9923"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5245"/>
      </w:tblGrid>
      <w:tr w:rsidR="00390CD5" w:rsidTr="00390CD5">
        <w:tc>
          <w:tcPr>
            <w:tcW w:w="4678" w:type="dxa"/>
          </w:tcPr>
          <w:p w:rsidR="00390CD5" w:rsidRDefault="00390CD5" w:rsidP="00997B33">
            <w:pPr>
              <w:jc w:val="both"/>
              <w:rPr>
                <w:b/>
              </w:rPr>
            </w:pPr>
            <w:r w:rsidRPr="00997B33">
              <w:rPr>
                <w:b/>
                <w:noProof/>
                <w:lang w:eastAsia="uk-UA"/>
              </w:rPr>
              <w:drawing>
                <wp:inline distT="0" distB="0" distL="0" distR="0" wp14:anchorId="680DCEF9" wp14:editId="74CA0FE1">
                  <wp:extent cx="2785745" cy="1743710"/>
                  <wp:effectExtent l="0" t="0" r="0" b="889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2785745" cy="1743710"/>
                          </a:xfrm>
                          <a:prstGeom prst="rect">
                            <a:avLst/>
                          </a:prstGeom>
                          <a:noFill/>
                          <a:ln>
                            <a:noFill/>
                          </a:ln>
                        </pic:spPr>
                      </pic:pic>
                    </a:graphicData>
                  </a:graphic>
                </wp:inline>
              </w:drawing>
            </w:r>
          </w:p>
        </w:tc>
        <w:tc>
          <w:tcPr>
            <w:tcW w:w="5245" w:type="dxa"/>
          </w:tcPr>
          <w:p w:rsidR="00390CD5" w:rsidRPr="00997B33" w:rsidRDefault="00390CD5" w:rsidP="00390CD5">
            <w:pPr>
              <w:jc w:val="both"/>
            </w:pPr>
            <w:r w:rsidRPr="00997B33">
              <w:t xml:space="preserve">Знайдіть: </w:t>
            </w:r>
          </w:p>
          <w:p w:rsidR="00390CD5" w:rsidRPr="00997B33" w:rsidRDefault="00390CD5" w:rsidP="00390CD5">
            <w:pPr>
              <w:jc w:val="both"/>
            </w:pPr>
            <w:r w:rsidRPr="00997B33">
              <w:t xml:space="preserve">а) ціну товару Х; </w:t>
            </w:r>
          </w:p>
          <w:p w:rsidR="00390CD5" w:rsidRPr="00997B33" w:rsidRDefault="00390CD5" w:rsidP="00390CD5">
            <w:pPr>
              <w:jc w:val="both"/>
            </w:pPr>
            <w:r w:rsidRPr="00997B33">
              <w:t xml:space="preserve">б) ціну товару Y; </w:t>
            </w:r>
          </w:p>
          <w:p w:rsidR="00390CD5" w:rsidRPr="00997B33" w:rsidRDefault="00390CD5" w:rsidP="00390CD5">
            <w:pPr>
              <w:jc w:val="both"/>
            </w:pPr>
            <w:r w:rsidRPr="00997B33">
              <w:t>в) як зміниться положення бюджетної лінії, якщо доход споживача зросте до 600 грн.?</w:t>
            </w:r>
          </w:p>
          <w:p w:rsidR="00390CD5" w:rsidRDefault="00390CD5" w:rsidP="00873B0F">
            <w:pPr>
              <w:jc w:val="both"/>
              <w:rPr>
                <w:b/>
              </w:rPr>
            </w:pPr>
            <w:r w:rsidRPr="00997B33">
              <w:t>г) визначте граничну норму заміни товару Х товаром Y у точці Е.</w:t>
            </w:r>
          </w:p>
        </w:tc>
      </w:tr>
    </w:tbl>
    <w:p w:rsidR="00AC1F1C" w:rsidRPr="00997B33" w:rsidRDefault="00AC1F1C" w:rsidP="0089439B">
      <w:pPr>
        <w:spacing w:line="230" w:lineRule="auto"/>
        <w:jc w:val="center"/>
        <w:rPr>
          <w:i/>
        </w:rPr>
      </w:pPr>
      <w:r w:rsidRPr="00997B33">
        <w:rPr>
          <w:i/>
        </w:rPr>
        <w:t>Розв‘язок</w:t>
      </w:r>
    </w:p>
    <w:p w:rsidR="00AC1F1C" w:rsidRPr="00997B33" w:rsidRDefault="00AC1F1C" w:rsidP="0089439B">
      <w:pPr>
        <w:spacing w:line="230" w:lineRule="auto"/>
        <w:ind w:firstLine="567"/>
        <w:jc w:val="both"/>
        <w:rPr>
          <w:i/>
        </w:rPr>
      </w:pPr>
      <w:r w:rsidRPr="00997B33">
        <w:rPr>
          <w:i/>
        </w:rPr>
        <w:t>а) якщо б споживач весь свій доход витрачав лише на товар Х, то зміг би купити 20 одиниць цього товару. Отже, Рх = I / Qx = 400 / 20 = 20 (грн.).</w:t>
      </w:r>
    </w:p>
    <w:p w:rsidR="00AC1F1C" w:rsidRPr="00997B33" w:rsidRDefault="00AC1F1C" w:rsidP="0089439B">
      <w:pPr>
        <w:spacing w:line="230" w:lineRule="auto"/>
        <w:ind w:firstLine="567"/>
        <w:jc w:val="both"/>
        <w:rPr>
          <w:i/>
        </w:rPr>
      </w:pPr>
      <w:r w:rsidRPr="00997B33">
        <w:rPr>
          <w:i/>
        </w:rPr>
        <w:t>б) аналогічно, при витрачанні всіх грошей тільки на товар Y, його ціна становитиме :</w:t>
      </w:r>
    </w:p>
    <w:p w:rsidR="00AC1F1C" w:rsidRPr="00997B33" w:rsidRDefault="00AC1F1C" w:rsidP="0089439B">
      <w:pPr>
        <w:spacing w:line="230" w:lineRule="auto"/>
        <w:ind w:firstLine="567"/>
        <w:jc w:val="both"/>
        <w:rPr>
          <w:i/>
        </w:rPr>
      </w:pPr>
      <w:r w:rsidRPr="00997B33">
        <w:rPr>
          <w:i/>
        </w:rPr>
        <w:t>Ру = I / Qy = 400 / 10 = 40 (грн.).</w:t>
      </w:r>
    </w:p>
    <w:p w:rsidR="00AC1F1C" w:rsidRPr="00997B33" w:rsidRDefault="00AC1F1C" w:rsidP="0089439B">
      <w:pPr>
        <w:spacing w:line="230" w:lineRule="auto"/>
        <w:ind w:firstLine="567"/>
        <w:jc w:val="both"/>
        <w:rPr>
          <w:i/>
        </w:rPr>
      </w:pPr>
      <w:r w:rsidRPr="00997B33">
        <w:rPr>
          <w:i/>
        </w:rPr>
        <w:t>в) якщо ціни на товари Х і Y залишаються незмінними, а сума доходу зросте до 600 грн., то споживач зможе купити більшу кількість обох товарів: Qх = I / Px = 600 / 20 = 30 (од.); Qy = I / Py = 600 / 40 = 15 (од.). Бюджетна лінія посунеться вправо паралельно до попередньої і перетинатиме тепер вісь Y при Qу = 15, а вісь Х – при Qх = 30.</w:t>
      </w:r>
    </w:p>
    <w:p w:rsidR="00AC1F1C" w:rsidRPr="00997B33" w:rsidRDefault="00AC1F1C" w:rsidP="0089439B">
      <w:pPr>
        <w:spacing w:line="230" w:lineRule="auto"/>
        <w:ind w:firstLine="567"/>
        <w:jc w:val="both"/>
        <w:rPr>
          <w:b/>
          <w:i/>
        </w:rPr>
      </w:pPr>
      <w:r w:rsidRPr="00997B33">
        <w:rPr>
          <w:i/>
        </w:rPr>
        <w:t>г) У точці дотику бюджетної лінії і кривої байдужості гранична норма заміни MRSxy = 0,5.</w:t>
      </w:r>
    </w:p>
    <w:p w:rsidR="004B7F3D" w:rsidRPr="0089439B" w:rsidRDefault="004B7F3D" w:rsidP="0089439B">
      <w:pPr>
        <w:spacing w:line="230" w:lineRule="auto"/>
        <w:jc w:val="both"/>
        <w:rPr>
          <w:b/>
          <w:sz w:val="12"/>
        </w:rPr>
      </w:pPr>
    </w:p>
    <w:p w:rsidR="00A26A49" w:rsidRDefault="00A26A49" w:rsidP="0089439B">
      <w:pPr>
        <w:spacing w:after="120" w:line="230" w:lineRule="auto"/>
        <w:jc w:val="center"/>
        <w:rPr>
          <w:b/>
        </w:rPr>
      </w:pPr>
      <w:r>
        <w:rPr>
          <w:b/>
        </w:rPr>
        <w:t>Тестові завдання</w:t>
      </w:r>
    </w:p>
    <w:p w:rsidR="00AC1F1C" w:rsidRPr="00997B33" w:rsidRDefault="00AC1F1C" w:rsidP="0089439B">
      <w:pPr>
        <w:tabs>
          <w:tab w:val="left" w:pos="709"/>
        </w:tabs>
        <w:spacing w:line="230" w:lineRule="auto"/>
        <w:ind w:firstLine="567"/>
        <w:jc w:val="both"/>
        <w:rPr>
          <w:b/>
          <w:lang w:eastAsia="en-US"/>
        </w:rPr>
      </w:pPr>
      <w:r w:rsidRPr="00997B33">
        <w:rPr>
          <w:b/>
          <w:lang w:eastAsia="en-US"/>
        </w:rPr>
        <w:t>1. Яке з поданих тверджень найкраще відображає закон спадної граничної корисності:</w:t>
      </w:r>
    </w:p>
    <w:p w:rsidR="00AC1F1C" w:rsidRPr="00997B33" w:rsidRDefault="00997B33" w:rsidP="0089439B">
      <w:pPr>
        <w:tabs>
          <w:tab w:val="left" w:pos="709"/>
        </w:tabs>
        <w:spacing w:line="230" w:lineRule="auto"/>
        <w:ind w:firstLine="567"/>
        <w:jc w:val="both"/>
        <w:rPr>
          <w:lang w:eastAsia="en-US"/>
        </w:rPr>
      </w:pPr>
      <w:r>
        <w:rPr>
          <w:lang w:eastAsia="en-US"/>
        </w:rPr>
        <w:t>а</w:t>
      </w:r>
      <w:r w:rsidR="00AC1F1C" w:rsidRPr="00997B33">
        <w:rPr>
          <w:lang w:eastAsia="en-US"/>
        </w:rPr>
        <w:t>) чим більше деякого блага споживає людина, тим меншу корисність від споживання вона отримує</w:t>
      </w:r>
    </w:p>
    <w:p w:rsidR="00AC1F1C" w:rsidRPr="00997B33" w:rsidRDefault="00997B33" w:rsidP="0089439B">
      <w:pPr>
        <w:tabs>
          <w:tab w:val="left" w:pos="709"/>
        </w:tabs>
        <w:spacing w:line="230" w:lineRule="auto"/>
        <w:ind w:firstLine="567"/>
        <w:jc w:val="both"/>
        <w:rPr>
          <w:lang w:eastAsia="en-US"/>
        </w:rPr>
      </w:pPr>
      <w:r>
        <w:rPr>
          <w:lang w:eastAsia="en-US"/>
        </w:rPr>
        <w:t>б</w:t>
      </w:r>
      <w:r w:rsidR="00AC1F1C" w:rsidRPr="00997B33">
        <w:rPr>
          <w:lang w:eastAsia="en-US"/>
        </w:rPr>
        <w:t>) чим менше деякого блага споживає людина, тим меншу додаткову корисність вона одержує в результаті споживання додаткової одиниці цього блага</w:t>
      </w:r>
    </w:p>
    <w:p w:rsidR="00AC1F1C" w:rsidRPr="00997B33" w:rsidRDefault="00997B33" w:rsidP="0089439B">
      <w:pPr>
        <w:tabs>
          <w:tab w:val="left" w:pos="709"/>
        </w:tabs>
        <w:spacing w:line="230" w:lineRule="auto"/>
        <w:ind w:firstLine="567"/>
        <w:jc w:val="both"/>
        <w:rPr>
          <w:lang w:eastAsia="en-US"/>
        </w:rPr>
      </w:pPr>
      <w:r>
        <w:rPr>
          <w:lang w:eastAsia="en-US"/>
        </w:rPr>
        <w:t>в</w:t>
      </w:r>
      <w:r w:rsidR="00AC1F1C" w:rsidRPr="00997B33">
        <w:rPr>
          <w:lang w:eastAsia="en-US"/>
        </w:rPr>
        <w:t>) чим менше деякого блага споживає людина, тим меншу корисність від споживання вона отримує</w:t>
      </w:r>
    </w:p>
    <w:p w:rsidR="00AC1F1C" w:rsidRPr="00997B33" w:rsidRDefault="00997B33" w:rsidP="0089439B">
      <w:pPr>
        <w:tabs>
          <w:tab w:val="left" w:pos="709"/>
        </w:tabs>
        <w:spacing w:line="230" w:lineRule="auto"/>
        <w:ind w:firstLine="567"/>
        <w:jc w:val="both"/>
        <w:rPr>
          <w:lang w:eastAsia="en-US"/>
        </w:rPr>
      </w:pPr>
      <w:r>
        <w:rPr>
          <w:lang w:eastAsia="en-US"/>
        </w:rPr>
        <w:t>г</w:t>
      </w:r>
      <w:r w:rsidR="00AC1F1C" w:rsidRPr="00997B33">
        <w:rPr>
          <w:lang w:eastAsia="en-US"/>
        </w:rPr>
        <w:t>) чим більше деякого блага споживає людина, тим меншу додаткову корисність вона одержує в результаті споживання додаткової одиниці цього блага</w:t>
      </w:r>
    </w:p>
    <w:p w:rsidR="00AC1F1C" w:rsidRPr="00997B33" w:rsidRDefault="00997B33" w:rsidP="0089439B">
      <w:pPr>
        <w:tabs>
          <w:tab w:val="left" w:pos="709"/>
        </w:tabs>
        <w:spacing w:line="230" w:lineRule="auto"/>
        <w:ind w:firstLine="567"/>
        <w:jc w:val="both"/>
        <w:rPr>
          <w:lang w:eastAsia="en-US"/>
        </w:rPr>
      </w:pPr>
      <w:r>
        <w:rPr>
          <w:lang w:eastAsia="en-US"/>
        </w:rPr>
        <w:t>д</w:t>
      </w:r>
      <w:r w:rsidR="00AC1F1C" w:rsidRPr="00997B33">
        <w:rPr>
          <w:lang w:eastAsia="en-US"/>
        </w:rPr>
        <w:t>) не має правильної відповіді</w:t>
      </w:r>
    </w:p>
    <w:p w:rsidR="00AC1F1C" w:rsidRPr="00997B33" w:rsidRDefault="00AC1F1C" w:rsidP="0089439B">
      <w:pPr>
        <w:tabs>
          <w:tab w:val="left" w:pos="709"/>
        </w:tabs>
        <w:spacing w:line="230" w:lineRule="auto"/>
        <w:ind w:firstLine="567"/>
        <w:jc w:val="both"/>
        <w:rPr>
          <w:b/>
          <w:lang w:eastAsia="en-US"/>
        </w:rPr>
      </w:pPr>
      <w:r w:rsidRPr="00997B33">
        <w:rPr>
          <w:b/>
          <w:lang w:eastAsia="en-US"/>
        </w:rPr>
        <w:t>2. Задоволення від блага в даний час – це корисність:</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тактична</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стратегічна</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гранична</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повна</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непряма</w:t>
      </w:r>
    </w:p>
    <w:p w:rsidR="00AC1F1C" w:rsidRPr="00997B33" w:rsidRDefault="00AC1F1C" w:rsidP="0089439B">
      <w:pPr>
        <w:tabs>
          <w:tab w:val="left" w:pos="709"/>
        </w:tabs>
        <w:spacing w:line="230" w:lineRule="auto"/>
        <w:ind w:firstLine="567"/>
        <w:jc w:val="both"/>
        <w:rPr>
          <w:b/>
          <w:lang w:eastAsia="en-US"/>
        </w:rPr>
      </w:pPr>
      <w:r w:rsidRPr="00997B33">
        <w:rPr>
          <w:b/>
          <w:lang w:eastAsia="en-US"/>
        </w:rPr>
        <w:t>3. Які два наукові підходи використовують щодо аналізу корисності:</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класичний і кейнсіанський</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марксистський і неокласичний</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інституціоналізм і неолібералізм</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кардиналістський і марксистський</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кардиналістський і ординалістський</w:t>
      </w:r>
    </w:p>
    <w:p w:rsidR="00AC1F1C" w:rsidRPr="00997B33" w:rsidRDefault="00AC1F1C" w:rsidP="0089439B">
      <w:pPr>
        <w:tabs>
          <w:tab w:val="left" w:pos="709"/>
        </w:tabs>
        <w:spacing w:line="230" w:lineRule="auto"/>
        <w:ind w:firstLine="567"/>
        <w:jc w:val="both"/>
        <w:rPr>
          <w:b/>
          <w:lang w:eastAsia="en-US"/>
        </w:rPr>
      </w:pPr>
      <w:r w:rsidRPr="00997B33">
        <w:rPr>
          <w:b/>
          <w:lang w:eastAsia="en-US"/>
        </w:rPr>
        <w:t>4. Теорія поведінки споживача передбачає, що споживач намагається максимізувати:</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граничну корисність</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середню корисність</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загальну корисність</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суму загальної та граничної корисностей</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різницю загальної та граничної корисностей</w:t>
      </w:r>
    </w:p>
    <w:p w:rsidR="0010301D" w:rsidRDefault="0010301D" w:rsidP="0089439B">
      <w:pPr>
        <w:tabs>
          <w:tab w:val="left" w:pos="709"/>
        </w:tabs>
        <w:spacing w:line="230" w:lineRule="auto"/>
        <w:ind w:firstLine="567"/>
        <w:jc w:val="both"/>
        <w:rPr>
          <w:b/>
          <w:lang w:eastAsia="en-US"/>
        </w:rPr>
      </w:pPr>
    </w:p>
    <w:p w:rsidR="00AC1F1C" w:rsidRPr="00997B33" w:rsidRDefault="00AC1F1C" w:rsidP="0089439B">
      <w:pPr>
        <w:tabs>
          <w:tab w:val="left" w:pos="709"/>
        </w:tabs>
        <w:spacing w:line="230" w:lineRule="auto"/>
        <w:ind w:firstLine="567"/>
        <w:jc w:val="both"/>
        <w:rPr>
          <w:b/>
          <w:lang w:eastAsia="en-US"/>
        </w:rPr>
      </w:pPr>
      <w:r w:rsidRPr="00997B33">
        <w:rPr>
          <w:b/>
          <w:lang w:eastAsia="en-US"/>
        </w:rPr>
        <w:t>5. Яке з наведених тверджень є правильним:</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криві байдужості для взаємодоповнюваних благ – це лінії, паралельні до однієї з координатних осей</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криві байдужості для товарів-абсолютних замінників мають вигляд прямих кутів</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криві байдужості для пари «корисне благо-нейтральне благо» є висхідними</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криві байдужості для пари «антиблаго-благо» - це лінії, паралельні</w:t>
      </w:r>
      <w:r w:rsidR="00AC1F1C" w:rsidRPr="00997B33">
        <w:t xml:space="preserve"> </w:t>
      </w:r>
      <w:r w:rsidR="00AC1F1C" w:rsidRPr="00997B33">
        <w:rPr>
          <w:lang w:eastAsia="en-US"/>
        </w:rPr>
        <w:t>до однієї з координатних осей</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усі попередні твердження хибні</w:t>
      </w:r>
    </w:p>
    <w:p w:rsidR="00AC1F1C" w:rsidRPr="00997B33" w:rsidRDefault="00AC1F1C" w:rsidP="0089439B">
      <w:pPr>
        <w:tabs>
          <w:tab w:val="left" w:pos="709"/>
        </w:tabs>
        <w:spacing w:line="230" w:lineRule="auto"/>
        <w:ind w:firstLine="567"/>
        <w:jc w:val="both"/>
        <w:rPr>
          <w:b/>
          <w:lang w:eastAsia="en-US"/>
        </w:rPr>
      </w:pPr>
      <w:r w:rsidRPr="00997B33">
        <w:rPr>
          <w:b/>
          <w:lang w:eastAsia="en-US"/>
        </w:rPr>
        <w:t>6. Для якої пари товарів криві байдужості найбільше нагадуватимуть прямі лінії:</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бензин та автомобілі</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піца та сік</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напій «Кока-кола» та напій «Фанта»</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правий та лівий жіночі чобітки</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зубна щітка та зубна паста</w:t>
      </w:r>
    </w:p>
    <w:p w:rsidR="00AC1F1C" w:rsidRPr="00997B33" w:rsidRDefault="00AC1F1C" w:rsidP="0089439B">
      <w:pPr>
        <w:tabs>
          <w:tab w:val="left" w:pos="709"/>
        </w:tabs>
        <w:spacing w:line="230" w:lineRule="auto"/>
        <w:ind w:firstLine="567"/>
        <w:jc w:val="both"/>
        <w:rPr>
          <w:b/>
          <w:lang w:eastAsia="en-US"/>
        </w:rPr>
      </w:pPr>
      <w:r w:rsidRPr="00997B33">
        <w:rPr>
          <w:b/>
          <w:lang w:eastAsia="en-US"/>
        </w:rPr>
        <w:t>7. Карта байдужості – це:</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сукупність кривих, кожна з яких представляє різний рівень доходу споживача</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сукупність кривих байдужості, кожна з яких представляє деякий інший рівень корисності</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сукупність кривих однакового рівня доходу споживача, кожна з яких представляє деякий інший рівень доходу</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сукупність кривих загальної та граничної корисності</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сукупність кривих середньої та граничної корисності</w:t>
      </w:r>
    </w:p>
    <w:p w:rsidR="00AC1F1C" w:rsidRPr="00997B33" w:rsidRDefault="00AC1F1C" w:rsidP="0089439B">
      <w:pPr>
        <w:tabs>
          <w:tab w:val="left" w:pos="709"/>
        </w:tabs>
        <w:spacing w:line="230" w:lineRule="auto"/>
        <w:ind w:firstLine="567"/>
        <w:jc w:val="both"/>
        <w:rPr>
          <w:b/>
          <w:lang w:eastAsia="en-US"/>
        </w:rPr>
      </w:pPr>
      <w:r w:rsidRPr="00997B33">
        <w:rPr>
          <w:b/>
          <w:lang w:eastAsia="en-US"/>
        </w:rPr>
        <w:t>8. Зміна доходу споживача графічно відобразиться:</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переміщенням бюджетної прямої паралельно вправо</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переміщенням бюджетної прямої паралельно вліво</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зменшенням нахилу бюджетної прямої</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збільшенням нахилу бюджетної прямої</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немає правильної відповіді</w:t>
      </w:r>
    </w:p>
    <w:p w:rsidR="00AC1F1C" w:rsidRPr="00997B33" w:rsidRDefault="00AC1F1C" w:rsidP="0089439B">
      <w:pPr>
        <w:tabs>
          <w:tab w:val="left" w:pos="709"/>
        </w:tabs>
        <w:spacing w:line="230" w:lineRule="auto"/>
        <w:ind w:firstLine="567"/>
        <w:jc w:val="both"/>
        <w:rPr>
          <w:b/>
          <w:lang w:eastAsia="en-US"/>
        </w:rPr>
      </w:pPr>
      <w:r w:rsidRPr="00997B33">
        <w:rPr>
          <w:b/>
          <w:lang w:eastAsia="en-US"/>
        </w:rPr>
        <w:t>9. Якщо споживач обирає комбінацію товарів, відображену точкою, що лежить на частині площини, обмеженій бюджетною прямою та осями координат, то він:</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максимізує граничну корисність</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не повністю витрачає свій грошовий дохід</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максимізує загальну корисність</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прагне купити більше товарів, ніж це дає змогу зробити його бюджет</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усі попередні відповіді хибні</w:t>
      </w:r>
    </w:p>
    <w:p w:rsidR="00AC1F1C" w:rsidRPr="00997B33" w:rsidRDefault="00AC1F1C" w:rsidP="0089439B">
      <w:pPr>
        <w:tabs>
          <w:tab w:val="left" w:pos="709"/>
        </w:tabs>
        <w:spacing w:line="230" w:lineRule="auto"/>
        <w:ind w:firstLine="567"/>
        <w:jc w:val="both"/>
        <w:rPr>
          <w:b/>
          <w:lang w:eastAsia="en-US"/>
        </w:rPr>
      </w:pPr>
      <w:r w:rsidRPr="00997B33">
        <w:rPr>
          <w:b/>
          <w:lang w:eastAsia="en-US"/>
        </w:rPr>
        <w:t>10. У стані рівноваги споживача:</w:t>
      </w:r>
    </w:p>
    <w:p w:rsidR="00AC1F1C" w:rsidRPr="00997B33" w:rsidRDefault="00F304E5" w:rsidP="0089439B">
      <w:pPr>
        <w:tabs>
          <w:tab w:val="left" w:pos="709"/>
        </w:tabs>
        <w:spacing w:line="230" w:lineRule="auto"/>
        <w:ind w:firstLine="567"/>
        <w:jc w:val="both"/>
        <w:rPr>
          <w:lang w:eastAsia="en-US"/>
        </w:rPr>
      </w:pPr>
      <w:r>
        <w:rPr>
          <w:lang w:eastAsia="en-US"/>
        </w:rPr>
        <w:t>а</w:t>
      </w:r>
      <w:r w:rsidR="00AC1F1C" w:rsidRPr="00997B33">
        <w:rPr>
          <w:lang w:eastAsia="en-US"/>
        </w:rPr>
        <w:t>) споживач одержує однакову корисність від споживання обох благ</w:t>
      </w:r>
    </w:p>
    <w:p w:rsidR="00AC1F1C" w:rsidRPr="00997B33" w:rsidRDefault="00F304E5" w:rsidP="0089439B">
      <w:pPr>
        <w:tabs>
          <w:tab w:val="left" w:pos="709"/>
        </w:tabs>
        <w:spacing w:line="230" w:lineRule="auto"/>
        <w:ind w:firstLine="567"/>
        <w:jc w:val="both"/>
        <w:rPr>
          <w:lang w:eastAsia="en-US"/>
        </w:rPr>
      </w:pPr>
      <w:r>
        <w:rPr>
          <w:lang w:eastAsia="en-US"/>
        </w:rPr>
        <w:t>б</w:t>
      </w:r>
      <w:r w:rsidR="00AC1F1C" w:rsidRPr="00997B33">
        <w:rPr>
          <w:lang w:eastAsia="en-US"/>
        </w:rPr>
        <w:t>) споживач витрачає однакову кількість грошей на кожне з благ</w:t>
      </w:r>
    </w:p>
    <w:p w:rsidR="00AC1F1C" w:rsidRPr="00997B33" w:rsidRDefault="00F304E5" w:rsidP="0089439B">
      <w:pPr>
        <w:tabs>
          <w:tab w:val="left" w:pos="709"/>
        </w:tabs>
        <w:spacing w:line="230" w:lineRule="auto"/>
        <w:ind w:firstLine="567"/>
        <w:jc w:val="both"/>
        <w:rPr>
          <w:lang w:eastAsia="en-US"/>
        </w:rPr>
      </w:pPr>
      <w:r>
        <w:rPr>
          <w:lang w:eastAsia="en-US"/>
        </w:rPr>
        <w:t>в</w:t>
      </w:r>
      <w:r w:rsidR="00AC1F1C" w:rsidRPr="00997B33">
        <w:rPr>
          <w:lang w:eastAsia="en-US"/>
        </w:rPr>
        <w:t xml:space="preserve">) виконується рівність </w:t>
      </w:r>
      <w:r w:rsidR="00AC1F1C" w:rsidRPr="00997B33">
        <w:rPr>
          <w:lang w:val="en-US" w:eastAsia="en-US"/>
        </w:rPr>
        <w:t>MUx</w:t>
      </w:r>
      <w:r w:rsidR="00AC1F1C" w:rsidRPr="00997B33">
        <w:rPr>
          <w:lang w:eastAsia="en-US"/>
        </w:rPr>
        <w:t xml:space="preserve"> = </w:t>
      </w:r>
      <w:r w:rsidR="00AC1F1C" w:rsidRPr="00997B33">
        <w:rPr>
          <w:lang w:val="en-US" w:eastAsia="en-US"/>
        </w:rPr>
        <w:t>MUy</w:t>
      </w:r>
    </w:p>
    <w:p w:rsidR="00AC1F1C" w:rsidRPr="00997B33" w:rsidRDefault="00F304E5" w:rsidP="0089439B">
      <w:pPr>
        <w:tabs>
          <w:tab w:val="left" w:pos="709"/>
        </w:tabs>
        <w:spacing w:line="230" w:lineRule="auto"/>
        <w:ind w:firstLine="567"/>
        <w:jc w:val="both"/>
        <w:rPr>
          <w:lang w:eastAsia="en-US"/>
        </w:rPr>
      </w:pPr>
      <w:r>
        <w:rPr>
          <w:lang w:eastAsia="en-US"/>
        </w:rPr>
        <w:t>г</w:t>
      </w:r>
      <w:r w:rsidR="00AC1F1C" w:rsidRPr="00997B33">
        <w:rPr>
          <w:lang w:eastAsia="en-US"/>
        </w:rPr>
        <w:t xml:space="preserve">) справедлива рівність </w:t>
      </w:r>
      <w:r w:rsidR="00AC1F1C" w:rsidRPr="00997B33">
        <w:rPr>
          <w:lang w:val="en-US" w:eastAsia="en-US"/>
        </w:rPr>
        <w:t>MUx</w:t>
      </w:r>
      <w:r w:rsidR="00AC1F1C" w:rsidRPr="00997B33">
        <w:rPr>
          <w:lang w:eastAsia="en-US"/>
        </w:rPr>
        <w:t>/</w:t>
      </w:r>
      <w:r w:rsidR="00AC1F1C" w:rsidRPr="00997B33">
        <w:rPr>
          <w:lang w:val="en-US" w:eastAsia="en-US"/>
        </w:rPr>
        <w:t>MUy</w:t>
      </w:r>
      <w:r w:rsidR="00AC1F1C" w:rsidRPr="00997B33">
        <w:rPr>
          <w:lang w:eastAsia="en-US"/>
        </w:rPr>
        <w:t xml:space="preserve"> =</w:t>
      </w:r>
      <w:r w:rsidR="00AC1F1C" w:rsidRPr="00997B33">
        <w:rPr>
          <w:lang w:val="en-US" w:eastAsia="en-US"/>
        </w:rPr>
        <w:t>Px</w:t>
      </w:r>
      <w:r w:rsidR="00AC1F1C" w:rsidRPr="00997B33">
        <w:rPr>
          <w:lang w:eastAsia="en-US"/>
        </w:rPr>
        <w:t>/</w:t>
      </w:r>
      <w:r w:rsidR="00AC1F1C" w:rsidRPr="00997B33">
        <w:rPr>
          <w:lang w:val="en-US" w:eastAsia="en-US"/>
        </w:rPr>
        <w:t>Py</w:t>
      </w:r>
    </w:p>
    <w:p w:rsidR="00AC1F1C" w:rsidRPr="00997B33" w:rsidRDefault="00F304E5" w:rsidP="0089439B">
      <w:pPr>
        <w:tabs>
          <w:tab w:val="left" w:pos="709"/>
        </w:tabs>
        <w:spacing w:line="230" w:lineRule="auto"/>
        <w:ind w:firstLine="567"/>
        <w:jc w:val="both"/>
        <w:rPr>
          <w:lang w:eastAsia="en-US"/>
        </w:rPr>
      </w:pPr>
      <w:r>
        <w:rPr>
          <w:lang w:eastAsia="en-US"/>
        </w:rPr>
        <w:t>д</w:t>
      </w:r>
      <w:r w:rsidR="00AC1F1C" w:rsidRPr="00997B33">
        <w:rPr>
          <w:lang w:eastAsia="en-US"/>
        </w:rPr>
        <w:t>) усі попередні відповіді правильні</w:t>
      </w:r>
    </w:p>
    <w:p w:rsidR="0089439B" w:rsidRDefault="0089439B" w:rsidP="0089439B">
      <w:pPr>
        <w:tabs>
          <w:tab w:val="left" w:pos="709"/>
        </w:tabs>
        <w:spacing w:line="230" w:lineRule="auto"/>
        <w:ind w:firstLine="567"/>
        <w:jc w:val="both"/>
        <w:rPr>
          <w:b/>
          <w:bCs/>
          <w:lang w:eastAsia="en-US"/>
        </w:rPr>
      </w:pPr>
    </w:p>
    <w:p w:rsidR="00AC1F1C" w:rsidRPr="00997B33" w:rsidRDefault="00AC1F1C" w:rsidP="0089439B">
      <w:pPr>
        <w:tabs>
          <w:tab w:val="left" w:pos="709"/>
        </w:tabs>
        <w:spacing w:line="230" w:lineRule="auto"/>
        <w:ind w:firstLine="567"/>
        <w:jc w:val="both"/>
        <w:rPr>
          <w:b/>
          <w:bCs/>
          <w:lang w:eastAsia="en-US"/>
        </w:rPr>
      </w:pPr>
      <w:r w:rsidRPr="00997B33">
        <w:rPr>
          <w:b/>
          <w:bCs/>
          <w:lang w:eastAsia="en-US"/>
        </w:rPr>
        <w:t>11. Якщо споживач рухається вгору вздовж кривої байдужості, його загальне задоволення:</w:t>
      </w:r>
    </w:p>
    <w:p w:rsidR="00AC1F1C" w:rsidRPr="00997B33" w:rsidRDefault="00F304E5" w:rsidP="0089439B">
      <w:pPr>
        <w:tabs>
          <w:tab w:val="left" w:pos="709"/>
        </w:tabs>
        <w:spacing w:line="230" w:lineRule="auto"/>
        <w:ind w:firstLine="567"/>
        <w:jc w:val="both"/>
        <w:rPr>
          <w:bCs/>
          <w:lang w:eastAsia="en-US"/>
        </w:rPr>
      </w:pPr>
      <w:r>
        <w:rPr>
          <w:bCs/>
          <w:lang w:eastAsia="en-US"/>
        </w:rPr>
        <w:t>а</w:t>
      </w:r>
      <w:r w:rsidR="00AC1F1C" w:rsidRPr="00997B33">
        <w:rPr>
          <w:bCs/>
          <w:lang w:eastAsia="en-US"/>
        </w:rPr>
        <w:t>) зростає</w:t>
      </w:r>
    </w:p>
    <w:p w:rsidR="00AC1F1C" w:rsidRPr="00997B33" w:rsidRDefault="00F304E5" w:rsidP="0089439B">
      <w:pPr>
        <w:tabs>
          <w:tab w:val="left" w:pos="709"/>
        </w:tabs>
        <w:spacing w:line="230" w:lineRule="auto"/>
        <w:ind w:firstLine="567"/>
        <w:jc w:val="both"/>
        <w:rPr>
          <w:bCs/>
          <w:lang w:eastAsia="en-US"/>
        </w:rPr>
      </w:pPr>
      <w:r>
        <w:rPr>
          <w:bCs/>
          <w:lang w:eastAsia="en-US"/>
        </w:rPr>
        <w:t>б</w:t>
      </w:r>
      <w:r w:rsidR="00AC1F1C" w:rsidRPr="00997B33">
        <w:rPr>
          <w:bCs/>
          <w:lang w:eastAsia="en-US"/>
        </w:rPr>
        <w:t>) зменшується</w:t>
      </w:r>
    </w:p>
    <w:p w:rsidR="00AC1F1C" w:rsidRPr="00997B33" w:rsidRDefault="00F304E5" w:rsidP="0089439B">
      <w:pPr>
        <w:tabs>
          <w:tab w:val="left" w:pos="709"/>
        </w:tabs>
        <w:spacing w:line="230" w:lineRule="auto"/>
        <w:ind w:firstLine="567"/>
        <w:jc w:val="both"/>
        <w:rPr>
          <w:bCs/>
          <w:lang w:eastAsia="en-US"/>
        </w:rPr>
      </w:pPr>
      <w:r>
        <w:rPr>
          <w:bCs/>
          <w:lang w:eastAsia="en-US"/>
        </w:rPr>
        <w:t>в</w:t>
      </w:r>
      <w:r w:rsidR="00AC1F1C" w:rsidRPr="00997B33">
        <w:rPr>
          <w:bCs/>
          <w:lang w:eastAsia="en-US"/>
        </w:rPr>
        <w:t>) залишається незмінним</w:t>
      </w:r>
    </w:p>
    <w:p w:rsidR="00AC1F1C" w:rsidRPr="00997B33" w:rsidRDefault="00F304E5" w:rsidP="0089439B">
      <w:pPr>
        <w:tabs>
          <w:tab w:val="left" w:pos="709"/>
        </w:tabs>
        <w:spacing w:line="230" w:lineRule="auto"/>
        <w:ind w:firstLine="567"/>
        <w:jc w:val="both"/>
        <w:rPr>
          <w:bCs/>
          <w:lang w:eastAsia="en-US"/>
        </w:rPr>
      </w:pPr>
      <w:r>
        <w:rPr>
          <w:bCs/>
          <w:lang w:eastAsia="en-US"/>
        </w:rPr>
        <w:t>г</w:t>
      </w:r>
      <w:r w:rsidR="00AC1F1C" w:rsidRPr="00997B33">
        <w:rPr>
          <w:bCs/>
          <w:lang w:eastAsia="en-US"/>
        </w:rPr>
        <w:t>) спочатку зростає, а потім зменшується</w:t>
      </w:r>
    </w:p>
    <w:p w:rsidR="00AC1F1C" w:rsidRPr="00997B33" w:rsidRDefault="00F304E5" w:rsidP="0089439B">
      <w:pPr>
        <w:tabs>
          <w:tab w:val="left" w:pos="709"/>
        </w:tabs>
        <w:spacing w:line="230" w:lineRule="auto"/>
        <w:ind w:firstLine="567"/>
        <w:jc w:val="both"/>
        <w:rPr>
          <w:bCs/>
          <w:lang w:eastAsia="en-US"/>
        </w:rPr>
      </w:pPr>
      <w:r>
        <w:rPr>
          <w:bCs/>
          <w:lang w:eastAsia="en-US"/>
        </w:rPr>
        <w:t>д</w:t>
      </w:r>
      <w:r w:rsidR="00AC1F1C" w:rsidRPr="00997B33">
        <w:rPr>
          <w:bCs/>
          <w:lang w:eastAsia="en-US"/>
        </w:rPr>
        <w:t>) немає правильної відповіді</w:t>
      </w:r>
    </w:p>
    <w:p w:rsidR="00AC1F1C" w:rsidRPr="00997B33" w:rsidRDefault="00AC1F1C" w:rsidP="0089439B">
      <w:pPr>
        <w:tabs>
          <w:tab w:val="left" w:pos="709"/>
        </w:tabs>
        <w:spacing w:line="230" w:lineRule="auto"/>
        <w:ind w:firstLine="567"/>
        <w:jc w:val="both"/>
        <w:rPr>
          <w:b/>
          <w:bCs/>
          <w:lang w:eastAsia="en-US"/>
        </w:rPr>
      </w:pPr>
      <w:r w:rsidRPr="00997B33">
        <w:rPr>
          <w:b/>
          <w:bCs/>
          <w:lang w:eastAsia="en-US"/>
        </w:rPr>
        <w:t>12. Зменшення ціни товару приведе до того, що споживач досягне нового рівноважного стану:</w:t>
      </w:r>
    </w:p>
    <w:p w:rsidR="00AC1F1C" w:rsidRPr="00997B33" w:rsidRDefault="00F304E5" w:rsidP="0089439B">
      <w:pPr>
        <w:tabs>
          <w:tab w:val="left" w:pos="709"/>
        </w:tabs>
        <w:spacing w:line="230" w:lineRule="auto"/>
        <w:ind w:firstLine="567"/>
        <w:jc w:val="both"/>
        <w:rPr>
          <w:bCs/>
          <w:lang w:eastAsia="en-US"/>
        </w:rPr>
      </w:pPr>
      <w:r>
        <w:rPr>
          <w:bCs/>
          <w:lang w:eastAsia="en-US"/>
        </w:rPr>
        <w:t>а</w:t>
      </w:r>
      <w:r w:rsidR="00AC1F1C" w:rsidRPr="00997B33">
        <w:rPr>
          <w:bCs/>
          <w:lang w:eastAsia="en-US"/>
        </w:rPr>
        <w:t>) на більш низькій кривій байдужості</w:t>
      </w:r>
    </w:p>
    <w:p w:rsidR="00AC1F1C" w:rsidRPr="00997B33" w:rsidRDefault="00F304E5" w:rsidP="0089439B">
      <w:pPr>
        <w:tabs>
          <w:tab w:val="left" w:pos="709"/>
        </w:tabs>
        <w:spacing w:line="230" w:lineRule="auto"/>
        <w:ind w:firstLine="567"/>
        <w:jc w:val="both"/>
        <w:rPr>
          <w:bCs/>
          <w:lang w:eastAsia="en-US"/>
        </w:rPr>
      </w:pPr>
      <w:r>
        <w:rPr>
          <w:bCs/>
          <w:lang w:eastAsia="en-US"/>
        </w:rPr>
        <w:t>б</w:t>
      </w:r>
      <w:r w:rsidR="00AC1F1C" w:rsidRPr="00997B33">
        <w:rPr>
          <w:bCs/>
          <w:lang w:eastAsia="en-US"/>
        </w:rPr>
        <w:t>) на більш високій кривій байдужості</w:t>
      </w:r>
    </w:p>
    <w:p w:rsidR="00AC1F1C" w:rsidRPr="00997B33" w:rsidRDefault="00F304E5" w:rsidP="0089439B">
      <w:pPr>
        <w:tabs>
          <w:tab w:val="left" w:pos="709"/>
        </w:tabs>
        <w:spacing w:line="230" w:lineRule="auto"/>
        <w:ind w:firstLine="567"/>
        <w:jc w:val="both"/>
        <w:rPr>
          <w:bCs/>
          <w:lang w:eastAsia="en-US"/>
        </w:rPr>
      </w:pPr>
      <w:r>
        <w:rPr>
          <w:bCs/>
          <w:lang w:eastAsia="en-US"/>
        </w:rPr>
        <w:t>в</w:t>
      </w:r>
      <w:r w:rsidR="00AC1F1C" w:rsidRPr="00997B33">
        <w:rPr>
          <w:bCs/>
          <w:lang w:eastAsia="en-US"/>
        </w:rPr>
        <w:t>) на тій самій кривій байдужості, але з комбінацією товарів, що містить більше того товару, ціна якого знизилась</w:t>
      </w:r>
    </w:p>
    <w:p w:rsidR="00AC1F1C" w:rsidRDefault="00F304E5" w:rsidP="0089439B">
      <w:pPr>
        <w:tabs>
          <w:tab w:val="left" w:pos="709"/>
        </w:tabs>
        <w:spacing w:line="230" w:lineRule="auto"/>
        <w:ind w:firstLine="567"/>
        <w:jc w:val="both"/>
        <w:rPr>
          <w:bCs/>
          <w:lang w:eastAsia="en-US"/>
        </w:rPr>
      </w:pPr>
      <w:r>
        <w:rPr>
          <w:bCs/>
          <w:lang w:eastAsia="en-US"/>
        </w:rPr>
        <w:t>г</w:t>
      </w:r>
      <w:r w:rsidR="00AC1F1C" w:rsidRPr="00997B33">
        <w:rPr>
          <w:bCs/>
          <w:lang w:eastAsia="en-US"/>
        </w:rPr>
        <w:t>) на тій самій кривій байдужості, але з комбінацією товарів, що містить менше того товару, ціна якого знизилась</w:t>
      </w:r>
    </w:p>
    <w:p w:rsidR="00823EC6" w:rsidRPr="00997B33" w:rsidRDefault="00823EC6" w:rsidP="0089439B">
      <w:pPr>
        <w:tabs>
          <w:tab w:val="left" w:pos="709"/>
        </w:tabs>
        <w:spacing w:line="230" w:lineRule="auto"/>
        <w:ind w:firstLine="567"/>
        <w:jc w:val="both"/>
        <w:rPr>
          <w:bCs/>
          <w:lang w:eastAsia="en-US"/>
        </w:rPr>
      </w:pPr>
      <w:r>
        <w:rPr>
          <w:bCs/>
          <w:lang w:eastAsia="en-US"/>
        </w:rPr>
        <w:t>д) немає правильної відповіді</w:t>
      </w:r>
    </w:p>
    <w:p w:rsidR="00AC1F1C" w:rsidRPr="00823EC6" w:rsidRDefault="00823EC6" w:rsidP="0089439B">
      <w:pPr>
        <w:pStyle w:val="25"/>
        <w:spacing w:line="230" w:lineRule="auto"/>
      </w:pPr>
      <w:r>
        <w:t xml:space="preserve">13. </w:t>
      </w:r>
      <w:r w:rsidR="00AC1F1C" w:rsidRPr="00823EC6">
        <w:t>Кардиналістська модель поведінки споживача:</w:t>
      </w:r>
    </w:p>
    <w:p w:rsidR="00AC1F1C" w:rsidRPr="00997B33" w:rsidRDefault="00823EC6" w:rsidP="0089439B">
      <w:pPr>
        <w:pStyle w:val="26"/>
        <w:spacing w:line="230" w:lineRule="auto"/>
        <w:ind w:left="0" w:firstLine="567"/>
        <w:jc w:val="both"/>
        <w:rPr>
          <w:sz w:val="28"/>
          <w:szCs w:val="28"/>
        </w:rPr>
      </w:pPr>
      <w:r w:rsidRPr="00997B33">
        <w:rPr>
          <w:sz w:val="28"/>
          <w:szCs w:val="28"/>
        </w:rPr>
        <w:t>а</w:t>
      </w:r>
      <w:r w:rsidR="00AC1F1C" w:rsidRPr="00997B33">
        <w:rPr>
          <w:sz w:val="28"/>
          <w:szCs w:val="28"/>
        </w:rPr>
        <w:t>) не потребує кількісного</w:t>
      </w:r>
      <w:r>
        <w:rPr>
          <w:sz w:val="28"/>
          <w:szCs w:val="28"/>
        </w:rPr>
        <w:t xml:space="preserve"> визначення величини корисності</w:t>
      </w:r>
    </w:p>
    <w:p w:rsidR="00AC1F1C" w:rsidRPr="00997B33" w:rsidRDefault="00823EC6" w:rsidP="0089439B">
      <w:pPr>
        <w:pStyle w:val="26"/>
        <w:spacing w:line="230" w:lineRule="auto"/>
        <w:ind w:left="0" w:firstLine="567"/>
        <w:jc w:val="both"/>
        <w:rPr>
          <w:sz w:val="28"/>
          <w:szCs w:val="28"/>
        </w:rPr>
      </w:pPr>
      <w:r w:rsidRPr="00997B33">
        <w:rPr>
          <w:sz w:val="28"/>
          <w:szCs w:val="28"/>
        </w:rPr>
        <w:t>б</w:t>
      </w:r>
      <w:r w:rsidR="00AC1F1C" w:rsidRPr="00997B33">
        <w:rPr>
          <w:sz w:val="28"/>
          <w:szCs w:val="28"/>
        </w:rPr>
        <w:t xml:space="preserve">) не потребує порівняння </w:t>
      </w:r>
      <w:r>
        <w:rPr>
          <w:sz w:val="28"/>
          <w:szCs w:val="28"/>
        </w:rPr>
        <w:t>корисності різних благ</w:t>
      </w:r>
    </w:p>
    <w:p w:rsidR="00AC1F1C" w:rsidRPr="00997B33" w:rsidRDefault="00823EC6" w:rsidP="0089439B">
      <w:pPr>
        <w:pStyle w:val="26"/>
        <w:spacing w:line="230" w:lineRule="auto"/>
        <w:ind w:left="0" w:firstLine="567"/>
        <w:jc w:val="both"/>
        <w:rPr>
          <w:sz w:val="28"/>
          <w:szCs w:val="28"/>
        </w:rPr>
      </w:pPr>
      <w:r w:rsidRPr="00997B33">
        <w:rPr>
          <w:sz w:val="28"/>
          <w:szCs w:val="28"/>
        </w:rPr>
        <w:t>в</w:t>
      </w:r>
      <w:r w:rsidR="00AC1F1C" w:rsidRPr="00997B33">
        <w:rPr>
          <w:sz w:val="28"/>
          <w:szCs w:val="28"/>
        </w:rPr>
        <w:t>) не вимагає незалежності корисност</w:t>
      </w:r>
      <w:r>
        <w:rPr>
          <w:sz w:val="28"/>
          <w:szCs w:val="28"/>
        </w:rPr>
        <w:t>ей різних благ однієї від іншої</w:t>
      </w:r>
    </w:p>
    <w:p w:rsidR="00AC1F1C" w:rsidRDefault="00823EC6" w:rsidP="0089439B">
      <w:pPr>
        <w:pStyle w:val="26"/>
        <w:spacing w:line="230" w:lineRule="auto"/>
        <w:ind w:left="0" w:firstLine="567"/>
        <w:jc w:val="both"/>
        <w:rPr>
          <w:sz w:val="28"/>
          <w:szCs w:val="28"/>
        </w:rPr>
      </w:pPr>
      <w:r w:rsidRPr="00997B33">
        <w:rPr>
          <w:sz w:val="28"/>
          <w:szCs w:val="28"/>
        </w:rPr>
        <w:t>г</w:t>
      </w:r>
      <w:r w:rsidR="00AC1F1C" w:rsidRPr="00997B33">
        <w:rPr>
          <w:sz w:val="28"/>
          <w:szCs w:val="28"/>
        </w:rPr>
        <w:t>) передбачає можливість визначення</w:t>
      </w:r>
      <w:r>
        <w:rPr>
          <w:sz w:val="28"/>
          <w:szCs w:val="28"/>
        </w:rPr>
        <w:t xml:space="preserve"> кількісної величини корисності</w:t>
      </w:r>
    </w:p>
    <w:p w:rsidR="00823EC6" w:rsidRPr="00997B33" w:rsidRDefault="00823EC6" w:rsidP="0089439B">
      <w:pPr>
        <w:tabs>
          <w:tab w:val="left" w:pos="709"/>
        </w:tabs>
        <w:spacing w:line="230" w:lineRule="auto"/>
        <w:ind w:firstLine="567"/>
        <w:jc w:val="both"/>
        <w:rPr>
          <w:bCs/>
          <w:lang w:eastAsia="en-US"/>
        </w:rPr>
      </w:pPr>
      <w:r>
        <w:rPr>
          <w:bCs/>
          <w:lang w:eastAsia="en-US"/>
        </w:rPr>
        <w:t>д) немає правильної відповіді</w:t>
      </w:r>
    </w:p>
    <w:p w:rsidR="00AC1F1C" w:rsidRPr="00997B33" w:rsidRDefault="00823EC6" w:rsidP="0089439B">
      <w:pPr>
        <w:pStyle w:val="25"/>
        <w:spacing w:line="230" w:lineRule="auto"/>
      </w:pPr>
      <w:r>
        <w:t>14</w:t>
      </w:r>
      <w:r w:rsidR="00AC1F1C" w:rsidRPr="00997B33">
        <w:t>. Гранична корисність – це:</w:t>
      </w:r>
    </w:p>
    <w:p w:rsidR="00AC1F1C" w:rsidRPr="00997B33" w:rsidRDefault="00823EC6" w:rsidP="0089439B">
      <w:pPr>
        <w:pStyle w:val="26"/>
        <w:spacing w:line="230" w:lineRule="auto"/>
        <w:ind w:left="0" w:firstLine="567"/>
        <w:jc w:val="both"/>
        <w:rPr>
          <w:sz w:val="28"/>
          <w:szCs w:val="28"/>
        </w:rPr>
      </w:pPr>
      <w:r w:rsidRPr="00997B33">
        <w:rPr>
          <w:sz w:val="28"/>
          <w:szCs w:val="28"/>
        </w:rPr>
        <w:t>а</w:t>
      </w:r>
      <w:r w:rsidR="00AC1F1C" w:rsidRPr="00997B33">
        <w:rPr>
          <w:sz w:val="28"/>
          <w:szCs w:val="28"/>
        </w:rPr>
        <w:t>) додаткова корисність від спож</w:t>
      </w:r>
      <w:r>
        <w:rPr>
          <w:sz w:val="28"/>
          <w:szCs w:val="28"/>
        </w:rPr>
        <w:t>ивання додаткової одиниці блага</w:t>
      </w:r>
    </w:p>
    <w:p w:rsidR="00AC1F1C" w:rsidRPr="00997B33" w:rsidRDefault="00823EC6" w:rsidP="0089439B">
      <w:pPr>
        <w:pStyle w:val="26"/>
        <w:spacing w:line="230" w:lineRule="auto"/>
        <w:ind w:left="0" w:firstLine="567"/>
        <w:jc w:val="both"/>
        <w:rPr>
          <w:sz w:val="28"/>
          <w:szCs w:val="28"/>
        </w:rPr>
      </w:pPr>
      <w:r w:rsidRPr="00997B33">
        <w:rPr>
          <w:sz w:val="28"/>
          <w:szCs w:val="28"/>
        </w:rPr>
        <w:t>б</w:t>
      </w:r>
      <w:r w:rsidR="00AC1F1C" w:rsidRPr="00997B33">
        <w:rPr>
          <w:sz w:val="28"/>
          <w:szCs w:val="28"/>
        </w:rPr>
        <w:t>) зміна сукупної корисності набору товарів при зміні кіл</w:t>
      </w:r>
      <w:r>
        <w:rPr>
          <w:sz w:val="28"/>
          <w:szCs w:val="28"/>
        </w:rPr>
        <w:t>ькості певного блага на одиницю</w:t>
      </w:r>
    </w:p>
    <w:p w:rsidR="00AC1F1C" w:rsidRPr="00997B33" w:rsidRDefault="00823EC6" w:rsidP="0089439B">
      <w:pPr>
        <w:pStyle w:val="26"/>
        <w:spacing w:line="230" w:lineRule="auto"/>
        <w:ind w:left="0" w:firstLine="567"/>
        <w:jc w:val="both"/>
        <w:rPr>
          <w:sz w:val="28"/>
          <w:szCs w:val="28"/>
        </w:rPr>
      </w:pPr>
      <w:r w:rsidRPr="00997B33">
        <w:rPr>
          <w:sz w:val="28"/>
          <w:szCs w:val="28"/>
        </w:rPr>
        <w:t>в</w:t>
      </w:r>
      <w:r>
        <w:rPr>
          <w:sz w:val="28"/>
          <w:szCs w:val="28"/>
        </w:rPr>
        <w:t>) приріст сукупної корисності</w:t>
      </w:r>
    </w:p>
    <w:p w:rsidR="00AC1F1C" w:rsidRDefault="00823EC6" w:rsidP="0089439B">
      <w:pPr>
        <w:pStyle w:val="26"/>
        <w:spacing w:line="230" w:lineRule="auto"/>
        <w:ind w:left="0" w:firstLine="567"/>
        <w:jc w:val="both"/>
        <w:rPr>
          <w:sz w:val="28"/>
          <w:szCs w:val="28"/>
        </w:rPr>
      </w:pPr>
      <w:r w:rsidRPr="00997B33">
        <w:rPr>
          <w:sz w:val="28"/>
          <w:szCs w:val="28"/>
        </w:rPr>
        <w:t>г</w:t>
      </w:r>
      <w:r>
        <w:rPr>
          <w:sz w:val="28"/>
          <w:szCs w:val="28"/>
        </w:rPr>
        <w:t>) порівняння корисності благ</w:t>
      </w:r>
    </w:p>
    <w:p w:rsidR="00823EC6" w:rsidRPr="00997B33" w:rsidRDefault="00823EC6" w:rsidP="0089439B">
      <w:pPr>
        <w:tabs>
          <w:tab w:val="left" w:pos="709"/>
        </w:tabs>
        <w:spacing w:line="230" w:lineRule="auto"/>
        <w:ind w:firstLine="567"/>
        <w:jc w:val="both"/>
        <w:rPr>
          <w:bCs/>
          <w:lang w:eastAsia="en-US"/>
        </w:rPr>
      </w:pPr>
      <w:r>
        <w:rPr>
          <w:bCs/>
          <w:lang w:eastAsia="en-US"/>
        </w:rPr>
        <w:t>д) немає правильної відповіді</w:t>
      </w:r>
    </w:p>
    <w:p w:rsidR="00AC1F1C" w:rsidRPr="00997B33" w:rsidRDefault="00823EC6" w:rsidP="0089439B">
      <w:pPr>
        <w:pStyle w:val="25"/>
        <w:spacing w:line="230" w:lineRule="auto"/>
      </w:pPr>
      <w:r>
        <w:t>15</w:t>
      </w:r>
      <w:r w:rsidR="00AC1F1C" w:rsidRPr="00997B33">
        <w:t>. П’яте морозиво, яке ви їсте, надає вам менше задоволення, ніж перше. Це приклад:</w:t>
      </w:r>
    </w:p>
    <w:p w:rsidR="00AC1F1C" w:rsidRPr="00997B33" w:rsidRDefault="00823EC6" w:rsidP="0089439B">
      <w:pPr>
        <w:pStyle w:val="26"/>
        <w:spacing w:line="230" w:lineRule="auto"/>
        <w:ind w:left="0" w:firstLine="567"/>
        <w:jc w:val="both"/>
        <w:rPr>
          <w:sz w:val="28"/>
          <w:szCs w:val="28"/>
        </w:rPr>
      </w:pPr>
      <w:r>
        <w:rPr>
          <w:sz w:val="28"/>
          <w:szCs w:val="28"/>
        </w:rPr>
        <w:t>а) дії закону попиту</w:t>
      </w:r>
    </w:p>
    <w:p w:rsidR="00AC1F1C" w:rsidRPr="00997B33" w:rsidRDefault="00823EC6" w:rsidP="0089439B">
      <w:pPr>
        <w:pStyle w:val="26"/>
        <w:spacing w:line="230" w:lineRule="auto"/>
        <w:ind w:left="0" w:firstLine="567"/>
        <w:jc w:val="both"/>
        <w:rPr>
          <w:sz w:val="28"/>
          <w:szCs w:val="28"/>
        </w:rPr>
      </w:pPr>
      <w:r w:rsidRPr="00997B33">
        <w:rPr>
          <w:sz w:val="28"/>
          <w:szCs w:val="28"/>
        </w:rPr>
        <w:t>б</w:t>
      </w:r>
      <w:r w:rsidR="00AC1F1C" w:rsidRPr="00997B33">
        <w:rPr>
          <w:sz w:val="28"/>
          <w:szCs w:val="28"/>
        </w:rPr>
        <w:t>) дії зако</w:t>
      </w:r>
      <w:r>
        <w:rPr>
          <w:sz w:val="28"/>
          <w:szCs w:val="28"/>
        </w:rPr>
        <w:t>ну спадної граничної корисності</w:t>
      </w:r>
    </w:p>
    <w:p w:rsidR="00AC1F1C" w:rsidRPr="00997B33" w:rsidRDefault="00823EC6" w:rsidP="0089439B">
      <w:pPr>
        <w:pStyle w:val="26"/>
        <w:spacing w:line="230" w:lineRule="auto"/>
        <w:ind w:left="0" w:firstLine="567"/>
        <w:jc w:val="both"/>
        <w:rPr>
          <w:sz w:val="28"/>
          <w:szCs w:val="28"/>
        </w:rPr>
      </w:pPr>
      <w:r>
        <w:rPr>
          <w:sz w:val="28"/>
          <w:szCs w:val="28"/>
        </w:rPr>
        <w:t>в) наявності надлишку товару</w:t>
      </w:r>
    </w:p>
    <w:p w:rsidR="00AC1F1C" w:rsidRDefault="00823EC6" w:rsidP="0089439B">
      <w:pPr>
        <w:pStyle w:val="26"/>
        <w:spacing w:line="230" w:lineRule="auto"/>
        <w:ind w:left="0" w:firstLine="567"/>
        <w:jc w:val="both"/>
        <w:rPr>
          <w:sz w:val="28"/>
          <w:szCs w:val="28"/>
        </w:rPr>
      </w:pPr>
      <w:r>
        <w:rPr>
          <w:sz w:val="28"/>
          <w:szCs w:val="28"/>
        </w:rPr>
        <w:t>г) наявності дефіциту товару</w:t>
      </w:r>
    </w:p>
    <w:p w:rsidR="00823EC6" w:rsidRPr="00997B33" w:rsidRDefault="00823EC6" w:rsidP="0089439B">
      <w:pPr>
        <w:tabs>
          <w:tab w:val="left" w:pos="709"/>
        </w:tabs>
        <w:spacing w:line="230" w:lineRule="auto"/>
        <w:ind w:firstLine="567"/>
        <w:jc w:val="both"/>
        <w:rPr>
          <w:bCs/>
          <w:lang w:eastAsia="en-US"/>
        </w:rPr>
      </w:pPr>
      <w:r>
        <w:rPr>
          <w:bCs/>
          <w:lang w:eastAsia="en-US"/>
        </w:rPr>
        <w:t>д) немає правильної відповіді</w:t>
      </w:r>
    </w:p>
    <w:p w:rsidR="00AC1F1C" w:rsidRPr="00997B33" w:rsidRDefault="00823EC6" w:rsidP="0089439B">
      <w:pPr>
        <w:pStyle w:val="25"/>
        <w:spacing w:line="230" w:lineRule="auto"/>
      </w:pPr>
      <w:r>
        <w:t>16</w:t>
      </w:r>
      <w:r w:rsidR="00AC1F1C" w:rsidRPr="00997B33">
        <w:t>. Закон спадної граничної корисності (перший закон Госсена) твердить, що:</w:t>
      </w:r>
    </w:p>
    <w:p w:rsidR="00AC1F1C" w:rsidRPr="00997B33" w:rsidRDefault="00823EC6" w:rsidP="0089439B">
      <w:pPr>
        <w:pStyle w:val="26"/>
        <w:spacing w:line="230" w:lineRule="auto"/>
        <w:ind w:left="0" w:firstLine="567"/>
        <w:jc w:val="both"/>
        <w:rPr>
          <w:spacing w:val="-2"/>
          <w:sz w:val="28"/>
          <w:szCs w:val="28"/>
        </w:rPr>
      </w:pPr>
      <w:r w:rsidRPr="00997B33">
        <w:rPr>
          <w:sz w:val="28"/>
          <w:szCs w:val="28"/>
        </w:rPr>
        <w:t>а</w:t>
      </w:r>
      <w:r w:rsidR="00AC1F1C" w:rsidRPr="00997B33">
        <w:rPr>
          <w:sz w:val="28"/>
          <w:szCs w:val="28"/>
        </w:rPr>
        <w:t xml:space="preserve">) </w:t>
      </w:r>
      <w:r w:rsidR="00AC1F1C" w:rsidRPr="00997B33">
        <w:rPr>
          <w:spacing w:val="-2"/>
          <w:sz w:val="28"/>
          <w:szCs w:val="28"/>
        </w:rPr>
        <w:t xml:space="preserve">відношення граничних корисностей благ </w:t>
      </w:r>
      <w:r>
        <w:rPr>
          <w:spacing w:val="-2"/>
          <w:sz w:val="28"/>
          <w:szCs w:val="28"/>
        </w:rPr>
        <w:t>до їхніх цін повинні бути рівні</w:t>
      </w:r>
    </w:p>
    <w:p w:rsidR="00AC1F1C" w:rsidRPr="00997B33" w:rsidRDefault="00823EC6" w:rsidP="0089439B">
      <w:pPr>
        <w:pStyle w:val="26"/>
        <w:spacing w:line="230" w:lineRule="auto"/>
        <w:ind w:left="0" w:firstLine="567"/>
        <w:jc w:val="both"/>
        <w:rPr>
          <w:sz w:val="28"/>
          <w:szCs w:val="28"/>
        </w:rPr>
      </w:pPr>
      <w:r w:rsidRPr="00997B33">
        <w:rPr>
          <w:sz w:val="28"/>
          <w:szCs w:val="28"/>
        </w:rPr>
        <w:t>б</w:t>
      </w:r>
      <w:r w:rsidR="00AC1F1C" w:rsidRPr="00997B33">
        <w:rPr>
          <w:sz w:val="28"/>
          <w:szCs w:val="28"/>
        </w:rPr>
        <w:t>) сукупна корисність зроста</w:t>
      </w:r>
      <w:r>
        <w:rPr>
          <w:sz w:val="28"/>
          <w:szCs w:val="28"/>
        </w:rPr>
        <w:t>є зі зростанням споживання благ</w:t>
      </w:r>
    </w:p>
    <w:p w:rsidR="00AC1F1C" w:rsidRPr="00997B33" w:rsidRDefault="00823EC6" w:rsidP="0089439B">
      <w:pPr>
        <w:pStyle w:val="26"/>
        <w:spacing w:line="230" w:lineRule="auto"/>
        <w:ind w:left="0" w:firstLine="567"/>
        <w:jc w:val="both"/>
        <w:rPr>
          <w:sz w:val="28"/>
          <w:szCs w:val="28"/>
        </w:rPr>
      </w:pPr>
      <w:r w:rsidRPr="00997B33">
        <w:rPr>
          <w:sz w:val="28"/>
          <w:szCs w:val="28"/>
        </w:rPr>
        <w:t>в</w:t>
      </w:r>
      <w:r w:rsidR="00AC1F1C" w:rsidRPr="00997B33">
        <w:rPr>
          <w:sz w:val="28"/>
          <w:szCs w:val="28"/>
        </w:rPr>
        <w:t xml:space="preserve">) величина задоволення від споживання кожної додаткової одиниці благ даного виду зменшується до досягнення нульового значення в точці повного </w:t>
      </w:r>
      <w:r>
        <w:rPr>
          <w:sz w:val="28"/>
          <w:szCs w:val="28"/>
        </w:rPr>
        <w:t>насичення потреби</w:t>
      </w:r>
    </w:p>
    <w:p w:rsidR="00AC1F1C" w:rsidRDefault="00823EC6" w:rsidP="0089439B">
      <w:pPr>
        <w:pStyle w:val="27"/>
        <w:spacing w:line="230" w:lineRule="auto"/>
        <w:ind w:left="0" w:firstLine="567"/>
        <w:jc w:val="both"/>
        <w:rPr>
          <w:sz w:val="28"/>
          <w:szCs w:val="28"/>
        </w:rPr>
      </w:pPr>
      <w:r w:rsidRPr="00997B33">
        <w:rPr>
          <w:sz w:val="28"/>
          <w:szCs w:val="28"/>
        </w:rPr>
        <w:t>г</w:t>
      </w:r>
      <w:r w:rsidR="00AC1F1C" w:rsidRPr="00997B33">
        <w:rPr>
          <w:sz w:val="28"/>
          <w:szCs w:val="28"/>
        </w:rPr>
        <w:t>) зі зростанням доходів споживачів величина задоволення від споживання кожної додаткової одини</w:t>
      </w:r>
      <w:r>
        <w:rPr>
          <w:sz w:val="28"/>
          <w:szCs w:val="28"/>
        </w:rPr>
        <w:t>ці благ даного виду зменшується</w:t>
      </w:r>
    </w:p>
    <w:p w:rsidR="00823EC6" w:rsidRPr="00997B33" w:rsidRDefault="00823EC6" w:rsidP="0089439B">
      <w:pPr>
        <w:tabs>
          <w:tab w:val="left" w:pos="709"/>
        </w:tabs>
        <w:spacing w:line="230" w:lineRule="auto"/>
        <w:ind w:firstLine="567"/>
        <w:jc w:val="both"/>
        <w:rPr>
          <w:bCs/>
          <w:lang w:eastAsia="en-US"/>
        </w:rPr>
      </w:pPr>
      <w:r>
        <w:rPr>
          <w:bCs/>
          <w:lang w:eastAsia="en-US"/>
        </w:rPr>
        <w:t>д) немає правильної відповіді</w:t>
      </w:r>
    </w:p>
    <w:p w:rsidR="00AC1F1C" w:rsidRPr="00997B33" w:rsidRDefault="00823EC6" w:rsidP="0089439B">
      <w:pPr>
        <w:widowControl w:val="0"/>
        <w:spacing w:line="230" w:lineRule="auto"/>
        <w:ind w:firstLine="567"/>
        <w:jc w:val="both"/>
      </w:pPr>
      <w:r>
        <w:rPr>
          <w:b/>
        </w:rPr>
        <w:t>17</w:t>
      </w:r>
      <w:r w:rsidR="00AC1F1C" w:rsidRPr="00997B33">
        <w:rPr>
          <w:b/>
        </w:rPr>
        <w:t>.</w:t>
      </w:r>
      <w:r w:rsidR="00AC1F1C" w:rsidRPr="00997B33">
        <w:t xml:space="preserve"> </w:t>
      </w:r>
      <w:r w:rsidR="00AC1F1C" w:rsidRPr="00997B33">
        <w:rPr>
          <w:b/>
        </w:rPr>
        <w:t>Який з наведених нижче переліків значень граничної корисності ілюструє закон спадної граничної корисності:</w:t>
      </w:r>
    </w:p>
    <w:p w:rsidR="00AC1F1C" w:rsidRPr="00997B33" w:rsidRDefault="004F1A7A" w:rsidP="0089439B">
      <w:pPr>
        <w:widowControl w:val="0"/>
        <w:tabs>
          <w:tab w:val="num" w:pos="1260"/>
        </w:tabs>
        <w:spacing w:line="230" w:lineRule="auto"/>
        <w:ind w:firstLine="567"/>
        <w:jc w:val="both"/>
      </w:pPr>
      <w:r>
        <w:t>а) 20, 15, 10, 5</w:t>
      </w:r>
    </w:p>
    <w:p w:rsidR="00AC1F1C" w:rsidRPr="00997B33" w:rsidRDefault="004F1A7A" w:rsidP="0089439B">
      <w:pPr>
        <w:widowControl w:val="0"/>
        <w:tabs>
          <w:tab w:val="num" w:pos="1260"/>
        </w:tabs>
        <w:spacing w:line="230" w:lineRule="auto"/>
        <w:ind w:firstLine="567"/>
        <w:jc w:val="both"/>
      </w:pPr>
      <w:r>
        <w:t>б) 20, 10, 10, 10</w:t>
      </w:r>
    </w:p>
    <w:p w:rsidR="00AC1F1C" w:rsidRPr="00997B33" w:rsidRDefault="004F1A7A" w:rsidP="0089439B">
      <w:pPr>
        <w:widowControl w:val="0"/>
        <w:tabs>
          <w:tab w:val="num" w:pos="1260"/>
        </w:tabs>
        <w:spacing w:line="230" w:lineRule="auto"/>
        <w:ind w:firstLine="567"/>
        <w:jc w:val="both"/>
      </w:pPr>
      <w:r>
        <w:t>в) 20, 30, 40, 50</w:t>
      </w:r>
    </w:p>
    <w:p w:rsidR="00AC1F1C" w:rsidRDefault="004F1A7A" w:rsidP="0089439B">
      <w:pPr>
        <w:widowControl w:val="0"/>
        <w:tabs>
          <w:tab w:val="num" w:pos="1260"/>
        </w:tabs>
        <w:spacing w:line="230" w:lineRule="auto"/>
        <w:ind w:firstLine="567"/>
        <w:jc w:val="both"/>
      </w:pPr>
      <w:r>
        <w:t>г) 20, 28, 34, 38</w:t>
      </w:r>
    </w:p>
    <w:p w:rsidR="004F1A7A" w:rsidRPr="00997B33" w:rsidRDefault="004F1A7A" w:rsidP="0089439B">
      <w:pPr>
        <w:tabs>
          <w:tab w:val="left" w:pos="709"/>
        </w:tabs>
        <w:spacing w:line="230" w:lineRule="auto"/>
        <w:ind w:firstLine="567"/>
        <w:jc w:val="both"/>
        <w:rPr>
          <w:bCs/>
          <w:lang w:eastAsia="en-US"/>
        </w:rPr>
      </w:pPr>
      <w:r>
        <w:rPr>
          <w:bCs/>
          <w:lang w:eastAsia="en-US"/>
        </w:rPr>
        <w:t>д) немає правильної відповіді</w:t>
      </w:r>
    </w:p>
    <w:p w:rsidR="00AC1F1C" w:rsidRPr="00997B33" w:rsidRDefault="004F1A7A" w:rsidP="0089439B">
      <w:pPr>
        <w:pStyle w:val="26"/>
        <w:spacing w:line="230" w:lineRule="auto"/>
        <w:ind w:left="0" w:firstLine="567"/>
        <w:jc w:val="both"/>
      </w:pPr>
      <w:r>
        <w:rPr>
          <w:b/>
          <w:sz w:val="28"/>
          <w:szCs w:val="28"/>
        </w:rPr>
        <w:t>18</w:t>
      </w:r>
      <w:r w:rsidR="00AC1F1C" w:rsidRPr="00997B33">
        <w:rPr>
          <w:b/>
          <w:sz w:val="28"/>
          <w:szCs w:val="28"/>
        </w:rPr>
        <w:t xml:space="preserve">. </w:t>
      </w:r>
      <w:r w:rsidR="00AC1F1C" w:rsidRPr="004F1A7A">
        <w:rPr>
          <w:b/>
          <w:sz w:val="28"/>
          <w:szCs w:val="28"/>
        </w:rPr>
        <w:t>Карта байдужості – це:</w:t>
      </w:r>
    </w:p>
    <w:p w:rsidR="00AC1F1C" w:rsidRPr="00997B33" w:rsidRDefault="004F1A7A" w:rsidP="0089439B">
      <w:pPr>
        <w:pStyle w:val="26"/>
        <w:spacing w:line="230" w:lineRule="auto"/>
        <w:ind w:left="0" w:firstLine="567"/>
        <w:jc w:val="both"/>
        <w:rPr>
          <w:sz w:val="28"/>
          <w:szCs w:val="28"/>
        </w:rPr>
      </w:pPr>
      <w:r w:rsidRPr="00997B33">
        <w:rPr>
          <w:sz w:val="28"/>
          <w:szCs w:val="28"/>
        </w:rPr>
        <w:t>а</w:t>
      </w:r>
      <w:r w:rsidR="00AC1F1C" w:rsidRPr="00997B33">
        <w:rPr>
          <w:sz w:val="28"/>
          <w:szCs w:val="28"/>
        </w:rPr>
        <w:t>) сукупність кривих, кожна з яких представляє</w:t>
      </w:r>
      <w:r>
        <w:rPr>
          <w:sz w:val="28"/>
          <w:szCs w:val="28"/>
        </w:rPr>
        <w:t xml:space="preserve"> різний рівень доходу споживача</w:t>
      </w:r>
    </w:p>
    <w:p w:rsidR="00AC1F1C" w:rsidRPr="00997B33" w:rsidRDefault="004F1A7A" w:rsidP="0089439B">
      <w:pPr>
        <w:pStyle w:val="26"/>
        <w:spacing w:line="230" w:lineRule="auto"/>
        <w:ind w:left="0" w:firstLine="567"/>
        <w:jc w:val="both"/>
        <w:rPr>
          <w:sz w:val="28"/>
          <w:szCs w:val="28"/>
        </w:rPr>
      </w:pPr>
      <w:r w:rsidRPr="00997B33">
        <w:rPr>
          <w:sz w:val="28"/>
          <w:szCs w:val="28"/>
        </w:rPr>
        <w:t>б</w:t>
      </w:r>
      <w:r w:rsidR="00AC1F1C" w:rsidRPr="00997B33">
        <w:rPr>
          <w:sz w:val="28"/>
          <w:szCs w:val="28"/>
        </w:rPr>
        <w:t xml:space="preserve">) сукупність кривих однакового рівня корисності, кожна з яких </w:t>
      </w:r>
      <w:r>
        <w:rPr>
          <w:sz w:val="28"/>
          <w:szCs w:val="28"/>
        </w:rPr>
        <w:t>представляє деякий інший рівень</w:t>
      </w:r>
    </w:p>
    <w:p w:rsidR="00AC1F1C" w:rsidRPr="00997B33" w:rsidRDefault="004F1A7A" w:rsidP="0089439B">
      <w:pPr>
        <w:pStyle w:val="26"/>
        <w:spacing w:line="230" w:lineRule="auto"/>
        <w:ind w:left="0" w:firstLine="567"/>
        <w:jc w:val="both"/>
        <w:rPr>
          <w:sz w:val="28"/>
          <w:szCs w:val="28"/>
        </w:rPr>
      </w:pPr>
      <w:r w:rsidRPr="00997B33">
        <w:rPr>
          <w:sz w:val="28"/>
          <w:szCs w:val="28"/>
        </w:rPr>
        <w:t>в</w:t>
      </w:r>
      <w:r w:rsidR="00AC1F1C" w:rsidRPr="00997B33">
        <w:rPr>
          <w:sz w:val="28"/>
          <w:szCs w:val="28"/>
        </w:rPr>
        <w:t>) сукупність кривих однакового рівня доходу споживача, кожна з яких предста</w:t>
      </w:r>
      <w:r>
        <w:rPr>
          <w:sz w:val="28"/>
          <w:szCs w:val="28"/>
        </w:rPr>
        <w:t>вляє деякий інший рівень доходу</w:t>
      </w:r>
    </w:p>
    <w:p w:rsidR="00AC1F1C" w:rsidRDefault="004F1A7A" w:rsidP="0089439B">
      <w:pPr>
        <w:pStyle w:val="26"/>
        <w:spacing w:line="230" w:lineRule="auto"/>
        <w:ind w:left="0" w:firstLine="567"/>
        <w:jc w:val="both"/>
        <w:rPr>
          <w:sz w:val="28"/>
          <w:szCs w:val="28"/>
        </w:rPr>
      </w:pPr>
      <w:r w:rsidRPr="00997B33">
        <w:rPr>
          <w:sz w:val="28"/>
          <w:szCs w:val="28"/>
        </w:rPr>
        <w:t>г</w:t>
      </w:r>
      <w:r w:rsidR="00AC1F1C" w:rsidRPr="00997B33">
        <w:rPr>
          <w:sz w:val="28"/>
          <w:szCs w:val="28"/>
        </w:rPr>
        <w:t>) сукупність кривих с</w:t>
      </w:r>
      <w:r>
        <w:rPr>
          <w:sz w:val="28"/>
          <w:szCs w:val="28"/>
        </w:rPr>
        <w:t>укупної та граничної корисності</w:t>
      </w:r>
    </w:p>
    <w:p w:rsidR="004F1A7A" w:rsidRPr="00997B33" w:rsidRDefault="004F1A7A" w:rsidP="0089439B">
      <w:pPr>
        <w:tabs>
          <w:tab w:val="left" w:pos="709"/>
        </w:tabs>
        <w:spacing w:line="230" w:lineRule="auto"/>
        <w:ind w:firstLine="567"/>
        <w:jc w:val="both"/>
        <w:rPr>
          <w:bCs/>
          <w:lang w:eastAsia="en-US"/>
        </w:rPr>
      </w:pPr>
      <w:r>
        <w:rPr>
          <w:bCs/>
          <w:lang w:eastAsia="en-US"/>
        </w:rPr>
        <w:t>д) немає правильної відповіді.</w:t>
      </w:r>
    </w:p>
    <w:p w:rsidR="004B7F3D" w:rsidRDefault="004B7F3D" w:rsidP="0089439B">
      <w:pPr>
        <w:spacing w:line="230" w:lineRule="auto"/>
        <w:jc w:val="center"/>
        <w:rPr>
          <w:b/>
        </w:rPr>
      </w:pPr>
    </w:p>
    <w:p w:rsidR="00A26A49" w:rsidRDefault="00A26A49" w:rsidP="0089439B">
      <w:pPr>
        <w:spacing w:line="230" w:lineRule="auto"/>
        <w:jc w:val="center"/>
        <w:rPr>
          <w:b/>
        </w:rPr>
      </w:pPr>
      <w:r>
        <w:rPr>
          <w:b/>
        </w:rPr>
        <w:t>Завдання для перевірки знань «</w:t>
      </w:r>
      <w:r w:rsidR="004F1A7A">
        <w:rPr>
          <w:b/>
        </w:rPr>
        <w:t>Правильне чи неправильне твердження</w:t>
      </w:r>
      <w:r>
        <w:rPr>
          <w:b/>
        </w:rPr>
        <w:t>»</w:t>
      </w:r>
    </w:p>
    <w:p w:rsidR="004F1A7A" w:rsidRPr="004F1A7A" w:rsidRDefault="004F1A7A" w:rsidP="0089439B">
      <w:pPr>
        <w:spacing w:line="230" w:lineRule="auto"/>
        <w:ind w:firstLine="567"/>
        <w:jc w:val="both"/>
        <w:rPr>
          <w:i/>
        </w:rPr>
      </w:pPr>
      <w:r w:rsidRPr="004F1A7A">
        <w:rPr>
          <w:i/>
        </w:rPr>
        <w:t>Визначіть правильне чи неправильне твердження. Відповідь обґрунтуйте.</w:t>
      </w:r>
    </w:p>
    <w:p w:rsidR="004F1A7A" w:rsidRPr="008B607E" w:rsidRDefault="008B607E" w:rsidP="001A7CDD">
      <w:pPr>
        <w:pStyle w:val="af6"/>
        <w:numPr>
          <w:ilvl w:val="6"/>
          <w:numId w:val="48"/>
        </w:numPr>
        <w:tabs>
          <w:tab w:val="clear" w:pos="5040"/>
          <w:tab w:val="left" w:pos="993"/>
        </w:tabs>
        <w:spacing w:line="230" w:lineRule="auto"/>
        <w:ind w:left="0" w:firstLine="567"/>
        <w:jc w:val="both"/>
        <w:rPr>
          <w:b/>
        </w:rPr>
      </w:pPr>
      <w:r>
        <w:t>Криві байдужості ніколи не перетинаються.</w:t>
      </w:r>
    </w:p>
    <w:p w:rsidR="008B607E" w:rsidRDefault="008B607E" w:rsidP="001A7CDD">
      <w:pPr>
        <w:pStyle w:val="af6"/>
        <w:numPr>
          <w:ilvl w:val="6"/>
          <w:numId w:val="48"/>
        </w:numPr>
        <w:tabs>
          <w:tab w:val="clear" w:pos="5040"/>
          <w:tab w:val="left" w:pos="993"/>
        </w:tabs>
        <w:spacing w:line="230" w:lineRule="auto"/>
        <w:ind w:left="0" w:firstLine="567"/>
        <w:jc w:val="both"/>
      </w:pPr>
      <w:r w:rsidRPr="008B607E">
        <w:t>Нахил бюджетної лінії залежить від</w:t>
      </w:r>
      <w:r>
        <w:t xml:space="preserve"> співвідношення цін двох товарів.</w:t>
      </w:r>
    </w:p>
    <w:p w:rsidR="008B607E" w:rsidRDefault="008B607E" w:rsidP="001A7CDD">
      <w:pPr>
        <w:pStyle w:val="af6"/>
        <w:numPr>
          <w:ilvl w:val="6"/>
          <w:numId w:val="48"/>
        </w:numPr>
        <w:tabs>
          <w:tab w:val="clear" w:pos="5040"/>
          <w:tab w:val="left" w:pos="993"/>
        </w:tabs>
        <w:spacing w:line="230" w:lineRule="auto"/>
        <w:ind w:left="0" w:firstLine="567"/>
        <w:jc w:val="both"/>
      </w:pPr>
      <w:r>
        <w:t>Споживач максимізує корисність, якщо його бюджетна лінія перетинає криву байдужості.</w:t>
      </w:r>
    </w:p>
    <w:p w:rsidR="008B607E" w:rsidRDefault="008B607E" w:rsidP="001A7CDD">
      <w:pPr>
        <w:pStyle w:val="af6"/>
        <w:numPr>
          <w:ilvl w:val="6"/>
          <w:numId w:val="48"/>
        </w:numPr>
        <w:tabs>
          <w:tab w:val="clear" w:pos="5040"/>
          <w:tab w:val="left" w:pos="993"/>
        </w:tabs>
        <w:spacing w:line="230" w:lineRule="auto"/>
        <w:ind w:left="0" w:firstLine="567"/>
        <w:jc w:val="both"/>
      </w:pPr>
      <w:r>
        <w:t>Зміни величини доходу призводить до зміни в нахилі бюджетної лінії.</w:t>
      </w:r>
    </w:p>
    <w:p w:rsidR="008B607E" w:rsidRDefault="008B607E" w:rsidP="001A7CDD">
      <w:pPr>
        <w:pStyle w:val="af6"/>
        <w:numPr>
          <w:ilvl w:val="6"/>
          <w:numId w:val="48"/>
        </w:numPr>
        <w:tabs>
          <w:tab w:val="clear" w:pos="5040"/>
          <w:tab w:val="left" w:pos="993"/>
        </w:tabs>
        <w:spacing w:line="230" w:lineRule="auto"/>
        <w:ind w:left="0" w:firstLine="567"/>
        <w:jc w:val="both"/>
      </w:pPr>
      <w:r>
        <w:t>Лінія «дохід-споживання» нахилена вверх-вправо, якщо обидва отовари є нормальними.</w:t>
      </w:r>
    </w:p>
    <w:p w:rsidR="008B607E" w:rsidRDefault="008B607E" w:rsidP="001A7CDD">
      <w:pPr>
        <w:pStyle w:val="af6"/>
        <w:numPr>
          <w:ilvl w:val="6"/>
          <w:numId w:val="48"/>
        </w:numPr>
        <w:tabs>
          <w:tab w:val="clear" w:pos="5040"/>
          <w:tab w:val="left" w:pos="993"/>
        </w:tabs>
        <w:spacing w:line="230" w:lineRule="auto"/>
        <w:ind w:left="0" w:firstLine="567"/>
        <w:jc w:val="both"/>
      </w:pPr>
      <w:r>
        <w:t>Ефект заміщення при збільшенні цін на товари призводить до зменшення попиту на даний товар.</w:t>
      </w:r>
    </w:p>
    <w:p w:rsidR="008B607E" w:rsidRDefault="008B607E" w:rsidP="001A7CDD">
      <w:pPr>
        <w:pStyle w:val="af6"/>
        <w:numPr>
          <w:ilvl w:val="6"/>
          <w:numId w:val="48"/>
        </w:numPr>
        <w:tabs>
          <w:tab w:val="clear" w:pos="5040"/>
          <w:tab w:val="left" w:pos="993"/>
        </w:tabs>
        <w:spacing w:line="230" w:lineRule="auto"/>
        <w:ind w:left="0" w:firstLine="567"/>
        <w:jc w:val="both"/>
      </w:pPr>
      <w:r>
        <w:t>Загальна корисність зростає при збільшенні рівня споживання.</w:t>
      </w:r>
    </w:p>
    <w:p w:rsidR="008B607E" w:rsidRDefault="008B607E" w:rsidP="001A7CDD">
      <w:pPr>
        <w:pStyle w:val="af6"/>
        <w:numPr>
          <w:ilvl w:val="6"/>
          <w:numId w:val="48"/>
        </w:numPr>
        <w:tabs>
          <w:tab w:val="clear" w:pos="5040"/>
          <w:tab w:val="left" w:pos="993"/>
        </w:tabs>
        <w:spacing w:line="230" w:lineRule="auto"/>
        <w:ind w:left="0" w:firstLine="567"/>
        <w:jc w:val="both"/>
      </w:pPr>
      <w:r>
        <w:t>Умова споживчої рівноваги полягає в тому, що загальна корисність товару А дорівнює загальній корисності товара Б.</w:t>
      </w:r>
    </w:p>
    <w:p w:rsidR="008B607E" w:rsidRDefault="008B607E" w:rsidP="001A7CDD">
      <w:pPr>
        <w:pStyle w:val="af6"/>
        <w:numPr>
          <w:ilvl w:val="6"/>
          <w:numId w:val="48"/>
        </w:numPr>
        <w:tabs>
          <w:tab w:val="clear" w:pos="5040"/>
          <w:tab w:val="left" w:pos="993"/>
        </w:tabs>
        <w:spacing w:line="230" w:lineRule="auto"/>
        <w:ind w:left="0" w:firstLine="567"/>
        <w:jc w:val="both"/>
      </w:pPr>
      <w:r>
        <w:t>Якщо Ви купуєте більшу кількість певного товару, то Ваша гранична корисність зростає.</w:t>
      </w:r>
    </w:p>
    <w:p w:rsidR="008B607E" w:rsidRDefault="008B607E" w:rsidP="001A7CDD">
      <w:pPr>
        <w:pStyle w:val="af6"/>
        <w:numPr>
          <w:ilvl w:val="6"/>
          <w:numId w:val="48"/>
        </w:numPr>
        <w:tabs>
          <w:tab w:val="clear" w:pos="5040"/>
          <w:tab w:val="left" w:pos="993"/>
        </w:tabs>
        <w:spacing w:line="230" w:lineRule="auto"/>
        <w:ind w:left="0" w:firstLine="567"/>
        <w:jc w:val="both"/>
      </w:pPr>
      <w:r>
        <w:t>Нахил кривої байдужості вимірює порівняльну граничну корисність двох товарів.</w:t>
      </w:r>
    </w:p>
    <w:p w:rsidR="008B607E" w:rsidRDefault="008B607E" w:rsidP="001A7CDD">
      <w:pPr>
        <w:pStyle w:val="af6"/>
        <w:numPr>
          <w:ilvl w:val="6"/>
          <w:numId w:val="48"/>
        </w:numPr>
        <w:tabs>
          <w:tab w:val="clear" w:pos="5040"/>
          <w:tab w:val="left" w:pos="993"/>
        </w:tabs>
        <w:spacing w:line="230" w:lineRule="auto"/>
        <w:ind w:left="0" w:firstLine="567"/>
        <w:jc w:val="both"/>
      </w:pPr>
      <w:r>
        <w:t>Бюджетна лінія переміщується вліво і займає положення паралельно початковій, якщо дохід споживача зростає.</w:t>
      </w:r>
    </w:p>
    <w:p w:rsidR="008B607E" w:rsidRDefault="008B607E" w:rsidP="001A7CDD">
      <w:pPr>
        <w:pStyle w:val="af6"/>
        <w:numPr>
          <w:ilvl w:val="6"/>
          <w:numId w:val="48"/>
        </w:numPr>
        <w:tabs>
          <w:tab w:val="clear" w:pos="5040"/>
          <w:tab w:val="left" w:pos="993"/>
        </w:tabs>
        <w:spacing w:line="230" w:lineRule="auto"/>
        <w:ind w:left="0" w:firstLine="567"/>
        <w:jc w:val="both"/>
      </w:pPr>
      <w:r>
        <w:t>Чим менший дохід споживача, тим вище розміщується його бюджетна лінія.</w:t>
      </w:r>
    </w:p>
    <w:p w:rsidR="008B607E" w:rsidRDefault="0089439B" w:rsidP="001A7CDD">
      <w:pPr>
        <w:pStyle w:val="af6"/>
        <w:numPr>
          <w:ilvl w:val="6"/>
          <w:numId w:val="48"/>
        </w:numPr>
        <w:tabs>
          <w:tab w:val="clear" w:pos="5040"/>
          <w:tab w:val="left" w:pos="993"/>
        </w:tabs>
        <w:spacing w:line="230" w:lineRule="auto"/>
        <w:ind w:left="0" w:firstLine="567"/>
        <w:jc w:val="both"/>
      </w:pPr>
      <w:r>
        <w:t>Якщо гранична корисність зменшується, то загальна корисність також зменшується.</w:t>
      </w:r>
    </w:p>
    <w:p w:rsidR="0089439B" w:rsidRDefault="0089439B" w:rsidP="001A7CDD">
      <w:pPr>
        <w:pStyle w:val="af6"/>
        <w:numPr>
          <w:ilvl w:val="6"/>
          <w:numId w:val="48"/>
        </w:numPr>
        <w:tabs>
          <w:tab w:val="clear" w:pos="5040"/>
          <w:tab w:val="left" w:pos="993"/>
        </w:tabs>
        <w:spacing w:line="230" w:lineRule="auto"/>
        <w:ind w:left="0" w:firstLine="567"/>
        <w:jc w:val="both"/>
      </w:pPr>
      <w:r>
        <w:t>Зміщення бюджетної лінії відбувається внаслідок зміни рівня задоволення потреб споживача.</w:t>
      </w:r>
    </w:p>
    <w:p w:rsidR="0089439B" w:rsidRPr="008B607E" w:rsidRDefault="0089439B" w:rsidP="001A7CDD">
      <w:pPr>
        <w:pStyle w:val="af6"/>
        <w:numPr>
          <w:ilvl w:val="6"/>
          <w:numId w:val="48"/>
        </w:numPr>
        <w:tabs>
          <w:tab w:val="clear" w:pos="5040"/>
          <w:tab w:val="left" w:pos="993"/>
        </w:tabs>
        <w:spacing w:line="230" w:lineRule="auto"/>
        <w:ind w:left="0" w:firstLine="567"/>
        <w:jc w:val="both"/>
      </w:pPr>
      <w:r>
        <w:t>Гранична корисність – це зміна в загальній корисності, яка викликана споживанням додаткової одиниці блага.</w:t>
      </w:r>
    </w:p>
    <w:p w:rsidR="00A26A49" w:rsidRDefault="00A26A49" w:rsidP="002402C7">
      <w:pPr>
        <w:jc w:val="center"/>
        <w:rPr>
          <w:b/>
        </w:rPr>
      </w:pPr>
    </w:p>
    <w:p w:rsidR="002C462C" w:rsidRPr="00C6623C" w:rsidRDefault="002C462C" w:rsidP="00C6623C">
      <w:pPr>
        <w:spacing w:after="120"/>
        <w:ind w:left="567"/>
        <w:rPr>
          <w:b/>
          <w:caps/>
        </w:rPr>
      </w:pPr>
      <w:r w:rsidRPr="00C6623C">
        <w:rPr>
          <w:b/>
          <w:caps/>
        </w:rPr>
        <w:t xml:space="preserve">Тема </w:t>
      </w:r>
      <w:r w:rsidR="00BA03D7">
        <w:rPr>
          <w:b/>
          <w:caps/>
        </w:rPr>
        <w:t>7</w:t>
      </w:r>
      <w:r w:rsidRPr="00C6623C">
        <w:rPr>
          <w:b/>
          <w:caps/>
        </w:rPr>
        <w:t>. Мікроекономічна модель фірми</w:t>
      </w:r>
    </w:p>
    <w:p w:rsidR="002C462C" w:rsidRDefault="000D624C" w:rsidP="00034A37">
      <w:pPr>
        <w:spacing w:after="120"/>
        <w:ind w:left="567"/>
        <w:jc w:val="both"/>
        <w:rPr>
          <w:noProof/>
          <w:lang w:val="ru-RU"/>
        </w:rPr>
      </w:pPr>
      <w:r>
        <w:rPr>
          <w:noProof/>
          <w:lang w:eastAsia="uk-UA"/>
        </w:rPr>
        <w:drawing>
          <wp:inline distT="0" distB="0" distL="0" distR="0" wp14:anchorId="5898D192" wp14:editId="79ACA255">
            <wp:extent cx="6060558" cy="1765005"/>
            <wp:effectExtent l="0" t="0" r="16510" b="26035"/>
            <wp:docPr id="292" name="Схема 7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88" r:lo="rId1389" r:qs="rId1390" r:cs="rId1391"/>
              </a:graphicData>
            </a:graphic>
          </wp:inline>
        </w:drawing>
      </w:r>
    </w:p>
    <w:p w:rsidR="00BA03D7" w:rsidRDefault="00BA03D7" w:rsidP="00BA03D7">
      <w:pPr>
        <w:jc w:val="center"/>
        <w:rPr>
          <w:b/>
          <w:noProof/>
          <w:sz w:val="24"/>
          <w:szCs w:val="24"/>
          <w:lang w:val="ru-RU"/>
        </w:rPr>
      </w:pPr>
      <w:r>
        <w:rPr>
          <w:b/>
          <w:noProof/>
          <w:sz w:val="24"/>
          <w:szCs w:val="24"/>
          <w:lang w:val="ru-RU"/>
        </w:rPr>
        <w:t>Література</w:t>
      </w:r>
    </w:p>
    <w:p w:rsidR="00BA03D7" w:rsidRDefault="00BA03D7" w:rsidP="001A7CDD">
      <w:pPr>
        <w:numPr>
          <w:ilvl w:val="0"/>
          <w:numId w:val="73"/>
        </w:numPr>
        <w:tabs>
          <w:tab w:val="left" w:pos="851"/>
          <w:tab w:val="left" w:pos="1134"/>
          <w:tab w:val="left" w:pos="1999"/>
        </w:tabs>
        <w:ind w:left="0" w:firstLine="709"/>
        <w:jc w:val="both"/>
        <w:rPr>
          <w:color w:val="000000"/>
          <w:sz w:val="24"/>
          <w:szCs w:val="24"/>
          <w:lang w:eastAsia="en-US"/>
        </w:rPr>
      </w:pPr>
      <w:r>
        <w:rPr>
          <w:color w:val="000000"/>
          <w:sz w:val="24"/>
          <w:szCs w:val="24"/>
          <w:lang w:eastAsia="en-US"/>
        </w:rPr>
        <w:t xml:space="preserve">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 </w:t>
      </w:r>
    </w:p>
    <w:p w:rsidR="00BA03D7" w:rsidRDefault="00BA03D7" w:rsidP="001A7CDD">
      <w:pPr>
        <w:pStyle w:val="af6"/>
        <w:numPr>
          <w:ilvl w:val="0"/>
          <w:numId w:val="73"/>
        </w:numPr>
        <w:tabs>
          <w:tab w:val="left" w:pos="993"/>
          <w:tab w:val="left" w:pos="1134"/>
        </w:tabs>
        <w:autoSpaceDN w:val="0"/>
        <w:ind w:left="0" w:firstLine="709"/>
        <w:jc w:val="both"/>
        <w:rPr>
          <w:color w:val="000000"/>
          <w:sz w:val="24"/>
          <w:szCs w:val="24"/>
        </w:rPr>
      </w:pPr>
      <w:r>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BA03D7" w:rsidRDefault="00BA03D7" w:rsidP="001A7CDD">
      <w:pPr>
        <w:pStyle w:val="af6"/>
        <w:numPr>
          <w:ilvl w:val="0"/>
          <w:numId w:val="73"/>
        </w:numPr>
        <w:tabs>
          <w:tab w:val="left" w:pos="993"/>
          <w:tab w:val="left" w:pos="1134"/>
        </w:tabs>
        <w:autoSpaceDN w:val="0"/>
        <w:ind w:left="0" w:firstLine="709"/>
        <w:jc w:val="both"/>
        <w:rPr>
          <w:color w:val="000000"/>
          <w:sz w:val="24"/>
          <w:szCs w:val="24"/>
        </w:rPr>
      </w:pPr>
      <w:r>
        <w:rPr>
          <w:color w:val="000000"/>
          <w:sz w:val="24"/>
          <w:szCs w:val="24"/>
        </w:rPr>
        <w:t>Аналітична економія: макроекономіка і мікроекономіка: Навчальний посібник.: У 2кн. / За ред. С. Панчишина і П Островерха. Кн. 2: Мікроекономіка. 4-те., випр. і доп. К: Знання, 2006. 437 с.</w:t>
      </w:r>
    </w:p>
    <w:p w:rsidR="00BA03D7" w:rsidRDefault="00BA03D7" w:rsidP="001A7CDD">
      <w:pPr>
        <w:pStyle w:val="af6"/>
        <w:numPr>
          <w:ilvl w:val="0"/>
          <w:numId w:val="73"/>
        </w:numPr>
        <w:tabs>
          <w:tab w:val="left" w:pos="993"/>
          <w:tab w:val="left" w:pos="1134"/>
        </w:tabs>
        <w:autoSpaceDN w:val="0"/>
        <w:ind w:left="0" w:firstLine="709"/>
        <w:jc w:val="both"/>
        <w:rPr>
          <w:color w:val="000000"/>
          <w:sz w:val="24"/>
          <w:szCs w:val="24"/>
        </w:rPr>
      </w:pPr>
      <w:r>
        <w:rPr>
          <w:color w:val="000000"/>
          <w:sz w:val="24"/>
          <w:szCs w:val="24"/>
        </w:rPr>
        <w:t>Долан Э. Дж., Линдсей Д Е. Микроэкономика / Пер. с англ. под ред. Б. Лисовика и    В. Лукашевича. СПб.: Экономическая школа, 1994.</w:t>
      </w:r>
    </w:p>
    <w:p w:rsidR="00BA03D7" w:rsidRDefault="00BA03D7" w:rsidP="001A7CDD">
      <w:pPr>
        <w:numPr>
          <w:ilvl w:val="0"/>
          <w:numId w:val="73"/>
        </w:numPr>
        <w:tabs>
          <w:tab w:val="left" w:pos="993"/>
          <w:tab w:val="left" w:pos="1134"/>
        </w:tabs>
        <w:ind w:left="0" w:firstLine="709"/>
        <w:jc w:val="both"/>
        <w:rPr>
          <w:color w:val="000000"/>
          <w:sz w:val="24"/>
          <w:szCs w:val="24"/>
          <w:lang w:eastAsia="en-US"/>
        </w:rPr>
      </w:pPr>
      <w:r>
        <w:rPr>
          <w:color w:val="000000"/>
          <w:sz w:val="24"/>
          <w:szCs w:val="24"/>
          <w:lang w:eastAsia="en-US"/>
        </w:rPr>
        <w:t>Мікроекономіка і макроекономіка: Підручник для студентів екон. спец. закл. освіти: У 2 ч. / С. Будаговська, О. Кілієвич, І. Лунінатаін.; За заг. ред. С. Будаговської. К: Видавництво Соломії Павличко «Основи», 2001. 517 с.</w:t>
      </w:r>
    </w:p>
    <w:p w:rsidR="00BA03D7" w:rsidRDefault="00BA03D7" w:rsidP="001A7CDD">
      <w:pPr>
        <w:numPr>
          <w:ilvl w:val="0"/>
          <w:numId w:val="73"/>
        </w:numPr>
        <w:tabs>
          <w:tab w:val="left" w:pos="709"/>
          <w:tab w:val="left" w:pos="993"/>
          <w:tab w:val="left" w:pos="1134"/>
        </w:tabs>
        <w:ind w:left="0" w:firstLine="709"/>
        <w:jc w:val="both"/>
        <w:rPr>
          <w:color w:val="000000"/>
          <w:sz w:val="24"/>
          <w:szCs w:val="24"/>
          <w:lang w:eastAsia="en-US"/>
        </w:rPr>
      </w:pPr>
      <w:r>
        <w:rPr>
          <w:color w:val="000000"/>
          <w:sz w:val="24"/>
          <w:szCs w:val="24"/>
          <w:lang w:eastAsia="en-US"/>
        </w:rPr>
        <w:t>Мікроекономіка: Навчальний посібник /Частина 2/ [уклад.: Н.М. Нілова,                               Т.І. Гончарук, Д.В. Олексіч]; Державний вищий навчальний заклад «Українська академія банківської справи Національного банку України». Суми: ФОП Наталуха А.С., 2015. 136 с.</w:t>
      </w:r>
    </w:p>
    <w:p w:rsidR="00BA03D7" w:rsidRDefault="00BA03D7" w:rsidP="001A7CDD">
      <w:pPr>
        <w:numPr>
          <w:ilvl w:val="0"/>
          <w:numId w:val="73"/>
        </w:numPr>
        <w:tabs>
          <w:tab w:val="left" w:pos="709"/>
          <w:tab w:val="left" w:pos="993"/>
          <w:tab w:val="left" w:pos="1134"/>
        </w:tabs>
        <w:ind w:left="0" w:firstLine="709"/>
        <w:jc w:val="both"/>
        <w:rPr>
          <w:color w:val="000000"/>
          <w:sz w:val="24"/>
          <w:szCs w:val="24"/>
          <w:lang w:eastAsia="en-US"/>
        </w:rPr>
      </w:pPr>
      <w:r>
        <w:rPr>
          <w:color w:val="000000"/>
          <w:sz w:val="24"/>
          <w:szCs w:val="24"/>
          <w:lang w:eastAsia="en-US"/>
        </w:rPr>
        <w:t>Базілінська О.Я., Мініна О.В. Мікроекономіка: Навчальний посібник. Київ: «Центр навчальної літератури», 2019. 352с.</w:t>
      </w:r>
    </w:p>
    <w:p w:rsidR="00182360" w:rsidRDefault="00182360" w:rsidP="001A7CDD">
      <w:pPr>
        <w:numPr>
          <w:ilvl w:val="0"/>
          <w:numId w:val="73"/>
        </w:numPr>
        <w:tabs>
          <w:tab w:val="left" w:pos="709"/>
          <w:tab w:val="left" w:pos="993"/>
          <w:tab w:val="left" w:pos="1134"/>
        </w:tabs>
        <w:ind w:left="0" w:firstLine="709"/>
        <w:jc w:val="both"/>
        <w:rPr>
          <w:color w:val="000000"/>
          <w:sz w:val="24"/>
          <w:szCs w:val="24"/>
          <w:lang w:eastAsia="en-US"/>
        </w:rPr>
      </w:pPr>
      <w:r>
        <w:rPr>
          <w:color w:val="000000"/>
          <w:sz w:val="24"/>
          <w:szCs w:val="24"/>
          <w:lang w:eastAsia="en-US"/>
        </w:rPr>
        <w:t xml:space="preserve">Господарський кодекс України. </w:t>
      </w:r>
      <w:r>
        <w:rPr>
          <w:color w:val="000000"/>
          <w:sz w:val="24"/>
          <w:szCs w:val="24"/>
          <w:lang w:val="en-US"/>
        </w:rPr>
        <w:t>URL</w:t>
      </w:r>
      <w:r>
        <w:rPr>
          <w:color w:val="000000"/>
          <w:sz w:val="24"/>
          <w:szCs w:val="24"/>
        </w:rPr>
        <w:t xml:space="preserve">: </w:t>
      </w:r>
      <w:hyperlink r:id="rId1393" w:anchor="Text" w:history="1">
        <w:r w:rsidRPr="00474DD7">
          <w:rPr>
            <w:color w:val="000000"/>
            <w:sz w:val="24"/>
            <w:lang w:eastAsia="en-US"/>
          </w:rPr>
          <w:t>https://zakon.rada.gov.ua/laws/show/436-15#Text</w:t>
        </w:r>
      </w:hyperlink>
      <w:r w:rsidRPr="00474DD7">
        <w:rPr>
          <w:color w:val="000000"/>
          <w:sz w:val="22"/>
          <w:szCs w:val="24"/>
          <w:lang w:eastAsia="en-US"/>
        </w:rPr>
        <w:t>.</w:t>
      </w:r>
    </w:p>
    <w:p w:rsidR="00182360" w:rsidRPr="00182360" w:rsidRDefault="00182360" w:rsidP="00182360">
      <w:pPr>
        <w:tabs>
          <w:tab w:val="left" w:pos="709"/>
          <w:tab w:val="left" w:pos="993"/>
          <w:tab w:val="left" w:pos="1134"/>
        </w:tabs>
        <w:ind w:left="709"/>
        <w:jc w:val="both"/>
        <w:rPr>
          <w:color w:val="000000"/>
          <w:sz w:val="20"/>
          <w:szCs w:val="24"/>
          <w:lang w:eastAsia="en-US"/>
        </w:rPr>
      </w:pPr>
    </w:p>
    <w:p w:rsidR="002C462C" w:rsidRPr="00F33C5A" w:rsidRDefault="000D624C" w:rsidP="00C6623C">
      <w:pPr>
        <w:spacing w:after="120"/>
        <w:jc w:val="center"/>
        <w:rPr>
          <w:b/>
        </w:rPr>
      </w:pPr>
      <w:r>
        <w:rPr>
          <w:b/>
          <w:noProof/>
          <w:lang w:eastAsia="uk-UA"/>
        </w:rPr>
        <w:drawing>
          <wp:inline distT="0" distB="0" distL="0" distR="0" wp14:anchorId="6EDC7DFA" wp14:editId="1BD9DDA1">
            <wp:extent cx="5464810" cy="630555"/>
            <wp:effectExtent l="0" t="19050" r="21590" b="55245"/>
            <wp:docPr id="293" name="Схема 7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94" r:lo="rId1395" r:qs="rId1396" r:cs="rId1397"/>
              </a:graphicData>
            </a:graphic>
          </wp:inline>
        </w:drawing>
      </w:r>
    </w:p>
    <w:p w:rsidR="002C462C" w:rsidRPr="00F33C5A" w:rsidRDefault="002C462C" w:rsidP="0023520F">
      <w:pPr>
        <w:spacing w:after="120"/>
        <w:ind w:firstLine="709"/>
        <w:jc w:val="both"/>
      </w:pPr>
      <w:r w:rsidRPr="00F33C5A">
        <w:t xml:space="preserve">Основним суб’єктом ринку є </w:t>
      </w:r>
      <w:r w:rsidRPr="00F33C5A">
        <w:rPr>
          <w:b/>
        </w:rPr>
        <w:t>фірма</w:t>
      </w:r>
      <w:r w:rsidRPr="00F33C5A">
        <w:t xml:space="preserve"> (підприємство), поширення якої пов’язують з періодом початкового накопичення капіталу. З</w:t>
      </w:r>
      <w:r>
        <w:t xml:space="preserve">а деякий </w:t>
      </w:r>
      <w:r w:rsidRPr="00F33C5A">
        <w:t xml:space="preserve">час </w:t>
      </w:r>
      <w:r>
        <w:t>вони</w:t>
      </w:r>
      <w:r w:rsidRPr="00F33C5A">
        <w:t xml:space="preserve"> стають основою фабричного виробництва і організаційною формою підприємницької діяльності.</w:t>
      </w:r>
      <w:r>
        <w:t xml:space="preserve"> </w:t>
      </w:r>
      <w:r w:rsidRPr="00F33C5A">
        <w:t xml:space="preserve">Фірма (від італ. </w:t>
      </w:r>
      <w:r w:rsidRPr="00F33C5A">
        <w:rPr>
          <w:i/>
        </w:rPr>
        <w:t>firma</w:t>
      </w:r>
      <w:r w:rsidRPr="00F33C5A">
        <w:t xml:space="preserve"> – підпис) означала „торгове ім’я” комерсанта. Поступово її значення та функції змінювались. </w:t>
      </w:r>
    </w:p>
    <w:p w:rsidR="002C462C" w:rsidRDefault="002C462C" w:rsidP="0023520F">
      <w:pPr>
        <w:spacing w:after="120"/>
        <w:ind w:firstLine="708"/>
        <w:jc w:val="both"/>
      </w:pPr>
      <w:r w:rsidRPr="00F33C5A">
        <w:t>В навчальній літературі фірма розглядається як організація, економічний та правовий суб’єкт, що здійснює виробничу діяльність і має господарську самостійність. Фірма є координатором у розподілі ресурсів, т</w:t>
      </w:r>
      <w:r>
        <w:t>ому</w:t>
      </w:r>
      <w:r w:rsidRPr="00F33C5A">
        <w:t xml:space="preserve"> її функція полягає </w:t>
      </w:r>
      <w:r>
        <w:t>в</w:t>
      </w:r>
      <w:r w:rsidRPr="00F33C5A">
        <w:t xml:space="preserve"> об’єднанні ресурсів для виробництва благ з метою збільшення прибутку.</w:t>
      </w:r>
    </w:p>
    <w:p w:rsidR="002C462C" w:rsidRPr="00F33C5A" w:rsidRDefault="002C462C" w:rsidP="00182360">
      <w:pPr>
        <w:ind w:firstLine="709"/>
        <w:jc w:val="both"/>
      </w:pPr>
      <w:r>
        <w:t xml:space="preserve">Між фірмою і підприємством суттєвих відмінностей немає, проте деякі аспекти їх можуть відрізняти, зокрема мета діяльності. Як зазначено, основною метою фірми є одержання прибутку, а діяльність підприємства, залежно від форми власності, може бути неприбутковою. На мікрорівні розглядається поведінка суб’єктів, що діють в ринкових умовах, тому будемо вважати, що фірма і підприємство є аналогічними за суттю. </w:t>
      </w:r>
    </w:p>
    <w:p w:rsidR="002C462C" w:rsidRPr="00F33C5A" w:rsidRDefault="002C462C" w:rsidP="00182360">
      <w:pPr>
        <w:ind w:firstLine="708"/>
        <w:jc w:val="both"/>
      </w:pPr>
      <w:r w:rsidRPr="00F33C5A">
        <w:t xml:space="preserve">Існування фірми пов’язано з певним парадоксом, суть якого обумовлюють дві форми організації господарської діяльності: спонтанний порядок та ієрархія. </w:t>
      </w:r>
      <w:r w:rsidRPr="00F33C5A">
        <w:rPr>
          <w:b/>
        </w:rPr>
        <w:t>Спонтанний порядок (неусвідомлена координація)</w:t>
      </w:r>
      <w:r w:rsidRPr="00F33C5A">
        <w:t xml:space="preserve"> передбачає узгодження дій через ринок. Рішення учасників угоди здійснюються самостійно через власні мотиви та наявність інформації. </w:t>
      </w:r>
      <w:r w:rsidRPr="00F33C5A">
        <w:rPr>
          <w:b/>
        </w:rPr>
        <w:t>Ієрархія (усвідомлена координація)</w:t>
      </w:r>
      <w:r w:rsidRPr="00F33C5A">
        <w:t xml:space="preserve"> передбачає підпорядкування дій учасників розпорядженням центральної влади („ієрархія” походить від грец. </w:t>
      </w:r>
      <w:r w:rsidRPr="00F33C5A">
        <w:rPr>
          <w:i/>
        </w:rPr>
        <w:t>hierarchia</w:t>
      </w:r>
      <w:r w:rsidRPr="00F33C5A">
        <w:t xml:space="preserve"> – священна влада). Роль координатора виконує керівник, який організ</w:t>
      </w:r>
      <w:r>
        <w:t>овує</w:t>
      </w:r>
      <w:r w:rsidRPr="00F33C5A">
        <w:t xml:space="preserve"> і планує діяльність.</w:t>
      </w:r>
    </w:p>
    <w:p w:rsidR="002C462C" w:rsidRPr="00F33C5A" w:rsidRDefault="002C462C" w:rsidP="00182360">
      <w:pPr>
        <w:ind w:firstLine="709"/>
        <w:jc w:val="both"/>
      </w:pPr>
      <w:r w:rsidRPr="00F33C5A">
        <w:t>Внутрішня структура фірми – це типовий приклад ієрархії. Спонтанний порядок та ієрархія – це два полюси, що взаємодіють і не мають абсолютних переваг, проте кожний з яких має свої позитиви та негативи. Фактори, що забезпечують більш високу ефективність фірми порівняно із спонтанним порядком, такі: краще пристосування до складних ділових операцій та координація спеціалізованих ресурсів; зниження ризику недобросовісності партнерів; підвищення адаптації до спонтанних змін ситуації.</w:t>
      </w:r>
    </w:p>
    <w:p w:rsidR="002C462C" w:rsidRPr="00F33C5A" w:rsidRDefault="002C462C" w:rsidP="00182360">
      <w:pPr>
        <w:ind w:firstLine="709"/>
        <w:jc w:val="both"/>
      </w:pPr>
      <w:r w:rsidRPr="00F33C5A">
        <w:t>Різні аспекти економічної природи фірми охарактеризовані у теоріях економістів (рис.</w:t>
      </w:r>
      <w:r w:rsidR="005B7977">
        <w:t xml:space="preserve"> 7</w:t>
      </w:r>
      <w:r>
        <w:t>.1</w:t>
      </w:r>
      <w:r w:rsidRPr="00F33C5A">
        <w:t>).</w:t>
      </w:r>
    </w:p>
    <w:p w:rsidR="002C462C" w:rsidRPr="00F33C5A" w:rsidRDefault="00F512F3" w:rsidP="0023520F">
      <w:pPr>
        <w:spacing w:after="120"/>
        <w:jc w:val="both"/>
      </w:pPr>
      <w:r>
        <w:pict>
          <v:group id="_x0000_s1624" editas="canvas" style="width:495pt;height:317.45pt;mso-position-horizontal-relative:char;mso-position-vertical-relative:line" coordorigin="2337,918" coordsize="7200,4687">
            <o:lock v:ext="edit" aspectratio="t"/>
            <v:shape id="_x0000_s1625" type="#_x0000_t75" style="position:absolute;left:2337;top:918;width:7200;height:4687" o:preferrelative="f">
              <v:fill o:detectmouseclick="t"/>
              <v:path o:extrusionok="t" o:connecttype="none"/>
              <o:lock v:ext="edit" text="t"/>
            </v:shape>
            <v:group id="_x0000_s1626" style="position:absolute;left:2555;top:987;width:6837;height:4618" coordorigin="2555,987" coordsize="6837,4618">
              <v:shape id="_x0000_s1627" type="#_x0000_t202" style="position:absolute;left:3864;top:987;width:4291;height:401">
                <v:textbox style="mso-next-textbox:#_x0000_s1627">
                  <w:txbxContent>
                    <w:p w:rsidR="00FD5FD7" w:rsidRPr="00C6623C" w:rsidRDefault="00FD5FD7" w:rsidP="00DE15B9">
                      <w:pPr>
                        <w:jc w:val="center"/>
                        <w:rPr>
                          <w:b/>
                          <w:sz w:val="24"/>
                          <w:szCs w:val="24"/>
                        </w:rPr>
                      </w:pPr>
                      <w:r w:rsidRPr="00C6623C">
                        <w:rPr>
                          <w:b/>
                          <w:sz w:val="24"/>
                          <w:szCs w:val="24"/>
                        </w:rPr>
                        <w:t>Теорії фірми (підприємства)</w:t>
                      </w:r>
                    </w:p>
                  </w:txbxContent>
                </v:textbox>
              </v:shape>
              <v:shape id="_x0000_s1628" type="#_x0000_t202" style="position:absolute;left:2773;top:1689;width:6400;height:1004">
                <v:textbox style="mso-next-textbox:#_x0000_s1628">
                  <w:txbxContent>
                    <w:p w:rsidR="00FD5FD7" w:rsidRPr="00C6623C" w:rsidRDefault="00FD5FD7" w:rsidP="00DE15B9">
                      <w:pPr>
                        <w:jc w:val="center"/>
                        <w:rPr>
                          <w:sz w:val="24"/>
                          <w:szCs w:val="24"/>
                        </w:rPr>
                      </w:pPr>
                      <w:r w:rsidRPr="00C6623C">
                        <w:rPr>
                          <w:b/>
                          <w:sz w:val="24"/>
                          <w:szCs w:val="24"/>
                        </w:rPr>
                        <w:t>Технологічні теорії</w:t>
                      </w:r>
                      <w:r w:rsidRPr="00C6623C">
                        <w:rPr>
                          <w:sz w:val="24"/>
                          <w:szCs w:val="24"/>
                        </w:rPr>
                        <w:t xml:space="preserve"> (А. Сміт, А. Маршалл, Дж. Хікс, Дж. Робінсон, Е.Чемберлен, Й. Шумпетер, У. Баумоль, Р. Марріс): фірма – економічний агент, що виконує виробничу функцію, перетворюючи обмежені ресурси у товар з метою максимізації прибутку. Це невід’ємна частина ринку.</w:t>
                      </w:r>
                    </w:p>
                  </w:txbxContent>
                </v:textbox>
              </v:shape>
              <v:shape id="_x0000_s1629" type="#_x0000_t202" style="position:absolute;left:2773;top:2794;width:6400;height:1004">
                <v:textbox style="mso-next-textbox:#_x0000_s1629">
                  <w:txbxContent>
                    <w:p w:rsidR="00FD5FD7" w:rsidRPr="00C6623C" w:rsidRDefault="00FD5FD7" w:rsidP="00DE15B9">
                      <w:pPr>
                        <w:jc w:val="center"/>
                        <w:rPr>
                          <w:sz w:val="24"/>
                          <w:szCs w:val="24"/>
                        </w:rPr>
                      </w:pPr>
                      <w:r w:rsidRPr="00C6623C">
                        <w:rPr>
                          <w:b/>
                          <w:sz w:val="24"/>
                          <w:szCs w:val="24"/>
                        </w:rPr>
                        <w:t>Інституційні теорії</w:t>
                      </w:r>
                      <w:r w:rsidRPr="00C6623C">
                        <w:rPr>
                          <w:sz w:val="24"/>
                          <w:szCs w:val="24"/>
                        </w:rPr>
                        <w:t xml:space="preserve"> (Р.Г. Коуз, Ф. Найт, О. Уільямсон, О. Харт, С. Гроссман, Дж. Мур): фірма – коаліція власників ресурсів з метою мінімізації трансакційних витрат. Вона протиставлялась ринку як взаємовідносини короткострокового характеру.</w:t>
                      </w:r>
                    </w:p>
                  </w:txbxContent>
                </v:textbox>
              </v:shape>
              <v:shape id="_x0000_s1630" type="#_x0000_t202" style="position:absolute;left:2773;top:3898;width:6400;height:803">
                <v:textbox style="mso-next-textbox:#_x0000_s1630">
                  <w:txbxContent>
                    <w:p w:rsidR="00FD5FD7" w:rsidRPr="00C6623C" w:rsidRDefault="00FD5FD7" w:rsidP="00DE15B9">
                      <w:pPr>
                        <w:jc w:val="center"/>
                        <w:rPr>
                          <w:sz w:val="24"/>
                          <w:szCs w:val="24"/>
                        </w:rPr>
                      </w:pPr>
                      <w:r w:rsidRPr="00C6623C">
                        <w:rPr>
                          <w:b/>
                          <w:sz w:val="24"/>
                          <w:szCs w:val="24"/>
                        </w:rPr>
                        <w:t>Економічна теорія організації</w:t>
                      </w:r>
                      <w:r w:rsidRPr="00C6623C">
                        <w:rPr>
                          <w:sz w:val="24"/>
                          <w:szCs w:val="24"/>
                        </w:rPr>
                        <w:t xml:space="preserve"> (Ч. Барнар, Г. Саймон, Д. Марч, К. Менар, К. Ерроу): фірма – одиниця координації та організація тобто соціальне утворення, яка разом з ринком є складовою економіки.</w:t>
                      </w:r>
                    </w:p>
                  </w:txbxContent>
                </v:textbox>
              </v:shape>
              <v:shape id="_x0000_s1631" type="#_x0000_t202" style="position:absolute;left:2773;top:4802;width:6400;height:803">
                <v:textbox style="mso-next-textbox:#_x0000_s1631">
                  <w:txbxContent>
                    <w:p w:rsidR="00FD5FD7" w:rsidRPr="00C6623C" w:rsidRDefault="00FD5FD7" w:rsidP="00DE15B9">
                      <w:pPr>
                        <w:jc w:val="center"/>
                        <w:rPr>
                          <w:sz w:val="24"/>
                          <w:szCs w:val="24"/>
                        </w:rPr>
                      </w:pPr>
                      <w:r w:rsidRPr="00C6623C">
                        <w:rPr>
                          <w:b/>
                          <w:sz w:val="24"/>
                          <w:szCs w:val="24"/>
                        </w:rPr>
                        <w:t>Теорії ігор</w:t>
                      </w:r>
                      <w:r w:rsidRPr="00C6623C">
                        <w:rPr>
                          <w:sz w:val="24"/>
                          <w:szCs w:val="24"/>
                        </w:rPr>
                        <w:t xml:space="preserve"> (Дж. Бертран, А.О. Курно, Дж. Саттон): є альтернативою технологічним та інституційним теоріям. Досліджує стратегічну поведінку фірми, а не її внутрішній механізм.</w:t>
                      </w:r>
                    </w:p>
                  </w:txbxContent>
                </v:textbox>
              </v:shape>
              <v:line id="_x0000_s1632" style="position:absolute" from="2555,1188" to="2555,5204"/>
              <v:line id="_x0000_s1633" style="position:absolute" from="2555,1188" to="3864,1188"/>
              <v:line id="_x0000_s1634" style="position:absolute" from="2555,5204" to="2773,5204">
                <v:stroke endarrow="block"/>
              </v:line>
              <v:line id="_x0000_s1635" style="position:absolute" from="2555,3296" to="2773,3296">
                <v:stroke endarrow="block"/>
              </v:line>
              <v:line id="_x0000_s1636" style="position:absolute" from="2555,4300" to="2773,4300">
                <v:stroke endarrow="block"/>
              </v:line>
              <v:line id="_x0000_s1637" style="position:absolute" from="2555,2192" to="2773,2192">
                <v:stroke endarrow="block"/>
              </v:line>
              <v:line id="_x0000_s1638" style="position:absolute" from="9392,1188" to="9392,5204"/>
              <v:line id="_x0000_s1639" style="position:absolute;flip:x" from="8155,1188" to="9392,1188"/>
              <v:line id="_x0000_s1640" style="position:absolute;flip:x" from="9173,5204" to="9392,5204">
                <v:stroke endarrow="block"/>
              </v:line>
              <v:line id="_x0000_s1641" style="position:absolute;flip:x" from="9173,4300" to="9392,4300">
                <v:stroke endarrow="block"/>
              </v:line>
              <v:line id="_x0000_s1642" style="position:absolute;flip:x" from="9173,3296" to="9392,3296">
                <v:stroke endarrow="block"/>
              </v:line>
              <v:line id="_x0000_s1643" style="position:absolute;flip:x" from="9173,2192" to="9392,2192">
                <v:stroke endarrow="block"/>
              </v:line>
            </v:group>
            <w10:anchorlock/>
          </v:group>
        </w:pict>
      </w:r>
    </w:p>
    <w:p w:rsidR="002C462C" w:rsidRPr="00C6623C" w:rsidRDefault="005B7977" w:rsidP="0023520F">
      <w:pPr>
        <w:spacing w:after="120"/>
        <w:jc w:val="center"/>
        <w:rPr>
          <w:b/>
          <w:i/>
        </w:rPr>
      </w:pPr>
      <w:r>
        <w:rPr>
          <w:b/>
          <w:i/>
        </w:rPr>
        <w:t>Рис. 7</w:t>
      </w:r>
      <w:r w:rsidR="002C462C" w:rsidRPr="00C6623C">
        <w:rPr>
          <w:b/>
          <w:i/>
        </w:rPr>
        <w:t>.1. Теорії економічної</w:t>
      </w:r>
      <w:r>
        <w:rPr>
          <w:b/>
          <w:i/>
        </w:rPr>
        <w:t xml:space="preserve"> природи фірми (підприємства)</w:t>
      </w:r>
    </w:p>
    <w:p w:rsidR="002C462C" w:rsidRPr="005B7977" w:rsidRDefault="002C462C" w:rsidP="0023520F">
      <w:pPr>
        <w:spacing w:after="120"/>
        <w:ind w:firstLine="709"/>
        <w:jc w:val="both"/>
      </w:pPr>
      <w:r w:rsidRPr="005B7977">
        <w:t xml:space="preserve">У будь-якій економічній системі функціонує велика кількість різних фірм, у яких можна виділити три основні типи організаційно-правових форм підприємницької діяльності. </w:t>
      </w:r>
    </w:p>
    <w:p w:rsidR="00F304E5" w:rsidRPr="005B7977" w:rsidRDefault="00F304E5" w:rsidP="00F304E5">
      <w:pPr>
        <w:shd w:val="clear" w:color="auto" w:fill="FFFFFF"/>
        <w:ind w:right="30" w:firstLine="567"/>
        <w:jc w:val="both"/>
        <w:rPr>
          <w:color w:val="000000"/>
        </w:rPr>
      </w:pPr>
      <w:r w:rsidRPr="005B7977">
        <w:rPr>
          <w:color w:val="000000"/>
        </w:rPr>
        <w:t xml:space="preserve">Підприємці як суб'єкти економічного життя реалізують свої підприємницькі здібності через таку організаційно-господарську форму, як </w:t>
      </w:r>
      <w:r w:rsidRPr="005B7977">
        <w:rPr>
          <w:i/>
          <w:iCs/>
          <w:color w:val="000000"/>
        </w:rPr>
        <w:t xml:space="preserve">підприємство. </w:t>
      </w:r>
      <w:r w:rsidRPr="005B7977">
        <w:rPr>
          <w:color w:val="000000"/>
        </w:rPr>
        <w:t xml:space="preserve">Підприємствами в ринковій економіці є всі </w:t>
      </w:r>
      <w:r w:rsidRPr="005B7977">
        <w:rPr>
          <w:i/>
          <w:iCs/>
          <w:color w:val="000000"/>
        </w:rPr>
        <w:t xml:space="preserve">самостійні господарські суб'єкти, які мають право юридичної особи </w:t>
      </w:r>
      <w:r w:rsidRPr="005B7977">
        <w:rPr>
          <w:color w:val="000000"/>
        </w:rPr>
        <w:t>і здійснюють виробничу, науково-дослідницьку та інші види комерційної діяльності, щоб отримати прибуток. Це - заводи, фабрики, універмаги, інститути і крамниці, шахти і фірми та інші заклади, що виробляють товари або надають послуги задля отримання прибутку.</w:t>
      </w:r>
    </w:p>
    <w:p w:rsidR="00F304E5" w:rsidRPr="005B7977" w:rsidRDefault="00F304E5" w:rsidP="00F304E5">
      <w:pPr>
        <w:ind w:firstLine="567"/>
        <w:jc w:val="both"/>
      </w:pPr>
      <w:r w:rsidRPr="005B7977">
        <w:t xml:space="preserve">Підприємницька діяльність здійснюється від імені та під майнову відповідальність певними суб'єктами. </w:t>
      </w:r>
      <w:r w:rsidRPr="005B7977">
        <w:rPr>
          <w:b/>
        </w:rPr>
        <w:t>Суб'єктами підприємницької діяльності</w:t>
      </w:r>
      <w:r w:rsidRPr="005B7977">
        <w:t xml:space="preserve"> можуть бути громадяни нашої держави, інших держав, які не обмежені законом у правоздатності, юридичні особи всіх форм власності.</w:t>
      </w:r>
    </w:p>
    <w:p w:rsidR="00F304E5" w:rsidRPr="005B7977" w:rsidRDefault="00F304E5" w:rsidP="00F304E5">
      <w:pPr>
        <w:ind w:firstLine="567"/>
        <w:jc w:val="both"/>
      </w:pPr>
      <w:r w:rsidRPr="005B7977">
        <w:t xml:space="preserve">В Україні суб'єкт підприємницької діяльності може бути зареєстрований у двох формах — як юридична чи фізична особа. </w:t>
      </w:r>
      <w:r w:rsidRPr="005B7977">
        <w:rPr>
          <w:b/>
        </w:rPr>
        <w:t>Фізичні особи (громадяни)</w:t>
      </w:r>
      <w:r w:rsidRPr="005B7977">
        <w:t xml:space="preserve"> організовують індивідуальне виробництво, де засоби виробництва належать організатору і використовується власна праця. Виробництво може здійснюватись фізичною особою із застосуванням найманої праці і капіталу.</w:t>
      </w:r>
    </w:p>
    <w:p w:rsidR="00F304E5" w:rsidRPr="005B7977" w:rsidRDefault="00F304E5" w:rsidP="00F304E5">
      <w:pPr>
        <w:ind w:firstLine="567"/>
        <w:jc w:val="both"/>
      </w:pPr>
      <w:r w:rsidRPr="005B7977">
        <w:rPr>
          <w:b/>
        </w:rPr>
        <w:t>Юридичні особи</w:t>
      </w:r>
      <w:r w:rsidRPr="005B7977">
        <w:t xml:space="preserve"> (товариства, акціонери, кооперативи, спільні підприємства, асоціації та об'єднання) як суб'єкти підприємницької діяльності здійснюють виробничу діяльність порівняно з індивідуальним підприємством у більших обсягах та із залученням найманої робочої сили.</w:t>
      </w:r>
    </w:p>
    <w:p w:rsidR="00F304E5" w:rsidRPr="005B7977" w:rsidRDefault="00F304E5" w:rsidP="00F304E5">
      <w:pPr>
        <w:ind w:firstLine="567"/>
        <w:jc w:val="both"/>
      </w:pPr>
      <w:r w:rsidRPr="005B7977">
        <w:t xml:space="preserve">Своєрідне місце серед суб'єктів підприємницької діяльності посідає </w:t>
      </w:r>
      <w:r w:rsidRPr="005B7977">
        <w:rPr>
          <w:b/>
        </w:rPr>
        <w:t>держава</w:t>
      </w:r>
      <w:r w:rsidRPr="005B7977">
        <w:t xml:space="preserve">. Воно зумовлене тим, що в ринковій економіці, з </w:t>
      </w:r>
      <w:r w:rsidRPr="005B7977">
        <w:rPr>
          <w:lang w:val="ru-RU"/>
        </w:rPr>
        <w:t>одного</w:t>
      </w:r>
      <w:r w:rsidRPr="005B7977">
        <w:t xml:space="preserve"> боку, державою розробляються, приймаються до виконання та контролюються правила ведення підприємницької діяльності. З іншого боку, вона не може усунутись із сфери підприємництва, бо в кожній державі існує державний сектор, в якому зосереджуються найбільш життєво важливі галузі економіки або підприємства, що з якихось причин нераціонально використовують ресурси в межах приватнопідприємницької діяльності. Функції підприємця як власника цих об'єктів держава делегує корпораціям, асоціаціям, кооперативам, спільним підприємствам. Чинним законодавством у нашій державі не заборонено займатися підприємницькою діяльністю таким категоріям громадян, як військовослужбовці, службові особи органів прокуратури, суду, державної безпеки, внутрішніх справ, державного арбітражу, державного нотаріату, а також органів державної влади і управління, які покликані здійснювати контроль за діяльністю підприємств. Не можуть бути зареєстровані як підприємці особи, котрі мають непогашену судимість за крадіжки, хабарництво та інші корисливі злочини, а також особи, яким суд заборонив займатися певною підприємницькою діяльністю з правом здійснення відповідного її виду до закінчення строку, встановленого вироком суду. Особи з непогашеною судимістю також не мають права бути співзасновниками підприємницької організації, обіймати в підприємницьких товариствах та їх спілках або об'єднаннях керівні посади і посади, пов'язані з матеріальною відповідальністю.</w:t>
      </w:r>
    </w:p>
    <w:p w:rsidR="00F304E5" w:rsidRPr="005B7977" w:rsidRDefault="00F304E5" w:rsidP="00F304E5">
      <w:pPr>
        <w:ind w:firstLine="567"/>
        <w:jc w:val="both"/>
      </w:pPr>
      <w:r w:rsidRPr="005B7977">
        <w:t>Стосовно першої категорії громадян зазначені обмеження для участі у підприємницькій діяльності зумовлені кількома обставинами. По-перше, у зв'язку зі своїм службовим становищем вони можуть його використовувати для того, щоб поставити себе у більш вигідне становище порівняно з іншими суб'єктами підприємництва. Тим часом світова практика ведення підприємницької діяльності виходить із, принципу однакових можливостей для всіх учасників. По-друге, зазначені обмеження позбавляють категорії громадян, причетних до розробки законодавства, нормативних актів, укладання міждержавних угод, можливості створювати більш сприятливі умови для ведення підприємницької діяльності окремим групам державних службовців або особам, одержувати від цього певні вигоди. Такі обмеження спрямовані на захист суспільства від корупції, зловживань владними повноваженнями та інших негативних явищ.</w:t>
      </w:r>
    </w:p>
    <w:p w:rsidR="00F304E5" w:rsidRPr="005B7977" w:rsidRDefault="00F304E5" w:rsidP="00F304E5">
      <w:pPr>
        <w:ind w:firstLine="567"/>
        <w:jc w:val="both"/>
      </w:pPr>
      <w:r w:rsidRPr="005B7977">
        <w:t>Обмеження для ведення підприємництва особами, які мають, непогашену судимість за крадіжки, хабарництво та інші корисливі злочини, унеможливлюють для нечесних та кримінальних осіб доступ до цього виду діяльності.</w:t>
      </w:r>
    </w:p>
    <w:p w:rsidR="00F304E5" w:rsidRPr="005B7977" w:rsidRDefault="00F304E5" w:rsidP="00F304E5">
      <w:pPr>
        <w:ind w:firstLine="567"/>
        <w:jc w:val="both"/>
      </w:pPr>
      <w:r w:rsidRPr="005B7977">
        <w:t xml:space="preserve">Рівноправними партнерами серед учасників підприємництва є </w:t>
      </w:r>
      <w:r w:rsidRPr="005B7977">
        <w:rPr>
          <w:b/>
        </w:rPr>
        <w:t>державні структури.</w:t>
      </w:r>
      <w:r w:rsidRPr="005B7977">
        <w:t xml:space="preserve"> Вони розміщують урядові замовлення підприємствам, визначають ціни, склад і обсяг пільг при виконанні спеціальних робіт. Держава і сама створює підприємства.</w:t>
      </w:r>
    </w:p>
    <w:p w:rsidR="00F304E5" w:rsidRPr="005B7977" w:rsidRDefault="00F304E5" w:rsidP="00F304E5">
      <w:pPr>
        <w:ind w:firstLine="567"/>
        <w:jc w:val="both"/>
      </w:pPr>
      <w:r w:rsidRPr="005B7977">
        <w:t>Підприємства державного сектору в країнах із соціальною ринковою економікою створюються з метою:</w:t>
      </w:r>
    </w:p>
    <w:p w:rsidR="00F304E5" w:rsidRPr="005B7977" w:rsidRDefault="00F304E5" w:rsidP="00F304E5">
      <w:pPr>
        <w:ind w:firstLine="567"/>
        <w:jc w:val="both"/>
      </w:pPr>
      <w:r w:rsidRPr="005B7977">
        <w:t>• забезпечення робочих місць, послаблення циклічних коливань в економіці, зокрема економічної кризи;</w:t>
      </w:r>
    </w:p>
    <w:p w:rsidR="00F304E5" w:rsidRPr="005B7977" w:rsidRDefault="00F304E5" w:rsidP="00F304E5">
      <w:pPr>
        <w:ind w:firstLine="567"/>
        <w:jc w:val="both"/>
      </w:pPr>
      <w:r w:rsidRPr="005B7977">
        <w:t xml:space="preserve">• утримання галузей комунального господарства — водопостачання, електропостачання, телефонного зв'язку, муніципального </w:t>
      </w:r>
      <w:r w:rsidRPr="005B7977">
        <w:rPr>
          <w:lang w:val="ru-RU"/>
        </w:rPr>
        <w:t>транспорту,</w:t>
      </w:r>
      <w:r w:rsidRPr="005B7977">
        <w:t xml:space="preserve"> що зумовлено необхідністю створення соціальних гарантій споживання цих видів послуг для абсолютної більшості населення і відповідно контролю за цінами в цих галузях;</w:t>
      </w:r>
    </w:p>
    <w:p w:rsidR="00F304E5" w:rsidRPr="005B7977" w:rsidRDefault="00F304E5" w:rsidP="00F304E5">
      <w:pPr>
        <w:ind w:firstLine="567"/>
        <w:jc w:val="both"/>
      </w:pPr>
      <w:r w:rsidRPr="005B7977">
        <w:t>• забезпечення обороноздатності країни, яка під впливом інтересів військового лобі у законодавчих органах та інших факторів перевищує межі доцільності, переростає у гігантський ринок зброї;</w:t>
      </w:r>
    </w:p>
    <w:p w:rsidR="00F304E5" w:rsidRPr="005B7977" w:rsidRDefault="00F304E5" w:rsidP="00F304E5">
      <w:pPr>
        <w:ind w:firstLine="567"/>
        <w:jc w:val="both"/>
      </w:pPr>
      <w:r w:rsidRPr="005B7977">
        <w:t>• поповнення державного бюджету. Для цього створювалися фіскальні монополії, відповідні види підприємств (соляна — в Австрії, Німеччині, Франції та в інших країнах, горілчано-спиртова — у Франції, Німеччині й сірникова у Франції).</w:t>
      </w:r>
    </w:p>
    <w:p w:rsidR="00F304E5" w:rsidRPr="005B7977" w:rsidRDefault="00F304E5" w:rsidP="00F304E5">
      <w:pPr>
        <w:ind w:firstLine="567"/>
        <w:jc w:val="both"/>
      </w:pPr>
      <w:r w:rsidRPr="005B7977">
        <w:rPr>
          <w:b/>
        </w:rPr>
        <w:t>Об'єктом підприємництва</w:t>
      </w:r>
      <w:r w:rsidRPr="005B7977">
        <w:t xml:space="preserve"> є певний вид виробничої і невиробничої діяльності. Це можуть бути промислове, сільськогосподарське або інше виробництво, торгівля в усіх її формах, посередництво, виконання певних робіт, інноваційна справа, операції з грошовими коштами або цінними паперами. Результат такої діяльності матеріалізується у вигляді продукції, наданих послуг, виконаних робіт, інформації.</w:t>
      </w:r>
    </w:p>
    <w:p w:rsidR="00F304E5" w:rsidRPr="005B7977" w:rsidRDefault="00F304E5" w:rsidP="00F304E5">
      <w:pPr>
        <w:ind w:firstLine="567"/>
        <w:jc w:val="both"/>
      </w:pPr>
      <w:r w:rsidRPr="005B7977">
        <w:t>Світовий досвід господарювання свідчить про те, що підприємницьку діяльність можна проводити в будь-якій сфері національної економіки, крім тих, відсутність контролю за якими з боку держави може створювати небезпеку для суспільства, шкодитиме довкіллю, здоров'ю людей. Тому виготовленням зброї, військової техніки, грошових знаків, наркотичних засобів займаються лише державні підприємства.</w:t>
      </w:r>
    </w:p>
    <w:p w:rsidR="00F304E5" w:rsidRPr="005B7977" w:rsidRDefault="00F304E5" w:rsidP="00F304E5">
      <w:pPr>
        <w:ind w:firstLine="567"/>
        <w:jc w:val="both"/>
      </w:pPr>
      <w:r w:rsidRPr="005B7977">
        <w:t>Згідно вітчизняного законодавста діяльність, пов'язана з виготовленням і реалізацією військової зброї та боєприпасів до неї, видобуванням бурштину, охороною окремих особливо важливих об'єктів права державної власності, перелік яких визначається у встановленому Кабінетом Міністрів України порядку, а також діяльність, пов'язана з проведенням криміналістичних, судово- медичних, судово-психіатричних експертиз та розробкою, випробуванням, виробництвом та експлуатацією ракет-носіїв, у тому числі з їх космічними запусками з будь-якою метою, може здійснюватися тільки державними підприємствами та організаціями. Це поширюється й на діяльність, пов'язану з технічним обслуговуванням та експлуатацією первинних мереж (крім місцевих) та супутникових систем телефонного зв'язку в мережах зв'язку загального користування (крім супутникових систем телефонного зв'язку в мережах загального користування, які мають наземну станцію стеження на території України та створюються або розгортаються за допомогою національних ракет-носіїв або національних космічних апаратів), виплатою та доставкою пенсій, грошової допомоги малозабезпеченим громадянам.</w:t>
      </w:r>
    </w:p>
    <w:p w:rsidR="00F304E5" w:rsidRPr="005B7977" w:rsidRDefault="00F304E5" w:rsidP="00F304E5">
      <w:pPr>
        <w:ind w:firstLine="567"/>
        <w:jc w:val="both"/>
      </w:pPr>
      <w:r w:rsidRPr="005B7977">
        <w:t>У нашій державі багато видів підприємницької діяльності потребують ліцензування, тобто отримання спеціального дозволу на їх ведення в державних органах. Це стосується виробництва пива, вина, лікеро-горілчаних напоїв, тютюнових виробів, розвідки та експлуатації корисних копалин, виготовлення і реалізації медикаментів та хімічних речовин, ремонту спортивної, мисливської та інших видів зброї, здійснення медичної, ветеринарної та юридичної практики. Ліцензування цих видів підприємницької діяльності дає змогу державним органам їх контролювати і регулювати.</w:t>
      </w:r>
    </w:p>
    <w:p w:rsidR="00F304E5" w:rsidRPr="005B7977" w:rsidRDefault="00F304E5" w:rsidP="00F304E5">
      <w:pPr>
        <w:ind w:firstLine="567"/>
        <w:jc w:val="both"/>
      </w:pPr>
      <w:r w:rsidRPr="005B7977">
        <w:t xml:space="preserve">Суб'єкти підприємництва у своїй діяльності дотримуються певних </w:t>
      </w:r>
      <w:r w:rsidRPr="005B7977">
        <w:rPr>
          <w:b/>
        </w:rPr>
        <w:t>принципів,</w:t>
      </w:r>
      <w:r w:rsidRPr="005B7977">
        <w:t xml:space="preserve"> тобто основоположних фундаментальних ідей, відповідно до яких вона здійснюється. Законодавством України передбачено, що підприємництво базується на таких принципах:</w:t>
      </w:r>
    </w:p>
    <w:p w:rsidR="00F304E5" w:rsidRPr="005B7977" w:rsidRDefault="00F304E5" w:rsidP="00F304E5">
      <w:pPr>
        <w:ind w:firstLine="567"/>
        <w:jc w:val="both"/>
      </w:pPr>
      <w:r w:rsidRPr="005B7977">
        <w:t>• вільний вибір видів діяльності;</w:t>
      </w:r>
    </w:p>
    <w:p w:rsidR="00F304E5" w:rsidRPr="005B7977" w:rsidRDefault="00F304E5" w:rsidP="00F304E5">
      <w:pPr>
        <w:ind w:firstLine="567"/>
        <w:jc w:val="both"/>
      </w:pPr>
      <w:r w:rsidRPr="005B7977">
        <w:t>• залучення на добровільних засадах до здійснення підприємницької діяльності майна та коштів юридичних осіб і громадян;</w:t>
      </w:r>
    </w:p>
    <w:p w:rsidR="00F304E5" w:rsidRPr="005B7977" w:rsidRDefault="00F304E5" w:rsidP="00F304E5">
      <w:pPr>
        <w:ind w:firstLine="567"/>
        <w:jc w:val="both"/>
      </w:pPr>
      <w:r w:rsidRPr="005B7977">
        <w:t>• самостійне формування програми діяльності та вибір постачальників і споживачів вироблюваної продукції, встановлення цін відповідно до законодавства;</w:t>
      </w:r>
    </w:p>
    <w:p w:rsidR="00F304E5" w:rsidRPr="005B7977" w:rsidRDefault="00F304E5" w:rsidP="00F304E5">
      <w:pPr>
        <w:ind w:firstLine="567"/>
        <w:jc w:val="both"/>
      </w:pPr>
      <w:r w:rsidRPr="005B7977">
        <w:t>• вільний найм працівників;</w:t>
      </w:r>
    </w:p>
    <w:p w:rsidR="00F304E5" w:rsidRPr="005B7977" w:rsidRDefault="00F304E5" w:rsidP="00F304E5">
      <w:pPr>
        <w:ind w:firstLine="567"/>
        <w:jc w:val="both"/>
      </w:pPr>
      <w:r w:rsidRPr="005B7977">
        <w:t xml:space="preserve">• залучення і використання матеріально-технічних, фінансових, трудових, природних та інших ресурсів, використання яких не </w:t>
      </w:r>
      <w:r w:rsidRPr="005B7977">
        <w:rPr>
          <w:lang w:val="ru-RU"/>
        </w:rPr>
        <w:t>заборонено</w:t>
      </w:r>
      <w:r w:rsidRPr="005B7977">
        <w:t xml:space="preserve"> або не обмежено законодавством;</w:t>
      </w:r>
    </w:p>
    <w:p w:rsidR="00F304E5" w:rsidRPr="005B7977" w:rsidRDefault="00F304E5" w:rsidP="00F304E5">
      <w:pPr>
        <w:ind w:firstLine="567"/>
        <w:jc w:val="both"/>
      </w:pPr>
      <w:r w:rsidRPr="005B7977">
        <w:t>• вільне розпорядження прибутком, що залишається після внесення платежів, установлених законодавством;</w:t>
      </w:r>
    </w:p>
    <w:p w:rsidR="00F304E5" w:rsidRPr="005B7977" w:rsidRDefault="00F304E5" w:rsidP="00F304E5">
      <w:pPr>
        <w:ind w:firstLine="567"/>
        <w:jc w:val="both"/>
      </w:pPr>
      <w:r w:rsidRPr="005B7977">
        <w:t>• самостійне здійснення підприємцем — юридичною особою зовнішньоекономічної діяльності, використання будь-яким підприємцем належної йому частки валютної виручки на свій розсуд.</w:t>
      </w:r>
    </w:p>
    <w:p w:rsidR="00F304E5" w:rsidRPr="005B7977" w:rsidRDefault="00F304E5" w:rsidP="00F304E5">
      <w:pPr>
        <w:ind w:firstLine="567"/>
        <w:jc w:val="both"/>
      </w:pPr>
      <w:r w:rsidRPr="005B7977">
        <w:t>Успішне підприємництво значною мірою залежить від вибору прийнятного для кожного з його суб'єктів виду і форми діяльності. Розуміння їх суті, змісту діяльності має неабияке значення для організації власної справи, бо від вибору виду та форми діяльності майбутньої фірми багато в чому залежать її життєздатність, становище в ринковому середовищі, перспективи подальшого соціально-економічного розвитку.</w:t>
      </w:r>
    </w:p>
    <w:p w:rsidR="00F304E5" w:rsidRPr="005B7977" w:rsidRDefault="00F304E5" w:rsidP="00F304E5">
      <w:pPr>
        <w:ind w:firstLine="567"/>
        <w:jc w:val="both"/>
      </w:pPr>
      <w:r w:rsidRPr="005B7977">
        <w:t>Підприємництво дозволяється в будь-якій галузі національної економіки, якщо така діяльність не заборонена законом, — у промисловості, будівництві, сільському, лісовому, рибному господарстві, торгівлі, побутовому обслуговуванні, у видавничій, банківській, біржовій справах, консультуванні, інформуванні у сфері операцій з цінними паперами. Основними сферами підприємництва є виробництво продукції і надання послуг, торгівля і посередництво.</w:t>
      </w:r>
    </w:p>
    <w:p w:rsidR="00F304E5" w:rsidRPr="005B7977" w:rsidRDefault="00F304E5" w:rsidP="00F304E5">
      <w:pPr>
        <w:ind w:firstLine="567"/>
        <w:jc w:val="both"/>
      </w:pPr>
      <w:r w:rsidRPr="005B7977">
        <w:t>У визначенні видів підприємництва можна керуватися відповідними ознаками, які дають змогу привести всю їх різноманітність до певної системі. З урахуванням сфери функціонування підприємництво як організація корисної виробничої діяльності, спрямованої на виробництво товарів, надання послуг, виконання робіт, поділяється на такі види: виробниче, комерційне, фінансове, посередницьке, страхове.</w:t>
      </w:r>
    </w:p>
    <w:p w:rsidR="00F304E5" w:rsidRPr="005B7977" w:rsidRDefault="00F304E5" w:rsidP="00F304E5">
      <w:pPr>
        <w:ind w:firstLine="567"/>
        <w:jc w:val="both"/>
      </w:pPr>
      <w:r w:rsidRPr="005B7977">
        <w:t xml:space="preserve">Основу підприємницької діяльності становить певна форма власності — приватна, акціонерна, колективна, державна. </w:t>
      </w:r>
      <w:r w:rsidRPr="005B7977">
        <w:rPr>
          <w:b/>
        </w:rPr>
        <w:t>Згідно з цими формами вирізняють три основні форми підприємництва</w:t>
      </w:r>
      <w:r w:rsidRPr="005B7977">
        <w:t>: індивідуальну, колективну, державну.</w:t>
      </w:r>
    </w:p>
    <w:p w:rsidR="00F304E5" w:rsidRPr="005B7977" w:rsidRDefault="00F304E5" w:rsidP="00F304E5">
      <w:pPr>
        <w:ind w:firstLine="567"/>
        <w:jc w:val="both"/>
      </w:pPr>
      <w:r w:rsidRPr="005B7977">
        <w:t>Індивідуальне підприємництво ґрунтується на приватній власності фізичної особи та її праці і спрямоване на отримання особистого доходу або прибутку. Таке підприємництво ведеться окремо особою від свого імені і на свій страх і ризик. Індивідуальний підприємець несе повну відповідальність за наслідки своєї діяльності всім своїм майном, яке у виняткових випадках може бути навіть втрачене.</w:t>
      </w:r>
    </w:p>
    <w:p w:rsidR="00F304E5" w:rsidRPr="005B7977" w:rsidRDefault="00F304E5" w:rsidP="00F304E5">
      <w:pPr>
        <w:ind w:firstLine="567"/>
        <w:jc w:val="both"/>
      </w:pPr>
      <w:r w:rsidRPr="005B7977">
        <w:t>Позитивними рисами індивідуального підприємництва є мобільність діяльності, мінімальний контроль з боку держави.</w:t>
      </w:r>
    </w:p>
    <w:p w:rsidR="00F304E5" w:rsidRPr="005B7977" w:rsidRDefault="00F304E5" w:rsidP="00F304E5">
      <w:pPr>
        <w:ind w:firstLine="567"/>
        <w:jc w:val="both"/>
      </w:pPr>
      <w:r w:rsidRPr="005B7977">
        <w:t>Колективна форма підприємництва ґрунтується на власності трудового колективу на майно, продукцію та доходи і передбачає здійснення господарських операцій колективним суб'єктом. Останнє потребує утворення підприємства (товариства), які можуть бути юридичними та неюридичними особами. Підприємство стає юридичною особою за наявності таких ознак: організаційна єдність; володіння необхідним майном; самостійна майнова відповідальність; представництво від власного імені в господарській діяльності; власний розрахунковий рахунок у банку.</w:t>
      </w:r>
    </w:p>
    <w:p w:rsidR="00F304E5" w:rsidRPr="005B7977" w:rsidRDefault="00F304E5" w:rsidP="00F304E5">
      <w:pPr>
        <w:ind w:firstLine="567"/>
        <w:jc w:val="both"/>
      </w:pPr>
      <w:r w:rsidRPr="005B7977">
        <w:t xml:space="preserve">Наявність державного сектору в ринковій економіці породжує існування державного підприємництва. Воно здійснюється підприємствами, які не перебувають повністю у власності або під </w:t>
      </w:r>
      <w:r w:rsidRPr="005B7977">
        <w:rPr>
          <w:lang w:val="ru-RU"/>
        </w:rPr>
        <w:t>контролем</w:t>
      </w:r>
      <w:r w:rsidRPr="005B7977">
        <w:t xml:space="preserve"> держави завдяки володінню контрольним пакетом акцій. Частка державного сектору у розвинених країнах різна і ніколи не була постійною.</w:t>
      </w:r>
    </w:p>
    <w:p w:rsidR="00F304E5" w:rsidRDefault="00F304E5" w:rsidP="00F304E5">
      <w:pPr>
        <w:shd w:val="clear" w:color="auto" w:fill="FFFFFF"/>
        <w:ind w:right="30" w:firstLine="567"/>
        <w:jc w:val="both"/>
        <w:rPr>
          <w:lang w:val="ru-RU"/>
        </w:rPr>
      </w:pPr>
      <w:r w:rsidRPr="005B7977">
        <w:rPr>
          <w:b/>
          <w:lang w:val="ru-RU"/>
        </w:rPr>
        <w:t>За характером діяльності</w:t>
      </w:r>
      <w:r w:rsidRPr="005B7977">
        <w:rPr>
          <w:lang w:val="ru-RU"/>
        </w:rPr>
        <w:t xml:space="preserve"> розрізняють </w:t>
      </w:r>
      <w:r w:rsidRPr="005B7977">
        <w:rPr>
          <w:b/>
          <w:lang w:val="ru-RU"/>
        </w:rPr>
        <w:t>виробниче, торгово-комерційне, кредитно-фінансова, сервісне (надання послуг)</w:t>
      </w:r>
      <w:r w:rsidRPr="005B7977">
        <w:rPr>
          <w:lang w:val="ru-RU"/>
        </w:rPr>
        <w:t xml:space="preserve"> і ін.</w:t>
      </w:r>
    </w:p>
    <w:p w:rsidR="00956CAC" w:rsidRPr="005B7977" w:rsidRDefault="00956CAC" w:rsidP="00F304E5">
      <w:pPr>
        <w:shd w:val="clear" w:color="auto" w:fill="FFFFFF"/>
        <w:ind w:right="30" w:firstLine="567"/>
        <w:jc w:val="both"/>
        <w:rPr>
          <w:color w:val="000000"/>
        </w:rPr>
      </w:pPr>
    </w:p>
    <w:p w:rsidR="00F304E5" w:rsidRDefault="00956CAC" w:rsidP="00956CAC">
      <w:pPr>
        <w:spacing w:after="120"/>
        <w:ind w:left="567"/>
        <w:jc w:val="both"/>
        <w:rPr>
          <w:b/>
          <w:noProof/>
          <w:lang w:val="ru-RU"/>
        </w:rPr>
      </w:pPr>
      <w:r>
        <w:rPr>
          <w:noProof/>
          <w:lang w:eastAsia="uk-UA"/>
        </w:rPr>
        <w:drawing>
          <wp:inline distT="0" distB="0" distL="0" distR="0" wp14:anchorId="20A2B377" wp14:editId="1CCB9B2C">
            <wp:extent cx="5986130" cy="797442"/>
            <wp:effectExtent l="19050" t="0" r="15240" b="22225"/>
            <wp:docPr id="95" name="Схема 95"/>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399" r:lo="rId1400" r:qs="rId1401" r:cs="rId1402"/>
              </a:graphicData>
            </a:graphic>
          </wp:inline>
        </w:drawing>
      </w:r>
    </w:p>
    <w:p w:rsidR="00F304E5" w:rsidRPr="00956CAC" w:rsidRDefault="00F304E5" w:rsidP="00F304E5">
      <w:pPr>
        <w:shd w:val="clear" w:color="auto" w:fill="FFFFFF"/>
        <w:ind w:right="30" w:firstLine="567"/>
        <w:jc w:val="both"/>
        <w:rPr>
          <w:color w:val="000000"/>
        </w:rPr>
      </w:pPr>
      <w:r w:rsidRPr="00956CAC">
        <w:rPr>
          <w:color w:val="000000"/>
        </w:rPr>
        <w:t>У структурі національної економіки підприємство є первинною ланкою, у якій поєднано фактори виробництва, виробляють продукцію або надають послуги, реалізовують економічні інтереси суб'єктів господарювання, формують відносини між ними. Можна говорити про підприємство і як про єдність техніко-економічних і соціальних складників.</w:t>
      </w:r>
    </w:p>
    <w:p w:rsidR="00F304E5" w:rsidRPr="00956CAC" w:rsidRDefault="00F304E5" w:rsidP="00F304E5">
      <w:pPr>
        <w:shd w:val="clear" w:color="auto" w:fill="FFFFFF"/>
        <w:ind w:firstLine="567"/>
        <w:jc w:val="both"/>
        <w:rPr>
          <w:color w:val="000000"/>
        </w:rPr>
      </w:pPr>
      <w:r w:rsidRPr="00956CAC">
        <w:rPr>
          <w:color w:val="000000"/>
        </w:rPr>
        <w:t>Найважливішими ознаками, що характеризують підприємство як первинну одиницю в структурі національної економіки, є: економічна відособленість; економічна самостійність.</w:t>
      </w:r>
    </w:p>
    <w:p w:rsidR="00F304E5" w:rsidRPr="00956CAC" w:rsidRDefault="00F304E5" w:rsidP="00F304E5">
      <w:pPr>
        <w:shd w:val="clear" w:color="auto" w:fill="FFFFFF"/>
        <w:ind w:right="86" w:firstLine="567"/>
        <w:jc w:val="both"/>
        <w:rPr>
          <w:color w:val="000000"/>
        </w:rPr>
      </w:pPr>
      <w:r w:rsidRPr="00956CAC">
        <w:rPr>
          <w:i/>
          <w:iCs/>
          <w:color w:val="000000"/>
        </w:rPr>
        <w:t xml:space="preserve">Економічна відособленість </w:t>
      </w:r>
      <w:r w:rsidRPr="00956CAC">
        <w:rPr>
          <w:color w:val="000000"/>
        </w:rPr>
        <w:t xml:space="preserve">виражає суть підприємства як </w:t>
      </w:r>
      <w:r w:rsidRPr="00956CAC">
        <w:rPr>
          <w:i/>
          <w:iCs/>
          <w:color w:val="000000"/>
        </w:rPr>
        <w:t xml:space="preserve">окремого товаровиробника </w:t>
      </w:r>
      <w:r w:rsidRPr="00956CAC">
        <w:rPr>
          <w:color w:val="000000"/>
        </w:rPr>
        <w:t xml:space="preserve">в межах національної чи навіть глобальної економіки. Вона означає, що все майно підприємства є його відособленою власністю, тобто, що підприємство </w:t>
      </w:r>
      <w:r w:rsidRPr="00956CAC">
        <w:rPr>
          <w:i/>
          <w:iCs/>
          <w:color w:val="000000"/>
        </w:rPr>
        <w:t xml:space="preserve">володіє </w:t>
      </w:r>
      <w:r w:rsidRPr="00956CAC">
        <w:rPr>
          <w:color w:val="000000"/>
        </w:rPr>
        <w:t xml:space="preserve">певними ресурсами, </w:t>
      </w:r>
      <w:r w:rsidRPr="00956CAC">
        <w:rPr>
          <w:i/>
          <w:iCs/>
          <w:color w:val="000000"/>
        </w:rPr>
        <w:t xml:space="preserve">користується </w:t>
      </w:r>
      <w:r w:rsidRPr="00956CAC">
        <w:rPr>
          <w:color w:val="000000"/>
        </w:rPr>
        <w:t xml:space="preserve">ними, тобто заміщує витрати за рахунок власних коштів, і </w:t>
      </w:r>
      <w:r w:rsidRPr="00956CAC">
        <w:rPr>
          <w:i/>
          <w:iCs/>
          <w:color w:val="000000"/>
        </w:rPr>
        <w:t xml:space="preserve">розпоряджається </w:t>
      </w:r>
      <w:r w:rsidRPr="00956CAC">
        <w:rPr>
          <w:color w:val="000000"/>
        </w:rPr>
        <w:t>цим майном, тобто привласнює результати виробництва. Саме це й визначає під</w:t>
      </w:r>
      <w:r w:rsidRPr="00956CAC">
        <w:rPr>
          <w:color w:val="000000"/>
        </w:rPr>
        <w:softHyphen/>
        <w:t>приємство як окремого товаровиробника, продукт виробництва якого є товаром, і забезпечує можливість будувати свої стосунки з іншими підприємствами на основі ринкових засад, тобто через обмін.</w:t>
      </w:r>
    </w:p>
    <w:p w:rsidR="00F304E5" w:rsidRPr="00956CAC" w:rsidRDefault="00F304E5" w:rsidP="00F304E5">
      <w:pPr>
        <w:shd w:val="clear" w:color="auto" w:fill="FFFFFF"/>
        <w:ind w:right="14" w:firstLine="567"/>
        <w:jc w:val="both"/>
        <w:rPr>
          <w:color w:val="000000"/>
        </w:rPr>
      </w:pPr>
      <w:r w:rsidRPr="00956CAC">
        <w:rPr>
          <w:i/>
          <w:iCs/>
          <w:color w:val="000000"/>
        </w:rPr>
        <w:t xml:space="preserve">Економічна самостійність </w:t>
      </w:r>
      <w:r w:rsidRPr="00956CAC">
        <w:rPr>
          <w:color w:val="000000"/>
        </w:rPr>
        <w:t xml:space="preserve">характеризує підприємство як </w:t>
      </w:r>
      <w:r w:rsidRPr="00956CAC">
        <w:rPr>
          <w:i/>
          <w:iCs/>
          <w:color w:val="000000"/>
        </w:rPr>
        <w:t xml:space="preserve">юридичну особу, </w:t>
      </w:r>
      <w:r w:rsidRPr="00956CAC">
        <w:rPr>
          <w:color w:val="000000"/>
        </w:rPr>
        <w:t>що здатна впливати на організацію своєї діяльності, і має свої: статут, баланс, розрахунковий рахунок, печатку, товарний знак, право укладати угоди з іншими економічними суб'єктами.</w:t>
      </w:r>
    </w:p>
    <w:p w:rsidR="00F304E5" w:rsidRPr="00956CAC" w:rsidRDefault="00F304E5" w:rsidP="00F304E5">
      <w:pPr>
        <w:shd w:val="clear" w:color="auto" w:fill="FFFFFF"/>
        <w:ind w:right="72" w:firstLine="567"/>
        <w:jc w:val="both"/>
        <w:rPr>
          <w:color w:val="000000"/>
        </w:rPr>
      </w:pPr>
      <w:r w:rsidRPr="00956CAC">
        <w:rPr>
          <w:color w:val="000000"/>
        </w:rPr>
        <w:t xml:space="preserve">У українській економічній літературі поряд з терміном "підприємство" вживають і термін "фірма". </w:t>
      </w:r>
      <w:r w:rsidRPr="00956CAC">
        <w:rPr>
          <w:iCs/>
          <w:color w:val="000000"/>
        </w:rPr>
        <w:t xml:space="preserve">Підприємство як таке не є юридичною особою, </w:t>
      </w:r>
      <w:r w:rsidRPr="00956CAC">
        <w:rPr>
          <w:color w:val="000000"/>
        </w:rPr>
        <w:t>відповідальність за нього несе фірма, яка його репрезентує. Більшість фірм має тільки одне підприємство, інші управляють декількома, а інколи й багатьма. Назва фірми може відображати ім'я або прізвище її власника  або виробничу спрямованість фірми, а часто і просто якусь надуману назву тощо.</w:t>
      </w:r>
    </w:p>
    <w:p w:rsidR="00F304E5" w:rsidRPr="00956CAC" w:rsidRDefault="00F304E5" w:rsidP="00F304E5">
      <w:pPr>
        <w:shd w:val="clear" w:color="auto" w:fill="FFFFFF"/>
        <w:spacing w:before="72"/>
        <w:ind w:right="72" w:firstLine="567"/>
        <w:jc w:val="both"/>
        <w:rPr>
          <w:color w:val="000000"/>
        </w:rPr>
      </w:pPr>
      <w:r w:rsidRPr="00956CAC">
        <w:rPr>
          <w:color w:val="000000"/>
        </w:rPr>
        <w:t xml:space="preserve">У українській економічній літературі поряд з терміном "підприємство" вживають і термін </w:t>
      </w:r>
      <w:r w:rsidR="00956CAC">
        <w:rPr>
          <w:color w:val="000000"/>
        </w:rPr>
        <w:t>«</w:t>
      </w:r>
      <w:r w:rsidRPr="00956CAC">
        <w:rPr>
          <w:color w:val="000000"/>
        </w:rPr>
        <w:t>фірма</w:t>
      </w:r>
      <w:r w:rsidR="00956CAC">
        <w:rPr>
          <w:color w:val="000000"/>
        </w:rPr>
        <w:t>»</w:t>
      </w:r>
      <w:r w:rsidRPr="00956CAC">
        <w:rPr>
          <w:color w:val="000000"/>
        </w:rPr>
        <w:t>.</w:t>
      </w:r>
    </w:p>
    <w:p w:rsidR="00F304E5" w:rsidRPr="00956CAC" w:rsidRDefault="00F304E5" w:rsidP="00F304E5">
      <w:pPr>
        <w:shd w:val="clear" w:color="auto" w:fill="FFFFFF"/>
        <w:ind w:right="72" w:firstLine="567"/>
        <w:jc w:val="both"/>
        <w:rPr>
          <w:color w:val="000000"/>
        </w:rPr>
      </w:pPr>
      <w:r w:rsidRPr="00956CAC">
        <w:rPr>
          <w:color w:val="000000"/>
        </w:rPr>
        <w:t>У ринковій економіці всі підприємства - виробничі й торго</w:t>
      </w:r>
      <w:r w:rsidRPr="00956CAC">
        <w:rPr>
          <w:color w:val="000000"/>
        </w:rPr>
        <w:softHyphen/>
        <w:t>вельні, побутові й транспортні, науково-дослідні й фінансові - функціонують у формі фірм або у їх складі. Фірма - це ім'я (найменування) під яким юридично повноправний економічний суб'єкт (одноосібний чи колективний) веде свою справу. У ринковій економіці фірма - це головна ланка національної економіки, через яку громадяни реалізують свою підприємницьку діяльність, зорієнтовану на отримання прибутку.</w:t>
      </w:r>
    </w:p>
    <w:p w:rsidR="00F304E5" w:rsidRPr="00956CAC" w:rsidRDefault="00F304E5" w:rsidP="00F304E5">
      <w:pPr>
        <w:shd w:val="clear" w:color="auto" w:fill="FFFFFF"/>
        <w:ind w:firstLine="567"/>
        <w:jc w:val="both"/>
        <w:rPr>
          <w:color w:val="000000"/>
        </w:rPr>
      </w:pPr>
      <w:r w:rsidRPr="00956CAC">
        <w:rPr>
          <w:i/>
          <w:iCs/>
          <w:color w:val="000000"/>
        </w:rPr>
        <w:t xml:space="preserve">Підприємство як таке не є юридичною особою, </w:t>
      </w:r>
      <w:r w:rsidRPr="00956CAC">
        <w:rPr>
          <w:color w:val="000000"/>
        </w:rPr>
        <w:t>відповідальність за нього несе фірма, яка його репрезентує.</w:t>
      </w:r>
    </w:p>
    <w:p w:rsidR="00F304E5" w:rsidRPr="00956CAC" w:rsidRDefault="00F304E5" w:rsidP="00F304E5">
      <w:pPr>
        <w:shd w:val="clear" w:color="auto" w:fill="FFFFFF"/>
        <w:ind w:right="10" w:firstLine="567"/>
        <w:jc w:val="both"/>
        <w:rPr>
          <w:color w:val="000000"/>
        </w:rPr>
      </w:pPr>
      <w:r w:rsidRPr="00956CAC">
        <w:rPr>
          <w:color w:val="000000"/>
        </w:rPr>
        <w:t>Більшість фірм має тільки одне підприємство, інші управляють декількома, а інколи й багатьма. Назва фірми може відображати ім'я або прізвище її власника  або виробничу спрямованість фірми, а часто і просто якусь надуману назву тощо.</w:t>
      </w:r>
    </w:p>
    <w:p w:rsidR="00F304E5" w:rsidRPr="00956CAC" w:rsidRDefault="00F304E5" w:rsidP="00F304E5">
      <w:pPr>
        <w:shd w:val="clear" w:color="auto" w:fill="FFFFFF"/>
        <w:ind w:right="14" w:firstLine="567"/>
        <w:jc w:val="both"/>
        <w:rPr>
          <w:color w:val="000000"/>
        </w:rPr>
      </w:pPr>
      <w:r w:rsidRPr="00956CAC">
        <w:rPr>
          <w:color w:val="000000"/>
        </w:rPr>
        <w:t xml:space="preserve">В Україні в науковому вжитку і на побутовому рівні, а також в нормативних документах використовують не поняття </w:t>
      </w:r>
      <w:r w:rsidR="00956CAC">
        <w:rPr>
          <w:color w:val="000000"/>
        </w:rPr>
        <w:t>«</w:t>
      </w:r>
      <w:r w:rsidRPr="00956CAC">
        <w:rPr>
          <w:color w:val="000000"/>
        </w:rPr>
        <w:t>фірма</w:t>
      </w:r>
      <w:r w:rsidR="00956CAC">
        <w:rPr>
          <w:color w:val="000000"/>
        </w:rPr>
        <w:t>»</w:t>
      </w:r>
      <w:r w:rsidRPr="00956CAC">
        <w:rPr>
          <w:color w:val="000000"/>
        </w:rPr>
        <w:t xml:space="preserve">, що є звичною назвою в розвинутій ринковій економіці, а </w:t>
      </w:r>
      <w:r w:rsidR="00956CAC">
        <w:rPr>
          <w:color w:val="000000"/>
        </w:rPr>
        <w:t>«</w:t>
      </w:r>
      <w:r w:rsidRPr="00956CAC">
        <w:rPr>
          <w:color w:val="000000"/>
        </w:rPr>
        <w:t>під</w:t>
      </w:r>
      <w:r w:rsidRPr="00956CAC">
        <w:rPr>
          <w:color w:val="000000"/>
        </w:rPr>
        <w:softHyphen/>
        <w:t>приємство</w:t>
      </w:r>
      <w:r w:rsidR="00956CAC">
        <w:rPr>
          <w:color w:val="000000"/>
        </w:rPr>
        <w:t>»</w:t>
      </w:r>
      <w:r w:rsidRPr="00956CAC">
        <w:rPr>
          <w:color w:val="000000"/>
        </w:rPr>
        <w:t>. Це пояснюється тим, що десятиріччя монопольного панування державної власності та фактичної відсутності еконо</w:t>
      </w:r>
      <w:r w:rsidRPr="00956CAC">
        <w:rPr>
          <w:color w:val="000000"/>
        </w:rPr>
        <w:softHyphen/>
        <w:t xml:space="preserve">мічної відповідальності міністерств та відомств доцільним вважали створення спеціалізованих господарських одиниць. А вже у 70-80-ті роки, коли почали уживати поняття </w:t>
      </w:r>
      <w:r w:rsidR="00956CAC">
        <w:rPr>
          <w:color w:val="000000"/>
        </w:rPr>
        <w:t>«</w:t>
      </w:r>
      <w:r w:rsidRPr="00956CAC">
        <w:rPr>
          <w:color w:val="000000"/>
        </w:rPr>
        <w:t>фірма</w:t>
      </w:r>
      <w:r w:rsidR="00956CAC">
        <w:rPr>
          <w:color w:val="000000"/>
        </w:rPr>
        <w:t>»</w:t>
      </w:r>
      <w:r w:rsidRPr="00956CAC">
        <w:rPr>
          <w:color w:val="000000"/>
        </w:rPr>
        <w:t>, під нею розуміли об'єднання підприємств переважно однієї галузі, технологічно пов'язаних між собою у виробництві однорідних тов</w:t>
      </w:r>
      <w:r w:rsidR="00956CAC">
        <w:rPr>
          <w:color w:val="000000"/>
        </w:rPr>
        <w:t>арів</w:t>
      </w:r>
      <w:r w:rsidRPr="00956CAC">
        <w:rPr>
          <w:color w:val="000000"/>
        </w:rPr>
        <w:t>.</w:t>
      </w:r>
    </w:p>
    <w:p w:rsidR="00F304E5" w:rsidRPr="00956CAC" w:rsidRDefault="00F304E5" w:rsidP="00F304E5">
      <w:pPr>
        <w:shd w:val="clear" w:color="auto" w:fill="FFFFFF"/>
        <w:tabs>
          <w:tab w:val="left" w:pos="5875"/>
        </w:tabs>
        <w:ind w:firstLine="567"/>
        <w:jc w:val="both"/>
        <w:rPr>
          <w:color w:val="000000"/>
        </w:rPr>
      </w:pPr>
      <w:r w:rsidRPr="00956CAC">
        <w:rPr>
          <w:color w:val="000000"/>
        </w:rPr>
        <w:t>У ринковій економіці є велика різноманітність підприємств. Вони різняться за: власниками, розмірами, сферами діяльності.</w:t>
      </w:r>
    </w:p>
    <w:p w:rsidR="00F304E5" w:rsidRPr="00956CAC" w:rsidRDefault="00F304E5" w:rsidP="00F304E5">
      <w:pPr>
        <w:shd w:val="clear" w:color="auto" w:fill="FFFFFF"/>
        <w:spacing w:before="43"/>
        <w:ind w:right="19" w:firstLine="567"/>
        <w:jc w:val="both"/>
        <w:rPr>
          <w:color w:val="000000"/>
        </w:rPr>
      </w:pPr>
      <w:r w:rsidRPr="00956CAC">
        <w:rPr>
          <w:color w:val="000000"/>
        </w:rPr>
        <w:t xml:space="preserve">Залежно від основних типів і форм власності (приватна, колективна (кооперативна), державна) виділяють такі правові види (форми) підприємств: </w:t>
      </w:r>
      <w:r w:rsidRPr="00956CAC">
        <w:rPr>
          <w:i/>
          <w:iCs/>
          <w:color w:val="000000"/>
        </w:rPr>
        <w:t>приватні, колективні, державні.</w:t>
      </w:r>
    </w:p>
    <w:p w:rsidR="00F304E5" w:rsidRPr="00956CAC" w:rsidRDefault="00F304E5" w:rsidP="00F304E5">
      <w:pPr>
        <w:shd w:val="clear" w:color="auto" w:fill="FFFFFF"/>
        <w:spacing w:before="5"/>
        <w:ind w:firstLine="567"/>
        <w:jc w:val="both"/>
        <w:rPr>
          <w:color w:val="000000"/>
        </w:rPr>
      </w:pPr>
      <w:r w:rsidRPr="00956CAC">
        <w:rPr>
          <w:color w:val="000000"/>
        </w:rPr>
        <w:t xml:space="preserve">У межах приватної власності виділяють: </w:t>
      </w:r>
    </w:p>
    <w:p w:rsidR="00F304E5" w:rsidRPr="00956CAC" w:rsidRDefault="00F304E5" w:rsidP="001A7CDD">
      <w:pPr>
        <w:widowControl w:val="0"/>
        <w:numPr>
          <w:ilvl w:val="0"/>
          <w:numId w:val="77"/>
        </w:numPr>
        <w:shd w:val="clear" w:color="auto" w:fill="FFFFFF"/>
        <w:tabs>
          <w:tab w:val="right" w:pos="5981"/>
        </w:tabs>
        <w:autoSpaceDE w:val="0"/>
        <w:autoSpaceDN w:val="0"/>
        <w:adjustRightInd w:val="0"/>
        <w:ind w:firstLine="567"/>
        <w:jc w:val="both"/>
        <w:rPr>
          <w:color w:val="000000"/>
        </w:rPr>
      </w:pPr>
      <w:r w:rsidRPr="00956CAC">
        <w:rPr>
          <w:i/>
          <w:iCs/>
          <w:color w:val="000000"/>
        </w:rPr>
        <w:t>одноосібне володіння (індивідуальне підприємство);</w:t>
      </w:r>
      <w:r w:rsidRPr="00956CAC">
        <w:rPr>
          <w:i/>
          <w:iCs/>
          <w:color w:val="000000"/>
        </w:rPr>
        <w:tab/>
      </w:r>
    </w:p>
    <w:p w:rsidR="00F304E5" w:rsidRPr="00956CAC" w:rsidRDefault="00F304E5" w:rsidP="001A7CDD">
      <w:pPr>
        <w:widowControl w:val="0"/>
        <w:numPr>
          <w:ilvl w:val="0"/>
          <w:numId w:val="77"/>
        </w:numPr>
        <w:shd w:val="clear" w:color="auto" w:fill="FFFFFF"/>
        <w:tabs>
          <w:tab w:val="left" w:pos="744"/>
          <w:tab w:val="right" w:pos="5981"/>
        </w:tabs>
        <w:autoSpaceDE w:val="0"/>
        <w:autoSpaceDN w:val="0"/>
        <w:adjustRightInd w:val="0"/>
        <w:ind w:firstLine="567"/>
        <w:jc w:val="both"/>
        <w:rPr>
          <w:color w:val="000000"/>
        </w:rPr>
      </w:pPr>
      <w:r w:rsidRPr="00956CAC">
        <w:rPr>
          <w:i/>
          <w:iCs/>
          <w:color w:val="000000"/>
        </w:rPr>
        <w:t>партнерство (товариство);</w:t>
      </w:r>
      <w:r w:rsidRPr="00956CAC">
        <w:rPr>
          <w:i/>
          <w:iCs/>
          <w:color w:val="000000"/>
        </w:rPr>
        <w:tab/>
      </w:r>
    </w:p>
    <w:p w:rsidR="00F304E5" w:rsidRPr="00956CAC" w:rsidRDefault="00F304E5" w:rsidP="001A7CDD">
      <w:pPr>
        <w:widowControl w:val="0"/>
        <w:numPr>
          <w:ilvl w:val="0"/>
          <w:numId w:val="77"/>
        </w:numPr>
        <w:shd w:val="clear" w:color="auto" w:fill="FFFFFF"/>
        <w:tabs>
          <w:tab w:val="left" w:pos="744"/>
          <w:tab w:val="right" w:pos="5981"/>
        </w:tabs>
        <w:autoSpaceDE w:val="0"/>
        <w:autoSpaceDN w:val="0"/>
        <w:adjustRightInd w:val="0"/>
        <w:ind w:firstLine="567"/>
        <w:jc w:val="both"/>
        <w:rPr>
          <w:i/>
          <w:iCs/>
          <w:color w:val="000000"/>
        </w:rPr>
      </w:pPr>
      <w:r w:rsidRPr="00956CAC">
        <w:rPr>
          <w:i/>
          <w:iCs/>
          <w:color w:val="000000"/>
        </w:rPr>
        <w:t>корпорацію.</w:t>
      </w:r>
    </w:p>
    <w:p w:rsidR="00F304E5" w:rsidRPr="00956CAC" w:rsidRDefault="00F304E5" w:rsidP="00F304E5">
      <w:pPr>
        <w:shd w:val="clear" w:color="auto" w:fill="FFFFFF"/>
        <w:tabs>
          <w:tab w:val="left" w:pos="1752"/>
          <w:tab w:val="left" w:pos="6523"/>
        </w:tabs>
        <w:spacing w:before="58"/>
        <w:ind w:firstLine="567"/>
        <w:jc w:val="both"/>
        <w:rPr>
          <w:color w:val="000000"/>
        </w:rPr>
      </w:pPr>
      <w:r w:rsidRPr="00956CAC">
        <w:rPr>
          <w:b/>
          <w:i/>
          <w:iCs/>
          <w:color w:val="000000"/>
        </w:rPr>
        <w:t>Індивідуальне підприємство</w:t>
      </w:r>
      <w:r w:rsidRPr="00956CAC">
        <w:rPr>
          <w:i/>
          <w:iCs/>
          <w:color w:val="000000"/>
        </w:rPr>
        <w:t xml:space="preserve"> </w:t>
      </w:r>
      <w:r w:rsidRPr="00956CAC">
        <w:rPr>
          <w:color w:val="000000"/>
        </w:rPr>
        <w:t xml:space="preserve">є власністю однієї особи, суб'єкта, що самостійно веде справу, організовує, працює, веде бухгалтерію, здійснює управління, повністю відповідає за ризик і отримує увесь дохід. Це найдавніша форма ведення господарки. </w:t>
      </w:r>
      <w:r w:rsidRPr="00956CAC">
        <w:rPr>
          <w:bCs/>
          <w:i/>
          <w:iCs/>
          <w:color w:val="000000"/>
        </w:rPr>
        <w:t>Перевагами таких підприємств є:</w:t>
      </w:r>
      <w:r w:rsidRPr="00956CAC">
        <w:rPr>
          <w:b/>
          <w:bCs/>
          <w:i/>
          <w:iCs/>
          <w:color w:val="000000"/>
        </w:rPr>
        <w:t xml:space="preserve"> </w:t>
      </w:r>
      <w:r w:rsidRPr="00956CAC">
        <w:rPr>
          <w:iCs/>
          <w:color w:val="000000"/>
        </w:rPr>
        <w:t xml:space="preserve">економічна свобода дій (вибір сфери діяльності, обсягів виробництва, способів використання доходу); оперативність; безпосередня зацікавленість в ефективній діяльності; низькі організаційні витрати. </w:t>
      </w:r>
      <w:r w:rsidRPr="00956CAC">
        <w:rPr>
          <w:i/>
          <w:color w:val="000000"/>
        </w:rPr>
        <w:t>Недоліками одноосібного володіння є</w:t>
      </w:r>
      <w:r w:rsidRPr="00956CAC">
        <w:rPr>
          <w:color w:val="000000"/>
        </w:rPr>
        <w:t>: обмежені фінансові можливості;   проблеми з отриманням кредитів і відповідно з оновленням виробництва та застосуванням здобутків НТП; зосередження в руках однієї особи функцій виробництва, управління і реалізації, що ускладнює життя й часто призводять до прийняття помилкових рішень, а навіть банкрутств.</w:t>
      </w:r>
    </w:p>
    <w:p w:rsidR="00F304E5" w:rsidRPr="00956CAC" w:rsidRDefault="00F304E5" w:rsidP="00F304E5">
      <w:pPr>
        <w:shd w:val="clear" w:color="auto" w:fill="FFFFFF"/>
        <w:ind w:right="29" w:firstLine="567"/>
        <w:jc w:val="both"/>
        <w:rPr>
          <w:color w:val="000000"/>
        </w:rPr>
      </w:pPr>
      <w:r w:rsidRPr="00956CAC">
        <w:rPr>
          <w:b/>
          <w:i/>
          <w:iCs/>
          <w:color w:val="000000"/>
        </w:rPr>
        <w:t>Партнерство (товариство)</w:t>
      </w:r>
      <w:r w:rsidRPr="00956CAC">
        <w:rPr>
          <w:i/>
          <w:iCs/>
          <w:color w:val="000000"/>
        </w:rPr>
        <w:t xml:space="preserve"> </w:t>
      </w:r>
      <w:r w:rsidRPr="00956CAC">
        <w:rPr>
          <w:color w:val="000000"/>
        </w:rPr>
        <w:t>як форма підприємництва ґрунту</w:t>
      </w:r>
      <w:r w:rsidRPr="00956CAC">
        <w:rPr>
          <w:color w:val="000000"/>
        </w:rPr>
        <w:softHyphen/>
        <w:t>ється на об'єднанні майна (паїв) різних власників (громадян чи юридичних осіб) з відповідним розподілом прав та обов'язків залежно від величини внеску до статутного фонду.</w:t>
      </w:r>
    </w:p>
    <w:p w:rsidR="00F304E5" w:rsidRPr="00956CAC" w:rsidRDefault="00F304E5" w:rsidP="00F304E5">
      <w:pPr>
        <w:shd w:val="clear" w:color="auto" w:fill="FFFFFF"/>
        <w:tabs>
          <w:tab w:val="left" w:pos="6187"/>
        </w:tabs>
        <w:spacing w:before="38"/>
        <w:ind w:firstLine="567"/>
        <w:jc w:val="both"/>
        <w:rPr>
          <w:color w:val="000000"/>
        </w:rPr>
      </w:pPr>
      <w:r w:rsidRPr="00956CAC">
        <w:rPr>
          <w:i/>
          <w:iCs/>
          <w:color w:val="000000"/>
        </w:rPr>
        <w:t>Партнерства (товариства) бувають:</w:t>
      </w:r>
      <w:r w:rsidRPr="00956CAC">
        <w:rPr>
          <w:color w:val="000000"/>
        </w:rPr>
        <w:t xml:space="preserve"> повні (товариства з необмеженою відповідальністю); товариства з обмеженою відповідальністю (ТзОВ);   змішані (командитні).</w:t>
      </w:r>
    </w:p>
    <w:p w:rsidR="00F304E5" w:rsidRPr="00956CAC" w:rsidRDefault="00F304E5" w:rsidP="00F304E5">
      <w:pPr>
        <w:shd w:val="clear" w:color="auto" w:fill="FFFFFF"/>
        <w:ind w:right="19" w:firstLine="567"/>
        <w:jc w:val="both"/>
        <w:rPr>
          <w:color w:val="000000"/>
        </w:rPr>
      </w:pPr>
      <w:r w:rsidRPr="00956CAC">
        <w:rPr>
          <w:i/>
          <w:iCs/>
          <w:color w:val="000000"/>
        </w:rPr>
        <w:t xml:space="preserve">Повне товариство - </w:t>
      </w:r>
      <w:r w:rsidRPr="00956CAC">
        <w:rPr>
          <w:iCs/>
          <w:color w:val="000000"/>
        </w:rPr>
        <w:t>це об'єднання громадян або юридичних осіб для спільної діяльності на основі угоди (договору) між ними. Вони характерні для сфер діяльності, де переважає інтелек</w:t>
      </w:r>
      <w:r w:rsidRPr="00956CAC">
        <w:rPr>
          <w:iCs/>
          <w:color w:val="000000"/>
        </w:rPr>
        <w:softHyphen/>
        <w:t>туальна праця і де невеликі фірми надають професійні послуги (адвокатура, медицина, аудиторство, брокерство тощо).</w:t>
      </w:r>
    </w:p>
    <w:p w:rsidR="00F304E5" w:rsidRPr="00956CAC" w:rsidRDefault="00F304E5" w:rsidP="00F304E5">
      <w:pPr>
        <w:shd w:val="clear" w:color="auto" w:fill="FFFFFF"/>
        <w:spacing w:before="48"/>
        <w:ind w:right="10" w:firstLine="567"/>
        <w:jc w:val="both"/>
        <w:rPr>
          <w:color w:val="000000"/>
        </w:rPr>
      </w:pPr>
      <w:r w:rsidRPr="00956CAC">
        <w:rPr>
          <w:color w:val="000000"/>
        </w:rPr>
        <w:t xml:space="preserve">У </w:t>
      </w:r>
      <w:r w:rsidRPr="00956CAC">
        <w:rPr>
          <w:bCs/>
          <w:i/>
          <w:iCs/>
          <w:color w:val="000000"/>
        </w:rPr>
        <w:t xml:space="preserve">товаристві </w:t>
      </w:r>
      <w:r w:rsidRPr="00956CAC">
        <w:rPr>
          <w:i/>
          <w:iCs/>
          <w:color w:val="000000"/>
        </w:rPr>
        <w:t xml:space="preserve">з </w:t>
      </w:r>
      <w:r w:rsidRPr="00956CAC">
        <w:rPr>
          <w:bCs/>
          <w:i/>
          <w:iCs/>
          <w:color w:val="000000"/>
        </w:rPr>
        <w:t>обмеженою відповідальністю</w:t>
      </w:r>
      <w:r w:rsidRPr="00956CAC">
        <w:rPr>
          <w:b/>
          <w:bCs/>
          <w:i/>
          <w:iCs/>
          <w:color w:val="000000"/>
        </w:rPr>
        <w:t xml:space="preserve"> </w:t>
      </w:r>
      <w:r w:rsidRPr="00956CAC">
        <w:rPr>
          <w:color w:val="000000"/>
        </w:rPr>
        <w:t>його члени відповідають за діяльність підприємства тільки в межах своїх паїв у статутному фонді. Ця форма товариства більше поширена, оскільки менше ризикова для підприємця; такі товариства поширені в будівництві, розробленні природних ресурсів, операціях з нерухомістю, посередницькій діяльності тощо.</w:t>
      </w:r>
    </w:p>
    <w:p w:rsidR="00F304E5" w:rsidRPr="00956CAC" w:rsidRDefault="00F304E5" w:rsidP="00F304E5">
      <w:pPr>
        <w:shd w:val="clear" w:color="auto" w:fill="FFFFFF"/>
        <w:spacing w:before="48"/>
        <w:ind w:right="10" w:firstLine="567"/>
        <w:jc w:val="both"/>
        <w:rPr>
          <w:color w:val="000000"/>
        </w:rPr>
      </w:pPr>
      <w:r w:rsidRPr="00956CAC">
        <w:rPr>
          <w:i/>
          <w:iCs/>
          <w:color w:val="000000"/>
        </w:rPr>
        <w:t xml:space="preserve">Командитні товариства </w:t>
      </w:r>
      <w:r w:rsidRPr="00956CAC">
        <w:rPr>
          <w:color w:val="000000"/>
        </w:rPr>
        <w:t xml:space="preserve">можуть об'єднувати на основі угоди кількох фізичних чи юридичних осіб (чи їх комбінацій) для спільної діяльності. Мають складнішу структуру, оскільки об'єднують: </w:t>
      </w:r>
      <w:r w:rsidRPr="00956CAC">
        <w:rPr>
          <w:iCs/>
          <w:color w:val="000000"/>
        </w:rPr>
        <w:t>дійсних членів (комплементарів)</w:t>
      </w:r>
      <w:r w:rsidRPr="00956CAC">
        <w:rPr>
          <w:color w:val="000000"/>
        </w:rPr>
        <w:t xml:space="preserve">, </w:t>
      </w:r>
      <w:r w:rsidRPr="00956CAC">
        <w:rPr>
          <w:iCs/>
          <w:color w:val="000000"/>
        </w:rPr>
        <w:t>які мають повну відповідаль</w:t>
      </w:r>
      <w:r w:rsidRPr="00956CAC">
        <w:rPr>
          <w:iCs/>
          <w:color w:val="000000"/>
        </w:rPr>
        <w:softHyphen/>
        <w:t>ність за зобов'язаннями товариства; членів-вкладників (командитистів), відповідальність яких обмежується тільки їхніми внесками в капітал товариства. Право голосу мають тільки дійсні члени товариства.</w:t>
      </w:r>
    </w:p>
    <w:p w:rsidR="00F304E5" w:rsidRPr="00956CAC" w:rsidRDefault="00F304E5" w:rsidP="00F304E5">
      <w:pPr>
        <w:pStyle w:val="ad"/>
        <w:spacing w:before="0" w:beforeAutospacing="0" w:after="0" w:afterAutospacing="0"/>
        <w:ind w:firstLine="709"/>
        <w:jc w:val="both"/>
        <w:rPr>
          <w:color w:val="000000"/>
          <w:sz w:val="28"/>
          <w:szCs w:val="28"/>
          <w:shd w:val="clear" w:color="auto" w:fill="FFFFFF"/>
          <w:lang w:val="uk-UA"/>
        </w:rPr>
      </w:pPr>
      <w:r w:rsidRPr="00956CAC">
        <w:rPr>
          <w:b/>
          <w:bCs/>
          <w:i/>
          <w:iCs/>
          <w:color w:val="000000"/>
          <w:sz w:val="28"/>
          <w:szCs w:val="28"/>
        </w:rPr>
        <w:t xml:space="preserve">Корпорація (акціонерне товариство) </w:t>
      </w:r>
      <w:r w:rsidRPr="00956CAC">
        <w:rPr>
          <w:i/>
          <w:iCs/>
          <w:color w:val="000000"/>
          <w:sz w:val="28"/>
          <w:szCs w:val="28"/>
        </w:rPr>
        <w:t>-</w:t>
      </w:r>
      <w:r w:rsidRPr="00956CAC">
        <w:rPr>
          <w:iCs/>
          <w:color w:val="000000"/>
          <w:sz w:val="28"/>
          <w:szCs w:val="28"/>
        </w:rPr>
        <w:t xml:space="preserve"> форма об'єднання капіталів учасників акціонерного товариства. Утворюється об'єднанням пайових внесків акціонерів і тому належить до товариств з обмеженою відповідальністю: члени АТ ризикують тільки своїм внеском у статутний капітал. </w:t>
      </w:r>
      <w:r w:rsidRPr="00956CAC">
        <w:rPr>
          <w:color w:val="000000"/>
          <w:sz w:val="28"/>
          <w:szCs w:val="28"/>
          <w:shd w:val="clear" w:color="auto" w:fill="FFFFFF"/>
          <w:lang w:val="uk-UA"/>
        </w:rPr>
        <w:t>Акціонерні товариства за типом поділяються на</w:t>
      </w:r>
      <w:r w:rsidRPr="00956CAC">
        <w:rPr>
          <w:rStyle w:val="apple-converted-space"/>
          <w:color w:val="000000"/>
          <w:sz w:val="28"/>
          <w:szCs w:val="28"/>
          <w:shd w:val="clear" w:color="auto" w:fill="FFFFFF"/>
        </w:rPr>
        <w:t> </w:t>
      </w:r>
      <w:r w:rsidRPr="00956CAC">
        <w:rPr>
          <w:rStyle w:val="ae"/>
          <w:bCs/>
          <w:color w:val="000000"/>
          <w:sz w:val="28"/>
          <w:szCs w:val="28"/>
          <w:shd w:val="clear" w:color="auto" w:fill="FFFFFF"/>
        </w:rPr>
        <w:t>публічні</w:t>
      </w:r>
      <w:r w:rsidRPr="00956CAC">
        <w:rPr>
          <w:rStyle w:val="apple-converted-space"/>
          <w:b/>
          <w:bCs/>
          <w:color w:val="000000"/>
          <w:sz w:val="28"/>
          <w:szCs w:val="28"/>
          <w:shd w:val="clear" w:color="auto" w:fill="FFFFFF"/>
        </w:rPr>
        <w:t> </w:t>
      </w:r>
      <w:r w:rsidRPr="00956CAC">
        <w:rPr>
          <w:color w:val="000000"/>
          <w:sz w:val="28"/>
          <w:szCs w:val="28"/>
          <w:shd w:val="clear" w:color="auto" w:fill="FFFFFF"/>
          <w:lang w:val="uk-UA"/>
        </w:rPr>
        <w:t>акціонерні товариства та</w:t>
      </w:r>
      <w:r w:rsidRPr="00956CAC">
        <w:rPr>
          <w:rStyle w:val="apple-converted-space"/>
          <w:color w:val="000000"/>
          <w:sz w:val="28"/>
          <w:szCs w:val="28"/>
          <w:shd w:val="clear" w:color="auto" w:fill="FFFFFF"/>
        </w:rPr>
        <w:t> </w:t>
      </w:r>
      <w:r w:rsidRPr="00956CAC">
        <w:rPr>
          <w:rStyle w:val="ae"/>
          <w:bCs/>
          <w:color w:val="000000"/>
          <w:sz w:val="28"/>
          <w:szCs w:val="28"/>
          <w:shd w:val="clear" w:color="auto" w:fill="FFFFFF"/>
        </w:rPr>
        <w:t>приватні</w:t>
      </w:r>
      <w:r w:rsidRPr="00956CAC">
        <w:rPr>
          <w:rStyle w:val="apple-converted-space"/>
          <w:b/>
          <w:bCs/>
          <w:color w:val="000000"/>
          <w:sz w:val="28"/>
          <w:szCs w:val="28"/>
          <w:shd w:val="clear" w:color="auto" w:fill="FFFFFF"/>
        </w:rPr>
        <w:t> </w:t>
      </w:r>
      <w:r w:rsidRPr="00956CAC">
        <w:rPr>
          <w:color w:val="000000"/>
          <w:sz w:val="28"/>
          <w:szCs w:val="28"/>
          <w:shd w:val="clear" w:color="auto" w:fill="FFFFFF"/>
          <w:lang w:val="uk-UA"/>
        </w:rPr>
        <w:t>акціонерні товариства (</w:t>
      </w:r>
      <w:r w:rsidR="00956CAC" w:rsidRPr="00956CAC">
        <w:rPr>
          <w:color w:val="000000"/>
          <w:sz w:val="28"/>
          <w:szCs w:val="28"/>
          <w:shd w:val="clear" w:color="auto" w:fill="FFFFFF"/>
          <w:lang w:val="uk-UA"/>
        </w:rPr>
        <w:t xml:space="preserve">рис. </w:t>
      </w:r>
      <w:r w:rsidR="00956CAC">
        <w:rPr>
          <w:color w:val="000000"/>
          <w:sz w:val="28"/>
          <w:szCs w:val="28"/>
          <w:shd w:val="clear" w:color="auto" w:fill="FFFFFF"/>
          <w:lang w:val="uk-UA"/>
        </w:rPr>
        <w:t>7</w:t>
      </w:r>
      <w:r w:rsidR="00956CAC" w:rsidRPr="00956CAC">
        <w:rPr>
          <w:color w:val="000000"/>
          <w:sz w:val="28"/>
          <w:szCs w:val="28"/>
          <w:shd w:val="clear" w:color="auto" w:fill="FFFFFF"/>
          <w:lang w:val="uk-UA"/>
        </w:rPr>
        <w:t>.</w:t>
      </w:r>
      <w:r w:rsidR="00956CAC">
        <w:rPr>
          <w:color w:val="000000"/>
          <w:sz w:val="28"/>
          <w:szCs w:val="28"/>
          <w:shd w:val="clear" w:color="auto" w:fill="FFFFFF"/>
          <w:lang w:val="uk-UA"/>
        </w:rPr>
        <w:t>2</w:t>
      </w:r>
      <w:r w:rsidR="00956CAC" w:rsidRPr="00956CAC">
        <w:rPr>
          <w:color w:val="000000"/>
          <w:sz w:val="28"/>
          <w:szCs w:val="28"/>
          <w:shd w:val="clear" w:color="auto" w:fill="FFFFFF"/>
          <w:lang w:val="uk-UA"/>
        </w:rPr>
        <w:t>,</w:t>
      </w:r>
      <w:r w:rsidR="00956CAC">
        <w:rPr>
          <w:color w:val="000000"/>
          <w:sz w:val="28"/>
          <w:szCs w:val="28"/>
          <w:shd w:val="clear" w:color="auto" w:fill="FFFFFF"/>
          <w:lang w:val="uk-UA"/>
        </w:rPr>
        <w:t xml:space="preserve"> </w:t>
      </w:r>
      <w:r w:rsidRPr="00956CAC">
        <w:rPr>
          <w:color w:val="000000"/>
          <w:sz w:val="28"/>
          <w:szCs w:val="28"/>
          <w:shd w:val="clear" w:color="auto" w:fill="FFFFFF"/>
          <w:lang w:val="uk-UA"/>
        </w:rPr>
        <w:t xml:space="preserve">таблиця </w:t>
      </w:r>
      <w:r w:rsidR="00956CAC">
        <w:rPr>
          <w:color w:val="000000"/>
          <w:sz w:val="28"/>
          <w:szCs w:val="28"/>
          <w:shd w:val="clear" w:color="auto" w:fill="FFFFFF"/>
          <w:lang w:val="uk-UA"/>
        </w:rPr>
        <w:t>7</w:t>
      </w:r>
      <w:r w:rsidRPr="00956CAC">
        <w:rPr>
          <w:color w:val="000000"/>
          <w:sz w:val="28"/>
          <w:szCs w:val="28"/>
          <w:shd w:val="clear" w:color="auto" w:fill="FFFFFF"/>
          <w:lang w:val="uk-UA"/>
        </w:rPr>
        <w:t>.1).</w:t>
      </w:r>
    </w:p>
    <w:p w:rsidR="00F304E5" w:rsidRPr="00956CAC" w:rsidRDefault="00F304E5" w:rsidP="00F304E5">
      <w:pPr>
        <w:shd w:val="clear" w:color="auto" w:fill="FFFFFF"/>
        <w:tabs>
          <w:tab w:val="left" w:pos="1478"/>
          <w:tab w:val="left" w:pos="6379"/>
        </w:tabs>
        <w:spacing w:after="120"/>
        <w:jc w:val="center"/>
        <w:rPr>
          <w:bCs/>
          <w:i/>
          <w:iCs/>
          <w:color w:val="000000"/>
        </w:rPr>
      </w:pPr>
      <w:r w:rsidRPr="00956CAC">
        <w:rPr>
          <w:noProof/>
          <w:lang w:eastAsia="uk-UA"/>
        </w:rPr>
        <w:drawing>
          <wp:inline distT="0" distB="0" distL="0" distR="0" wp14:anchorId="321BD4A1" wp14:editId="70B8E60C">
            <wp:extent cx="4763386" cy="3771086"/>
            <wp:effectExtent l="0" t="0" r="0" b="1270"/>
            <wp:docPr id="267" name="Рисунок 267"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image001"/>
                    <pic:cNvPicPr>
                      <a:picLocks noChangeAspect="1" noChangeArrowheads="1"/>
                    </pic:cNvPicPr>
                  </pic:nvPicPr>
                  <pic:blipFill>
                    <a:blip r:embed="rId439">
                      <a:extLst>
                        <a:ext uri="{28A0092B-C50C-407E-A947-70E740481C1C}">
                          <a14:useLocalDpi xmlns:a14="http://schemas.microsoft.com/office/drawing/2010/main" val="0"/>
                        </a:ext>
                      </a:extLst>
                    </a:blip>
                    <a:srcRect/>
                    <a:stretch>
                      <a:fillRect/>
                    </a:stretch>
                  </pic:blipFill>
                  <pic:spPr bwMode="auto">
                    <a:xfrm>
                      <a:off x="0" y="0"/>
                      <a:ext cx="4774014" cy="3779500"/>
                    </a:xfrm>
                    <a:prstGeom prst="rect">
                      <a:avLst/>
                    </a:prstGeom>
                    <a:noFill/>
                    <a:ln>
                      <a:noFill/>
                    </a:ln>
                  </pic:spPr>
                </pic:pic>
              </a:graphicData>
            </a:graphic>
          </wp:inline>
        </w:drawing>
      </w:r>
    </w:p>
    <w:p w:rsidR="00F304E5" w:rsidRPr="00956CAC" w:rsidRDefault="00F304E5" w:rsidP="00F304E5">
      <w:pPr>
        <w:shd w:val="clear" w:color="auto" w:fill="FFFFFF"/>
        <w:tabs>
          <w:tab w:val="left" w:pos="1478"/>
          <w:tab w:val="left" w:pos="6379"/>
        </w:tabs>
        <w:jc w:val="center"/>
        <w:rPr>
          <w:b/>
          <w:bCs/>
          <w:i/>
          <w:iCs/>
          <w:color w:val="000000"/>
        </w:rPr>
      </w:pPr>
      <w:r w:rsidRPr="00956CAC">
        <w:rPr>
          <w:b/>
          <w:bCs/>
          <w:i/>
          <w:iCs/>
          <w:color w:val="000000"/>
        </w:rPr>
        <w:t xml:space="preserve">Рис. </w:t>
      </w:r>
      <w:r w:rsidR="00956CAC">
        <w:rPr>
          <w:b/>
          <w:bCs/>
          <w:i/>
          <w:iCs/>
          <w:color w:val="000000"/>
        </w:rPr>
        <w:t>7</w:t>
      </w:r>
      <w:r w:rsidRPr="00956CAC">
        <w:rPr>
          <w:b/>
          <w:bCs/>
          <w:i/>
          <w:iCs/>
          <w:color w:val="000000"/>
        </w:rPr>
        <w:t>.</w:t>
      </w:r>
      <w:r w:rsidR="00956CAC">
        <w:rPr>
          <w:b/>
          <w:bCs/>
          <w:i/>
          <w:iCs/>
          <w:color w:val="000000"/>
        </w:rPr>
        <w:t>2</w:t>
      </w:r>
      <w:r w:rsidRPr="00956CAC">
        <w:rPr>
          <w:b/>
          <w:bCs/>
          <w:i/>
          <w:iCs/>
          <w:color w:val="000000"/>
        </w:rPr>
        <w:t>. Порівняльна характеристика типів акціонерних товариств</w:t>
      </w:r>
    </w:p>
    <w:p w:rsidR="00F304E5" w:rsidRPr="00956CAC" w:rsidRDefault="00F304E5" w:rsidP="00956CAC">
      <w:pPr>
        <w:pStyle w:val="ad"/>
        <w:spacing w:before="0" w:beforeAutospacing="0" w:after="120" w:afterAutospacing="0"/>
        <w:jc w:val="center"/>
        <w:rPr>
          <w:b/>
          <w:color w:val="000000"/>
          <w:sz w:val="28"/>
          <w:szCs w:val="28"/>
          <w:shd w:val="clear" w:color="auto" w:fill="FFFFFF"/>
          <w:lang w:val="uk-UA"/>
        </w:rPr>
      </w:pPr>
      <w:r w:rsidRPr="00956CAC">
        <w:rPr>
          <w:b/>
          <w:color w:val="000000"/>
          <w:sz w:val="28"/>
          <w:szCs w:val="28"/>
          <w:shd w:val="clear" w:color="auto" w:fill="FFFFFF"/>
          <w:lang w:val="uk-UA"/>
        </w:rPr>
        <w:t xml:space="preserve">Таблиця </w:t>
      </w:r>
      <w:r w:rsidR="00956CAC">
        <w:rPr>
          <w:b/>
          <w:color w:val="000000"/>
          <w:sz w:val="28"/>
          <w:szCs w:val="28"/>
          <w:shd w:val="clear" w:color="auto" w:fill="FFFFFF"/>
          <w:lang w:val="uk-UA"/>
        </w:rPr>
        <w:t>7</w:t>
      </w:r>
      <w:r w:rsidRPr="00956CAC">
        <w:rPr>
          <w:b/>
          <w:color w:val="000000"/>
          <w:sz w:val="28"/>
          <w:szCs w:val="28"/>
          <w:shd w:val="clear" w:color="auto" w:fill="FFFFFF"/>
          <w:lang w:val="uk-UA"/>
        </w:rPr>
        <w:t>.1</w:t>
      </w:r>
      <w:r w:rsidR="00956CAC">
        <w:rPr>
          <w:b/>
          <w:color w:val="000000"/>
          <w:sz w:val="28"/>
          <w:szCs w:val="28"/>
          <w:shd w:val="clear" w:color="auto" w:fill="FFFFFF"/>
          <w:lang w:val="uk-UA"/>
        </w:rPr>
        <w:t xml:space="preserve">. </w:t>
      </w:r>
      <w:r w:rsidRPr="00956CAC">
        <w:rPr>
          <w:b/>
          <w:color w:val="000000"/>
          <w:sz w:val="28"/>
          <w:szCs w:val="28"/>
          <w:shd w:val="clear" w:color="auto" w:fill="FFFFFF"/>
          <w:lang w:val="uk-UA"/>
        </w:rPr>
        <w:t>Характеристика типів акціонерних товариств</w:t>
      </w:r>
    </w:p>
    <w:tbl>
      <w:tblPr>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firstRow="1" w:lastRow="0" w:firstColumn="1" w:lastColumn="0" w:noHBand="0" w:noVBand="0"/>
      </w:tblPr>
      <w:tblGrid>
        <w:gridCol w:w="5068"/>
        <w:gridCol w:w="5069"/>
      </w:tblGrid>
      <w:tr w:rsidR="00F304E5" w:rsidRPr="00956CAC" w:rsidTr="00F304E5">
        <w:tc>
          <w:tcPr>
            <w:tcW w:w="5068" w:type="dxa"/>
            <w:tcBorders>
              <w:top w:val="double" w:sz="4" w:space="0" w:color="auto"/>
              <w:left w:val="double" w:sz="4" w:space="0" w:color="auto"/>
              <w:bottom w:val="double" w:sz="4" w:space="0" w:color="auto"/>
              <w:right w:val="double" w:sz="4" w:space="0" w:color="auto"/>
            </w:tcBorders>
            <w:hideMark/>
          </w:tcPr>
          <w:p w:rsidR="00F304E5" w:rsidRPr="00956CAC" w:rsidRDefault="00F304E5" w:rsidP="00956CAC">
            <w:pPr>
              <w:pStyle w:val="ad"/>
              <w:spacing w:before="0" w:beforeAutospacing="0" w:after="0" w:afterAutospacing="0" w:line="216" w:lineRule="auto"/>
              <w:jc w:val="center"/>
              <w:rPr>
                <w:b/>
                <w:color w:val="000000"/>
                <w:szCs w:val="28"/>
                <w:shd w:val="clear" w:color="auto" w:fill="FFFFFF"/>
                <w:lang w:val="uk-UA"/>
              </w:rPr>
            </w:pPr>
            <w:r w:rsidRPr="00956CAC">
              <w:rPr>
                <w:b/>
                <w:color w:val="000000"/>
                <w:szCs w:val="28"/>
                <w:shd w:val="clear" w:color="auto" w:fill="FFFFFF"/>
                <w:lang w:val="uk-UA"/>
              </w:rPr>
              <w:t>Особливості публічного акціонерного товариства</w:t>
            </w:r>
          </w:p>
        </w:tc>
        <w:tc>
          <w:tcPr>
            <w:tcW w:w="5069" w:type="dxa"/>
            <w:tcBorders>
              <w:top w:val="double" w:sz="4" w:space="0" w:color="auto"/>
              <w:left w:val="double" w:sz="4" w:space="0" w:color="auto"/>
              <w:bottom w:val="double" w:sz="4" w:space="0" w:color="auto"/>
              <w:right w:val="double" w:sz="4" w:space="0" w:color="auto"/>
            </w:tcBorders>
            <w:hideMark/>
          </w:tcPr>
          <w:p w:rsidR="00F304E5" w:rsidRPr="00956CAC" w:rsidRDefault="00F304E5" w:rsidP="00956CAC">
            <w:pPr>
              <w:pStyle w:val="ad"/>
              <w:spacing w:before="0" w:beforeAutospacing="0" w:after="0" w:afterAutospacing="0" w:line="216" w:lineRule="auto"/>
              <w:jc w:val="center"/>
              <w:rPr>
                <w:b/>
                <w:color w:val="000000"/>
                <w:szCs w:val="28"/>
                <w:shd w:val="clear" w:color="auto" w:fill="FFFFFF"/>
                <w:lang w:val="uk-UA"/>
              </w:rPr>
            </w:pPr>
            <w:r w:rsidRPr="00956CAC">
              <w:rPr>
                <w:b/>
                <w:color w:val="000000"/>
                <w:szCs w:val="28"/>
                <w:shd w:val="clear" w:color="auto" w:fill="FFFFFF"/>
                <w:lang w:val="uk-UA"/>
              </w:rPr>
              <w:t>Особливості приватного акціонерного товариства</w:t>
            </w:r>
          </w:p>
        </w:tc>
      </w:tr>
      <w:tr w:rsidR="00F304E5" w:rsidRPr="00956CAC" w:rsidTr="00F304E5">
        <w:trPr>
          <w:trHeight w:val="415"/>
        </w:trPr>
        <w:tc>
          <w:tcPr>
            <w:tcW w:w="5068" w:type="dxa"/>
            <w:tcBorders>
              <w:top w:val="double" w:sz="4" w:space="0" w:color="auto"/>
              <w:left w:val="double" w:sz="4" w:space="0" w:color="auto"/>
              <w:bottom w:val="double" w:sz="4" w:space="0" w:color="auto"/>
              <w:right w:val="double" w:sz="4" w:space="0" w:color="auto"/>
            </w:tcBorders>
            <w:hideMark/>
          </w:tcPr>
          <w:p w:rsidR="00F304E5" w:rsidRPr="00956CAC" w:rsidRDefault="00F304E5" w:rsidP="00956CAC">
            <w:pPr>
              <w:pStyle w:val="ad"/>
              <w:spacing w:before="0" w:beforeAutospacing="0" w:after="0" w:afterAutospacing="0" w:line="216" w:lineRule="auto"/>
              <w:ind w:firstLine="284"/>
              <w:jc w:val="both"/>
              <w:rPr>
                <w:color w:val="000000"/>
                <w:szCs w:val="28"/>
                <w:shd w:val="clear" w:color="auto" w:fill="FFFFFF"/>
                <w:lang w:val="uk-UA"/>
              </w:rPr>
            </w:pPr>
            <w:r w:rsidRPr="00077E85">
              <w:rPr>
                <w:rStyle w:val="ae"/>
                <w:bCs/>
                <w:color w:val="000000"/>
                <w:szCs w:val="28"/>
                <w:shd w:val="clear" w:color="auto" w:fill="FFFFFF"/>
                <w:lang w:val="uk-UA"/>
              </w:rPr>
              <w:t>-</w:t>
            </w:r>
            <w:r w:rsidRPr="00956CAC">
              <w:rPr>
                <w:rStyle w:val="apple-converted-space"/>
                <w:b/>
                <w:bCs/>
                <w:color w:val="000000"/>
                <w:szCs w:val="28"/>
                <w:shd w:val="clear" w:color="auto" w:fill="FFFFFF"/>
              </w:rPr>
              <w:t> </w:t>
            </w:r>
            <w:r w:rsidRPr="00956CAC">
              <w:rPr>
                <w:color w:val="000000"/>
                <w:szCs w:val="28"/>
                <w:shd w:val="clear" w:color="auto" w:fill="FFFFFF"/>
                <w:lang w:val="uk-UA"/>
              </w:rPr>
              <w:t>акціонери можуть відчужувати належні їм акції без згоди інших акціонерів та товариства;</w:t>
            </w:r>
          </w:p>
          <w:p w:rsidR="00F304E5" w:rsidRPr="00956CAC" w:rsidRDefault="00F304E5" w:rsidP="00956CAC">
            <w:pPr>
              <w:pStyle w:val="ad"/>
              <w:spacing w:before="0" w:beforeAutospacing="0" w:after="0" w:afterAutospacing="0" w:line="216" w:lineRule="auto"/>
              <w:ind w:firstLine="284"/>
              <w:jc w:val="both"/>
              <w:rPr>
                <w:color w:val="000000"/>
                <w:szCs w:val="28"/>
                <w:shd w:val="clear" w:color="auto" w:fill="FFFFFF"/>
                <w:lang w:val="uk-UA"/>
              </w:rPr>
            </w:pPr>
            <w:r w:rsidRPr="00956CAC">
              <w:rPr>
                <w:rStyle w:val="ae"/>
                <w:bCs/>
                <w:color w:val="000000"/>
                <w:szCs w:val="28"/>
                <w:shd w:val="clear" w:color="auto" w:fill="FFFFFF"/>
              </w:rPr>
              <w:t>-</w:t>
            </w:r>
            <w:r w:rsidRPr="00956CAC">
              <w:rPr>
                <w:rStyle w:val="apple-converted-space"/>
                <w:b/>
                <w:bCs/>
                <w:color w:val="000000"/>
                <w:szCs w:val="28"/>
                <w:shd w:val="clear" w:color="auto" w:fill="FFFFFF"/>
              </w:rPr>
              <w:t> </w:t>
            </w:r>
            <w:r w:rsidRPr="00956CAC">
              <w:rPr>
                <w:color w:val="000000"/>
                <w:szCs w:val="28"/>
                <w:shd w:val="clear" w:color="auto" w:fill="FFFFFF"/>
                <w:lang w:val="uk-UA"/>
              </w:rPr>
              <w:t>товариство може здійснювати як публічне, так і приватне розміщення акцій;</w:t>
            </w:r>
          </w:p>
          <w:p w:rsidR="00F304E5" w:rsidRPr="00956CAC" w:rsidRDefault="00F304E5" w:rsidP="00956CAC">
            <w:pPr>
              <w:pStyle w:val="ad"/>
              <w:spacing w:before="0" w:beforeAutospacing="0" w:after="0" w:afterAutospacing="0" w:line="216" w:lineRule="auto"/>
              <w:ind w:firstLine="284"/>
              <w:jc w:val="both"/>
              <w:rPr>
                <w:color w:val="000000"/>
                <w:szCs w:val="28"/>
                <w:shd w:val="clear" w:color="auto" w:fill="FFFFFF"/>
                <w:lang w:val="uk-UA"/>
              </w:rPr>
            </w:pPr>
            <w:r w:rsidRPr="00956CAC">
              <w:rPr>
                <w:rStyle w:val="ae"/>
                <w:bCs/>
                <w:color w:val="000000"/>
                <w:szCs w:val="28"/>
                <w:shd w:val="clear" w:color="auto" w:fill="FFFFFF"/>
              </w:rPr>
              <w:t>-</w:t>
            </w:r>
            <w:r w:rsidRPr="00956CAC">
              <w:rPr>
                <w:rStyle w:val="apple-converted-space"/>
                <w:b/>
                <w:bCs/>
                <w:color w:val="000000"/>
                <w:szCs w:val="28"/>
                <w:shd w:val="clear" w:color="auto" w:fill="FFFFFF"/>
              </w:rPr>
              <w:t> </w:t>
            </w:r>
            <w:r w:rsidRPr="00956CAC">
              <w:rPr>
                <w:color w:val="000000"/>
                <w:szCs w:val="28"/>
                <w:shd w:val="clear" w:color="auto" w:fill="FFFFFF"/>
                <w:lang w:val="uk-UA"/>
              </w:rPr>
              <w:t>при публічному розміщенні акцій акціонери не мають переважного права на придбання акцій, що додатково розміщуються товариством;</w:t>
            </w:r>
          </w:p>
          <w:p w:rsidR="00F304E5" w:rsidRPr="00956CAC" w:rsidRDefault="00F304E5" w:rsidP="00956CAC">
            <w:pPr>
              <w:pStyle w:val="ad"/>
              <w:spacing w:before="0" w:beforeAutospacing="0" w:after="0" w:afterAutospacing="0" w:line="216" w:lineRule="auto"/>
              <w:ind w:firstLine="284"/>
              <w:jc w:val="both"/>
              <w:rPr>
                <w:color w:val="000000"/>
                <w:szCs w:val="28"/>
                <w:shd w:val="clear" w:color="auto" w:fill="FFFFFF"/>
                <w:lang w:val="uk-UA"/>
              </w:rPr>
            </w:pPr>
            <w:r w:rsidRPr="00077E85">
              <w:rPr>
                <w:rStyle w:val="ae"/>
                <w:bCs/>
                <w:color w:val="000000"/>
                <w:szCs w:val="28"/>
                <w:shd w:val="clear" w:color="auto" w:fill="FFFFFF"/>
                <w:lang w:val="uk-UA"/>
              </w:rPr>
              <w:t>-</w:t>
            </w:r>
            <w:r w:rsidRPr="00956CAC">
              <w:rPr>
                <w:rStyle w:val="apple-converted-space"/>
                <w:b/>
                <w:bCs/>
                <w:color w:val="000000"/>
                <w:szCs w:val="28"/>
                <w:shd w:val="clear" w:color="auto" w:fill="FFFFFF"/>
              </w:rPr>
              <w:t> </w:t>
            </w:r>
            <w:r w:rsidRPr="00956CAC">
              <w:rPr>
                <w:color w:val="000000"/>
                <w:szCs w:val="28"/>
                <w:shd w:val="clear" w:color="auto" w:fill="FFFFFF"/>
                <w:lang w:val="uk-UA"/>
              </w:rPr>
              <w:t>товариство зобов'язане пройти процедуру лістингу та залишатися у біржовому реєстрі принаймні на одній фондовій біржі, при цьому укладання договорів купівлі-продажу акцій товариства, яке пройшло процедуру лістингу на фондовій біржі, здійснюється лише на цій фондовій біржі;</w:t>
            </w:r>
          </w:p>
          <w:p w:rsidR="00F304E5" w:rsidRPr="00956CAC" w:rsidRDefault="00F304E5" w:rsidP="00956CAC">
            <w:pPr>
              <w:pStyle w:val="ad"/>
              <w:spacing w:before="0" w:beforeAutospacing="0" w:after="0" w:afterAutospacing="0" w:line="216" w:lineRule="auto"/>
              <w:ind w:firstLine="284"/>
              <w:jc w:val="both"/>
              <w:rPr>
                <w:color w:val="000000"/>
                <w:szCs w:val="28"/>
                <w:shd w:val="clear" w:color="auto" w:fill="FFFFFF"/>
                <w:lang w:val="uk-UA"/>
              </w:rPr>
            </w:pPr>
            <w:r w:rsidRPr="00077E85">
              <w:rPr>
                <w:rStyle w:val="ae"/>
                <w:bCs/>
                <w:color w:val="000000"/>
                <w:szCs w:val="28"/>
                <w:shd w:val="clear" w:color="auto" w:fill="FFFFFF"/>
                <w:lang w:val="uk-UA"/>
              </w:rPr>
              <w:t>-</w:t>
            </w:r>
            <w:r w:rsidRPr="00956CAC">
              <w:rPr>
                <w:rStyle w:val="apple-converted-space"/>
                <w:b/>
                <w:bCs/>
                <w:color w:val="000000"/>
                <w:szCs w:val="28"/>
                <w:shd w:val="clear" w:color="auto" w:fill="FFFFFF"/>
              </w:rPr>
              <w:t> </w:t>
            </w:r>
            <w:r w:rsidRPr="00956CAC">
              <w:rPr>
                <w:color w:val="000000"/>
                <w:szCs w:val="28"/>
                <w:shd w:val="clear" w:color="auto" w:fill="FFFFFF"/>
                <w:lang w:val="uk-UA"/>
              </w:rPr>
              <w:t>у разі якщо умовами емісії акцій передбачена можливість їх оплати негрошовими коштами, товариство зобов'язане залучити незалежного експерта для встановлення ринкової вартості майна, майнових або немайнових прав, які передаються в обмін на акції, при цьому вартість негрошового внеску не може відхилятися від ринкової вартості акцій більше ніж на 10% ;</w:t>
            </w:r>
          </w:p>
          <w:p w:rsidR="00F304E5" w:rsidRPr="00077E85" w:rsidRDefault="00F304E5" w:rsidP="00956CAC">
            <w:pPr>
              <w:pStyle w:val="ad"/>
              <w:spacing w:before="0" w:beforeAutospacing="0" w:after="0" w:afterAutospacing="0" w:line="216" w:lineRule="auto"/>
              <w:ind w:firstLine="709"/>
              <w:jc w:val="both"/>
              <w:rPr>
                <w:rStyle w:val="ae"/>
                <w:szCs w:val="28"/>
                <w:lang w:val="uk-UA"/>
              </w:rPr>
            </w:pPr>
            <w:r w:rsidRPr="00077E85">
              <w:rPr>
                <w:rStyle w:val="ae"/>
                <w:bCs/>
                <w:color w:val="000000"/>
                <w:szCs w:val="28"/>
                <w:shd w:val="clear" w:color="auto" w:fill="FFFFFF"/>
                <w:lang w:val="uk-UA"/>
              </w:rPr>
              <w:t>-</w:t>
            </w:r>
            <w:r w:rsidRPr="00956CAC">
              <w:rPr>
                <w:rStyle w:val="apple-converted-space"/>
                <w:b/>
                <w:bCs/>
                <w:color w:val="000000"/>
                <w:szCs w:val="28"/>
                <w:shd w:val="clear" w:color="auto" w:fill="FFFFFF"/>
              </w:rPr>
              <w:t> </w:t>
            </w:r>
            <w:r w:rsidRPr="00956CAC">
              <w:rPr>
                <w:color w:val="000000"/>
                <w:szCs w:val="28"/>
                <w:shd w:val="clear" w:color="auto" w:fill="FFFFFF"/>
                <w:lang w:val="uk-UA"/>
              </w:rPr>
              <w:t>річна фінансова звітність товариства підлягає обов'язковій перевірці незалежним аудитором, а також оприлюдненню (разом із аудиторським висновком);</w:t>
            </w:r>
            <w:r w:rsidRPr="00077E85">
              <w:rPr>
                <w:rStyle w:val="ae"/>
                <w:bCs/>
                <w:color w:val="000000"/>
                <w:szCs w:val="28"/>
                <w:shd w:val="clear" w:color="auto" w:fill="FFFFFF"/>
                <w:lang w:val="uk-UA"/>
              </w:rPr>
              <w:t xml:space="preserve"> </w:t>
            </w:r>
          </w:p>
          <w:p w:rsidR="00F304E5" w:rsidRPr="00077E85" w:rsidRDefault="00F304E5" w:rsidP="00956CAC">
            <w:pPr>
              <w:pStyle w:val="ad"/>
              <w:spacing w:before="0" w:beforeAutospacing="0" w:after="0" w:afterAutospacing="0" w:line="216" w:lineRule="auto"/>
              <w:ind w:firstLine="709"/>
              <w:jc w:val="both"/>
              <w:rPr>
                <w:szCs w:val="28"/>
                <w:lang w:val="uk-UA"/>
              </w:rPr>
            </w:pPr>
            <w:r w:rsidRPr="00077E85">
              <w:rPr>
                <w:rStyle w:val="ae"/>
                <w:bCs/>
                <w:color w:val="000000"/>
                <w:szCs w:val="28"/>
                <w:shd w:val="clear" w:color="auto" w:fill="FFFFFF"/>
                <w:lang w:val="uk-UA"/>
              </w:rPr>
              <w:t>-</w:t>
            </w:r>
            <w:r w:rsidRPr="00956CAC">
              <w:rPr>
                <w:rStyle w:val="apple-converted-space"/>
                <w:b/>
                <w:bCs/>
                <w:color w:val="000000"/>
                <w:szCs w:val="28"/>
                <w:shd w:val="clear" w:color="auto" w:fill="FFFFFF"/>
              </w:rPr>
              <w:t> </w:t>
            </w:r>
            <w:r w:rsidRPr="00956CAC">
              <w:rPr>
                <w:color w:val="000000"/>
                <w:szCs w:val="28"/>
                <w:shd w:val="clear" w:color="auto" w:fill="FFFFFF"/>
                <w:lang w:val="uk-UA"/>
              </w:rPr>
              <w:t>обрання членів наглядової ради і ревізійної комісії товариства здійснюється виключно шляхом кумулятивного голосування (</w:t>
            </w:r>
            <w:r w:rsidRPr="00077E85">
              <w:rPr>
                <w:rStyle w:val="ae"/>
                <w:bCs/>
                <w:i/>
                <w:iCs/>
                <w:color w:val="000000"/>
                <w:szCs w:val="28"/>
                <w:shd w:val="clear" w:color="auto" w:fill="FFFFFF"/>
                <w:lang w:val="uk-UA"/>
              </w:rPr>
              <w:t>Кумулятивне голосування</w:t>
            </w:r>
            <w:r w:rsidRPr="00956CAC">
              <w:rPr>
                <w:rStyle w:val="apple-converted-space"/>
                <w:b/>
                <w:bCs/>
                <w:i/>
                <w:iCs/>
                <w:color w:val="000000"/>
                <w:szCs w:val="28"/>
                <w:shd w:val="clear" w:color="auto" w:fill="FFFFFF"/>
              </w:rPr>
              <w:t> </w:t>
            </w:r>
            <w:r w:rsidRPr="00956CAC">
              <w:rPr>
                <w:color w:val="000000"/>
                <w:szCs w:val="28"/>
                <w:shd w:val="clear" w:color="auto" w:fill="FFFFFF"/>
                <w:lang w:val="uk-UA"/>
              </w:rPr>
              <w:t>- голосування під час обрання органів товариства, коли загальна кількість голосів акціонера помножується на кількість членів органу акціонерного товариства, що обираються, а акціонер має право віддати всі підраховані таким чином голоси за одного кандидата або розподілити їх між кількома кандидатами);</w:t>
            </w:r>
          </w:p>
          <w:p w:rsidR="00F304E5" w:rsidRPr="00956CAC" w:rsidRDefault="00F304E5" w:rsidP="00956CAC">
            <w:pPr>
              <w:pStyle w:val="ad"/>
              <w:spacing w:before="0" w:beforeAutospacing="0" w:after="0" w:afterAutospacing="0" w:line="216" w:lineRule="auto"/>
              <w:ind w:firstLine="284"/>
              <w:jc w:val="both"/>
              <w:rPr>
                <w:b/>
                <w:color w:val="000000"/>
                <w:szCs w:val="28"/>
                <w:shd w:val="clear" w:color="auto" w:fill="FFFFFF"/>
                <w:lang w:val="uk-UA"/>
              </w:rPr>
            </w:pPr>
            <w:r w:rsidRPr="00956CAC">
              <w:rPr>
                <w:color w:val="000000"/>
                <w:szCs w:val="28"/>
                <w:shd w:val="clear" w:color="auto" w:fill="FFFFFF"/>
                <w:lang w:val="uk-UA"/>
              </w:rPr>
              <w:t>- окрім питань, для вирішення яких законом вимагається кваліфікована більшість (три четвертих голосів від загальної кількості акціонерів товариства, які мають право голосу), рішення загальних зборів товариства приймаються простою більшістю голосів присутніх на зборах акціонерів. Товариство і його акціонери не мають право на свій розсуд розширяти коло питань, які вирішуються кваліфікованою більшістю, а також збільшувати число голосів, якими вирішуються інші питання.</w:t>
            </w:r>
          </w:p>
        </w:tc>
        <w:tc>
          <w:tcPr>
            <w:tcW w:w="5069" w:type="dxa"/>
            <w:tcBorders>
              <w:top w:val="double" w:sz="4" w:space="0" w:color="auto"/>
              <w:left w:val="double" w:sz="4" w:space="0" w:color="auto"/>
              <w:bottom w:val="double" w:sz="4" w:space="0" w:color="auto"/>
              <w:right w:val="double" w:sz="4" w:space="0" w:color="auto"/>
            </w:tcBorders>
          </w:tcPr>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color w:val="000000"/>
                <w:szCs w:val="28"/>
                <w:shd w:val="clear" w:color="auto" w:fill="FFFFFF"/>
                <w:lang w:val="uk-UA"/>
              </w:rPr>
              <w:t>- максимальна кількість акціонерів не може бути більшою 100 осіб;</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rStyle w:val="ae"/>
                <w:bCs/>
                <w:color w:val="000000"/>
                <w:szCs w:val="28"/>
                <w:shd w:val="clear" w:color="auto" w:fill="FFFFFF"/>
              </w:rPr>
              <w:t>-</w:t>
            </w:r>
            <w:r w:rsidRPr="00956CAC">
              <w:rPr>
                <w:rStyle w:val="apple-converted-space"/>
                <w:b/>
                <w:bCs/>
                <w:color w:val="000000"/>
                <w:szCs w:val="28"/>
                <w:shd w:val="clear" w:color="auto" w:fill="FFFFFF"/>
              </w:rPr>
              <w:t> </w:t>
            </w:r>
            <w:r w:rsidRPr="00956CAC">
              <w:rPr>
                <w:color w:val="000000"/>
                <w:szCs w:val="28"/>
                <w:shd w:val="clear" w:color="auto" w:fill="FFFFFF"/>
                <w:lang w:val="uk-UA"/>
              </w:rPr>
              <w:t>товариство може здійснювати тільки приватне розміщення акцій;</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rStyle w:val="ae"/>
                <w:bCs/>
                <w:color w:val="000000"/>
                <w:szCs w:val="28"/>
                <w:shd w:val="clear" w:color="auto" w:fill="FFFFFF"/>
              </w:rPr>
              <w:t>-</w:t>
            </w:r>
            <w:r w:rsidRPr="00956CAC">
              <w:rPr>
                <w:rStyle w:val="apple-converted-space"/>
                <w:b/>
                <w:bCs/>
                <w:color w:val="000000"/>
                <w:szCs w:val="28"/>
                <w:shd w:val="clear" w:color="auto" w:fill="FFFFFF"/>
              </w:rPr>
              <w:t> </w:t>
            </w:r>
            <w:r w:rsidRPr="00956CAC">
              <w:rPr>
                <w:color w:val="000000"/>
                <w:szCs w:val="28"/>
                <w:shd w:val="clear" w:color="auto" w:fill="FFFFFF"/>
                <w:lang w:val="uk-UA"/>
              </w:rPr>
              <w:t>статутом товариства може бути передбачено переважне право акціонерів та самого товариства на придбання акцій цього товариства, що пропонуються їх власником до продажу третій особі. Зазначене переважне право акціонерів приватного товариства не поширюється на випадки переходу права власності на цінні папери цього товариства в результаті їх спадкування чи правонаступництва;</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rStyle w:val="ae"/>
                <w:bCs/>
                <w:color w:val="000000"/>
                <w:szCs w:val="28"/>
                <w:shd w:val="clear" w:color="auto" w:fill="FFFFFF"/>
              </w:rPr>
              <w:t>-</w:t>
            </w:r>
            <w:r w:rsidRPr="00956CAC">
              <w:rPr>
                <w:rStyle w:val="apple-converted-space"/>
                <w:b/>
                <w:bCs/>
                <w:color w:val="000000"/>
                <w:szCs w:val="28"/>
                <w:shd w:val="clear" w:color="auto" w:fill="FFFFFF"/>
              </w:rPr>
              <w:t> </w:t>
            </w:r>
            <w:r w:rsidRPr="00956CAC">
              <w:rPr>
                <w:color w:val="000000"/>
                <w:szCs w:val="28"/>
                <w:shd w:val="clear" w:color="auto" w:fill="FFFFFF"/>
                <w:lang w:val="uk-UA"/>
              </w:rPr>
              <w:t>акціонер товариства завжди має переважне право на придбання акцій додаткової емісії, в той же час акціонер публічного акціонерного товариства може бути позбавлений такого права умовами публічного розміщення акцій додаткової емісії;</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rStyle w:val="ae"/>
                <w:bCs/>
                <w:color w:val="000000"/>
                <w:szCs w:val="28"/>
                <w:shd w:val="clear" w:color="auto" w:fill="FFFFFF"/>
              </w:rPr>
              <w:t>-</w:t>
            </w:r>
            <w:r w:rsidRPr="00956CAC">
              <w:rPr>
                <w:rStyle w:val="apple-converted-space"/>
                <w:b/>
                <w:bCs/>
                <w:color w:val="000000"/>
                <w:szCs w:val="28"/>
                <w:shd w:val="clear" w:color="auto" w:fill="FFFFFF"/>
              </w:rPr>
              <w:t> </w:t>
            </w:r>
            <w:r w:rsidRPr="00956CAC">
              <w:rPr>
                <w:color w:val="000000"/>
                <w:szCs w:val="28"/>
                <w:shd w:val="clear" w:color="auto" w:fill="FFFFFF"/>
                <w:lang w:val="uk-UA"/>
              </w:rPr>
              <w:t>акції приватного акціонерного товариства не можуть купуватися та/або продаватися на фондовій біржі, за винятком продажу шляхом проведення на біржі аукціону;</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rStyle w:val="ae"/>
                <w:bCs/>
                <w:color w:val="000000"/>
                <w:szCs w:val="28"/>
                <w:shd w:val="clear" w:color="auto" w:fill="FFFFFF"/>
              </w:rPr>
              <w:t>-</w:t>
            </w:r>
            <w:r w:rsidRPr="00956CAC">
              <w:rPr>
                <w:rStyle w:val="apple-converted-space"/>
                <w:b/>
                <w:bCs/>
                <w:color w:val="000000"/>
                <w:szCs w:val="28"/>
                <w:shd w:val="clear" w:color="auto" w:fill="FFFFFF"/>
              </w:rPr>
              <w:t> </w:t>
            </w:r>
            <w:r w:rsidRPr="00956CAC">
              <w:rPr>
                <w:color w:val="000000"/>
                <w:szCs w:val="28"/>
                <w:shd w:val="clear" w:color="auto" w:fill="FFFFFF"/>
                <w:lang w:val="uk-UA"/>
              </w:rPr>
              <w:t>умовами емісії акцій може бути передбачена можливість сплати за них не грошима, а майном, майновими або немайновими правами, при цьому оцінка негрошового внеску здійснюється товариством і інвестором на власний розсуд, без залучення незалежного експерта;</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color w:val="000000"/>
                <w:szCs w:val="28"/>
                <w:shd w:val="clear" w:color="auto" w:fill="FFFFFF"/>
                <w:lang w:val="uk-UA"/>
              </w:rPr>
              <w:t>- статутом товариства може встановлюватися коло питань, вирішення яких вимагає більшої кількості голосів акціонерів, ніж проста більшість або кваліфікована більшість;</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color w:val="000000"/>
                <w:szCs w:val="28"/>
                <w:shd w:val="clear" w:color="auto" w:fill="FFFFFF"/>
                <w:lang w:val="uk-UA"/>
              </w:rPr>
              <w:t>- на розсуд товариства, члени наглядової ради можуть обиратися за принципом пропорційності представництва або шляхом кумулятивного голосування;</w:t>
            </w:r>
          </w:p>
          <w:p w:rsidR="00F304E5" w:rsidRPr="00956CAC" w:rsidRDefault="00F304E5" w:rsidP="00956CAC">
            <w:pPr>
              <w:pStyle w:val="ad"/>
              <w:spacing w:before="0" w:beforeAutospacing="0" w:after="0" w:afterAutospacing="0" w:line="216" w:lineRule="auto"/>
              <w:ind w:firstLine="319"/>
              <w:jc w:val="both"/>
              <w:rPr>
                <w:color w:val="000000"/>
                <w:szCs w:val="28"/>
                <w:shd w:val="clear" w:color="auto" w:fill="FFFFFF"/>
                <w:lang w:val="uk-UA"/>
              </w:rPr>
            </w:pPr>
            <w:r w:rsidRPr="00956CAC">
              <w:rPr>
                <w:color w:val="000000"/>
                <w:szCs w:val="28"/>
                <w:shd w:val="clear" w:color="auto" w:fill="FFFFFF"/>
                <w:lang w:val="uk-UA"/>
              </w:rPr>
              <w:t>- товариство не зобов'язане розкривати свою фінансову звітність на фондовому ринку, хоча зобов'язане оприлюднювати фінансову звітність у Державному реєстрі юридичних осіб, як і будь-яка інша юридична особа, зареєстрована в Україні.</w:t>
            </w:r>
          </w:p>
          <w:p w:rsidR="00F304E5" w:rsidRPr="00956CAC" w:rsidRDefault="00F304E5" w:rsidP="00956CAC">
            <w:pPr>
              <w:pStyle w:val="ad"/>
              <w:spacing w:before="0" w:beforeAutospacing="0" w:after="0" w:afterAutospacing="0" w:line="216" w:lineRule="auto"/>
              <w:ind w:firstLine="319"/>
              <w:jc w:val="both"/>
              <w:rPr>
                <w:b/>
                <w:color w:val="000000"/>
                <w:szCs w:val="28"/>
                <w:shd w:val="clear" w:color="auto" w:fill="FFFFFF"/>
                <w:lang w:val="uk-UA"/>
              </w:rPr>
            </w:pPr>
          </w:p>
        </w:tc>
      </w:tr>
    </w:tbl>
    <w:p w:rsidR="00956CAC" w:rsidRDefault="00956CAC" w:rsidP="00956CAC">
      <w:pPr>
        <w:shd w:val="clear" w:color="auto" w:fill="FFFFFF"/>
        <w:ind w:firstLine="567"/>
        <w:jc w:val="both"/>
        <w:rPr>
          <w:bCs/>
          <w:i/>
          <w:iCs/>
          <w:color w:val="000000"/>
        </w:rPr>
      </w:pPr>
    </w:p>
    <w:p w:rsidR="00956CAC" w:rsidRDefault="00956CAC" w:rsidP="00956CAC">
      <w:pPr>
        <w:shd w:val="clear" w:color="auto" w:fill="FFFFFF"/>
        <w:ind w:firstLine="567"/>
        <w:jc w:val="both"/>
        <w:rPr>
          <w:iCs/>
          <w:color w:val="000000"/>
        </w:rPr>
      </w:pPr>
      <w:r>
        <w:rPr>
          <w:bCs/>
          <w:i/>
          <w:iCs/>
          <w:color w:val="000000"/>
        </w:rPr>
        <w:t>До переваг корпорацій</w:t>
      </w:r>
      <w:r>
        <w:rPr>
          <w:bCs/>
          <w:iCs/>
          <w:color w:val="000000"/>
        </w:rPr>
        <w:t xml:space="preserve"> слід віднести: </w:t>
      </w:r>
      <w:r>
        <w:rPr>
          <w:iCs/>
          <w:color w:val="000000"/>
        </w:rPr>
        <w:t>кращі умови залучення фінансових ресурсів (через продаж акцій); легший доступ до кредитів;</w:t>
      </w:r>
      <w:r>
        <w:rPr>
          <w:color w:val="000000"/>
        </w:rPr>
        <w:t xml:space="preserve"> </w:t>
      </w:r>
      <w:r>
        <w:rPr>
          <w:iCs/>
          <w:color w:val="000000"/>
        </w:rPr>
        <w:t xml:space="preserve">зменшення ризику банкрутства; ефективне управління і маркетинг. </w:t>
      </w:r>
      <w:r>
        <w:rPr>
          <w:bCs/>
          <w:i/>
          <w:iCs/>
          <w:color w:val="000000"/>
        </w:rPr>
        <w:t xml:space="preserve">Корпораціям властиві такі недоліки: </w:t>
      </w:r>
      <w:r>
        <w:rPr>
          <w:iCs/>
          <w:color w:val="000000"/>
        </w:rPr>
        <w:t>значні затрати й труднощі зі створенням та припиненням діяльності;</w:t>
      </w:r>
      <w:r>
        <w:rPr>
          <w:color w:val="000000"/>
        </w:rPr>
        <w:t xml:space="preserve"> </w:t>
      </w:r>
      <w:r>
        <w:rPr>
          <w:iCs/>
          <w:color w:val="000000"/>
        </w:rPr>
        <w:t>ускладнена організаційна структура управління та його бюрократизація;подвійна система оподаткування.</w:t>
      </w:r>
    </w:p>
    <w:p w:rsidR="00F304E5" w:rsidRPr="00956CAC" w:rsidRDefault="00F304E5" w:rsidP="00F304E5">
      <w:pPr>
        <w:shd w:val="clear" w:color="auto" w:fill="FFFFFF"/>
        <w:ind w:right="10" w:firstLine="540"/>
        <w:jc w:val="both"/>
        <w:rPr>
          <w:color w:val="000000"/>
        </w:rPr>
      </w:pPr>
      <w:r w:rsidRPr="00956CAC">
        <w:rPr>
          <w:color w:val="000000"/>
        </w:rPr>
        <w:t xml:space="preserve">У сучасній економіці набули поширення </w:t>
      </w:r>
      <w:r w:rsidRPr="00956CAC">
        <w:rPr>
          <w:i/>
          <w:iCs/>
          <w:color w:val="000000"/>
        </w:rPr>
        <w:t xml:space="preserve">об'єднання підприємств. </w:t>
      </w:r>
      <w:r w:rsidRPr="00956CAC">
        <w:rPr>
          <w:color w:val="000000"/>
        </w:rPr>
        <w:t xml:space="preserve">Найпростіше з них - </w:t>
      </w:r>
      <w:r w:rsidRPr="00956CAC">
        <w:rPr>
          <w:b/>
          <w:bCs/>
          <w:i/>
          <w:iCs/>
          <w:color w:val="000000"/>
        </w:rPr>
        <w:t xml:space="preserve">картель. </w:t>
      </w:r>
      <w:r w:rsidRPr="00956CAC">
        <w:rPr>
          <w:color w:val="000000"/>
        </w:rPr>
        <w:t xml:space="preserve">Це </w:t>
      </w:r>
      <w:r w:rsidRPr="00956CAC">
        <w:rPr>
          <w:iCs/>
          <w:color w:val="000000"/>
        </w:rPr>
        <w:t xml:space="preserve">угода між підприємствами, які виробляють споріднену (однорідну) продукцію, щодо проведення узгодженої політики в галузі ціп, квот виробництва, розподілу ринків збуту, обміну патентами, ліцензіями тощо. </w:t>
      </w:r>
      <w:r w:rsidRPr="00956CAC">
        <w:rPr>
          <w:color w:val="000000"/>
        </w:rPr>
        <w:t>Виробнича і збутова діяльність підприємств не регламентуються.</w:t>
      </w:r>
    </w:p>
    <w:p w:rsidR="00F304E5" w:rsidRPr="00956CAC" w:rsidRDefault="00F304E5" w:rsidP="00F304E5">
      <w:pPr>
        <w:shd w:val="clear" w:color="auto" w:fill="FFFFFF"/>
        <w:ind w:firstLine="540"/>
        <w:jc w:val="both"/>
        <w:rPr>
          <w:iCs/>
          <w:color w:val="000000"/>
        </w:rPr>
      </w:pPr>
      <w:r w:rsidRPr="00956CAC">
        <w:rPr>
          <w:b/>
          <w:iCs/>
          <w:color w:val="000000"/>
        </w:rPr>
        <w:t xml:space="preserve">Синдикат </w:t>
      </w:r>
      <w:r w:rsidRPr="00956CAC">
        <w:rPr>
          <w:iCs/>
          <w:color w:val="000000"/>
        </w:rPr>
        <w:t>- об'єднання підприємств, які виробляють однорідну продукцію щодо спільної її реалізації. Учасники угоди зберігають виробничу самостійність, але втрачають збутову - вся виготовлена продукція надходить до єдиної спільної структури, яка й займається її реалізацією. Доходи роз</w:t>
      </w:r>
      <w:r w:rsidRPr="00956CAC">
        <w:rPr>
          <w:iCs/>
          <w:color w:val="000000"/>
        </w:rPr>
        <w:softHyphen/>
        <w:t>поділяють пропорційно до частки виробництва кожного з учасників синдикату.</w:t>
      </w:r>
    </w:p>
    <w:p w:rsidR="00F304E5" w:rsidRPr="00956CAC" w:rsidRDefault="00F304E5" w:rsidP="00F304E5">
      <w:pPr>
        <w:shd w:val="clear" w:color="auto" w:fill="FFFFFF"/>
        <w:ind w:right="24" w:firstLine="539"/>
        <w:jc w:val="both"/>
        <w:rPr>
          <w:color w:val="000000"/>
        </w:rPr>
      </w:pPr>
      <w:r w:rsidRPr="00956CAC">
        <w:rPr>
          <w:b/>
          <w:bCs/>
          <w:iCs/>
          <w:color w:val="000000"/>
        </w:rPr>
        <w:t xml:space="preserve">Трест </w:t>
      </w:r>
      <w:r w:rsidRPr="00956CAC">
        <w:rPr>
          <w:iCs/>
          <w:color w:val="000000"/>
        </w:rPr>
        <w:t xml:space="preserve">- форма об'єднання, за якої його учасники повністю втрачають не тільки збутову, й виробничу самостійність. Трест </w:t>
      </w:r>
      <w:r w:rsidRPr="00956CAC">
        <w:rPr>
          <w:color w:val="000000"/>
        </w:rPr>
        <w:t xml:space="preserve">виступає юридичною особою / </w:t>
      </w:r>
      <w:r w:rsidRPr="00956CAC">
        <w:rPr>
          <w:iCs/>
          <w:color w:val="000000"/>
        </w:rPr>
        <w:t>несе повну відповідаль</w:t>
      </w:r>
      <w:r w:rsidRPr="00956CAC">
        <w:rPr>
          <w:iCs/>
          <w:color w:val="000000"/>
        </w:rPr>
        <w:softHyphen/>
        <w:t>ність усім своїм майном за результати діяльності всіх учасників об'єднання. Частку кожного учасника тресту визначає пакет акцій, відповідно до якого розподіляють і доходи.</w:t>
      </w:r>
    </w:p>
    <w:p w:rsidR="00F304E5" w:rsidRPr="00956CAC" w:rsidRDefault="00F304E5" w:rsidP="00F304E5">
      <w:pPr>
        <w:shd w:val="clear" w:color="auto" w:fill="FFFFFF"/>
        <w:ind w:right="34" w:firstLine="539"/>
        <w:jc w:val="both"/>
        <w:rPr>
          <w:color w:val="000000"/>
        </w:rPr>
      </w:pPr>
      <w:r w:rsidRPr="00956CAC">
        <w:rPr>
          <w:b/>
          <w:bCs/>
          <w:iCs/>
          <w:color w:val="000000"/>
        </w:rPr>
        <w:t xml:space="preserve">Концерн </w:t>
      </w:r>
      <w:r w:rsidRPr="00956CAC">
        <w:rPr>
          <w:iCs/>
          <w:color w:val="000000"/>
        </w:rPr>
        <w:t>- об'єднання підприємств різних галузей (про</w:t>
      </w:r>
      <w:r w:rsidRPr="00956CAC">
        <w:rPr>
          <w:iCs/>
          <w:color w:val="000000"/>
        </w:rPr>
        <w:softHyphen/>
        <w:t xml:space="preserve">мислових, фінансових, торговельних тощо), які формально незалежні, але підпорядковані фінансовому контролю та керівництву фірми-керівника </w:t>
      </w:r>
      <w:r w:rsidRPr="00956CAC">
        <w:rPr>
          <w:color w:val="000000"/>
        </w:rPr>
        <w:t xml:space="preserve">- холдинговій компанії, </w:t>
      </w:r>
      <w:r w:rsidRPr="00956CAC">
        <w:rPr>
          <w:iCs/>
          <w:color w:val="000000"/>
        </w:rPr>
        <w:t>яка й відповідає за всю господарсько-фінансову діяльність підприємств концерну (у межах пакетів акцій кожного з них).</w:t>
      </w:r>
    </w:p>
    <w:p w:rsidR="00F304E5" w:rsidRPr="00956CAC" w:rsidRDefault="00F304E5" w:rsidP="00F304E5">
      <w:pPr>
        <w:shd w:val="clear" w:color="auto" w:fill="FFFFFF"/>
        <w:ind w:right="10" w:firstLine="539"/>
        <w:jc w:val="both"/>
        <w:rPr>
          <w:color w:val="000000"/>
        </w:rPr>
      </w:pPr>
      <w:r w:rsidRPr="00956CAC">
        <w:rPr>
          <w:b/>
          <w:bCs/>
          <w:iCs/>
          <w:color w:val="000000"/>
        </w:rPr>
        <w:t xml:space="preserve">Конгломерат </w:t>
      </w:r>
      <w:r w:rsidRPr="00956CAC">
        <w:rPr>
          <w:iCs/>
          <w:color w:val="000000"/>
        </w:rPr>
        <w:t>- об'єднання підприємств різних, часто не споріднених галузей. Виникають через диверсифікацію (про</w:t>
      </w:r>
      <w:r w:rsidRPr="00956CAC">
        <w:rPr>
          <w:iCs/>
          <w:color w:val="000000"/>
        </w:rPr>
        <w:softHyphen/>
        <w:t>никнення) в інші галузі, щоб забезпечити стабільність. Особливого поширення набули в перші десятиріччя після Другої світової війни. Для них характерні відсутність галузевого ядра, незмінність пропонованого ринку товарів і послуг, провідна роль банків та інших фінансово-кредитних інститутів у</w:t>
      </w:r>
      <w:r w:rsidRPr="00956CAC">
        <w:rPr>
          <w:i/>
          <w:iCs/>
          <w:color w:val="000000"/>
        </w:rPr>
        <w:t xml:space="preserve"> </w:t>
      </w:r>
      <w:r w:rsidRPr="00956CAC">
        <w:rPr>
          <w:iCs/>
          <w:color w:val="000000"/>
        </w:rPr>
        <w:t>формуванні їхньої структури.</w:t>
      </w:r>
    </w:p>
    <w:p w:rsidR="00F304E5" w:rsidRPr="00956CAC" w:rsidRDefault="00F304E5" w:rsidP="00F304E5">
      <w:pPr>
        <w:shd w:val="clear" w:color="auto" w:fill="FFFFFF"/>
        <w:ind w:right="38" w:firstLine="539"/>
        <w:jc w:val="both"/>
        <w:rPr>
          <w:color w:val="000000"/>
        </w:rPr>
      </w:pPr>
      <w:r w:rsidRPr="00956CAC">
        <w:rPr>
          <w:color w:val="000000"/>
        </w:rPr>
        <w:t xml:space="preserve">Найвищою формою об'єднання підприємств є </w:t>
      </w:r>
      <w:r w:rsidRPr="00956CAC">
        <w:rPr>
          <w:b/>
          <w:bCs/>
          <w:color w:val="000000"/>
        </w:rPr>
        <w:t xml:space="preserve">фінансово-промислові групи (ФПГ). </w:t>
      </w:r>
      <w:r w:rsidRPr="00956CAC">
        <w:rPr>
          <w:color w:val="000000"/>
        </w:rPr>
        <w:t>Це - об'єднання великих промислових фірм з банківськими структурами, кожний з учасників якого функціонує самостійно і розв'язує власні завдання, але в разі потреби залучають до виконання якогось великого проекту. Координатором у ФПГ може бути промислова фірма або банківська структура.</w:t>
      </w:r>
    </w:p>
    <w:p w:rsidR="00F304E5" w:rsidRPr="00956CAC" w:rsidRDefault="00F304E5" w:rsidP="00F304E5">
      <w:pPr>
        <w:shd w:val="clear" w:color="auto" w:fill="FFFFFF"/>
        <w:ind w:right="48" w:firstLine="540"/>
        <w:jc w:val="both"/>
        <w:rPr>
          <w:color w:val="000000"/>
        </w:rPr>
      </w:pPr>
      <w:r w:rsidRPr="00956CAC">
        <w:rPr>
          <w:color w:val="000000"/>
        </w:rPr>
        <w:t xml:space="preserve">Найпоширенішою організаційною формою підприємств, що виникли на основі кооперативної (колективної) власності, є </w:t>
      </w:r>
      <w:r w:rsidRPr="00956CAC">
        <w:rPr>
          <w:b/>
          <w:iCs/>
          <w:color w:val="000000"/>
        </w:rPr>
        <w:t>кооперативи</w:t>
      </w:r>
      <w:r w:rsidRPr="00956CAC">
        <w:rPr>
          <w:color w:val="000000"/>
        </w:rPr>
        <w:t xml:space="preserve"> - об'єднання громадян з метою спільного виробництва (виробнича кооперація), збуту продукції (збутова кооперація), закупівлі та споживання товарів, послуг (споживча кооперація), будівництва та експлуатації житла (житлова кооперація).</w:t>
      </w:r>
    </w:p>
    <w:p w:rsidR="00F304E5" w:rsidRPr="00956CAC" w:rsidRDefault="00F304E5" w:rsidP="00F304E5">
      <w:pPr>
        <w:shd w:val="clear" w:color="auto" w:fill="FFFFFF"/>
        <w:ind w:right="48" w:firstLine="540"/>
        <w:jc w:val="both"/>
        <w:rPr>
          <w:color w:val="000000"/>
        </w:rPr>
      </w:pPr>
      <w:r w:rsidRPr="00956CAC">
        <w:rPr>
          <w:color w:val="000000"/>
        </w:rPr>
        <w:t xml:space="preserve">Риси кооперативних підприємств: </w:t>
      </w:r>
      <w:r w:rsidRPr="00956CAC">
        <w:rPr>
          <w:iCs/>
          <w:color w:val="000000"/>
        </w:rPr>
        <w:t>економічна самостійність та самоуправління;</w:t>
      </w:r>
      <w:r w:rsidRPr="00956CAC">
        <w:rPr>
          <w:color w:val="000000"/>
        </w:rPr>
        <w:t xml:space="preserve"> </w:t>
      </w:r>
      <w:r w:rsidRPr="00956CAC">
        <w:rPr>
          <w:iCs/>
          <w:color w:val="000000"/>
        </w:rPr>
        <w:t xml:space="preserve">членство на засадах пайових внесків; особиста участь у розв'язанні господарських питань; </w:t>
      </w:r>
      <w:r w:rsidRPr="00956CAC">
        <w:rPr>
          <w:color w:val="000000"/>
        </w:rPr>
        <w:t xml:space="preserve">  </w:t>
      </w:r>
      <w:r w:rsidRPr="00956CAC">
        <w:rPr>
          <w:iCs/>
          <w:color w:val="000000"/>
        </w:rPr>
        <w:t xml:space="preserve">необмежена відповідальність. </w:t>
      </w:r>
      <w:r w:rsidRPr="00956CAC">
        <w:rPr>
          <w:color w:val="000000"/>
        </w:rPr>
        <w:t xml:space="preserve">Перевагами кооперативної форми підприємств є: </w:t>
      </w:r>
      <w:r w:rsidRPr="00956CAC">
        <w:rPr>
          <w:iCs/>
          <w:color w:val="000000"/>
        </w:rPr>
        <w:t xml:space="preserve">простота створення, вступу та виходу з кооперативу; рівноправність </w:t>
      </w:r>
      <w:r w:rsidRPr="00956CAC">
        <w:rPr>
          <w:bCs/>
          <w:iCs/>
          <w:color w:val="000000"/>
        </w:rPr>
        <w:t xml:space="preserve">членів </w:t>
      </w:r>
      <w:r w:rsidRPr="00956CAC">
        <w:rPr>
          <w:iCs/>
          <w:color w:val="000000"/>
        </w:rPr>
        <w:t xml:space="preserve">у розв'язанні господарських питань; розподіл доходів пропорційно до трудової участі та пайового внеску. Недоліком </w:t>
      </w:r>
      <w:r w:rsidRPr="00956CAC">
        <w:rPr>
          <w:color w:val="000000"/>
        </w:rPr>
        <w:t xml:space="preserve"> кооперативної форми є обмеженість економічної свободи через потребу узгоджувати інтереси членів кооперативу.</w:t>
      </w:r>
    </w:p>
    <w:p w:rsidR="00F304E5" w:rsidRPr="00956CAC" w:rsidRDefault="00F304E5" w:rsidP="00F304E5">
      <w:pPr>
        <w:shd w:val="clear" w:color="auto" w:fill="FFFFFF"/>
        <w:ind w:firstLine="540"/>
        <w:jc w:val="both"/>
        <w:rPr>
          <w:iCs/>
          <w:color w:val="000000"/>
        </w:rPr>
      </w:pPr>
      <w:r w:rsidRPr="00956CAC">
        <w:rPr>
          <w:color w:val="000000"/>
        </w:rPr>
        <w:t xml:space="preserve">У розвиненому ринковому господарстві підприємницька діяльність може здійснюватися на основі державної власності. </w:t>
      </w:r>
      <w:r w:rsidRPr="00956CAC">
        <w:rPr>
          <w:b/>
          <w:iCs/>
          <w:color w:val="000000"/>
        </w:rPr>
        <w:t>Державні підприємства</w:t>
      </w:r>
      <w:r w:rsidRPr="00956CAC">
        <w:rPr>
          <w:i/>
          <w:iCs/>
          <w:color w:val="000000"/>
        </w:rPr>
        <w:t xml:space="preserve"> </w:t>
      </w:r>
      <w:r w:rsidRPr="00956CAC">
        <w:rPr>
          <w:color w:val="000000"/>
        </w:rPr>
        <w:t>виробляють товари і послуги, продають їх, діють на основі обчислення доходів і витрат, тому змушені дбати про зменшення останніх. їхнім власником є держава. Державні органи: розробляють</w:t>
      </w:r>
      <w:r w:rsidRPr="00956CAC">
        <w:rPr>
          <w:iCs/>
          <w:color w:val="000000"/>
        </w:rPr>
        <w:t xml:space="preserve"> плани-замовлення для своїх підприємств; забезпечують їх потрібним первинним капіталом; призначають керівника; регулюють заробітну плату та розподіл доходів тощо.</w:t>
      </w:r>
    </w:p>
    <w:p w:rsidR="00F304E5" w:rsidRPr="00956CAC" w:rsidRDefault="00F304E5" w:rsidP="00F304E5">
      <w:pPr>
        <w:shd w:val="clear" w:color="auto" w:fill="FFFFFF"/>
        <w:ind w:firstLine="709"/>
        <w:jc w:val="both"/>
        <w:rPr>
          <w:shd w:val="clear" w:color="auto" w:fill="FFFFFF"/>
        </w:rPr>
      </w:pPr>
      <w:r w:rsidRPr="00956CAC">
        <w:rPr>
          <w:color w:val="333333"/>
          <w:shd w:val="clear" w:color="auto" w:fill="FFFFFF"/>
        </w:rPr>
        <w:t> </w:t>
      </w:r>
      <w:r w:rsidRPr="00956CAC">
        <w:rPr>
          <w:shd w:val="clear" w:color="auto" w:fill="FFFFFF"/>
        </w:rPr>
        <w:t xml:space="preserve">Глава 8 Господарського кодексу України встановлює правовий статус державних та комунальних унітарних підприємств. </w:t>
      </w:r>
    </w:p>
    <w:p w:rsidR="00F304E5" w:rsidRPr="00956CAC" w:rsidRDefault="00F304E5" w:rsidP="00F304E5">
      <w:pPr>
        <w:shd w:val="clear" w:color="auto" w:fill="FFFFFF"/>
        <w:ind w:firstLine="709"/>
        <w:jc w:val="both"/>
        <w:rPr>
          <w:shd w:val="clear" w:color="auto" w:fill="FFFFFF"/>
        </w:rPr>
      </w:pPr>
      <w:r w:rsidRPr="00956CAC">
        <w:rPr>
          <w:shd w:val="clear" w:color="auto" w:fill="FFFFFF"/>
        </w:rPr>
        <w:t>Згідно зі ст.73 ГК державне унітарне підприємство утворюється компетентним органом державної влади в розпорядчому порядку на базі відокремленої частини державної власності, як правило, без поділу її на частки, і входить до сфери його управління.    Орган державної влади, до сфери управління якого входить підприємство, є представником власника і виконує його функції у межах, визначених цим Кодексом та іншими законодавчими актами. Майно державного унітарного підприємства перебуває у державній власності і закріплюється за таким підприємством на праві господарського відання чи праві оперативного управління. Державне унітарне підприємство не несе відповідальності за зобов'язаннями власника і органу влади, до сфери управління якого воно входить.    Органом управління державного унітарного підприємства є керівник підприємства, який призначається органом, до сфери управління якого входить підприємство, і є підзвітним цьому органові. Законом можуть бути визначені особливості статусу керівника державного унітарного підприємства, в тому числі встановлено підвищену відповідальність керівника за результати роботи підприємства. Державне унітарне підприємство є юридичною особою і тому йому властиві всі ознаки юридичної особи. Разом з тим, воно має певні особливості, що відрізняють його від інших підприємств. Державне унітарне підприємство створюється і діє на основі тільки однієї форми власності — державної.</w:t>
      </w:r>
    </w:p>
    <w:p w:rsidR="00F304E5" w:rsidRPr="00956CAC" w:rsidRDefault="00F304E5" w:rsidP="00F304E5">
      <w:pPr>
        <w:shd w:val="clear" w:color="auto" w:fill="FFFFFF"/>
        <w:ind w:firstLine="709"/>
        <w:jc w:val="both"/>
        <w:rPr>
          <w:shd w:val="clear" w:color="auto" w:fill="FFFFFF"/>
        </w:rPr>
      </w:pPr>
      <w:r w:rsidRPr="00956CAC">
        <w:rPr>
          <w:shd w:val="clear" w:color="auto" w:fill="FFFFFF"/>
        </w:rPr>
        <w:t xml:space="preserve">Суцільна державна основа, на якій здійснюється діяльність державного підприємства, обумовлює унітарну (єдину) природу цієї юридичної особи.    Державне унітарне підприємство функціонує на базі державного майна, що закріплюється за державним підприємством на праві господарського відання або оперативного управління. Майно, закріплене власником за унітарним підприємством, складає його статутний фонд. Його розмір, джерела і порядок створення передбачені в установчому документі — статуті. ст.73 ГК називає два </w:t>
      </w:r>
      <w:r w:rsidRPr="00956CAC">
        <w:rPr>
          <w:b/>
          <w:shd w:val="clear" w:color="auto" w:fill="FFFFFF"/>
        </w:rPr>
        <w:t>види державних унітарних підприємств</w:t>
      </w:r>
      <w:r w:rsidRPr="00956CAC">
        <w:rPr>
          <w:shd w:val="clear" w:color="auto" w:fill="FFFFFF"/>
        </w:rPr>
        <w:t xml:space="preserve"> — </w:t>
      </w:r>
      <w:r w:rsidRPr="00956CAC">
        <w:rPr>
          <w:b/>
          <w:shd w:val="clear" w:color="auto" w:fill="FFFFFF"/>
        </w:rPr>
        <w:t>комерційні</w:t>
      </w:r>
      <w:r w:rsidRPr="00956CAC">
        <w:rPr>
          <w:shd w:val="clear" w:color="auto" w:fill="FFFFFF"/>
        </w:rPr>
        <w:t xml:space="preserve"> та </w:t>
      </w:r>
      <w:r w:rsidRPr="00956CAC">
        <w:rPr>
          <w:b/>
          <w:shd w:val="clear" w:color="auto" w:fill="FFFFFF"/>
        </w:rPr>
        <w:t>казенні</w:t>
      </w:r>
      <w:r w:rsidRPr="00956CAC">
        <w:rPr>
          <w:shd w:val="clear" w:color="auto" w:fill="FFFFFF"/>
        </w:rPr>
        <w:t xml:space="preserve">. Відмінність між ними у тому, що </w:t>
      </w:r>
      <w:r w:rsidRPr="00956CAC">
        <w:rPr>
          <w:b/>
          <w:shd w:val="clear" w:color="auto" w:fill="FFFFFF"/>
        </w:rPr>
        <w:t>державні комерційні</w:t>
      </w:r>
      <w:r w:rsidRPr="00956CAC">
        <w:rPr>
          <w:shd w:val="clear" w:color="auto" w:fill="FFFFFF"/>
        </w:rPr>
        <w:t xml:space="preserve"> підприємства володіють, користуються і розпоряджаються майном на основі права господарського відання, а </w:t>
      </w:r>
      <w:r w:rsidRPr="00956CAC">
        <w:rPr>
          <w:b/>
          <w:shd w:val="clear" w:color="auto" w:fill="FFFFFF"/>
        </w:rPr>
        <w:t>казенні підприємства</w:t>
      </w:r>
      <w:r w:rsidRPr="00956CAC">
        <w:rPr>
          <w:shd w:val="clear" w:color="auto" w:fill="FFFFFF"/>
        </w:rPr>
        <w:t xml:space="preserve"> — на основі права оперативного управління. </w:t>
      </w:r>
    </w:p>
    <w:p w:rsidR="00F304E5" w:rsidRPr="00D26880" w:rsidRDefault="00F304E5" w:rsidP="00F304E5">
      <w:pPr>
        <w:pStyle w:val="ad"/>
        <w:spacing w:before="0" w:beforeAutospacing="0" w:after="0" w:afterAutospacing="0"/>
        <w:ind w:left="709"/>
        <w:jc w:val="both"/>
        <w:rPr>
          <w:color w:val="000000"/>
          <w:szCs w:val="28"/>
          <w:shd w:val="clear" w:color="auto" w:fill="FFFFFF"/>
          <w:lang w:val="uk-UA"/>
        </w:rPr>
      </w:pPr>
      <w:r w:rsidRPr="00D26880">
        <w:rPr>
          <w:color w:val="000000"/>
          <w:szCs w:val="28"/>
          <w:shd w:val="clear" w:color="auto" w:fill="FFFFFF"/>
          <w:lang w:val="uk-UA"/>
        </w:rPr>
        <w:t xml:space="preserve">За ГК (ст. 136) </w:t>
      </w:r>
      <w:r w:rsidRPr="00D26880">
        <w:rPr>
          <w:b/>
          <w:color w:val="000000"/>
          <w:szCs w:val="28"/>
          <w:shd w:val="clear" w:color="auto" w:fill="FFFFFF"/>
          <w:lang w:val="uk-UA"/>
        </w:rPr>
        <w:t>право господарського відання</w:t>
      </w:r>
      <w:r w:rsidRPr="00D26880">
        <w:rPr>
          <w:color w:val="000000"/>
          <w:szCs w:val="28"/>
          <w:shd w:val="clear" w:color="auto" w:fill="FFFFFF"/>
          <w:lang w:val="uk-UA"/>
        </w:rPr>
        <w:t xml:space="preserve"> є речовим правом суб'єкта підприємництва, який володіє, користується і розпоряджається майном, закріпленим за ним власником (уповноваженим ним органом), з обмеженням правомочності розпорядження щодо окремих видів майна за згодою власника у випадках, передбачених ГК та іншими законами. При порівнянні права господарського відання з правом власності звертає на себе увагу ідентичність їх змісту: як в одному, так і в іншому випадку суб'єкт відповідного права має правоможності володіння, користування і розпорядження майном. Виникає питання: чим вони відрізняються? Передусім, відмінність полягає у характері прав. Право власності є основним, самостійним правом, в той час як право господарського відання вторинне і залежить від права власності. Якщо право власності може існувати і без права господарського відання, то останнє неможливе без права власності. Вторинним характером права господарського ведення зумовлені і такі його обмеження як право власника контролювати використання майна шляхом аудиторських та інших перевірок, отримувати частку прибутку від використання цього майна, ухвалювати рішення про ліквідацію або реорганізацію юридичної особи, в господарське ведення якої було надане майно, тощо.</w:t>
      </w:r>
    </w:p>
    <w:p w:rsidR="00F304E5" w:rsidRPr="00D26880" w:rsidRDefault="00F304E5" w:rsidP="00F304E5">
      <w:pPr>
        <w:pStyle w:val="ad"/>
        <w:spacing w:before="0" w:beforeAutospacing="0" w:after="0" w:afterAutospacing="0"/>
        <w:ind w:left="709"/>
        <w:jc w:val="both"/>
        <w:rPr>
          <w:color w:val="000000"/>
          <w:szCs w:val="28"/>
          <w:shd w:val="clear" w:color="auto" w:fill="FFFFFF"/>
          <w:lang w:val="uk-UA"/>
        </w:rPr>
      </w:pPr>
      <w:r w:rsidRPr="00D26880">
        <w:rPr>
          <w:b/>
          <w:color w:val="000000"/>
          <w:szCs w:val="28"/>
          <w:shd w:val="clear" w:color="auto" w:fill="FFFFFF"/>
          <w:lang w:val="uk-UA"/>
        </w:rPr>
        <w:t>Право оперативного управління</w:t>
      </w:r>
      <w:r w:rsidRPr="00D26880">
        <w:rPr>
          <w:color w:val="000000"/>
          <w:szCs w:val="28"/>
          <w:shd w:val="clear" w:color="auto" w:fill="FFFFFF"/>
          <w:lang w:val="uk-UA"/>
        </w:rPr>
        <w:t xml:space="preserve"> - це засноване на праві власності іншої особи і наданому нею повноваженні право володіння, а також обмежені права користування і розпорядження майном в цілях і межах, встановлених власником. Як і право господарського відання, право оперативного управління є похідним від права власності і більш обмежене порівняно з ним. Воно також вужче, ніж право господарського відання. Якщо право господарського відання містить усі 3 правомочності - володіння, користування і розпорядження, то право оперативного управління, зазвичай охоплює одночасно лише 2 - володіння і користування або володіння і розпорядження.</w:t>
      </w:r>
    </w:p>
    <w:p w:rsidR="00F304E5" w:rsidRPr="00D26880" w:rsidRDefault="00F304E5" w:rsidP="00F304E5">
      <w:pPr>
        <w:pStyle w:val="ad"/>
        <w:spacing w:before="0" w:beforeAutospacing="0" w:after="0" w:afterAutospacing="0"/>
        <w:ind w:left="709"/>
        <w:jc w:val="both"/>
        <w:rPr>
          <w:color w:val="000000"/>
          <w:szCs w:val="28"/>
          <w:shd w:val="clear" w:color="auto" w:fill="FFFFFF"/>
          <w:lang w:val="uk-UA"/>
        </w:rPr>
      </w:pPr>
      <w:r w:rsidRPr="00D26880">
        <w:rPr>
          <w:color w:val="000000"/>
          <w:szCs w:val="28"/>
          <w:shd w:val="clear" w:color="auto" w:fill="FFFFFF"/>
          <w:lang w:val="uk-UA"/>
        </w:rPr>
        <w:t>У будь-якому випадку особа, в оперативному управлінні якої знаходиться майно, не має права розпоряджатися цим майном на свій розсуд, а може це робити лише в межах, встановлених власником. Відповідальність за своїми боргами особа, в чиєму оперативному управлінні знаходиться майно, несе лише в межах цього майна. В решті випадків відповідальність субсидіарно несе власник такого майна. Право оперативного управління у радянському цивільному праві було закріплене раніше, ніж право господарського відання і тривалий час було єдиним засобом здійснення права державної власності. Однак з прийняттям Закону "Про власність", що нині втратив чинність, і появою права господарського відання майно на праві оперативного управління, як правило, закріплювалося за установами (хоча в деяких випадках на таких засадах майно може належати також підприємствам та організаціям).</w:t>
      </w:r>
    </w:p>
    <w:p w:rsidR="00F304E5" w:rsidRPr="00D26880" w:rsidRDefault="00F304E5" w:rsidP="00F304E5">
      <w:pPr>
        <w:pStyle w:val="ad"/>
        <w:spacing w:before="0" w:beforeAutospacing="0" w:after="0" w:afterAutospacing="0"/>
        <w:ind w:left="709"/>
        <w:jc w:val="both"/>
        <w:rPr>
          <w:color w:val="000000"/>
          <w:szCs w:val="28"/>
          <w:shd w:val="clear" w:color="auto" w:fill="FFFFFF"/>
        </w:rPr>
      </w:pPr>
      <w:r w:rsidRPr="00D26880">
        <w:rPr>
          <w:color w:val="000000"/>
          <w:szCs w:val="28"/>
          <w:shd w:val="clear" w:color="auto" w:fill="FFFFFF"/>
          <w:lang w:val="uk-UA"/>
        </w:rPr>
        <w:t>Таким чином, фактично стався поділ права господарського відання та права оперативного управління також і за суб'єктним складом.</w:t>
      </w:r>
    </w:p>
    <w:p w:rsidR="00F304E5" w:rsidRPr="00182360" w:rsidRDefault="00F304E5" w:rsidP="00F304E5">
      <w:pPr>
        <w:shd w:val="clear" w:color="auto" w:fill="FFFFFF"/>
        <w:ind w:right="38" w:firstLine="539"/>
        <w:jc w:val="both"/>
        <w:rPr>
          <w:color w:val="000000"/>
          <w:sz w:val="20"/>
        </w:rPr>
      </w:pPr>
    </w:p>
    <w:p w:rsidR="00F304E5" w:rsidRPr="00956CAC" w:rsidRDefault="00F304E5" w:rsidP="00F304E5">
      <w:pPr>
        <w:shd w:val="clear" w:color="auto" w:fill="FFFFFF"/>
        <w:ind w:right="38" w:firstLine="709"/>
        <w:jc w:val="both"/>
        <w:rPr>
          <w:color w:val="000000"/>
        </w:rPr>
      </w:pPr>
      <w:r w:rsidRPr="00956CAC">
        <w:rPr>
          <w:color w:val="000000"/>
        </w:rPr>
        <w:t>Практика роздержавлення і приватизації державних під</w:t>
      </w:r>
      <w:r w:rsidRPr="00956CAC">
        <w:rPr>
          <w:color w:val="000000"/>
        </w:rPr>
        <w:softHyphen/>
        <w:t xml:space="preserve">приємств в Україні витворила низку проміжних (перехідних) форм підприємств, зокрема так звані </w:t>
      </w:r>
      <w:r w:rsidRPr="00956CAC">
        <w:rPr>
          <w:b/>
          <w:bCs/>
          <w:i/>
          <w:iCs/>
          <w:color w:val="000000"/>
        </w:rPr>
        <w:t xml:space="preserve">колективні </w:t>
      </w:r>
      <w:r w:rsidRPr="00956CAC">
        <w:rPr>
          <w:color w:val="000000"/>
        </w:rPr>
        <w:t xml:space="preserve">(народні) та </w:t>
      </w:r>
      <w:r w:rsidRPr="00956CAC">
        <w:rPr>
          <w:b/>
          <w:bCs/>
          <w:i/>
          <w:iCs/>
          <w:color w:val="000000"/>
        </w:rPr>
        <w:t>орендні.</w:t>
      </w:r>
    </w:p>
    <w:p w:rsidR="00F304E5" w:rsidRPr="00956CAC" w:rsidRDefault="00F304E5" w:rsidP="00F304E5">
      <w:pPr>
        <w:shd w:val="clear" w:color="auto" w:fill="FFFFFF"/>
        <w:ind w:right="34" w:firstLine="709"/>
        <w:jc w:val="both"/>
        <w:rPr>
          <w:b/>
          <w:bCs/>
          <w:i/>
          <w:iCs/>
          <w:color w:val="000000"/>
        </w:rPr>
      </w:pPr>
      <w:r w:rsidRPr="00956CAC">
        <w:rPr>
          <w:noProof/>
          <w:lang w:eastAsia="uk-UA"/>
        </w:rPr>
        <w:drawing>
          <wp:inline distT="0" distB="0" distL="0" distR="0" wp14:anchorId="005E5818" wp14:editId="3E663C41">
            <wp:extent cx="5677786" cy="871870"/>
            <wp:effectExtent l="0" t="0" r="18415" b="42545"/>
            <wp:docPr id="266" name="Схема 26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04" r:lo="rId1405" r:qs="rId1406" r:cs="rId1407"/>
              </a:graphicData>
            </a:graphic>
          </wp:inline>
        </w:drawing>
      </w:r>
    </w:p>
    <w:p w:rsidR="00F304E5" w:rsidRPr="00956CAC" w:rsidRDefault="00F304E5" w:rsidP="00F304E5">
      <w:pPr>
        <w:shd w:val="clear" w:color="auto" w:fill="FFFFFF"/>
        <w:ind w:right="34" w:firstLine="709"/>
        <w:jc w:val="both"/>
        <w:rPr>
          <w:color w:val="000000"/>
        </w:rPr>
      </w:pPr>
      <w:r w:rsidRPr="00956CAC">
        <w:rPr>
          <w:iCs/>
          <w:color w:val="000000"/>
        </w:rPr>
        <w:t>У таких підприємствах виробничий капітал належать всьому колективу підприємства. Усі працівники колективного підприємства управляють колективним майном, розподіляють доходи. Частка працівника в доходах визначається його трудовим вкладом у створенні майна колективного підприємства.</w:t>
      </w:r>
    </w:p>
    <w:p w:rsidR="00F304E5" w:rsidRPr="00956CAC" w:rsidRDefault="00F304E5" w:rsidP="00F304E5">
      <w:pPr>
        <w:shd w:val="clear" w:color="auto" w:fill="FFFFFF"/>
        <w:ind w:right="29" w:firstLine="709"/>
        <w:jc w:val="both"/>
        <w:rPr>
          <w:b/>
          <w:bCs/>
          <w:iCs/>
          <w:color w:val="000000"/>
        </w:rPr>
      </w:pPr>
      <w:r w:rsidRPr="00956CAC">
        <w:rPr>
          <w:noProof/>
          <w:lang w:eastAsia="uk-UA"/>
        </w:rPr>
        <w:drawing>
          <wp:inline distT="0" distB="0" distL="0" distR="0" wp14:anchorId="7322518B" wp14:editId="069F381D">
            <wp:extent cx="5656521" cy="765544"/>
            <wp:effectExtent l="19050" t="38100" r="20955" b="53975"/>
            <wp:docPr id="265" name="Схема 26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09" r:lo="rId1410" r:qs="rId1411" r:cs="rId1412"/>
              </a:graphicData>
            </a:graphic>
          </wp:inline>
        </w:drawing>
      </w:r>
    </w:p>
    <w:p w:rsidR="00F304E5" w:rsidRPr="00956CAC" w:rsidRDefault="00F304E5" w:rsidP="00F304E5">
      <w:pPr>
        <w:shd w:val="clear" w:color="auto" w:fill="FFFFFF"/>
        <w:ind w:right="29" w:firstLine="709"/>
        <w:jc w:val="both"/>
        <w:rPr>
          <w:color w:val="000000"/>
        </w:rPr>
      </w:pPr>
      <w:r w:rsidRPr="00956CAC">
        <w:rPr>
          <w:iCs/>
          <w:color w:val="000000"/>
        </w:rPr>
        <w:t>Однак фіксація умов оренди і порядку взаємо</w:t>
      </w:r>
      <w:r w:rsidRPr="00956CAC">
        <w:rPr>
          <w:iCs/>
          <w:color w:val="000000"/>
        </w:rPr>
        <w:softHyphen/>
        <w:t>відносин з орендодавцем надає орендареві певної економічної свободи. Орендні підприємства можуть бути проміжною формою в перетворенні державних підприємств: у випадку викупу всіх виробничих ресурсів орендар стає власником, і орендне підприємство перетворюється, за ухвалою трудового колективу, в акціонерне, кооперативне, колективне, приватне або інший вид підприємства.</w:t>
      </w:r>
    </w:p>
    <w:p w:rsidR="00F304E5" w:rsidRPr="00956CAC" w:rsidRDefault="00F304E5" w:rsidP="00F304E5">
      <w:pPr>
        <w:shd w:val="clear" w:color="auto" w:fill="FFFFFF"/>
        <w:ind w:right="29" w:firstLine="709"/>
        <w:jc w:val="both"/>
        <w:rPr>
          <w:color w:val="000000"/>
        </w:rPr>
      </w:pPr>
      <w:r w:rsidRPr="00956CAC">
        <w:rPr>
          <w:b/>
          <w:color w:val="000000"/>
        </w:rPr>
        <w:t>За розмірами</w:t>
      </w:r>
      <w:r w:rsidRPr="00956CAC">
        <w:rPr>
          <w:color w:val="000000"/>
        </w:rPr>
        <w:t xml:space="preserve"> підприємства поділяють на </w:t>
      </w:r>
      <w:r w:rsidRPr="00956CAC">
        <w:rPr>
          <w:i/>
          <w:iCs/>
          <w:color w:val="000000"/>
        </w:rPr>
        <w:t xml:space="preserve">великі, середні </w:t>
      </w:r>
      <w:r w:rsidRPr="00956CAC">
        <w:rPr>
          <w:color w:val="000000"/>
        </w:rPr>
        <w:t xml:space="preserve">та </w:t>
      </w:r>
      <w:r w:rsidRPr="00956CAC">
        <w:rPr>
          <w:i/>
          <w:iCs/>
          <w:color w:val="000000"/>
        </w:rPr>
        <w:t xml:space="preserve">малі. </w:t>
      </w:r>
      <w:r w:rsidRPr="00956CAC">
        <w:rPr>
          <w:color w:val="000000"/>
        </w:rPr>
        <w:t xml:space="preserve">Кожний з цих видів потрібний ринковій економіці й посідає в ній свою нішу та відіграє важливу роль в забезпеченні зайнятості й виробництва ВВП. Критеріями визначення масштабів (розмірів) підприємств служить: </w:t>
      </w:r>
      <w:r w:rsidRPr="00956CAC">
        <w:rPr>
          <w:iCs/>
          <w:color w:val="000000"/>
        </w:rPr>
        <w:t>обсяг капіталу;</w:t>
      </w:r>
      <w:r w:rsidRPr="00956CAC">
        <w:rPr>
          <w:color w:val="000000"/>
        </w:rPr>
        <w:t xml:space="preserve"> </w:t>
      </w:r>
      <w:r w:rsidRPr="00956CAC">
        <w:rPr>
          <w:iCs/>
          <w:color w:val="000000"/>
        </w:rPr>
        <w:t>чисельність зайнятих і обсяг випуску продукції.</w:t>
      </w:r>
    </w:p>
    <w:p w:rsidR="00F304E5" w:rsidRPr="00956CAC" w:rsidRDefault="00F304E5" w:rsidP="00F304E5">
      <w:pPr>
        <w:shd w:val="clear" w:color="auto" w:fill="FFFFFF"/>
        <w:ind w:firstLine="567"/>
        <w:jc w:val="both"/>
        <w:rPr>
          <w:color w:val="000000"/>
        </w:rPr>
      </w:pPr>
    </w:p>
    <w:p w:rsidR="00F304E5" w:rsidRDefault="00F304E5" w:rsidP="00F304E5">
      <w:pPr>
        <w:shd w:val="clear" w:color="auto" w:fill="FFFFFF"/>
        <w:ind w:firstLine="567"/>
        <w:jc w:val="both"/>
        <w:rPr>
          <w:color w:val="000000"/>
        </w:rPr>
      </w:pPr>
      <w:r w:rsidRPr="00956CAC">
        <w:rPr>
          <w:color w:val="000000"/>
        </w:rPr>
        <w:t>З переходом до інноваційної моделі підприємництва з'являються його форми. Найсуттєвіші серед них:</w:t>
      </w:r>
    </w:p>
    <w:p w:rsidR="00182360" w:rsidRPr="00956CAC" w:rsidRDefault="00182360" w:rsidP="00F304E5">
      <w:pPr>
        <w:shd w:val="clear" w:color="auto" w:fill="FFFFFF"/>
        <w:ind w:firstLine="567"/>
        <w:jc w:val="both"/>
        <w:rPr>
          <w:color w:val="000000"/>
        </w:rPr>
      </w:pPr>
      <w:r>
        <w:rPr>
          <w:noProof/>
          <w:lang w:eastAsia="uk-UA"/>
        </w:rPr>
        <w:drawing>
          <wp:inline distT="0" distB="0" distL="0" distR="0" wp14:anchorId="66F89723" wp14:editId="69CAF9EC">
            <wp:extent cx="5996763" cy="765544"/>
            <wp:effectExtent l="19050" t="0" r="23495" b="15875"/>
            <wp:docPr id="97" name="Схема 9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4" r:lo="rId1415" r:qs="rId1416" r:cs="rId1417"/>
              </a:graphicData>
            </a:graphic>
          </wp:inline>
        </w:drawing>
      </w:r>
    </w:p>
    <w:p w:rsidR="00182360" w:rsidRPr="000271CD" w:rsidRDefault="00182360" w:rsidP="00F304E5">
      <w:pPr>
        <w:shd w:val="clear" w:color="auto" w:fill="FFFFFF"/>
        <w:spacing w:before="53"/>
        <w:ind w:right="5" w:firstLine="567"/>
        <w:jc w:val="both"/>
        <w:rPr>
          <w:b/>
          <w:bCs/>
          <w:iCs/>
          <w:color w:val="000000"/>
          <w:sz w:val="12"/>
        </w:rPr>
      </w:pPr>
    </w:p>
    <w:p w:rsidR="00182360" w:rsidRDefault="00182360" w:rsidP="00F304E5">
      <w:pPr>
        <w:shd w:val="clear" w:color="auto" w:fill="FFFFFF"/>
        <w:spacing w:before="53"/>
        <w:ind w:right="5" w:firstLine="567"/>
        <w:jc w:val="both"/>
        <w:rPr>
          <w:b/>
          <w:bCs/>
          <w:iCs/>
          <w:color w:val="000000"/>
        </w:rPr>
      </w:pPr>
      <w:r>
        <w:rPr>
          <w:noProof/>
          <w:lang w:eastAsia="uk-UA"/>
        </w:rPr>
        <w:drawing>
          <wp:inline distT="0" distB="0" distL="0" distR="0" wp14:anchorId="54A0DB4E" wp14:editId="3A0A2B3C">
            <wp:extent cx="6018028" cy="1371600"/>
            <wp:effectExtent l="0" t="0" r="20955" b="0"/>
            <wp:docPr id="98" name="Схема 9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19" r:lo="rId1420" r:qs="rId1421" r:cs="rId1422"/>
              </a:graphicData>
            </a:graphic>
          </wp:inline>
        </w:drawing>
      </w:r>
    </w:p>
    <w:p w:rsidR="00182360" w:rsidRPr="000271CD" w:rsidRDefault="00182360" w:rsidP="00F304E5">
      <w:pPr>
        <w:shd w:val="clear" w:color="auto" w:fill="FFFFFF"/>
        <w:spacing w:before="53"/>
        <w:ind w:right="5" w:firstLine="567"/>
        <w:jc w:val="both"/>
        <w:rPr>
          <w:color w:val="000000"/>
          <w:sz w:val="16"/>
        </w:rPr>
      </w:pPr>
    </w:p>
    <w:p w:rsidR="00182360" w:rsidRPr="00956CAC" w:rsidRDefault="00182360" w:rsidP="00F304E5">
      <w:pPr>
        <w:shd w:val="clear" w:color="auto" w:fill="FFFFFF"/>
        <w:spacing w:before="53"/>
        <w:ind w:right="5" w:firstLine="567"/>
        <w:jc w:val="both"/>
        <w:rPr>
          <w:color w:val="000000"/>
        </w:rPr>
      </w:pPr>
      <w:r>
        <w:rPr>
          <w:noProof/>
          <w:lang w:eastAsia="uk-UA"/>
        </w:rPr>
        <w:drawing>
          <wp:inline distT="0" distB="0" distL="0" distR="0" wp14:anchorId="0313B659" wp14:editId="26471514">
            <wp:extent cx="5932967" cy="765544"/>
            <wp:effectExtent l="19050" t="0" r="10795" b="15875"/>
            <wp:docPr id="204" name="Схема 204"/>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4" r:lo="rId1425" r:qs="rId1426" r:cs="rId1427"/>
              </a:graphicData>
            </a:graphic>
          </wp:inline>
        </w:drawing>
      </w:r>
    </w:p>
    <w:p w:rsidR="00F304E5" w:rsidRPr="00956CAC" w:rsidRDefault="00F304E5" w:rsidP="00182360">
      <w:pPr>
        <w:shd w:val="clear" w:color="auto" w:fill="FFFFFF"/>
        <w:spacing w:before="43"/>
        <w:ind w:right="5" w:firstLine="567"/>
        <w:jc w:val="both"/>
        <w:rPr>
          <w:i/>
          <w:iCs/>
          <w:color w:val="000000"/>
        </w:rPr>
      </w:pPr>
      <w:r w:rsidRPr="00956CAC">
        <w:rPr>
          <w:i/>
          <w:iCs/>
          <w:color w:val="000000"/>
        </w:rPr>
        <w:t xml:space="preserve">Лізингова </w:t>
      </w:r>
      <w:r w:rsidRPr="00956CAC">
        <w:rPr>
          <w:bCs/>
          <w:i/>
          <w:iCs/>
          <w:color w:val="000000"/>
        </w:rPr>
        <w:t>фірма</w:t>
      </w:r>
      <w:r w:rsidRPr="00956CAC">
        <w:rPr>
          <w:b/>
          <w:bCs/>
          <w:i/>
          <w:iCs/>
          <w:color w:val="000000"/>
        </w:rPr>
        <w:t xml:space="preserve"> </w:t>
      </w:r>
      <w:r w:rsidRPr="00956CAC">
        <w:rPr>
          <w:color w:val="000000"/>
        </w:rPr>
        <w:t>- спеціалізована фінансова (банківська чи позабанківська) інституція, яка на прохання орендаря купує потрібне обладнання чи нерухоме майно з метою передачі його в оренду на попередньо узгоджений термін за відповідну оплату. Із закінченням терміну оренди користувач (орендар) може:</w:t>
      </w:r>
      <w:r w:rsidR="00182360">
        <w:rPr>
          <w:color w:val="000000"/>
        </w:rPr>
        <w:t xml:space="preserve"> </w:t>
      </w:r>
      <w:r w:rsidRPr="00956CAC">
        <w:rPr>
          <w:i/>
          <w:iCs/>
          <w:color w:val="000000"/>
        </w:rPr>
        <w:t>повернути об'єкт оренди;</w:t>
      </w:r>
      <w:r w:rsidR="00182360">
        <w:rPr>
          <w:i/>
          <w:iCs/>
          <w:color w:val="000000"/>
        </w:rPr>
        <w:t xml:space="preserve"> </w:t>
      </w:r>
      <w:r w:rsidRPr="00956CAC">
        <w:rPr>
          <w:i/>
          <w:iCs/>
          <w:color w:val="000000"/>
        </w:rPr>
        <w:t>подовжити термін його оренди;</w:t>
      </w:r>
      <w:r w:rsidR="00182360">
        <w:rPr>
          <w:i/>
          <w:iCs/>
          <w:color w:val="000000"/>
        </w:rPr>
        <w:t xml:space="preserve"> </w:t>
      </w:r>
      <w:r w:rsidRPr="00956CAC">
        <w:rPr>
          <w:i/>
          <w:iCs/>
          <w:color w:val="000000"/>
        </w:rPr>
        <w:t>викупити за залишковою вартістю.</w:t>
      </w:r>
    </w:p>
    <w:p w:rsidR="00F304E5" w:rsidRPr="00956CAC" w:rsidRDefault="00F304E5" w:rsidP="00F304E5">
      <w:pPr>
        <w:shd w:val="clear" w:color="auto" w:fill="FFFFFF"/>
        <w:ind w:right="6" w:firstLine="567"/>
        <w:jc w:val="both"/>
        <w:rPr>
          <w:color w:val="000000"/>
        </w:rPr>
      </w:pPr>
      <w:r w:rsidRPr="00956CAC">
        <w:rPr>
          <w:color w:val="000000"/>
        </w:rPr>
        <w:t>Лізинг поєднує елементи оренди і кредиту, оскільки є своєрідним способом фінансування інвестицій, який не вимагає від орендарів великих разових вкладень. Лізингова компанія забезпечує ширший спектр послуг ніж банки. Вона надає інженерно-консультаційні послуги, післяпродажне і страхове обслуговування, проводить навчання персоналу тощо.</w:t>
      </w:r>
    </w:p>
    <w:p w:rsidR="00182360" w:rsidRDefault="00182360" w:rsidP="00F304E5">
      <w:pPr>
        <w:shd w:val="clear" w:color="auto" w:fill="FFFFFF"/>
        <w:ind w:right="6" w:firstLine="567"/>
        <w:jc w:val="both"/>
        <w:rPr>
          <w:b/>
          <w:bCs/>
          <w:iCs/>
          <w:color w:val="000000"/>
        </w:rPr>
      </w:pPr>
      <w:r>
        <w:rPr>
          <w:noProof/>
          <w:lang w:eastAsia="uk-UA"/>
        </w:rPr>
        <w:drawing>
          <wp:inline distT="0" distB="0" distL="0" distR="0" wp14:anchorId="56120B05" wp14:editId="0D3DA7F2">
            <wp:extent cx="5975498" cy="765544"/>
            <wp:effectExtent l="19050" t="0" r="25400" b="15875"/>
            <wp:docPr id="207" name="Схема 207"/>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29" r:lo="rId1430" r:qs="rId1431" r:cs="rId1432"/>
              </a:graphicData>
            </a:graphic>
          </wp:inline>
        </w:drawing>
      </w:r>
    </w:p>
    <w:p w:rsidR="00F304E5" w:rsidRPr="00956CAC" w:rsidRDefault="00F304E5" w:rsidP="00F304E5">
      <w:pPr>
        <w:shd w:val="clear" w:color="auto" w:fill="FFFFFF"/>
        <w:ind w:right="6" w:firstLine="567"/>
        <w:jc w:val="both"/>
        <w:rPr>
          <w:color w:val="000000"/>
        </w:rPr>
      </w:pPr>
      <w:r w:rsidRPr="00956CAC">
        <w:rPr>
          <w:iCs/>
          <w:color w:val="000000"/>
        </w:rPr>
        <w:t>Відповідно до цього, виділяють декілька видів інжинірингових фірм:</w:t>
      </w:r>
    </w:p>
    <w:p w:rsidR="00F304E5" w:rsidRPr="00956CAC" w:rsidRDefault="00F304E5" w:rsidP="001A7CDD">
      <w:pPr>
        <w:widowControl w:val="0"/>
        <w:numPr>
          <w:ilvl w:val="0"/>
          <w:numId w:val="78"/>
        </w:numPr>
        <w:shd w:val="clear" w:color="auto" w:fill="FFFFFF"/>
        <w:tabs>
          <w:tab w:val="num" w:pos="0"/>
          <w:tab w:val="num" w:pos="851"/>
        </w:tabs>
        <w:autoSpaceDE w:val="0"/>
        <w:autoSpaceDN w:val="0"/>
        <w:adjustRightInd w:val="0"/>
        <w:ind w:left="0" w:right="6" w:firstLine="567"/>
        <w:jc w:val="both"/>
        <w:rPr>
          <w:color w:val="000000"/>
        </w:rPr>
      </w:pPr>
      <w:r w:rsidRPr="00956CAC">
        <w:rPr>
          <w:iCs/>
          <w:color w:val="000000"/>
        </w:rPr>
        <w:t>інженерно-будівельні (надають повний комплекс послуг);</w:t>
      </w:r>
    </w:p>
    <w:p w:rsidR="00F304E5" w:rsidRPr="00956CAC" w:rsidRDefault="00F304E5" w:rsidP="001A7CDD">
      <w:pPr>
        <w:widowControl w:val="0"/>
        <w:numPr>
          <w:ilvl w:val="0"/>
          <w:numId w:val="78"/>
        </w:numPr>
        <w:shd w:val="clear" w:color="auto" w:fill="FFFFFF"/>
        <w:tabs>
          <w:tab w:val="num" w:pos="0"/>
          <w:tab w:val="num" w:pos="851"/>
          <w:tab w:val="left" w:pos="1162"/>
        </w:tabs>
        <w:autoSpaceDE w:val="0"/>
        <w:autoSpaceDN w:val="0"/>
        <w:adjustRightInd w:val="0"/>
        <w:ind w:left="0" w:right="6" w:firstLine="567"/>
        <w:jc w:val="both"/>
        <w:rPr>
          <w:color w:val="000000"/>
        </w:rPr>
      </w:pPr>
      <w:r w:rsidRPr="00956CAC">
        <w:rPr>
          <w:iCs/>
          <w:color w:val="000000"/>
        </w:rPr>
        <w:t>інженерно-консультаційні (забезпечують проектування і будівництво без поставки обладнання);</w:t>
      </w:r>
    </w:p>
    <w:p w:rsidR="00F304E5" w:rsidRPr="00956CAC" w:rsidRDefault="00F304E5" w:rsidP="001A7CDD">
      <w:pPr>
        <w:widowControl w:val="0"/>
        <w:numPr>
          <w:ilvl w:val="0"/>
          <w:numId w:val="78"/>
        </w:numPr>
        <w:shd w:val="clear" w:color="auto" w:fill="FFFFFF"/>
        <w:tabs>
          <w:tab w:val="num" w:pos="0"/>
          <w:tab w:val="num" w:pos="851"/>
        </w:tabs>
        <w:autoSpaceDE w:val="0"/>
        <w:autoSpaceDN w:val="0"/>
        <w:adjustRightInd w:val="0"/>
        <w:ind w:left="0" w:right="6" w:firstLine="567"/>
        <w:jc w:val="both"/>
        <w:rPr>
          <w:color w:val="000000"/>
        </w:rPr>
      </w:pPr>
      <w:r w:rsidRPr="00956CAC">
        <w:rPr>
          <w:iCs/>
          <w:color w:val="000000"/>
        </w:rPr>
        <w:t>інженерно-дослідницькі (розробляють технології та матеріали; вивчають ринки; складають кошториси; здійснюють контроль за монтажем та запуском устаткування);</w:t>
      </w:r>
    </w:p>
    <w:p w:rsidR="00F304E5" w:rsidRPr="00956CAC" w:rsidRDefault="00F304E5" w:rsidP="001A7CDD">
      <w:pPr>
        <w:widowControl w:val="0"/>
        <w:numPr>
          <w:ilvl w:val="0"/>
          <w:numId w:val="78"/>
        </w:numPr>
        <w:shd w:val="clear" w:color="auto" w:fill="FFFFFF"/>
        <w:tabs>
          <w:tab w:val="num" w:pos="0"/>
          <w:tab w:val="num" w:pos="851"/>
          <w:tab w:val="left" w:pos="1162"/>
        </w:tabs>
        <w:autoSpaceDE w:val="0"/>
        <w:autoSpaceDN w:val="0"/>
        <w:adjustRightInd w:val="0"/>
        <w:ind w:left="0" w:right="6" w:firstLine="567"/>
        <w:jc w:val="both"/>
        <w:rPr>
          <w:color w:val="000000"/>
        </w:rPr>
      </w:pPr>
      <w:r w:rsidRPr="00956CAC">
        <w:rPr>
          <w:iCs/>
          <w:color w:val="000000"/>
        </w:rPr>
        <w:t>консультаційні фірми з організації та управління (оптимізація структур управління; кадрові питання; сприяння організації збуту).</w:t>
      </w:r>
    </w:p>
    <w:p w:rsidR="002C4C2C" w:rsidRDefault="002C4C2C" w:rsidP="002C4C2C">
      <w:pPr>
        <w:shd w:val="clear" w:color="auto" w:fill="FFFFFF"/>
        <w:ind w:left="567" w:right="5"/>
        <w:jc w:val="both"/>
        <w:rPr>
          <w:b/>
          <w:iCs/>
          <w:color w:val="000000"/>
        </w:rPr>
      </w:pPr>
      <w:r>
        <w:rPr>
          <w:noProof/>
          <w:lang w:eastAsia="uk-UA"/>
        </w:rPr>
        <w:drawing>
          <wp:inline distT="0" distB="0" distL="0" distR="0" wp14:anchorId="54780291" wp14:editId="1B075171">
            <wp:extent cx="5975498" cy="765545"/>
            <wp:effectExtent l="19050" t="0" r="25400" b="15875"/>
            <wp:docPr id="268" name="Схема 268"/>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34" r:lo="rId1435" r:qs="rId1436" r:cs="rId1437"/>
              </a:graphicData>
            </a:graphic>
          </wp:inline>
        </w:drawing>
      </w:r>
    </w:p>
    <w:p w:rsidR="002C4C2C" w:rsidRPr="002C4C2C" w:rsidRDefault="002C4C2C" w:rsidP="002C4C2C">
      <w:pPr>
        <w:shd w:val="clear" w:color="auto" w:fill="FFFFFF"/>
        <w:ind w:right="5" w:firstLine="567"/>
        <w:jc w:val="both"/>
        <w:rPr>
          <w:color w:val="000000"/>
        </w:rPr>
      </w:pPr>
      <w:r w:rsidRPr="002C4C2C">
        <w:rPr>
          <w:iCs/>
          <w:color w:val="000000"/>
        </w:rPr>
        <w:t xml:space="preserve">Технопарки виникли як нові форми організації та фінансування науково-дослідної та науково-виробничої роботи інтелектуальної еліти в нових, постіндустріальних умовах, як форма самоорганізації творчого потенціалу людей, так званого «класу інтелектуалів». </w:t>
      </w:r>
    </w:p>
    <w:p w:rsidR="002C4C2C" w:rsidRDefault="002C4C2C" w:rsidP="00F304E5">
      <w:pPr>
        <w:shd w:val="clear" w:color="auto" w:fill="FFFFFF"/>
        <w:ind w:right="6" w:firstLine="567"/>
        <w:jc w:val="both"/>
        <w:rPr>
          <w:color w:val="000000"/>
        </w:rPr>
      </w:pPr>
      <w:r>
        <w:rPr>
          <w:noProof/>
          <w:lang w:eastAsia="uk-UA"/>
        </w:rPr>
        <w:drawing>
          <wp:inline distT="0" distB="0" distL="0" distR="0" wp14:anchorId="05BC6E45" wp14:editId="28DEF6CE">
            <wp:extent cx="5975498" cy="765544"/>
            <wp:effectExtent l="19050" t="38100" r="25400" b="53975"/>
            <wp:docPr id="269" name="Схема 26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39" r:lo="rId1440" r:qs="rId1441" r:cs="rId1442"/>
              </a:graphicData>
            </a:graphic>
          </wp:inline>
        </w:drawing>
      </w:r>
    </w:p>
    <w:p w:rsidR="00F304E5" w:rsidRPr="00956CAC" w:rsidRDefault="00F304E5" w:rsidP="00F304E5">
      <w:pPr>
        <w:shd w:val="clear" w:color="auto" w:fill="FFFFFF"/>
        <w:ind w:right="6" w:firstLine="567"/>
        <w:jc w:val="both"/>
        <w:rPr>
          <w:color w:val="000000"/>
        </w:rPr>
      </w:pPr>
      <w:r w:rsidRPr="00956CAC">
        <w:rPr>
          <w:color w:val="000000"/>
        </w:rPr>
        <w:t xml:space="preserve">Згідно з угодою між головною фірмою і фірмою оператором визначають нормативи відрахувань від прибутку головної компанії і нормативи регулярних виплат за використання реклами під торговельною маркою франчайзора. </w:t>
      </w:r>
    </w:p>
    <w:p w:rsidR="00F304E5" w:rsidRPr="00956CAC" w:rsidRDefault="00F304E5" w:rsidP="00F304E5"/>
    <w:p w:rsidR="002C462C" w:rsidRDefault="000D624C" w:rsidP="0023520F">
      <w:pPr>
        <w:spacing w:after="120"/>
        <w:ind w:firstLine="709"/>
        <w:jc w:val="both"/>
        <w:rPr>
          <w:b/>
          <w:noProof/>
          <w:lang w:val="ru-RU"/>
        </w:rPr>
      </w:pPr>
      <w:r>
        <w:rPr>
          <w:b/>
          <w:noProof/>
          <w:lang w:eastAsia="uk-UA"/>
        </w:rPr>
        <w:drawing>
          <wp:inline distT="0" distB="0" distL="0" distR="0" wp14:anchorId="10181C11" wp14:editId="07F982F5">
            <wp:extent cx="5464810" cy="652780"/>
            <wp:effectExtent l="0" t="0" r="21590" b="13970"/>
            <wp:docPr id="295" name="Схема 79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44" r:lo="rId1445" r:qs="rId1446" r:cs="rId1447"/>
              </a:graphicData>
            </a:graphic>
          </wp:inline>
        </w:drawing>
      </w:r>
    </w:p>
    <w:p w:rsidR="002C462C" w:rsidRPr="00F33C5A" w:rsidRDefault="002C462C" w:rsidP="00DB7653">
      <w:pPr>
        <w:ind w:firstLine="709"/>
        <w:jc w:val="both"/>
      </w:pPr>
      <w:r w:rsidRPr="00F33C5A">
        <w:t xml:space="preserve">Для здійснення виробничої діяльності фірма залучає ресурси, які формують її затрати. Крім затрат, що безпосередньо пов’язані з виробництвом, вона має </w:t>
      </w:r>
      <w:r>
        <w:t>й</w:t>
      </w:r>
      <w:r w:rsidRPr="00F33C5A">
        <w:t xml:space="preserve"> невиробничі затрати, які обумовлені процесом взаємодії ринкових агентів під час укладання угод. Р. Коуз назвав їх </w:t>
      </w:r>
      <w:r w:rsidRPr="00F33C5A">
        <w:rPr>
          <w:b/>
        </w:rPr>
        <w:t>трансакційними затратами</w:t>
      </w:r>
      <w:r w:rsidRPr="00F33C5A">
        <w:t xml:space="preserve"> (від лат. </w:t>
      </w:r>
      <w:r w:rsidRPr="00F33C5A">
        <w:rPr>
          <w:i/>
        </w:rPr>
        <w:t>transactio</w:t>
      </w:r>
      <w:r w:rsidRPr="00F33C5A">
        <w:t xml:space="preserve"> – угода) і поділив їх на чотири категорії:</w:t>
      </w:r>
    </w:p>
    <w:p w:rsidR="002C462C" w:rsidRPr="00F33C5A" w:rsidRDefault="002C462C" w:rsidP="00FB6861">
      <w:pPr>
        <w:numPr>
          <w:ilvl w:val="0"/>
          <w:numId w:val="5"/>
        </w:numPr>
        <w:tabs>
          <w:tab w:val="clear" w:pos="720"/>
        </w:tabs>
        <w:ind w:left="993" w:hanging="284"/>
        <w:jc w:val="both"/>
      </w:pPr>
      <w:r w:rsidRPr="00F33C5A">
        <w:t>затрати на збирання та обробку інформації;</w:t>
      </w:r>
    </w:p>
    <w:p w:rsidR="002C462C" w:rsidRPr="00F33C5A" w:rsidRDefault="002C462C" w:rsidP="00FB6861">
      <w:pPr>
        <w:numPr>
          <w:ilvl w:val="0"/>
          <w:numId w:val="5"/>
        </w:numPr>
        <w:tabs>
          <w:tab w:val="clear" w:pos="720"/>
        </w:tabs>
        <w:ind w:left="993" w:hanging="284"/>
        <w:jc w:val="both"/>
      </w:pPr>
      <w:r w:rsidRPr="00F33C5A">
        <w:t>затрати на проведення переговорів і прийняття рішень;</w:t>
      </w:r>
    </w:p>
    <w:p w:rsidR="002C462C" w:rsidRPr="00F33C5A" w:rsidRDefault="002C462C" w:rsidP="00FB6861">
      <w:pPr>
        <w:numPr>
          <w:ilvl w:val="0"/>
          <w:numId w:val="5"/>
        </w:numPr>
        <w:tabs>
          <w:tab w:val="clear" w:pos="720"/>
        </w:tabs>
        <w:ind w:left="993" w:hanging="284"/>
        <w:jc w:val="both"/>
      </w:pPr>
      <w:r w:rsidRPr="00F33C5A">
        <w:t>затрати по контролю за виконанням угоди;</w:t>
      </w:r>
    </w:p>
    <w:p w:rsidR="002C462C" w:rsidRPr="00F33C5A" w:rsidRDefault="002C462C" w:rsidP="00FB6861">
      <w:pPr>
        <w:numPr>
          <w:ilvl w:val="0"/>
          <w:numId w:val="5"/>
        </w:numPr>
        <w:tabs>
          <w:tab w:val="clear" w:pos="720"/>
        </w:tabs>
        <w:ind w:left="993" w:hanging="284"/>
        <w:jc w:val="both"/>
      </w:pPr>
      <w:r w:rsidRPr="00F33C5A">
        <w:t xml:space="preserve">затрати </w:t>
      </w:r>
      <w:r>
        <w:t>з</w:t>
      </w:r>
      <w:r w:rsidRPr="00F33C5A">
        <w:t xml:space="preserve"> юридично</w:t>
      </w:r>
      <w:r>
        <w:t>го</w:t>
      </w:r>
      <w:r w:rsidRPr="00F33C5A">
        <w:t xml:space="preserve"> забезпеченн</w:t>
      </w:r>
      <w:r>
        <w:t>я</w:t>
      </w:r>
      <w:r w:rsidRPr="00F33C5A">
        <w:t xml:space="preserve"> контракту.</w:t>
      </w:r>
    </w:p>
    <w:p w:rsidR="002C462C" w:rsidRPr="00F33C5A" w:rsidRDefault="002C462C" w:rsidP="00DB7653">
      <w:pPr>
        <w:ind w:firstLine="709"/>
        <w:jc w:val="both"/>
      </w:pPr>
      <w:r w:rsidRPr="00F33C5A">
        <w:t>Величина трансакційних затрат може бути суттєвою, тому фірми намагаються зменшити їх.</w:t>
      </w:r>
    </w:p>
    <w:p w:rsidR="002C462C" w:rsidRPr="00F33C5A" w:rsidRDefault="002C462C" w:rsidP="00DB7653">
      <w:pPr>
        <w:ind w:firstLine="709"/>
        <w:jc w:val="both"/>
      </w:pPr>
      <w:r w:rsidRPr="00F33C5A">
        <w:t>Важливе значення для виробника має визначення величини затрат на виробництво благ, тобто визначення цінності ресурсів, що використовуються і формують витрати. В економічній літературі існують дві концепції витрат:</w:t>
      </w:r>
    </w:p>
    <w:p w:rsidR="002C462C" w:rsidRPr="00F33C5A" w:rsidRDefault="002C462C" w:rsidP="00FB6861">
      <w:pPr>
        <w:numPr>
          <w:ilvl w:val="0"/>
          <w:numId w:val="6"/>
        </w:numPr>
        <w:jc w:val="both"/>
      </w:pPr>
      <w:r w:rsidRPr="00F33C5A">
        <w:rPr>
          <w:b/>
        </w:rPr>
        <w:t>концепція бухгалтерських витрат</w:t>
      </w:r>
      <w:r w:rsidRPr="00F33C5A">
        <w:t xml:space="preserve"> (собівартості продукції);</w:t>
      </w:r>
    </w:p>
    <w:p w:rsidR="002C462C" w:rsidRPr="00F33C5A" w:rsidRDefault="002C462C" w:rsidP="00FB6861">
      <w:pPr>
        <w:numPr>
          <w:ilvl w:val="0"/>
          <w:numId w:val="6"/>
        </w:numPr>
        <w:jc w:val="both"/>
      </w:pPr>
      <w:r w:rsidRPr="00F33C5A">
        <w:rPr>
          <w:b/>
        </w:rPr>
        <w:t>концепція альтернативних витрат (витрат втрачених можливостей)</w:t>
      </w:r>
      <w:r w:rsidRPr="00F33C5A">
        <w:t>.</w:t>
      </w:r>
    </w:p>
    <w:p w:rsidR="002C462C" w:rsidRPr="00F33C5A" w:rsidRDefault="002C462C" w:rsidP="00DB7653">
      <w:pPr>
        <w:ind w:firstLine="700"/>
        <w:jc w:val="both"/>
      </w:pPr>
      <w:r w:rsidRPr="00F33C5A">
        <w:t>Відповідно до першої концепції,  витрати – це сума виплат, які здійснює фірма постачальникам ресурсів. Вони мають грошовий вимір і включають такі статті витрат: матеріальні затрати, затрати на оплату праці, відрахування на соціальні потреби, амортизаці</w:t>
      </w:r>
      <w:r>
        <w:t>ю</w:t>
      </w:r>
      <w:r w:rsidRPr="00F33C5A">
        <w:t xml:space="preserve"> та інші операційні витрати. Така оцінка є ретроспективною і дозволяє визначити прибутковість чи збитковість діяльності підприємства. </w:t>
      </w:r>
    </w:p>
    <w:p w:rsidR="002C462C" w:rsidRDefault="002C462C" w:rsidP="00DB7653">
      <w:pPr>
        <w:ind w:firstLine="700"/>
        <w:jc w:val="both"/>
      </w:pPr>
      <w:r>
        <w:t>Концепція бухгалтерських</w:t>
      </w:r>
      <w:r w:rsidRPr="00F33C5A">
        <w:t xml:space="preserve"> витрат має певні недоліки: по-перше, фірма купує ресурси в ринкових умовах, тому їх ціна може змінюватися незалежно від її діяльності; по-друге, у виробництві благ використовуються і власні ресурси, які не оплачуються і не відображаються </w:t>
      </w:r>
      <w:r>
        <w:t>в</w:t>
      </w:r>
      <w:r w:rsidRPr="00F33C5A">
        <w:t xml:space="preserve"> бухгалтерськ</w:t>
      </w:r>
      <w:r>
        <w:t>ій</w:t>
      </w:r>
      <w:r w:rsidRPr="00F33C5A">
        <w:t xml:space="preserve"> звітності. Тому існує інший підхід до визначення витрат – концепція альтернативних витрат чи витрат втрачених можливостей, відповідно до якої, витрати – це цінність інших благ, які можна отримати за найбільш вигідного із всіх можливих способів використання ресурсів. Такі витрати </w:t>
      </w:r>
      <w:r>
        <w:t xml:space="preserve">в економічній літературі називають </w:t>
      </w:r>
      <w:r w:rsidRPr="00F33C5A">
        <w:t xml:space="preserve">економічними чи виробничими. </w:t>
      </w:r>
    </w:p>
    <w:p w:rsidR="002C462C" w:rsidRPr="00F33C5A" w:rsidRDefault="000D624C" w:rsidP="0023520F">
      <w:pPr>
        <w:spacing w:after="120"/>
        <w:ind w:firstLine="700"/>
        <w:jc w:val="both"/>
      </w:pPr>
      <w:r>
        <w:rPr>
          <w:noProof/>
          <w:lang w:eastAsia="uk-UA"/>
        </w:rPr>
        <w:drawing>
          <wp:inline distT="0" distB="0" distL="0" distR="0" wp14:anchorId="0A21AF20" wp14:editId="494801FE">
            <wp:extent cx="5476875" cy="827405"/>
            <wp:effectExtent l="19050" t="0" r="28575" b="10795"/>
            <wp:docPr id="296" name="Схема 134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49" r:lo="rId1450" r:qs="rId1451" r:cs="rId1452"/>
              </a:graphicData>
            </a:graphic>
          </wp:inline>
        </w:drawing>
      </w:r>
    </w:p>
    <w:p w:rsidR="002C462C" w:rsidRDefault="002C462C" w:rsidP="0023520F">
      <w:pPr>
        <w:spacing w:after="120"/>
        <w:ind w:firstLine="700"/>
        <w:jc w:val="both"/>
      </w:pPr>
      <w:r w:rsidRPr="00F33C5A">
        <w:t xml:space="preserve">Вони поділяються на зовнішні (явні) і внутрішні (неявні). </w:t>
      </w:r>
    </w:p>
    <w:p w:rsidR="002C462C" w:rsidRDefault="000D624C" w:rsidP="00874455">
      <w:pPr>
        <w:spacing w:after="120"/>
        <w:jc w:val="both"/>
        <w:rPr>
          <w:b/>
          <w:i/>
        </w:rPr>
      </w:pPr>
      <w:r>
        <w:rPr>
          <w:noProof/>
          <w:lang w:eastAsia="uk-UA"/>
        </w:rPr>
        <w:drawing>
          <wp:inline distT="0" distB="0" distL="0" distR="0" wp14:anchorId="6A813CEC" wp14:editId="7B0B06CB">
            <wp:extent cx="6347637" cy="1765005"/>
            <wp:effectExtent l="0" t="0" r="0" b="45085"/>
            <wp:docPr id="297" name="Схема 134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4" r:lo="rId1455" r:qs="rId1456" r:cs="rId1457"/>
              </a:graphicData>
            </a:graphic>
          </wp:inline>
        </w:drawing>
      </w:r>
    </w:p>
    <w:p w:rsidR="002C462C" w:rsidRPr="00F33C5A" w:rsidRDefault="002C462C" w:rsidP="0023520F">
      <w:pPr>
        <w:spacing w:after="120"/>
        <w:ind w:firstLine="700"/>
        <w:jc w:val="both"/>
      </w:pPr>
      <w:r>
        <w:rPr>
          <w:b/>
          <w:i/>
        </w:rPr>
        <w:t>Внутрішні витрати</w:t>
      </w:r>
      <w:r>
        <w:t xml:space="preserve"> пов’язані з власними ресурсами підприємства. </w:t>
      </w:r>
      <w:r w:rsidRPr="00F33C5A">
        <w:t xml:space="preserve">Вони не набувають форму грошових платежів, </w:t>
      </w:r>
      <w:r>
        <w:t>проте</w:t>
      </w:r>
      <w:r w:rsidRPr="00F33C5A">
        <w:t xml:space="preserve"> дозволяють оцінити ефективність використання власних ресурсів. </w:t>
      </w:r>
    </w:p>
    <w:p w:rsidR="002C462C" w:rsidRDefault="000D624C" w:rsidP="0023520F">
      <w:pPr>
        <w:spacing w:after="120"/>
        <w:ind w:firstLine="700"/>
        <w:jc w:val="both"/>
        <w:rPr>
          <w:b/>
        </w:rPr>
      </w:pPr>
      <w:r>
        <w:rPr>
          <w:noProof/>
          <w:lang w:eastAsia="uk-UA"/>
        </w:rPr>
        <w:drawing>
          <wp:inline distT="0" distB="0" distL="0" distR="0" wp14:anchorId="71108A83" wp14:editId="229EABAB">
            <wp:extent cx="5869173" cy="776177"/>
            <wp:effectExtent l="19050" t="0" r="17780" b="24130"/>
            <wp:docPr id="298" name="Схема 134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59" r:lo="rId1460" r:qs="rId1461" r:cs="rId1462"/>
              </a:graphicData>
            </a:graphic>
          </wp:inline>
        </w:drawing>
      </w:r>
    </w:p>
    <w:p w:rsidR="002C462C" w:rsidRPr="00F33C5A" w:rsidRDefault="002C462C" w:rsidP="0023520F">
      <w:pPr>
        <w:spacing w:after="120"/>
        <w:ind w:firstLine="700"/>
        <w:jc w:val="both"/>
      </w:pPr>
      <w:r w:rsidRPr="00F33C5A">
        <w:t xml:space="preserve">Його величина не повинна бути менше за внутрішні витрати. Взаємозв’язок між бухгалтерськими та економічними витратами показано на </w:t>
      </w:r>
      <w:r w:rsidRPr="007D4DBD">
        <w:t>рис.</w:t>
      </w:r>
      <w:r w:rsidR="00DB7653">
        <w:t xml:space="preserve"> 7.3</w:t>
      </w:r>
      <w:r w:rsidRPr="007D4DBD">
        <w:t>.</w:t>
      </w:r>
    </w:p>
    <w:p w:rsidR="002C462C" w:rsidRPr="00F33C5A" w:rsidRDefault="00F512F3" w:rsidP="000271CD">
      <w:pPr>
        <w:spacing w:after="120"/>
        <w:ind w:left="993"/>
        <w:jc w:val="center"/>
      </w:pPr>
      <w:r>
        <w:pict>
          <v:group id="_x0000_s1644" editas="canvas" style="width:412.2pt;height:194.55pt;mso-position-horizontal-relative:char;mso-position-vertical-relative:line" coordorigin="3355,7723" coordsize="5996,2872">
            <o:lock v:ext="edit" aspectratio="t"/>
            <v:shape id="_x0000_s1645" type="#_x0000_t75" style="position:absolute;left:3355;top:7723;width:5996;height:2872" o:preferrelative="f">
              <v:fill o:detectmouseclick="t"/>
              <v:path o:extrusionok="t" o:connecttype="none"/>
              <o:lock v:ext="edit" text="t"/>
            </v:shape>
            <v:group id="_x0000_s1646" style="position:absolute;left:3646;top:7924;width:4583;height:2107" coordorigin="3646,7924" coordsize="4583,2107">
              <v:shape id="_x0000_s1647" type="#_x0000_t202" style="position:absolute;left:4955;top:7924;width:2111;height:401">
                <v:textbox style="mso-next-textbox:#_x0000_s1647">
                  <w:txbxContent>
                    <w:p w:rsidR="00FD5FD7" w:rsidRPr="00C75A38" w:rsidRDefault="00FD5FD7" w:rsidP="00DE15B9">
                      <w:pPr>
                        <w:jc w:val="center"/>
                        <w:rPr>
                          <w:b/>
                          <w:sz w:val="24"/>
                          <w:szCs w:val="24"/>
                        </w:rPr>
                      </w:pPr>
                      <w:r w:rsidRPr="00C75A38">
                        <w:rPr>
                          <w:b/>
                          <w:sz w:val="24"/>
                          <w:szCs w:val="24"/>
                        </w:rPr>
                        <w:t>Витрати</w:t>
                      </w:r>
                    </w:p>
                  </w:txbxContent>
                </v:textbox>
              </v:shape>
              <v:shape id="_x0000_s1648" type="#_x0000_t202" style="position:absolute;left:3646;top:8526;width:2111;height:401">
                <v:textbox style="mso-next-textbox:#_x0000_s1648">
                  <w:txbxContent>
                    <w:p w:rsidR="00FD5FD7" w:rsidRPr="00C75A38" w:rsidRDefault="00FD5FD7" w:rsidP="00DE15B9">
                      <w:pPr>
                        <w:jc w:val="center"/>
                        <w:rPr>
                          <w:b/>
                          <w:sz w:val="24"/>
                          <w:szCs w:val="24"/>
                        </w:rPr>
                      </w:pPr>
                      <w:r w:rsidRPr="00C75A38">
                        <w:rPr>
                          <w:b/>
                          <w:sz w:val="24"/>
                          <w:szCs w:val="24"/>
                        </w:rPr>
                        <w:t>Бухгалтерські</w:t>
                      </w:r>
                    </w:p>
                  </w:txbxContent>
                </v:textbox>
              </v:shape>
              <v:shape id="_x0000_s1649" type="#_x0000_t202" style="position:absolute;left:6119;top:8526;width:2110;height:401">
                <v:textbox style="mso-next-textbox:#_x0000_s1649">
                  <w:txbxContent>
                    <w:p w:rsidR="00FD5FD7" w:rsidRPr="00C75A38" w:rsidRDefault="00FD5FD7" w:rsidP="00DE15B9">
                      <w:pPr>
                        <w:jc w:val="center"/>
                        <w:rPr>
                          <w:b/>
                          <w:sz w:val="24"/>
                          <w:szCs w:val="24"/>
                        </w:rPr>
                      </w:pPr>
                      <w:r w:rsidRPr="00C75A38">
                        <w:rPr>
                          <w:b/>
                          <w:sz w:val="24"/>
                          <w:szCs w:val="24"/>
                        </w:rPr>
                        <w:t>Економічні</w:t>
                      </w:r>
                    </w:p>
                  </w:txbxContent>
                </v:textbox>
              </v:shape>
              <v:shape id="_x0000_s1650" type="#_x0000_t202" style="position:absolute;left:4955;top:9128;width:2111;height:401">
                <v:textbox style="mso-next-textbox:#_x0000_s1650">
                  <w:txbxContent>
                    <w:p w:rsidR="00FD5FD7" w:rsidRPr="00C75A38" w:rsidRDefault="00FD5FD7" w:rsidP="00DE15B9">
                      <w:pPr>
                        <w:jc w:val="center"/>
                        <w:rPr>
                          <w:sz w:val="24"/>
                          <w:szCs w:val="24"/>
                        </w:rPr>
                      </w:pPr>
                      <w:r w:rsidRPr="00C75A38">
                        <w:rPr>
                          <w:sz w:val="24"/>
                          <w:szCs w:val="24"/>
                        </w:rPr>
                        <w:t>Зовнішні (явні)</w:t>
                      </w:r>
                    </w:p>
                  </w:txbxContent>
                </v:textbox>
              </v:shape>
              <v:shape id="_x0000_s1651" type="#_x0000_t202" style="position:absolute;left:4955;top:9630;width:2111;height:401">
                <v:textbox style="mso-next-textbox:#_x0000_s1651">
                  <w:txbxContent>
                    <w:p w:rsidR="00FD5FD7" w:rsidRPr="00C75A38" w:rsidRDefault="00FD5FD7" w:rsidP="00DE15B9">
                      <w:pPr>
                        <w:jc w:val="center"/>
                        <w:rPr>
                          <w:sz w:val="24"/>
                          <w:szCs w:val="24"/>
                        </w:rPr>
                      </w:pPr>
                      <w:r w:rsidRPr="00C75A38">
                        <w:rPr>
                          <w:sz w:val="24"/>
                          <w:szCs w:val="24"/>
                        </w:rPr>
                        <w:t>Внутрішні (неявні)</w:t>
                      </w:r>
                    </w:p>
                  </w:txbxContent>
                </v:textbox>
              </v:shape>
              <v:line id="_x0000_s1652" style="position:absolute;flip:y" from="3646,8125" to="3646,8526"/>
              <v:line id="_x0000_s1653" style="position:absolute" from="3646,8125" to="4955,8125"/>
              <v:line id="_x0000_s1654" style="position:absolute;flip:y" from="8228,8125" to="8228,8526"/>
              <v:line id="_x0000_s1655" style="position:absolute;flip:x" from="7064,8125" to="8228,8125"/>
              <v:line id="_x0000_s1656" style="position:absolute" from="3646,8928" to="3646,9329"/>
              <v:line id="_x0000_s1657" style="position:absolute" from="3646,9329" to="4955,9329">
                <v:stroke endarrow="block"/>
              </v:line>
              <v:line id="_x0000_s1658" style="position:absolute" from="8228,8928" to="8228,9831"/>
              <v:line id="_x0000_s1659" style="position:absolute;flip:x" from="7064,9831" to="8228,9831">
                <v:stroke endarrow="block"/>
              </v:line>
              <v:line id="_x0000_s1660" style="position:absolute;flip:x" from="7064,9329" to="8228,9329">
                <v:stroke endarrow="block"/>
              </v:line>
              <v:shape id="_x0000_s1661" type="#_x0000_t202" style="position:absolute;left:7355;top:9429;width:291;height:303" stroked="f">
                <v:textbox style="mso-next-textbox:#_x0000_s1661">
                  <w:txbxContent>
                    <w:p w:rsidR="00FD5FD7" w:rsidRPr="00C75A38" w:rsidRDefault="00FD5FD7" w:rsidP="00DE15B9">
                      <w:pPr>
                        <w:rPr>
                          <w:b/>
                          <w:sz w:val="24"/>
                          <w:szCs w:val="24"/>
                        </w:rPr>
                      </w:pPr>
                      <w:r w:rsidRPr="00C75A38">
                        <w:rPr>
                          <w:b/>
                          <w:sz w:val="24"/>
                          <w:szCs w:val="24"/>
                        </w:rPr>
                        <w:t>+</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662" type="#_x0000_t88" style="position:absolute;left:7137;top:9329;width:175;height:502"/>
            </v:group>
            <w10:anchorlock/>
          </v:group>
        </w:pict>
      </w:r>
    </w:p>
    <w:p w:rsidR="002C462C" w:rsidRPr="00C75A38" w:rsidRDefault="002C462C" w:rsidP="0023520F">
      <w:pPr>
        <w:spacing w:after="120"/>
        <w:jc w:val="center"/>
        <w:rPr>
          <w:b/>
          <w:i/>
        </w:rPr>
      </w:pPr>
      <w:r w:rsidRPr="00C75A38">
        <w:rPr>
          <w:b/>
          <w:i/>
        </w:rPr>
        <w:t>Рис.</w:t>
      </w:r>
      <w:r w:rsidR="00DB7653">
        <w:rPr>
          <w:b/>
          <w:i/>
        </w:rPr>
        <w:t xml:space="preserve"> 7.3</w:t>
      </w:r>
      <w:r w:rsidRPr="00C75A38">
        <w:rPr>
          <w:b/>
          <w:i/>
        </w:rPr>
        <w:t>. Взаємозв’язок витрат</w:t>
      </w:r>
    </w:p>
    <w:p w:rsidR="002C462C" w:rsidRPr="00F33C5A" w:rsidRDefault="002C462C" w:rsidP="0023520F">
      <w:pPr>
        <w:spacing w:after="120"/>
        <w:ind w:firstLine="709"/>
        <w:jc w:val="both"/>
      </w:pPr>
      <w:r w:rsidRPr="00F33C5A">
        <w:t xml:space="preserve">Величина витрат залежить від кількості ресурсів та інтенсивності їх використання. Кількість деяких ресурсів виробник може швидко змінити, змінюючи обсяг продукції. Такі ресурси називаються </w:t>
      </w:r>
      <w:r w:rsidRPr="00F33C5A">
        <w:rPr>
          <w:b/>
        </w:rPr>
        <w:t>змінними</w:t>
      </w:r>
      <w:r w:rsidRPr="00F33C5A">
        <w:t xml:space="preserve"> і до них відносять: працю, сировину, матеріали тощо. Для зміни кількості інших ресурсів потрібний більш тривалий проміжок часу. Такі ресурси називаються </w:t>
      </w:r>
      <w:r w:rsidRPr="00F33C5A">
        <w:rPr>
          <w:b/>
        </w:rPr>
        <w:t>постійними</w:t>
      </w:r>
      <w:r w:rsidRPr="00F33C5A">
        <w:t xml:space="preserve"> і до них відносять виробнич</w:t>
      </w:r>
      <w:r>
        <w:t>у</w:t>
      </w:r>
      <w:r w:rsidRPr="00F33C5A">
        <w:t xml:space="preserve"> потужн</w:t>
      </w:r>
      <w:r>
        <w:t>ість</w:t>
      </w:r>
      <w:r w:rsidRPr="00F33C5A">
        <w:t xml:space="preserve"> підприємства. </w:t>
      </w:r>
      <w:r>
        <w:t>М</w:t>
      </w:r>
      <w:r w:rsidRPr="00F33C5A">
        <w:t>атеріально-речов</w:t>
      </w:r>
      <w:r>
        <w:t>ими</w:t>
      </w:r>
      <w:r w:rsidRPr="00F33C5A">
        <w:t xml:space="preserve"> </w:t>
      </w:r>
      <w:r>
        <w:t>елементами</w:t>
      </w:r>
      <w:r w:rsidRPr="00F33C5A">
        <w:t xml:space="preserve"> виробнич</w:t>
      </w:r>
      <w:r>
        <w:t>ої</w:t>
      </w:r>
      <w:r w:rsidRPr="00F33C5A">
        <w:t xml:space="preserve"> потужн</w:t>
      </w:r>
      <w:r>
        <w:t>ості</w:t>
      </w:r>
      <w:r w:rsidRPr="00F33C5A">
        <w:t xml:space="preserve"> </w:t>
      </w:r>
      <w:r>
        <w:t>є:</w:t>
      </w:r>
      <w:r w:rsidRPr="00F33C5A">
        <w:t xml:space="preserve"> будівлі, споруди, верстати </w:t>
      </w:r>
      <w:r>
        <w:t>й</w:t>
      </w:r>
      <w:r w:rsidRPr="00F33C5A">
        <w:t xml:space="preserve"> обладнання. </w:t>
      </w:r>
    </w:p>
    <w:p w:rsidR="002C462C" w:rsidRPr="00F33C5A" w:rsidRDefault="002C462C" w:rsidP="0023520F">
      <w:pPr>
        <w:spacing w:after="120"/>
        <w:ind w:firstLine="709"/>
        <w:jc w:val="both"/>
      </w:pPr>
      <w:r>
        <w:t>Враховуючи</w:t>
      </w:r>
      <w:r w:rsidRPr="00F33C5A">
        <w:t xml:space="preserve"> різн</w:t>
      </w:r>
      <w:r>
        <w:t>ий</w:t>
      </w:r>
      <w:r w:rsidRPr="00F33C5A">
        <w:t xml:space="preserve"> час, що потрібний для зміни </w:t>
      </w:r>
      <w:r>
        <w:t xml:space="preserve">кількості </w:t>
      </w:r>
      <w:r w:rsidRPr="00F33C5A">
        <w:t>ресурсів, розрізняють коротко - і довгостроковий період</w:t>
      </w:r>
      <w:r>
        <w:t>и</w:t>
      </w:r>
      <w:r w:rsidRPr="00F33C5A">
        <w:t xml:space="preserve"> у визначенні витрат. </w:t>
      </w:r>
      <w:r w:rsidRPr="00F33C5A">
        <w:rPr>
          <w:b/>
        </w:rPr>
        <w:t>Короткостроковий період</w:t>
      </w:r>
      <w:r w:rsidRPr="00F33C5A">
        <w:t xml:space="preserve"> – це час, необхідний для того, щоб виробник міг змінити обсяг продукції змінюючи кількість лише змінних ресурсів. </w:t>
      </w:r>
      <w:r w:rsidRPr="00F33C5A">
        <w:rPr>
          <w:b/>
        </w:rPr>
        <w:t>Довгостроковий період</w:t>
      </w:r>
      <w:r w:rsidRPr="00F33C5A">
        <w:t xml:space="preserve"> – це час, </w:t>
      </w:r>
      <w:r>
        <w:t>упродовж</w:t>
      </w:r>
      <w:r w:rsidRPr="00F33C5A">
        <w:t xml:space="preserve"> якого виробник може змінити обсяг продукції, змінюючи кількість всіх ресурсів, у тому числі і виробничу потужність. </w:t>
      </w:r>
    </w:p>
    <w:p w:rsidR="002C462C" w:rsidRPr="00F33C5A" w:rsidRDefault="002C462C" w:rsidP="00486F25">
      <w:pPr>
        <w:spacing w:after="120"/>
        <w:ind w:firstLine="709"/>
        <w:jc w:val="both"/>
      </w:pPr>
      <w:r w:rsidRPr="00F33C5A">
        <w:t xml:space="preserve">У короткостроковому періоді діє </w:t>
      </w:r>
      <w:r w:rsidRPr="009C5D70">
        <w:rPr>
          <w:b/>
          <w:i/>
        </w:rPr>
        <w:t>закон спадної граничної продуктивності</w:t>
      </w:r>
      <w:r>
        <w:t>:</w:t>
      </w:r>
      <w:r w:rsidRPr="00F33C5A">
        <w:t xml:space="preserve"> додавання змінного ресурсу до фіксованої кількості постійного при</w:t>
      </w:r>
      <w:r>
        <w:t>з</w:t>
      </w:r>
      <w:r w:rsidRPr="00F33C5A">
        <w:t xml:space="preserve">водить до ситуації, коли граничний продукт (продуктивність) починає знижуватися. Змінний ресурс має межу ефективності використання. Так, лише певна кількість мінеральних добрив може забезпечити підвищення врожайності сільськогосподарських культур. </w:t>
      </w:r>
      <w:r w:rsidRPr="00D532D3">
        <w:rPr>
          <w:i/>
        </w:rPr>
        <w:t>Граничний продукт</w:t>
      </w:r>
      <w:r w:rsidRPr="00F33C5A">
        <w:t xml:space="preserve"> (продуктивність) – це </w:t>
      </w:r>
      <w:r>
        <w:t>продукт, що створює кожна додаткова одиниця змінного ресурсу. Його величина розраховується діленням</w:t>
      </w:r>
      <w:r w:rsidRPr="00F33C5A">
        <w:t xml:space="preserve"> зміни загального продукту (обсягу виробництва</w:t>
      </w:r>
      <w:r>
        <w:t xml:space="preserve"> </w:t>
      </w:r>
      <w:r w:rsidRPr="00F33C5A">
        <w:t>–</w:t>
      </w:r>
      <w:r>
        <w:t xml:space="preserve"> </w:t>
      </w:r>
      <w:r w:rsidRPr="00D532D3">
        <w:t>Δ</w:t>
      </w:r>
      <w:r w:rsidRPr="00D532D3">
        <w:rPr>
          <w:i/>
          <w:lang w:val="en-US"/>
        </w:rPr>
        <w:t>TP</w:t>
      </w:r>
      <w:r w:rsidRPr="00D532D3">
        <w:rPr>
          <w:i/>
          <w:vertAlign w:val="subscript"/>
          <w:lang w:val="en-US"/>
        </w:rPr>
        <w:t>L</w:t>
      </w:r>
      <w:r w:rsidRPr="00F33C5A">
        <w:t xml:space="preserve">) </w:t>
      </w:r>
      <w:r>
        <w:t>на</w:t>
      </w:r>
      <w:r w:rsidRPr="00F33C5A">
        <w:t xml:space="preserve"> змін</w:t>
      </w:r>
      <w:r>
        <w:t>у</w:t>
      </w:r>
      <w:r w:rsidRPr="00F33C5A">
        <w:t xml:space="preserve"> кількості змінного ресурсу</w:t>
      </w:r>
      <w:r w:rsidRPr="004E11B5">
        <w:rPr>
          <w:lang w:val="ru-RU"/>
        </w:rPr>
        <w:t xml:space="preserve"> (</w:t>
      </w:r>
      <w:r>
        <w:rPr>
          <w:lang w:val="en-US"/>
        </w:rPr>
        <w:t>Δ</w:t>
      </w:r>
      <w:r w:rsidRPr="00D532D3">
        <w:rPr>
          <w:i/>
          <w:lang w:val="en-US"/>
        </w:rPr>
        <w:t>L</w:t>
      </w:r>
      <w:r w:rsidRPr="004E11B5">
        <w:rPr>
          <w:lang w:val="ru-RU"/>
        </w:rPr>
        <w:t>)</w:t>
      </w:r>
      <w:r w:rsidRPr="00F33C5A">
        <w:t xml:space="preserve">. Якщо змінним </w:t>
      </w:r>
      <w:r>
        <w:t>ресурсом</w:t>
      </w:r>
      <w:r w:rsidRPr="00F33C5A">
        <w:t xml:space="preserve"> вважати працю, то величину </w:t>
      </w:r>
      <w:r>
        <w:t xml:space="preserve">граничного продукту </w:t>
      </w:r>
      <w:r w:rsidRPr="00F33C5A">
        <w:t>можна розрахувати за формулою:</w:t>
      </w:r>
    </w:p>
    <w:p w:rsidR="002C462C" w:rsidRPr="00F33C5A" w:rsidRDefault="002C462C" w:rsidP="00486F25">
      <w:pPr>
        <w:spacing w:after="120"/>
        <w:ind w:firstLine="708"/>
        <w:jc w:val="center"/>
      </w:pPr>
      <w:r w:rsidRPr="00486F25">
        <w:rPr>
          <w:position w:val="-24"/>
          <w:sz w:val="32"/>
        </w:rPr>
        <w:object w:dxaOrig="1280" w:dyaOrig="620">
          <v:shape id="_x0000_i1077" type="#_x0000_t75" style="width:67.5pt;height:33pt" o:ole="">
            <v:imagedata r:id="rId1464" o:title=""/>
          </v:shape>
          <o:OLEObject Type="Embed" ProgID="Equation.3" ShapeID="_x0000_i1077" DrawAspect="Content" ObjectID="_1732177257" r:id="rId1465"/>
        </w:object>
      </w:r>
      <w:r>
        <w:t xml:space="preserve">                                                                     </w:t>
      </w:r>
      <w:r w:rsidR="00DB7653">
        <w:t xml:space="preserve">                              (7</w:t>
      </w:r>
      <w:r>
        <w:t>.1)</w:t>
      </w:r>
    </w:p>
    <w:p w:rsidR="002C462C" w:rsidRDefault="002C462C" w:rsidP="00486F25">
      <w:pPr>
        <w:spacing w:after="120"/>
        <w:ind w:firstLine="708"/>
        <w:jc w:val="both"/>
      </w:pPr>
      <w:r w:rsidRPr="00F33C5A">
        <w:t xml:space="preserve">У короткостроковому періоді всі витрати поділяються на постійні і змінні. </w:t>
      </w:r>
      <w:r w:rsidRPr="001453A5">
        <w:rPr>
          <w:b/>
        </w:rPr>
        <w:t>Постійними</w:t>
      </w:r>
      <w:r w:rsidRPr="00F33C5A">
        <w:t xml:space="preserve"> вважаються витрати, загальна величина яких не змінюється у </w:t>
      </w:r>
      <w:r>
        <w:t>випадку</w:t>
      </w:r>
      <w:r w:rsidRPr="00F33C5A">
        <w:t xml:space="preserve"> зміни обсягу продукції. Підприємство може мати </w:t>
      </w:r>
      <w:r w:rsidRPr="001453A5">
        <w:t>постійні витрати</w:t>
      </w:r>
      <w:r w:rsidRPr="00F33C5A">
        <w:t xml:space="preserve"> навіть за нульового обсягу продукції. До постійних витрат відносять затрати на зарплату адміністративно-управлінського персоналу, амортизаційні відрахування, відсоток за кредит тощо. </w:t>
      </w:r>
    </w:p>
    <w:p w:rsidR="002C462C" w:rsidRPr="00F33C5A" w:rsidRDefault="002C462C" w:rsidP="00486F25">
      <w:pPr>
        <w:spacing w:after="120"/>
        <w:ind w:firstLine="708"/>
        <w:jc w:val="both"/>
      </w:pPr>
      <w:r w:rsidRPr="00F33C5A">
        <w:t xml:space="preserve">Величина </w:t>
      </w:r>
      <w:r w:rsidRPr="00F33C5A">
        <w:rPr>
          <w:b/>
        </w:rPr>
        <w:t>змінних витрат</w:t>
      </w:r>
      <w:r w:rsidRPr="00F33C5A">
        <w:t xml:space="preserve"> змінюється зі зміною обсягу продукції. До них відносять: зарплату робітників, затрати на сировину, матеріали тощо.</w:t>
      </w:r>
    </w:p>
    <w:p w:rsidR="002C462C" w:rsidRPr="00F33C5A" w:rsidRDefault="002C462C" w:rsidP="00486F25">
      <w:pPr>
        <w:spacing w:after="120"/>
        <w:ind w:firstLine="708"/>
        <w:jc w:val="both"/>
      </w:pPr>
      <w:r w:rsidRPr="00F33C5A">
        <w:t>Для аналізу діяльності підприємства в короткостроковому періоді використовують такі показники витрат, як:</w:t>
      </w:r>
    </w:p>
    <w:p w:rsidR="002C462C" w:rsidRPr="00F33C5A" w:rsidRDefault="002C462C" w:rsidP="00486F25">
      <w:pPr>
        <w:spacing w:after="120"/>
        <w:ind w:firstLine="709"/>
        <w:jc w:val="both"/>
      </w:pPr>
      <w:r w:rsidRPr="00F33C5A">
        <w:t xml:space="preserve">1) </w:t>
      </w:r>
      <w:r w:rsidRPr="00BC72E4">
        <w:rPr>
          <w:b/>
          <w:i/>
        </w:rPr>
        <w:t>загальна сума витрат</w:t>
      </w:r>
      <w:r w:rsidRPr="00BC72E4">
        <w:rPr>
          <w:i/>
        </w:rPr>
        <w:t xml:space="preserve"> чи </w:t>
      </w:r>
      <w:r w:rsidRPr="00BC72E4">
        <w:rPr>
          <w:b/>
          <w:i/>
        </w:rPr>
        <w:t>загальні витрати</w:t>
      </w:r>
      <w:r w:rsidRPr="00F33C5A">
        <w:t xml:space="preserve"> (</w:t>
      </w:r>
      <w:r w:rsidRPr="00F33C5A">
        <w:rPr>
          <w:i/>
        </w:rPr>
        <w:t>ТС</w:t>
      </w:r>
      <w:r w:rsidRPr="00F33C5A">
        <w:t>) – це сума постійних</w:t>
      </w:r>
      <w:r>
        <w:t xml:space="preserve"> (</w:t>
      </w:r>
      <w:r w:rsidRPr="00BC72E4">
        <w:rPr>
          <w:i/>
          <w:lang w:val="en-US"/>
        </w:rPr>
        <w:t>TFC</w:t>
      </w:r>
      <w:r>
        <w:t>)</w:t>
      </w:r>
      <w:r w:rsidRPr="00F33C5A">
        <w:t xml:space="preserve"> і змінних витрат </w:t>
      </w:r>
      <w:r w:rsidRPr="004E11B5">
        <w:rPr>
          <w:lang w:val="ru-RU"/>
        </w:rPr>
        <w:t>(</w:t>
      </w:r>
      <w:r w:rsidRPr="00BC72E4">
        <w:rPr>
          <w:i/>
          <w:lang w:val="en-US"/>
        </w:rPr>
        <w:t>TVC</w:t>
      </w:r>
      <w:r w:rsidRPr="004E11B5">
        <w:rPr>
          <w:lang w:val="ru-RU"/>
        </w:rPr>
        <w:t xml:space="preserve">) </w:t>
      </w:r>
      <w:r w:rsidRPr="00F33C5A">
        <w:t>для кожного обсягу продукції:</w:t>
      </w:r>
    </w:p>
    <w:p w:rsidR="002C462C" w:rsidRPr="004E11B5" w:rsidRDefault="002C462C" w:rsidP="00486F25">
      <w:pPr>
        <w:spacing w:after="120"/>
        <w:ind w:firstLine="709"/>
        <w:jc w:val="center"/>
        <w:rPr>
          <w:lang w:val="ru-RU"/>
        </w:rPr>
      </w:pPr>
      <w:r w:rsidRPr="00F33C5A">
        <w:rPr>
          <w:position w:val="-6"/>
        </w:rPr>
        <w:object w:dxaOrig="1719" w:dyaOrig="279">
          <v:shape id="_x0000_i1078" type="#_x0000_t75" style="width:98.25pt;height:15.75pt" o:ole="">
            <v:imagedata r:id="rId1466" o:title=""/>
          </v:shape>
          <o:OLEObject Type="Embed" ProgID="Equation.3" ShapeID="_x0000_i1078" DrawAspect="Content" ObjectID="_1732177258" r:id="rId1467"/>
        </w:object>
      </w:r>
      <w:r w:rsidRPr="00F33C5A">
        <w:t>;</w:t>
      </w:r>
      <w:r w:rsidRPr="004E11B5">
        <w:rPr>
          <w:lang w:val="ru-RU"/>
        </w:rPr>
        <w:t xml:space="preserve">                                                                                     </w:t>
      </w:r>
      <w:r>
        <w:rPr>
          <w:lang w:val="ru-RU"/>
        </w:rPr>
        <w:t xml:space="preserve">       </w:t>
      </w:r>
      <w:r w:rsidRPr="004E11B5">
        <w:rPr>
          <w:lang w:val="ru-RU"/>
        </w:rPr>
        <w:t>(</w:t>
      </w:r>
      <w:r w:rsidR="00DB7653">
        <w:rPr>
          <w:lang w:val="ru-RU"/>
        </w:rPr>
        <w:t>7</w:t>
      </w:r>
      <w:r>
        <w:rPr>
          <w:lang w:val="ru-RU"/>
        </w:rPr>
        <w:t>.2</w:t>
      </w:r>
      <w:r w:rsidRPr="004E11B5">
        <w:rPr>
          <w:lang w:val="ru-RU"/>
        </w:rPr>
        <w:t>)</w:t>
      </w:r>
    </w:p>
    <w:p w:rsidR="002C462C" w:rsidRPr="00F33C5A" w:rsidRDefault="002C462C" w:rsidP="00486F25">
      <w:pPr>
        <w:spacing w:after="120"/>
        <w:ind w:firstLine="709"/>
        <w:jc w:val="both"/>
      </w:pPr>
      <w:r w:rsidRPr="00F33C5A">
        <w:t xml:space="preserve">2) </w:t>
      </w:r>
      <w:r w:rsidRPr="00BC72E4">
        <w:rPr>
          <w:b/>
          <w:i/>
        </w:rPr>
        <w:t>середні загальні витрати</w:t>
      </w:r>
      <w:r w:rsidRPr="00F33C5A">
        <w:t xml:space="preserve"> –</w:t>
      </w:r>
      <w:r w:rsidRPr="004E11B5">
        <w:rPr>
          <w:lang w:val="ru-RU"/>
        </w:rPr>
        <w:t xml:space="preserve"> </w:t>
      </w:r>
      <w:r>
        <w:t>загальні витрати</w:t>
      </w:r>
      <w:r w:rsidRPr="00F33C5A">
        <w:t xml:space="preserve"> </w:t>
      </w:r>
      <w:r>
        <w:t>поділені на</w:t>
      </w:r>
      <w:r w:rsidRPr="00F33C5A">
        <w:t xml:space="preserve"> обсяг продукції (</w:t>
      </w:r>
      <w:r w:rsidRPr="001453A5">
        <w:rPr>
          <w:i/>
        </w:rPr>
        <w:t>Q</w:t>
      </w:r>
      <w:r w:rsidRPr="00F33C5A">
        <w:t xml:space="preserve">), тобто це витрати в середньому на одиницю продукції: </w:t>
      </w:r>
    </w:p>
    <w:p w:rsidR="002C462C" w:rsidRPr="004E11B5" w:rsidRDefault="002C462C" w:rsidP="00486F25">
      <w:pPr>
        <w:spacing w:after="120"/>
        <w:ind w:firstLine="709"/>
        <w:jc w:val="center"/>
        <w:rPr>
          <w:lang w:val="ru-RU"/>
        </w:rPr>
      </w:pPr>
      <w:r w:rsidRPr="00F33C5A">
        <w:rPr>
          <w:position w:val="-28"/>
        </w:rPr>
        <w:object w:dxaOrig="1140" w:dyaOrig="660">
          <v:shape id="_x0000_i1079" type="#_x0000_t75" style="width:63pt;height:36.75pt" o:ole="">
            <v:imagedata r:id="rId1468" o:title=""/>
          </v:shape>
          <o:OLEObject Type="Embed" ProgID="Equation.3" ShapeID="_x0000_i1079" DrawAspect="Content" ObjectID="_1732177259" r:id="rId1469"/>
        </w:object>
      </w:r>
      <w:r w:rsidRPr="00F33C5A">
        <w:t>;</w:t>
      </w:r>
      <w:r w:rsidRPr="004E11B5">
        <w:rPr>
          <w:lang w:val="ru-RU"/>
        </w:rPr>
        <w:t xml:space="preserve">                                                                  </w:t>
      </w:r>
      <w:r>
        <w:rPr>
          <w:lang w:val="ru-RU"/>
        </w:rPr>
        <w:t xml:space="preserve">                              </w:t>
      </w:r>
      <w:r w:rsidRPr="004E11B5">
        <w:rPr>
          <w:lang w:val="ru-RU"/>
        </w:rPr>
        <w:t xml:space="preserve">   </w:t>
      </w:r>
      <w:r>
        <w:t xml:space="preserve"> </w:t>
      </w:r>
      <w:r w:rsidR="00DB7653">
        <w:t xml:space="preserve">  </w:t>
      </w:r>
      <w:r w:rsidRPr="004E11B5">
        <w:rPr>
          <w:lang w:val="ru-RU"/>
        </w:rPr>
        <w:t>(</w:t>
      </w:r>
      <w:r w:rsidR="00DB7653">
        <w:rPr>
          <w:lang w:val="ru-RU"/>
        </w:rPr>
        <w:t>7</w:t>
      </w:r>
      <w:r>
        <w:rPr>
          <w:lang w:val="ru-RU"/>
        </w:rPr>
        <w:t>.3</w:t>
      </w:r>
      <w:r w:rsidRPr="004E11B5">
        <w:rPr>
          <w:lang w:val="ru-RU"/>
        </w:rPr>
        <w:t>)</w:t>
      </w:r>
    </w:p>
    <w:p w:rsidR="002C462C" w:rsidRPr="00F33C5A" w:rsidRDefault="002C462C" w:rsidP="00486F25">
      <w:pPr>
        <w:spacing w:after="120"/>
        <w:ind w:firstLine="709"/>
        <w:jc w:val="both"/>
      </w:pPr>
      <w:r w:rsidRPr="00F33C5A">
        <w:t xml:space="preserve">3) </w:t>
      </w:r>
      <w:r w:rsidRPr="00040286">
        <w:rPr>
          <w:b/>
          <w:i/>
        </w:rPr>
        <w:t>середні постійні витрати</w:t>
      </w:r>
      <w:r w:rsidRPr="00F33C5A">
        <w:t xml:space="preserve"> –</w:t>
      </w:r>
      <w:r>
        <w:t xml:space="preserve"> </w:t>
      </w:r>
      <w:r w:rsidRPr="00F33C5A">
        <w:t>постійн</w:t>
      </w:r>
      <w:r>
        <w:t>і</w:t>
      </w:r>
      <w:r w:rsidRPr="00F33C5A">
        <w:t xml:space="preserve"> ви</w:t>
      </w:r>
      <w:r>
        <w:t>трати</w:t>
      </w:r>
      <w:r w:rsidRPr="004E11B5">
        <w:rPr>
          <w:lang w:val="ru-RU"/>
        </w:rPr>
        <w:t xml:space="preserve"> </w:t>
      </w:r>
      <w:r>
        <w:t>поділені на</w:t>
      </w:r>
      <w:r w:rsidRPr="00F33C5A">
        <w:t xml:space="preserve"> обсяг продукції:</w:t>
      </w:r>
    </w:p>
    <w:p w:rsidR="002C462C" w:rsidRPr="004E11B5" w:rsidRDefault="002C462C" w:rsidP="00486F25">
      <w:pPr>
        <w:spacing w:after="120"/>
        <w:ind w:firstLine="709"/>
        <w:jc w:val="center"/>
        <w:rPr>
          <w:lang w:val="ru-RU"/>
        </w:rPr>
      </w:pPr>
      <w:r w:rsidRPr="00F33C5A">
        <w:rPr>
          <w:position w:val="-28"/>
        </w:rPr>
        <w:object w:dxaOrig="1280" w:dyaOrig="660">
          <v:shape id="_x0000_i1080" type="#_x0000_t75" style="width:1in;height:37.5pt" o:ole="">
            <v:imagedata r:id="rId1470" o:title=""/>
          </v:shape>
          <o:OLEObject Type="Embed" ProgID="Equation.3" ShapeID="_x0000_i1080" DrawAspect="Content" ObjectID="_1732177260" r:id="rId1471"/>
        </w:object>
      </w:r>
      <w:r w:rsidRPr="00F33C5A">
        <w:t>;</w:t>
      </w:r>
      <w:r w:rsidRPr="004E11B5">
        <w:rPr>
          <w:lang w:val="ru-RU"/>
        </w:rPr>
        <w:t xml:space="preserve">                                                                                                 </w:t>
      </w:r>
      <w:r>
        <w:t xml:space="preserve">  </w:t>
      </w:r>
      <w:r w:rsidRPr="004E11B5">
        <w:rPr>
          <w:lang w:val="ru-RU"/>
        </w:rPr>
        <w:t>(</w:t>
      </w:r>
      <w:r w:rsidR="00DB7653">
        <w:rPr>
          <w:lang w:val="ru-RU"/>
        </w:rPr>
        <w:t>7</w:t>
      </w:r>
      <w:r>
        <w:rPr>
          <w:lang w:val="ru-RU"/>
        </w:rPr>
        <w:t>.4</w:t>
      </w:r>
      <w:r w:rsidRPr="004E11B5">
        <w:rPr>
          <w:lang w:val="ru-RU"/>
        </w:rPr>
        <w:t>)</w:t>
      </w:r>
    </w:p>
    <w:p w:rsidR="002C462C" w:rsidRPr="00F33C5A" w:rsidRDefault="002C462C" w:rsidP="00486F25">
      <w:pPr>
        <w:spacing w:after="120"/>
        <w:ind w:firstLine="709"/>
        <w:jc w:val="both"/>
      </w:pPr>
      <w:r w:rsidRPr="00F33C5A">
        <w:t xml:space="preserve">4) </w:t>
      </w:r>
      <w:r w:rsidRPr="00F95C29">
        <w:rPr>
          <w:b/>
          <w:i/>
        </w:rPr>
        <w:t>середні змінні витрати</w:t>
      </w:r>
      <w:r w:rsidRPr="00F33C5A">
        <w:t xml:space="preserve"> –</w:t>
      </w:r>
      <w:r>
        <w:t xml:space="preserve"> </w:t>
      </w:r>
      <w:r w:rsidRPr="00F33C5A">
        <w:t>змінн</w:t>
      </w:r>
      <w:r>
        <w:t>і</w:t>
      </w:r>
      <w:r w:rsidRPr="00F33C5A">
        <w:t xml:space="preserve">  </w:t>
      </w:r>
      <w:r>
        <w:t>витрати поділені на</w:t>
      </w:r>
      <w:r w:rsidRPr="00F33C5A">
        <w:t xml:space="preserve"> обсяг продукції:</w:t>
      </w:r>
    </w:p>
    <w:p w:rsidR="002C462C" w:rsidRPr="00F33C5A" w:rsidRDefault="002C462C" w:rsidP="00486F25">
      <w:pPr>
        <w:spacing w:after="120"/>
        <w:ind w:firstLine="709"/>
        <w:jc w:val="center"/>
      </w:pPr>
      <w:r w:rsidRPr="00F33C5A">
        <w:rPr>
          <w:position w:val="-28"/>
        </w:rPr>
        <w:object w:dxaOrig="1280" w:dyaOrig="660">
          <v:shape id="_x0000_i1081" type="#_x0000_t75" style="width:1in;height:36.75pt" o:ole="">
            <v:imagedata r:id="rId1472" o:title=""/>
          </v:shape>
          <o:OLEObject Type="Embed" ProgID="Equation.3" ShapeID="_x0000_i1081" DrawAspect="Content" ObjectID="_1732177261" r:id="rId1473"/>
        </w:object>
      </w:r>
      <w:r w:rsidRPr="00F33C5A">
        <w:t>;</w:t>
      </w:r>
      <w:r>
        <w:t xml:space="preserve">                                                                                                   (</w:t>
      </w:r>
      <w:r w:rsidR="00DB7653">
        <w:t>7</w:t>
      </w:r>
      <w:r>
        <w:t>.5)</w:t>
      </w:r>
    </w:p>
    <w:p w:rsidR="002C462C" w:rsidRPr="00F33C5A" w:rsidRDefault="002C462C" w:rsidP="00486F25">
      <w:pPr>
        <w:spacing w:after="120"/>
        <w:ind w:firstLine="709"/>
        <w:jc w:val="both"/>
      </w:pPr>
      <w:r w:rsidRPr="00F33C5A">
        <w:t xml:space="preserve">5) </w:t>
      </w:r>
      <w:r w:rsidRPr="00F95C29">
        <w:rPr>
          <w:b/>
          <w:i/>
        </w:rPr>
        <w:t>граничні витрати</w:t>
      </w:r>
      <w:r w:rsidRPr="00F33C5A">
        <w:t xml:space="preserve"> –</w:t>
      </w:r>
      <w:r>
        <w:t xml:space="preserve"> </w:t>
      </w:r>
      <w:r w:rsidRPr="00F33C5A">
        <w:t>змін</w:t>
      </w:r>
      <w:r>
        <w:t>а</w:t>
      </w:r>
      <w:r w:rsidRPr="00F33C5A">
        <w:t xml:space="preserve"> загальних чи змінних витрат </w:t>
      </w:r>
      <w:r>
        <w:t>поділена на</w:t>
      </w:r>
      <w:r w:rsidRPr="00F33C5A">
        <w:t xml:space="preserve"> змін</w:t>
      </w:r>
      <w:r>
        <w:t>у</w:t>
      </w:r>
      <w:r w:rsidRPr="00F33C5A">
        <w:t xml:space="preserve"> обсягу продукції, тобто це витрати на кожну додаткову одиницю продукції:</w:t>
      </w:r>
    </w:p>
    <w:p w:rsidR="002C462C" w:rsidRDefault="002C462C" w:rsidP="00486F25">
      <w:pPr>
        <w:spacing w:after="120"/>
        <w:ind w:firstLine="709"/>
        <w:jc w:val="center"/>
      </w:pPr>
      <w:r w:rsidRPr="00F33C5A">
        <w:rPr>
          <w:position w:val="-28"/>
        </w:rPr>
        <w:object w:dxaOrig="1960" w:dyaOrig="660">
          <v:shape id="_x0000_i1082" type="#_x0000_t75" style="width:112.5pt;height:37.5pt" o:ole="">
            <v:imagedata r:id="rId1474" o:title=""/>
          </v:shape>
          <o:OLEObject Type="Embed" ProgID="Equation.3" ShapeID="_x0000_i1082" DrawAspect="Content" ObjectID="_1732177262" r:id="rId1475"/>
        </w:object>
      </w:r>
      <w:r w:rsidRPr="00F33C5A">
        <w:t>.</w:t>
      </w:r>
      <w:r>
        <w:t xml:space="preserve">                                                                   </w:t>
      </w:r>
      <w:r w:rsidR="00486F25">
        <w:t xml:space="preserve">                     (7</w:t>
      </w:r>
      <w:r>
        <w:t>.6)</w:t>
      </w:r>
    </w:p>
    <w:p w:rsidR="00486F25" w:rsidRDefault="00486F25" w:rsidP="00034A37">
      <w:pPr>
        <w:ind w:firstLine="709"/>
        <w:jc w:val="center"/>
      </w:pPr>
    </w:p>
    <w:p w:rsidR="00486F25" w:rsidRDefault="00486F25" w:rsidP="00034A37">
      <w:pPr>
        <w:ind w:firstLine="709"/>
        <w:jc w:val="center"/>
      </w:pPr>
    </w:p>
    <w:p w:rsidR="00486F25" w:rsidRDefault="00486F25" w:rsidP="00034A37">
      <w:pPr>
        <w:ind w:firstLine="709"/>
        <w:jc w:val="center"/>
      </w:pPr>
    </w:p>
    <w:p w:rsidR="00486F25" w:rsidRPr="00486F25" w:rsidRDefault="00486F25" w:rsidP="00486F25">
      <w:pPr>
        <w:ind w:firstLine="720"/>
        <w:jc w:val="center"/>
        <w:rPr>
          <w:b/>
          <w:color w:val="000000"/>
        </w:rPr>
      </w:pPr>
      <w:r w:rsidRPr="00486F25">
        <w:rPr>
          <w:b/>
          <w:color w:val="000000"/>
        </w:rPr>
        <w:t>Криві короткострокових витрат виробництва</w:t>
      </w:r>
    </w:p>
    <w:p w:rsidR="00486F25" w:rsidRDefault="00486F25" w:rsidP="00486F25">
      <w:pPr>
        <w:tabs>
          <w:tab w:val="left" w:pos="560"/>
          <w:tab w:val="center" w:pos="4819"/>
        </w:tabs>
        <w:ind w:left="3119"/>
        <w:rPr>
          <w:color w:val="000000"/>
          <w:sz w:val="20"/>
        </w:rPr>
      </w:pPr>
      <w:r>
        <w:rPr>
          <w:noProof/>
          <w:sz w:val="24"/>
          <w:lang w:eastAsia="uk-UA"/>
        </w:rPr>
        <mc:AlternateContent>
          <mc:Choice Requires="wpc">
            <w:drawing>
              <wp:anchor distT="0" distB="0" distL="114300" distR="114300" simplePos="0" relativeHeight="251679744" behindDoc="1" locked="0" layoutInCell="1" allowOverlap="1" wp14:anchorId="77C1F63A" wp14:editId="6710078E">
                <wp:simplePos x="0" y="0"/>
                <wp:positionH relativeFrom="column">
                  <wp:posOffset>0</wp:posOffset>
                </wp:positionH>
                <wp:positionV relativeFrom="paragraph">
                  <wp:posOffset>114300</wp:posOffset>
                </wp:positionV>
                <wp:extent cx="2771775" cy="1823720"/>
                <wp:effectExtent l="0" t="19050" r="0" b="0"/>
                <wp:wrapNone/>
                <wp:docPr id="358" name="Полотно 3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70" name="Line 967"/>
                        <wps:cNvCnPr/>
                        <wps:spPr bwMode="auto">
                          <a:xfrm flipV="1">
                            <a:off x="524464" y="0"/>
                            <a:ext cx="0" cy="17237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1" name="Line 968"/>
                        <wps:cNvCnPr/>
                        <wps:spPr bwMode="auto">
                          <a:xfrm>
                            <a:off x="524464" y="1723790"/>
                            <a:ext cx="20228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72" name="AutoShape 969"/>
                        <wps:cNvCnPr>
                          <a:cxnSpLocks noChangeShapeType="1"/>
                          <a:stCxn id="271" idx="0"/>
                        </wps:cNvCnPr>
                        <wps:spPr bwMode="auto">
                          <a:xfrm rot="16200000">
                            <a:off x="824501" y="599885"/>
                            <a:ext cx="823866" cy="1423389"/>
                          </a:xfrm>
                          <a:prstGeom prst="curvedConnector3">
                            <a:avLst>
                              <a:gd name="adj1" fmla="val 49977"/>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3" name="Line 970"/>
                        <wps:cNvCnPr/>
                        <wps:spPr bwMode="auto">
                          <a:xfrm flipV="1">
                            <a:off x="1872851" y="224842"/>
                            <a:ext cx="551" cy="74947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77" name="AutoShape 971"/>
                        <wps:cNvCnPr>
                          <a:cxnSpLocks noChangeShapeType="1"/>
                        </wps:cNvCnPr>
                        <wps:spPr bwMode="auto">
                          <a:xfrm rot="16200000">
                            <a:off x="824501" y="-225091"/>
                            <a:ext cx="823866" cy="1423389"/>
                          </a:xfrm>
                          <a:prstGeom prst="curvedConnector3">
                            <a:avLst>
                              <a:gd name="adj1" fmla="val 49977"/>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0" name="AutoShape 972"/>
                        <wps:cNvSpPr>
                          <a:spLocks/>
                        </wps:cNvSpPr>
                        <wps:spPr bwMode="auto">
                          <a:xfrm>
                            <a:off x="1872851" y="224842"/>
                            <a:ext cx="75002" cy="749474"/>
                          </a:xfrm>
                          <a:prstGeom prst="rightBrace">
                            <a:avLst>
                              <a:gd name="adj1" fmla="val 827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1" name="Line 973"/>
                        <wps:cNvCnPr/>
                        <wps:spPr bwMode="auto">
                          <a:xfrm flipH="1">
                            <a:off x="1198933" y="299790"/>
                            <a:ext cx="673917" cy="6745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2" name="Line 974"/>
                        <wps:cNvCnPr/>
                        <wps:spPr bwMode="auto">
                          <a:xfrm flipH="1">
                            <a:off x="1348386" y="449684"/>
                            <a:ext cx="524464" cy="5246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3" name="Line 975"/>
                        <wps:cNvCnPr/>
                        <wps:spPr bwMode="auto">
                          <a:xfrm flipH="1">
                            <a:off x="1498391" y="599579"/>
                            <a:ext cx="374460" cy="3747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5" name="Line 976"/>
                        <wps:cNvCnPr/>
                        <wps:spPr bwMode="auto">
                          <a:xfrm flipH="1">
                            <a:off x="1648395" y="749474"/>
                            <a:ext cx="224455" cy="2248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7" name="Line 977"/>
                        <wps:cNvCnPr/>
                        <wps:spPr bwMode="auto">
                          <a:xfrm flipH="1">
                            <a:off x="1048929" y="449684"/>
                            <a:ext cx="524464" cy="5246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 name="Line 978"/>
                        <wps:cNvCnPr/>
                        <wps:spPr bwMode="auto">
                          <a:xfrm flipH="1">
                            <a:off x="898924" y="449684"/>
                            <a:ext cx="524464" cy="5246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1" name="Line 979"/>
                        <wps:cNvCnPr/>
                        <wps:spPr bwMode="auto">
                          <a:xfrm flipH="1">
                            <a:off x="748920" y="524632"/>
                            <a:ext cx="450014" cy="449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 name="Line 980"/>
                        <wps:cNvCnPr/>
                        <wps:spPr bwMode="auto">
                          <a:xfrm flipH="1">
                            <a:off x="599467" y="524632"/>
                            <a:ext cx="449462" cy="449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 name="Line 981"/>
                        <wps:cNvCnPr/>
                        <wps:spPr bwMode="auto">
                          <a:xfrm flipH="1">
                            <a:off x="524464" y="524632"/>
                            <a:ext cx="374460" cy="3747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 name="Line 982"/>
                        <wps:cNvCnPr/>
                        <wps:spPr bwMode="auto">
                          <a:xfrm>
                            <a:off x="1273384" y="899369"/>
                            <a:ext cx="0" cy="82442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2" name="Line 983"/>
                        <wps:cNvCnPr/>
                        <wps:spPr bwMode="auto">
                          <a:xfrm flipV="1">
                            <a:off x="1273384" y="449684"/>
                            <a:ext cx="0" cy="449684"/>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55" name="Line 984"/>
                        <wps:cNvCnPr/>
                        <wps:spPr bwMode="auto">
                          <a:xfrm>
                            <a:off x="524464" y="974316"/>
                            <a:ext cx="194785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6" name="AutoShape 985"/>
                        <wps:cNvSpPr>
                          <a:spLocks/>
                        </wps:cNvSpPr>
                        <wps:spPr bwMode="auto">
                          <a:xfrm>
                            <a:off x="1872851" y="974316"/>
                            <a:ext cx="75002" cy="749474"/>
                          </a:xfrm>
                          <a:prstGeom prst="rightBrace">
                            <a:avLst>
                              <a:gd name="adj1" fmla="val 8272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 name="Line 986"/>
                        <wps:cNvCnPr/>
                        <wps:spPr bwMode="auto">
                          <a:xfrm flipH="1">
                            <a:off x="1797848" y="899369"/>
                            <a:ext cx="75002" cy="749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0CA0AEF5" id="Полотно 358" o:spid="_x0000_s1026" editas="canvas" style="position:absolute;margin-left:0;margin-top:9pt;width:218.25pt;height:143.6pt;z-index:-251636736" coordsize="27717,18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">
                <v:shape id="_x0000_s1027" type="#_x0000_t75" style="position:absolute;width:27717;height:18237;visibility:visible;mso-wrap-style:square">
                  <v:fill o:detectmouseclick="t"/>
                  <v:path o:connecttype="none"/>
                </v:shape>
                <v:line id="Line 967" o:spid="_x0000_s1028" style="position:absolute;flip:y;visibility:visible;mso-wrap-style:square" from="5244,0" to="5244,17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">
                  <v:stroke endarrow="block"/>
                </v:line>
                <v:line id="Line 968" o:spid="_x0000_s1029" style="position:absolute;visibility:visible;mso-wrap-style:square" from="5244,17237" to="25473,17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">
                  <v:stroke endarrow="block"/>
                </v:lin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AutoShape 969" o:spid="_x0000_s1030" type="#_x0000_t38" style="position:absolute;left:8244;top:5999;width:8239;height:14234;rotation:-9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" adj="10795" strokeweight="1.5pt"/>
                <v:line id="Line 970" o:spid="_x0000_s1031" style="position:absolute;flip:y;visibility:visible;mso-wrap-style:square" from="18728,2248" to="18734,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">
                  <v:stroke dashstyle="longDash"/>
                </v:line>
                <v:shape id="AutoShape 971" o:spid="_x0000_s1032" type="#_x0000_t38" style="position:absolute;left:8244;top:-2251;width:8239;height:14234;rotation:-90;visibility:visible;mso-wrap-style:square" o:connectortype="curved"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" adj="10795" strokeweight="1.5pt"/>
                <v:shape id="AutoShape 972" o:spid="_x0000_s1033" type="#_x0000_t88" style="position:absolute;left:18728;top:2248;width:750;height:74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" adj="1788"/>
                <v:line id="Line 973" o:spid="_x0000_s1034" style="position:absolute;flip:x;visibility:visible;mso-wrap-style:square" from="11989,2997" to="18728,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"/>
                <v:line id="Line 974" o:spid="_x0000_s1035" style="position:absolute;flip:x;visibility:visible;mso-wrap-style:square" from="13483,4496" to="18728,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"/>
                <v:line id="Line 975" o:spid="_x0000_s1036" style="position:absolute;flip:x;visibility:visible;mso-wrap-style:square" from="14983,5995" to="18728,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"/>
                <v:line id="Line 976" o:spid="_x0000_s1037" style="position:absolute;flip:x;visibility:visible;mso-wrap-style:square" from="16483,7494" to="18728,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"/>
                <v:line id="Line 977" o:spid="_x0000_s1038" style="position:absolute;flip:x;visibility:visible;mso-wrap-style:square" from="10489,4496" to="15733,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"/>
                <v:line id="Line 978" o:spid="_x0000_s1039" style="position:absolute;flip:x;visibility:visible;mso-wrap-style:square" from="8989,4496" to="14233,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"/>
                <v:line id="Line 979" o:spid="_x0000_s1040" style="position:absolute;flip:x;visibility:visible;mso-wrap-style:square" from="7489,5246" to="11989,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"/>
                <v:line id="Line 980" o:spid="_x0000_s1041" style="position:absolute;flip:x;visibility:visible;mso-wrap-style:square" from="5994,5246" to="10489,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"/>
                <v:line id="Line 981" o:spid="_x0000_s1042" style="position:absolute;flip:x;visibility:visible;mso-wrap-style:square" from="5244,5246" to="8989,8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"/>
                <v:line id="Line 982" o:spid="_x0000_s1043" style="position:absolute;visibility:visible;mso-wrap-style:square" from="12733,8993" to="12733,172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">
                  <v:stroke dashstyle="longDash"/>
                </v:line>
                <v:line id="Line 983" o:spid="_x0000_s1044" style="position:absolute;flip:y;visibility:visible;mso-wrap-style:square" from="12733,4496" to="12733,89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">
                  <v:stroke dashstyle="longDash"/>
                </v:line>
                <v:line id="Line 984" o:spid="_x0000_s1045" style="position:absolute;visibility:visible;mso-wrap-style:square" from="5244,9743" to="24723,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" strokeweight="1.5pt"/>
                <v:shape id="AutoShape 985" o:spid="_x0000_s1046" type="#_x0000_t88" style="position:absolute;left:18728;top:9743;width:750;height:74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" adj="1788"/>
                <v:line id="Line 986" o:spid="_x0000_s1047" style="position:absolute;flip:x;visibility:visible;mso-wrap-style:square" from="17978,8993" to="18728,9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"/>
              </v:group>
            </w:pict>
          </mc:Fallback>
        </mc:AlternateContent>
      </w:r>
    </w:p>
    <w:p w:rsidR="00486F25" w:rsidRPr="00486F25" w:rsidRDefault="00486F25" w:rsidP="00486F25">
      <w:pPr>
        <w:tabs>
          <w:tab w:val="left" w:pos="560"/>
          <w:tab w:val="center" w:pos="4819"/>
        </w:tabs>
        <w:rPr>
          <w:color w:val="000000"/>
          <w:sz w:val="24"/>
        </w:rPr>
      </w:pPr>
      <w:r>
        <w:rPr>
          <w:color w:val="000000"/>
          <w:sz w:val="20"/>
        </w:rPr>
        <w:tab/>
      </w:r>
      <w:r w:rsidRPr="00486F25">
        <w:rPr>
          <w:color w:val="000000"/>
          <w:sz w:val="24"/>
        </w:rPr>
        <w:t xml:space="preserve">С,       </w:t>
      </w:r>
      <w:r>
        <w:rPr>
          <w:color w:val="000000"/>
          <w:sz w:val="24"/>
        </w:rPr>
        <w:t xml:space="preserve">                               </w:t>
      </w:r>
      <w:r w:rsidRPr="00486F25">
        <w:rPr>
          <w:color w:val="000000"/>
          <w:sz w:val="24"/>
        </w:rPr>
        <w:t xml:space="preserve">ТС = </w:t>
      </w:r>
      <w:r w:rsidRPr="00486F25">
        <w:rPr>
          <w:color w:val="000000"/>
          <w:sz w:val="24"/>
          <w:lang w:val="en-US"/>
        </w:rPr>
        <w:t>V</w:t>
      </w:r>
      <w:r w:rsidRPr="00486F25">
        <w:rPr>
          <w:color w:val="000000"/>
          <w:sz w:val="24"/>
        </w:rPr>
        <w:t xml:space="preserve">С + </w:t>
      </w:r>
      <w:r w:rsidRPr="00486F25">
        <w:rPr>
          <w:color w:val="000000"/>
          <w:sz w:val="24"/>
          <w:lang w:val="en-US"/>
        </w:rPr>
        <w:t>FC</w:t>
      </w:r>
    </w:p>
    <w:p w:rsidR="00486F25" w:rsidRPr="00486F25" w:rsidRDefault="00486F25" w:rsidP="00486F25">
      <w:pPr>
        <w:tabs>
          <w:tab w:val="left" w:pos="560"/>
          <w:tab w:val="center" w:pos="4819"/>
        </w:tabs>
        <w:rPr>
          <w:color w:val="000000"/>
          <w:sz w:val="22"/>
        </w:rPr>
      </w:pPr>
      <w:r>
        <w:rPr>
          <w:color w:val="000000"/>
          <w:sz w:val="24"/>
        </w:rPr>
        <w:t xml:space="preserve">        </w:t>
      </w:r>
      <w:r w:rsidRPr="00486F25">
        <w:rPr>
          <w:color w:val="000000"/>
          <w:sz w:val="24"/>
        </w:rPr>
        <w:t xml:space="preserve"> витрати</w:t>
      </w:r>
    </w:p>
    <w:p w:rsidR="00486F25" w:rsidRDefault="00486F25" w:rsidP="00486F25">
      <w:pPr>
        <w:tabs>
          <w:tab w:val="left" w:pos="560"/>
          <w:tab w:val="center" w:pos="4819"/>
        </w:tabs>
        <w:rPr>
          <w:color w:val="000000"/>
          <w:sz w:val="20"/>
        </w:rPr>
      </w:pPr>
    </w:p>
    <w:p w:rsidR="00486F25" w:rsidRDefault="00486F25" w:rsidP="00486F25">
      <w:pPr>
        <w:tabs>
          <w:tab w:val="left" w:pos="560"/>
          <w:tab w:val="center" w:pos="4819"/>
        </w:tabs>
        <w:rPr>
          <w:color w:val="000000"/>
          <w:sz w:val="20"/>
        </w:rPr>
      </w:pPr>
    </w:p>
    <w:p w:rsidR="00486F25" w:rsidRPr="00486F25" w:rsidRDefault="00486F25" w:rsidP="00486F25">
      <w:pPr>
        <w:tabs>
          <w:tab w:val="left" w:pos="560"/>
          <w:tab w:val="center" w:pos="4819"/>
        </w:tabs>
        <w:rPr>
          <w:color w:val="000000"/>
          <w:sz w:val="20"/>
        </w:rPr>
      </w:pPr>
      <w:r>
        <w:rPr>
          <w:color w:val="000000"/>
          <w:sz w:val="20"/>
        </w:rPr>
        <w:tab/>
        <w:t xml:space="preserve">                                               </w:t>
      </w:r>
      <w:r w:rsidRPr="00486F25">
        <w:rPr>
          <w:color w:val="000000"/>
          <w:sz w:val="24"/>
        </w:rPr>
        <w:t xml:space="preserve">   змінні витрати </w:t>
      </w:r>
      <w:r w:rsidRPr="00486F25">
        <w:rPr>
          <w:color w:val="000000"/>
          <w:sz w:val="24"/>
          <w:lang w:val="en-US"/>
        </w:rPr>
        <w:t>VC</w:t>
      </w:r>
    </w:p>
    <w:p w:rsidR="00486F25" w:rsidRPr="00486F25" w:rsidRDefault="00486F25" w:rsidP="00486F25">
      <w:pPr>
        <w:rPr>
          <w:color w:val="000000"/>
          <w:sz w:val="24"/>
        </w:rPr>
      </w:pPr>
      <w:r>
        <w:rPr>
          <w:color w:val="000000"/>
          <w:sz w:val="24"/>
        </w:rPr>
        <w:t xml:space="preserve">                                                                 </w:t>
      </w:r>
      <w:r w:rsidRPr="00486F25">
        <w:rPr>
          <w:color w:val="000000"/>
          <w:sz w:val="24"/>
          <w:lang w:val="en-US"/>
        </w:rPr>
        <w:t>FC</w:t>
      </w:r>
      <w:r w:rsidRPr="00077E85">
        <w:rPr>
          <w:color w:val="000000"/>
          <w:sz w:val="24"/>
          <w:lang w:val="ru-RU"/>
        </w:rPr>
        <w:t xml:space="preserve"> </w:t>
      </w:r>
      <w:r w:rsidRPr="00486F25">
        <w:rPr>
          <w:color w:val="000000"/>
          <w:sz w:val="24"/>
        </w:rPr>
        <w:t>постійні витрати</w:t>
      </w:r>
    </w:p>
    <w:p w:rsidR="00486F25" w:rsidRDefault="00486F25" w:rsidP="00486F25">
      <w:pPr>
        <w:rPr>
          <w:color w:val="000000"/>
          <w:sz w:val="20"/>
        </w:rPr>
      </w:pPr>
      <w:r>
        <w:rPr>
          <w:color w:val="000000"/>
          <w:sz w:val="20"/>
        </w:rPr>
        <w:tab/>
      </w:r>
      <w:r>
        <w:rPr>
          <w:color w:val="000000"/>
          <w:sz w:val="20"/>
        </w:rPr>
        <w:tab/>
      </w:r>
      <w:r>
        <w:rPr>
          <w:color w:val="000000"/>
          <w:sz w:val="20"/>
        </w:rPr>
        <w:tab/>
      </w:r>
      <w:r>
        <w:rPr>
          <w:color w:val="000000"/>
          <w:sz w:val="20"/>
        </w:rPr>
        <w:tab/>
      </w:r>
      <w:r>
        <w:rPr>
          <w:color w:val="000000"/>
          <w:sz w:val="20"/>
        </w:rPr>
        <w:tab/>
      </w:r>
      <w:r>
        <w:rPr>
          <w:color w:val="000000"/>
          <w:sz w:val="20"/>
        </w:rPr>
        <w:tab/>
      </w:r>
      <w:r>
        <w:rPr>
          <w:color w:val="000000"/>
          <w:sz w:val="20"/>
        </w:rPr>
        <w:tab/>
      </w:r>
      <w:r>
        <w:rPr>
          <w:color w:val="000000"/>
          <w:sz w:val="20"/>
        </w:rPr>
        <w:tab/>
      </w:r>
    </w:p>
    <w:p w:rsidR="00486F25" w:rsidRDefault="00486F25" w:rsidP="00486F25">
      <w:pPr>
        <w:jc w:val="center"/>
        <w:rPr>
          <w:color w:val="000000"/>
          <w:sz w:val="20"/>
        </w:rPr>
      </w:pPr>
    </w:p>
    <w:p w:rsidR="00486F25" w:rsidRDefault="00486F25" w:rsidP="00486F25">
      <w:pPr>
        <w:tabs>
          <w:tab w:val="left" w:pos="6160"/>
        </w:tabs>
        <w:rPr>
          <w:color w:val="000000"/>
          <w:sz w:val="20"/>
        </w:rPr>
      </w:pPr>
      <w:r>
        <w:rPr>
          <w:color w:val="000000"/>
          <w:sz w:val="20"/>
        </w:rPr>
        <w:tab/>
      </w:r>
    </w:p>
    <w:p w:rsidR="00486F25" w:rsidRDefault="00486F25" w:rsidP="00486F25">
      <w:pPr>
        <w:jc w:val="center"/>
        <w:rPr>
          <w:color w:val="000000"/>
          <w:sz w:val="20"/>
        </w:rPr>
      </w:pPr>
    </w:p>
    <w:p w:rsidR="00486F25" w:rsidRDefault="00486F25" w:rsidP="00486F25">
      <w:pPr>
        <w:jc w:val="center"/>
        <w:rPr>
          <w:color w:val="000000"/>
          <w:sz w:val="20"/>
        </w:rPr>
      </w:pPr>
      <w:r>
        <w:rPr>
          <w:color w:val="000000"/>
          <w:sz w:val="20"/>
        </w:rPr>
        <w:tab/>
      </w:r>
      <w:r>
        <w:rPr>
          <w:color w:val="000000"/>
          <w:sz w:val="20"/>
        </w:rPr>
        <w:tab/>
      </w:r>
      <w:r>
        <w:rPr>
          <w:color w:val="000000"/>
          <w:sz w:val="20"/>
        </w:rPr>
        <w:tab/>
      </w:r>
      <w:r>
        <w:rPr>
          <w:color w:val="000000"/>
          <w:sz w:val="20"/>
        </w:rPr>
        <w:tab/>
      </w:r>
      <w:r>
        <w:rPr>
          <w:color w:val="000000"/>
          <w:sz w:val="20"/>
        </w:rPr>
        <w:tab/>
      </w:r>
      <w:r>
        <w:rPr>
          <w:color w:val="000000"/>
          <w:sz w:val="20"/>
        </w:rPr>
        <w:tab/>
      </w:r>
    </w:p>
    <w:p w:rsidR="00486F25" w:rsidRPr="00486F25" w:rsidRDefault="00486F25" w:rsidP="00486F25">
      <w:pPr>
        <w:rPr>
          <w:color w:val="000000"/>
          <w:sz w:val="24"/>
        </w:rPr>
      </w:pPr>
      <w:r>
        <w:rPr>
          <w:color w:val="000000"/>
          <w:sz w:val="20"/>
        </w:rPr>
        <w:tab/>
        <w:t xml:space="preserve"> 0</w:t>
      </w:r>
      <w:r>
        <w:rPr>
          <w:color w:val="000000"/>
          <w:sz w:val="20"/>
        </w:rPr>
        <w:tab/>
        <w:t xml:space="preserve">         </w:t>
      </w:r>
      <w:r w:rsidRPr="00486F25">
        <w:rPr>
          <w:color w:val="000000"/>
          <w:sz w:val="24"/>
          <w:lang w:val="en-US"/>
        </w:rPr>
        <w:t>Q</w:t>
      </w:r>
      <w:r w:rsidRPr="00486F25">
        <w:rPr>
          <w:color w:val="000000"/>
          <w:sz w:val="24"/>
          <w:vertAlign w:val="superscript"/>
        </w:rPr>
        <w:t>/</w:t>
      </w:r>
      <w:r w:rsidRPr="00486F25">
        <w:rPr>
          <w:color w:val="000000"/>
          <w:sz w:val="24"/>
        </w:rPr>
        <w:tab/>
      </w:r>
      <w:r w:rsidRPr="00486F25">
        <w:rPr>
          <w:color w:val="000000"/>
          <w:sz w:val="24"/>
        </w:rPr>
        <w:tab/>
      </w:r>
      <w:r w:rsidRPr="00486F25">
        <w:rPr>
          <w:color w:val="000000"/>
          <w:sz w:val="24"/>
        </w:rPr>
        <w:tab/>
        <w:t xml:space="preserve">     </w:t>
      </w:r>
      <w:r w:rsidRPr="00486F25">
        <w:rPr>
          <w:color w:val="000000"/>
          <w:sz w:val="24"/>
          <w:lang w:val="en-US"/>
        </w:rPr>
        <w:t>Q</w:t>
      </w:r>
      <w:r w:rsidRPr="00486F25">
        <w:rPr>
          <w:color w:val="000000"/>
          <w:sz w:val="24"/>
        </w:rPr>
        <w:t>, обсяг виробництва</w:t>
      </w:r>
    </w:p>
    <w:p w:rsidR="00486F25" w:rsidRDefault="00486F25" w:rsidP="00486F25">
      <w:pPr>
        <w:jc w:val="center"/>
        <w:rPr>
          <w:b/>
          <w:i/>
          <w:color w:val="000000"/>
        </w:rPr>
      </w:pPr>
      <w:r w:rsidRPr="00486F25">
        <w:rPr>
          <w:b/>
          <w:i/>
          <w:color w:val="000000"/>
        </w:rPr>
        <w:t xml:space="preserve">Рис. </w:t>
      </w:r>
      <w:r>
        <w:rPr>
          <w:b/>
          <w:i/>
          <w:color w:val="000000"/>
        </w:rPr>
        <w:t>7.4</w:t>
      </w:r>
      <w:r w:rsidRPr="00486F25">
        <w:rPr>
          <w:b/>
          <w:i/>
          <w:color w:val="000000"/>
        </w:rPr>
        <w:t xml:space="preserve">. Графічне відображення короткострокових постійних, </w:t>
      </w:r>
    </w:p>
    <w:p w:rsidR="00486F25" w:rsidRDefault="00486F25" w:rsidP="00486F25">
      <w:pPr>
        <w:jc w:val="center"/>
        <w:rPr>
          <w:b/>
          <w:i/>
          <w:color w:val="000000"/>
        </w:rPr>
      </w:pPr>
      <w:r w:rsidRPr="00486F25">
        <w:rPr>
          <w:b/>
          <w:i/>
          <w:color w:val="000000"/>
        </w:rPr>
        <w:t>змінних та загальних витрат</w:t>
      </w:r>
    </w:p>
    <w:p w:rsidR="00486F25" w:rsidRPr="0010301D" w:rsidRDefault="00486F25" w:rsidP="00486F25">
      <w:pPr>
        <w:jc w:val="center"/>
        <w:rPr>
          <w:b/>
          <w:i/>
          <w:color w:val="000000"/>
          <w:sz w:val="18"/>
        </w:rPr>
      </w:pPr>
    </w:p>
    <w:p w:rsidR="00486F25" w:rsidRDefault="00486F25" w:rsidP="00486F25">
      <w:pPr>
        <w:pStyle w:val="a6"/>
        <w:spacing w:after="0"/>
        <w:ind w:left="0" w:firstLine="567"/>
        <w:jc w:val="both"/>
        <w:rPr>
          <w:color w:val="000000"/>
        </w:rPr>
      </w:pPr>
      <w:r w:rsidRPr="00486F25">
        <w:rPr>
          <w:color w:val="000000"/>
        </w:rPr>
        <w:t>Графік граничних витрат, середніх змінних та середніх загальних буде мати вигляд (рис. 11.4):</w:t>
      </w:r>
    </w:p>
    <w:p w:rsidR="00486F25" w:rsidRDefault="00486F25" w:rsidP="0010301D">
      <w:pPr>
        <w:pStyle w:val="a6"/>
        <w:spacing w:after="0"/>
        <w:ind w:left="2268" w:firstLine="567"/>
        <w:jc w:val="both"/>
        <w:rPr>
          <w:color w:val="000000"/>
          <w:sz w:val="22"/>
        </w:rPr>
      </w:pPr>
      <w:r w:rsidRPr="00486F25">
        <w:rPr>
          <w:noProof/>
          <w:sz w:val="40"/>
          <w:lang w:eastAsia="uk-UA"/>
        </w:rPr>
        <mc:AlternateContent>
          <mc:Choice Requires="wpc">
            <w:drawing>
              <wp:anchor distT="0" distB="0" distL="114300" distR="114300" simplePos="0" relativeHeight="251681792" behindDoc="1" locked="0" layoutInCell="1" allowOverlap="1" wp14:anchorId="119F5CC8" wp14:editId="29B72A1E">
                <wp:simplePos x="0" y="0"/>
                <wp:positionH relativeFrom="column">
                  <wp:posOffset>63500</wp:posOffset>
                </wp:positionH>
                <wp:positionV relativeFrom="paragraph">
                  <wp:posOffset>132715</wp:posOffset>
                </wp:positionV>
                <wp:extent cx="2786380" cy="1715770"/>
                <wp:effectExtent l="0" t="38100" r="71120" b="93980"/>
                <wp:wrapNone/>
                <wp:docPr id="370" name="Полотно 37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9" name="Freeform 989"/>
                        <wps:cNvSpPr>
                          <a:spLocks/>
                        </wps:cNvSpPr>
                        <wps:spPr bwMode="auto">
                          <a:xfrm>
                            <a:off x="440912" y="340410"/>
                            <a:ext cx="1058448" cy="1323090"/>
                          </a:xfrm>
                          <a:custGeom>
                            <a:avLst/>
                            <a:gdLst>
                              <a:gd name="T0" fmla="*/ 2160 w 2160"/>
                              <a:gd name="T1" fmla="*/ 0 h 2640"/>
                              <a:gd name="T2" fmla="*/ 1800 w 2160"/>
                              <a:gd name="T3" fmla="*/ 1800 h 2640"/>
                              <a:gd name="T4" fmla="*/ 1080 w 2160"/>
                              <a:gd name="T5" fmla="*/ 2520 h 2640"/>
                              <a:gd name="T6" fmla="*/ 0 w 2160"/>
                              <a:gd name="T7" fmla="*/ 2520 h 2640"/>
                            </a:gdLst>
                            <a:ahLst/>
                            <a:cxnLst>
                              <a:cxn ang="0">
                                <a:pos x="T0" y="T1"/>
                              </a:cxn>
                              <a:cxn ang="0">
                                <a:pos x="T2" y="T3"/>
                              </a:cxn>
                              <a:cxn ang="0">
                                <a:pos x="T4" y="T5"/>
                              </a:cxn>
                              <a:cxn ang="0">
                                <a:pos x="T6" y="T7"/>
                              </a:cxn>
                            </a:cxnLst>
                            <a:rect l="0" t="0" r="r" b="b"/>
                            <a:pathLst>
                              <a:path w="2160" h="2640">
                                <a:moveTo>
                                  <a:pt x="2160" y="0"/>
                                </a:moveTo>
                                <a:cubicBezTo>
                                  <a:pt x="2070" y="690"/>
                                  <a:pt x="1980" y="1380"/>
                                  <a:pt x="1800" y="1800"/>
                                </a:cubicBezTo>
                                <a:cubicBezTo>
                                  <a:pt x="1620" y="2220"/>
                                  <a:pt x="1380" y="2400"/>
                                  <a:pt x="1080" y="2520"/>
                                </a:cubicBezTo>
                                <a:cubicBezTo>
                                  <a:pt x="780" y="2640"/>
                                  <a:pt x="180" y="2520"/>
                                  <a:pt x="0" y="252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Arc 990"/>
                        <wps:cNvSpPr>
                          <a:spLocks/>
                        </wps:cNvSpPr>
                        <wps:spPr bwMode="auto">
                          <a:xfrm rot="11564865" flipH="1">
                            <a:off x="984421" y="219535"/>
                            <a:ext cx="881174" cy="422735"/>
                          </a:xfrm>
                          <a:custGeom>
                            <a:avLst/>
                            <a:gdLst>
                              <a:gd name="G0" fmla="+- 0 0 0"/>
                              <a:gd name="G1" fmla="+- 17244 0 0"/>
                              <a:gd name="G2" fmla="+- 21600 0 0"/>
                              <a:gd name="T0" fmla="*/ 13008 w 21600"/>
                              <a:gd name="T1" fmla="*/ 0 h 17244"/>
                              <a:gd name="T2" fmla="*/ 21600 w 21600"/>
                              <a:gd name="T3" fmla="*/ 17244 h 17244"/>
                              <a:gd name="T4" fmla="*/ 0 w 21600"/>
                              <a:gd name="T5" fmla="*/ 17244 h 17244"/>
                            </a:gdLst>
                            <a:ahLst/>
                            <a:cxnLst>
                              <a:cxn ang="0">
                                <a:pos x="T0" y="T1"/>
                              </a:cxn>
                              <a:cxn ang="0">
                                <a:pos x="T2" y="T3"/>
                              </a:cxn>
                              <a:cxn ang="0">
                                <a:pos x="T4" y="T5"/>
                              </a:cxn>
                            </a:cxnLst>
                            <a:rect l="0" t="0" r="r" b="b"/>
                            <a:pathLst>
                              <a:path w="21600" h="17244" fill="none" extrusionOk="0">
                                <a:moveTo>
                                  <a:pt x="13007" y="0"/>
                                </a:moveTo>
                                <a:cubicBezTo>
                                  <a:pt x="18418" y="4081"/>
                                  <a:pt x="21600" y="10466"/>
                                  <a:pt x="21600" y="17244"/>
                                </a:cubicBezTo>
                              </a:path>
                              <a:path w="21600" h="17244" stroke="0" extrusionOk="0">
                                <a:moveTo>
                                  <a:pt x="13007" y="0"/>
                                </a:moveTo>
                                <a:cubicBezTo>
                                  <a:pt x="18418" y="4081"/>
                                  <a:pt x="21600" y="10466"/>
                                  <a:pt x="21600" y="17244"/>
                                </a:cubicBezTo>
                                <a:lnTo>
                                  <a:pt x="0" y="17244"/>
                                </a:lnTo>
                                <a:close/>
                              </a:path>
                            </a:pathLst>
                          </a:custGeom>
                          <a:noFill/>
                          <a:ln w="19050">
                            <a:solidFill>
                              <a:srgbClr val="000000"/>
                            </a:solidFill>
                            <a:round/>
                            <a:headEnd type="oval"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Arc 991"/>
                        <wps:cNvSpPr>
                          <a:spLocks/>
                        </wps:cNvSpPr>
                        <wps:spPr bwMode="auto">
                          <a:xfrm rot="11102963" flipH="1">
                            <a:off x="905849" y="742237"/>
                            <a:ext cx="862992" cy="458671"/>
                          </a:xfrm>
                          <a:custGeom>
                            <a:avLst/>
                            <a:gdLst>
                              <a:gd name="G0" fmla="+- 0 0 0"/>
                              <a:gd name="G1" fmla="+- 18725 0 0"/>
                              <a:gd name="G2" fmla="+- 21600 0 0"/>
                              <a:gd name="T0" fmla="*/ 10767 w 21100"/>
                              <a:gd name="T1" fmla="*/ 0 h 18725"/>
                              <a:gd name="T2" fmla="*/ 21100 w 21100"/>
                              <a:gd name="T3" fmla="*/ 14104 h 18725"/>
                              <a:gd name="T4" fmla="*/ 0 w 21100"/>
                              <a:gd name="T5" fmla="*/ 18725 h 18725"/>
                            </a:gdLst>
                            <a:ahLst/>
                            <a:cxnLst>
                              <a:cxn ang="0">
                                <a:pos x="T0" y="T1"/>
                              </a:cxn>
                              <a:cxn ang="0">
                                <a:pos x="T2" y="T3"/>
                              </a:cxn>
                              <a:cxn ang="0">
                                <a:pos x="T4" y="T5"/>
                              </a:cxn>
                            </a:cxnLst>
                            <a:rect l="0" t="0" r="r" b="b"/>
                            <a:pathLst>
                              <a:path w="21100" h="18725" fill="none" extrusionOk="0">
                                <a:moveTo>
                                  <a:pt x="10767" y="-1"/>
                                </a:moveTo>
                                <a:cubicBezTo>
                                  <a:pt x="16045" y="3034"/>
                                  <a:pt x="19797" y="8156"/>
                                  <a:pt x="21099" y="14104"/>
                                </a:cubicBezTo>
                              </a:path>
                              <a:path w="21100" h="18725" stroke="0" extrusionOk="0">
                                <a:moveTo>
                                  <a:pt x="10767" y="-1"/>
                                </a:moveTo>
                                <a:cubicBezTo>
                                  <a:pt x="16045" y="3034"/>
                                  <a:pt x="19797" y="8156"/>
                                  <a:pt x="21099" y="14104"/>
                                </a:cubicBezTo>
                                <a:lnTo>
                                  <a:pt x="0" y="18725"/>
                                </a:lnTo>
                                <a:close/>
                              </a:path>
                            </a:pathLst>
                          </a:custGeom>
                          <a:noFill/>
                          <a:ln w="19050">
                            <a:solidFill>
                              <a:srgbClr val="000000"/>
                            </a:solidFill>
                            <a:round/>
                            <a:headEnd type="oval"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Line 992"/>
                        <wps:cNvCnPr/>
                        <wps:spPr bwMode="auto">
                          <a:xfrm flipV="1">
                            <a:off x="228573" y="0"/>
                            <a:ext cx="649" cy="17144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7" name="Line 993"/>
                        <wps:cNvCnPr/>
                        <wps:spPr bwMode="auto">
                          <a:xfrm>
                            <a:off x="228573" y="1715117"/>
                            <a:ext cx="2557807" cy="65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8" name="Arc 994"/>
                        <wps:cNvSpPr>
                          <a:spLocks/>
                        </wps:cNvSpPr>
                        <wps:spPr bwMode="auto">
                          <a:xfrm rot="11102963" flipH="1">
                            <a:off x="882473" y="693234"/>
                            <a:ext cx="568835" cy="529236"/>
                          </a:xfrm>
                          <a:custGeom>
                            <a:avLst/>
                            <a:gdLst>
                              <a:gd name="G0" fmla="+- 2664 0 0"/>
                              <a:gd name="G1" fmla="+- 21600 0 0"/>
                              <a:gd name="G2" fmla="+- 21600 0 0"/>
                              <a:gd name="T0" fmla="*/ 0 w 13900"/>
                              <a:gd name="T1" fmla="*/ 165 h 21600"/>
                              <a:gd name="T2" fmla="*/ 13900 w 13900"/>
                              <a:gd name="T3" fmla="*/ 3152 h 21600"/>
                              <a:gd name="T4" fmla="*/ 2664 w 13900"/>
                              <a:gd name="T5" fmla="*/ 21600 h 21600"/>
                            </a:gdLst>
                            <a:ahLst/>
                            <a:cxnLst>
                              <a:cxn ang="0">
                                <a:pos x="T0" y="T1"/>
                              </a:cxn>
                              <a:cxn ang="0">
                                <a:pos x="T2" y="T3"/>
                              </a:cxn>
                              <a:cxn ang="0">
                                <a:pos x="T4" y="T5"/>
                              </a:cxn>
                            </a:cxnLst>
                            <a:rect l="0" t="0" r="r" b="b"/>
                            <a:pathLst>
                              <a:path w="13900" h="21600" fill="none" extrusionOk="0">
                                <a:moveTo>
                                  <a:pt x="-1" y="164"/>
                                </a:moveTo>
                                <a:cubicBezTo>
                                  <a:pt x="883" y="55"/>
                                  <a:pt x="1773" y="-1"/>
                                  <a:pt x="2664" y="0"/>
                                </a:cubicBezTo>
                                <a:cubicBezTo>
                                  <a:pt x="6627" y="0"/>
                                  <a:pt x="10514" y="1090"/>
                                  <a:pt x="13899" y="3152"/>
                                </a:cubicBezTo>
                              </a:path>
                              <a:path w="13900" h="21600" stroke="0" extrusionOk="0">
                                <a:moveTo>
                                  <a:pt x="-1" y="164"/>
                                </a:moveTo>
                                <a:cubicBezTo>
                                  <a:pt x="883" y="55"/>
                                  <a:pt x="1773" y="-1"/>
                                  <a:pt x="2664" y="0"/>
                                </a:cubicBezTo>
                                <a:cubicBezTo>
                                  <a:pt x="6627" y="0"/>
                                  <a:pt x="10514" y="1090"/>
                                  <a:pt x="13899" y="3152"/>
                                </a:cubicBezTo>
                                <a:lnTo>
                                  <a:pt x="2664"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Arc 995"/>
                        <wps:cNvSpPr>
                          <a:spLocks/>
                        </wps:cNvSpPr>
                        <wps:spPr bwMode="auto">
                          <a:xfrm rot="11564865" flipH="1">
                            <a:off x="970136" y="163998"/>
                            <a:ext cx="570133" cy="529889"/>
                          </a:xfrm>
                          <a:custGeom>
                            <a:avLst/>
                            <a:gdLst>
                              <a:gd name="G0" fmla="+- 2222 0 0"/>
                              <a:gd name="G1" fmla="+- 21600 0 0"/>
                              <a:gd name="G2" fmla="+- 21600 0 0"/>
                              <a:gd name="T0" fmla="*/ 0 w 13968"/>
                              <a:gd name="T1" fmla="*/ 115 h 21600"/>
                              <a:gd name="T2" fmla="*/ 13968 w 13968"/>
                              <a:gd name="T3" fmla="*/ 3473 h 21600"/>
                              <a:gd name="T4" fmla="*/ 2222 w 13968"/>
                              <a:gd name="T5" fmla="*/ 21600 h 21600"/>
                            </a:gdLst>
                            <a:ahLst/>
                            <a:cxnLst>
                              <a:cxn ang="0">
                                <a:pos x="T0" y="T1"/>
                              </a:cxn>
                              <a:cxn ang="0">
                                <a:pos x="T2" y="T3"/>
                              </a:cxn>
                              <a:cxn ang="0">
                                <a:pos x="T4" y="T5"/>
                              </a:cxn>
                            </a:cxnLst>
                            <a:rect l="0" t="0" r="r" b="b"/>
                            <a:pathLst>
                              <a:path w="13968" h="21600" fill="none" extrusionOk="0">
                                <a:moveTo>
                                  <a:pt x="-1" y="114"/>
                                </a:moveTo>
                                <a:cubicBezTo>
                                  <a:pt x="738" y="38"/>
                                  <a:pt x="1479" y="-1"/>
                                  <a:pt x="2222" y="0"/>
                                </a:cubicBezTo>
                                <a:cubicBezTo>
                                  <a:pt x="6390" y="0"/>
                                  <a:pt x="10469" y="1206"/>
                                  <a:pt x="13968" y="3472"/>
                                </a:cubicBezTo>
                              </a:path>
                              <a:path w="13968" h="21600" stroke="0" extrusionOk="0">
                                <a:moveTo>
                                  <a:pt x="-1" y="114"/>
                                </a:moveTo>
                                <a:cubicBezTo>
                                  <a:pt x="738" y="38"/>
                                  <a:pt x="1479" y="-1"/>
                                  <a:pt x="2222" y="0"/>
                                </a:cubicBezTo>
                                <a:cubicBezTo>
                                  <a:pt x="6390" y="0"/>
                                  <a:pt x="10469" y="1206"/>
                                  <a:pt x="13968" y="3472"/>
                                </a:cubicBezTo>
                                <a:lnTo>
                                  <a:pt x="2222" y="2160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6534F9C" id="Полотно 370" o:spid="_x0000_s1026" editas="canvas" style="position:absolute;margin-left:5pt;margin-top:10.45pt;width:219.4pt;height:135.1pt;z-index:-251634688" coordsize="27863,17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">
                <v:shape id="_x0000_s1027" type="#_x0000_t75" style="position:absolute;width:27863;height:17157;visibility:visible;mso-wrap-style:square">
                  <v:fill o:detectmouseclick="t"/>
                  <v:path o:connecttype="none"/>
                </v:shape>
                <v:shape id="Freeform 989" o:spid="_x0000_s1028" style="position:absolute;left:4409;top:3404;width:10584;height:13231;visibility:visible;mso-wrap-style:square;v-text-anchor:top" coordsize="2160,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" path="m2160,v-90,690,-180,1380,-360,1800c1620,2220,1380,2400,1080,2520v-300,120,-900,,-1080,e" filled="f" strokeweight="1.5pt">
                  <v:path arrowok="t" o:connecttype="custom" o:connectlocs="1058448,0;882040,902107;529224,1262950;0,1262950" o:connectangles="0,0,0,0"/>
                </v:shape>
                <v:shape id="Arc 990" o:spid="_x0000_s1029" style="position:absolute;left:9844;top:2195;width:8811;height:4227;rotation:10961043fd;flip:x;visibility:visible;mso-wrap-style:square;v-text-anchor:top" coordsize="21600,172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" path="m13007,nfc18418,4081,21600,10466,21600,17244em13007,nsc18418,4081,21600,10466,21600,17244l,17244,13007,xe" filled="f" strokeweight="1.5pt">
                  <v:stroke startarrow="oval"/>
                  <v:path arrowok="t" o:extrusionok="f" o:connecttype="custom" o:connectlocs="530663,0;881174,422735;0,422735" o:connectangles="0,0,0"/>
                </v:shape>
                <v:shape id="Arc 991" o:spid="_x0000_s1030" style="position:absolute;left:9058;top:7422;width:8630;height:4587;rotation:11465564fd;flip:x;visibility:visible;mso-wrap-style:square;v-text-anchor:top" coordsize="21100,18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" path="m10767,-1nfc16045,3034,19797,8156,21099,14104em10767,-1nsc16045,3034,19797,8156,21099,14104l,18725,10767,-1xe" filled="f" strokeweight="1.5pt">
                  <v:stroke startarrow="oval"/>
                  <v:path arrowok="t" o:extrusionok="f" o:connecttype="custom" o:connectlocs="440371,0;862992,345479;0,458671" o:connectangles="0,0,0"/>
                </v:shape>
                <v:line id="Line 992" o:spid="_x0000_s1031" style="position:absolute;flip:y;visibility:visible;mso-wrap-style:square" from="2285,0" to="2292,17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">
                  <v:stroke endarrow="block"/>
                </v:line>
                <v:line id="Line 993" o:spid="_x0000_s1032" style="position:absolute;visibility:visible;mso-wrap-style:square" from="2285,17151" to="27863,17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">
                  <v:stroke endarrow="block"/>
                </v:line>
                <v:shape id="Arc 994" o:spid="_x0000_s1033" style="position:absolute;left:8824;top:6932;width:5689;height:5292;rotation:11465564fd;flip:x;visibility:visible;mso-wrap-style:square;v-text-anchor:top" coordsize="139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" path="m-1,164nfc883,55,1773,-1,2664,v3963,,7850,1090,11235,3152em-1,164nsc883,55,1773,-1,2664,v3963,,7850,1090,11235,3152l2664,21600,-1,164xe" filled="f" strokeweight="1.5pt">
                  <v:path arrowok="t" o:extrusionok="f" o:connecttype="custom" o:connectlocs="0,4043;568835,77229;109020,529236" o:connectangles="0,0,0"/>
                </v:shape>
                <v:shape id="Arc 995" o:spid="_x0000_s1034" style="position:absolute;left:9701;top:1639;width:5701;height:5299;rotation:10961043fd;flip:x;visibility:visible;mso-wrap-style:square;v-text-anchor:top" coordsize="1396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" path="m-1,114nfc738,38,1479,-1,2222,v4168,,8247,1206,11746,3472em-1,114nsc738,38,1479,-1,2222,v4168,,8247,1206,11746,3472l2222,21600,-1,114xe" filled="f" strokeweight="1.5pt">
                  <v:path arrowok="t" o:extrusionok="f" o:connecttype="custom" o:connectlocs="0,2821;570133,85199;90696,529889" o:connectangles="0,0,0"/>
                </v:shape>
              </v:group>
            </w:pict>
          </mc:Fallback>
        </mc:AlternateContent>
      </w:r>
    </w:p>
    <w:p w:rsidR="00486F25" w:rsidRDefault="00486F25" w:rsidP="00486F25">
      <w:pPr>
        <w:pStyle w:val="a6"/>
        <w:spacing w:after="0"/>
        <w:ind w:left="0" w:firstLine="567"/>
        <w:jc w:val="both"/>
        <w:rPr>
          <w:color w:val="000000"/>
          <w:sz w:val="20"/>
        </w:rPr>
      </w:pPr>
      <w:r>
        <w:rPr>
          <w:color w:val="000000"/>
          <w:sz w:val="20"/>
        </w:rPr>
        <w:t xml:space="preserve">                               </w:t>
      </w:r>
    </w:p>
    <w:p w:rsidR="00486F25" w:rsidRDefault="00486F25" w:rsidP="00486F25">
      <w:pPr>
        <w:pStyle w:val="a6"/>
        <w:tabs>
          <w:tab w:val="left" w:pos="780"/>
          <w:tab w:val="left" w:pos="3580"/>
        </w:tabs>
        <w:spacing w:after="0"/>
        <w:ind w:left="0"/>
        <w:rPr>
          <w:color w:val="000000"/>
          <w:sz w:val="20"/>
        </w:rPr>
      </w:pPr>
      <w:r>
        <w:rPr>
          <w:color w:val="000000"/>
          <w:sz w:val="20"/>
        </w:rPr>
        <w:t xml:space="preserve">     С,</w:t>
      </w:r>
      <w:r>
        <w:rPr>
          <w:color w:val="000000"/>
          <w:sz w:val="20"/>
        </w:rPr>
        <w:tab/>
        <w:t xml:space="preserve">                                МС</w:t>
      </w:r>
    </w:p>
    <w:p w:rsidR="00486F25" w:rsidRDefault="00486F25" w:rsidP="00486F25">
      <w:pPr>
        <w:pStyle w:val="a6"/>
        <w:spacing w:after="0"/>
        <w:ind w:left="0"/>
        <w:rPr>
          <w:color w:val="000000"/>
          <w:sz w:val="20"/>
        </w:rPr>
      </w:pPr>
      <w:r>
        <w:rPr>
          <w:color w:val="000000"/>
          <w:sz w:val="20"/>
        </w:rPr>
        <w:t xml:space="preserve">    витрати</w:t>
      </w:r>
      <w:r>
        <w:rPr>
          <w:color w:val="000000"/>
          <w:sz w:val="20"/>
          <w:lang w:val="ru-RU"/>
        </w:rPr>
        <w:t xml:space="preserve">                                             </w:t>
      </w:r>
      <w:r>
        <w:rPr>
          <w:color w:val="000000"/>
          <w:sz w:val="20"/>
        </w:rPr>
        <w:t>АТС</w:t>
      </w:r>
    </w:p>
    <w:p w:rsidR="00486F25" w:rsidRDefault="00486F25" w:rsidP="00486F25">
      <w:pPr>
        <w:pStyle w:val="a6"/>
        <w:spacing w:after="0"/>
        <w:ind w:left="0"/>
        <w:rPr>
          <w:color w:val="000000"/>
          <w:sz w:val="20"/>
        </w:rPr>
      </w:pPr>
      <w:r>
        <w:rPr>
          <w:color w:val="000000"/>
          <w:sz w:val="20"/>
        </w:rPr>
        <w:t xml:space="preserve">                                             </w:t>
      </w:r>
    </w:p>
    <w:p w:rsidR="00486F25" w:rsidRDefault="00486F25" w:rsidP="00486F25">
      <w:pPr>
        <w:pStyle w:val="a6"/>
        <w:spacing w:after="0"/>
        <w:ind w:left="0"/>
        <w:rPr>
          <w:color w:val="000000"/>
          <w:sz w:val="20"/>
        </w:rPr>
      </w:pPr>
      <w:r>
        <w:rPr>
          <w:color w:val="000000"/>
          <w:sz w:val="20"/>
        </w:rPr>
        <w:t xml:space="preserve">                                                   </w:t>
      </w:r>
      <w:r>
        <w:rPr>
          <w:color w:val="000000"/>
          <w:sz w:val="20"/>
          <w:lang w:val="ru-RU"/>
        </w:rPr>
        <w:t>Е</w:t>
      </w:r>
    </w:p>
    <w:p w:rsidR="00486F25" w:rsidRDefault="00486F25" w:rsidP="00486F25">
      <w:pPr>
        <w:pStyle w:val="a6"/>
        <w:tabs>
          <w:tab w:val="left" w:pos="780"/>
          <w:tab w:val="left" w:pos="3580"/>
        </w:tabs>
        <w:spacing w:after="0"/>
        <w:ind w:left="0"/>
        <w:rPr>
          <w:color w:val="000000"/>
          <w:sz w:val="20"/>
          <w:lang w:val="ru-RU"/>
        </w:rPr>
      </w:pPr>
      <w:r>
        <w:rPr>
          <w:color w:val="000000"/>
          <w:sz w:val="20"/>
        </w:rPr>
        <w:t xml:space="preserve">                                                    </w:t>
      </w:r>
      <w:r>
        <w:rPr>
          <w:color w:val="000000"/>
          <w:sz w:val="20"/>
          <w:lang w:val="ru-RU"/>
        </w:rPr>
        <w:t xml:space="preserve">  </w:t>
      </w:r>
      <w:r>
        <w:rPr>
          <w:color w:val="000000"/>
          <w:sz w:val="20"/>
        </w:rPr>
        <w:t xml:space="preserve">   </w:t>
      </w:r>
    </w:p>
    <w:p w:rsidR="00486F25" w:rsidRDefault="00486F25" w:rsidP="00486F25">
      <w:pPr>
        <w:pStyle w:val="a6"/>
        <w:tabs>
          <w:tab w:val="center" w:pos="4909"/>
        </w:tabs>
        <w:spacing w:after="0"/>
        <w:ind w:left="0"/>
        <w:rPr>
          <w:color w:val="000000"/>
          <w:sz w:val="22"/>
          <w:szCs w:val="22"/>
        </w:rPr>
      </w:pPr>
      <w:r>
        <w:rPr>
          <w:color w:val="000000"/>
          <w:sz w:val="20"/>
        </w:rPr>
        <w:t xml:space="preserve">                                                         </w:t>
      </w:r>
      <w:r>
        <w:rPr>
          <w:color w:val="000000"/>
          <w:sz w:val="20"/>
          <w:lang w:val="en-US"/>
        </w:rPr>
        <w:t>AVC</w:t>
      </w:r>
    </w:p>
    <w:p w:rsidR="00486F25" w:rsidRDefault="00486F25" w:rsidP="00486F25">
      <w:pPr>
        <w:pStyle w:val="a6"/>
        <w:tabs>
          <w:tab w:val="left" w:pos="3360"/>
        </w:tabs>
        <w:spacing w:after="0"/>
        <w:ind w:left="0"/>
        <w:rPr>
          <w:color w:val="000000"/>
          <w:sz w:val="20"/>
          <w:szCs w:val="20"/>
        </w:rPr>
      </w:pPr>
      <w:r>
        <w:rPr>
          <w:color w:val="000000"/>
          <w:sz w:val="20"/>
        </w:rPr>
        <w:t xml:space="preserve">                                                           </w:t>
      </w:r>
      <w:r>
        <w:rPr>
          <w:color w:val="000000"/>
          <w:sz w:val="20"/>
          <w:lang w:val="ru-RU"/>
        </w:rPr>
        <w:t xml:space="preserve"> </w:t>
      </w:r>
    </w:p>
    <w:p w:rsidR="00486F25" w:rsidRDefault="00486F25" w:rsidP="00486F25">
      <w:pPr>
        <w:pStyle w:val="a6"/>
        <w:spacing w:after="0"/>
        <w:ind w:left="0"/>
        <w:rPr>
          <w:color w:val="000000"/>
          <w:sz w:val="20"/>
          <w:szCs w:val="24"/>
        </w:rPr>
      </w:pPr>
      <w:r>
        <w:rPr>
          <w:color w:val="000000"/>
          <w:sz w:val="20"/>
        </w:rPr>
        <w:t xml:space="preserve">                                              В</w:t>
      </w:r>
    </w:p>
    <w:p w:rsidR="00486F25" w:rsidRDefault="00486F25" w:rsidP="00486F25">
      <w:pPr>
        <w:pStyle w:val="a6"/>
        <w:spacing w:after="0"/>
        <w:ind w:left="0"/>
        <w:rPr>
          <w:color w:val="000000"/>
          <w:sz w:val="20"/>
        </w:rPr>
      </w:pPr>
      <w:r>
        <w:rPr>
          <w:color w:val="000000"/>
          <w:sz w:val="20"/>
        </w:rPr>
        <w:t xml:space="preserve">                                                </w:t>
      </w:r>
    </w:p>
    <w:p w:rsidR="00486F25" w:rsidRDefault="00486F25" w:rsidP="00486F25">
      <w:pPr>
        <w:pStyle w:val="a6"/>
        <w:tabs>
          <w:tab w:val="left" w:pos="4260"/>
        </w:tabs>
        <w:spacing w:after="0"/>
        <w:ind w:left="0"/>
        <w:rPr>
          <w:color w:val="000000"/>
          <w:sz w:val="20"/>
        </w:rPr>
      </w:pPr>
      <w:r>
        <w:rPr>
          <w:color w:val="000000"/>
          <w:sz w:val="20"/>
        </w:rPr>
        <w:t xml:space="preserve">                          </w:t>
      </w:r>
    </w:p>
    <w:p w:rsidR="00486F25" w:rsidRDefault="00486F25" w:rsidP="00486F25">
      <w:pPr>
        <w:pStyle w:val="a6"/>
        <w:tabs>
          <w:tab w:val="left" w:pos="4260"/>
        </w:tabs>
        <w:spacing w:after="0"/>
        <w:ind w:left="0"/>
        <w:rPr>
          <w:color w:val="000000"/>
          <w:sz w:val="20"/>
          <w:lang w:val="ru-RU"/>
        </w:rPr>
      </w:pPr>
      <w:r>
        <w:rPr>
          <w:color w:val="000000"/>
          <w:sz w:val="20"/>
        </w:rPr>
        <w:t xml:space="preserve">                             А            </w:t>
      </w:r>
      <w:r>
        <w:rPr>
          <w:color w:val="000000"/>
          <w:sz w:val="20"/>
        </w:rPr>
        <w:tab/>
        <w:t xml:space="preserve">                               </w:t>
      </w:r>
    </w:p>
    <w:p w:rsidR="00486F25" w:rsidRDefault="00486F25" w:rsidP="00486F25">
      <w:pPr>
        <w:pStyle w:val="a6"/>
        <w:spacing w:after="0"/>
        <w:ind w:left="0"/>
        <w:rPr>
          <w:color w:val="000000"/>
          <w:sz w:val="20"/>
          <w:szCs w:val="20"/>
        </w:rPr>
      </w:pPr>
      <w:r>
        <w:rPr>
          <w:color w:val="000000"/>
          <w:sz w:val="20"/>
        </w:rPr>
        <w:tab/>
        <w:t xml:space="preserve">                                                           </w:t>
      </w:r>
      <w:r w:rsidRPr="00486F25">
        <w:rPr>
          <w:color w:val="000000"/>
          <w:sz w:val="24"/>
          <w:lang w:val="en-US"/>
        </w:rPr>
        <w:t>Q</w:t>
      </w:r>
      <w:r w:rsidRPr="00486F25">
        <w:rPr>
          <w:color w:val="000000"/>
          <w:sz w:val="24"/>
        </w:rPr>
        <w:t>,</w:t>
      </w:r>
      <w:r>
        <w:rPr>
          <w:color w:val="000000"/>
          <w:sz w:val="24"/>
        </w:rPr>
        <w:t xml:space="preserve"> </w:t>
      </w:r>
      <w:r w:rsidRPr="00486F25">
        <w:rPr>
          <w:color w:val="000000"/>
          <w:sz w:val="24"/>
        </w:rPr>
        <w:t>обсяг випуску</w:t>
      </w:r>
    </w:p>
    <w:p w:rsidR="00486F25" w:rsidRDefault="00486F25" w:rsidP="00486F25">
      <w:pPr>
        <w:pStyle w:val="a6"/>
        <w:spacing w:after="0"/>
        <w:ind w:left="0"/>
        <w:jc w:val="center"/>
        <w:rPr>
          <w:color w:val="000000"/>
          <w:sz w:val="20"/>
        </w:rPr>
      </w:pPr>
    </w:p>
    <w:p w:rsidR="00486F25" w:rsidRPr="00486F25" w:rsidRDefault="00486F25" w:rsidP="00486F25">
      <w:pPr>
        <w:pStyle w:val="a6"/>
        <w:spacing w:after="0"/>
        <w:ind w:left="0"/>
        <w:jc w:val="center"/>
        <w:rPr>
          <w:b/>
          <w:i/>
          <w:color w:val="000000"/>
          <w:szCs w:val="24"/>
        </w:rPr>
      </w:pPr>
      <w:r>
        <w:rPr>
          <w:b/>
          <w:i/>
          <w:color w:val="000000"/>
        </w:rPr>
        <w:t>Рис. 7.5</w:t>
      </w:r>
      <w:r w:rsidRPr="00486F25">
        <w:rPr>
          <w:b/>
          <w:i/>
          <w:color w:val="000000"/>
        </w:rPr>
        <w:t>. Графік МС, А</w:t>
      </w:r>
      <w:r w:rsidRPr="00486F25">
        <w:rPr>
          <w:b/>
          <w:i/>
          <w:color w:val="000000"/>
          <w:lang w:val="en-US"/>
        </w:rPr>
        <w:t>V</w:t>
      </w:r>
      <w:r w:rsidRPr="00486F25">
        <w:rPr>
          <w:b/>
          <w:i/>
          <w:color w:val="000000"/>
        </w:rPr>
        <w:t>С, АТС</w:t>
      </w:r>
    </w:p>
    <w:p w:rsidR="00486F25" w:rsidRPr="0010301D" w:rsidRDefault="00486F25" w:rsidP="00486F25">
      <w:pPr>
        <w:spacing w:line="228" w:lineRule="auto"/>
        <w:ind w:firstLine="567"/>
        <w:jc w:val="both"/>
        <w:rPr>
          <w:sz w:val="8"/>
          <w:szCs w:val="20"/>
        </w:rPr>
      </w:pPr>
    </w:p>
    <w:p w:rsidR="00486F25" w:rsidRPr="00486F25" w:rsidRDefault="00486F25" w:rsidP="00486F25">
      <w:pPr>
        <w:spacing w:line="228" w:lineRule="auto"/>
        <w:ind w:firstLine="567"/>
        <w:jc w:val="both"/>
        <w:rPr>
          <w:szCs w:val="20"/>
        </w:rPr>
      </w:pPr>
      <w:r w:rsidRPr="00486F25">
        <w:rPr>
          <w:szCs w:val="20"/>
        </w:rPr>
        <w:t xml:space="preserve">В довгостроковому періоді достатньо часу для зміни всіх ресурсів, тому витрати не поділяються на постійні і змінні, вони усі є змінними. Це означає, що фірма, враховуючи ринковий попит, може змінювати </w:t>
      </w:r>
      <w:r w:rsidRPr="00486F25">
        <w:rPr>
          <w:b/>
          <w:szCs w:val="20"/>
        </w:rPr>
        <w:t xml:space="preserve">масштаб виробництва </w:t>
      </w:r>
      <w:r w:rsidRPr="00486F25">
        <w:rPr>
          <w:szCs w:val="20"/>
        </w:rPr>
        <w:t xml:space="preserve">(рис. </w:t>
      </w:r>
      <w:r>
        <w:rPr>
          <w:szCs w:val="20"/>
        </w:rPr>
        <w:t>7.6</w:t>
      </w:r>
      <w:r w:rsidRPr="00486F25">
        <w:rPr>
          <w:szCs w:val="20"/>
        </w:rPr>
        <w:t xml:space="preserve">). </w:t>
      </w:r>
    </w:p>
    <w:p w:rsidR="00486F25" w:rsidRDefault="00486F25" w:rsidP="00486F25">
      <w:pPr>
        <w:spacing w:line="228" w:lineRule="auto"/>
        <w:jc w:val="center"/>
        <w:rPr>
          <w:sz w:val="20"/>
          <w:szCs w:val="20"/>
        </w:rPr>
      </w:pPr>
      <w:r>
        <w:rPr>
          <w:noProof/>
          <w:sz w:val="20"/>
          <w:szCs w:val="20"/>
          <w:lang w:eastAsia="uk-UA"/>
        </w:rPr>
        <w:drawing>
          <wp:inline distT="0" distB="0" distL="0" distR="0">
            <wp:extent cx="4585648" cy="2166212"/>
            <wp:effectExtent l="0" t="0" r="5715" b="5715"/>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76">
                      <a:extLst>
                        <a:ext uri="{28A0092B-C50C-407E-A947-70E740481C1C}">
                          <a14:useLocalDpi xmlns:a14="http://schemas.microsoft.com/office/drawing/2010/main" val="0"/>
                        </a:ext>
                      </a:extLst>
                    </a:blip>
                    <a:srcRect/>
                    <a:stretch>
                      <a:fillRect/>
                    </a:stretch>
                  </pic:blipFill>
                  <pic:spPr bwMode="auto">
                    <a:xfrm>
                      <a:off x="0" y="0"/>
                      <a:ext cx="4609965" cy="2177699"/>
                    </a:xfrm>
                    <a:prstGeom prst="rect">
                      <a:avLst/>
                    </a:prstGeom>
                    <a:noFill/>
                    <a:ln>
                      <a:noFill/>
                    </a:ln>
                  </pic:spPr>
                </pic:pic>
              </a:graphicData>
            </a:graphic>
          </wp:inline>
        </w:drawing>
      </w:r>
    </w:p>
    <w:p w:rsidR="00486F25" w:rsidRPr="00486F25" w:rsidRDefault="00486F25" w:rsidP="00486F25">
      <w:pPr>
        <w:jc w:val="center"/>
        <w:rPr>
          <w:b/>
          <w:i/>
          <w:color w:val="000000"/>
          <w:szCs w:val="24"/>
        </w:rPr>
      </w:pPr>
      <w:r>
        <w:rPr>
          <w:b/>
          <w:i/>
          <w:color w:val="000000"/>
        </w:rPr>
        <w:t>Рис. 7.6</w:t>
      </w:r>
      <w:r w:rsidRPr="00486F25">
        <w:rPr>
          <w:b/>
          <w:i/>
          <w:color w:val="000000"/>
        </w:rPr>
        <w:t>. Крива довгострокових середніх загальних витрат фірми (п’ять варіантів потужностей)</w:t>
      </w:r>
    </w:p>
    <w:p w:rsidR="00EE660B" w:rsidRPr="00EE660B" w:rsidRDefault="00EE660B" w:rsidP="00EE660B">
      <w:pPr>
        <w:spacing w:line="228" w:lineRule="auto"/>
        <w:ind w:firstLine="567"/>
        <w:jc w:val="both"/>
        <w:rPr>
          <w:szCs w:val="20"/>
        </w:rPr>
      </w:pPr>
      <w:r w:rsidRPr="00EE660B">
        <w:rPr>
          <w:szCs w:val="20"/>
        </w:rPr>
        <w:t xml:space="preserve">Для визначення масштабу виробництва, як правило, враховується динаміка довгострокових середніх витрат чи довгострокових граничних витрат. Залежно від їх зміни може бути економія чи дезекономія на масштабах. Якщо темпи зростання обсягу виробництва перевищують темпи зростання ресурсів, то має місце </w:t>
      </w:r>
      <w:r w:rsidRPr="00EE660B">
        <w:rPr>
          <w:b/>
          <w:i/>
          <w:szCs w:val="20"/>
        </w:rPr>
        <w:t>позитивний ефект масштабу</w:t>
      </w:r>
      <w:r w:rsidRPr="00EE660B">
        <w:rPr>
          <w:szCs w:val="20"/>
        </w:rPr>
        <w:t xml:space="preserve"> і середні витрати знижуються. Якщо навпаки – то середні витрати зростають і має місце </w:t>
      </w:r>
      <w:r w:rsidRPr="00EE660B">
        <w:rPr>
          <w:b/>
          <w:i/>
          <w:szCs w:val="20"/>
        </w:rPr>
        <w:t>негативний ефект масштабу</w:t>
      </w:r>
      <w:r w:rsidRPr="00EE660B">
        <w:rPr>
          <w:szCs w:val="20"/>
        </w:rPr>
        <w:t xml:space="preserve">. У деяких випадках темпи зростання ресурсів відповідають темпам зростання обсягу продукції і середні витрати будуть незмінними, а </w:t>
      </w:r>
      <w:r w:rsidRPr="00EE660B">
        <w:rPr>
          <w:b/>
          <w:i/>
          <w:szCs w:val="20"/>
        </w:rPr>
        <w:t>ефект</w:t>
      </w:r>
      <w:r w:rsidRPr="00EE660B">
        <w:rPr>
          <w:szCs w:val="20"/>
        </w:rPr>
        <w:t xml:space="preserve"> </w:t>
      </w:r>
      <w:r w:rsidRPr="00EE660B">
        <w:rPr>
          <w:b/>
          <w:i/>
          <w:szCs w:val="20"/>
        </w:rPr>
        <w:t>масштабу</w:t>
      </w:r>
      <w:r w:rsidRPr="00EE660B">
        <w:rPr>
          <w:szCs w:val="20"/>
        </w:rPr>
        <w:t xml:space="preserve"> – </w:t>
      </w:r>
      <w:r w:rsidRPr="00EE660B">
        <w:rPr>
          <w:b/>
          <w:i/>
          <w:szCs w:val="20"/>
        </w:rPr>
        <w:t>постійним</w:t>
      </w:r>
      <w:r w:rsidRPr="00EE660B">
        <w:rPr>
          <w:szCs w:val="20"/>
        </w:rPr>
        <w:t xml:space="preserve">. </w:t>
      </w:r>
    </w:p>
    <w:p w:rsidR="00EE660B" w:rsidRPr="00EE660B" w:rsidRDefault="00EE660B" w:rsidP="00EE660B">
      <w:pPr>
        <w:ind w:firstLine="540"/>
        <w:jc w:val="both"/>
        <w:rPr>
          <w:color w:val="000000"/>
          <w:szCs w:val="24"/>
        </w:rPr>
      </w:pPr>
      <w:r w:rsidRPr="00EE660B">
        <w:rPr>
          <w:color w:val="000000"/>
        </w:rPr>
        <w:t xml:space="preserve">На рис. </w:t>
      </w:r>
      <w:r>
        <w:rPr>
          <w:color w:val="000000"/>
        </w:rPr>
        <w:t xml:space="preserve">7.6 </w:t>
      </w:r>
      <w:r w:rsidRPr="00EE660B">
        <w:rPr>
          <w:color w:val="000000"/>
        </w:rPr>
        <w:t>ординати А</w:t>
      </w:r>
      <w:r w:rsidRPr="00EE660B">
        <w:rPr>
          <w:color w:val="000000"/>
          <w:vertAlign w:val="subscript"/>
        </w:rPr>
        <w:t>1</w:t>
      </w:r>
      <w:r w:rsidRPr="00EE660B">
        <w:rPr>
          <w:color w:val="000000"/>
        </w:rPr>
        <w:t>-В</w:t>
      </w:r>
      <w:r w:rsidRPr="00EE660B">
        <w:rPr>
          <w:color w:val="000000"/>
          <w:vertAlign w:val="subscript"/>
        </w:rPr>
        <w:t>1</w:t>
      </w:r>
      <w:r w:rsidRPr="00EE660B">
        <w:rPr>
          <w:color w:val="000000"/>
        </w:rPr>
        <w:t>, А</w:t>
      </w:r>
      <w:r w:rsidRPr="00EE660B">
        <w:rPr>
          <w:color w:val="000000"/>
          <w:vertAlign w:val="subscript"/>
        </w:rPr>
        <w:t>2</w:t>
      </w:r>
      <w:r w:rsidRPr="00EE660B">
        <w:rPr>
          <w:color w:val="000000"/>
        </w:rPr>
        <w:t>-В</w:t>
      </w:r>
      <w:r w:rsidRPr="00EE660B">
        <w:rPr>
          <w:color w:val="000000"/>
          <w:vertAlign w:val="subscript"/>
        </w:rPr>
        <w:t>2</w:t>
      </w:r>
      <w:r w:rsidRPr="00EE660B">
        <w:rPr>
          <w:color w:val="000000"/>
        </w:rPr>
        <w:t xml:space="preserve"> і наступні виражають величину загальних витрат при нарощуванні виробничих потужностей фірми. Неважко помітити, що середні загальні витрати мінімальні в третьому варіанті, а потім починають зростати. Реальна динаміка валових витрат при збільшенні виробничих потужностей буде виражена кривою В</w:t>
      </w:r>
      <w:r w:rsidRPr="00EE660B">
        <w:rPr>
          <w:color w:val="000000"/>
          <w:vertAlign w:val="subscript"/>
        </w:rPr>
        <w:t>1</w:t>
      </w:r>
      <w:r w:rsidRPr="00EE660B">
        <w:rPr>
          <w:color w:val="000000"/>
        </w:rPr>
        <w:t>В</w:t>
      </w:r>
      <w:r w:rsidRPr="00EE660B">
        <w:rPr>
          <w:color w:val="000000"/>
          <w:vertAlign w:val="subscript"/>
        </w:rPr>
        <w:t>2</w:t>
      </w:r>
      <w:r w:rsidRPr="00EE660B">
        <w:rPr>
          <w:color w:val="000000"/>
        </w:rPr>
        <w:t>В</w:t>
      </w:r>
      <w:r w:rsidRPr="00EE660B">
        <w:rPr>
          <w:color w:val="000000"/>
          <w:vertAlign w:val="subscript"/>
        </w:rPr>
        <w:t>3</w:t>
      </w:r>
      <w:r w:rsidRPr="00EE660B">
        <w:rPr>
          <w:color w:val="000000"/>
        </w:rPr>
        <w:t>В</w:t>
      </w:r>
      <w:r w:rsidRPr="00EE660B">
        <w:rPr>
          <w:color w:val="000000"/>
          <w:vertAlign w:val="subscript"/>
        </w:rPr>
        <w:t>4</w:t>
      </w:r>
      <w:r w:rsidRPr="00EE660B">
        <w:rPr>
          <w:color w:val="000000"/>
        </w:rPr>
        <w:t>В</w:t>
      </w:r>
      <w:r w:rsidRPr="00EE660B">
        <w:rPr>
          <w:color w:val="000000"/>
          <w:vertAlign w:val="subscript"/>
        </w:rPr>
        <w:t>5</w:t>
      </w:r>
      <w:r w:rsidRPr="00EE660B">
        <w:rPr>
          <w:color w:val="000000"/>
        </w:rPr>
        <w:t>, яка являє собою ламану криву, кожний з елементів якої відповідає певному етапу нарощування потужностей фірми. Разом з тим, дана крива – це крива вибору фірми. Коли змінюється ситуація на ринку – необхідно приймати нове рішення: збільшувати або зменшувати потужності.</w:t>
      </w:r>
    </w:p>
    <w:p w:rsidR="00EE660B" w:rsidRPr="00EE660B" w:rsidRDefault="00EE660B" w:rsidP="00EE660B">
      <w:pPr>
        <w:spacing w:line="228" w:lineRule="auto"/>
        <w:ind w:firstLine="567"/>
        <w:jc w:val="both"/>
        <w:rPr>
          <w:szCs w:val="20"/>
        </w:rPr>
      </w:pPr>
      <w:r w:rsidRPr="00EE660B">
        <w:rPr>
          <w:szCs w:val="20"/>
        </w:rPr>
        <w:t xml:space="preserve">Ефективність використання ресурсів в довгостроковому періоді пов’язана з реалізацією позитивного ефекту масштабу. Критерієм ефективності розміру фірми є </w:t>
      </w:r>
      <w:r w:rsidRPr="00EE660B">
        <w:rPr>
          <w:b/>
          <w:szCs w:val="20"/>
        </w:rPr>
        <w:t>оптимальний (мінімальний ефективний) обсяг виробництва</w:t>
      </w:r>
      <w:r w:rsidRPr="00EE660B">
        <w:rPr>
          <w:szCs w:val="20"/>
        </w:rPr>
        <w:t xml:space="preserve"> – це такий розмір фірми, що забезпечує мінімізацію довгострокових середніх витрат.</w:t>
      </w:r>
    </w:p>
    <w:p w:rsidR="00DB7653" w:rsidRPr="00DB7653" w:rsidRDefault="00DB7653" w:rsidP="0023520F">
      <w:pPr>
        <w:spacing w:after="120"/>
        <w:ind w:firstLine="708"/>
        <w:jc w:val="both"/>
        <w:rPr>
          <w:sz w:val="16"/>
        </w:rPr>
      </w:pPr>
    </w:p>
    <w:p w:rsidR="002C462C" w:rsidRDefault="000D624C" w:rsidP="0023520F">
      <w:pPr>
        <w:spacing w:after="120"/>
        <w:ind w:firstLine="709"/>
        <w:jc w:val="both"/>
        <w:rPr>
          <w:b/>
          <w:noProof/>
          <w:lang w:val="ru-RU"/>
        </w:rPr>
      </w:pPr>
      <w:r>
        <w:rPr>
          <w:b/>
          <w:noProof/>
          <w:lang w:eastAsia="uk-UA"/>
        </w:rPr>
        <w:drawing>
          <wp:inline distT="0" distB="0" distL="0" distR="0" wp14:anchorId="3C2C7E23" wp14:editId="11EFD557">
            <wp:extent cx="5464810" cy="579120"/>
            <wp:effectExtent l="0" t="0" r="21590" b="11430"/>
            <wp:docPr id="306" name="Схема 79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77" r:lo="rId1478" r:qs="rId1479" r:cs="rId1480"/>
              </a:graphicData>
            </a:graphic>
          </wp:inline>
        </w:drawing>
      </w:r>
    </w:p>
    <w:p w:rsidR="002C462C" w:rsidRDefault="002C462C" w:rsidP="0023520F">
      <w:pPr>
        <w:spacing w:after="120"/>
        <w:ind w:firstLine="709"/>
        <w:jc w:val="both"/>
      </w:pPr>
      <w:r w:rsidRPr="00F33C5A">
        <w:t xml:space="preserve">Важливими показниками діяльності фірми є дохід і прибуток. </w:t>
      </w:r>
    </w:p>
    <w:p w:rsidR="002C462C" w:rsidRPr="00F33C5A" w:rsidRDefault="000D624C" w:rsidP="0023520F">
      <w:pPr>
        <w:spacing w:after="120"/>
        <w:ind w:firstLine="709"/>
        <w:jc w:val="both"/>
      </w:pPr>
      <w:r>
        <w:rPr>
          <w:noProof/>
          <w:lang w:eastAsia="uk-UA"/>
        </w:rPr>
        <w:drawing>
          <wp:inline distT="0" distB="0" distL="0" distR="0" wp14:anchorId="38D82F2A" wp14:editId="58963FD0">
            <wp:extent cx="5481320" cy="631825"/>
            <wp:effectExtent l="19050" t="0" r="24130" b="15875"/>
            <wp:docPr id="307" name="Схема 134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82" r:lo="rId1483" r:qs="rId1484" r:cs="rId1485"/>
              </a:graphicData>
            </a:graphic>
          </wp:inline>
        </w:drawing>
      </w:r>
      <w:r w:rsidR="002C462C" w:rsidRPr="00F33C5A">
        <w:t xml:space="preserve"> Розрізняють декілька показників доходу: загальний, середній і граничний.</w:t>
      </w:r>
    </w:p>
    <w:p w:rsidR="002C462C" w:rsidRPr="00F33C5A" w:rsidRDefault="002C462C" w:rsidP="00034A37">
      <w:pPr>
        <w:ind w:firstLine="709"/>
        <w:jc w:val="both"/>
      </w:pPr>
      <w:r w:rsidRPr="00F33C5A">
        <w:t>1</w:t>
      </w:r>
      <w:r>
        <w:t>.</w:t>
      </w:r>
      <w:r w:rsidRPr="00F33C5A">
        <w:t xml:space="preserve"> </w:t>
      </w:r>
      <w:r w:rsidRPr="0014114A">
        <w:rPr>
          <w:b/>
          <w:i/>
        </w:rPr>
        <w:t>Загальний дохід</w:t>
      </w:r>
      <w:r w:rsidRPr="00F33C5A">
        <w:t xml:space="preserve"> –</w:t>
      </w:r>
      <w:r>
        <w:t xml:space="preserve"> </w:t>
      </w:r>
      <w:r w:rsidRPr="00F33C5A">
        <w:t>добуток обсягу реалізованої продукції на ціну реалізації:</w:t>
      </w:r>
    </w:p>
    <w:p w:rsidR="002C462C" w:rsidRPr="00F33C5A" w:rsidRDefault="002C462C" w:rsidP="00034A37">
      <w:pPr>
        <w:ind w:firstLine="709"/>
        <w:jc w:val="center"/>
      </w:pPr>
      <w:r w:rsidRPr="00F33C5A">
        <w:rPr>
          <w:position w:val="-10"/>
        </w:rPr>
        <w:object w:dxaOrig="1140" w:dyaOrig="320">
          <v:shape id="_x0000_i1083" type="#_x0000_t75" style="width:66.75pt;height:20.25pt" o:ole="">
            <v:imagedata r:id="rId1487" o:title=""/>
          </v:shape>
          <o:OLEObject Type="Embed" ProgID="Equation.3" ShapeID="_x0000_i1083" DrawAspect="Content" ObjectID="_1732177263" r:id="rId1488"/>
        </w:object>
      </w:r>
      <w:r w:rsidRPr="00F33C5A">
        <w:t>.</w:t>
      </w:r>
      <w:r>
        <w:t xml:space="preserve">                                                                                                     (</w:t>
      </w:r>
      <w:r w:rsidR="00DB7653">
        <w:t>7</w:t>
      </w:r>
      <w:r>
        <w:t>.7)</w:t>
      </w:r>
    </w:p>
    <w:p w:rsidR="002C462C" w:rsidRPr="00F33C5A" w:rsidRDefault="002C462C" w:rsidP="00034A37">
      <w:pPr>
        <w:ind w:firstLine="709"/>
        <w:jc w:val="both"/>
      </w:pPr>
      <w:r w:rsidRPr="00F33C5A">
        <w:t>2</w:t>
      </w:r>
      <w:r>
        <w:t>.</w:t>
      </w:r>
      <w:r w:rsidRPr="00F33C5A">
        <w:t xml:space="preserve"> </w:t>
      </w:r>
      <w:r w:rsidRPr="009545C0">
        <w:rPr>
          <w:b/>
          <w:i/>
        </w:rPr>
        <w:t>Середній дохід</w:t>
      </w:r>
      <w:r w:rsidRPr="00F33C5A">
        <w:t xml:space="preserve"> –</w:t>
      </w:r>
      <w:r>
        <w:t xml:space="preserve"> </w:t>
      </w:r>
      <w:r w:rsidRPr="00F33C5A">
        <w:t>загальн</w:t>
      </w:r>
      <w:r>
        <w:t>ий</w:t>
      </w:r>
      <w:r w:rsidRPr="00F33C5A">
        <w:t xml:space="preserve"> дох</w:t>
      </w:r>
      <w:r>
        <w:t>і</w:t>
      </w:r>
      <w:r w:rsidRPr="00F33C5A">
        <w:t xml:space="preserve">д </w:t>
      </w:r>
      <w:r>
        <w:t>поділений на</w:t>
      </w:r>
      <w:r w:rsidRPr="00F33C5A">
        <w:t xml:space="preserve"> обсяг реалізованої продукції:</w:t>
      </w:r>
    </w:p>
    <w:p w:rsidR="002C462C" w:rsidRPr="00F33C5A" w:rsidRDefault="002C462C" w:rsidP="00034A37">
      <w:pPr>
        <w:ind w:firstLine="709"/>
        <w:jc w:val="center"/>
      </w:pPr>
      <w:r w:rsidRPr="00F33C5A">
        <w:rPr>
          <w:position w:val="-28"/>
        </w:rPr>
        <w:object w:dxaOrig="960" w:dyaOrig="660">
          <v:shape id="_x0000_i1084" type="#_x0000_t75" style="width:52.5pt;height:36.75pt" o:ole="">
            <v:imagedata r:id="rId1489" o:title=""/>
          </v:shape>
          <o:OLEObject Type="Embed" ProgID="Equation.3" ShapeID="_x0000_i1084" DrawAspect="Content" ObjectID="_1732177264" r:id="rId1490"/>
        </w:object>
      </w:r>
      <w:r w:rsidRPr="00F33C5A">
        <w:t>.</w:t>
      </w:r>
      <w:r>
        <w:t xml:space="preserve">                                                                           </w:t>
      </w:r>
      <w:r w:rsidR="00DB7653">
        <w:t xml:space="preserve">                              (7</w:t>
      </w:r>
      <w:r>
        <w:t>.8)</w:t>
      </w:r>
    </w:p>
    <w:p w:rsidR="002C462C" w:rsidRPr="00F33C5A" w:rsidRDefault="002C462C" w:rsidP="00034A37">
      <w:pPr>
        <w:ind w:firstLine="709"/>
        <w:jc w:val="both"/>
      </w:pPr>
      <w:r w:rsidRPr="00F33C5A">
        <w:t>3</w:t>
      </w:r>
      <w:r>
        <w:t xml:space="preserve">. </w:t>
      </w:r>
      <w:r w:rsidRPr="007B09D2">
        <w:rPr>
          <w:b/>
          <w:i/>
        </w:rPr>
        <w:t>Граничний дохід</w:t>
      </w:r>
      <w:r w:rsidRPr="00F33C5A">
        <w:t xml:space="preserve"> –</w:t>
      </w:r>
      <w:r>
        <w:t xml:space="preserve"> </w:t>
      </w:r>
      <w:r w:rsidRPr="00F33C5A">
        <w:t>змін</w:t>
      </w:r>
      <w:r>
        <w:t>а</w:t>
      </w:r>
      <w:r w:rsidRPr="00F33C5A">
        <w:t xml:space="preserve"> загального доходу </w:t>
      </w:r>
      <w:r>
        <w:t>(Δ</w:t>
      </w:r>
      <w:r w:rsidRPr="007B09D2">
        <w:rPr>
          <w:i/>
          <w:lang w:val="en-US"/>
        </w:rPr>
        <w:t>TR</w:t>
      </w:r>
      <w:r>
        <w:t>)</w:t>
      </w:r>
      <w:r w:rsidRPr="004E11B5">
        <w:rPr>
          <w:lang w:val="ru-RU"/>
        </w:rPr>
        <w:t xml:space="preserve"> </w:t>
      </w:r>
      <w:r>
        <w:t>поділена на</w:t>
      </w:r>
      <w:r w:rsidRPr="00F33C5A">
        <w:t xml:space="preserve"> змін</w:t>
      </w:r>
      <w:r>
        <w:t>у</w:t>
      </w:r>
      <w:r w:rsidRPr="00F33C5A">
        <w:t xml:space="preserve"> обсягу продукції. Він відображає дохід на кожну додаткову одиницю продукцію:</w:t>
      </w:r>
    </w:p>
    <w:p w:rsidR="002C462C" w:rsidRPr="00F33C5A" w:rsidRDefault="002C462C" w:rsidP="00034A37">
      <w:pPr>
        <w:ind w:firstLine="708"/>
        <w:jc w:val="center"/>
      </w:pPr>
      <w:r w:rsidRPr="00B65467">
        <w:rPr>
          <w:position w:val="-30"/>
        </w:rPr>
        <w:object w:dxaOrig="1140" w:dyaOrig="680">
          <v:shape id="_x0000_i1085" type="#_x0000_t75" style="width:65.25pt;height:39pt" o:ole="">
            <v:imagedata r:id="rId1491" o:title=""/>
          </v:shape>
          <o:OLEObject Type="Embed" ProgID="Equation.3" ShapeID="_x0000_i1085" DrawAspect="Content" ObjectID="_1732177265" r:id="rId1492"/>
        </w:object>
      </w:r>
      <w:r w:rsidRPr="00F33C5A">
        <w:t>.</w:t>
      </w:r>
      <w:r>
        <w:t xml:space="preserve">                                                                      </w:t>
      </w:r>
      <w:r w:rsidR="00DB7653">
        <w:t xml:space="preserve">                              (7</w:t>
      </w:r>
      <w:r>
        <w:t>.9)</w:t>
      </w:r>
    </w:p>
    <w:p w:rsidR="002C462C" w:rsidRPr="00F33C5A" w:rsidRDefault="002C462C" w:rsidP="00034A37">
      <w:pPr>
        <w:ind w:firstLine="709"/>
        <w:jc w:val="both"/>
      </w:pPr>
      <w:r w:rsidRPr="00F33C5A">
        <w:t>Від величини доходу і витрат залежить величина прибутку як основного результату діяльності фірми. В економічної теорії розглядають такі види прибутку, як: нормальний, економічний і бухгалтерський.</w:t>
      </w:r>
    </w:p>
    <w:p w:rsidR="002C462C" w:rsidRPr="00F33C5A" w:rsidRDefault="002C462C" w:rsidP="00034A37">
      <w:pPr>
        <w:ind w:firstLine="709"/>
        <w:jc w:val="both"/>
      </w:pPr>
      <w:r w:rsidRPr="00F33C5A">
        <w:rPr>
          <w:b/>
        </w:rPr>
        <w:t>Нормальний прибуток</w:t>
      </w:r>
      <w:r w:rsidRPr="00F33C5A">
        <w:t xml:space="preserve"> є складовою частиною економічних витрат і його величина свідчить про ефективність використання власних ресурсів фірми.</w:t>
      </w:r>
    </w:p>
    <w:p w:rsidR="002C462C" w:rsidRPr="00F33C5A" w:rsidRDefault="002C462C" w:rsidP="00034A37">
      <w:pPr>
        <w:ind w:firstLine="709"/>
        <w:jc w:val="both"/>
      </w:pPr>
      <w:r w:rsidRPr="00F33C5A">
        <w:rPr>
          <w:b/>
        </w:rPr>
        <w:t xml:space="preserve">Бухгалтерський прибуток </w:t>
      </w:r>
      <w:r w:rsidRPr="00F33C5A">
        <w:t xml:space="preserve">– це різниця між загальним доходом і зовнішніми витратами. Він є абсолютним показником, що характеризує стан справ на фірмі, проте не дає інформації про </w:t>
      </w:r>
      <w:r>
        <w:t xml:space="preserve">її </w:t>
      </w:r>
      <w:r w:rsidRPr="00F33C5A">
        <w:t>місце порівняно з іншими.</w:t>
      </w:r>
    </w:p>
    <w:p w:rsidR="002C462C" w:rsidRPr="00F33C5A" w:rsidRDefault="002C462C" w:rsidP="00034A37">
      <w:pPr>
        <w:ind w:firstLine="709"/>
        <w:jc w:val="both"/>
      </w:pPr>
      <w:r w:rsidRPr="00F33C5A">
        <w:rPr>
          <w:b/>
        </w:rPr>
        <w:t>Економічний прибуток</w:t>
      </w:r>
      <w:r w:rsidRPr="00F33C5A">
        <w:t xml:space="preserve"> – це різниця між загальним доходом і загальними витратами, які включають і нормальний прибуток. Його наявність є сигналом для інвестування у галузь.</w:t>
      </w:r>
    </w:p>
    <w:p w:rsidR="00EE660B" w:rsidRDefault="002C462C" w:rsidP="00271AFB">
      <w:pPr>
        <w:spacing w:after="120"/>
        <w:ind w:firstLine="708"/>
        <w:jc w:val="both"/>
      </w:pPr>
      <w:r w:rsidRPr="00F33C5A">
        <w:t xml:space="preserve">Взаємозв’язок між доходом, витратами і прибутком відображено на </w:t>
      </w:r>
      <w:r w:rsidR="00EE660B">
        <w:t xml:space="preserve">          </w:t>
      </w:r>
      <w:r w:rsidRPr="00F33C5A">
        <w:t>рис.</w:t>
      </w:r>
      <w:r w:rsidR="00EE660B">
        <w:t xml:space="preserve"> 7.7.</w:t>
      </w:r>
    </w:p>
    <w:p w:rsidR="00EE660B" w:rsidRPr="00EE660B" w:rsidRDefault="00EE660B" w:rsidP="00271AFB">
      <w:pPr>
        <w:spacing w:after="120"/>
        <w:ind w:firstLine="708"/>
        <w:jc w:val="both"/>
        <w:rPr>
          <w:sz w:val="12"/>
        </w:rPr>
      </w:pPr>
    </w:p>
    <w:p w:rsidR="002C462C" w:rsidRPr="00F33C5A" w:rsidRDefault="00F512F3" w:rsidP="00EE660B">
      <w:pPr>
        <w:spacing w:after="120"/>
        <w:ind w:left="567"/>
        <w:jc w:val="both"/>
      </w:pPr>
      <w:r>
        <w:pict>
          <v:group id="_x0000_s1663" editas="canvas" style="width:428.05pt;height:108.15pt;mso-position-horizontal-relative:char;mso-position-vertical-relative:line" coordorigin="2482,2534" coordsize="7055,1807">
            <o:lock v:ext="edit" aspectratio="t"/>
            <v:shape id="_x0000_s1664" type="#_x0000_t75" style="position:absolute;left:2482;top:2534;width:7055;height:1807" o:preferrelative="f">
              <v:fill o:detectmouseclick="t"/>
              <v:path o:extrusionok="t" o:connecttype="none"/>
              <o:lock v:ext="edit" text="t"/>
            </v:shape>
            <v:group id="_x0000_s1665" style="position:absolute;left:2628;top:2534;width:6764;height:1807" coordorigin="2628,2534" coordsize="6764,1807">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666" type="#_x0000_t176" style="position:absolute;left:4519;top:2534;width:2327;height:602"/>
              <v:shape id="_x0000_s1667" type="#_x0000_t176" style="position:absolute;left:4519;top:3337;width:2327;height:1004"/>
              <v:shape id="_x0000_s1668" type="#_x0000_t202" style="position:absolute;left:4737;top:2635;width:2036;height:401" stroked="f">
                <v:textbox style="mso-next-textbox:#_x0000_s1668">
                  <w:txbxContent>
                    <w:p w:rsidR="00FD5FD7" w:rsidRPr="00C75A38" w:rsidRDefault="00FD5FD7" w:rsidP="00DE15B9">
                      <w:pPr>
                        <w:jc w:val="center"/>
                        <w:rPr>
                          <w:b/>
                          <w:sz w:val="24"/>
                          <w:szCs w:val="24"/>
                        </w:rPr>
                      </w:pPr>
                      <w:r w:rsidRPr="00C75A38">
                        <w:rPr>
                          <w:b/>
                          <w:sz w:val="24"/>
                          <w:szCs w:val="24"/>
                        </w:rPr>
                        <w:t>Зовнішні витрати</w:t>
                      </w:r>
                    </w:p>
                  </w:txbxContent>
                </v:textbox>
              </v:shape>
              <v:shape id="_x0000_s1669" type="#_x0000_t202" style="position:absolute;left:4664;top:3438;width:2037;height:803" stroked="f">
                <v:textbox style="mso-next-textbox:#_x0000_s1669">
                  <w:txbxContent>
                    <w:p w:rsidR="00FD5FD7" w:rsidRPr="00C75A38" w:rsidRDefault="00FD5FD7" w:rsidP="00DE15B9">
                      <w:pPr>
                        <w:jc w:val="center"/>
                        <w:rPr>
                          <w:b/>
                          <w:sz w:val="24"/>
                          <w:szCs w:val="24"/>
                        </w:rPr>
                      </w:pPr>
                      <w:r w:rsidRPr="00C75A38">
                        <w:rPr>
                          <w:b/>
                          <w:sz w:val="24"/>
                          <w:szCs w:val="24"/>
                        </w:rPr>
                        <w:t>Зовнішні та внутрішні витрати</w:t>
                      </w:r>
                    </w:p>
                  </w:txbxContent>
                </v:textbox>
              </v:shape>
              <v:shape id="_x0000_s1670" type="#_x0000_t176" style="position:absolute;left:2628;top:2936;width:1382;height:903"/>
              <v:shape id="_x0000_s1671" type="#_x0000_t202" style="position:absolute;left:2701;top:3136;width:1235;height:603" stroked="f">
                <v:textbox style="mso-next-textbox:#_x0000_s1671">
                  <w:txbxContent>
                    <w:p w:rsidR="00FD5FD7" w:rsidRPr="00C75A38" w:rsidRDefault="00FD5FD7" w:rsidP="00DE15B9">
                      <w:pPr>
                        <w:jc w:val="center"/>
                        <w:rPr>
                          <w:b/>
                          <w:sz w:val="24"/>
                          <w:szCs w:val="24"/>
                        </w:rPr>
                      </w:pPr>
                      <w:r w:rsidRPr="00C75A38">
                        <w:rPr>
                          <w:b/>
                          <w:sz w:val="24"/>
                          <w:szCs w:val="24"/>
                        </w:rPr>
                        <w:t>Загальний дохід</w:t>
                      </w:r>
                    </w:p>
                  </w:txbxContent>
                </v:textbox>
              </v:shape>
              <v:shape id="_x0000_s1672" type="#_x0000_t176" style="position:absolute;left:7355;top:2534;width:2037;height:803"/>
              <v:shape id="_x0000_s1673" type="#_x0000_t202" style="position:absolute;left:7428;top:2635;width:1891;height:602" stroked="f">
                <v:textbox style="mso-next-textbox:#_x0000_s1673">
                  <w:txbxContent>
                    <w:p w:rsidR="00FD5FD7" w:rsidRPr="00C75A38" w:rsidRDefault="00FD5FD7" w:rsidP="00DE15B9">
                      <w:pPr>
                        <w:jc w:val="center"/>
                        <w:rPr>
                          <w:b/>
                          <w:sz w:val="24"/>
                          <w:szCs w:val="24"/>
                        </w:rPr>
                      </w:pPr>
                      <w:r w:rsidRPr="00C75A38">
                        <w:rPr>
                          <w:b/>
                          <w:sz w:val="24"/>
                          <w:szCs w:val="24"/>
                        </w:rPr>
                        <w:t>Бухгалтерський прибуток</w:t>
                      </w:r>
                    </w:p>
                  </w:txbxContent>
                </v:textbox>
              </v:shape>
              <v:line id="_x0000_s1674" style="position:absolute;flip:y" from="4010,2835" to="4519,3136">
                <v:stroke endarrow="block"/>
              </v:line>
              <v:shape id="_x0000_s1675" type="#_x0000_t202" style="position:absolute;left:4010;top:2534;width:363;height:301" stroked="f">
                <v:textbox style="mso-next-textbox:#_x0000_s1675">
                  <w:txbxContent>
                    <w:p w:rsidR="00FD5FD7" w:rsidRPr="00C75A38" w:rsidRDefault="00FD5FD7" w:rsidP="00DE15B9">
                      <w:pPr>
                        <w:jc w:val="center"/>
                        <w:rPr>
                          <w:sz w:val="24"/>
                          <w:szCs w:val="24"/>
                        </w:rPr>
                      </w:pPr>
                      <w:r w:rsidRPr="00C75A38">
                        <w:rPr>
                          <w:sz w:val="24"/>
                          <w:szCs w:val="24"/>
                        </w:rPr>
                        <w:t>-</w:t>
                      </w:r>
                    </w:p>
                  </w:txbxContent>
                </v:textbox>
              </v:shape>
              <v:shape id="_x0000_s1676" type="#_x0000_t202" style="position:absolute;left:6992;top:2635;width:289;height:301" stroked="f">
                <v:textbox style="mso-next-textbox:#_x0000_s1676">
                  <w:txbxContent>
                    <w:p w:rsidR="00FD5FD7" w:rsidRPr="00C75A38" w:rsidRDefault="00FD5FD7" w:rsidP="00DE15B9">
                      <w:pPr>
                        <w:rPr>
                          <w:b/>
                          <w:sz w:val="24"/>
                          <w:szCs w:val="24"/>
                        </w:rPr>
                      </w:pPr>
                      <w:r w:rsidRPr="00C75A38">
                        <w:rPr>
                          <w:b/>
                          <w:sz w:val="24"/>
                          <w:szCs w:val="24"/>
                        </w:rPr>
                        <w:t>=</w:t>
                      </w:r>
                    </w:p>
                  </w:txbxContent>
                </v:textbox>
              </v:shape>
              <v:shape id="_x0000_s1677" type="#_x0000_t202" style="position:absolute;left:4082;top:3739;width:291;height:401" stroked="f">
                <v:textbox style="mso-next-textbox:#_x0000_s1677">
                  <w:txbxContent>
                    <w:p w:rsidR="00FD5FD7" w:rsidRPr="00C75A38" w:rsidRDefault="00FD5FD7" w:rsidP="00DE15B9">
                      <w:pPr>
                        <w:rPr>
                          <w:sz w:val="24"/>
                          <w:szCs w:val="24"/>
                        </w:rPr>
                      </w:pPr>
                      <w:r w:rsidRPr="00C75A38">
                        <w:rPr>
                          <w:sz w:val="24"/>
                          <w:szCs w:val="24"/>
                        </w:rPr>
                        <w:t>-</w:t>
                      </w:r>
                    </w:p>
                  </w:txbxContent>
                </v:textbox>
              </v:shape>
              <v:line id="_x0000_s1678" style="position:absolute" from="4010,3538" to="4519,3839">
                <v:stroke endarrow="block"/>
              </v:line>
              <v:shape id="_x0000_s1679" type="#_x0000_t88" style="position:absolute;left:6846;top:2936;width:218;height:1305" strokeweight="1pt"/>
              <v:shape id="_x0000_s1680" type="#_x0000_t176" style="position:absolute;left:7355;top:3438;width:2037;height:803"/>
              <v:shape id="_x0000_s1681" type="#_x0000_t202" style="position:absolute;left:7501;top:3538;width:1672;height:602" stroked="f">
                <v:textbox style="mso-next-textbox:#_x0000_s1681">
                  <w:txbxContent>
                    <w:p w:rsidR="00FD5FD7" w:rsidRPr="00C75A38" w:rsidRDefault="00FD5FD7" w:rsidP="00DE15B9">
                      <w:pPr>
                        <w:jc w:val="center"/>
                        <w:rPr>
                          <w:b/>
                          <w:sz w:val="24"/>
                          <w:szCs w:val="24"/>
                        </w:rPr>
                      </w:pPr>
                      <w:r w:rsidRPr="00C75A38">
                        <w:rPr>
                          <w:b/>
                          <w:sz w:val="24"/>
                          <w:szCs w:val="24"/>
                        </w:rPr>
                        <w:t>Економічний прибуток</w:t>
                      </w:r>
                    </w:p>
                  </w:txbxContent>
                </v:textbox>
              </v:shape>
              <v:shape id="_x0000_s1682" type="#_x0000_t202" style="position:absolute;left:7064;top:3438;width:291;height:301" stroked="f">
                <v:textbox style="mso-next-textbox:#_x0000_s1682">
                  <w:txbxContent>
                    <w:p w:rsidR="00FD5FD7" w:rsidRPr="00C75A38" w:rsidRDefault="00FD5FD7" w:rsidP="00DE15B9">
                      <w:pPr>
                        <w:rPr>
                          <w:b/>
                          <w:sz w:val="24"/>
                          <w:szCs w:val="24"/>
                        </w:rPr>
                      </w:pPr>
                      <w:r w:rsidRPr="00C75A38">
                        <w:rPr>
                          <w:b/>
                          <w:sz w:val="24"/>
                          <w:szCs w:val="24"/>
                        </w:rPr>
                        <w:t>=</w:t>
                      </w:r>
                    </w:p>
                  </w:txbxContent>
                </v:textbox>
              </v:shape>
            </v:group>
            <v:line id="_x0000_s1683" style="position:absolute" from="6846,2935" to="7355,2935">
              <v:stroke endarrow="block"/>
            </v:line>
            <w10:anchorlock/>
          </v:group>
        </w:pict>
      </w:r>
    </w:p>
    <w:p w:rsidR="002C462C" w:rsidRPr="00C75A38" w:rsidRDefault="002C462C" w:rsidP="0023520F">
      <w:pPr>
        <w:spacing w:after="120"/>
        <w:jc w:val="center"/>
        <w:rPr>
          <w:b/>
          <w:i/>
        </w:rPr>
      </w:pPr>
      <w:r w:rsidRPr="00C75A38">
        <w:rPr>
          <w:b/>
          <w:i/>
        </w:rPr>
        <w:t>Рис.</w:t>
      </w:r>
      <w:r w:rsidR="00EE660B">
        <w:rPr>
          <w:b/>
          <w:i/>
        </w:rPr>
        <w:t xml:space="preserve"> 7.7</w:t>
      </w:r>
      <w:r w:rsidRPr="00C75A38">
        <w:rPr>
          <w:b/>
          <w:i/>
        </w:rPr>
        <w:t>. Взаємозв’язок доходу, витрат і прибутку</w:t>
      </w:r>
    </w:p>
    <w:p w:rsidR="002C462C" w:rsidRPr="00F33C5A" w:rsidRDefault="002C462C" w:rsidP="00245709">
      <w:pPr>
        <w:ind w:firstLine="709"/>
        <w:jc w:val="both"/>
      </w:pPr>
      <w:r>
        <w:t>Отже</w:t>
      </w:r>
      <w:r w:rsidRPr="00F33C5A">
        <w:t xml:space="preserve">, економічний прибуток узагальнює результативність використання всіх ресурсів, що </w:t>
      </w:r>
      <w:r>
        <w:t>залучає</w:t>
      </w:r>
      <w:r w:rsidRPr="00F33C5A">
        <w:t xml:space="preserve"> фірма. Питання про джерело та причини виникнення економічного прибутку є предметом дискусій в економічній літературі. Погляди економістів </w:t>
      </w:r>
      <w:r>
        <w:t>на джерело прибутку</w:t>
      </w:r>
      <w:r w:rsidRPr="00F33C5A">
        <w:t xml:space="preserve">: </w:t>
      </w:r>
    </w:p>
    <w:p w:rsidR="002C462C" w:rsidRPr="00F33C5A" w:rsidRDefault="002C462C" w:rsidP="00245709">
      <w:pPr>
        <w:ind w:firstLine="709"/>
        <w:jc w:val="both"/>
      </w:pPr>
      <w:r w:rsidRPr="00F33C5A">
        <w:t xml:space="preserve">1) </w:t>
      </w:r>
      <w:r w:rsidRPr="002F6637">
        <w:rPr>
          <w:i/>
        </w:rPr>
        <w:t>меркантилізм</w:t>
      </w:r>
      <w:r w:rsidRPr="00F33C5A">
        <w:t>, представники якого вважали</w:t>
      </w:r>
      <w:r>
        <w:t>, що</w:t>
      </w:r>
      <w:r w:rsidRPr="00F33C5A">
        <w:t xml:space="preserve"> джерелом прибутку </w:t>
      </w:r>
      <w:r>
        <w:t xml:space="preserve">є </w:t>
      </w:r>
      <w:r w:rsidRPr="00F33C5A">
        <w:t>зовнішн</w:t>
      </w:r>
      <w:r>
        <w:t>я</w:t>
      </w:r>
      <w:r w:rsidRPr="00F33C5A">
        <w:t xml:space="preserve"> торгівл</w:t>
      </w:r>
      <w:r>
        <w:t>я.</w:t>
      </w:r>
      <w:r w:rsidRPr="00F33C5A">
        <w:t xml:space="preserve"> </w:t>
      </w:r>
      <w:r>
        <w:t>Тому</w:t>
      </w:r>
      <w:r w:rsidRPr="00F33C5A">
        <w:t xml:space="preserve"> прибуток створюється </w:t>
      </w:r>
      <w:r>
        <w:t>в</w:t>
      </w:r>
      <w:r w:rsidRPr="00F33C5A">
        <w:t xml:space="preserve"> сфері обігу;</w:t>
      </w:r>
    </w:p>
    <w:p w:rsidR="002C462C" w:rsidRPr="00F33C5A" w:rsidRDefault="002C462C" w:rsidP="00245709">
      <w:pPr>
        <w:ind w:firstLine="709"/>
        <w:jc w:val="both"/>
      </w:pPr>
      <w:r w:rsidRPr="00F33C5A">
        <w:t xml:space="preserve">2) </w:t>
      </w:r>
      <w:r w:rsidRPr="002F6637">
        <w:rPr>
          <w:i/>
        </w:rPr>
        <w:t>трудова теорія вартості</w:t>
      </w:r>
      <w:r w:rsidRPr="00F33C5A">
        <w:t xml:space="preserve"> (А. Сміт, Д. Рікардо, К. Маркс), представники якої пов’язували утворення прибутку з працею найманих працівників. Зокрема, </w:t>
      </w:r>
      <w:r>
        <w:t xml:space="preserve"> </w:t>
      </w:r>
      <w:r w:rsidRPr="00F33C5A">
        <w:t xml:space="preserve">К. Маркс вважав, що прибуток власникові засобів виробництва створює експлуатація найманої праці. Частина вартості робочої сили привласнюється </w:t>
      </w:r>
      <w:r>
        <w:t>та</w:t>
      </w:r>
      <w:r w:rsidRPr="00F33C5A">
        <w:t xml:space="preserve"> перетворюється у </w:t>
      </w:r>
      <w:r w:rsidR="00EE660B">
        <w:t>«</w:t>
      </w:r>
      <w:r w:rsidRPr="00F33C5A">
        <w:t>дода</w:t>
      </w:r>
      <w:r>
        <w:t>н</w:t>
      </w:r>
      <w:r w:rsidRPr="00F33C5A">
        <w:t>у вартість</w:t>
      </w:r>
      <w:r w:rsidR="00EE660B">
        <w:t>»</w:t>
      </w:r>
      <w:r>
        <w:t>, яка</w:t>
      </w:r>
      <w:r w:rsidRPr="00F33C5A">
        <w:t xml:space="preserve"> створює прибуток;</w:t>
      </w:r>
    </w:p>
    <w:p w:rsidR="002C462C" w:rsidRPr="00F33C5A" w:rsidRDefault="002C462C" w:rsidP="00245709">
      <w:pPr>
        <w:ind w:firstLine="709"/>
        <w:jc w:val="both"/>
      </w:pPr>
      <w:r w:rsidRPr="00F33C5A">
        <w:t xml:space="preserve">3) </w:t>
      </w:r>
      <w:r w:rsidRPr="0075512E">
        <w:rPr>
          <w:i/>
        </w:rPr>
        <w:t>маржиналістські</w:t>
      </w:r>
      <w:r w:rsidRPr="00F33C5A">
        <w:t xml:space="preserve"> теорії, представники яких вважали, що джерелом прибутку є специфічний фактор – підприємницькі здібності. Цей фактор має властивості, які дозволяють йому збільшити ймовірність одержання прибутку за умов невизначеності. Власники інших факторів (земл</w:t>
      </w:r>
      <w:r>
        <w:t>і</w:t>
      </w:r>
      <w:r w:rsidRPr="00F33C5A">
        <w:t>, прац</w:t>
      </w:r>
      <w:r>
        <w:t>і</w:t>
      </w:r>
      <w:r w:rsidRPr="00F33C5A">
        <w:t>, капітал</w:t>
      </w:r>
      <w:r>
        <w:t>у</w:t>
      </w:r>
      <w:r w:rsidRPr="00F33C5A">
        <w:t>) відмовляються від частини своїх доходів на користь підприємця;</w:t>
      </w:r>
    </w:p>
    <w:p w:rsidR="002C462C" w:rsidRPr="00F33C5A" w:rsidRDefault="002C462C" w:rsidP="0023520F">
      <w:pPr>
        <w:spacing w:after="120"/>
        <w:ind w:firstLine="708"/>
        <w:jc w:val="both"/>
      </w:pPr>
      <w:r w:rsidRPr="00F33C5A">
        <w:t xml:space="preserve">4) </w:t>
      </w:r>
      <w:r w:rsidRPr="0075512E">
        <w:rPr>
          <w:i/>
        </w:rPr>
        <w:t>монопольне становище на ринку</w:t>
      </w:r>
      <w:r w:rsidRPr="00F33C5A">
        <w:t>, завдяки якому підприємства можуть впливати на підвищення ринкової ціни і збільшувати прибуток. Проте, таке джерело прибутку вважається тимчасовим і соціально несправедливим.</w:t>
      </w:r>
    </w:p>
    <w:p w:rsidR="0010301D" w:rsidRDefault="0010301D" w:rsidP="002402C7">
      <w:pPr>
        <w:jc w:val="center"/>
        <w:rPr>
          <w:b/>
        </w:rPr>
      </w:pPr>
    </w:p>
    <w:p w:rsidR="0010301D" w:rsidRDefault="0010301D" w:rsidP="002402C7">
      <w:pPr>
        <w:jc w:val="center"/>
        <w:rPr>
          <w:b/>
        </w:rPr>
      </w:pPr>
    </w:p>
    <w:p w:rsidR="00474DD7" w:rsidRDefault="00474DD7" w:rsidP="00474DD7">
      <w:pPr>
        <w:jc w:val="center"/>
        <w:rPr>
          <w:b/>
        </w:rPr>
      </w:pPr>
      <w:r>
        <w:rPr>
          <w:b/>
        </w:rPr>
        <w:t>ПРАКТИКУМ</w:t>
      </w:r>
    </w:p>
    <w:p w:rsidR="002C462C" w:rsidRPr="00A40B5D" w:rsidRDefault="002C462C" w:rsidP="002402C7">
      <w:pPr>
        <w:jc w:val="center"/>
        <w:rPr>
          <w:b/>
        </w:rPr>
      </w:pPr>
      <w:r w:rsidRPr="00A40B5D">
        <w:rPr>
          <w:b/>
        </w:rPr>
        <w:t xml:space="preserve">Контрольні запитання </w:t>
      </w:r>
    </w:p>
    <w:p w:rsidR="002C462C" w:rsidRPr="00F33C5A" w:rsidRDefault="002C462C" w:rsidP="003B4769">
      <w:pPr>
        <w:numPr>
          <w:ilvl w:val="1"/>
          <w:numId w:val="4"/>
        </w:numPr>
        <w:tabs>
          <w:tab w:val="clear" w:pos="1530"/>
          <w:tab w:val="num" w:pos="1134"/>
        </w:tabs>
        <w:spacing w:after="60"/>
        <w:ind w:left="0" w:firstLine="709"/>
        <w:jc w:val="both"/>
      </w:pPr>
      <w:r w:rsidRPr="00A40B5D">
        <w:t>Обґрунтуйте економічну природу</w:t>
      </w:r>
      <w:r w:rsidRPr="00F33C5A">
        <w:t xml:space="preserve"> фірми (підприємства) з точки зору  взаємозв’язку спонтанного порядку і ієрархії.</w:t>
      </w:r>
    </w:p>
    <w:p w:rsidR="002C462C" w:rsidRPr="00474DD7" w:rsidRDefault="002C462C" w:rsidP="003B4769">
      <w:pPr>
        <w:numPr>
          <w:ilvl w:val="1"/>
          <w:numId w:val="4"/>
        </w:numPr>
        <w:tabs>
          <w:tab w:val="clear" w:pos="1530"/>
          <w:tab w:val="num" w:pos="1134"/>
        </w:tabs>
        <w:spacing w:after="60"/>
        <w:ind w:left="0" w:firstLine="709"/>
        <w:jc w:val="both"/>
        <w:rPr>
          <w:spacing w:val="-6"/>
        </w:rPr>
      </w:pPr>
      <w:r w:rsidRPr="00474DD7">
        <w:rPr>
          <w:spacing w:val="-6"/>
        </w:rPr>
        <w:t>Поясніть сутність основних теорій, що визначають економічну природу фірми.</w:t>
      </w:r>
    </w:p>
    <w:p w:rsidR="002C462C" w:rsidRPr="00F33C5A" w:rsidRDefault="002C462C" w:rsidP="003B4769">
      <w:pPr>
        <w:numPr>
          <w:ilvl w:val="1"/>
          <w:numId w:val="4"/>
        </w:numPr>
        <w:tabs>
          <w:tab w:val="clear" w:pos="1530"/>
          <w:tab w:val="num" w:pos="1134"/>
        </w:tabs>
        <w:spacing w:after="60"/>
        <w:ind w:left="0" w:firstLine="709"/>
        <w:jc w:val="both"/>
      </w:pPr>
      <w:r w:rsidRPr="00F33C5A">
        <w:t>Порівняйте основні організаційно-правові форми підприємницької діяльності з відокремленням їхніх переваг та недоліків.</w:t>
      </w:r>
    </w:p>
    <w:p w:rsidR="002C462C" w:rsidRPr="00F33C5A" w:rsidRDefault="002C462C" w:rsidP="003B4769">
      <w:pPr>
        <w:numPr>
          <w:ilvl w:val="1"/>
          <w:numId w:val="4"/>
        </w:numPr>
        <w:tabs>
          <w:tab w:val="clear" w:pos="1530"/>
          <w:tab w:val="num" w:pos="1134"/>
        </w:tabs>
        <w:spacing w:after="60"/>
        <w:ind w:left="0" w:firstLine="709"/>
        <w:jc w:val="both"/>
      </w:pPr>
      <w:r w:rsidRPr="00F33C5A">
        <w:t>Проведіть аналіз поширення організаційно-правових форм в Україні.</w:t>
      </w:r>
    </w:p>
    <w:p w:rsidR="002C462C" w:rsidRPr="00F33C5A" w:rsidRDefault="002C462C" w:rsidP="003B4769">
      <w:pPr>
        <w:numPr>
          <w:ilvl w:val="1"/>
          <w:numId w:val="4"/>
        </w:numPr>
        <w:tabs>
          <w:tab w:val="clear" w:pos="1530"/>
          <w:tab w:val="num" w:pos="1134"/>
        </w:tabs>
        <w:spacing w:after="60"/>
        <w:ind w:left="0" w:firstLine="709"/>
        <w:jc w:val="both"/>
      </w:pPr>
      <w:r w:rsidRPr="00F33C5A">
        <w:t>Поясніть сутність трансакційних витрат. Хто має вплив на їх зниження -  ринок чи фірма?</w:t>
      </w:r>
    </w:p>
    <w:p w:rsidR="002C462C" w:rsidRPr="00F33C5A" w:rsidRDefault="002C462C" w:rsidP="003B4769">
      <w:pPr>
        <w:numPr>
          <w:ilvl w:val="1"/>
          <w:numId w:val="4"/>
        </w:numPr>
        <w:tabs>
          <w:tab w:val="clear" w:pos="1530"/>
          <w:tab w:val="num" w:pos="1134"/>
        </w:tabs>
        <w:spacing w:after="60"/>
        <w:ind w:left="0" w:firstLine="709"/>
        <w:jc w:val="both"/>
      </w:pPr>
      <w:r w:rsidRPr="00F33C5A">
        <w:t>Чому концепція бухгалтерських витрат є недостатньою у визначенні їхньої сутності?</w:t>
      </w:r>
    </w:p>
    <w:p w:rsidR="002C462C" w:rsidRPr="00474DD7" w:rsidRDefault="002C462C" w:rsidP="003B4769">
      <w:pPr>
        <w:numPr>
          <w:ilvl w:val="1"/>
          <w:numId w:val="4"/>
        </w:numPr>
        <w:tabs>
          <w:tab w:val="clear" w:pos="1530"/>
          <w:tab w:val="num" w:pos="1134"/>
        </w:tabs>
        <w:spacing w:after="60"/>
        <w:ind w:left="0" w:firstLine="709"/>
        <w:jc w:val="both"/>
        <w:rPr>
          <w:spacing w:val="-8"/>
        </w:rPr>
      </w:pPr>
      <w:r w:rsidRPr="00474DD7">
        <w:rPr>
          <w:spacing w:val="-8"/>
        </w:rPr>
        <w:t>Наведіть класифікацію економічних витрат і поясніть сутність кожного виду.</w:t>
      </w:r>
    </w:p>
    <w:p w:rsidR="002C462C" w:rsidRPr="00474DD7" w:rsidRDefault="002C462C" w:rsidP="003B4769">
      <w:pPr>
        <w:numPr>
          <w:ilvl w:val="1"/>
          <w:numId w:val="4"/>
        </w:numPr>
        <w:tabs>
          <w:tab w:val="clear" w:pos="1530"/>
          <w:tab w:val="num" w:pos="1134"/>
        </w:tabs>
        <w:spacing w:after="60"/>
        <w:ind w:left="0" w:firstLine="709"/>
        <w:jc w:val="both"/>
        <w:rPr>
          <w:spacing w:val="-6"/>
        </w:rPr>
      </w:pPr>
      <w:r w:rsidRPr="00474DD7">
        <w:rPr>
          <w:spacing w:val="-6"/>
        </w:rPr>
        <w:t>Що таке коротко – і довгостроковий період і які витрати їх характеризують?</w:t>
      </w:r>
    </w:p>
    <w:p w:rsidR="002C462C" w:rsidRPr="00F33C5A" w:rsidRDefault="002C462C" w:rsidP="003B4769">
      <w:pPr>
        <w:numPr>
          <w:ilvl w:val="1"/>
          <w:numId w:val="4"/>
        </w:numPr>
        <w:tabs>
          <w:tab w:val="clear" w:pos="1530"/>
          <w:tab w:val="num" w:pos="1134"/>
        </w:tabs>
        <w:spacing w:after="60"/>
        <w:ind w:left="0" w:firstLine="709"/>
        <w:jc w:val="both"/>
      </w:pPr>
      <w:r w:rsidRPr="00F33C5A">
        <w:t>Доведіть на прикладах дію закону спадної граничної продуктивності.</w:t>
      </w:r>
    </w:p>
    <w:p w:rsidR="002C462C" w:rsidRPr="00F33C5A" w:rsidRDefault="002C462C" w:rsidP="003B4769">
      <w:pPr>
        <w:numPr>
          <w:ilvl w:val="1"/>
          <w:numId w:val="4"/>
        </w:numPr>
        <w:tabs>
          <w:tab w:val="clear" w:pos="1530"/>
          <w:tab w:val="num" w:pos="1134"/>
        </w:tabs>
        <w:spacing w:after="60"/>
        <w:ind w:left="0" w:firstLine="709"/>
        <w:jc w:val="both"/>
      </w:pPr>
      <w:r w:rsidRPr="00F33C5A">
        <w:t>Що означає економія і дезекономія на масштабах виробництва?</w:t>
      </w:r>
    </w:p>
    <w:p w:rsidR="002C462C" w:rsidRPr="00F33C5A" w:rsidRDefault="002C462C" w:rsidP="003B4769">
      <w:pPr>
        <w:numPr>
          <w:ilvl w:val="1"/>
          <w:numId w:val="4"/>
        </w:numPr>
        <w:tabs>
          <w:tab w:val="clear" w:pos="1530"/>
          <w:tab w:val="num" w:pos="1134"/>
        </w:tabs>
        <w:spacing w:after="60"/>
        <w:ind w:left="0" w:firstLine="709"/>
        <w:jc w:val="both"/>
      </w:pPr>
      <w:r w:rsidRPr="00F33C5A">
        <w:t>Визначте сутність доходу і прибутку фірми та наведіть їх класифікацію.</w:t>
      </w:r>
    </w:p>
    <w:p w:rsidR="002C462C" w:rsidRPr="00F33C5A" w:rsidRDefault="002C462C" w:rsidP="003B4769">
      <w:pPr>
        <w:numPr>
          <w:ilvl w:val="1"/>
          <w:numId w:val="4"/>
        </w:numPr>
        <w:tabs>
          <w:tab w:val="clear" w:pos="1530"/>
          <w:tab w:val="num" w:pos="1134"/>
        </w:tabs>
        <w:spacing w:after="60"/>
        <w:ind w:left="0" w:firstLine="709"/>
        <w:jc w:val="both"/>
      </w:pPr>
      <w:r w:rsidRPr="00F33C5A">
        <w:t>Поясніть взаємозв’язок між доходом, витратами і прибутком фірми.</w:t>
      </w:r>
    </w:p>
    <w:p w:rsidR="002C462C" w:rsidRPr="00F33C5A" w:rsidRDefault="002C462C" w:rsidP="003B4769">
      <w:pPr>
        <w:numPr>
          <w:ilvl w:val="1"/>
          <w:numId w:val="4"/>
        </w:numPr>
        <w:tabs>
          <w:tab w:val="clear" w:pos="1530"/>
          <w:tab w:val="num" w:pos="1134"/>
        </w:tabs>
        <w:spacing w:after="60"/>
        <w:ind w:left="0" w:firstLine="709"/>
        <w:jc w:val="both"/>
      </w:pPr>
      <w:r w:rsidRPr="00F33C5A">
        <w:t>Охарактеризуйте відмінності у поглядах на джерело економічного прибутку.</w:t>
      </w:r>
    </w:p>
    <w:p w:rsidR="002C462C" w:rsidRPr="00F33C5A" w:rsidRDefault="00535E0D" w:rsidP="002402C7">
      <w:pPr>
        <w:spacing w:after="60"/>
        <w:jc w:val="center"/>
        <w:rPr>
          <w:b/>
        </w:rPr>
      </w:pPr>
      <w:r>
        <w:rPr>
          <w:b/>
        </w:rPr>
        <w:t>Творчі завдання</w:t>
      </w:r>
    </w:p>
    <w:p w:rsidR="002C462C" w:rsidRDefault="00602636" w:rsidP="00B938FA">
      <w:pPr>
        <w:spacing w:after="60"/>
        <w:ind w:firstLine="709"/>
        <w:jc w:val="both"/>
      </w:pPr>
      <w:r w:rsidRPr="00602636">
        <w:rPr>
          <w:b/>
        </w:rPr>
        <w:t>1.</w:t>
      </w:r>
      <w:r>
        <w:t xml:space="preserve"> </w:t>
      </w:r>
      <w:r w:rsidR="00B938FA">
        <w:t>припустимо, що економіка раїни характеризується елементами тіньової економіки – наявністю ьартеру і взаємозаліків.  Яким чином, використовуючи наочно-образну модель підприємства, можна проілюструвати схему взаємодії підприємств у цьому випадку?</w:t>
      </w:r>
    </w:p>
    <w:p w:rsidR="00602636" w:rsidRDefault="00602636" w:rsidP="002402C7">
      <w:pPr>
        <w:spacing w:after="60"/>
        <w:ind w:firstLine="709"/>
        <w:jc w:val="both"/>
      </w:pPr>
      <w:r w:rsidRPr="00B938FA">
        <w:rPr>
          <w:b/>
        </w:rPr>
        <w:t>2.</w:t>
      </w:r>
      <w:r w:rsidRPr="00602636">
        <w:rPr>
          <w:b/>
        </w:rPr>
        <w:t xml:space="preserve"> </w:t>
      </w:r>
      <w:r w:rsidR="000B63C7" w:rsidRPr="000B63C7">
        <w:t>Американським маркетолог</w:t>
      </w:r>
      <w:r w:rsidR="000B63C7">
        <w:rPr>
          <w:b/>
        </w:rPr>
        <w:t xml:space="preserve"> </w:t>
      </w:r>
      <w:r w:rsidR="000B63C7" w:rsidRPr="000B63C7">
        <w:t>П. Др</w:t>
      </w:r>
      <w:r w:rsidR="000B63C7">
        <w:t>у</w:t>
      </w:r>
      <w:r w:rsidR="000B63C7" w:rsidRPr="000B63C7">
        <w:t>кер</w:t>
      </w:r>
      <w:r w:rsidR="000B63C7">
        <w:t>, визначаючи основну мету діяльності фірми, писав: «Результатом бізнесу є задоволений клієнт. Усередині ж підприємства існують лише витрати». Проаналізуйте діяльність відомого вам підприємства стосовно визначення цілей його діяльності й опишіть порядок формування витрат. Скористайтесь даними власних спостережень або оопублікованими матеріалами.</w:t>
      </w:r>
    </w:p>
    <w:p w:rsidR="000B63C7" w:rsidRDefault="003E60C2" w:rsidP="002402C7">
      <w:pPr>
        <w:spacing w:after="60"/>
        <w:ind w:firstLine="709"/>
        <w:jc w:val="both"/>
      </w:pPr>
      <w:r w:rsidRPr="003E60C2">
        <w:rPr>
          <w:b/>
        </w:rPr>
        <w:t>3.</w:t>
      </w:r>
      <w:r>
        <w:t xml:space="preserve"> Учасник дискусії стосовно проблеми стратегії розвитку національної економіки В. Івантер заявляє, що «гроші не можуть бути сильнішими за економіку», потрібно завантажувати потужності, що простоюють, а інвестиції (державні кредити) вкладати не в основний, а в оборотний капітал. Його опонент Є. Ясін відповідає, що значна частина завантажених виробництв не знайде потім збуту для своєї продукції, а приватне підприємство, що йде до держави за оборотним капіталом, є безперспективним. Визначте, які положення економікса є в основі аргументів учасників дискусії. Висловіть свою точку зору з даного питання.</w:t>
      </w:r>
    </w:p>
    <w:p w:rsidR="00535E0D" w:rsidRDefault="00535E0D" w:rsidP="00535E0D">
      <w:pPr>
        <w:widowControl w:val="0"/>
        <w:shd w:val="clear" w:color="auto" w:fill="FFFFFF"/>
        <w:tabs>
          <w:tab w:val="left" w:pos="993"/>
        </w:tabs>
        <w:autoSpaceDE w:val="0"/>
        <w:autoSpaceDN w:val="0"/>
        <w:adjustRightInd w:val="0"/>
        <w:jc w:val="center"/>
        <w:rPr>
          <w:b/>
          <w:i/>
          <w:iCs/>
          <w:color w:val="000000"/>
          <w:spacing w:val="-3"/>
        </w:rPr>
      </w:pPr>
      <w:r w:rsidRPr="00245709">
        <w:rPr>
          <w:b/>
          <w:i/>
          <w:iCs/>
          <w:color w:val="000000"/>
          <w:spacing w:val="-3"/>
        </w:rPr>
        <w:t>Приклад відповіді на творче завдання</w:t>
      </w:r>
    </w:p>
    <w:p w:rsidR="00602636" w:rsidRDefault="00245709" w:rsidP="00602636">
      <w:pPr>
        <w:ind w:firstLine="426"/>
        <w:jc w:val="both"/>
      </w:pPr>
      <w:r w:rsidRPr="00245709">
        <w:rPr>
          <w:b/>
        </w:rPr>
        <w:t>1.</w:t>
      </w:r>
      <w:r>
        <w:t xml:space="preserve"> </w:t>
      </w:r>
      <w:r w:rsidR="00602636">
        <w:t xml:space="preserve">При страхуванні збитку від ДТП поширені наступні угоди: якою б не виявилася сума збитку, Ви повинні заплатити за ремонт автомобіля певну суму (Х) гривень за власні кошти; лише інше оплатить страхова компанія. При цьому, звичайно, знижується і сума, яку клієнт платить за страховку. Поясніть, як така схема допомагає страховим компаніям максимізувати прибуток?  </w:t>
      </w:r>
    </w:p>
    <w:p w:rsidR="00245709" w:rsidRPr="00245709" w:rsidRDefault="00245709" w:rsidP="00245709">
      <w:pPr>
        <w:jc w:val="center"/>
        <w:rPr>
          <w:i/>
        </w:rPr>
      </w:pPr>
      <w:r w:rsidRPr="00245709">
        <w:rPr>
          <w:i/>
        </w:rPr>
        <w:t>Відповідь</w:t>
      </w:r>
    </w:p>
    <w:p w:rsidR="00602636" w:rsidRPr="00245709" w:rsidRDefault="00602636" w:rsidP="00602636">
      <w:pPr>
        <w:autoSpaceDE w:val="0"/>
        <w:autoSpaceDN w:val="0"/>
        <w:adjustRightInd w:val="0"/>
        <w:ind w:firstLine="709"/>
        <w:jc w:val="both"/>
        <w:rPr>
          <w:bCs/>
          <w:i/>
        </w:rPr>
      </w:pPr>
      <w:r w:rsidRPr="00245709">
        <w:rPr>
          <w:bCs/>
          <w:i/>
        </w:rPr>
        <w:t>Ризик ДТП залежить від поведінки водія після того, як договір зі страховою компанією укладено (клієнт може водити більш-менш обережно). Повне покриття ризику створює погані стимули: клієнт починає водити менш обережно, що призводить до великих витрат для страхової компанії. Якщо ж частину ризику (в розмірі X) «відчуває» сам клієнт, він водить більш обережно, і ризик ДТП знижується. В підсумку, компанія не тільки виплачує клієнту менше, але і виплачує рідше. В результаті, витрати на одного клієнта падають в середньому більше, ніж на X, що більш ніж компенсує падіння в виручці, і прибуток компанії зростає. Крім того, страхова компанія за допомогою контрактів намагається відокремити водіїв, хто купує повне покриття та тих, хто купує описаний контракт.</w:t>
      </w:r>
    </w:p>
    <w:p w:rsidR="00602636" w:rsidRDefault="00602636" w:rsidP="00602636">
      <w:pPr>
        <w:ind w:firstLine="720"/>
        <w:jc w:val="both"/>
      </w:pPr>
    </w:p>
    <w:p w:rsidR="00602636" w:rsidRDefault="00245709" w:rsidP="00602636">
      <w:pPr>
        <w:ind w:firstLine="720"/>
        <w:jc w:val="both"/>
      </w:pPr>
      <w:r w:rsidRPr="00245709">
        <w:rPr>
          <w:b/>
        </w:rPr>
        <w:t xml:space="preserve">2. </w:t>
      </w:r>
      <w:r w:rsidR="00602636">
        <w:t>Зростання виробництва зернових в Україні з 20 млн. т у 2003 році до 42 млн. т у 2004 році привело до зниження прибутків сільгоспвиробників. Поясніть це, використовуючи апарат попиту і пропозиції.</w:t>
      </w:r>
    </w:p>
    <w:p w:rsidR="00602636" w:rsidRDefault="00602636" w:rsidP="00602636">
      <w:pPr>
        <w:ind w:firstLine="720"/>
        <w:jc w:val="both"/>
        <w:rPr>
          <w:i/>
        </w:rPr>
      </w:pPr>
      <w:r>
        <w:t>Чому більш високі урожаї зернових в Україні в 2013-2018 роках (на рівні близько 60-70 млн. т) у порівнянні із 2012 роком (46 млн. т) не привели до зниження цін на зерно і, відповідно, прибутків сільгоспвиробників?</w:t>
      </w:r>
    </w:p>
    <w:p w:rsidR="00602636" w:rsidRPr="00245709" w:rsidRDefault="00245709" w:rsidP="00245709">
      <w:pPr>
        <w:jc w:val="center"/>
        <w:rPr>
          <w:bCs/>
        </w:rPr>
      </w:pPr>
      <w:r w:rsidRPr="00245709">
        <w:rPr>
          <w:bCs/>
          <w:i/>
        </w:rPr>
        <w:t>В</w:t>
      </w:r>
      <w:r w:rsidR="00602636" w:rsidRPr="00245709">
        <w:rPr>
          <w:bCs/>
          <w:i/>
        </w:rPr>
        <w:t>ідповідь</w:t>
      </w:r>
    </w:p>
    <w:p w:rsidR="00602636" w:rsidRPr="00245709" w:rsidRDefault="00602636" w:rsidP="00602636">
      <w:pPr>
        <w:ind w:firstLine="720"/>
        <w:jc w:val="both"/>
        <w:rPr>
          <w:bCs/>
          <w:i/>
        </w:rPr>
      </w:pPr>
      <w:r w:rsidRPr="00245709">
        <w:rPr>
          <w:bCs/>
          <w:i/>
        </w:rPr>
        <w:t>За нееластичного попиту зростання пропозиції більш ніж у 2 рази при відсутності розвиненого експорту привело до зниження цін, а це спричиняє падіння виручки. При одночасному зростанні витрат на збирання урожаю, це приводить до зниження прибутків.</w:t>
      </w:r>
    </w:p>
    <w:p w:rsidR="00602636" w:rsidRPr="00245709" w:rsidRDefault="00602636" w:rsidP="00602636">
      <w:pPr>
        <w:ind w:firstLine="720"/>
        <w:jc w:val="both"/>
        <w:rPr>
          <w:bCs/>
          <w:i/>
        </w:rPr>
      </w:pPr>
      <w:r w:rsidRPr="00245709">
        <w:rPr>
          <w:bCs/>
          <w:i/>
        </w:rPr>
        <w:t>Через 9 років значно покращилася експортна інфраструктура (нові термінали в Миколаєві та Одесі). В цьому випадку надлишок продукції пішов на експорт і падіння цін не відбулося.</w:t>
      </w:r>
    </w:p>
    <w:p w:rsidR="00535E0D" w:rsidRPr="00245709" w:rsidRDefault="00535E0D" w:rsidP="00535E0D">
      <w:pPr>
        <w:jc w:val="center"/>
        <w:rPr>
          <w:b/>
          <w:sz w:val="18"/>
        </w:rPr>
      </w:pPr>
    </w:p>
    <w:p w:rsidR="00535E0D" w:rsidRDefault="00535E0D" w:rsidP="00535E0D">
      <w:pPr>
        <w:spacing w:after="120"/>
        <w:jc w:val="center"/>
        <w:rPr>
          <w:b/>
        </w:rPr>
      </w:pPr>
      <w:r>
        <w:rPr>
          <w:b/>
        </w:rPr>
        <w:t>Задачі</w:t>
      </w:r>
    </w:p>
    <w:p w:rsidR="002551B2" w:rsidRPr="00245709" w:rsidRDefault="002551B2" w:rsidP="00245709">
      <w:pPr>
        <w:ind w:firstLine="567"/>
        <w:jc w:val="both"/>
      </w:pPr>
      <w:r w:rsidRPr="00245709">
        <w:rPr>
          <w:b/>
        </w:rPr>
        <w:t xml:space="preserve">1. </w:t>
      </w:r>
      <w:r w:rsidRPr="00245709">
        <w:t>Необхідно заповнити таблицю:</w:t>
      </w:r>
    </w:p>
    <w:tbl>
      <w:tblPr>
        <w:tblStyle w:val="a5"/>
        <w:tblW w:w="0" w:type="auto"/>
        <w:tblInd w:w="360" w:type="dxa"/>
        <w:tblLook w:val="04A0" w:firstRow="1" w:lastRow="0" w:firstColumn="1" w:lastColumn="0" w:noHBand="0" w:noVBand="1"/>
      </w:tblPr>
      <w:tblGrid>
        <w:gridCol w:w="2416"/>
        <w:gridCol w:w="2457"/>
        <w:gridCol w:w="2465"/>
        <w:gridCol w:w="2443"/>
      </w:tblGrid>
      <w:tr w:rsidR="002551B2" w:rsidRPr="00245709" w:rsidTr="002551B2">
        <w:tc>
          <w:tcPr>
            <w:tcW w:w="250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Праця (L)</w:t>
            </w:r>
          </w:p>
        </w:tc>
        <w:tc>
          <w:tcPr>
            <w:tcW w:w="252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Загальний продукт праці (TP</w:t>
            </w:r>
            <w:r w:rsidRPr="00245709">
              <w:rPr>
                <w:sz w:val="24"/>
                <w:vertAlign w:val="subscript"/>
              </w:rPr>
              <w:t>L</w:t>
            </w:r>
            <w:r w:rsidRPr="00245709">
              <w:rPr>
                <w:sz w:val="24"/>
              </w:rPr>
              <w:t>)</w:t>
            </w:r>
          </w:p>
        </w:tc>
        <w:tc>
          <w:tcPr>
            <w:tcW w:w="2525"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Граничний продукт праці (MP</w:t>
            </w:r>
            <w:r w:rsidRPr="00245709">
              <w:rPr>
                <w:sz w:val="24"/>
                <w:vertAlign w:val="subscript"/>
              </w:rPr>
              <w:t>L</w:t>
            </w:r>
            <w:r w:rsidRPr="00245709">
              <w:rPr>
                <w:sz w:val="24"/>
              </w:rPr>
              <w:t>)</w:t>
            </w:r>
          </w:p>
        </w:tc>
        <w:tc>
          <w:tcPr>
            <w:tcW w:w="2513"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Середній продукт праці (AP</w:t>
            </w:r>
            <w:r w:rsidRPr="00245709">
              <w:rPr>
                <w:sz w:val="24"/>
                <w:vertAlign w:val="subscript"/>
              </w:rPr>
              <w:t>L</w:t>
            </w:r>
            <w:r w:rsidRPr="00245709">
              <w:rPr>
                <w:sz w:val="24"/>
              </w:rPr>
              <w:t>)</w:t>
            </w:r>
          </w:p>
        </w:tc>
      </w:tr>
      <w:tr w:rsidR="002551B2" w:rsidRPr="00245709" w:rsidTr="002551B2">
        <w:tc>
          <w:tcPr>
            <w:tcW w:w="250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3</w:t>
            </w:r>
          </w:p>
        </w:tc>
        <w:tc>
          <w:tcPr>
            <w:tcW w:w="2521"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val="en-US" w:eastAsia="en-US"/>
              </w:rPr>
            </w:pPr>
          </w:p>
        </w:tc>
        <w:tc>
          <w:tcPr>
            <w:tcW w:w="252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val="en-US" w:eastAsia="en-US"/>
              </w:rPr>
            </w:pPr>
          </w:p>
        </w:tc>
        <w:tc>
          <w:tcPr>
            <w:tcW w:w="2513"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30</w:t>
            </w:r>
          </w:p>
        </w:tc>
      </w:tr>
      <w:tr w:rsidR="002551B2" w:rsidRPr="00245709" w:rsidTr="002551B2">
        <w:tc>
          <w:tcPr>
            <w:tcW w:w="250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4</w:t>
            </w:r>
          </w:p>
        </w:tc>
        <w:tc>
          <w:tcPr>
            <w:tcW w:w="2521"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val="en-US" w:eastAsia="en-US"/>
              </w:rPr>
            </w:pPr>
          </w:p>
        </w:tc>
        <w:tc>
          <w:tcPr>
            <w:tcW w:w="2525"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val="en-US" w:eastAsia="en-US"/>
              </w:rPr>
            </w:pPr>
            <w:r w:rsidRPr="00245709">
              <w:rPr>
                <w:sz w:val="24"/>
              </w:rPr>
              <w:t>20</w:t>
            </w:r>
          </w:p>
        </w:tc>
        <w:tc>
          <w:tcPr>
            <w:tcW w:w="2513"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val="en-US" w:eastAsia="en-US"/>
              </w:rPr>
            </w:pPr>
          </w:p>
        </w:tc>
      </w:tr>
      <w:tr w:rsidR="002551B2" w:rsidRPr="00245709" w:rsidTr="002551B2">
        <w:tc>
          <w:tcPr>
            <w:tcW w:w="250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5</w:t>
            </w:r>
          </w:p>
        </w:tc>
        <w:tc>
          <w:tcPr>
            <w:tcW w:w="252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130</w:t>
            </w:r>
          </w:p>
        </w:tc>
        <w:tc>
          <w:tcPr>
            <w:tcW w:w="252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en-US"/>
              </w:rPr>
            </w:pPr>
          </w:p>
        </w:tc>
        <w:tc>
          <w:tcPr>
            <w:tcW w:w="2513"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en-US"/>
              </w:rPr>
            </w:pPr>
          </w:p>
        </w:tc>
      </w:tr>
      <w:tr w:rsidR="002551B2" w:rsidRPr="00245709" w:rsidTr="002551B2">
        <w:tc>
          <w:tcPr>
            <w:tcW w:w="250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6</w:t>
            </w:r>
          </w:p>
        </w:tc>
        <w:tc>
          <w:tcPr>
            <w:tcW w:w="252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135</w:t>
            </w:r>
          </w:p>
        </w:tc>
        <w:tc>
          <w:tcPr>
            <w:tcW w:w="252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en-US"/>
              </w:rPr>
            </w:pPr>
          </w:p>
        </w:tc>
        <w:tc>
          <w:tcPr>
            <w:tcW w:w="2513"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en-US"/>
              </w:rPr>
            </w:pPr>
          </w:p>
        </w:tc>
      </w:tr>
      <w:tr w:rsidR="002551B2" w:rsidRPr="00245709" w:rsidTr="002551B2">
        <w:tc>
          <w:tcPr>
            <w:tcW w:w="250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7</w:t>
            </w:r>
          </w:p>
        </w:tc>
        <w:tc>
          <w:tcPr>
            <w:tcW w:w="2521"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en-US"/>
              </w:rPr>
            </w:pPr>
          </w:p>
        </w:tc>
        <w:tc>
          <w:tcPr>
            <w:tcW w:w="252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en-US"/>
              </w:rPr>
            </w:pPr>
          </w:p>
        </w:tc>
        <w:tc>
          <w:tcPr>
            <w:tcW w:w="2513"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en-US"/>
              </w:rPr>
            </w:pPr>
            <w:r w:rsidRPr="00245709">
              <w:rPr>
                <w:sz w:val="24"/>
              </w:rPr>
              <w:t>20</w:t>
            </w:r>
          </w:p>
        </w:tc>
      </w:tr>
    </w:tbl>
    <w:p w:rsidR="002551B2" w:rsidRPr="00245709" w:rsidRDefault="002551B2" w:rsidP="00245709">
      <w:pPr>
        <w:ind w:firstLine="567"/>
        <w:jc w:val="both"/>
        <w:rPr>
          <w:rFonts w:asciiTheme="minorHAnsi" w:hAnsiTheme="minorHAnsi" w:cstheme="minorBidi"/>
          <w:lang w:eastAsia="en-US"/>
        </w:rPr>
      </w:pPr>
    </w:p>
    <w:p w:rsidR="00474DD7" w:rsidRDefault="00474DD7" w:rsidP="00245709">
      <w:pPr>
        <w:pStyle w:val="a6"/>
        <w:spacing w:after="0"/>
        <w:ind w:left="0" w:firstLine="567"/>
        <w:jc w:val="both"/>
        <w:rPr>
          <w:b/>
        </w:rPr>
      </w:pPr>
    </w:p>
    <w:p w:rsidR="002551B2" w:rsidRPr="00245709" w:rsidRDefault="002551B2" w:rsidP="00245709">
      <w:pPr>
        <w:pStyle w:val="a6"/>
        <w:spacing w:after="0"/>
        <w:ind w:left="0" w:firstLine="567"/>
        <w:jc w:val="both"/>
      </w:pPr>
      <w:r w:rsidRPr="00245709">
        <w:rPr>
          <w:b/>
        </w:rPr>
        <w:t>2.</w:t>
      </w:r>
      <w:r w:rsidRPr="00245709">
        <w:t xml:space="preserve"> Необхідно заповнити таблицю.</w:t>
      </w:r>
    </w:p>
    <w:tbl>
      <w:tblPr>
        <w:tblW w:w="101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8"/>
        <w:gridCol w:w="1954"/>
        <w:gridCol w:w="1304"/>
        <w:gridCol w:w="1875"/>
        <w:gridCol w:w="1436"/>
        <w:gridCol w:w="1383"/>
      </w:tblGrid>
      <w:tr w:rsidR="002551B2" w:rsidRPr="00245709" w:rsidTr="00245709">
        <w:trPr>
          <w:jc w:val="center"/>
        </w:trPr>
        <w:tc>
          <w:tcPr>
            <w:tcW w:w="2188"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en-US" w:eastAsia="en-US"/>
              </w:rPr>
            </w:pPr>
            <w:r w:rsidRPr="00245709">
              <w:rPr>
                <w:sz w:val="24"/>
                <w:lang w:val="ru-RU" w:eastAsia="en-US"/>
              </w:rPr>
              <w:t>Обсяг виробництва</w:t>
            </w:r>
            <w:r w:rsidR="00245709">
              <w:rPr>
                <w:sz w:val="24"/>
                <w:lang w:val="ru-RU" w:eastAsia="en-US"/>
              </w:rPr>
              <w:t xml:space="preserve"> </w:t>
            </w:r>
          </w:p>
          <w:p w:rsidR="002551B2" w:rsidRPr="00245709" w:rsidRDefault="002551B2" w:rsidP="00245709">
            <w:pPr>
              <w:pStyle w:val="a6"/>
              <w:spacing w:after="0"/>
              <w:ind w:left="0"/>
              <w:jc w:val="center"/>
              <w:rPr>
                <w:sz w:val="24"/>
                <w:lang w:val="en-US" w:eastAsia="en-US"/>
              </w:rPr>
            </w:pPr>
            <w:r w:rsidRPr="00245709">
              <w:rPr>
                <w:sz w:val="24"/>
                <w:lang w:val="en-US" w:eastAsia="en-US"/>
              </w:rPr>
              <w:t>Q</w:t>
            </w:r>
          </w:p>
        </w:tc>
        <w:tc>
          <w:tcPr>
            <w:tcW w:w="1954"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Середні постійні</w:t>
            </w:r>
          </w:p>
          <w:p w:rsidR="00245709" w:rsidRDefault="00245709" w:rsidP="00245709">
            <w:pPr>
              <w:pStyle w:val="a6"/>
              <w:spacing w:after="0"/>
              <w:ind w:left="0"/>
              <w:jc w:val="center"/>
              <w:rPr>
                <w:sz w:val="24"/>
                <w:lang w:eastAsia="en-US"/>
              </w:rPr>
            </w:pPr>
            <w:r>
              <w:rPr>
                <w:sz w:val="24"/>
                <w:lang w:val="ru-RU" w:eastAsia="en-US"/>
              </w:rPr>
              <w:t>в</w:t>
            </w:r>
            <w:r w:rsidR="002551B2" w:rsidRPr="00245709">
              <w:rPr>
                <w:sz w:val="24"/>
                <w:lang w:val="ru-RU" w:eastAsia="en-US"/>
              </w:rPr>
              <w:t>итрати</w:t>
            </w:r>
            <w:r w:rsidR="002551B2" w:rsidRPr="00245709">
              <w:rPr>
                <w:sz w:val="24"/>
                <w:lang w:val="en-US" w:eastAsia="en-US"/>
              </w:rPr>
              <w:t xml:space="preserve"> </w:t>
            </w:r>
          </w:p>
          <w:p w:rsidR="002551B2" w:rsidRPr="00245709" w:rsidRDefault="002551B2" w:rsidP="00245709">
            <w:pPr>
              <w:pStyle w:val="a6"/>
              <w:spacing w:after="0"/>
              <w:ind w:left="0"/>
              <w:jc w:val="center"/>
              <w:rPr>
                <w:sz w:val="24"/>
                <w:lang w:eastAsia="en-US"/>
              </w:rPr>
            </w:pPr>
            <w:r w:rsidRPr="00245709">
              <w:rPr>
                <w:sz w:val="24"/>
                <w:lang w:val="en-US" w:eastAsia="en-US"/>
              </w:rPr>
              <w:t>AFC</w:t>
            </w:r>
          </w:p>
        </w:tc>
        <w:tc>
          <w:tcPr>
            <w:tcW w:w="1304"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en-US" w:eastAsia="en-US"/>
              </w:rPr>
            </w:pPr>
            <w:r w:rsidRPr="00245709">
              <w:rPr>
                <w:sz w:val="24"/>
                <w:lang w:val="ru-RU" w:eastAsia="en-US"/>
              </w:rPr>
              <w:t>Змінні витрати</w:t>
            </w:r>
          </w:p>
          <w:p w:rsidR="002551B2" w:rsidRPr="00245709" w:rsidRDefault="002551B2" w:rsidP="00245709">
            <w:pPr>
              <w:pStyle w:val="a6"/>
              <w:spacing w:after="0"/>
              <w:ind w:left="0"/>
              <w:jc w:val="center"/>
              <w:rPr>
                <w:sz w:val="24"/>
                <w:lang w:val="en-US" w:eastAsia="en-US"/>
              </w:rPr>
            </w:pPr>
            <w:r w:rsidRPr="00245709">
              <w:rPr>
                <w:sz w:val="24"/>
                <w:lang w:val="en-US" w:eastAsia="en-US"/>
              </w:rPr>
              <w:t>TVC</w:t>
            </w:r>
          </w:p>
        </w:tc>
        <w:tc>
          <w:tcPr>
            <w:tcW w:w="1875"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en-US" w:eastAsia="en-US"/>
              </w:rPr>
            </w:pPr>
            <w:r w:rsidRPr="00245709">
              <w:rPr>
                <w:sz w:val="24"/>
                <w:lang w:val="ru-RU" w:eastAsia="en-US"/>
              </w:rPr>
              <w:t xml:space="preserve">Середні </w:t>
            </w:r>
            <w:r w:rsidR="00245709">
              <w:rPr>
                <w:sz w:val="24"/>
                <w:lang w:val="ru-RU" w:eastAsia="en-US"/>
              </w:rPr>
              <w:t>з</w:t>
            </w:r>
            <w:r w:rsidRPr="00245709">
              <w:rPr>
                <w:sz w:val="24"/>
                <w:lang w:val="ru-RU" w:eastAsia="en-US"/>
              </w:rPr>
              <w:t>агальні витрати</w:t>
            </w:r>
          </w:p>
          <w:p w:rsidR="002551B2" w:rsidRPr="00245709" w:rsidRDefault="002551B2" w:rsidP="00245709">
            <w:pPr>
              <w:pStyle w:val="a6"/>
              <w:spacing w:after="0"/>
              <w:ind w:left="0"/>
              <w:jc w:val="center"/>
              <w:rPr>
                <w:sz w:val="24"/>
                <w:lang w:val="en-US" w:eastAsia="en-US"/>
              </w:rPr>
            </w:pPr>
            <w:r w:rsidRPr="00245709">
              <w:rPr>
                <w:sz w:val="24"/>
                <w:lang w:val="en-US" w:eastAsia="en-US"/>
              </w:rPr>
              <w:t>ATC</w:t>
            </w:r>
          </w:p>
        </w:tc>
        <w:tc>
          <w:tcPr>
            <w:tcW w:w="1436"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en-US" w:eastAsia="en-US"/>
              </w:rPr>
            </w:pPr>
            <w:r w:rsidRPr="00245709">
              <w:rPr>
                <w:sz w:val="24"/>
                <w:lang w:val="ru-RU" w:eastAsia="en-US"/>
              </w:rPr>
              <w:t>Граничні витрати</w:t>
            </w:r>
          </w:p>
          <w:p w:rsidR="002551B2" w:rsidRPr="00245709" w:rsidRDefault="002551B2" w:rsidP="00245709">
            <w:pPr>
              <w:pStyle w:val="a6"/>
              <w:spacing w:after="0"/>
              <w:ind w:left="0"/>
              <w:jc w:val="center"/>
              <w:rPr>
                <w:sz w:val="24"/>
                <w:lang w:val="en-US" w:eastAsia="en-US"/>
              </w:rPr>
            </w:pPr>
            <w:r w:rsidRPr="00245709">
              <w:rPr>
                <w:sz w:val="24"/>
                <w:lang w:val="en-US" w:eastAsia="en-US"/>
              </w:rPr>
              <w:t>MC</w:t>
            </w:r>
          </w:p>
        </w:tc>
        <w:tc>
          <w:tcPr>
            <w:tcW w:w="1383"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en-US" w:eastAsia="en-US"/>
              </w:rPr>
            </w:pPr>
            <w:r w:rsidRPr="00245709">
              <w:rPr>
                <w:sz w:val="24"/>
                <w:lang w:val="ru-RU" w:eastAsia="en-US"/>
              </w:rPr>
              <w:t>Загальні витрати</w:t>
            </w:r>
          </w:p>
          <w:p w:rsidR="002551B2" w:rsidRPr="00245709" w:rsidRDefault="002551B2" w:rsidP="00245709">
            <w:pPr>
              <w:pStyle w:val="a6"/>
              <w:spacing w:after="0"/>
              <w:ind w:left="0"/>
              <w:jc w:val="center"/>
              <w:rPr>
                <w:sz w:val="24"/>
                <w:lang w:val="en-US" w:eastAsia="en-US"/>
              </w:rPr>
            </w:pPr>
            <w:r w:rsidRPr="00245709">
              <w:rPr>
                <w:sz w:val="24"/>
                <w:lang w:val="en-US" w:eastAsia="en-US"/>
              </w:rPr>
              <w:t>TC</w:t>
            </w:r>
          </w:p>
        </w:tc>
      </w:tr>
      <w:tr w:rsidR="002551B2" w:rsidRPr="00245709" w:rsidTr="00245709">
        <w:trPr>
          <w:jc w:val="center"/>
        </w:trPr>
        <w:tc>
          <w:tcPr>
            <w:tcW w:w="2188"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0</w:t>
            </w:r>
          </w:p>
        </w:tc>
        <w:tc>
          <w:tcPr>
            <w:tcW w:w="195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c>
          <w:tcPr>
            <w:tcW w:w="130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c>
          <w:tcPr>
            <w:tcW w:w="1875"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c>
          <w:tcPr>
            <w:tcW w:w="1436"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c>
          <w:tcPr>
            <w:tcW w:w="1383"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100</w:t>
            </w:r>
          </w:p>
        </w:tc>
      </w:tr>
      <w:tr w:rsidR="002551B2" w:rsidRPr="00245709" w:rsidTr="00245709">
        <w:trPr>
          <w:jc w:val="center"/>
        </w:trPr>
        <w:tc>
          <w:tcPr>
            <w:tcW w:w="2188"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10</w:t>
            </w:r>
          </w:p>
        </w:tc>
        <w:tc>
          <w:tcPr>
            <w:tcW w:w="195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c>
          <w:tcPr>
            <w:tcW w:w="130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c>
          <w:tcPr>
            <w:tcW w:w="1875"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20</w:t>
            </w:r>
          </w:p>
        </w:tc>
        <w:tc>
          <w:tcPr>
            <w:tcW w:w="1436"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c>
          <w:tcPr>
            <w:tcW w:w="1383"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en-US" w:eastAsia="en-US"/>
              </w:rPr>
            </w:pPr>
          </w:p>
        </w:tc>
      </w:tr>
      <w:tr w:rsidR="002551B2" w:rsidRPr="00245709" w:rsidTr="00245709">
        <w:trPr>
          <w:trHeight w:val="225"/>
          <w:jc w:val="center"/>
        </w:trPr>
        <w:tc>
          <w:tcPr>
            <w:tcW w:w="2188"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20</w:t>
            </w:r>
          </w:p>
        </w:tc>
        <w:tc>
          <w:tcPr>
            <w:tcW w:w="1954"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5</w:t>
            </w:r>
          </w:p>
        </w:tc>
        <w:tc>
          <w:tcPr>
            <w:tcW w:w="130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875"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436"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383"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r>
      <w:tr w:rsidR="002551B2" w:rsidRPr="00245709" w:rsidTr="00245709">
        <w:trPr>
          <w:jc w:val="center"/>
        </w:trPr>
        <w:tc>
          <w:tcPr>
            <w:tcW w:w="2188"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30</w:t>
            </w:r>
          </w:p>
        </w:tc>
        <w:tc>
          <w:tcPr>
            <w:tcW w:w="195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30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875"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436"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11</w:t>
            </w:r>
          </w:p>
        </w:tc>
        <w:tc>
          <w:tcPr>
            <w:tcW w:w="1383"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390</w:t>
            </w:r>
          </w:p>
        </w:tc>
      </w:tr>
      <w:tr w:rsidR="002551B2" w:rsidRPr="00245709" w:rsidTr="00245709">
        <w:trPr>
          <w:jc w:val="center"/>
        </w:trPr>
        <w:tc>
          <w:tcPr>
            <w:tcW w:w="2188"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40</w:t>
            </w:r>
          </w:p>
        </w:tc>
        <w:tc>
          <w:tcPr>
            <w:tcW w:w="195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304"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420</w:t>
            </w:r>
          </w:p>
        </w:tc>
        <w:tc>
          <w:tcPr>
            <w:tcW w:w="1875"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436"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383"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r>
      <w:tr w:rsidR="002551B2" w:rsidRPr="00245709" w:rsidTr="00245709">
        <w:trPr>
          <w:jc w:val="center"/>
        </w:trPr>
        <w:tc>
          <w:tcPr>
            <w:tcW w:w="2188"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50</w:t>
            </w:r>
          </w:p>
        </w:tc>
        <w:tc>
          <w:tcPr>
            <w:tcW w:w="1954"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2</w:t>
            </w:r>
          </w:p>
        </w:tc>
        <w:tc>
          <w:tcPr>
            <w:tcW w:w="1304"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875" w:type="dxa"/>
            <w:tcBorders>
              <w:top w:val="single" w:sz="4" w:space="0" w:color="auto"/>
              <w:left w:val="single" w:sz="4" w:space="0" w:color="auto"/>
              <w:bottom w:val="single" w:sz="4" w:space="0" w:color="auto"/>
              <w:right w:val="single" w:sz="4" w:space="0" w:color="auto"/>
            </w:tcBorders>
            <w:vAlign w:val="center"/>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14</w:t>
            </w:r>
          </w:p>
        </w:tc>
        <w:tc>
          <w:tcPr>
            <w:tcW w:w="1436"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c>
          <w:tcPr>
            <w:tcW w:w="1383" w:type="dxa"/>
            <w:tcBorders>
              <w:top w:val="single" w:sz="4" w:space="0" w:color="auto"/>
              <w:left w:val="single" w:sz="4" w:space="0" w:color="auto"/>
              <w:bottom w:val="single" w:sz="4" w:space="0" w:color="auto"/>
              <w:right w:val="single" w:sz="4" w:space="0" w:color="auto"/>
            </w:tcBorders>
            <w:vAlign w:val="center"/>
          </w:tcPr>
          <w:p w:rsidR="002551B2" w:rsidRPr="00245709" w:rsidRDefault="002551B2" w:rsidP="00245709">
            <w:pPr>
              <w:pStyle w:val="a6"/>
              <w:spacing w:after="0"/>
              <w:ind w:left="0"/>
              <w:jc w:val="center"/>
              <w:rPr>
                <w:sz w:val="24"/>
                <w:lang w:val="ru-RU" w:eastAsia="en-US"/>
              </w:rPr>
            </w:pPr>
          </w:p>
        </w:tc>
      </w:tr>
    </w:tbl>
    <w:p w:rsidR="002551B2" w:rsidRPr="00245709" w:rsidRDefault="002551B2" w:rsidP="00245709">
      <w:pPr>
        <w:pStyle w:val="a6"/>
        <w:spacing w:after="0"/>
        <w:ind w:left="0" w:firstLine="567"/>
        <w:jc w:val="both"/>
        <w:rPr>
          <w:b/>
        </w:rPr>
      </w:pPr>
    </w:p>
    <w:p w:rsidR="002551B2" w:rsidRPr="00245709" w:rsidRDefault="002551B2" w:rsidP="00245709">
      <w:pPr>
        <w:pStyle w:val="a6"/>
        <w:spacing w:after="0"/>
        <w:ind w:left="0" w:firstLine="567"/>
        <w:jc w:val="both"/>
      </w:pPr>
      <w:r w:rsidRPr="00245709">
        <w:rPr>
          <w:b/>
        </w:rPr>
        <w:t>3.</w:t>
      </w:r>
      <w:r w:rsidRPr="00245709">
        <w:t xml:space="preserve"> Постійні витрати фірми – 100 тис.грн., а середні загальні витрати при обсязі виробництва 20 тис.шт. становлять – 12 грн./шт. Відомо, що при подальшому збільшенні виробництва граничні витрати змінюються таким чином:</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996"/>
        <w:gridCol w:w="1329"/>
        <w:gridCol w:w="983"/>
        <w:gridCol w:w="1095"/>
        <w:gridCol w:w="1149"/>
      </w:tblGrid>
      <w:tr w:rsidR="002551B2" w:rsidRPr="00245709" w:rsidTr="00245709">
        <w:trPr>
          <w:jc w:val="center"/>
        </w:trPr>
        <w:tc>
          <w:tcPr>
            <w:tcW w:w="4996"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Обсяг виробництва, тис.шт.</w:t>
            </w:r>
          </w:p>
        </w:tc>
        <w:tc>
          <w:tcPr>
            <w:tcW w:w="1329"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20</w:t>
            </w:r>
          </w:p>
        </w:tc>
        <w:tc>
          <w:tcPr>
            <w:tcW w:w="983"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25</w:t>
            </w:r>
          </w:p>
        </w:tc>
        <w:tc>
          <w:tcPr>
            <w:tcW w:w="1095"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30</w:t>
            </w:r>
          </w:p>
        </w:tc>
        <w:tc>
          <w:tcPr>
            <w:tcW w:w="1149"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40</w:t>
            </w:r>
          </w:p>
        </w:tc>
      </w:tr>
      <w:tr w:rsidR="002551B2" w:rsidRPr="00245709" w:rsidTr="00245709">
        <w:trPr>
          <w:jc w:val="center"/>
        </w:trPr>
        <w:tc>
          <w:tcPr>
            <w:tcW w:w="4996"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Граничні витрати, грн./шт.</w:t>
            </w:r>
          </w:p>
        </w:tc>
        <w:tc>
          <w:tcPr>
            <w:tcW w:w="1329"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w:t>
            </w:r>
          </w:p>
        </w:tc>
        <w:tc>
          <w:tcPr>
            <w:tcW w:w="983"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9,1</w:t>
            </w:r>
          </w:p>
        </w:tc>
        <w:tc>
          <w:tcPr>
            <w:tcW w:w="1095"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11,5</w:t>
            </w:r>
          </w:p>
        </w:tc>
        <w:tc>
          <w:tcPr>
            <w:tcW w:w="1149"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center"/>
              <w:rPr>
                <w:sz w:val="24"/>
                <w:lang w:val="ru-RU" w:eastAsia="en-US"/>
              </w:rPr>
            </w:pPr>
            <w:r w:rsidRPr="00245709">
              <w:rPr>
                <w:sz w:val="24"/>
                <w:lang w:val="ru-RU" w:eastAsia="en-US"/>
              </w:rPr>
              <w:t>16,2</w:t>
            </w:r>
          </w:p>
        </w:tc>
      </w:tr>
    </w:tbl>
    <w:p w:rsidR="002551B2" w:rsidRPr="00245709" w:rsidRDefault="002551B2" w:rsidP="00245709">
      <w:pPr>
        <w:pStyle w:val="a6"/>
        <w:spacing w:after="0"/>
        <w:ind w:left="0" w:firstLine="567"/>
        <w:jc w:val="both"/>
      </w:pPr>
      <w:r w:rsidRPr="00245709">
        <w:t>Визначте середні загальні і середні змінні витрати при 40 тис. шт.</w:t>
      </w:r>
    </w:p>
    <w:p w:rsidR="002551B2" w:rsidRPr="00245709" w:rsidRDefault="002551B2" w:rsidP="00245709">
      <w:pPr>
        <w:pStyle w:val="a6"/>
        <w:spacing w:after="0"/>
        <w:ind w:left="0" w:firstLine="567"/>
        <w:jc w:val="both"/>
        <w:rPr>
          <w:sz w:val="20"/>
        </w:rPr>
      </w:pPr>
    </w:p>
    <w:p w:rsidR="002551B2" w:rsidRPr="00245709" w:rsidRDefault="002551B2" w:rsidP="00245709">
      <w:pPr>
        <w:pStyle w:val="a6"/>
        <w:spacing w:after="0"/>
        <w:ind w:left="0" w:firstLine="567"/>
        <w:jc w:val="both"/>
      </w:pPr>
      <w:r w:rsidRPr="00245709">
        <w:rPr>
          <w:b/>
        </w:rPr>
        <w:t>4.</w:t>
      </w:r>
      <w:r w:rsidRPr="00245709">
        <w:t xml:space="preserve"> Підприємство має такі показники витра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40"/>
        <w:gridCol w:w="901"/>
        <w:gridCol w:w="805"/>
        <w:gridCol w:w="727"/>
        <w:gridCol w:w="819"/>
        <w:gridCol w:w="905"/>
        <w:gridCol w:w="787"/>
        <w:gridCol w:w="658"/>
      </w:tblGrid>
      <w:tr w:rsidR="002551B2" w:rsidRPr="00245709" w:rsidTr="00245709">
        <w:trPr>
          <w:jc w:val="center"/>
        </w:trPr>
        <w:tc>
          <w:tcPr>
            <w:tcW w:w="4140"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both"/>
              <w:rPr>
                <w:sz w:val="24"/>
                <w:lang w:val="ru-RU" w:eastAsia="en-US"/>
              </w:rPr>
            </w:pPr>
            <w:r w:rsidRPr="00245709">
              <w:rPr>
                <w:sz w:val="24"/>
                <w:lang w:val="ru-RU" w:eastAsia="en-US"/>
              </w:rPr>
              <w:t>Обсяг виробництва, тис. шт.</w:t>
            </w:r>
          </w:p>
        </w:tc>
        <w:tc>
          <w:tcPr>
            <w:tcW w:w="901"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0</w:t>
            </w:r>
          </w:p>
        </w:tc>
        <w:tc>
          <w:tcPr>
            <w:tcW w:w="80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5</w:t>
            </w:r>
          </w:p>
        </w:tc>
        <w:tc>
          <w:tcPr>
            <w:tcW w:w="727"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10</w:t>
            </w:r>
          </w:p>
        </w:tc>
        <w:tc>
          <w:tcPr>
            <w:tcW w:w="819"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17,5</w:t>
            </w:r>
          </w:p>
        </w:tc>
        <w:tc>
          <w:tcPr>
            <w:tcW w:w="90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22,5</w:t>
            </w:r>
          </w:p>
        </w:tc>
        <w:tc>
          <w:tcPr>
            <w:tcW w:w="787"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27,5</w:t>
            </w:r>
          </w:p>
        </w:tc>
        <w:tc>
          <w:tcPr>
            <w:tcW w:w="658"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33,5</w:t>
            </w:r>
          </w:p>
        </w:tc>
      </w:tr>
      <w:tr w:rsidR="002551B2" w:rsidRPr="00245709" w:rsidTr="00245709">
        <w:trPr>
          <w:jc w:val="center"/>
        </w:trPr>
        <w:tc>
          <w:tcPr>
            <w:tcW w:w="4140"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pStyle w:val="a6"/>
              <w:spacing w:after="0"/>
              <w:ind w:left="0"/>
              <w:jc w:val="both"/>
              <w:rPr>
                <w:sz w:val="24"/>
                <w:lang w:val="ru-RU" w:eastAsia="en-US"/>
              </w:rPr>
            </w:pPr>
            <w:r w:rsidRPr="00245709">
              <w:rPr>
                <w:sz w:val="24"/>
                <w:lang w:val="ru-RU" w:eastAsia="en-US"/>
              </w:rPr>
              <w:t>Загальні витрати, тис. грн.</w:t>
            </w:r>
          </w:p>
        </w:tc>
        <w:tc>
          <w:tcPr>
            <w:tcW w:w="901"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20</w:t>
            </w:r>
          </w:p>
        </w:tc>
        <w:tc>
          <w:tcPr>
            <w:tcW w:w="80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30</w:t>
            </w:r>
          </w:p>
        </w:tc>
        <w:tc>
          <w:tcPr>
            <w:tcW w:w="727"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35</w:t>
            </w:r>
          </w:p>
        </w:tc>
        <w:tc>
          <w:tcPr>
            <w:tcW w:w="819"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40</w:t>
            </w:r>
          </w:p>
        </w:tc>
        <w:tc>
          <w:tcPr>
            <w:tcW w:w="90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45</w:t>
            </w:r>
          </w:p>
        </w:tc>
        <w:tc>
          <w:tcPr>
            <w:tcW w:w="787"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55</w:t>
            </w:r>
          </w:p>
        </w:tc>
        <w:tc>
          <w:tcPr>
            <w:tcW w:w="658"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pStyle w:val="a6"/>
              <w:spacing w:after="0"/>
              <w:ind w:left="0"/>
              <w:jc w:val="both"/>
              <w:rPr>
                <w:sz w:val="24"/>
                <w:lang w:val="ru-RU" w:eastAsia="en-US"/>
              </w:rPr>
            </w:pPr>
            <w:r w:rsidRPr="00245709">
              <w:rPr>
                <w:sz w:val="24"/>
                <w:lang w:val="ru-RU" w:eastAsia="en-US"/>
              </w:rPr>
              <w:t>70</w:t>
            </w:r>
          </w:p>
        </w:tc>
      </w:tr>
    </w:tbl>
    <w:p w:rsidR="002551B2" w:rsidRPr="00245709" w:rsidRDefault="002551B2" w:rsidP="00245709">
      <w:pPr>
        <w:pStyle w:val="a6"/>
        <w:spacing w:after="0"/>
        <w:ind w:left="0" w:firstLine="567"/>
        <w:jc w:val="both"/>
      </w:pPr>
      <w:r w:rsidRPr="00245709">
        <w:t>а) визначте середні загальні, середні постійні, середні змінні та граничні витрати при кожному обсязі виробництва;</w:t>
      </w:r>
    </w:p>
    <w:p w:rsidR="002551B2" w:rsidRPr="00245709" w:rsidRDefault="002551B2" w:rsidP="00245709">
      <w:pPr>
        <w:pStyle w:val="a6"/>
        <w:spacing w:after="0"/>
        <w:ind w:left="0" w:firstLine="567"/>
        <w:jc w:val="both"/>
      </w:pPr>
      <w:r w:rsidRPr="00245709">
        <w:t>б) покажіть на двох малюнках:</w:t>
      </w:r>
    </w:p>
    <w:p w:rsidR="002551B2" w:rsidRPr="00245709" w:rsidRDefault="002551B2" w:rsidP="00245709">
      <w:pPr>
        <w:pStyle w:val="a6"/>
        <w:spacing w:after="0"/>
        <w:ind w:left="0" w:firstLine="567"/>
        <w:jc w:val="both"/>
      </w:pPr>
      <w:r w:rsidRPr="00245709">
        <w:t>1 – ий – крива загальних, змінних і постійних витрат;</w:t>
      </w:r>
    </w:p>
    <w:p w:rsidR="002551B2" w:rsidRPr="00245709" w:rsidRDefault="002551B2" w:rsidP="00245709">
      <w:pPr>
        <w:pStyle w:val="a6"/>
        <w:spacing w:after="0"/>
        <w:ind w:left="0" w:firstLine="567"/>
        <w:jc w:val="both"/>
      </w:pPr>
      <w:r w:rsidRPr="00245709">
        <w:t xml:space="preserve">2 – ий – криві середніх загальних, середніх постійних, середніх змінних і граничних витрат. </w:t>
      </w:r>
    </w:p>
    <w:p w:rsidR="002551B2" w:rsidRPr="00245709" w:rsidRDefault="002551B2" w:rsidP="00245709">
      <w:pPr>
        <w:pStyle w:val="a6"/>
        <w:spacing w:after="0"/>
        <w:ind w:left="0" w:firstLine="567"/>
        <w:jc w:val="both"/>
        <w:rPr>
          <w:sz w:val="20"/>
        </w:rPr>
      </w:pPr>
    </w:p>
    <w:p w:rsidR="002551B2" w:rsidRPr="00245709" w:rsidRDefault="002551B2" w:rsidP="00245709">
      <w:pPr>
        <w:pStyle w:val="a6"/>
        <w:spacing w:after="0"/>
        <w:ind w:left="0" w:firstLine="567"/>
        <w:jc w:val="both"/>
      </w:pPr>
      <w:r w:rsidRPr="00245709">
        <w:rPr>
          <w:b/>
        </w:rPr>
        <w:t>5.</w:t>
      </w:r>
      <w:r w:rsidRPr="00245709">
        <w:t xml:space="preserve"> Припустимо, що функція загальних витрат виробника має вигляд: </w:t>
      </w:r>
      <w:r w:rsidR="00245709">
        <w:t xml:space="preserve">                       </w:t>
      </w:r>
      <w:r w:rsidRPr="00245709">
        <w:t>ТС = 300+3Q</w:t>
      </w:r>
      <w:r w:rsidR="00245709">
        <w:t>+</w:t>
      </w:r>
      <w:r w:rsidRPr="00245709">
        <w:t>0,02Q</w:t>
      </w:r>
      <w:r w:rsidRPr="00245709">
        <w:rPr>
          <w:vertAlign w:val="superscript"/>
        </w:rPr>
        <w:t>2</w:t>
      </w:r>
      <w:r w:rsidRPr="00245709">
        <w:t>, де Q – обсяг продукції. Якими є функції середніх загальних, середніх змінних і граничних витрат? Показати ці функції на графіку.</w:t>
      </w:r>
    </w:p>
    <w:p w:rsidR="002551B2" w:rsidRPr="00245709" w:rsidRDefault="002551B2" w:rsidP="00245709">
      <w:pPr>
        <w:pStyle w:val="a6"/>
        <w:spacing w:after="0"/>
        <w:ind w:left="0" w:firstLine="567"/>
        <w:jc w:val="both"/>
        <w:rPr>
          <w:sz w:val="18"/>
        </w:rPr>
      </w:pPr>
    </w:p>
    <w:p w:rsidR="002551B2" w:rsidRPr="00245709" w:rsidRDefault="002551B2" w:rsidP="00245709">
      <w:pPr>
        <w:pStyle w:val="a6"/>
        <w:spacing w:after="0"/>
        <w:ind w:left="0" w:firstLine="567"/>
        <w:jc w:val="both"/>
      </w:pPr>
      <w:r w:rsidRPr="00245709">
        <w:rPr>
          <w:b/>
        </w:rPr>
        <w:t>6.</w:t>
      </w:r>
      <w:r w:rsidRPr="00245709">
        <w:t xml:space="preserve"> Функція загальних</w:t>
      </w:r>
      <w:r w:rsidR="00245709">
        <w:t xml:space="preserve"> витрат має вигляд: ТС = 180000+30Q+</w:t>
      </w:r>
      <w:r w:rsidRPr="00245709">
        <w:t>2Q</w:t>
      </w:r>
      <w:r w:rsidRPr="00245709">
        <w:rPr>
          <w:vertAlign w:val="superscript"/>
        </w:rPr>
        <w:t>2</w:t>
      </w:r>
      <w:r w:rsidRPr="00245709">
        <w:t>, де Q – обсяг виробництва. Якими є функції середніх загальних, середніх змінних і граничних витрат? Показати ці функції на графіку.</w:t>
      </w:r>
    </w:p>
    <w:p w:rsidR="002551B2" w:rsidRPr="00245709" w:rsidRDefault="002551B2" w:rsidP="00245709">
      <w:pPr>
        <w:pStyle w:val="a6"/>
        <w:spacing w:after="0"/>
        <w:ind w:left="0" w:firstLine="567"/>
        <w:jc w:val="both"/>
        <w:rPr>
          <w:sz w:val="20"/>
        </w:rPr>
      </w:pPr>
    </w:p>
    <w:p w:rsidR="002551B2" w:rsidRPr="00245709" w:rsidRDefault="002551B2" w:rsidP="00245709">
      <w:pPr>
        <w:pStyle w:val="af6"/>
        <w:ind w:left="0" w:firstLine="567"/>
        <w:jc w:val="both"/>
      </w:pPr>
      <w:r w:rsidRPr="00245709">
        <w:rPr>
          <w:b/>
        </w:rPr>
        <w:t xml:space="preserve">7. </w:t>
      </w:r>
      <w:r w:rsidRPr="00245709">
        <w:t>Необхідно заповнити таблицю.</w:t>
      </w:r>
    </w:p>
    <w:tbl>
      <w:tblPr>
        <w:tblStyle w:val="a5"/>
        <w:tblW w:w="0" w:type="auto"/>
        <w:jc w:val="center"/>
        <w:tblLook w:val="01E0" w:firstRow="1" w:lastRow="1" w:firstColumn="1" w:lastColumn="1" w:noHBand="0" w:noVBand="0"/>
      </w:tblPr>
      <w:tblGrid>
        <w:gridCol w:w="1082"/>
        <w:gridCol w:w="1052"/>
        <w:gridCol w:w="1128"/>
        <w:gridCol w:w="1065"/>
        <w:gridCol w:w="1069"/>
        <w:gridCol w:w="1132"/>
        <w:gridCol w:w="1062"/>
        <w:gridCol w:w="1021"/>
      </w:tblGrid>
      <w:tr w:rsidR="002551B2" w:rsidRPr="00245709" w:rsidTr="00245709">
        <w:trPr>
          <w:jc w:val="center"/>
        </w:trPr>
        <w:tc>
          <w:tcPr>
            <w:tcW w:w="108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Q</w:t>
            </w:r>
          </w:p>
        </w:tc>
        <w:tc>
          <w:tcPr>
            <w:tcW w:w="105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TC</w:t>
            </w:r>
          </w:p>
        </w:tc>
        <w:tc>
          <w:tcPr>
            <w:tcW w:w="1128"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FC</w:t>
            </w:r>
          </w:p>
        </w:tc>
        <w:tc>
          <w:tcPr>
            <w:tcW w:w="1065"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VC</w:t>
            </w:r>
          </w:p>
        </w:tc>
        <w:tc>
          <w:tcPr>
            <w:tcW w:w="1069"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AFC</w:t>
            </w:r>
          </w:p>
        </w:tc>
        <w:tc>
          <w:tcPr>
            <w:tcW w:w="113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AVC</w:t>
            </w:r>
          </w:p>
        </w:tc>
        <w:tc>
          <w:tcPr>
            <w:tcW w:w="106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ATC</w:t>
            </w:r>
          </w:p>
        </w:tc>
        <w:tc>
          <w:tcPr>
            <w:tcW w:w="102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MC</w:t>
            </w:r>
          </w:p>
        </w:tc>
      </w:tr>
      <w:tr w:rsidR="002551B2" w:rsidRPr="00245709" w:rsidTr="00245709">
        <w:trPr>
          <w:jc w:val="center"/>
        </w:trPr>
        <w:tc>
          <w:tcPr>
            <w:tcW w:w="108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100</w:t>
            </w:r>
          </w:p>
        </w:tc>
        <w:tc>
          <w:tcPr>
            <w:tcW w:w="1052"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128"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300</w:t>
            </w:r>
          </w:p>
        </w:tc>
        <w:tc>
          <w:tcPr>
            <w:tcW w:w="106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69"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132"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6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11</w:t>
            </w:r>
          </w:p>
        </w:tc>
        <w:tc>
          <w:tcPr>
            <w:tcW w:w="1021"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r>
      <w:tr w:rsidR="002551B2" w:rsidRPr="00245709" w:rsidTr="00245709">
        <w:trPr>
          <w:jc w:val="center"/>
        </w:trPr>
        <w:tc>
          <w:tcPr>
            <w:tcW w:w="108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200</w:t>
            </w:r>
          </w:p>
        </w:tc>
        <w:tc>
          <w:tcPr>
            <w:tcW w:w="1052"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128"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6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69"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132"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62"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21"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7</w:t>
            </w:r>
          </w:p>
        </w:tc>
      </w:tr>
      <w:tr w:rsidR="002551B2" w:rsidRPr="00245709" w:rsidTr="00245709">
        <w:trPr>
          <w:jc w:val="center"/>
        </w:trPr>
        <w:tc>
          <w:tcPr>
            <w:tcW w:w="108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300</w:t>
            </w:r>
          </w:p>
        </w:tc>
        <w:tc>
          <w:tcPr>
            <w:tcW w:w="1052"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128"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65"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69"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132" w:type="dxa"/>
            <w:tcBorders>
              <w:top w:val="single" w:sz="4" w:space="0" w:color="auto"/>
              <w:left w:val="single" w:sz="4" w:space="0" w:color="auto"/>
              <w:bottom w:val="single" w:sz="4" w:space="0" w:color="auto"/>
              <w:right w:val="single" w:sz="4" w:space="0" w:color="auto"/>
            </w:tcBorders>
            <w:hideMark/>
          </w:tcPr>
          <w:p w:rsidR="002551B2" w:rsidRPr="00245709" w:rsidRDefault="002551B2" w:rsidP="00245709">
            <w:pPr>
              <w:jc w:val="center"/>
              <w:rPr>
                <w:sz w:val="24"/>
                <w:lang w:eastAsia="uk-UA"/>
              </w:rPr>
            </w:pPr>
            <w:r w:rsidRPr="00245709">
              <w:rPr>
                <w:sz w:val="24"/>
              </w:rPr>
              <w:t>6</w:t>
            </w:r>
          </w:p>
        </w:tc>
        <w:tc>
          <w:tcPr>
            <w:tcW w:w="1062"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c>
          <w:tcPr>
            <w:tcW w:w="1021" w:type="dxa"/>
            <w:tcBorders>
              <w:top w:val="single" w:sz="4" w:space="0" w:color="auto"/>
              <w:left w:val="single" w:sz="4" w:space="0" w:color="auto"/>
              <w:bottom w:val="single" w:sz="4" w:space="0" w:color="auto"/>
              <w:right w:val="single" w:sz="4" w:space="0" w:color="auto"/>
            </w:tcBorders>
          </w:tcPr>
          <w:p w:rsidR="002551B2" w:rsidRPr="00245709" w:rsidRDefault="002551B2" w:rsidP="00245709">
            <w:pPr>
              <w:jc w:val="center"/>
              <w:rPr>
                <w:sz w:val="24"/>
                <w:lang w:eastAsia="uk-UA"/>
              </w:rPr>
            </w:pPr>
          </w:p>
        </w:tc>
      </w:tr>
    </w:tbl>
    <w:p w:rsidR="002551B2" w:rsidRPr="00245709" w:rsidRDefault="002551B2" w:rsidP="00245709">
      <w:pPr>
        <w:ind w:firstLine="567"/>
        <w:jc w:val="both"/>
        <w:rPr>
          <w:b/>
          <w:sz w:val="22"/>
          <w:lang w:eastAsia="en-US"/>
        </w:rPr>
      </w:pPr>
    </w:p>
    <w:p w:rsidR="002551B2" w:rsidRPr="00245709" w:rsidRDefault="002551B2" w:rsidP="00245709">
      <w:pPr>
        <w:ind w:firstLine="567"/>
        <w:jc w:val="both"/>
      </w:pPr>
      <w:r w:rsidRPr="00245709">
        <w:rPr>
          <w:b/>
        </w:rPr>
        <w:t xml:space="preserve">8.  </w:t>
      </w:r>
      <w:r w:rsidRPr="00245709">
        <w:t>Відомо, що постійні витрати фірми становлять 55. Функція граничних витрат має вигляд: МС = 22 – 8Q + 3Q</w:t>
      </w:r>
      <w:r w:rsidRPr="00245709">
        <w:rPr>
          <w:vertAlign w:val="superscript"/>
        </w:rPr>
        <w:t>2</w:t>
      </w:r>
      <w:r w:rsidRPr="00245709">
        <w:t xml:space="preserve"> + 2Q</w:t>
      </w:r>
      <w:r w:rsidRPr="00245709">
        <w:rPr>
          <w:vertAlign w:val="superscript"/>
        </w:rPr>
        <w:t>3</w:t>
      </w:r>
      <w:r w:rsidRPr="00245709">
        <w:t>. Зобразити функцію загальних витрат фірми і обчислити її величину при обсязі 3 одиниці.</w:t>
      </w:r>
    </w:p>
    <w:p w:rsidR="00474DD7" w:rsidRDefault="00474DD7" w:rsidP="00535E0D">
      <w:pPr>
        <w:widowControl w:val="0"/>
        <w:shd w:val="clear" w:color="auto" w:fill="FFFFFF"/>
        <w:tabs>
          <w:tab w:val="left" w:pos="993"/>
        </w:tabs>
        <w:autoSpaceDE w:val="0"/>
        <w:autoSpaceDN w:val="0"/>
        <w:adjustRightInd w:val="0"/>
        <w:jc w:val="center"/>
        <w:rPr>
          <w:b/>
          <w:i/>
          <w:iCs/>
          <w:color w:val="000000"/>
          <w:spacing w:val="-3"/>
        </w:rPr>
      </w:pPr>
    </w:p>
    <w:p w:rsidR="00535E0D" w:rsidRDefault="00535E0D" w:rsidP="00535E0D">
      <w:pPr>
        <w:widowControl w:val="0"/>
        <w:shd w:val="clear" w:color="auto" w:fill="FFFFFF"/>
        <w:tabs>
          <w:tab w:val="left" w:pos="993"/>
        </w:tabs>
        <w:autoSpaceDE w:val="0"/>
        <w:autoSpaceDN w:val="0"/>
        <w:adjustRightInd w:val="0"/>
        <w:jc w:val="center"/>
        <w:rPr>
          <w:b/>
          <w:i/>
          <w:iCs/>
          <w:color w:val="000000"/>
          <w:spacing w:val="-3"/>
        </w:rPr>
      </w:pPr>
      <w:r w:rsidRPr="00245709">
        <w:rPr>
          <w:b/>
          <w:i/>
          <w:iCs/>
          <w:color w:val="000000"/>
          <w:spacing w:val="-3"/>
        </w:rPr>
        <w:t>Приклад розв’язку задач</w:t>
      </w:r>
    </w:p>
    <w:p w:rsidR="002551B2" w:rsidRPr="008C5E97" w:rsidRDefault="002551B2" w:rsidP="008C5E97">
      <w:pPr>
        <w:ind w:firstLine="567"/>
      </w:pPr>
      <w:r w:rsidRPr="008C5E97">
        <w:rPr>
          <w:b/>
        </w:rPr>
        <w:t>1.</w:t>
      </w:r>
      <w:r w:rsidRPr="008C5E97">
        <w:t xml:space="preserve"> Необхідно заповнити таблицю:</w:t>
      </w:r>
    </w:p>
    <w:tbl>
      <w:tblPr>
        <w:tblStyle w:val="a5"/>
        <w:tblW w:w="9964" w:type="dxa"/>
        <w:jc w:val="center"/>
        <w:tblLook w:val="04A0" w:firstRow="1" w:lastRow="0" w:firstColumn="1" w:lastColumn="0" w:noHBand="0" w:noVBand="1"/>
      </w:tblPr>
      <w:tblGrid>
        <w:gridCol w:w="2479"/>
        <w:gridCol w:w="2540"/>
        <w:gridCol w:w="2570"/>
        <w:gridCol w:w="2375"/>
      </w:tblGrid>
      <w:tr w:rsidR="002551B2" w:rsidRPr="008C5E97" w:rsidTr="00474DD7">
        <w:trPr>
          <w:jc w:val="center"/>
        </w:trPr>
        <w:tc>
          <w:tcPr>
            <w:tcW w:w="2479"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eastAsia="en-US"/>
              </w:rPr>
            </w:pPr>
            <w:r w:rsidRPr="008C5E97">
              <w:rPr>
                <w:sz w:val="24"/>
              </w:rPr>
              <w:t>Праця (L)</w:t>
            </w:r>
          </w:p>
        </w:tc>
        <w:tc>
          <w:tcPr>
            <w:tcW w:w="2540"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eastAsia="en-US"/>
              </w:rPr>
            </w:pPr>
            <w:r w:rsidRPr="008C5E97">
              <w:rPr>
                <w:sz w:val="24"/>
              </w:rPr>
              <w:t>Загальний продукт праці (TP</w:t>
            </w:r>
            <w:r w:rsidRPr="008C5E97">
              <w:rPr>
                <w:sz w:val="24"/>
                <w:vertAlign w:val="subscript"/>
              </w:rPr>
              <w:t>L</w:t>
            </w:r>
            <w:r w:rsidRPr="008C5E97">
              <w:rPr>
                <w:sz w:val="24"/>
              </w:rPr>
              <w:t>)</w:t>
            </w:r>
          </w:p>
        </w:tc>
        <w:tc>
          <w:tcPr>
            <w:tcW w:w="2570"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eastAsia="en-US"/>
              </w:rPr>
            </w:pPr>
            <w:r w:rsidRPr="008C5E97">
              <w:rPr>
                <w:sz w:val="24"/>
              </w:rPr>
              <w:t>Граничний продукт праці (MP</w:t>
            </w:r>
            <w:r w:rsidRPr="008C5E97">
              <w:rPr>
                <w:sz w:val="24"/>
                <w:vertAlign w:val="subscript"/>
              </w:rPr>
              <w:t>L</w:t>
            </w:r>
            <w:r w:rsidRPr="008C5E97">
              <w:rPr>
                <w:sz w:val="24"/>
              </w:rPr>
              <w:t>)</w:t>
            </w:r>
          </w:p>
        </w:tc>
        <w:tc>
          <w:tcPr>
            <w:tcW w:w="2375"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eastAsia="en-US"/>
              </w:rPr>
            </w:pPr>
            <w:r w:rsidRPr="008C5E97">
              <w:rPr>
                <w:sz w:val="24"/>
              </w:rPr>
              <w:t>Середній продукт праці (AP</w:t>
            </w:r>
            <w:r w:rsidRPr="008C5E97">
              <w:rPr>
                <w:sz w:val="24"/>
                <w:vertAlign w:val="subscript"/>
              </w:rPr>
              <w:t>L</w:t>
            </w:r>
            <w:r w:rsidRPr="008C5E97">
              <w:rPr>
                <w:sz w:val="24"/>
              </w:rPr>
              <w:t>)</w:t>
            </w:r>
          </w:p>
        </w:tc>
      </w:tr>
      <w:tr w:rsidR="002551B2" w:rsidRPr="008C5E97" w:rsidTr="00474DD7">
        <w:trPr>
          <w:jc w:val="center"/>
        </w:trPr>
        <w:tc>
          <w:tcPr>
            <w:tcW w:w="2479"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eastAsia="en-US"/>
              </w:rPr>
            </w:pPr>
            <w:r w:rsidRPr="008C5E97">
              <w:rPr>
                <w:sz w:val="24"/>
              </w:rPr>
              <w:t>3</w:t>
            </w:r>
          </w:p>
        </w:tc>
        <w:tc>
          <w:tcPr>
            <w:tcW w:w="2540" w:type="dxa"/>
            <w:tcBorders>
              <w:top w:val="single" w:sz="4" w:space="0" w:color="auto"/>
              <w:left w:val="single" w:sz="4" w:space="0" w:color="auto"/>
              <w:bottom w:val="single" w:sz="4" w:space="0" w:color="auto"/>
              <w:right w:val="single" w:sz="4" w:space="0" w:color="auto"/>
            </w:tcBorders>
          </w:tcPr>
          <w:p w:rsidR="002551B2" w:rsidRPr="008C5E97" w:rsidRDefault="002551B2" w:rsidP="008C5E97">
            <w:pPr>
              <w:jc w:val="center"/>
              <w:rPr>
                <w:sz w:val="24"/>
                <w:lang w:val="en-US" w:eastAsia="en-US"/>
              </w:rPr>
            </w:pPr>
          </w:p>
        </w:tc>
        <w:tc>
          <w:tcPr>
            <w:tcW w:w="2570"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rPr>
                <w:sz w:val="24"/>
                <w:lang w:val="en-US" w:eastAsia="en-US"/>
              </w:rPr>
            </w:pPr>
          </w:p>
        </w:tc>
        <w:tc>
          <w:tcPr>
            <w:tcW w:w="2375"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eastAsia="en-US"/>
              </w:rPr>
            </w:pPr>
            <w:r w:rsidRPr="008C5E97">
              <w:rPr>
                <w:sz w:val="24"/>
              </w:rPr>
              <w:t>30</w:t>
            </w:r>
          </w:p>
        </w:tc>
      </w:tr>
      <w:tr w:rsidR="002551B2" w:rsidRPr="008C5E97" w:rsidTr="00474DD7">
        <w:trPr>
          <w:jc w:val="center"/>
        </w:trPr>
        <w:tc>
          <w:tcPr>
            <w:tcW w:w="2479"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eastAsia="en-US"/>
              </w:rPr>
            </w:pPr>
            <w:r w:rsidRPr="008C5E97">
              <w:rPr>
                <w:sz w:val="24"/>
              </w:rPr>
              <w:t>4</w:t>
            </w:r>
          </w:p>
        </w:tc>
        <w:tc>
          <w:tcPr>
            <w:tcW w:w="2540" w:type="dxa"/>
            <w:tcBorders>
              <w:top w:val="single" w:sz="4" w:space="0" w:color="auto"/>
              <w:left w:val="single" w:sz="4" w:space="0" w:color="auto"/>
              <w:bottom w:val="single" w:sz="4" w:space="0" w:color="auto"/>
              <w:right w:val="single" w:sz="4" w:space="0" w:color="auto"/>
            </w:tcBorders>
          </w:tcPr>
          <w:p w:rsidR="002551B2" w:rsidRPr="008C5E97" w:rsidRDefault="002551B2" w:rsidP="008C5E97">
            <w:pPr>
              <w:jc w:val="center"/>
              <w:rPr>
                <w:sz w:val="24"/>
                <w:lang w:val="en-US" w:eastAsia="en-US"/>
              </w:rPr>
            </w:pPr>
          </w:p>
        </w:tc>
        <w:tc>
          <w:tcPr>
            <w:tcW w:w="2570"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jc w:val="center"/>
              <w:rPr>
                <w:sz w:val="24"/>
                <w:lang w:val="en-US" w:eastAsia="en-US"/>
              </w:rPr>
            </w:pPr>
            <w:r w:rsidRPr="008C5E97">
              <w:rPr>
                <w:sz w:val="24"/>
              </w:rPr>
              <w:t>20</w:t>
            </w:r>
          </w:p>
        </w:tc>
        <w:tc>
          <w:tcPr>
            <w:tcW w:w="2375" w:type="dxa"/>
            <w:tcBorders>
              <w:top w:val="single" w:sz="4" w:space="0" w:color="auto"/>
              <w:left w:val="single" w:sz="4" w:space="0" w:color="auto"/>
              <w:bottom w:val="single" w:sz="4" w:space="0" w:color="auto"/>
              <w:right w:val="single" w:sz="4" w:space="0" w:color="auto"/>
            </w:tcBorders>
            <w:hideMark/>
          </w:tcPr>
          <w:p w:rsidR="002551B2" w:rsidRPr="008C5E97" w:rsidRDefault="002551B2" w:rsidP="008C5E97">
            <w:pPr>
              <w:rPr>
                <w:sz w:val="24"/>
                <w:lang w:val="en-US" w:eastAsia="en-US"/>
              </w:rPr>
            </w:pPr>
          </w:p>
        </w:tc>
      </w:tr>
    </w:tbl>
    <w:p w:rsidR="002551B2" w:rsidRPr="008C5E97" w:rsidRDefault="002551B2" w:rsidP="00E46CAF">
      <w:pPr>
        <w:jc w:val="center"/>
        <w:rPr>
          <w:i/>
          <w:lang w:eastAsia="en-US"/>
        </w:rPr>
      </w:pPr>
      <w:r w:rsidRPr="008C5E97">
        <w:rPr>
          <w:i/>
        </w:rPr>
        <w:t>Розв’язок</w:t>
      </w:r>
    </w:p>
    <w:p w:rsidR="002551B2" w:rsidRPr="008C5E97" w:rsidRDefault="002551B2" w:rsidP="00E46CAF">
      <w:pPr>
        <w:ind w:firstLine="567"/>
        <w:rPr>
          <w:rFonts w:asciiTheme="minorHAnsi" w:hAnsiTheme="minorHAnsi" w:cstheme="minorBidi"/>
          <w:i/>
        </w:rPr>
      </w:pPr>
      <w:r w:rsidRPr="008C5E97">
        <w:rPr>
          <w:i/>
        </w:rPr>
        <w:t>Граничний продукт праці розраховується за формулою:</w:t>
      </w:r>
      <w:r w:rsidR="008C5E97">
        <w:rPr>
          <w:i/>
        </w:rPr>
        <w:t xml:space="preserve"> </w:t>
      </w:r>
      <w:r w:rsidRPr="008C5E97">
        <w:rPr>
          <w:i/>
          <w:position w:val="-24"/>
        </w:rPr>
        <w:object w:dxaOrig="1350" w:dyaOrig="660">
          <v:shape id="_x0000_i1087" type="#_x0000_t75" style="width:67.5pt;height:33pt" o:ole="">
            <v:imagedata r:id="rId1464" o:title=""/>
          </v:shape>
          <o:OLEObject Type="Embed" ProgID="Equation.3" ShapeID="_x0000_i1087" DrawAspect="Content" ObjectID="_1732177266" r:id="rId1493"/>
        </w:object>
      </w:r>
    </w:p>
    <w:p w:rsidR="002551B2" w:rsidRPr="008C5E97" w:rsidRDefault="002551B2" w:rsidP="00E46CAF">
      <w:pPr>
        <w:ind w:firstLine="567"/>
        <w:rPr>
          <w:i/>
        </w:rPr>
      </w:pPr>
      <w:r w:rsidRPr="008C5E97">
        <w:rPr>
          <w:i/>
        </w:rPr>
        <w:t>Середній продукт праці розраховується за формулою:</w:t>
      </w:r>
      <w:r w:rsidR="008C5E97">
        <w:rPr>
          <w:i/>
        </w:rPr>
        <w:t xml:space="preserve"> </w:t>
      </w:r>
      <w:r w:rsidRPr="008C5E97">
        <w:rPr>
          <w:i/>
          <w:position w:val="-24"/>
        </w:rPr>
        <w:object w:dxaOrig="1140" w:dyaOrig="660">
          <v:shape id="_x0000_i1088" type="#_x0000_t75" style="width:57pt;height:33pt" o:ole="">
            <v:imagedata r:id="rId1494" o:title=""/>
          </v:shape>
          <o:OLEObject Type="Embed" ProgID="Equation.3" ShapeID="_x0000_i1088" DrawAspect="Content" ObjectID="_1732177267" r:id="rId1495"/>
        </w:object>
      </w:r>
      <w:r w:rsidRPr="008C5E97">
        <w:rPr>
          <w:i/>
        </w:rPr>
        <w:t xml:space="preserve">.  </w:t>
      </w:r>
    </w:p>
    <w:p w:rsidR="002551B2" w:rsidRPr="008C5E97" w:rsidRDefault="002551B2" w:rsidP="00E46CAF">
      <w:pPr>
        <w:ind w:firstLine="567"/>
        <w:rPr>
          <w:i/>
        </w:rPr>
      </w:pPr>
      <w:r w:rsidRPr="008C5E97">
        <w:rPr>
          <w:i/>
        </w:rPr>
        <w:t>Відповідно до формул заповнюємо таблицю:</w:t>
      </w:r>
    </w:p>
    <w:tbl>
      <w:tblPr>
        <w:tblStyle w:val="a5"/>
        <w:tblW w:w="9725" w:type="dxa"/>
        <w:tblInd w:w="250" w:type="dxa"/>
        <w:tblLook w:val="04A0" w:firstRow="1" w:lastRow="0" w:firstColumn="1" w:lastColumn="0" w:noHBand="0" w:noVBand="1"/>
      </w:tblPr>
      <w:tblGrid>
        <w:gridCol w:w="1701"/>
        <w:gridCol w:w="3260"/>
        <w:gridCol w:w="2389"/>
        <w:gridCol w:w="2375"/>
      </w:tblGrid>
      <w:tr w:rsidR="002551B2" w:rsidRPr="008C5E97" w:rsidTr="00E46CAF">
        <w:tc>
          <w:tcPr>
            <w:tcW w:w="1701"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b/>
                <w:sz w:val="24"/>
                <w:lang w:eastAsia="en-US"/>
              </w:rPr>
            </w:pPr>
            <w:r w:rsidRPr="008C5E97">
              <w:rPr>
                <w:b/>
                <w:sz w:val="24"/>
              </w:rPr>
              <w:t>Праця (L)</w:t>
            </w:r>
          </w:p>
        </w:tc>
        <w:tc>
          <w:tcPr>
            <w:tcW w:w="3260"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sz w:val="24"/>
                <w:lang w:eastAsia="en-US"/>
              </w:rPr>
            </w:pPr>
            <w:r w:rsidRPr="008C5E97">
              <w:rPr>
                <w:sz w:val="24"/>
              </w:rPr>
              <w:t>Загальний продукт праці (TP</w:t>
            </w:r>
            <w:r w:rsidRPr="008C5E97">
              <w:rPr>
                <w:sz w:val="24"/>
                <w:vertAlign w:val="subscript"/>
              </w:rPr>
              <w:t>L</w:t>
            </w:r>
            <w:r w:rsidRPr="008C5E97">
              <w:rPr>
                <w:sz w:val="24"/>
              </w:rPr>
              <w:t>)</w:t>
            </w:r>
          </w:p>
        </w:tc>
        <w:tc>
          <w:tcPr>
            <w:tcW w:w="2389"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sz w:val="24"/>
                <w:lang w:eastAsia="en-US"/>
              </w:rPr>
            </w:pPr>
            <w:r w:rsidRPr="008C5E97">
              <w:rPr>
                <w:sz w:val="24"/>
              </w:rPr>
              <w:t>Граничний продукт праці (MP</w:t>
            </w:r>
            <w:r w:rsidRPr="008C5E97">
              <w:rPr>
                <w:sz w:val="24"/>
                <w:vertAlign w:val="subscript"/>
              </w:rPr>
              <w:t>L</w:t>
            </w:r>
            <w:r w:rsidRPr="008C5E97">
              <w:rPr>
                <w:sz w:val="24"/>
              </w:rPr>
              <w:t>)</w:t>
            </w:r>
          </w:p>
        </w:tc>
        <w:tc>
          <w:tcPr>
            <w:tcW w:w="2375"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sz w:val="24"/>
                <w:lang w:eastAsia="en-US"/>
              </w:rPr>
            </w:pPr>
            <w:r w:rsidRPr="008C5E97">
              <w:rPr>
                <w:sz w:val="24"/>
              </w:rPr>
              <w:t>Середній продукт праці (AP</w:t>
            </w:r>
            <w:r w:rsidRPr="008C5E97">
              <w:rPr>
                <w:sz w:val="24"/>
                <w:vertAlign w:val="subscript"/>
              </w:rPr>
              <w:t>L</w:t>
            </w:r>
            <w:r w:rsidRPr="008C5E97">
              <w:rPr>
                <w:sz w:val="24"/>
              </w:rPr>
              <w:t>)</w:t>
            </w:r>
          </w:p>
        </w:tc>
      </w:tr>
      <w:tr w:rsidR="002551B2" w:rsidRPr="008C5E97" w:rsidTr="00E46CAF">
        <w:tc>
          <w:tcPr>
            <w:tcW w:w="1701"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b/>
                <w:sz w:val="24"/>
                <w:lang w:eastAsia="en-US"/>
              </w:rPr>
            </w:pPr>
            <w:r w:rsidRPr="008C5E97">
              <w:rPr>
                <w:b/>
                <w:sz w:val="24"/>
              </w:rPr>
              <w:t>3</w:t>
            </w:r>
          </w:p>
        </w:tc>
        <w:tc>
          <w:tcPr>
            <w:tcW w:w="3260"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i/>
                <w:sz w:val="24"/>
                <w:lang w:val="en-US" w:eastAsia="en-US"/>
              </w:rPr>
            </w:pPr>
            <w:r w:rsidRPr="008C5E97">
              <w:rPr>
                <w:i/>
                <w:sz w:val="24"/>
                <w:lang w:val="en-US"/>
              </w:rPr>
              <w:t>30*3=90</w:t>
            </w:r>
          </w:p>
        </w:tc>
        <w:tc>
          <w:tcPr>
            <w:tcW w:w="2389" w:type="dxa"/>
            <w:tcBorders>
              <w:top w:val="single" w:sz="4" w:space="0" w:color="auto"/>
              <w:left w:val="single" w:sz="4" w:space="0" w:color="auto"/>
              <w:bottom w:val="single" w:sz="4" w:space="0" w:color="auto"/>
              <w:right w:val="single" w:sz="4" w:space="0" w:color="auto"/>
            </w:tcBorders>
            <w:vAlign w:val="center"/>
          </w:tcPr>
          <w:p w:rsidR="002551B2" w:rsidRPr="008C5E97" w:rsidRDefault="002551B2" w:rsidP="001A7CDD">
            <w:pPr>
              <w:pStyle w:val="af6"/>
              <w:numPr>
                <w:ilvl w:val="0"/>
                <w:numId w:val="79"/>
              </w:numPr>
              <w:ind w:left="0" w:firstLine="0"/>
              <w:jc w:val="center"/>
              <w:rPr>
                <w:i/>
                <w:sz w:val="24"/>
              </w:rPr>
            </w:pPr>
          </w:p>
          <w:p w:rsidR="002551B2" w:rsidRPr="008C5E97" w:rsidRDefault="002551B2" w:rsidP="00E46CAF">
            <w:pPr>
              <w:pStyle w:val="af6"/>
              <w:ind w:left="0"/>
              <w:jc w:val="center"/>
              <w:rPr>
                <w:i/>
                <w:sz w:val="24"/>
                <w:lang w:eastAsia="en-US"/>
              </w:rPr>
            </w:pPr>
            <w:r w:rsidRPr="008C5E97">
              <w:rPr>
                <w:i/>
                <w:sz w:val="24"/>
              </w:rPr>
              <w:t>(не розраховується, оскільки немає попереднього значення загального продукту праці</w:t>
            </w:r>
          </w:p>
        </w:tc>
        <w:tc>
          <w:tcPr>
            <w:tcW w:w="2375"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b/>
                <w:sz w:val="24"/>
                <w:lang w:eastAsia="en-US"/>
              </w:rPr>
            </w:pPr>
            <w:r w:rsidRPr="008C5E97">
              <w:rPr>
                <w:b/>
                <w:sz w:val="24"/>
              </w:rPr>
              <w:t>30</w:t>
            </w:r>
          </w:p>
        </w:tc>
      </w:tr>
      <w:tr w:rsidR="002551B2" w:rsidRPr="008C5E97" w:rsidTr="00E46CAF">
        <w:tc>
          <w:tcPr>
            <w:tcW w:w="1701"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b/>
                <w:sz w:val="24"/>
                <w:lang w:eastAsia="en-US"/>
              </w:rPr>
            </w:pPr>
            <w:r w:rsidRPr="008C5E97">
              <w:rPr>
                <w:b/>
                <w:sz w:val="24"/>
              </w:rPr>
              <w:t>4</w:t>
            </w:r>
          </w:p>
        </w:tc>
        <w:tc>
          <w:tcPr>
            <w:tcW w:w="3260"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i/>
                <w:sz w:val="24"/>
              </w:rPr>
            </w:pPr>
            <w:r w:rsidRPr="008C5E97">
              <w:rPr>
                <w:i/>
                <w:sz w:val="24"/>
              </w:rPr>
              <w:t>Розраховуємо виходячи зі значення граничного продукту праці</w:t>
            </w:r>
          </w:p>
          <w:p w:rsidR="002551B2" w:rsidRPr="008C5E97" w:rsidRDefault="002551B2" w:rsidP="00E46CAF">
            <w:pPr>
              <w:jc w:val="center"/>
              <w:rPr>
                <w:i/>
                <w:sz w:val="24"/>
                <w:lang w:val="en-US"/>
              </w:rPr>
            </w:pPr>
            <w:r w:rsidRPr="008C5E97">
              <w:rPr>
                <w:i/>
                <w:sz w:val="24"/>
              </w:rPr>
              <w:t>20</w:t>
            </w:r>
            <w:r w:rsidRPr="008C5E97">
              <w:rPr>
                <w:i/>
                <w:sz w:val="24"/>
                <w:lang w:val="en-US"/>
              </w:rPr>
              <w:t>=(X-90)/(4-3)</w:t>
            </w:r>
          </w:p>
          <w:p w:rsidR="002551B2" w:rsidRPr="008C5E97" w:rsidRDefault="002551B2" w:rsidP="00E46CAF">
            <w:pPr>
              <w:jc w:val="center"/>
              <w:rPr>
                <w:i/>
                <w:sz w:val="24"/>
              </w:rPr>
            </w:pPr>
            <w:r w:rsidRPr="008C5E97">
              <w:rPr>
                <w:i/>
                <w:sz w:val="24"/>
                <w:lang w:val="en-US"/>
              </w:rPr>
              <w:t>20=X-90</w:t>
            </w:r>
          </w:p>
          <w:p w:rsidR="002551B2" w:rsidRPr="008C5E97" w:rsidRDefault="002551B2" w:rsidP="00E46CAF">
            <w:pPr>
              <w:jc w:val="center"/>
              <w:rPr>
                <w:sz w:val="24"/>
                <w:lang w:val="en-US" w:eastAsia="en-US"/>
              </w:rPr>
            </w:pPr>
            <w:r w:rsidRPr="008C5E97">
              <w:rPr>
                <w:i/>
                <w:sz w:val="24"/>
                <w:lang w:val="en-US"/>
              </w:rPr>
              <w:t>X=90+20=110</w:t>
            </w:r>
          </w:p>
        </w:tc>
        <w:tc>
          <w:tcPr>
            <w:tcW w:w="2389"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sz w:val="24"/>
                <w:lang w:val="en-US" w:eastAsia="en-US"/>
              </w:rPr>
            </w:pPr>
            <w:r w:rsidRPr="008C5E97">
              <w:rPr>
                <w:b/>
                <w:sz w:val="24"/>
              </w:rPr>
              <w:t>20</w:t>
            </w:r>
          </w:p>
        </w:tc>
        <w:tc>
          <w:tcPr>
            <w:tcW w:w="2375" w:type="dxa"/>
            <w:tcBorders>
              <w:top w:val="single" w:sz="4" w:space="0" w:color="auto"/>
              <w:left w:val="single" w:sz="4" w:space="0" w:color="auto"/>
              <w:bottom w:val="single" w:sz="4" w:space="0" w:color="auto"/>
              <w:right w:val="single" w:sz="4" w:space="0" w:color="auto"/>
            </w:tcBorders>
            <w:vAlign w:val="center"/>
            <w:hideMark/>
          </w:tcPr>
          <w:p w:rsidR="002551B2" w:rsidRPr="008C5E97" w:rsidRDefault="002551B2" w:rsidP="00E46CAF">
            <w:pPr>
              <w:jc w:val="center"/>
              <w:rPr>
                <w:i/>
                <w:sz w:val="24"/>
                <w:lang w:val="en-US" w:eastAsia="en-US"/>
              </w:rPr>
            </w:pPr>
            <w:r w:rsidRPr="008C5E97">
              <w:rPr>
                <w:i/>
                <w:sz w:val="24"/>
                <w:lang w:val="en-US"/>
              </w:rPr>
              <w:t>110/4=27.5</w:t>
            </w:r>
          </w:p>
        </w:tc>
      </w:tr>
    </w:tbl>
    <w:p w:rsidR="002551B2" w:rsidRPr="008C5E97" w:rsidRDefault="002551B2" w:rsidP="008C5E97">
      <w:pPr>
        <w:ind w:firstLine="567"/>
        <w:rPr>
          <w:lang w:eastAsia="en-US"/>
        </w:rPr>
      </w:pPr>
    </w:p>
    <w:p w:rsidR="002551B2" w:rsidRPr="008C5E97" w:rsidRDefault="002551B2" w:rsidP="008C5E97">
      <w:pPr>
        <w:pStyle w:val="a6"/>
        <w:spacing w:after="0"/>
        <w:ind w:left="0" w:firstLine="567"/>
        <w:rPr>
          <w:b/>
        </w:rPr>
      </w:pPr>
      <w:r w:rsidRPr="008C5E97">
        <w:rPr>
          <w:b/>
        </w:rPr>
        <w:t xml:space="preserve">2. </w:t>
      </w:r>
      <w:r w:rsidRPr="00E46CAF">
        <w:t>Необхідно заповнити таблицю.</w:t>
      </w:r>
    </w:p>
    <w:tbl>
      <w:tblPr>
        <w:tblW w:w="102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7"/>
        <w:gridCol w:w="1487"/>
        <w:gridCol w:w="1486"/>
        <w:gridCol w:w="1129"/>
        <w:gridCol w:w="1560"/>
        <w:gridCol w:w="1343"/>
        <w:gridCol w:w="1383"/>
      </w:tblGrid>
      <w:tr w:rsidR="002551B2" w:rsidRPr="008C5E97" w:rsidTr="002551B2">
        <w:trPr>
          <w:jc w:val="center"/>
        </w:trPr>
        <w:tc>
          <w:tcPr>
            <w:tcW w:w="182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en-US" w:eastAsia="en-US"/>
              </w:rPr>
            </w:pPr>
            <w:r w:rsidRPr="00E46CAF">
              <w:rPr>
                <w:sz w:val="24"/>
                <w:lang w:val="ru-RU" w:eastAsia="en-US"/>
              </w:rPr>
              <w:t>Обсяг виробництва</w:t>
            </w:r>
          </w:p>
          <w:p w:rsidR="002551B2" w:rsidRPr="00E46CAF" w:rsidRDefault="002551B2" w:rsidP="00E46CAF">
            <w:pPr>
              <w:pStyle w:val="a6"/>
              <w:spacing w:after="0"/>
              <w:ind w:left="0" w:firstLine="37"/>
              <w:jc w:val="center"/>
              <w:rPr>
                <w:sz w:val="24"/>
                <w:lang w:val="en-US" w:eastAsia="en-US"/>
              </w:rPr>
            </w:pPr>
            <w:r w:rsidRPr="00E46CAF">
              <w:rPr>
                <w:sz w:val="24"/>
                <w:lang w:val="en-US" w:eastAsia="en-US"/>
              </w:rPr>
              <w:t>Q</w:t>
            </w:r>
          </w:p>
        </w:tc>
        <w:tc>
          <w:tcPr>
            <w:tcW w:w="1486" w:type="dxa"/>
            <w:tcBorders>
              <w:top w:val="single" w:sz="4" w:space="0" w:color="auto"/>
              <w:left w:val="single" w:sz="4" w:space="0" w:color="auto"/>
              <w:bottom w:val="single" w:sz="4" w:space="0" w:color="auto"/>
              <w:right w:val="single" w:sz="4" w:space="0" w:color="auto"/>
            </w:tcBorders>
            <w:hideMark/>
          </w:tcPr>
          <w:p w:rsidR="002551B2" w:rsidRPr="00E46CAF" w:rsidRDefault="002551B2" w:rsidP="00E46CAF">
            <w:pPr>
              <w:pStyle w:val="a6"/>
              <w:spacing w:after="0"/>
              <w:ind w:left="0" w:firstLine="37"/>
              <w:jc w:val="center"/>
              <w:rPr>
                <w:sz w:val="24"/>
                <w:lang w:val="ru-RU" w:eastAsia="en-US"/>
              </w:rPr>
            </w:pPr>
            <w:r w:rsidRPr="00E46CAF">
              <w:rPr>
                <w:sz w:val="24"/>
                <w:lang w:val="ru-RU" w:eastAsia="en-US"/>
              </w:rPr>
              <w:t>Постійні витрати</w:t>
            </w:r>
          </w:p>
          <w:p w:rsidR="002551B2" w:rsidRPr="00E46CAF" w:rsidRDefault="002551B2" w:rsidP="00E46CAF">
            <w:pPr>
              <w:pStyle w:val="a6"/>
              <w:spacing w:after="0"/>
              <w:ind w:left="0" w:firstLine="37"/>
              <w:jc w:val="center"/>
              <w:rPr>
                <w:sz w:val="24"/>
                <w:lang w:val="en-US" w:eastAsia="en-US"/>
              </w:rPr>
            </w:pPr>
            <w:r w:rsidRPr="00E46CAF">
              <w:rPr>
                <w:sz w:val="24"/>
              </w:rPr>
              <w:t>Т</w:t>
            </w:r>
            <w:r w:rsidRPr="00E46CAF">
              <w:rPr>
                <w:sz w:val="24"/>
                <w:lang w:val="en-US"/>
              </w:rPr>
              <w:t>FC</w:t>
            </w:r>
            <w:r w:rsidRPr="00E46CAF">
              <w:rPr>
                <w:sz w:val="24"/>
              </w:rPr>
              <w:t xml:space="preserve"> = </w:t>
            </w:r>
            <w:r w:rsidRPr="00E46CAF">
              <w:rPr>
                <w:sz w:val="24"/>
                <w:lang w:val="en-US"/>
              </w:rPr>
              <w:t>FC</w:t>
            </w:r>
          </w:p>
        </w:tc>
        <w:tc>
          <w:tcPr>
            <w:tcW w:w="1486"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ru-RU" w:eastAsia="en-US"/>
              </w:rPr>
            </w:pPr>
            <w:r w:rsidRPr="00E46CAF">
              <w:rPr>
                <w:sz w:val="24"/>
                <w:lang w:val="ru-RU" w:eastAsia="en-US"/>
              </w:rPr>
              <w:t>Середні постійні</w:t>
            </w:r>
          </w:p>
          <w:p w:rsidR="002551B2" w:rsidRPr="00E46CAF" w:rsidRDefault="002551B2" w:rsidP="00E46CAF">
            <w:pPr>
              <w:pStyle w:val="a6"/>
              <w:spacing w:after="0"/>
              <w:ind w:left="0" w:firstLine="37"/>
              <w:jc w:val="center"/>
              <w:rPr>
                <w:sz w:val="24"/>
                <w:lang w:val="en-US" w:eastAsia="en-US"/>
              </w:rPr>
            </w:pPr>
            <w:r w:rsidRPr="00E46CAF">
              <w:rPr>
                <w:sz w:val="24"/>
                <w:lang w:val="ru-RU" w:eastAsia="en-US"/>
              </w:rPr>
              <w:t>Витрати</w:t>
            </w:r>
            <w:r w:rsidRPr="00E46CAF">
              <w:rPr>
                <w:sz w:val="24"/>
                <w:lang w:val="en-US" w:eastAsia="en-US"/>
              </w:rPr>
              <w:t xml:space="preserve"> AFC</w:t>
            </w:r>
          </w:p>
        </w:tc>
        <w:tc>
          <w:tcPr>
            <w:tcW w:w="1129"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en-US" w:eastAsia="en-US"/>
              </w:rPr>
            </w:pPr>
            <w:r w:rsidRPr="00E46CAF">
              <w:rPr>
                <w:sz w:val="24"/>
                <w:lang w:val="ru-RU" w:eastAsia="en-US"/>
              </w:rPr>
              <w:t>Змінні витрати</w:t>
            </w:r>
          </w:p>
          <w:p w:rsidR="002551B2" w:rsidRPr="00E46CAF" w:rsidRDefault="002551B2" w:rsidP="00E46CAF">
            <w:pPr>
              <w:pStyle w:val="a6"/>
              <w:spacing w:after="0"/>
              <w:ind w:left="0" w:firstLine="37"/>
              <w:jc w:val="center"/>
              <w:rPr>
                <w:sz w:val="24"/>
                <w:lang w:val="en-US" w:eastAsia="en-US"/>
              </w:rPr>
            </w:pPr>
            <w:r w:rsidRPr="00E46CAF">
              <w:rPr>
                <w:sz w:val="24"/>
                <w:lang w:val="en-US" w:eastAsia="en-US"/>
              </w:rPr>
              <w:t>TVC</w:t>
            </w:r>
          </w:p>
        </w:tc>
        <w:tc>
          <w:tcPr>
            <w:tcW w:w="1560"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en-US" w:eastAsia="en-US"/>
              </w:rPr>
            </w:pPr>
            <w:r w:rsidRPr="00E46CAF">
              <w:rPr>
                <w:sz w:val="24"/>
                <w:lang w:val="ru-RU" w:eastAsia="en-US"/>
              </w:rPr>
              <w:t>Середні загальні витрати</w:t>
            </w:r>
          </w:p>
          <w:p w:rsidR="002551B2" w:rsidRPr="00E46CAF" w:rsidRDefault="002551B2" w:rsidP="00E46CAF">
            <w:pPr>
              <w:pStyle w:val="a6"/>
              <w:spacing w:after="0"/>
              <w:ind w:left="0" w:firstLine="37"/>
              <w:jc w:val="center"/>
              <w:rPr>
                <w:sz w:val="24"/>
                <w:lang w:val="en-US" w:eastAsia="en-US"/>
              </w:rPr>
            </w:pPr>
            <w:r w:rsidRPr="00E46CAF">
              <w:rPr>
                <w:sz w:val="24"/>
                <w:lang w:val="en-US" w:eastAsia="en-US"/>
              </w:rPr>
              <w:t>ATC</w:t>
            </w:r>
          </w:p>
        </w:tc>
        <w:tc>
          <w:tcPr>
            <w:tcW w:w="1343"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en-US" w:eastAsia="en-US"/>
              </w:rPr>
            </w:pPr>
            <w:r w:rsidRPr="00E46CAF">
              <w:rPr>
                <w:sz w:val="24"/>
                <w:lang w:val="ru-RU" w:eastAsia="en-US"/>
              </w:rPr>
              <w:t>Граничні витрати</w:t>
            </w:r>
          </w:p>
          <w:p w:rsidR="002551B2" w:rsidRPr="00E46CAF" w:rsidRDefault="002551B2" w:rsidP="00E46CAF">
            <w:pPr>
              <w:pStyle w:val="a6"/>
              <w:spacing w:after="0"/>
              <w:ind w:left="0" w:firstLine="37"/>
              <w:jc w:val="center"/>
              <w:rPr>
                <w:sz w:val="24"/>
                <w:lang w:val="en-US" w:eastAsia="en-US"/>
              </w:rPr>
            </w:pPr>
            <w:r w:rsidRPr="00E46CAF">
              <w:rPr>
                <w:sz w:val="24"/>
                <w:lang w:val="en-US" w:eastAsia="en-US"/>
              </w:rPr>
              <w:t>MC</w:t>
            </w:r>
          </w:p>
        </w:tc>
        <w:tc>
          <w:tcPr>
            <w:tcW w:w="1383"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en-US" w:eastAsia="en-US"/>
              </w:rPr>
            </w:pPr>
            <w:r w:rsidRPr="00E46CAF">
              <w:rPr>
                <w:sz w:val="24"/>
                <w:lang w:val="ru-RU" w:eastAsia="en-US"/>
              </w:rPr>
              <w:t>Загальні витрати</w:t>
            </w:r>
          </w:p>
          <w:p w:rsidR="002551B2" w:rsidRPr="00E46CAF" w:rsidRDefault="002551B2" w:rsidP="00E46CAF">
            <w:pPr>
              <w:pStyle w:val="a6"/>
              <w:spacing w:after="0"/>
              <w:ind w:left="0" w:firstLine="37"/>
              <w:jc w:val="center"/>
              <w:rPr>
                <w:sz w:val="24"/>
                <w:lang w:val="en-US" w:eastAsia="en-US"/>
              </w:rPr>
            </w:pPr>
            <w:r w:rsidRPr="00E46CAF">
              <w:rPr>
                <w:sz w:val="24"/>
                <w:lang w:val="en-US" w:eastAsia="en-US"/>
              </w:rPr>
              <w:t>TC</w:t>
            </w:r>
          </w:p>
        </w:tc>
      </w:tr>
      <w:tr w:rsidR="002551B2" w:rsidRPr="008C5E97" w:rsidTr="002551B2">
        <w:trPr>
          <w:jc w:val="center"/>
        </w:trPr>
        <w:tc>
          <w:tcPr>
            <w:tcW w:w="182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ru-RU" w:eastAsia="en-US"/>
              </w:rPr>
            </w:pPr>
            <w:r w:rsidRPr="00E46CAF">
              <w:rPr>
                <w:sz w:val="24"/>
                <w:lang w:val="ru-RU" w:eastAsia="en-US"/>
              </w:rPr>
              <w:t>0</w:t>
            </w:r>
          </w:p>
        </w:tc>
        <w:tc>
          <w:tcPr>
            <w:tcW w:w="1486" w:type="dxa"/>
            <w:tcBorders>
              <w:top w:val="single" w:sz="4" w:space="0" w:color="auto"/>
              <w:left w:val="single" w:sz="4" w:space="0" w:color="auto"/>
              <w:bottom w:val="single" w:sz="4" w:space="0" w:color="auto"/>
              <w:right w:val="single" w:sz="4" w:space="0" w:color="auto"/>
            </w:tcBorders>
          </w:tcPr>
          <w:p w:rsidR="002551B2" w:rsidRPr="00E46CAF" w:rsidRDefault="002551B2" w:rsidP="00E46CAF">
            <w:pPr>
              <w:pStyle w:val="a6"/>
              <w:spacing w:after="0"/>
              <w:ind w:left="0" w:firstLine="37"/>
              <w:jc w:val="center"/>
              <w:rPr>
                <w:sz w:val="24"/>
                <w:lang w:val="en-US" w:eastAsia="en-US"/>
              </w:rPr>
            </w:pPr>
          </w:p>
        </w:tc>
        <w:tc>
          <w:tcPr>
            <w:tcW w:w="1486"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c>
          <w:tcPr>
            <w:tcW w:w="1129"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c>
          <w:tcPr>
            <w:tcW w:w="1560"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c>
          <w:tcPr>
            <w:tcW w:w="1343"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c>
          <w:tcPr>
            <w:tcW w:w="1383"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ru-RU" w:eastAsia="en-US"/>
              </w:rPr>
            </w:pPr>
            <w:r w:rsidRPr="00E46CAF">
              <w:rPr>
                <w:sz w:val="24"/>
                <w:lang w:val="ru-RU" w:eastAsia="en-US"/>
              </w:rPr>
              <w:t>100</w:t>
            </w:r>
          </w:p>
        </w:tc>
      </w:tr>
      <w:tr w:rsidR="002551B2" w:rsidRPr="008C5E97" w:rsidTr="002551B2">
        <w:trPr>
          <w:jc w:val="center"/>
        </w:trPr>
        <w:tc>
          <w:tcPr>
            <w:tcW w:w="182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ru-RU" w:eastAsia="en-US"/>
              </w:rPr>
            </w:pPr>
            <w:r w:rsidRPr="00E46CAF">
              <w:rPr>
                <w:sz w:val="24"/>
                <w:lang w:val="ru-RU" w:eastAsia="en-US"/>
              </w:rPr>
              <w:t>10</w:t>
            </w:r>
          </w:p>
        </w:tc>
        <w:tc>
          <w:tcPr>
            <w:tcW w:w="1486" w:type="dxa"/>
            <w:tcBorders>
              <w:top w:val="single" w:sz="4" w:space="0" w:color="auto"/>
              <w:left w:val="single" w:sz="4" w:space="0" w:color="auto"/>
              <w:bottom w:val="single" w:sz="4" w:space="0" w:color="auto"/>
              <w:right w:val="single" w:sz="4" w:space="0" w:color="auto"/>
            </w:tcBorders>
          </w:tcPr>
          <w:p w:rsidR="002551B2" w:rsidRPr="00E46CAF" w:rsidRDefault="002551B2" w:rsidP="00E46CAF">
            <w:pPr>
              <w:pStyle w:val="a6"/>
              <w:spacing w:after="0"/>
              <w:ind w:left="0" w:firstLine="37"/>
              <w:jc w:val="center"/>
              <w:rPr>
                <w:sz w:val="24"/>
                <w:lang w:val="en-US" w:eastAsia="en-US"/>
              </w:rPr>
            </w:pPr>
          </w:p>
        </w:tc>
        <w:tc>
          <w:tcPr>
            <w:tcW w:w="1486"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c>
          <w:tcPr>
            <w:tcW w:w="1129"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c>
          <w:tcPr>
            <w:tcW w:w="1560"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E46CAF">
            <w:pPr>
              <w:pStyle w:val="a6"/>
              <w:spacing w:after="0"/>
              <w:ind w:left="0" w:firstLine="37"/>
              <w:jc w:val="center"/>
              <w:rPr>
                <w:sz w:val="24"/>
                <w:lang w:val="ru-RU" w:eastAsia="en-US"/>
              </w:rPr>
            </w:pPr>
            <w:r w:rsidRPr="00E46CAF">
              <w:rPr>
                <w:sz w:val="24"/>
                <w:lang w:val="ru-RU" w:eastAsia="en-US"/>
              </w:rPr>
              <w:t>20</w:t>
            </w:r>
          </w:p>
        </w:tc>
        <w:tc>
          <w:tcPr>
            <w:tcW w:w="1343"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c>
          <w:tcPr>
            <w:tcW w:w="1383"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E46CAF">
            <w:pPr>
              <w:pStyle w:val="a6"/>
              <w:spacing w:after="0"/>
              <w:ind w:left="0" w:firstLine="37"/>
              <w:jc w:val="center"/>
              <w:rPr>
                <w:sz w:val="24"/>
                <w:lang w:val="en-US" w:eastAsia="en-US"/>
              </w:rPr>
            </w:pPr>
          </w:p>
        </w:tc>
      </w:tr>
    </w:tbl>
    <w:p w:rsidR="002551B2" w:rsidRPr="008C5E97" w:rsidRDefault="002551B2" w:rsidP="00E46CAF">
      <w:pPr>
        <w:pStyle w:val="a6"/>
        <w:spacing w:after="0"/>
        <w:ind w:left="0"/>
        <w:jc w:val="center"/>
        <w:rPr>
          <w:b/>
          <w:i/>
        </w:rPr>
      </w:pPr>
      <w:r w:rsidRPr="00E46CAF">
        <w:rPr>
          <w:i/>
        </w:rPr>
        <w:t>Розв’язок</w:t>
      </w:r>
    </w:p>
    <w:p w:rsidR="002551B2" w:rsidRPr="00E46CAF" w:rsidRDefault="002551B2" w:rsidP="00E46CAF">
      <w:pPr>
        <w:pStyle w:val="a6"/>
        <w:spacing w:after="0"/>
        <w:ind w:left="0" w:firstLine="567"/>
        <w:jc w:val="both"/>
        <w:rPr>
          <w:i/>
        </w:rPr>
      </w:pPr>
      <w:r w:rsidRPr="00E46CAF">
        <w:rPr>
          <w:i/>
        </w:rPr>
        <w:t>Заповнюємо таблицю виходячи з формул:</w:t>
      </w:r>
    </w:p>
    <w:p w:rsidR="002551B2" w:rsidRPr="00E46CAF" w:rsidRDefault="002551B2" w:rsidP="00E46CAF">
      <w:pPr>
        <w:ind w:firstLine="567"/>
        <w:jc w:val="both"/>
        <w:rPr>
          <w:i/>
        </w:rPr>
      </w:pPr>
      <w:r w:rsidRPr="00E46CAF">
        <w:rPr>
          <w:i/>
        </w:rPr>
        <w:t>1) загальна сума витрат чи загальні витрати (ТС) – це сума постійних (</w:t>
      </w:r>
      <w:r w:rsidRPr="00E46CAF">
        <w:rPr>
          <w:i/>
          <w:lang w:val="en-US"/>
        </w:rPr>
        <w:t>TFC</w:t>
      </w:r>
      <w:r w:rsidRPr="00E46CAF">
        <w:rPr>
          <w:i/>
        </w:rPr>
        <w:t>) і змінних витрат (</w:t>
      </w:r>
      <w:r w:rsidRPr="00E46CAF">
        <w:rPr>
          <w:i/>
          <w:lang w:val="en-US"/>
        </w:rPr>
        <w:t>TVC</w:t>
      </w:r>
      <w:r w:rsidRPr="00E46CAF">
        <w:rPr>
          <w:i/>
        </w:rPr>
        <w:t>) для кожного обсягу продукції:</w:t>
      </w:r>
      <w:r w:rsidRPr="00E46CAF">
        <w:rPr>
          <w:i/>
          <w:position w:val="-6"/>
        </w:rPr>
        <w:object w:dxaOrig="1935" w:dyaOrig="315">
          <v:shape id="_x0000_i1089" type="#_x0000_t75" style="width:97.5pt;height:15.75pt" o:ole="">
            <v:imagedata r:id="rId1466" o:title=""/>
          </v:shape>
          <o:OLEObject Type="Embed" ProgID="Equation.3" ShapeID="_x0000_i1089" DrawAspect="Content" ObjectID="_1732177268" r:id="rId1496"/>
        </w:object>
      </w:r>
    </w:p>
    <w:p w:rsidR="002551B2" w:rsidRPr="00E46CAF" w:rsidRDefault="002551B2" w:rsidP="00E46CAF">
      <w:pPr>
        <w:ind w:firstLine="567"/>
        <w:jc w:val="both"/>
        <w:rPr>
          <w:i/>
        </w:rPr>
      </w:pPr>
      <w:r w:rsidRPr="00E46CAF">
        <w:rPr>
          <w:i/>
        </w:rPr>
        <w:t xml:space="preserve">2) середні загальні витрати – загальні витрати поділені на обсяг продукції (Q), тобто це витрати в середньому на одиницю продукції: </w:t>
      </w:r>
      <w:r w:rsidRPr="00E46CAF">
        <w:rPr>
          <w:i/>
          <w:position w:val="-28"/>
        </w:rPr>
        <w:object w:dxaOrig="1260" w:dyaOrig="720">
          <v:shape id="_x0000_i1090" type="#_x0000_t75" style="width:63pt;height:36pt" o:ole="">
            <v:imagedata r:id="rId1468" o:title=""/>
          </v:shape>
          <o:OLEObject Type="Embed" ProgID="Equation.3" ShapeID="_x0000_i1090" DrawAspect="Content" ObjectID="_1732177269" r:id="rId1497"/>
        </w:object>
      </w:r>
      <w:r w:rsidRPr="00E46CAF">
        <w:rPr>
          <w:i/>
        </w:rPr>
        <w:t xml:space="preserve">;                                                                                                </w:t>
      </w:r>
    </w:p>
    <w:p w:rsidR="002551B2" w:rsidRPr="008C5E97" w:rsidRDefault="002551B2" w:rsidP="00474DD7">
      <w:pPr>
        <w:ind w:firstLine="567"/>
        <w:jc w:val="center"/>
        <w:rPr>
          <w:lang w:val="ru-RU"/>
        </w:rPr>
      </w:pPr>
      <w:r w:rsidRPr="00E46CAF">
        <w:rPr>
          <w:i/>
        </w:rPr>
        <w:t>3) середні постійні витрати – постійні витрати поділені на обсяг продукції:</w:t>
      </w:r>
      <w:r w:rsidRPr="00E46CAF">
        <w:rPr>
          <w:i/>
          <w:position w:val="-28"/>
        </w:rPr>
        <w:object w:dxaOrig="1440" w:dyaOrig="765">
          <v:shape id="_x0000_i1091" type="#_x0000_t75" style="width:1in;height:38.25pt" o:ole="">
            <v:imagedata r:id="rId1470" o:title=""/>
          </v:shape>
          <o:OLEObject Type="Embed" ProgID="Equation.3" ShapeID="_x0000_i1091" DrawAspect="Content" ObjectID="_1732177270" r:id="rId1498"/>
        </w:object>
      </w:r>
      <w:r w:rsidRPr="00E46CAF">
        <w:rPr>
          <w:i/>
        </w:rPr>
        <w:t>;</w:t>
      </w:r>
    </w:p>
    <w:p w:rsidR="002551B2" w:rsidRPr="008C5E97" w:rsidRDefault="002551B2" w:rsidP="008C5E97">
      <w:pPr>
        <w:ind w:firstLine="567"/>
        <w:jc w:val="both"/>
      </w:pPr>
      <w:r w:rsidRPr="008C5E97">
        <w:t xml:space="preserve">4) </w:t>
      </w:r>
      <w:r w:rsidRPr="00E46CAF">
        <w:rPr>
          <w:i/>
        </w:rPr>
        <w:t>середні змінні витрати</w:t>
      </w:r>
      <w:r w:rsidRPr="00E46CAF">
        <w:t xml:space="preserve"> </w:t>
      </w:r>
      <w:r w:rsidRPr="008C5E97">
        <w:t>– змінні  витрати поділені на обсяг продукції:</w:t>
      </w:r>
    </w:p>
    <w:p w:rsidR="002551B2" w:rsidRPr="00E46CAF" w:rsidRDefault="002551B2" w:rsidP="00474DD7">
      <w:pPr>
        <w:jc w:val="center"/>
        <w:rPr>
          <w:i/>
          <w:lang w:val="ru-RU"/>
        </w:rPr>
      </w:pPr>
      <w:r w:rsidRPr="00E46CAF">
        <w:rPr>
          <w:i/>
          <w:position w:val="-28"/>
        </w:rPr>
        <w:object w:dxaOrig="1440" w:dyaOrig="720">
          <v:shape id="_x0000_i1092" type="#_x0000_t75" style="width:1in;height:36pt" o:ole="">
            <v:imagedata r:id="rId1472" o:title=""/>
          </v:shape>
          <o:OLEObject Type="Embed" ProgID="Equation.3" ShapeID="_x0000_i1092" DrawAspect="Content" ObjectID="_1732177271" r:id="rId1499"/>
        </w:object>
      </w:r>
      <w:r w:rsidRPr="00E46CAF">
        <w:rPr>
          <w:i/>
        </w:rPr>
        <w:t>;</w:t>
      </w:r>
    </w:p>
    <w:p w:rsidR="002551B2" w:rsidRPr="00E46CAF" w:rsidRDefault="002551B2" w:rsidP="00E46CAF">
      <w:pPr>
        <w:ind w:firstLine="567"/>
        <w:jc w:val="both"/>
        <w:rPr>
          <w:i/>
        </w:rPr>
      </w:pPr>
      <w:r w:rsidRPr="00E46CAF">
        <w:rPr>
          <w:i/>
        </w:rPr>
        <w:t>5) граничні витрати – зміна загальних чи змінних витрат поділена на зміну обсягу продукції, тобто це витрати на кожну додаткову одиницю продукції:</w:t>
      </w:r>
    </w:p>
    <w:p w:rsidR="002551B2" w:rsidRPr="00E46CAF" w:rsidRDefault="002551B2" w:rsidP="00474DD7">
      <w:pPr>
        <w:jc w:val="center"/>
        <w:rPr>
          <w:i/>
        </w:rPr>
      </w:pPr>
      <w:r w:rsidRPr="00E46CAF">
        <w:rPr>
          <w:i/>
          <w:position w:val="-28"/>
        </w:rPr>
        <w:object w:dxaOrig="2220" w:dyaOrig="765">
          <v:shape id="_x0000_i1093" type="#_x0000_t75" style="width:111pt;height:38.25pt" o:ole="">
            <v:imagedata r:id="rId1474" o:title=""/>
          </v:shape>
          <o:OLEObject Type="Embed" ProgID="Equation.3" ShapeID="_x0000_i1093" DrawAspect="Content" ObjectID="_1732177272" r:id="rId1500"/>
        </w:object>
      </w:r>
      <w:r w:rsidRPr="00E46CAF">
        <w:rPr>
          <w:i/>
        </w:rPr>
        <w:t>.</w:t>
      </w:r>
    </w:p>
    <w:tbl>
      <w:tblPr>
        <w:tblW w:w="104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00"/>
        <w:gridCol w:w="1508"/>
        <w:gridCol w:w="1695"/>
        <w:gridCol w:w="1355"/>
        <w:gridCol w:w="1665"/>
        <w:gridCol w:w="1637"/>
        <w:gridCol w:w="1223"/>
      </w:tblGrid>
      <w:tr w:rsidR="002551B2" w:rsidRPr="00E46CAF" w:rsidTr="00A57A4B">
        <w:trPr>
          <w:jc w:val="center"/>
        </w:trPr>
        <w:tc>
          <w:tcPr>
            <w:tcW w:w="1400"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ru-RU" w:eastAsia="en-US"/>
              </w:rPr>
              <w:t>Обсяг виробництва</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Q</w:t>
            </w:r>
          </w:p>
        </w:tc>
        <w:tc>
          <w:tcPr>
            <w:tcW w:w="1508"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ru-RU" w:eastAsia="en-US"/>
              </w:rPr>
            </w:pPr>
            <w:r w:rsidRPr="00E46CAF">
              <w:rPr>
                <w:i/>
                <w:sz w:val="20"/>
                <w:lang w:val="ru-RU" w:eastAsia="en-US"/>
              </w:rPr>
              <w:t>Постійні витрати</w:t>
            </w:r>
          </w:p>
          <w:p w:rsidR="002551B2" w:rsidRPr="00E46CAF" w:rsidRDefault="002551B2" w:rsidP="0011289C">
            <w:pPr>
              <w:pStyle w:val="a6"/>
              <w:spacing w:after="0" w:line="228" w:lineRule="auto"/>
              <w:ind w:left="0" w:firstLine="34"/>
              <w:jc w:val="center"/>
              <w:rPr>
                <w:i/>
                <w:sz w:val="20"/>
                <w:lang w:val="ru-RU" w:eastAsia="en-US"/>
              </w:rPr>
            </w:pPr>
            <w:r w:rsidRPr="00E46CAF">
              <w:rPr>
                <w:i/>
                <w:sz w:val="20"/>
              </w:rPr>
              <w:t>Т</w:t>
            </w:r>
            <w:r w:rsidRPr="00E46CAF">
              <w:rPr>
                <w:i/>
                <w:sz w:val="20"/>
                <w:lang w:val="en-US"/>
              </w:rPr>
              <w:t>FC</w:t>
            </w:r>
          </w:p>
        </w:tc>
        <w:tc>
          <w:tcPr>
            <w:tcW w:w="169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ru-RU" w:eastAsia="en-US"/>
              </w:rPr>
            </w:pPr>
            <w:r w:rsidRPr="00E46CAF">
              <w:rPr>
                <w:i/>
                <w:sz w:val="20"/>
                <w:lang w:val="ru-RU" w:eastAsia="en-US"/>
              </w:rPr>
              <w:t>Середні постійні</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ru-RU" w:eastAsia="en-US"/>
              </w:rPr>
              <w:t>Витрати</w:t>
            </w:r>
            <w:r w:rsidRPr="00E46CAF">
              <w:rPr>
                <w:i/>
                <w:sz w:val="20"/>
                <w:lang w:val="en-US" w:eastAsia="en-US"/>
              </w:rPr>
              <w:t xml:space="preserve"> AFC</w:t>
            </w:r>
          </w:p>
        </w:tc>
        <w:tc>
          <w:tcPr>
            <w:tcW w:w="135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ru-RU" w:eastAsia="en-US"/>
              </w:rPr>
              <w:t>Змінні витрати</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TVC</w:t>
            </w:r>
          </w:p>
        </w:tc>
        <w:tc>
          <w:tcPr>
            <w:tcW w:w="166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ru-RU" w:eastAsia="en-US"/>
              </w:rPr>
              <w:t>Середні загальні витрати</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ATC</w:t>
            </w:r>
          </w:p>
        </w:tc>
        <w:tc>
          <w:tcPr>
            <w:tcW w:w="1637"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ru-RU" w:eastAsia="en-US"/>
              </w:rPr>
              <w:t>Граничні витрати</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MC</w:t>
            </w:r>
          </w:p>
        </w:tc>
        <w:tc>
          <w:tcPr>
            <w:tcW w:w="1223"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ru-RU" w:eastAsia="en-US"/>
              </w:rPr>
              <w:t>Загальні витрати</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TC</w:t>
            </w:r>
          </w:p>
        </w:tc>
      </w:tr>
      <w:tr w:rsidR="002551B2" w:rsidRPr="00E46CAF" w:rsidTr="00A57A4B">
        <w:trPr>
          <w:jc w:val="center"/>
        </w:trPr>
        <w:tc>
          <w:tcPr>
            <w:tcW w:w="1400"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ru-RU" w:eastAsia="en-US"/>
              </w:rPr>
            </w:pPr>
            <w:r w:rsidRPr="00E46CAF">
              <w:rPr>
                <w:i/>
                <w:sz w:val="20"/>
                <w:lang w:val="ru-RU" w:eastAsia="en-US"/>
              </w:rPr>
              <w:t>0</w:t>
            </w:r>
          </w:p>
        </w:tc>
        <w:tc>
          <w:tcPr>
            <w:tcW w:w="1508"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11289C">
            <w:pPr>
              <w:pStyle w:val="a6"/>
              <w:spacing w:after="0" w:line="228" w:lineRule="auto"/>
              <w:ind w:left="0" w:firstLine="34"/>
              <w:jc w:val="center"/>
              <w:rPr>
                <w:i/>
                <w:sz w:val="20"/>
                <w:lang w:val="ru-RU" w:eastAsia="en-US"/>
              </w:rPr>
            </w:pPr>
            <w:r w:rsidRPr="00E46CAF">
              <w:rPr>
                <w:i/>
                <w:sz w:val="20"/>
                <w:lang w:val="en-US" w:eastAsia="en-US"/>
              </w:rPr>
              <w:t>TFC</w:t>
            </w:r>
            <w:r w:rsidRPr="00E46CAF">
              <w:rPr>
                <w:i/>
                <w:sz w:val="20"/>
                <w:lang w:val="ru-RU" w:eastAsia="en-US"/>
              </w:rPr>
              <w:t>=</w:t>
            </w:r>
            <w:r w:rsidRPr="00E46CAF">
              <w:rPr>
                <w:i/>
                <w:sz w:val="20"/>
                <w:lang w:val="en-US" w:eastAsia="en-US"/>
              </w:rPr>
              <w:t>TC</w:t>
            </w:r>
            <w:r w:rsidRPr="00E46CAF">
              <w:rPr>
                <w:i/>
                <w:sz w:val="20"/>
                <w:lang w:val="ru-RU" w:eastAsia="en-US"/>
              </w:rPr>
              <w:t>-</w:t>
            </w:r>
            <w:r w:rsidRPr="00E46CAF">
              <w:rPr>
                <w:i/>
                <w:sz w:val="20"/>
                <w:lang w:val="en-US" w:eastAsia="en-US"/>
              </w:rPr>
              <w:t>TVC</w:t>
            </w:r>
          </w:p>
          <w:p w:rsidR="002551B2" w:rsidRPr="00E46CAF" w:rsidRDefault="002551B2" w:rsidP="0011289C">
            <w:pPr>
              <w:pStyle w:val="a6"/>
              <w:spacing w:after="0" w:line="228" w:lineRule="auto"/>
              <w:ind w:left="0" w:firstLine="34"/>
              <w:jc w:val="center"/>
              <w:rPr>
                <w:i/>
                <w:sz w:val="20"/>
                <w:lang w:val="ru-RU" w:eastAsia="en-US"/>
              </w:rPr>
            </w:pPr>
            <w:r w:rsidRPr="00E46CAF">
              <w:rPr>
                <w:i/>
                <w:sz w:val="20"/>
                <w:lang w:val="en-US" w:eastAsia="en-US"/>
              </w:rPr>
              <w:t>TFC</w:t>
            </w:r>
            <w:r w:rsidRPr="00E46CAF">
              <w:rPr>
                <w:i/>
                <w:sz w:val="20"/>
                <w:lang w:val="ru-RU" w:eastAsia="en-US"/>
              </w:rPr>
              <w:t xml:space="preserve">= </w:t>
            </w:r>
          </w:p>
          <w:p w:rsidR="002551B2" w:rsidRPr="00E46CAF" w:rsidRDefault="002551B2" w:rsidP="0011289C">
            <w:pPr>
              <w:pStyle w:val="a6"/>
              <w:spacing w:after="0" w:line="228" w:lineRule="auto"/>
              <w:ind w:left="0" w:firstLine="34"/>
              <w:jc w:val="center"/>
              <w:rPr>
                <w:i/>
                <w:sz w:val="20"/>
                <w:lang w:eastAsia="en-US"/>
              </w:rPr>
            </w:pPr>
            <w:r w:rsidRPr="00E46CAF">
              <w:rPr>
                <w:i/>
                <w:sz w:val="20"/>
                <w:lang w:val="ru-RU" w:eastAsia="en-US"/>
              </w:rPr>
              <w:t>=100-0=100</w:t>
            </w:r>
          </w:p>
          <w:p w:rsidR="002551B2" w:rsidRPr="00E46CAF" w:rsidRDefault="002551B2" w:rsidP="0011289C">
            <w:pPr>
              <w:pStyle w:val="a6"/>
              <w:spacing w:after="0" w:line="228" w:lineRule="auto"/>
              <w:ind w:left="0" w:firstLine="34"/>
              <w:jc w:val="center"/>
              <w:rPr>
                <w:b/>
                <w:i/>
                <w:sz w:val="20"/>
              </w:rPr>
            </w:pPr>
          </w:p>
          <w:p w:rsidR="002551B2" w:rsidRPr="00E46CAF" w:rsidRDefault="002551B2" w:rsidP="0011289C">
            <w:pPr>
              <w:pStyle w:val="a6"/>
              <w:spacing w:after="0" w:line="228" w:lineRule="auto"/>
              <w:ind w:left="0" w:firstLine="34"/>
              <w:jc w:val="center"/>
              <w:rPr>
                <w:b/>
                <w:i/>
                <w:sz w:val="20"/>
              </w:rPr>
            </w:pPr>
          </w:p>
          <w:p w:rsidR="002551B2" w:rsidRPr="00E46CAF" w:rsidRDefault="002551B2" w:rsidP="0011289C">
            <w:pPr>
              <w:pStyle w:val="a6"/>
              <w:spacing w:after="0" w:line="228" w:lineRule="auto"/>
              <w:ind w:left="0" w:firstLine="34"/>
              <w:jc w:val="center"/>
              <w:rPr>
                <w:b/>
                <w:i/>
                <w:sz w:val="20"/>
              </w:rPr>
            </w:pPr>
          </w:p>
          <w:p w:rsidR="002551B2" w:rsidRPr="00E46CAF" w:rsidRDefault="002551B2" w:rsidP="0011289C">
            <w:pPr>
              <w:pStyle w:val="a6"/>
              <w:spacing w:after="0" w:line="228" w:lineRule="auto"/>
              <w:ind w:left="0" w:firstLine="34"/>
              <w:jc w:val="center"/>
              <w:rPr>
                <w:b/>
                <w:i/>
                <w:sz w:val="20"/>
              </w:rPr>
            </w:pPr>
          </w:p>
          <w:p w:rsidR="002551B2" w:rsidRPr="00E46CAF" w:rsidRDefault="002551B2" w:rsidP="0011289C">
            <w:pPr>
              <w:pStyle w:val="a6"/>
              <w:spacing w:after="0" w:line="228" w:lineRule="auto"/>
              <w:ind w:left="0" w:firstLine="34"/>
              <w:jc w:val="center"/>
              <w:rPr>
                <w:b/>
                <w:i/>
                <w:sz w:val="20"/>
              </w:rPr>
            </w:pPr>
          </w:p>
          <w:p w:rsidR="002551B2" w:rsidRPr="00E46CAF" w:rsidRDefault="002551B2" w:rsidP="0011289C">
            <w:pPr>
              <w:pStyle w:val="a6"/>
              <w:spacing w:after="0" w:line="228" w:lineRule="auto"/>
              <w:ind w:left="0" w:firstLine="34"/>
              <w:jc w:val="center"/>
              <w:rPr>
                <w:i/>
                <w:sz w:val="20"/>
                <w:lang w:eastAsia="en-US"/>
              </w:rPr>
            </w:pPr>
            <w:r w:rsidRPr="00E46CAF">
              <w:rPr>
                <w:b/>
                <w:i/>
                <w:sz w:val="20"/>
              </w:rPr>
              <w:t>Дія 2</w:t>
            </w:r>
          </w:p>
        </w:tc>
        <w:tc>
          <w:tcPr>
            <w:tcW w:w="1695"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11289C">
            <w:pPr>
              <w:pStyle w:val="a6"/>
              <w:spacing w:after="0" w:line="228" w:lineRule="auto"/>
              <w:ind w:left="0" w:firstLine="34"/>
              <w:jc w:val="center"/>
              <w:rPr>
                <w:i/>
                <w:sz w:val="20"/>
                <w:lang w:eastAsia="en-US"/>
              </w:rPr>
            </w:pPr>
            <w:r w:rsidRPr="00E46CAF">
              <w:rPr>
                <w:i/>
                <w:sz w:val="20"/>
                <w:lang w:val="ru-RU" w:eastAsia="en-US"/>
              </w:rPr>
              <w:t>-</w:t>
            </w:r>
          </w:p>
          <w:p w:rsidR="002551B2" w:rsidRPr="00E46CAF" w:rsidRDefault="002551B2" w:rsidP="0011289C">
            <w:pPr>
              <w:pStyle w:val="a6"/>
              <w:spacing w:after="0" w:line="228" w:lineRule="auto"/>
              <w:ind w:left="0" w:firstLine="34"/>
              <w:jc w:val="center"/>
              <w:rPr>
                <w:i/>
                <w:sz w:val="20"/>
                <w:lang w:eastAsia="en-US"/>
              </w:rPr>
            </w:pPr>
            <w:r w:rsidRPr="00E46CAF">
              <w:rPr>
                <w:i/>
                <w:sz w:val="20"/>
                <w:lang w:eastAsia="en-US"/>
              </w:rPr>
              <w:t>Не розраховується, оскільки згідно формули потрібно ділити на нуль</w:t>
            </w:r>
          </w:p>
          <w:p w:rsidR="002551B2" w:rsidRPr="00E46CAF" w:rsidRDefault="002551B2" w:rsidP="0011289C">
            <w:pPr>
              <w:pStyle w:val="a6"/>
              <w:spacing w:after="0" w:line="228" w:lineRule="auto"/>
              <w:ind w:left="0" w:firstLine="34"/>
              <w:jc w:val="center"/>
              <w:rPr>
                <w:i/>
                <w:sz w:val="20"/>
                <w:lang w:eastAsia="en-US"/>
              </w:rPr>
            </w:pPr>
          </w:p>
          <w:p w:rsidR="002551B2" w:rsidRPr="00E46CAF" w:rsidRDefault="002551B2" w:rsidP="0011289C">
            <w:pPr>
              <w:pStyle w:val="a6"/>
              <w:spacing w:after="0" w:line="228" w:lineRule="auto"/>
              <w:ind w:left="0"/>
              <w:jc w:val="center"/>
              <w:rPr>
                <w:i/>
                <w:sz w:val="20"/>
                <w:lang w:eastAsia="en-US"/>
              </w:rPr>
            </w:pPr>
            <w:r w:rsidRPr="00E46CAF">
              <w:rPr>
                <w:b/>
                <w:i/>
                <w:sz w:val="20"/>
              </w:rPr>
              <w:t>Дія 3</w:t>
            </w:r>
          </w:p>
        </w:tc>
        <w:tc>
          <w:tcPr>
            <w:tcW w:w="135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ru-RU" w:eastAsia="en-US"/>
              </w:rPr>
            </w:pPr>
            <w:r w:rsidRPr="00E46CAF">
              <w:rPr>
                <w:i/>
                <w:sz w:val="20"/>
                <w:lang w:val="ru-RU" w:eastAsia="en-US"/>
              </w:rPr>
              <w:t>0</w:t>
            </w:r>
          </w:p>
          <w:p w:rsidR="002551B2" w:rsidRPr="00E46CAF" w:rsidRDefault="002551B2" w:rsidP="0011289C">
            <w:pPr>
              <w:pStyle w:val="a6"/>
              <w:spacing w:after="0" w:line="228" w:lineRule="auto"/>
              <w:ind w:left="0" w:firstLine="34"/>
              <w:jc w:val="center"/>
              <w:rPr>
                <w:i/>
                <w:sz w:val="20"/>
                <w:lang w:eastAsia="en-US"/>
              </w:rPr>
            </w:pPr>
            <w:r w:rsidRPr="00E46CAF">
              <w:rPr>
                <w:i/>
                <w:sz w:val="20"/>
                <w:lang w:eastAsia="en-US"/>
              </w:rPr>
              <w:t>Якщо обсяг виробництва рівний нулю, то змінні витрати також рівні нулю</w:t>
            </w:r>
          </w:p>
          <w:p w:rsidR="002551B2" w:rsidRPr="00E46CAF" w:rsidRDefault="002551B2" w:rsidP="0011289C">
            <w:pPr>
              <w:pStyle w:val="a6"/>
              <w:spacing w:after="0" w:line="228" w:lineRule="auto"/>
              <w:ind w:left="0" w:firstLine="34"/>
              <w:jc w:val="center"/>
              <w:rPr>
                <w:b/>
                <w:i/>
                <w:sz w:val="20"/>
                <w:lang w:eastAsia="en-US"/>
              </w:rPr>
            </w:pPr>
            <w:r w:rsidRPr="00E46CAF">
              <w:rPr>
                <w:b/>
                <w:i/>
                <w:sz w:val="20"/>
                <w:lang w:eastAsia="en-US"/>
              </w:rPr>
              <w:t>Дія 1</w:t>
            </w:r>
          </w:p>
        </w:tc>
        <w:tc>
          <w:tcPr>
            <w:tcW w:w="1665"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11289C">
            <w:pPr>
              <w:pStyle w:val="a6"/>
              <w:spacing w:after="0" w:line="228" w:lineRule="auto"/>
              <w:ind w:left="0" w:firstLine="34"/>
              <w:jc w:val="center"/>
              <w:rPr>
                <w:i/>
                <w:sz w:val="20"/>
                <w:lang w:eastAsia="en-US"/>
              </w:rPr>
            </w:pPr>
            <w:r w:rsidRPr="00E46CAF">
              <w:rPr>
                <w:i/>
                <w:sz w:val="20"/>
                <w:lang w:val="ru-RU" w:eastAsia="en-US"/>
              </w:rPr>
              <w:t>-</w:t>
            </w:r>
          </w:p>
          <w:p w:rsidR="002551B2" w:rsidRPr="00E46CAF" w:rsidRDefault="002551B2" w:rsidP="0011289C">
            <w:pPr>
              <w:pStyle w:val="a6"/>
              <w:spacing w:after="0" w:line="228" w:lineRule="auto"/>
              <w:ind w:left="0" w:firstLine="34"/>
              <w:jc w:val="center"/>
              <w:rPr>
                <w:i/>
                <w:sz w:val="20"/>
              </w:rPr>
            </w:pPr>
            <w:r w:rsidRPr="00E46CAF">
              <w:rPr>
                <w:i/>
                <w:sz w:val="20"/>
              </w:rPr>
              <w:t>Не розраховується, оскільки згідно формули потрібно ділити на нуль</w:t>
            </w:r>
          </w:p>
          <w:p w:rsidR="002551B2" w:rsidRPr="00E46CAF" w:rsidRDefault="002551B2" w:rsidP="0011289C">
            <w:pPr>
              <w:pStyle w:val="a6"/>
              <w:spacing w:after="0" w:line="228" w:lineRule="auto"/>
              <w:ind w:left="0" w:firstLine="34"/>
              <w:jc w:val="center"/>
              <w:rPr>
                <w:i/>
                <w:sz w:val="20"/>
              </w:rPr>
            </w:pPr>
          </w:p>
          <w:p w:rsidR="002551B2" w:rsidRPr="00E46CAF" w:rsidRDefault="002551B2" w:rsidP="0011289C">
            <w:pPr>
              <w:pStyle w:val="a6"/>
              <w:spacing w:after="0" w:line="228" w:lineRule="auto"/>
              <w:ind w:left="0" w:firstLine="34"/>
              <w:jc w:val="center"/>
              <w:rPr>
                <w:i/>
                <w:sz w:val="20"/>
                <w:lang w:eastAsia="en-US"/>
              </w:rPr>
            </w:pPr>
            <w:r w:rsidRPr="00E46CAF">
              <w:rPr>
                <w:b/>
                <w:i/>
                <w:sz w:val="20"/>
              </w:rPr>
              <w:t>Дія 4</w:t>
            </w:r>
          </w:p>
        </w:tc>
        <w:tc>
          <w:tcPr>
            <w:tcW w:w="1637"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11289C">
            <w:pPr>
              <w:pStyle w:val="a6"/>
              <w:spacing w:after="0" w:line="228" w:lineRule="auto"/>
              <w:ind w:left="0" w:firstLine="34"/>
              <w:jc w:val="center"/>
              <w:rPr>
                <w:i/>
                <w:sz w:val="20"/>
                <w:lang w:eastAsia="en-US"/>
              </w:rPr>
            </w:pPr>
            <w:r w:rsidRPr="00E46CAF">
              <w:rPr>
                <w:i/>
                <w:sz w:val="20"/>
                <w:lang w:val="ru-RU" w:eastAsia="en-US"/>
              </w:rPr>
              <w:t>-</w:t>
            </w:r>
          </w:p>
          <w:p w:rsidR="002551B2" w:rsidRPr="00E46CAF" w:rsidRDefault="002551B2" w:rsidP="0011289C">
            <w:pPr>
              <w:pStyle w:val="a6"/>
              <w:spacing w:after="0" w:line="228" w:lineRule="auto"/>
              <w:ind w:left="0" w:firstLine="34"/>
              <w:jc w:val="center"/>
              <w:rPr>
                <w:i/>
                <w:sz w:val="20"/>
              </w:rPr>
            </w:pPr>
            <w:r w:rsidRPr="00E46CAF">
              <w:rPr>
                <w:i/>
                <w:sz w:val="20"/>
              </w:rPr>
              <w:t>Не розраховується, оскільки згідно формули потрібно ділити на нуль</w:t>
            </w:r>
          </w:p>
          <w:p w:rsidR="002551B2" w:rsidRPr="00E46CAF" w:rsidRDefault="002551B2" w:rsidP="0011289C">
            <w:pPr>
              <w:pStyle w:val="a6"/>
              <w:spacing w:after="0" w:line="228" w:lineRule="auto"/>
              <w:ind w:left="0" w:firstLine="34"/>
              <w:jc w:val="center"/>
              <w:rPr>
                <w:i/>
                <w:sz w:val="20"/>
              </w:rPr>
            </w:pPr>
          </w:p>
          <w:p w:rsidR="002551B2" w:rsidRPr="00E46CAF" w:rsidRDefault="002551B2" w:rsidP="0011289C">
            <w:pPr>
              <w:pStyle w:val="a6"/>
              <w:spacing w:after="0" w:line="228" w:lineRule="auto"/>
              <w:ind w:left="0" w:firstLine="34"/>
              <w:jc w:val="center"/>
              <w:rPr>
                <w:i/>
                <w:sz w:val="20"/>
                <w:lang w:eastAsia="en-US"/>
              </w:rPr>
            </w:pPr>
            <w:r w:rsidRPr="00E46CAF">
              <w:rPr>
                <w:b/>
                <w:i/>
                <w:sz w:val="20"/>
              </w:rPr>
              <w:t>Дія 5</w:t>
            </w:r>
          </w:p>
        </w:tc>
        <w:tc>
          <w:tcPr>
            <w:tcW w:w="1223"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b/>
                <w:i/>
                <w:sz w:val="20"/>
                <w:lang w:val="ru-RU" w:eastAsia="en-US"/>
              </w:rPr>
            </w:pPr>
            <w:r w:rsidRPr="00E46CAF">
              <w:rPr>
                <w:b/>
                <w:i/>
                <w:sz w:val="20"/>
                <w:lang w:val="ru-RU" w:eastAsia="en-US"/>
              </w:rPr>
              <w:t>100</w:t>
            </w:r>
          </w:p>
        </w:tc>
      </w:tr>
      <w:tr w:rsidR="002551B2" w:rsidRPr="00E46CAF" w:rsidTr="00A57A4B">
        <w:trPr>
          <w:jc w:val="center"/>
        </w:trPr>
        <w:tc>
          <w:tcPr>
            <w:tcW w:w="1400"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val="ru-RU" w:eastAsia="en-US"/>
              </w:rPr>
            </w:pPr>
            <w:r w:rsidRPr="00E46CAF">
              <w:rPr>
                <w:i/>
                <w:sz w:val="20"/>
                <w:lang w:val="ru-RU" w:eastAsia="en-US"/>
              </w:rPr>
              <w:t>10</w:t>
            </w:r>
          </w:p>
        </w:tc>
        <w:tc>
          <w:tcPr>
            <w:tcW w:w="1508"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i/>
                <w:sz w:val="20"/>
                <w:lang w:eastAsia="en-US"/>
              </w:rPr>
            </w:pPr>
            <w:r w:rsidRPr="00E46CAF">
              <w:rPr>
                <w:i/>
                <w:sz w:val="20"/>
                <w:lang w:eastAsia="en-US"/>
              </w:rPr>
              <w:t>100</w:t>
            </w:r>
          </w:p>
          <w:p w:rsidR="002551B2" w:rsidRPr="00E46CAF" w:rsidRDefault="002551B2" w:rsidP="0011289C">
            <w:pPr>
              <w:pStyle w:val="a6"/>
              <w:spacing w:after="0" w:line="228" w:lineRule="auto"/>
              <w:ind w:left="0" w:firstLine="34"/>
              <w:jc w:val="center"/>
              <w:rPr>
                <w:i/>
                <w:sz w:val="20"/>
                <w:lang w:val="ru-RU" w:eastAsia="en-US"/>
              </w:rPr>
            </w:pPr>
            <w:r w:rsidRPr="00E46CAF">
              <w:rPr>
                <w:i/>
                <w:sz w:val="20"/>
                <w:lang w:eastAsia="en-US"/>
              </w:rPr>
              <w:t>Постійні витрати однакові для усіх обсягів виробництва</w:t>
            </w:r>
          </w:p>
          <w:p w:rsidR="002551B2" w:rsidRPr="00E46CAF" w:rsidRDefault="002551B2" w:rsidP="0011289C">
            <w:pPr>
              <w:pStyle w:val="a6"/>
              <w:spacing w:after="0" w:line="228" w:lineRule="auto"/>
              <w:ind w:left="0" w:firstLine="34"/>
              <w:jc w:val="center"/>
              <w:rPr>
                <w:i/>
                <w:sz w:val="20"/>
                <w:lang w:val="en-US" w:eastAsia="en-US"/>
              </w:rPr>
            </w:pPr>
            <w:r w:rsidRPr="00E46CAF">
              <w:rPr>
                <w:b/>
                <w:i/>
                <w:sz w:val="20"/>
              </w:rPr>
              <w:t xml:space="preserve">Дія </w:t>
            </w:r>
            <w:r w:rsidRPr="00E46CAF">
              <w:rPr>
                <w:b/>
                <w:i/>
                <w:sz w:val="20"/>
                <w:lang w:val="en-US"/>
              </w:rPr>
              <w:t>3</w:t>
            </w:r>
          </w:p>
        </w:tc>
        <w:tc>
          <w:tcPr>
            <w:tcW w:w="1695"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AFC=TFC/Q=</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100/10=10</w:t>
            </w: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r w:rsidRPr="00E46CAF">
              <w:rPr>
                <w:b/>
                <w:i/>
                <w:sz w:val="20"/>
              </w:rPr>
              <w:t xml:space="preserve">Дія </w:t>
            </w:r>
            <w:r w:rsidRPr="00E46CAF">
              <w:rPr>
                <w:b/>
                <w:i/>
                <w:sz w:val="20"/>
                <w:lang w:val="en-US"/>
              </w:rPr>
              <w:t>5</w:t>
            </w:r>
          </w:p>
        </w:tc>
        <w:tc>
          <w:tcPr>
            <w:tcW w:w="1355" w:type="dxa"/>
            <w:tcBorders>
              <w:top w:val="single" w:sz="4" w:space="0" w:color="auto"/>
              <w:left w:val="single" w:sz="4" w:space="0" w:color="auto"/>
              <w:bottom w:val="single" w:sz="4" w:space="0" w:color="auto"/>
              <w:right w:val="single" w:sz="4" w:space="0" w:color="auto"/>
            </w:tcBorders>
            <w:vAlign w:val="center"/>
          </w:tcPr>
          <w:p w:rsidR="00A57A4B" w:rsidRDefault="002551B2" w:rsidP="0011289C">
            <w:pPr>
              <w:pStyle w:val="a6"/>
              <w:spacing w:after="0" w:line="228" w:lineRule="auto"/>
              <w:ind w:left="0" w:firstLine="34"/>
              <w:jc w:val="center"/>
              <w:rPr>
                <w:i/>
                <w:sz w:val="20"/>
                <w:lang w:eastAsia="en-US"/>
              </w:rPr>
            </w:pPr>
            <w:r w:rsidRPr="00E46CAF">
              <w:rPr>
                <w:i/>
                <w:sz w:val="20"/>
                <w:lang w:val="en-US" w:eastAsia="en-US"/>
              </w:rPr>
              <w:t>TVC=TC-TFC= 200-</w:t>
            </w:r>
          </w:p>
          <w:p w:rsidR="002551B2" w:rsidRPr="00E46CAF" w:rsidRDefault="00A57A4B" w:rsidP="0011289C">
            <w:pPr>
              <w:pStyle w:val="a6"/>
              <w:spacing w:after="0" w:line="228" w:lineRule="auto"/>
              <w:ind w:left="0" w:firstLine="34"/>
              <w:jc w:val="center"/>
              <w:rPr>
                <w:i/>
                <w:sz w:val="20"/>
                <w:lang w:val="en-US" w:eastAsia="en-US"/>
              </w:rPr>
            </w:pPr>
            <w:r>
              <w:rPr>
                <w:i/>
                <w:sz w:val="20"/>
                <w:lang w:eastAsia="en-US"/>
              </w:rPr>
              <w:t>-</w:t>
            </w:r>
            <w:r w:rsidR="002551B2" w:rsidRPr="00E46CAF">
              <w:rPr>
                <w:i/>
                <w:sz w:val="20"/>
                <w:lang w:val="en-US" w:eastAsia="en-US"/>
              </w:rPr>
              <w:t>100=100</w:t>
            </w: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r w:rsidRPr="00E46CAF">
              <w:rPr>
                <w:b/>
                <w:i/>
                <w:sz w:val="20"/>
              </w:rPr>
              <w:t xml:space="preserve">Дія </w:t>
            </w:r>
            <w:r w:rsidRPr="00E46CAF">
              <w:rPr>
                <w:b/>
                <w:i/>
                <w:sz w:val="20"/>
                <w:lang w:val="en-US"/>
              </w:rPr>
              <w:t>4</w:t>
            </w:r>
          </w:p>
        </w:tc>
        <w:tc>
          <w:tcPr>
            <w:tcW w:w="1665" w:type="dxa"/>
            <w:tcBorders>
              <w:top w:val="single" w:sz="4" w:space="0" w:color="auto"/>
              <w:left w:val="single" w:sz="4" w:space="0" w:color="auto"/>
              <w:bottom w:val="single" w:sz="4" w:space="0" w:color="auto"/>
              <w:right w:val="single" w:sz="4" w:space="0" w:color="auto"/>
            </w:tcBorders>
            <w:vAlign w:val="center"/>
            <w:hideMark/>
          </w:tcPr>
          <w:p w:rsidR="002551B2" w:rsidRPr="00E46CAF" w:rsidRDefault="002551B2" w:rsidP="0011289C">
            <w:pPr>
              <w:pStyle w:val="a6"/>
              <w:spacing w:after="0" w:line="228" w:lineRule="auto"/>
              <w:ind w:left="0" w:firstLine="34"/>
              <w:jc w:val="center"/>
              <w:rPr>
                <w:b/>
                <w:i/>
                <w:sz w:val="20"/>
                <w:lang w:val="ru-RU" w:eastAsia="en-US"/>
              </w:rPr>
            </w:pPr>
            <w:r w:rsidRPr="00E46CAF">
              <w:rPr>
                <w:b/>
                <w:i/>
                <w:sz w:val="20"/>
                <w:lang w:val="ru-RU" w:eastAsia="en-US"/>
              </w:rPr>
              <w:t>20</w:t>
            </w:r>
          </w:p>
        </w:tc>
        <w:tc>
          <w:tcPr>
            <w:tcW w:w="1637"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MC=ΔTC/ΔQ=</w:t>
            </w:r>
          </w:p>
          <w:p w:rsidR="002551B2" w:rsidRPr="00E46CAF" w:rsidRDefault="002551B2" w:rsidP="0011289C">
            <w:pPr>
              <w:pStyle w:val="a6"/>
              <w:spacing w:after="0" w:line="228" w:lineRule="auto"/>
              <w:ind w:left="0" w:firstLine="34"/>
              <w:jc w:val="center"/>
              <w:rPr>
                <w:i/>
                <w:sz w:val="20"/>
                <w:lang w:val="en-US" w:eastAsia="en-US"/>
              </w:rPr>
            </w:pPr>
            <w:r w:rsidRPr="00E46CAF">
              <w:rPr>
                <w:i/>
                <w:sz w:val="20"/>
                <w:lang w:val="en-US" w:eastAsia="en-US"/>
              </w:rPr>
              <w:t>=(200-100)/(10-</w:t>
            </w:r>
            <w:r w:rsidR="00A57A4B">
              <w:rPr>
                <w:i/>
                <w:sz w:val="20"/>
                <w:lang w:eastAsia="en-US"/>
              </w:rPr>
              <w:t>-</w:t>
            </w:r>
            <w:r w:rsidRPr="00E46CAF">
              <w:rPr>
                <w:i/>
                <w:sz w:val="20"/>
                <w:lang w:val="en-US" w:eastAsia="en-US"/>
              </w:rPr>
              <w:t>0)=100/10=10</w:t>
            </w: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p>
          <w:p w:rsidR="002551B2" w:rsidRPr="00E46CAF" w:rsidRDefault="002551B2" w:rsidP="0011289C">
            <w:pPr>
              <w:pStyle w:val="a6"/>
              <w:spacing w:after="0" w:line="228" w:lineRule="auto"/>
              <w:ind w:left="0" w:firstLine="34"/>
              <w:jc w:val="center"/>
              <w:rPr>
                <w:i/>
                <w:sz w:val="20"/>
                <w:lang w:val="en-US" w:eastAsia="en-US"/>
              </w:rPr>
            </w:pPr>
            <w:r w:rsidRPr="00E46CAF">
              <w:rPr>
                <w:b/>
                <w:i/>
                <w:sz w:val="20"/>
              </w:rPr>
              <w:t xml:space="preserve">Дія </w:t>
            </w:r>
            <w:r w:rsidRPr="00E46CAF">
              <w:rPr>
                <w:b/>
                <w:i/>
                <w:sz w:val="20"/>
                <w:lang w:val="en-US"/>
              </w:rPr>
              <w:t>2</w:t>
            </w:r>
          </w:p>
        </w:tc>
        <w:tc>
          <w:tcPr>
            <w:tcW w:w="1223" w:type="dxa"/>
            <w:tcBorders>
              <w:top w:val="single" w:sz="4" w:space="0" w:color="auto"/>
              <w:left w:val="single" w:sz="4" w:space="0" w:color="auto"/>
              <w:bottom w:val="single" w:sz="4" w:space="0" w:color="auto"/>
              <w:right w:val="single" w:sz="4" w:space="0" w:color="auto"/>
            </w:tcBorders>
            <w:vAlign w:val="center"/>
          </w:tcPr>
          <w:p w:rsidR="002551B2" w:rsidRPr="00E46CAF" w:rsidRDefault="002551B2" w:rsidP="0011289C">
            <w:pPr>
              <w:pStyle w:val="a6"/>
              <w:spacing w:after="0" w:line="228" w:lineRule="auto"/>
              <w:ind w:left="0" w:firstLine="34"/>
              <w:jc w:val="center"/>
              <w:rPr>
                <w:i/>
                <w:sz w:val="20"/>
                <w:lang w:val="en-US" w:eastAsia="en-US"/>
              </w:rPr>
            </w:pPr>
            <w:r w:rsidRPr="00E46CAF">
              <w:rPr>
                <w:i/>
                <w:sz w:val="20"/>
                <w:lang w:eastAsia="en-US"/>
              </w:rPr>
              <w:t>ТС=</w:t>
            </w:r>
            <w:r w:rsidRPr="00E46CAF">
              <w:rPr>
                <w:i/>
                <w:sz w:val="20"/>
                <w:lang w:val="en-US" w:eastAsia="en-US"/>
              </w:rPr>
              <w:t>ATC*Q=</w:t>
            </w:r>
          </w:p>
          <w:p w:rsidR="00A57A4B" w:rsidRDefault="002551B2" w:rsidP="0011289C">
            <w:pPr>
              <w:pStyle w:val="a6"/>
              <w:spacing w:after="0" w:line="228" w:lineRule="auto"/>
              <w:ind w:left="0" w:firstLine="34"/>
              <w:jc w:val="center"/>
              <w:rPr>
                <w:i/>
                <w:sz w:val="20"/>
                <w:lang w:eastAsia="en-US"/>
              </w:rPr>
            </w:pPr>
            <w:r w:rsidRPr="00E46CAF">
              <w:rPr>
                <w:i/>
                <w:sz w:val="20"/>
                <w:lang w:val="en-US" w:eastAsia="en-US"/>
              </w:rPr>
              <w:t>=20*10=</w:t>
            </w:r>
          </w:p>
          <w:p w:rsidR="002551B2" w:rsidRPr="00E46CAF" w:rsidRDefault="00A57A4B" w:rsidP="0011289C">
            <w:pPr>
              <w:pStyle w:val="a6"/>
              <w:spacing w:after="0" w:line="228" w:lineRule="auto"/>
              <w:ind w:left="0" w:firstLine="34"/>
              <w:jc w:val="center"/>
              <w:rPr>
                <w:i/>
                <w:sz w:val="20"/>
                <w:lang w:eastAsia="en-US"/>
              </w:rPr>
            </w:pPr>
            <w:r>
              <w:rPr>
                <w:i/>
                <w:sz w:val="20"/>
                <w:lang w:eastAsia="en-US"/>
              </w:rPr>
              <w:t>=</w:t>
            </w:r>
            <w:r w:rsidR="002551B2" w:rsidRPr="00E46CAF">
              <w:rPr>
                <w:i/>
                <w:sz w:val="20"/>
                <w:lang w:val="en-US" w:eastAsia="en-US"/>
              </w:rPr>
              <w:t>200</w:t>
            </w:r>
          </w:p>
          <w:p w:rsidR="002551B2" w:rsidRPr="00E46CAF" w:rsidRDefault="002551B2" w:rsidP="0011289C">
            <w:pPr>
              <w:pStyle w:val="a6"/>
              <w:spacing w:after="0" w:line="228" w:lineRule="auto"/>
              <w:ind w:left="0" w:firstLine="34"/>
              <w:jc w:val="center"/>
              <w:rPr>
                <w:i/>
                <w:sz w:val="20"/>
                <w:lang w:eastAsia="en-US"/>
              </w:rPr>
            </w:pPr>
          </w:p>
          <w:p w:rsidR="002551B2" w:rsidRPr="00E46CAF" w:rsidRDefault="002551B2" w:rsidP="0011289C">
            <w:pPr>
              <w:pStyle w:val="a6"/>
              <w:spacing w:after="0" w:line="228" w:lineRule="auto"/>
              <w:ind w:left="0" w:firstLine="34"/>
              <w:jc w:val="center"/>
              <w:rPr>
                <w:i/>
                <w:sz w:val="20"/>
                <w:lang w:eastAsia="en-US"/>
              </w:rPr>
            </w:pPr>
          </w:p>
          <w:p w:rsidR="002551B2" w:rsidRPr="00E46CAF" w:rsidRDefault="002551B2" w:rsidP="0011289C">
            <w:pPr>
              <w:pStyle w:val="a6"/>
              <w:spacing w:after="0" w:line="228" w:lineRule="auto"/>
              <w:ind w:left="0" w:firstLine="34"/>
              <w:jc w:val="center"/>
              <w:rPr>
                <w:i/>
                <w:sz w:val="20"/>
                <w:lang w:eastAsia="en-US"/>
              </w:rPr>
            </w:pPr>
          </w:p>
          <w:p w:rsidR="002551B2" w:rsidRPr="00E46CAF" w:rsidRDefault="002551B2" w:rsidP="0011289C">
            <w:pPr>
              <w:pStyle w:val="a6"/>
              <w:spacing w:after="0" w:line="228" w:lineRule="auto"/>
              <w:ind w:left="0" w:firstLine="34"/>
              <w:jc w:val="center"/>
              <w:rPr>
                <w:i/>
                <w:sz w:val="20"/>
                <w:lang w:eastAsia="en-US"/>
              </w:rPr>
            </w:pPr>
            <w:r w:rsidRPr="00E46CAF">
              <w:rPr>
                <w:b/>
                <w:i/>
                <w:sz w:val="20"/>
              </w:rPr>
              <w:t>Дія 1</w:t>
            </w:r>
          </w:p>
        </w:tc>
      </w:tr>
    </w:tbl>
    <w:p w:rsidR="002551B2" w:rsidRDefault="002551B2" w:rsidP="002551B2">
      <w:pPr>
        <w:ind w:firstLine="567"/>
        <w:jc w:val="both"/>
        <w:rPr>
          <w:b/>
          <w:sz w:val="24"/>
          <w:szCs w:val="24"/>
          <w:lang w:eastAsia="en-US"/>
        </w:rPr>
      </w:pPr>
    </w:p>
    <w:p w:rsidR="002551B2" w:rsidRPr="00A957A8" w:rsidRDefault="002551B2" w:rsidP="002551B2">
      <w:pPr>
        <w:ind w:firstLine="567"/>
        <w:jc w:val="both"/>
        <w:rPr>
          <w:b/>
          <w:sz w:val="18"/>
          <w:szCs w:val="24"/>
        </w:rPr>
      </w:pPr>
    </w:p>
    <w:p w:rsidR="002551B2" w:rsidRPr="00E46CAF" w:rsidRDefault="002551B2" w:rsidP="002551B2">
      <w:pPr>
        <w:ind w:firstLine="567"/>
        <w:jc w:val="both"/>
        <w:rPr>
          <w:b/>
          <w:szCs w:val="24"/>
        </w:rPr>
      </w:pPr>
      <w:r w:rsidRPr="00E46CAF">
        <w:rPr>
          <w:b/>
          <w:szCs w:val="24"/>
        </w:rPr>
        <w:t xml:space="preserve">3. </w:t>
      </w:r>
      <w:r w:rsidRPr="00E46CAF">
        <w:rPr>
          <w:szCs w:val="24"/>
        </w:rPr>
        <w:t>Функція загальних витрат фірми має вигляд: ТС(Q) = Q</w:t>
      </w:r>
      <w:r w:rsidRPr="00E46CAF">
        <w:rPr>
          <w:szCs w:val="24"/>
          <w:vertAlign w:val="superscript"/>
        </w:rPr>
        <w:t>2</w:t>
      </w:r>
      <w:r w:rsidRPr="00E46CAF">
        <w:rPr>
          <w:szCs w:val="24"/>
        </w:rPr>
        <w:t xml:space="preserve"> + 5Q + 25. Визначте функції змінних, постійних витрат, середніх загальних, середніх змінних і граничних витрат.</w:t>
      </w:r>
    </w:p>
    <w:p w:rsidR="002551B2" w:rsidRPr="00E46CAF" w:rsidRDefault="002551B2" w:rsidP="00E46CAF">
      <w:pPr>
        <w:jc w:val="center"/>
        <w:rPr>
          <w:b/>
          <w:i/>
          <w:szCs w:val="24"/>
        </w:rPr>
      </w:pPr>
      <w:r w:rsidRPr="00E46CAF">
        <w:rPr>
          <w:i/>
          <w:szCs w:val="24"/>
        </w:rPr>
        <w:t>Розв’язок</w:t>
      </w:r>
    </w:p>
    <w:p w:rsidR="002551B2" w:rsidRPr="00E46CAF" w:rsidRDefault="002551B2" w:rsidP="002551B2">
      <w:pPr>
        <w:ind w:firstLine="567"/>
        <w:jc w:val="both"/>
        <w:rPr>
          <w:i/>
          <w:szCs w:val="24"/>
        </w:rPr>
      </w:pPr>
      <w:r w:rsidRPr="00E46CAF">
        <w:rPr>
          <w:i/>
          <w:szCs w:val="24"/>
        </w:rPr>
        <w:t xml:space="preserve">Оскільки </w:t>
      </w:r>
      <w:r w:rsidRPr="00E46CAF">
        <w:rPr>
          <w:i/>
          <w:szCs w:val="24"/>
          <w:lang w:val="en-US"/>
        </w:rPr>
        <w:t>TC</w:t>
      </w:r>
      <w:r w:rsidRPr="00E46CAF">
        <w:rPr>
          <w:i/>
          <w:szCs w:val="24"/>
        </w:rPr>
        <w:t>=</w:t>
      </w:r>
      <w:r w:rsidRPr="00E46CAF">
        <w:rPr>
          <w:i/>
          <w:szCs w:val="24"/>
          <w:lang w:val="en-US"/>
        </w:rPr>
        <w:t>TVC</w:t>
      </w:r>
      <w:r w:rsidRPr="00E46CAF">
        <w:rPr>
          <w:i/>
          <w:szCs w:val="24"/>
        </w:rPr>
        <w:t>+</w:t>
      </w:r>
      <w:r w:rsidRPr="00E46CAF">
        <w:rPr>
          <w:i/>
          <w:szCs w:val="24"/>
          <w:lang w:val="en-US"/>
        </w:rPr>
        <w:t>TFC</w:t>
      </w:r>
      <w:r w:rsidRPr="00E46CAF">
        <w:rPr>
          <w:i/>
          <w:szCs w:val="24"/>
        </w:rPr>
        <w:t>, тому</w:t>
      </w:r>
    </w:p>
    <w:p w:rsidR="002551B2" w:rsidRPr="00E46CAF" w:rsidRDefault="002551B2" w:rsidP="002551B2">
      <w:pPr>
        <w:ind w:firstLine="567"/>
        <w:jc w:val="both"/>
        <w:rPr>
          <w:i/>
          <w:szCs w:val="24"/>
        </w:rPr>
      </w:pPr>
      <w:r w:rsidRPr="00E46CAF">
        <w:rPr>
          <w:i/>
          <w:szCs w:val="24"/>
          <w:lang w:val="en-US"/>
        </w:rPr>
        <w:t>TVC</w:t>
      </w:r>
      <w:r w:rsidRPr="00E46CAF">
        <w:rPr>
          <w:i/>
          <w:szCs w:val="24"/>
        </w:rPr>
        <w:t>=</w:t>
      </w:r>
      <w:r w:rsidRPr="00E46CAF">
        <w:rPr>
          <w:i/>
          <w:szCs w:val="24"/>
          <w:lang w:val="en-US"/>
        </w:rPr>
        <w:t>Q</w:t>
      </w:r>
      <w:r w:rsidRPr="00E46CAF">
        <w:rPr>
          <w:i/>
          <w:szCs w:val="24"/>
          <w:vertAlign w:val="superscript"/>
        </w:rPr>
        <w:t>2</w:t>
      </w:r>
      <w:r w:rsidRPr="00E46CAF">
        <w:rPr>
          <w:i/>
          <w:szCs w:val="24"/>
        </w:rPr>
        <w:t>+5</w:t>
      </w:r>
      <w:r w:rsidRPr="00E46CAF">
        <w:rPr>
          <w:i/>
          <w:szCs w:val="24"/>
          <w:lang w:val="en-US"/>
        </w:rPr>
        <w:t>Q</w:t>
      </w:r>
      <w:r w:rsidRPr="00E46CAF">
        <w:rPr>
          <w:i/>
          <w:szCs w:val="24"/>
        </w:rPr>
        <w:t xml:space="preserve"> (усі елементи функції ТС залежні від </w:t>
      </w:r>
      <w:r w:rsidRPr="00E46CAF">
        <w:rPr>
          <w:i/>
          <w:szCs w:val="24"/>
          <w:lang w:val="en-US"/>
        </w:rPr>
        <w:t>Q</w:t>
      </w:r>
      <w:r w:rsidRPr="00E46CAF">
        <w:rPr>
          <w:i/>
          <w:szCs w:val="24"/>
        </w:rPr>
        <w:t xml:space="preserve">) </w:t>
      </w:r>
    </w:p>
    <w:p w:rsidR="002551B2" w:rsidRPr="00E46CAF" w:rsidRDefault="002551B2" w:rsidP="002551B2">
      <w:pPr>
        <w:ind w:firstLine="567"/>
        <w:jc w:val="both"/>
        <w:rPr>
          <w:i/>
          <w:szCs w:val="24"/>
        </w:rPr>
      </w:pPr>
      <w:r w:rsidRPr="00E46CAF">
        <w:rPr>
          <w:i/>
          <w:szCs w:val="24"/>
          <w:lang w:val="en-US"/>
        </w:rPr>
        <w:t>TFC</w:t>
      </w:r>
      <w:r w:rsidRPr="00E46CAF">
        <w:rPr>
          <w:i/>
          <w:szCs w:val="24"/>
        </w:rPr>
        <w:t xml:space="preserve">=25 (усі елементи функції ТС незалежні від </w:t>
      </w:r>
      <w:r w:rsidRPr="00E46CAF">
        <w:rPr>
          <w:i/>
          <w:szCs w:val="24"/>
          <w:lang w:val="en-US"/>
        </w:rPr>
        <w:t>Q</w:t>
      </w:r>
      <w:r w:rsidRPr="00E46CAF">
        <w:rPr>
          <w:i/>
          <w:szCs w:val="24"/>
        </w:rPr>
        <w:t>)</w:t>
      </w:r>
    </w:p>
    <w:p w:rsidR="002551B2" w:rsidRPr="00E46CAF" w:rsidRDefault="002551B2" w:rsidP="002551B2">
      <w:pPr>
        <w:ind w:firstLine="567"/>
        <w:jc w:val="both"/>
        <w:rPr>
          <w:i/>
          <w:szCs w:val="24"/>
        </w:rPr>
      </w:pPr>
      <w:r w:rsidRPr="00E46CAF">
        <w:rPr>
          <w:i/>
          <w:szCs w:val="24"/>
          <w:lang w:val="en-US"/>
        </w:rPr>
        <w:t>ATC</w:t>
      </w:r>
      <w:r w:rsidRPr="00E46CAF">
        <w:rPr>
          <w:i/>
          <w:szCs w:val="24"/>
        </w:rPr>
        <w:t>=</w:t>
      </w:r>
      <w:r w:rsidRPr="00E46CAF">
        <w:rPr>
          <w:i/>
          <w:szCs w:val="24"/>
          <w:lang w:val="en-US"/>
        </w:rPr>
        <w:t>TC</w:t>
      </w:r>
      <w:r w:rsidRPr="00E46CAF">
        <w:rPr>
          <w:i/>
          <w:szCs w:val="24"/>
        </w:rPr>
        <w:t>/</w:t>
      </w:r>
      <w:r w:rsidRPr="00E46CAF">
        <w:rPr>
          <w:i/>
          <w:szCs w:val="24"/>
          <w:lang w:val="en-US"/>
        </w:rPr>
        <w:t>Q</w:t>
      </w:r>
      <w:r w:rsidRPr="00E46CAF">
        <w:rPr>
          <w:i/>
          <w:szCs w:val="24"/>
        </w:rPr>
        <w:t>=(Q</w:t>
      </w:r>
      <w:r w:rsidRPr="00E46CAF">
        <w:rPr>
          <w:i/>
          <w:szCs w:val="24"/>
          <w:vertAlign w:val="superscript"/>
        </w:rPr>
        <w:t>2</w:t>
      </w:r>
      <w:r w:rsidRPr="00E46CAF">
        <w:rPr>
          <w:i/>
          <w:szCs w:val="24"/>
        </w:rPr>
        <w:t xml:space="preserve"> + 5Q + 25)/</w:t>
      </w:r>
      <w:r w:rsidRPr="00E46CAF">
        <w:rPr>
          <w:i/>
          <w:szCs w:val="24"/>
          <w:lang w:val="en-US"/>
        </w:rPr>
        <w:t>Q</w:t>
      </w:r>
      <w:r w:rsidRPr="00E46CAF">
        <w:rPr>
          <w:i/>
          <w:szCs w:val="24"/>
        </w:rPr>
        <w:t xml:space="preserve">= </w:t>
      </w:r>
      <w:r w:rsidRPr="00E46CAF">
        <w:rPr>
          <w:i/>
          <w:szCs w:val="24"/>
          <w:lang w:val="en-US"/>
        </w:rPr>
        <w:t>Q</w:t>
      </w:r>
      <w:r w:rsidRPr="00E46CAF">
        <w:rPr>
          <w:i/>
          <w:szCs w:val="24"/>
        </w:rPr>
        <w:t>+5+25/</w:t>
      </w:r>
      <w:r w:rsidRPr="00E46CAF">
        <w:rPr>
          <w:i/>
          <w:szCs w:val="24"/>
          <w:lang w:val="en-US"/>
        </w:rPr>
        <w:t>Q</w:t>
      </w:r>
    </w:p>
    <w:p w:rsidR="002551B2" w:rsidRPr="00E46CAF" w:rsidRDefault="002551B2" w:rsidP="002551B2">
      <w:pPr>
        <w:ind w:firstLine="567"/>
        <w:jc w:val="both"/>
        <w:rPr>
          <w:i/>
          <w:szCs w:val="24"/>
        </w:rPr>
      </w:pPr>
      <w:r w:rsidRPr="00E46CAF">
        <w:rPr>
          <w:i/>
          <w:szCs w:val="24"/>
          <w:lang w:val="en-US"/>
        </w:rPr>
        <w:t>AVC</w:t>
      </w:r>
      <w:r w:rsidRPr="00E46CAF">
        <w:rPr>
          <w:i/>
          <w:szCs w:val="24"/>
        </w:rPr>
        <w:t>=</w:t>
      </w:r>
      <w:r w:rsidRPr="00E46CAF">
        <w:rPr>
          <w:i/>
          <w:szCs w:val="24"/>
          <w:lang w:val="en-US"/>
        </w:rPr>
        <w:t>TVC</w:t>
      </w:r>
      <w:r w:rsidRPr="00E46CAF">
        <w:rPr>
          <w:i/>
          <w:szCs w:val="24"/>
        </w:rPr>
        <w:t>/</w:t>
      </w:r>
      <w:r w:rsidRPr="00E46CAF">
        <w:rPr>
          <w:i/>
          <w:szCs w:val="24"/>
          <w:lang w:val="en-US"/>
        </w:rPr>
        <w:t>Q</w:t>
      </w:r>
      <w:r w:rsidRPr="00E46CAF">
        <w:rPr>
          <w:i/>
          <w:szCs w:val="24"/>
        </w:rPr>
        <w:t>=(</w:t>
      </w:r>
      <w:r w:rsidRPr="00E46CAF">
        <w:rPr>
          <w:i/>
          <w:szCs w:val="24"/>
          <w:lang w:val="en-US"/>
        </w:rPr>
        <w:t>Q</w:t>
      </w:r>
      <w:r w:rsidRPr="00E46CAF">
        <w:rPr>
          <w:i/>
          <w:szCs w:val="24"/>
          <w:vertAlign w:val="superscript"/>
        </w:rPr>
        <w:t>2</w:t>
      </w:r>
      <w:r w:rsidRPr="00E46CAF">
        <w:rPr>
          <w:i/>
          <w:szCs w:val="24"/>
        </w:rPr>
        <w:t>+5</w:t>
      </w:r>
      <w:r w:rsidRPr="00E46CAF">
        <w:rPr>
          <w:i/>
          <w:szCs w:val="24"/>
          <w:lang w:val="en-US"/>
        </w:rPr>
        <w:t>Q</w:t>
      </w:r>
      <w:r w:rsidRPr="00E46CAF">
        <w:rPr>
          <w:i/>
          <w:szCs w:val="24"/>
        </w:rPr>
        <w:t>)/</w:t>
      </w:r>
      <w:r w:rsidRPr="00E46CAF">
        <w:rPr>
          <w:i/>
          <w:szCs w:val="24"/>
          <w:lang w:val="en-US"/>
        </w:rPr>
        <w:t>Q</w:t>
      </w:r>
      <w:r w:rsidRPr="00E46CAF">
        <w:rPr>
          <w:i/>
          <w:szCs w:val="24"/>
        </w:rPr>
        <w:t>=</w:t>
      </w:r>
      <w:r w:rsidRPr="00E46CAF">
        <w:rPr>
          <w:i/>
          <w:szCs w:val="24"/>
          <w:lang w:val="en-US"/>
        </w:rPr>
        <w:t>Q</w:t>
      </w:r>
      <w:r w:rsidRPr="00E46CAF">
        <w:rPr>
          <w:i/>
          <w:szCs w:val="24"/>
        </w:rPr>
        <w:t>+5</w:t>
      </w:r>
    </w:p>
    <w:p w:rsidR="002551B2" w:rsidRPr="00E46CAF" w:rsidRDefault="002551B2" w:rsidP="002551B2">
      <w:pPr>
        <w:ind w:firstLine="567"/>
        <w:jc w:val="both"/>
        <w:rPr>
          <w:i/>
          <w:spacing w:val="-8"/>
          <w:szCs w:val="24"/>
        </w:rPr>
      </w:pPr>
      <w:r w:rsidRPr="00E46CAF">
        <w:rPr>
          <w:i/>
          <w:spacing w:val="-8"/>
          <w:szCs w:val="24"/>
          <w:lang w:val="en-US"/>
        </w:rPr>
        <w:t>MC</w:t>
      </w:r>
      <w:r w:rsidRPr="00E46CAF">
        <w:rPr>
          <w:i/>
          <w:spacing w:val="-8"/>
          <w:szCs w:val="24"/>
        </w:rPr>
        <w:t>=</w:t>
      </w:r>
      <w:r w:rsidRPr="00E46CAF">
        <w:rPr>
          <w:i/>
          <w:spacing w:val="-8"/>
          <w:szCs w:val="24"/>
          <w:lang w:val="en-US"/>
        </w:rPr>
        <w:t>ΔTC</w:t>
      </w:r>
      <w:r w:rsidRPr="00E46CAF">
        <w:rPr>
          <w:i/>
          <w:spacing w:val="-8"/>
          <w:szCs w:val="24"/>
        </w:rPr>
        <w:t>/</w:t>
      </w:r>
      <w:r w:rsidRPr="00E46CAF">
        <w:rPr>
          <w:i/>
          <w:spacing w:val="-8"/>
          <w:szCs w:val="24"/>
          <w:lang w:val="en-US"/>
        </w:rPr>
        <w:t>ΔQ</w:t>
      </w:r>
      <w:r w:rsidRPr="00E46CAF">
        <w:rPr>
          <w:i/>
          <w:spacing w:val="-8"/>
          <w:szCs w:val="24"/>
        </w:rPr>
        <w:t>=</w:t>
      </w:r>
      <w:r w:rsidRPr="00E46CAF">
        <w:rPr>
          <w:i/>
          <w:spacing w:val="-8"/>
          <w:szCs w:val="24"/>
          <w:lang w:val="en-US"/>
        </w:rPr>
        <w:t>TC</w:t>
      </w:r>
      <w:r w:rsidRPr="00E46CAF">
        <w:rPr>
          <w:i/>
          <w:spacing w:val="-8"/>
          <w:szCs w:val="24"/>
          <w:vertAlign w:val="superscript"/>
        </w:rPr>
        <w:t>/</w:t>
      </w:r>
      <w:r w:rsidRPr="00E46CAF">
        <w:rPr>
          <w:i/>
          <w:spacing w:val="-8"/>
          <w:szCs w:val="24"/>
        </w:rPr>
        <w:t>=2</w:t>
      </w:r>
      <w:r w:rsidRPr="00E46CAF">
        <w:rPr>
          <w:i/>
          <w:spacing w:val="-8"/>
          <w:szCs w:val="24"/>
          <w:lang w:val="en-US"/>
        </w:rPr>
        <w:t>Q</w:t>
      </w:r>
      <w:r w:rsidRPr="00E46CAF">
        <w:rPr>
          <w:i/>
          <w:spacing w:val="-8"/>
          <w:szCs w:val="24"/>
        </w:rPr>
        <w:t xml:space="preserve">+5 (функція граничних витрат це похідна по </w:t>
      </w:r>
      <w:r w:rsidRPr="00E46CAF">
        <w:rPr>
          <w:i/>
          <w:spacing w:val="-8"/>
          <w:szCs w:val="24"/>
          <w:lang w:val="en-US"/>
        </w:rPr>
        <w:t>Q</w:t>
      </w:r>
      <w:r w:rsidRPr="00E46CAF">
        <w:rPr>
          <w:i/>
          <w:spacing w:val="-8"/>
          <w:szCs w:val="24"/>
        </w:rPr>
        <w:t xml:space="preserve"> функції ТС).</w:t>
      </w:r>
    </w:p>
    <w:p w:rsidR="002551B2" w:rsidRPr="0010301D" w:rsidRDefault="002551B2" w:rsidP="002551B2">
      <w:pPr>
        <w:rPr>
          <w:rFonts w:asciiTheme="minorHAnsi" w:hAnsiTheme="minorHAnsi" w:cstheme="minorBidi"/>
          <w:sz w:val="12"/>
          <w:szCs w:val="22"/>
        </w:rPr>
      </w:pPr>
    </w:p>
    <w:p w:rsidR="00535E0D" w:rsidRDefault="00535E0D" w:rsidP="0011289C">
      <w:pPr>
        <w:jc w:val="center"/>
        <w:rPr>
          <w:b/>
        </w:rPr>
      </w:pPr>
      <w:r>
        <w:rPr>
          <w:b/>
        </w:rPr>
        <w:t>Тестові завдання</w:t>
      </w:r>
    </w:p>
    <w:p w:rsidR="00F304E5" w:rsidRPr="0011289C" w:rsidRDefault="00F304E5" w:rsidP="0011289C">
      <w:pPr>
        <w:ind w:firstLine="567"/>
        <w:jc w:val="both"/>
        <w:rPr>
          <w:b/>
        </w:rPr>
      </w:pPr>
      <w:r w:rsidRPr="0011289C">
        <w:rPr>
          <w:b/>
        </w:rPr>
        <w:t>1. Виробнича функція показує:</w:t>
      </w:r>
    </w:p>
    <w:p w:rsidR="00F304E5" w:rsidRPr="0011289C" w:rsidRDefault="0011289C" w:rsidP="0011289C">
      <w:pPr>
        <w:ind w:firstLine="567"/>
      </w:pPr>
      <w:r w:rsidRPr="0011289C">
        <w:t>а</w:t>
      </w:r>
      <w:r w:rsidR="00F304E5" w:rsidRPr="0011289C">
        <w:t>) витрати, які забезпеч</w:t>
      </w:r>
      <w:r w:rsidRPr="0011289C">
        <w:t>ують той чи інший обсяг випуску</w:t>
      </w:r>
    </w:p>
    <w:p w:rsidR="00F304E5" w:rsidRPr="0011289C" w:rsidRDefault="0011289C" w:rsidP="0011289C">
      <w:pPr>
        <w:ind w:firstLine="567"/>
      </w:pPr>
      <w:r w:rsidRPr="0011289C">
        <w:t>б</w:t>
      </w:r>
      <w:r w:rsidR="00F304E5" w:rsidRPr="0011289C">
        <w:t xml:space="preserve">) найвигідніший для фірми обсяг </w:t>
      </w:r>
      <w:r w:rsidRPr="0011289C">
        <w:t>випуску за даних цін на ресурси</w:t>
      </w:r>
    </w:p>
    <w:p w:rsidR="00F304E5" w:rsidRPr="0011289C" w:rsidRDefault="0011289C" w:rsidP="0011289C">
      <w:pPr>
        <w:ind w:firstLine="567"/>
      </w:pPr>
      <w:r w:rsidRPr="0011289C">
        <w:t>в</w:t>
      </w:r>
      <w:r w:rsidR="00F304E5" w:rsidRPr="0011289C">
        <w:t>) максимальну кількість продукту, яку можна одержати використовуючи різні сполучення ресурсів</w:t>
      </w:r>
    </w:p>
    <w:p w:rsidR="00F304E5" w:rsidRPr="0011289C" w:rsidRDefault="0011289C" w:rsidP="0011289C">
      <w:pPr>
        <w:ind w:firstLine="567"/>
        <w:jc w:val="both"/>
      </w:pPr>
      <w:r w:rsidRPr="0011289C">
        <w:t>г</w:t>
      </w:r>
      <w:r w:rsidR="00F304E5" w:rsidRPr="0011289C">
        <w:t>) мінімальну кількість продукту, яку можна одержати використо</w:t>
      </w:r>
      <w:r w:rsidRPr="0011289C">
        <w:t>вуючи різні сполучення ресурсів</w:t>
      </w:r>
    </w:p>
    <w:p w:rsidR="0011289C" w:rsidRPr="0011289C" w:rsidRDefault="0011289C" w:rsidP="0011289C">
      <w:pPr>
        <w:ind w:firstLine="567"/>
        <w:jc w:val="both"/>
      </w:pPr>
      <w:r w:rsidRPr="0011289C">
        <w:t>д) немає правильної відповіді</w:t>
      </w:r>
    </w:p>
    <w:p w:rsidR="00F304E5" w:rsidRPr="0011289C" w:rsidRDefault="00F304E5" w:rsidP="0011289C">
      <w:pPr>
        <w:ind w:firstLine="567"/>
        <w:rPr>
          <w:b/>
        </w:rPr>
      </w:pPr>
      <w:r w:rsidRPr="0011289C">
        <w:rPr>
          <w:b/>
        </w:rPr>
        <w:t>2. У короткостроковому періоді:</w:t>
      </w:r>
    </w:p>
    <w:p w:rsidR="00F304E5" w:rsidRPr="0011289C" w:rsidRDefault="0011289C" w:rsidP="0011289C">
      <w:pPr>
        <w:ind w:firstLine="567"/>
      </w:pPr>
      <w:r w:rsidRPr="0011289C">
        <w:t>а) всі ресурси фіксовані</w:t>
      </w:r>
    </w:p>
    <w:p w:rsidR="00F304E5" w:rsidRPr="0011289C" w:rsidRDefault="0011289C" w:rsidP="0011289C">
      <w:pPr>
        <w:ind w:firstLine="567"/>
      </w:pPr>
      <w:r w:rsidRPr="0011289C">
        <w:t>б</w:t>
      </w:r>
      <w:r w:rsidR="00F304E5" w:rsidRPr="0011289C">
        <w:t>) обсяги принаймні одного з ресурсів неможливо змінити</w:t>
      </w:r>
    </w:p>
    <w:p w:rsidR="00F304E5" w:rsidRPr="0011289C" w:rsidRDefault="0011289C" w:rsidP="0011289C">
      <w:pPr>
        <w:ind w:firstLine="567"/>
      </w:pPr>
      <w:r w:rsidRPr="0011289C">
        <w:t>в) всі ресурси є змінними</w:t>
      </w:r>
    </w:p>
    <w:p w:rsidR="00F304E5" w:rsidRPr="0011289C" w:rsidRDefault="0011289C" w:rsidP="0011289C">
      <w:pPr>
        <w:ind w:firstLine="567"/>
      </w:pPr>
      <w:r w:rsidRPr="0011289C">
        <w:t>г</w:t>
      </w:r>
      <w:r w:rsidR="00F304E5" w:rsidRPr="0011289C">
        <w:t>) кількість всіх ресурсів неможливо змі</w:t>
      </w:r>
      <w:r w:rsidRPr="0011289C">
        <w:t>нити</w:t>
      </w:r>
    </w:p>
    <w:p w:rsidR="0011289C" w:rsidRPr="0011289C" w:rsidRDefault="0011289C" w:rsidP="0011289C">
      <w:pPr>
        <w:ind w:firstLine="567"/>
        <w:jc w:val="both"/>
      </w:pPr>
      <w:r w:rsidRPr="0011289C">
        <w:t>д) немає правильної відповіді</w:t>
      </w:r>
    </w:p>
    <w:p w:rsidR="00F304E5" w:rsidRPr="0011289C" w:rsidRDefault="00F304E5" w:rsidP="0011289C">
      <w:pPr>
        <w:ind w:firstLine="567"/>
        <w:jc w:val="both"/>
        <w:rPr>
          <w:b/>
        </w:rPr>
      </w:pPr>
      <w:r w:rsidRPr="0011289C">
        <w:rPr>
          <w:b/>
        </w:rPr>
        <w:t>3. У довгостроковому періоді:</w:t>
      </w:r>
    </w:p>
    <w:p w:rsidR="00F304E5" w:rsidRPr="0011289C" w:rsidRDefault="0011289C" w:rsidP="0011289C">
      <w:pPr>
        <w:ind w:firstLine="567"/>
      </w:pPr>
      <w:r w:rsidRPr="0011289C">
        <w:t>а) всі ресурси фіксовані</w:t>
      </w:r>
      <w:r w:rsidR="00F304E5" w:rsidRPr="0011289C">
        <w:t xml:space="preserve"> </w:t>
      </w:r>
      <w:r w:rsidR="00F304E5" w:rsidRPr="0011289C">
        <w:tab/>
      </w:r>
    </w:p>
    <w:p w:rsidR="00F304E5" w:rsidRPr="0011289C" w:rsidRDefault="0011289C" w:rsidP="0011289C">
      <w:pPr>
        <w:ind w:firstLine="567"/>
      </w:pPr>
      <w:r w:rsidRPr="0011289C">
        <w:t>б</w:t>
      </w:r>
      <w:r w:rsidR="00F304E5" w:rsidRPr="0011289C">
        <w:t>) обсяги принаймні одно</w:t>
      </w:r>
      <w:r w:rsidRPr="0011289C">
        <w:t>го з ресурсів неможливо змінити</w:t>
      </w:r>
    </w:p>
    <w:p w:rsidR="00F304E5" w:rsidRPr="0011289C" w:rsidRDefault="0011289C" w:rsidP="0011289C">
      <w:pPr>
        <w:ind w:firstLine="567"/>
      </w:pPr>
      <w:r w:rsidRPr="0011289C">
        <w:t>в</w:t>
      </w:r>
      <w:r w:rsidR="00F304E5" w:rsidRPr="0011289C">
        <w:t>) всі ресурси є змінними</w:t>
      </w:r>
    </w:p>
    <w:p w:rsidR="00F304E5" w:rsidRPr="0011289C" w:rsidRDefault="0011289C" w:rsidP="0011289C">
      <w:pPr>
        <w:ind w:firstLine="567"/>
      </w:pPr>
      <w:r w:rsidRPr="0011289C">
        <w:t>г</w:t>
      </w:r>
      <w:r w:rsidR="00F304E5" w:rsidRPr="0011289C">
        <w:t xml:space="preserve">) кількість </w:t>
      </w:r>
      <w:r w:rsidRPr="0011289C">
        <w:t>всіх ресурсів неможливо змінити</w:t>
      </w:r>
    </w:p>
    <w:p w:rsidR="0011289C" w:rsidRPr="0011289C" w:rsidRDefault="0011289C" w:rsidP="0011289C">
      <w:pPr>
        <w:ind w:firstLine="567"/>
        <w:jc w:val="both"/>
      </w:pPr>
      <w:r w:rsidRPr="0011289C">
        <w:t>д) немає правильної відповіді</w:t>
      </w:r>
    </w:p>
    <w:p w:rsidR="00F304E5" w:rsidRPr="0011289C" w:rsidRDefault="00F304E5" w:rsidP="0011289C">
      <w:pPr>
        <w:ind w:firstLine="567"/>
        <w:jc w:val="both"/>
        <w:rPr>
          <w:b/>
        </w:rPr>
      </w:pPr>
      <w:r w:rsidRPr="0011289C">
        <w:rPr>
          <w:b/>
        </w:rPr>
        <w:t>4. Технологічно ефективним є спосіб виробництва, який:</w:t>
      </w:r>
    </w:p>
    <w:p w:rsidR="00F304E5" w:rsidRPr="0011289C" w:rsidRDefault="0011289C" w:rsidP="0011289C">
      <w:pPr>
        <w:ind w:firstLine="567"/>
        <w:jc w:val="both"/>
      </w:pPr>
      <w:r w:rsidRPr="0011289C">
        <w:t>а</w:t>
      </w:r>
      <w:r w:rsidR="00F304E5" w:rsidRPr="0011289C">
        <w:t>) макс</w:t>
      </w:r>
      <w:r w:rsidRPr="0011289C">
        <w:t>имізує прибуток фірми</w:t>
      </w:r>
    </w:p>
    <w:p w:rsidR="00F304E5" w:rsidRPr="0011289C" w:rsidRDefault="0011289C" w:rsidP="0011289C">
      <w:pPr>
        <w:ind w:firstLine="567"/>
        <w:jc w:val="both"/>
      </w:pPr>
      <w:r w:rsidRPr="0011289C">
        <w:t>б</w:t>
      </w:r>
      <w:r w:rsidR="00F304E5" w:rsidRPr="0011289C">
        <w:t>) максимізує обсяг випуску за використання то</w:t>
      </w:r>
      <w:r w:rsidRPr="0011289C">
        <w:t xml:space="preserve">чно визначеного обсягу </w:t>
      </w:r>
      <w:r>
        <w:t>р</w:t>
      </w:r>
      <w:r w:rsidRPr="0011289C">
        <w:t>есурсів</w:t>
      </w:r>
    </w:p>
    <w:p w:rsidR="00F304E5" w:rsidRPr="0011289C" w:rsidRDefault="0011289C" w:rsidP="0011289C">
      <w:pPr>
        <w:ind w:firstLine="567"/>
        <w:jc w:val="both"/>
      </w:pPr>
      <w:r w:rsidRPr="0011289C">
        <w:t>в</w:t>
      </w:r>
      <w:r w:rsidR="00F304E5" w:rsidRPr="0011289C">
        <w:t>) мінімізує витрати фірми і одночасно максимізує прибуток фірми</w:t>
      </w:r>
    </w:p>
    <w:p w:rsidR="00F304E5" w:rsidRPr="0011289C" w:rsidRDefault="0011289C" w:rsidP="0011289C">
      <w:pPr>
        <w:ind w:firstLine="567"/>
        <w:jc w:val="both"/>
      </w:pPr>
      <w:r w:rsidRPr="0011289C">
        <w:t>г) мінімізує збитки фірми</w:t>
      </w:r>
    </w:p>
    <w:p w:rsidR="0011289C" w:rsidRPr="0011289C" w:rsidRDefault="0011289C" w:rsidP="0011289C">
      <w:pPr>
        <w:ind w:firstLine="567"/>
        <w:jc w:val="both"/>
      </w:pPr>
      <w:r w:rsidRPr="0011289C">
        <w:t>д) немає правильної відповіді</w:t>
      </w:r>
    </w:p>
    <w:p w:rsidR="00F304E5" w:rsidRPr="0011289C" w:rsidRDefault="00F304E5" w:rsidP="0011289C">
      <w:pPr>
        <w:widowControl w:val="0"/>
        <w:ind w:firstLine="567"/>
        <w:jc w:val="both"/>
        <w:rPr>
          <w:b/>
        </w:rPr>
      </w:pPr>
      <w:r w:rsidRPr="0011289C">
        <w:rPr>
          <w:b/>
        </w:rPr>
        <w:t>5. Залежність приросту обсягу випуску продукції від збільшення факторів виробництва характеризується поняттям:</w:t>
      </w:r>
    </w:p>
    <w:p w:rsidR="00F304E5" w:rsidRPr="0011289C" w:rsidRDefault="0011289C" w:rsidP="0011289C">
      <w:pPr>
        <w:widowControl w:val="0"/>
        <w:tabs>
          <w:tab w:val="num" w:pos="360"/>
        </w:tabs>
        <w:ind w:firstLine="567"/>
        <w:jc w:val="both"/>
        <w:rPr>
          <w:spacing w:val="-6"/>
        </w:rPr>
      </w:pPr>
      <w:r w:rsidRPr="0011289C">
        <w:t>а</w:t>
      </w:r>
      <w:r w:rsidR="00F304E5" w:rsidRPr="0011289C">
        <w:t xml:space="preserve">) </w:t>
      </w:r>
      <w:r w:rsidR="00F304E5" w:rsidRPr="0011289C">
        <w:rPr>
          <w:spacing w:val="-6"/>
        </w:rPr>
        <w:t>позитивний ефект масштабу</w:t>
      </w:r>
    </w:p>
    <w:p w:rsidR="00F304E5" w:rsidRPr="0011289C" w:rsidRDefault="0011289C" w:rsidP="0011289C">
      <w:pPr>
        <w:ind w:firstLine="567"/>
        <w:jc w:val="both"/>
      </w:pPr>
      <w:r w:rsidRPr="0011289C">
        <w:rPr>
          <w:spacing w:val="-6"/>
        </w:rPr>
        <w:t>б</w:t>
      </w:r>
      <w:r w:rsidR="00F304E5" w:rsidRPr="0011289C">
        <w:rPr>
          <w:spacing w:val="-6"/>
        </w:rPr>
        <w:t xml:space="preserve">) </w:t>
      </w:r>
      <w:r w:rsidR="00F304E5" w:rsidRPr="0011289C">
        <w:rPr>
          <w:spacing w:val="-4"/>
        </w:rPr>
        <w:t>постійний ефект масштабу</w:t>
      </w:r>
    </w:p>
    <w:p w:rsidR="00F304E5" w:rsidRPr="0011289C" w:rsidRDefault="0011289C" w:rsidP="0011289C">
      <w:pPr>
        <w:ind w:firstLine="567"/>
        <w:jc w:val="both"/>
      </w:pPr>
      <w:r w:rsidRPr="0011289C">
        <w:rPr>
          <w:spacing w:val="-4"/>
        </w:rPr>
        <w:t>в</w:t>
      </w:r>
      <w:r w:rsidR="00F304E5" w:rsidRPr="0011289C">
        <w:rPr>
          <w:spacing w:val="-4"/>
        </w:rPr>
        <w:t>) н</w:t>
      </w:r>
      <w:r w:rsidR="00F304E5" w:rsidRPr="0011289C">
        <w:rPr>
          <w:spacing w:val="-2"/>
        </w:rPr>
        <w:t>егативний ефект масштабу</w:t>
      </w:r>
    </w:p>
    <w:p w:rsidR="00F304E5" w:rsidRPr="0011289C" w:rsidRDefault="0011289C" w:rsidP="0011289C">
      <w:pPr>
        <w:ind w:firstLine="567"/>
        <w:jc w:val="both"/>
        <w:rPr>
          <w:spacing w:val="-2"/>
        </w:rPr>
      </w:pPr>
      <w:r w:rsidRPr="0011289C">
        <w:rPr>
          <w:spacing w:val="-2"/>
        </w:rPr>
        <w:t>г</w:t>
      </w:r>
      <w:r w:rsidR="00F304E5" w:rsidRPr="0011289C">
        <w:rPr>
          <w:spacing w:val="-2"/>
        </w:rPr>
        <w:t xml:space="preserve">) </w:t>
      </w:r>
      <w:r w:rsidRPr="0011289C">
        <w:rPr>
          <w:spacing w:val="-2"/>
        </w:rPr>
        <w:t>відсутній ефект масштабу</w:t>
      </w:r>
    </w:p>
    <w:p w:rsidR="0011289C" w:rsidRPr="0011289C" w:rsidRDefault="0011289C" w:rsidP="0011289C">
      <w:pPr>
        <w:ind w:firstLine="567"/>
        <w:jc w:val="both"/>
      </w:pPr>
      <w:r w:rsidRPr="0011289C">
        <w:t>д) немає правильної відповіді</w:t>
      </w:r>
    </w:p>
    <w:p w:rsidR="00F304E5" w:rsidRPr="0011289C" w:rsidRDefault="00F304E5" w:rsidP="0011289C">
      <w:pPr>
        <w:ind w:firstLine="567"/>
        <w:jc w:val="both"/>
        <w:rPr>
          <w:b/>
          <w:bCs/>
        </w:rPr>
      </w:pPr>
      <w:r w:rsidRPr="0011289C">
        <w:rPr>
          <w:b/>
          <w:bCs/>
        </w:rPr>
        <w:t>6. Постійні витрати – це:</w:t>
      </w:r>
    </w:p>
    <w:p w:rsidR="00F304E5" w:rsidRPr="0011289C" w:rsidRDefault="00BF5167" w:rsidP="0011289C">
      <w:pPr>
        <w:ind w:firstLine="567"/>
        <w:jc w:val="both"/>
      </w:pPr>
      <w:r w:rsidRPr="0011289C">
        <w:t>а</w:t>
      </w:r>
      <w:r w:rsidR="00F304E5" w:rsidRPr="0011289C">
        <w:t xml:space="preserve">) </w:t>
      </w:r>
      <w:r w:rsidRPr="0011289C">
        <w:t>в</w:t>
      </w:r>
      <w:r w:rsidR="00F304E5" w:rsidRPr="0011289C">
        <w:t>итрати на рекламу, сир</w:t>
      </w:r>
      <w:r>
        <w:t>овину, оренду, наукові розробки</w:t>
      </w:r>
    </w:p>
    <w:p w:rsidR="00F304E5" w:rsidRPr="0011289C" w:rsidRDefault="00BF5167" w:rsidP="0011289C">
      <w:pPr>
        <w:ind w:firstLine="567"/>
        <w:jc w:val="both"/>
      </w:pPr>
      <w:r w:rsidRPr="0011289C">
        <w:t>б</w:t>
      </w:r>
      <w:r>
        <w:t>)</w:t>
      </w:r>
      <w:r w:rsidR="00F304E5" w:rsidRPr="0011289C">
        <w:t xml:space="preserve"> </w:t>
      </w:r>
      <w:r w:rsidRPr="0011289C">
        <w:t>в</w:t>
      </w:r>
      <w:r w:rsidR="00F304E5" w:rsidRPr="0011289C">
        <w:t>итрати на зарплату адміністративних роб</w:t>
      </w:r>
      <w:r>
        <w:t>ітників, оренду, електроенергію</w:t>
      </w:r>
    </w:p>
    <w:p w:rsidR="00F304E5" w:rsidRPr="0011289C" w:rsidRDefault="00BF5167" w:rsidP="0011289C">
      <w:pPr>
        <w:ind w:firstLine="567"/>
        <w:jc w:val="both"/>
      </w:pPr>
      <w:r w:rsidRPr="0011289C">
        <w:t>в</w:t>
      </w:r>
      <w:r w:rsidR="00F304E5" w:rsidRPr="0011289C">
        <w:t xml:space="preserve">) </w:t>
      </w:r>
      <w:r w:rsidRPr="0011289C">
        <w:t>в</w:t>
      </w:r>
      <w:r w:rsidR="00F304E5" w:rsidRPr="0011289C">
        <w:t>итрати, я</w:t>
      </w:r>
      <w:r>
        <w:t>кі несе фірма постійно весь час</w:t>
      </w:r>
    </w:p>
    <w:p w:rsidR="00F304E5" w:rsidRPr="00BF5167" w:rsidRDefault="00BF5167" w:rsidP="0011289C">
      <w:pPr>
        <w:ind w:firstLine="567"/>
        <w:jc w:val="both"/>
      </w:pPr>
      <w:r w:rsidRPr="00BF5167">
        <w:t>г)</w:t>
      </w:r>
      <w:r w:rsidR="00F304E5" w:rsidRPr="00BF5167">
        <w:t xml:space="preserve"> </w:t>
      </w:r>
      <w:r w:rsidRPr="00BF5167">
        <w:t>в</w:t>
      </w:r>
      <w:r w:rsidR="00F304E5" w:rsidRPr="00BF5167">
        <w:t>итрати, які несе фірма незалежно від кількості продукції, яку випускає, навіть  якщо</w:t>
      </w:r>
      <w:r w:rsidRPr="00BF5167">
        <w:t xml:space="preserve"> обсяги випуску дорівнюють нулю</w:t>
      </w:r>
    </w:p>
    <w:p w:rsidR="00BF5167" w:rsidRDefault="00BF5167" w:rsidP="00BF5167">
      <w:pPr>
        <w:ind w:firstLine="567"/>
        <w:jc w:val="both"/>
      </w:pPr>
      <w:r>
        <w:t>д) немає правильної відповіді</w:t>
      </w:r>
    </w:p>
    <w:p w:rsidR="00F304E5" w:rsidRPr="0011289C" w:rsidRDefault="00F304E5" w:rsidP="0011289C">
      <w:pPr>
        <w:ind w:firstLine="567"/>
        <w:jc w:val="both"/>
        <w:rPr>
          <w:b/>
        </w:rPr>
      </w:pPr>
      <w:r w:rsidRPr="0011289C">
        <w:rPr>
          <w:b/>
        </w:rPr>
        <w:t>7. Короткостроковий період в мікроекономічній теорії означає, що:</w:t>
      </w:r>
    </w:p>
    <w:p w:rsidR="00F304E5" w:rsidRPr="0011289C" w:rsidRDefault="00BF5167" w:rsidP="0011289C">
      <w:pPr>
        <w:ind w:firstLine="567"/>
        <w:jc w:val="both"/>
      </w:pPr>
      <w:r>
        <w:t>а) всі фактори змінні</w:t>
      </w:r>
    </w:p>
    <w:p w:rsidR="00F304E5" w:rsidRPr="0011289C" w:rsidRDefault="00BF5167" w:rsidP="0011289C">
      <w:pPr>
        <w:ind w:firstLine="567"/>
        <w:jc w:val="both"/>
      </w:pPr>
      <w:r>
        <w:t>б) всі фактори постійні</w:t>
      </w:r>
    </w:p>
    <w:p w:rsidR="00F304E5" w:rsidRPr="00BF5167" w:rsidRDefault="00BF5167" w:rsidP="0011289C">
      <w:pPr>
        <w:ind w:firstLine="567"/>
        <w:jc w:val="both"/>
      </w:pPr>
      <w:r w:rsidRPr="00BF5167">
        <w:t>в</w:t>
      </w:r>
      <w:r w:rsidR="00F304E5" w:rsidRPr="00BF5167">
        <w:t>) фірма не може змінити розміри своїх споруд, але може змінити ро</w:t>
      </w:r>
      <w:r w:rsidRPr="00BF5167">
        <w:t>зміри свого обладнання та машин</w:t>
      </w:r>
    </w:p>
    <w:p w:rsidR="00F304E5" w:rsidRDefault="00BF5167" w:rsidP="0011289C">
      <w:pPr>
        <w:ind w:firstLine="567"/>
        <w:jc w:val="both"/>
      </w:pPr>
      <w:r w:rsidRPr="0011289C">
        <w:t>г</w:t>
      </w:r>
      <w:r w:rsidR="00F304E5" w:rsidRPr="0011289C">
        <w:t>) Фірма не може змінити розміри своїх споруд, а також ро</w:t>
      </w:r>
      <w:r>
        <w:t>зміри свого обладнання та машин</w:t>
      </w:r>
    </w:p>
    <w:p w:rsidR="00BF5167" w:rsidRDefault="00BF5167" w:rsidP="00BF5167">
      <w:pPr>
        <w:ind w:firstLine="567"/>
        <w:jc w:val="both"/>
      </w:pPr>
      <w:r>
        <w:t>д) немає правильної відповіді</w:t>
      </w:r>
    </w:p>
    <w:p w:rsidR="00F304E5" w:rsidRPr="0011289C" w:rsidRDefault="00F304E5" w:rsidP="0011289C">
      <w:pPr>
        <w:ind w:firstLine="567"/>
        <w:jc w:val="both"/>
        <w:rPr>
          <w:b/>
        </w:rPr>
      </w:pPr>
      <w:r w:rsidRPr="0011289C">
        <w:rPr>
          <w:b/>
        </w:rPr>
        <w:t>8. Граничні витрати фірми:</w:t>
      </w:r>
    </w:p>
    <w:p w:rsidR="00F304E5" w:rsidRPr="0011289C" w:rsidRDefault="00BF5167" w:rsidP="0011289C">
      <w:pPr>
        <w:ind w:firstLine="567"/>
        <w:jc w:val="both"/>
      </w:pPr>
      <w:r>
        <w:t>а) постійно зростають</w:t>
      </w:r>
    </w:p>
    <w:p w:rsidR="00F304E5" w:rsidRPr="0011289C" w:rsidRDefault="00BF5167" w:rsidP="0011289C">
      <w:pPr>
        <w:ind w:firstLine="567"/>
        <w:jc w:val="both"/>
      </w:pPr>
      <w:r w:rsidRPr="0011289C">
        <w:t>б</w:t>
      </w:r>
      <w:r w:rsidR="00F304E5" w:rsidRPr="0011289C">
        <w:t>) можут</w:t>
      </w:r>
      <w:r>
        <w:t>ь перевищувати загальні витрати</w:t>
      </w:r>
    </w:p>
    <w:p w:rsidR="00F304E5" w:rsidRPr="00BF5167" w:rsidRDefault="00BF5167" w:rsidP="0011289C">
      <w:pPr>
        <w:ind w:firstLine="567"/>
        <w:jc w:val="both"/>
      </w:pPr>
      <w:r w:rsidRPr="00BF5167">
        <w:t>в</w:t>
      </w:r>
      <w:r w:rsidR="00F304E5" w:rsidRPr="00BF5167">
        <w:t>) дорівнюють середнім видаткам в точці їх мінімуму</w:t>
      </w:r>
    </w:p>
    <w:p w:rsidR="00F304E5" w:rsidRDefault="00BF5167" w:rsidP="0011289C">
      <w:pPr>
        <w:ind w:firstLine="567"/>
        <w:jc w:val="both"/>
      </w:pPr>
      <w:r w:rsidRPr="0011289C">
        <w:t>г</w:t>
      </w:r>
      <w:r w:rsidR="00F304E5" w:rsidRPr="0011289C">
        <w:t xml:space="preserve">) додатні, </w:t>
      </w:r>
      <w:r>
        <w:t>якщо загальні видатки зростають</w:t>
      </w:r>
    </w:p>
    <w:p w:rsidR="00BF5167" w:rsidRDefault="00BF5167" w:rsidP="00BF5167">
      <w:pPr>
        <w:ind w:firstLine="567"/>
        <w:jc w:val="both"/>
      </w:pPr>
      <w:r>
        <w:t>д) немає правильної відповіді</w:t>
      </w:r>
    </w:p>
    <w:p w:rsidR="00F304E5" w:rsidRPr="0011289C" w:rsidRDefault="00BF5167" w:rsidP="0011289C">
      <w:pPr>
        <w:tabs>
          <w:tab w:val="left" w:pos="709"/>
        </w:tabs>
        <w:ind w:firstLine="567"/>
        <w:jc w:val="both"/>
        <w:rPr>
          <w:b/>
          <w:lang w:eastAsia="en-US"/>
        </w:rPr>
      </w:pPr>
      <w:r>
        <w:rPr>
          <w:b/>
          <w:lang w:eastAsia="en-US"/>
        </w:rPr>
        <w:t>9</w:t>
      </w:r>
      <w:r w:rsidR="00F304E5" w:rsidRPr="0011289C">
        <w:rPr>
          <w:b/>
          <w:lang w:eastAsia="en-US"/>
        </w:rPr>
        <w:t>. У яких теоріях економістів охарактеризовані різні аспекти економічної природи фірми:</w:t>
      </w:r>
    </w:p>
    <w:p w:rsidR="00F304E5" w:rsidRPr="0011289C" w:rsidRDefault="00BF5167" w:rsidP="0011289C">
      <w:pPr>
        <w:tabs>
          <w:tab w:val="left" w:pos="709"/>
        </w:tabs>
        <w:ind w:firstLine="567"/>
        <w:jc w:val="both"/>
        <w:rPr>
          <w:lang w:eastAsia="en-US"/>
        </w:rPr>
      </w:pPr>
      <w:r>
        <w:rPr>
          <w:lang w:eastAsia="en-US"/>
        </w:rPr>
        <w:t>а</w:t>
      </w:r>
      <w:r w:rsidR="00F304E5" w:rsidRPr="0011289C">
        <w:rPr>
          <w:lang w:eastAsia="en-US"/>
        </w:rPr>
        <w:t xml:space="preserve">) </w:t>
      </w:r>
      <w:r w:rsidRPr="0011289C">
        <w:rPr>
          <w:lang w:eastAsia="en-US"/>
        </w:rPr>
        <w:t>т</w:t>
      </w:r>
      <w:r w:rsidR="00F304E5" w:rsidRPr="0011289C">
        <w:rPr>
          <w:lang w:eastAsia="en-US"/>
        </w:rPr>
        <w:t>ехнологічні теорії</w:t>
      </w:r>
    </w:p>
    <w:p w:rsidR="00F304E5" w:rsidRPr="0011289C" w:rsidRDefault="00BF5167" w:rsidP="0011289C">
      <w:pPr>
        <w:tabs>
          <w:tab w:val="left" w:pos="709"/>
        </w:tabs>
        <w:ind w:firstLine="567"/>
        <w:jc w:val="both"/>
        <w:rPr>
          <w:lang w:eastAsia="en-US"/>
        </w:rPr>
      </w:pPr>
      <w:r>
        <w:rPr>
          <w:lang w:eastAsia="en-US"/>
        </w:rPr>
        <w:t>б</w:t>
      </w:r>
      <w:r w:rsidR="00F304E5" w:rsidRPr="0011289C">
        <w:rPr>
          <w:lang w:eastAsia="en-US"/>
        </w:rPr>
        <w:t xml:space="preserve">) </w:t>
      </w:r>
      <w:r w:rsidRPr="0011289C">
        <w:rPr>
          <w:lang w:eastAsia="en-US"/>
        </w:rPr>
        <w:t>і</w:t>
      </w:r>
      <w:r w:rsidR="00F304E5" w:rsidRPr="0011289C">
        <w:rPr>
          <w:lang w:eastAsia="en-US"/>
        </w:rPr>
        <w:t>нституційні теорії</w:t>
      </w:r>
    </w:p>
    <w:p w:rsidR="00F304E5" w:rsidRPr="0011289C" w:rsidRDefault="00BF5167" w:rsidP="0011289C">
      <w:pPr>
        <w:tabs>
          <w:tab w:val="left" w:pos="709"/>
        </w:tabs>
        <w:ind w:firstLine="567"/>
        <w:jc w:val="both"/>
        <w:rPr>
          <w:lang w:eastAsia="en-US"/>
        </w:rPr>
      </w:pPr>
      <w:r>
        <w:rPr>
          <w:lang w:eastAsia="en-US"/>
        </w:rPr>
        <w:t>в</w:t>
      </w:r>
      <w:r w:rsidR="00F304E5" w:rsidRPr="0011289C">
        <w:rPr>
          <w:lang w:eastAsia="en-US"/>
        </w:rPr>
        <w:t xml:space="preserve">) </w:t>
      </w:r>
      <w:r w:rsidRPr="0011289C">
        <w:rPr>
          <w:lang w:eastAsia="en-US"/>
        </w:rPr>
        <w:t>е</w:t>
      </w:r>
      <w:r w:rsidR="00F304E5" w:rsidRPr="0011289C">
        <w:rPr>
          <w:lang w:eastAsia="en-US"/>
        </w:rPr>
        <w:t>кономічна теорія організації</w:t>
      </w:r>
    </w:p>
    <w:p w:rsidR="00F304E5" w:rsidRPr="0011289C" w:rsidRDefault="00BF5167" w:rsidP="0011289C">
      <w:pPr>
        <w:tabs>
          <w:tab w:val="left" w:pos="709"/>
        </w:tabs>
        <w:ind w:firstLine="567"/>
        <w:jc w:val="both"/>
        <w:rPr>
          <w:lang w:eastAsia="en-US"/>
        </w:rPr>
      </w:pPr>
      <w:r>
        <w:rPr>
          <w:lang w:eastAsia="en-US"/>
        </w:rPr>
        <w:t>г</w:t>
      </w:r>
      <w:r w:rsidR="00F304E5" w:rsidRPr="0011289C">
        <w:rPr>
          <w:lang w:eastAsia="en-US"/>
        </w:rPr>
        <w:t xml:space="preserve">) </w:t>
      </w:r>
      <w:r w:rsidRPr="0011289C">
        <w:rPr>
          <w:lang w:eastAsia="en-US"/>
        </w:rPr>
        <w:t>т</w:t>
      </w:r>
      <w:r w:rsidR="00F304E5" w:rsidRPr="0011289C">
        <w:rPr>
          <w:lang w:eastAsia="en-US"/>
        </w:rPr>
        <w:t>еорії ігор</w:t>
      </w:r>
    </w:p>
    <w:p w:rsidR="00F304E5" w:rsidRPr="0011289C" w:rsidRDefault="00BF5167" w:rsidP="0011289C">
      <w:pPr>
        <w:tabs>
          <w:tab w:val="left" w:pos="709"/>
        </w:tabs>
        <w:ind w:firstLine="567"/>
        <w:jc w:val="both"/>
        <w:rPr>
          <w:u w:val="single"/>
          <w:lang w:eastAsia="en-US"/>
        </w:rPr>
      </w:pPr>
      <w:r w:rsidRPr="00BF5167">
        <w:rPr>
          <w:lang w:eastAsia="en-US"/>
        </w:rPr>
        <w:t>д</w:t>
      </w:r>
      <w:r w:rsidR="00F304E5" w:rsidRPr="00BF5167">
        <w:rPr>
          <w:lang w:eastAsia="en-US"/>
        </w:rPr>
        <w:t>)</w:t>
      </w:r>
      <w:r>
        <w:rPr>
          <w:lang w:eastAsia="en-US"/>
        </w:rPr>
        <w:t xml:space="preserve"> </w:t>
      </w:r>
      <w:r w:rsidR="00F304E5" w:rsidRPr="0011289C">
        <w:rPr>
          <w:lang w:eastAsia="en-US"/>
        </w:rPr>
        <w:t>всі відповіді правильні</w:t>
      </w:r>
    </w:p>
    <w:p w:rsidR="00F304E5" w:rsidRPr="0011289C" w:rsidRDefault="00BF5167" w:rsidP="0011289C">
      <w:pPr>
        <w:tabs>
          <w:tab w:val="left" w:pos="709"/>
        </w:tabs>
        <w:ind w:firstLine="567"/>
        <w:jc w:val="both"/>
        <w:rPr>
          <w:b/>
          <w:lang w:eastAsia="en-US"/>
        </w:rPr>
      </w:pPr>
      <w:r>
        <w:rPr>
          <w:b/>
          <w:lang w:eastAsia="en-US"/>
        </w:rPr>
        <w:t>10</w:t>
      </w:r>
      <w:r w:rsidR="00F304E5" w:rsidRPr="0011289C">
        <w:rPr>
          <w:b/>
          <w:lang w:eastAsia="en-US"/>
        </w:rPr>
        <w:t>. Взаємозв’язок між всіма можливими поєднаннями факторів виробництва та обсягом випуску продукції формалізується за допомогою:</w:t>
      </w:r>
    </w:p>
    <w:p w:rsidR="00F304E5" w:rsidRPr="0011289C" w:rsidRDefault="00BF5167" w:rsidP="0011289C">
      <w:pPr>
        <w:tabs>
          <w:tab w:val="left" w:pos="709"/>
        </w:tabs>
        <w:ind w:firstLine="567"/>
        <w:jc w:val="both"/>
        <w:rPr>
          <w:lang w:eastAsia="en-US"/>
        </w:rPr>
      </w:pPr>
      <w:r>
        <w:rPr>
          <w:lang w:eastAsia="en-US"/>
        </w:rPr>
        <w:t>а</w:t>
      </w:r>
      <w:r w:rsidR="00F304E5" w:rsidRPr="0011289C">
        <w:rPr>
          <w:lang w:eastAsia="en-US"/>
        </w:rPr>
        <w:t>) кривої виробничих можливостей</w:t>
      </w:r>
    </w:p>
    <w:p w:rsidR="00F304E5" w:rsidRPr="0011289C" w:rsidRDefault="00BF5167" w:rsidP="0011289C">
      <w:pPr>
        <w:tabs>
          <w:tab w:val="left" w:pos="709"/>
        </w:tabs>
        <w:ind w:firstLine="567"/>
        <w:jc w:val="both"/>
        <w:rPr>
          <w:lang w:eastAsia="en-US"/>
        </w:rPr>
      </w:pPr>
      <w:r>
        <w:rPr>
          <w:lang w:eastAsia="en-US"/>
        </w:rPr>
        <w:t>б</w:t>
      </w:r>
      <w:r w:rsidR="00F304E5" w:rsidRPr="0011289C">
        <w:rPr>
          <w:lang w:eastAsia="en-US"/>
        </w:rPr>
        <w:t>) кривої пропозиції</w:t>
      </w:r>
    </w:p>
    <w:p w:rsidR="00F304E5" w:rsidRPr="0011289C" w:rsidRDefault="00BF5167" w:rsidP="0011289C">
      <w:pPr>
        <w:tabs>
          <w:tab w:val="left" w:pos="709"/>
        </w:tabs>
        <w:ind w:firstLine="567"/>
        <w:jc w:val="both"/>
        <w:rPr>
          <w:lang w:eastAsia="en-US"/>
        </w:rPr>
      </w:pPr>
      <w:r>
        <w:rPr>
          <w:lang w:eastAsia="en-US"/>
        </w:rPr>
        <w:t>в</w:t>
      </w:r>
      <w:r w:rsidR="00F304E5" w:rsidRPr="0011289C">
        <w:rPr>
          <w:lang w:eastAsia="en-US"/>
        </w:rPr>
        <w:t>) кривої сукупних витрат</w:t>
      </w:r>
    </w:p>
    <w:p w:rsidR="00F304E5" w:rsidRPr="0011289C" w:rsidRDefault="00BF5167" w:rsidP="0011289C">
      <w:pPr>
        <w:tabs>
          <w:tab w:val="left" w:pos="709"/>
        </w:tabs>
        <w:ind w:firstLine="567"/>
        <w:jc w:val="both"/>
        <w:rPr>
          <w:u w:val="single"/>
          <w:lang w:eastAsia="en-US"/>
        </w:rPr>
      </w:pPr>
      <w:r w:rsidRPr="00BF5167">
        <w:rPr>
          <w:lang w:eastAsia="en-US"/>
        </w:rPr>
        <w:t>г</w:t>
      </w:r>
      <w:r w:rsidR="00F304E5" w:rsidRPr="00BF5167">
        <w:rPr>
          <w:lang w:eastAsia="en-US"/>
        </w:rPr>
        <w:t xml:space="preserve">) </w:t>
      </w:r>
      <w:r w:rsidR="00F304E5" w:rsidRPr="0011289C">
        <w:rPr>
          <w:lang w:eastAsia="en-US"/>
        </w:rPr>
        <w:t>виробничої функції</w:t>
      </w:r>
    </w:p>
    <w:p w:rsidR="00F304E5" w:rsidRPr="0011289C" w:rsidRDefault="00BF5167" w:rsidP="0011289C">
      <w:pPr>
        <w:tabs>
          <w:tab w:val="left" w:pos="709"/>
        </w:tabs>
        <w:ind w:firstLine="567"/>
        <w:jc w:val="both"/>
        <w:rPr>
          <w:lang w:eastAsia="en-US"/>
        </w:rPr>
      </w:pPr>
      <w:r>
        <w:rPr>
          <w:lang w:eastAsia="en-US"/>
        </w:rPr>
        <w:t>д</w:t>
      </w:r>
      <w:r w:rsidR="00F304E5" w:rsidRPr="0011289C">
        <w:rPr>
          <w:lang w:eastAsia="en-US"/>
        </w:rPr>
        <w:t>) кривої граничних витрат</w:t>
      </w:r>
    </w:p>
    <w:p w:rsidR="00F304E5" w:rsidRPr="0011289C" w:rsidRDefault="00BF5167" w:rsidP="0011289C">
      <w:pPr>
        <w:tabs>
          <w:tab w:val="left" w:pos="709"/>
        </w:tabs>
        <w:ind w:firstLine="567"/>
        <w:jc w:val="both"/>
        <w:rPr>
          <w:b/>
          <w:lang w:eastAsia="en-US"/>
        </w:rPr>
      </w:pPr>
      <w:r>
        <w:rPr>
          <w:b/>
          <w:lang w:eastAsia="en-US"/>
        </w:rPr>
        <w:t>11</w:t>
      </w:r>
      <w:r w:rsidR="00F304E5" w:rsidRPr="0011289C">
        <w:rPr>
          <w:b/>
          <w:lang w:eastAsia="en-US"/>
        </w:rPr>
        <w:t>. Виробнича функція показує:</w:t>
      </w:r>
    </w:p>
    <w:p w:rsidR="00F304E5" w:rsidRPr="0011289C" w:rsidRDefault="00BF5167" w:rsidP="0011289C">
      <w:pPr>
        <w:tabs>
          <w:tab w:val="left" w:pos="709"/>
        </w:tabs>
        <w:ind w:firstLine="567"/>
        <w:jc w:val="both"/>
        <w:rPr>
          <w:lang w:eastAsia="en-US"/>
        </w:rPr>
      </w:pPr>
      <w:r>
        <w:rPr>
          <w:lang w:eastAsia="en-US"/>
        </w:rPr>
        <w:t>а</w:t>
      </w:r>
      <w:r w:rsidR="00F304E5" w:rsidRPr="0011289C">
        <w:rPr>
          <w:lang w:eastAsia="en-US"/>
        </w:rPr>
        <w:t>) витрати, які забезпечують той чи інший обсяг випуску продукції</w:t>
      </w:r>
    </w:p>
    <w:p w:rsidR="00F304E5" w:rsidRPr="0011289C" w:rsidRDefault="00BF5167" w:rsidP="0011289C">
      <w:pPr>
        <w:tabs>
          <w:tab w:val="left" w:pos="709"/>
        </w:tabs>
        <w:ind w:firstLine="567"/>
        <w:jc w:val="both"/>
        <w:rPr>
          <w:lang w:eastAsia="en-US"/>
        </w:rPr>
      </w:pPr>
      <w:r>
        <w:rPr>
          <w:lang w:eastAsia="en-US"/>
        </w:rPr>
        <w:t>б</w:t>
      </w:r>
      <w:r w:rsidR="00F304E5" w:rsidRPr="0011289C">
        <w:rPr>
          <w:lang w:eastAsia="en-US"/>
        </w:rPr>
        <w:t>) найбільш вигідний для фірми обсяг випуску за даних цін ресурсів</w:t>
      </w:r>
    </w:p>
    <w:p w:rsidR="00F304E5" w:rsidRPr="0011289C" w:rsidRDefault="00BF5167" w:rsidP="0011289C">
      <w:pPr>
        <w:tabs>
          <w:tab w:val="left" w:pos="709"/>
        </w:tabs>
        <w:ind w:firstLine="567"/>
        <w:jc w:val="both"/>
        <w:rPr>
          <w:u w:val="single"/>
          <w:lang w:eastAsia="en-US"/>
        </w:rPr>
      </w:pPr>
      <w:r>
        <w:rPr>
          <w:lang w:eastAsia="en-US"/>
        </w:rPr>
        <w:t>в</w:t>
      </w:r>
      <w:r w:rsidR="00F304E5" w:rsidRPr="00BF5167">
        <w:rPr>
          <w:lang w:eastAsia="en-US"/>
        </w:rPr>
        <w:t>)</w:t>
      </w:r>
      <w:r w:rsidR="00F304E5" w:rsidRPr="0011289C">
        <w:rPr>
          <w:lang w:eastAsia="en-US"/>
        </w:rPr>
        <w:t>максимальну кількість продукту, яку може виробити фірма, використовуючи різні поєднання заданих вхідних ресурсів</w:t>
      </w:r>
    </w:p>
    <w:p w:rsidR="00F304E5" w:rsidRPr="0011289C" w:rsidRDefault="00BF5167" w:rsidP="0011289C">
      <w:pPr>
        <w:tabs>
          <w:tab w:val="left" w:pos="709"/>
        </w:tabs>
        <w:ind w:firstLine="567"/>
        <w:jc w:val="both"/>
        <w:rPr>
          <w:lang w:eastAsia="en-US"/>
        </w:rPr>
      </w:pPr>
      <w:r>
        <w:rPr>
          <w:lang w:eastAsia="en-US"/>
        </w:rPr>
        <w:t>г</w:t>
      </w:r>
      <w:r w:rsidR="00F304E5" w:rsidRPr="0011289C">
        <w:rPr>
          <w:lang w:eastAsia="en-US"/>
        </w:rPr>
        <w:t>) мінімальну кількість продукції, яку можна виготовити, використовуючи певну кількість ресурсів</w:t>
      </w:r>
    </w:p>
    <w:p w:rsidR="00F304E5" w:rsidRPr="0011289C" w:rsidRDefault="00BF5167" w:rsidP="0011289C">
      <w:pPr>
        <w:tabs>
          <w:tab w:val="left" w:pos="709"/>
        </w:tabs>
        <w:ind w:firstLine="567"/>
        <w:jc w:val="both"/>
        <w:rPr>
          <w:lang w:eastAsia="en-US"/>
        </w:rPr>
      </w:pPr>
      <w:r>
        <w:rPr>
          <w:lang w:eastAsia="en-US"/>
        </w:rPr>
        <w:t>д</w:t>
      </w:r>
      <w:r w:rsidR="00F304E5" w:rsidRPr="0011289C">
        <w:rPr>
          <w:lang w:eastAsia="en-US"/>
        </w:rPr>
        <w:t>) максимальну величину економічного прибутку за даний період</w:t>
      </w:r>
    </w:p>
    <w:p w:rsidR="00F304E5" w:rsidRPr="0011289C" w:rsidRDefault="004E2062" w:rsidP="0011289C">
      <w:pPr>
        <w:tabs>
          <w:tab w:val="left" w:pos="709"/>
        </w:tabs>
        <w:ind w:firstLine="567"/>
        <w:jc w:val="both"/>
        <w:rPr>
          <w:b/>
          <w:lang w:eastAsia="en-US"/>
        </w:rPr>
      </w:pPr>
      <w:r>
        <w:rPr>
          <w:b/>
          <w:lang w:eastAsia="en-US"/>
        </w:rPr>
        <w:t>12</w:t>
      </w:r>
      <w:r w:rsidR="00F304E5" w:rsidRPr="0011289C">
        <w:rPr>
          <w:b/>
          <w:lang w:eastAsia="en-US"/>
        </w:rPr>
        <w:t>. У короткостроковому періоді:</w:t>
      </w:r>
    </w:p>
    <w:p w:rsidR="00F304E5" w:rsidRPr="0011289C" w:rsidRDefault="004E2062" w:rsidP="0011289C">
      <w:pPr>
        <w:tabs>
          <w:tab w:val="left" w:pos="709"/>
        </w:tabs>
        <w:ind w:firstLine="567"/>
        <w:jc w:val="both"/>
        <w:rPr>
          <w:lang w:eastAsia="en-US"/>
        </w:rPr>
      </w:pPr>
      <w:r>
        <w:rPr>
          <w:lang w:eastAsia="en-US"/>
        </w:rPr>
        <w:t>а</w:t>
      </w:r>
      <w:r w:rsidR="00F304E5" w:rsidRPr="0011289C">
        <w:rPr>
          <w:lang w:eastAsia="en-US"/>
        </w:rPr>
        <w:t>) виробничі потужності залишаються незмінними</w:t>
      </w:r>
    </w:p>
    <w:p w:rsidR="00F304E5" w:rsidRPr="0011289C" w:rsidRDefault="004E2062" w:rsidP="0011289C">
      <w:pPr>
        <w:tabs>
          <w:tab w:val="left" w:pos="709"/>
        </w:tabs>
        <w:ind w:firstLine="567"/>
        <w:jc w:val="both"/>
        <w:rPr>
          <w:lang w:eastAsia="en-US"/>
        </w:rPr>
      </w:pPr>
      <w:r>
        <w:rPr>
          <w:lang w:eastAsia="en-US"/>
        </w:rPr>
        <w:t>б</w:t>
      </w:r>
      <w:r w:rsidR="00F304E5" w:rsidRPr="0011289C">
        <w:rPr>
          <w:lang w:eastAsia="en-US"/>
        </w:rPr>
        <w:t>) виробники можуть збільшити обсяг випуску тільки за рахунок більш інтенсивного використання наявних виробничих потужностей</w:t>
      </w:r>
    </w:p>
    <w:p w:rsidR="00F304E5" w:rsidRPr="0011289C" w:rsidRDefault="004E2062" w:rsidP="0011289C">
      <w:pPr>
        <w:tabs>
          <w:tab w:val="left" w:pos="709"/>
        </w:tabs>
        <w:ind w:firstLine="567"/>
        <w:jc w:val="both"/>
        <w:rPr>
          <w:lang w:eastAsia="en-US"/>
        </w:rPr>
      </w:pPr>
      <w:r>
        <w:rPr>
          <w:lang w:eastAsia="en-US"/>
        </w:rPr>
        <w:t>в</w:t>
      </w:r>
      <w:r w:rsidR="00F304E5" w:rsidRPr="0011289C">
        <w:rPr>
          <w:lang w:eastAsia="en-US"/>
        </w:rPr>
        <w:t>) обсяги принаймні одного з ресурсів неможливо змінити</w:t>
      </w:r>
    </w:p>
    <w:p w:rsidR="00F304E5" w:rsidRPr="0011289C" w:rsidRDefault="004E2062" w:rsidP="0011289C">
      <w:pPr>
        <w:tabs>
          <w:tab w:val="left" w:pos="709"/>
        </w:tabs>
        <w:ind w:firstLine="567"/>
        <w:jc w:val="both"/>
        <w:rPr>
          <w:lang w:eastAsia="en-US"/>
        </w:rPr>
      </w:pPr>
      <w:r>
        <w:rPr>
          <w:lang w:eastAsia="en-US"/>
        </w:rPr>
        <w:t>г</w:t>
      </w:r>
      <w:r w:rsidR="00F304E5" w:rsidRPr="0011289C">
        <w:rPr>
          <w:lang w:eastAsia="en-US"/>
        </w:rPr>
        <w:t>) число діючих фірм у галузі не змінюється</w:t>
      </w:r>
    </w:p>
    <w:p w:rsidR="00F304E5" w:rsidRPr="0011289C" w:rsidRDefault="004E2062" w:rsidP="0011289C">
      <w:pPr>
        <w:tabs>
          <w:tab w:val="left" w:pos="709"/>
        </w:tabs>
        <w:ind w:firstLine="567"/>
        <w:jc w:val="both"/>
        <w:rPr>
          <w:u w:val="single"/>
          <w:lang w:eastAsia="en-US"/>
        </w:rPr>
      </w:pPr>
      <w:r>
        <w:rPr>
          <w:lang w:eastAsia="en-US"/>
        </w:rPr>
        <w:t>д</w:t>
      </w:r>
      <w:r w:rsidR="00F304E5" w:rsidRPr="004E2062">
        <w:rPr>
          <w:lang w:eastAsia="en-US"/>
        </w:rPr>
        <w:t>)</w:t>
      </w:r>
      <w:r>
        <w:rPr>
          <w:lang w:eastAsia="en-US"/>
        </w:rPr>
        <w:t xml:space="preserve"> </w:t>
      </w:r>
      <w:r w:rsidR="00F304E5" w:rsidRPr="0011289C">
        <w:rPr>
          <w:lang w:eastAsia="en-US"/>
        </w:rPr>
        <w:t>усі відповіді правильні</w:t>
      </w:r>
    </w:p>
    <w:p w:rsidR="00F304E5" w:rsidRPr="0011289C" w:rsidRDefault="004E2062" w:rsidP="0011289C">
      <w:pPr>
        <w:tabs>
          <w:tab w:val="left" w:pos="709"/>
        </w:tabs>
        <w:ind w:firstLine="567"/>
        <w:jc w:val="both"/>
        <w:rPr>
          <w:b/>
          <w:lang w:eastAsia="en-US"/>
        </w:rPr>
      </w:pPr>
      <w:r>
        <w:rPr>
          <w:b/>
          <w:lang w:eastAsia="en-US"/>
        </w:rPr>
        <w:t>13</w:t>
      </w:r>
      <w:r w:rsidR="00F304E5" w:rsidRPr="0011289C">
        <w:rPr>
          <w:b/>
          <w:lang w:eastAsia="en-US"/>
        </w:rPr>
        <w:t>. Довгостроковий період функціонування фірми – це:</w:t>
      </w:r>
    </w:p>
    <w:p w:rsidR="00F304E5" w:rsidRPr="0011289C" w:rsidRDefault="004E2062" w:rsidP="0011289C">
      <w:pPr>
        <w:tabs>
          <w:tab w:val="left" w:pos="709"/>
        </w:tabs>
        <w:ind w:firstLine="567"/>
        <w:jc w:val="both"/>
        <w:rPr>
          <w:lang w:eastAsia="en-US"/>
        </w:rPr>
      </w:pPr>
      <w:r>
        <w:rPr>
          <w:lang w:eastAsia="en-US"/>
        </w:rPr>
        <w:t>а</w:t>
      </w:r>
      <w:r w:rsidR="00F304E5" w:rsidRPr="0011289C">
        <w:rPr>
          <w:lang w:eastAsia="en-US"/>
        </w:rPr>
        <w:t>) найтриваліший цикл роботи фірми</w:t>
      </w:r>
    </w:p>
    <w:p w:rsidR="00F304E5" w:rsidRPr="0011289C" w:rsidRDefault="004E2062" w:rsidP="0011289C">
      <w:pPr>
        <w:tabs>
          <w:tab w:val="left" w:pos="709"/>
        </w:tabs>
        <w:ind w:firstLine="567"/>
        <w:jc w:val="both"/>
        <w:rPr>
          <w:lang w:eastAsia="en-US"/>
        </w:rPr>
      </w:pPr>
      <w:r>
        <w:rPr>
          <w:lang w:eastAsia="en-US"/>
        </w:rPr>
        <w:t>б</w:t>
      </w:r>
      <w:r w:rsidR="00F304E5" w:rsidRPr="0011289C">
        <w:rPr>
          <w:lang w:eastAsia="en-US"/>
        </w:rPr>
        <w:t>) максимально можливий період функціонування фірми в даній галузі</w:t>
      </w:r>
    </w:p>
    <w:p w:rsidR="00F304E5" w:rsidRPr="0011289C" w:rsidRDefault="004E2062" w:rsidP="0011289C">
      <w:pPr>
        <w:tabs>
          <w:tab w:val="left" w:pos="709"/>
        </w:tabs>
        <w:ind w:firstLine="567"/>
        <w:jc w:val="both"/>
        <w:rPr>
          <w:u w:val="single"/>
          <w:lang w:eastAsia="en-US"/>
        </w:rPr>
      </w:pPr>
      <w:r>
        <w:rPr>
          <w:lang w:eastAsia="en-US"/>
        </w:rPr>
        <w:t>в</w:t>
      </w:r>
      <w:r w:rsidR="00F304E5" w:rsidRPr="004E2062">
        <w:rPr>
          <w:lang w:eastAsia="en-US"/>
        </w:rPr>
        <w:t>)</w:t>
      </w:r>
      <w:r>
        <w:rPr>
          <w:lang w:eastAsia="en-US"/>
        </w:rPr>
        <w:t xml:space="preserve"> </w:t>
      </w:r>
      <w:r w:rsidR="00F304E5" w:rsidRPr="0011289C">
        <w:rPr>
          <w:lang w:eastAsia="en-US"/>
        </w:rPr>
        <w:t>час, необхідний для зміни всіх залучених ресурсів</w:t>
      </w:r>
    </w:p>
    <w:p w:rsidR="00F304E5" w:rsidRPr="0011289C" w:rsidRDefault="004E2062" w:rsidP="0011289C">
      <w:pPr>
        <w:tabs>
          <w:tab w:val="left" w:pos="709"/>
        </w:tabs>
        <w:ind w:firstLine="567"/>
        <w:jc w:val="both"/>
        <w:rPr>
          <w:lang w:eastAsia="en-US"/>
        </w:rPr>
      </w:pPr>
      <w:r>
        <w:rPr>
          <w:lang w:eastAsia="en-US"/>
        </w:rPr>
        <w:t>г</w:t>
      </w:r>
      <w:r w:rsidR="00F304E5" w:rsidRPr="0011289C">
        <w:rPr>
          <w:lang w:eastAsia="en-US"/>
        </w:rPr>
        <w:t>) часовий інтервал, протягом якого фірма може отримувати економічний прибуток</w:t>
      </w:r>
    </w:p>
    <w:p w:rsidR="00F304E5" w:rsidRPr="0011289C" w:rsidRDefault="004E2062" w:rsidP="0011289C">
      <w:pPr>
        <w:tabs>
          <w:tab w:val="left" w:pos="709"/>
        </w:tabs>
        <w:ind w:firstLine="567"/>
        <w:jc w:val="both"/>
        <w:rPr>
          <w:lang w:eastAsia="en-US"/>
        </w:rPr>
      </w:pPr>
      <w:r>
        <w:rPr>
          <w:lang w:eastAsia="en-US"/>
        </w:rPr>
        <w:t>д</w:t>
      </w:r>
      <w:r w:rsidR="00F304E5" w:rsidRPr="0011289C">
        <w:rPr>
          <w:lang w:eastAsia="en-US"/>
        </w:rPr>
        <w:t>) часовий інтервал, протягом якого виробники можуть збільшити обсяг випуску тільки за рахунок більш інтенсивного використання наявних виробничих потужностей</w:t>
      </w:r>
    </w:p>
    <w:p w:rsidR="00F304E5" w:rsidRPr="0011289C" w:rsidRDefault="004E2062" w:rsidP="0011289C">
      <w:pPr>
        <w:tabs>
          <w:tab w:val="left" w:pos="709"/>
        </w:tabs>
        <w:ind w:firstLine="567"/>
        <w:jc w:val="both"/>
        <w:rPr>
          <w:b/>
          <w:lang w:eastAsia="en-US"/>
        </w:rPr>
      </w:pPr>
      <w:r>
        <w:rPr>
          <w:b/>
          <w:lang w:eastAsia="en-US"/>
        </w:rPr>
        <w:t>14</w:t>
      </w:r>
      <w:r w:rsidR="00F304E5" w:rsidRPr="0011289C">
        <w:rPr>
          <w:b/>
          <w:lang w:eastAsia="en-US"/>
        </w:rPr>
        <w:t xml:space="preserve">. Фірма виробляє за рік 10 000 одиниць товару і продає їх за ціною </w:t>
      </w:r>
      <w:r>
        <w:rPr>
          <w:b/>
          <w:lang w:eastAsia="en-US"/>
        </w:rPr>
        <w:t xml:space="preserve">               </w:t>
      </w:r>
      <w:r w:rsidR="00F304E5" w:rsidRPr="0011289C">
        <w:rPr>
          <w:b/>
          <w:lang w:eastAsia="en-US"/>
        </w:rPr>
        <w:t xml:space="preserve">30 грн. Явні витрати фірми становлять 150 000 грн., а неявні витрати – </w:t>
      </w:r>
      <w:r>
        <w:rPr>
          <w:b/>
          <w:lang w:eastAsia="en-US"/>
        </w:rPr>
        <w:t xml:space="preserve">       </w:t>
      </w:r>
      <w:r w:rsidR="00F304E5" w:rsidRPr="0011289C">
        <w:rPr>
          <w:b/>
          <w:lang w:eastAsia="en-US"/>
        </w:rPr>
        <w:t xml:space="preserve">70 000 грн. Бухгалтерський прибуток фірми становитиме: </w:t>
      </w:r>
    </w:p>
    <w:p w:rsidR="00F304E5" w:rsidRPr="0011289C" w:rsidRDefault="004E2062" w:rsidP="0011289C">
      <w:pPr>
        <w:tabs>
          <w:tab w:val="left" w:pos="709"/>
        </w:tabs>
        <w:ind w:firstLine="567"/>
        <w:jc w:val="both"/>
        <w:rPr>
          <w:lang w:eastAsia="en-US"/>
        </w:rPr>
      </w:pPr>
      <w:r>
        <w:rPr>
          <w:lang w:eastAsia="en-US"/>
        </w:rPr>
        <w:t>а</w:t>
      </w:r>
      <w:r w:rsidR="00F304E5" w:rsidRPr="0011289C">
        <w:rPr>
          <w:lang w:eastAsia="en-US"/>
        </w:rPr>
        <w:t>) 300 000</w:t>
      </w:r>
    </w:p>
    <w:p w:rsidR="00F304E5" w:rsidRPr="0011289C" w:rsidRDefault="004E2062" w:rsidP="0011289C">
      <w:pPr>
        <w:tabs>
          <w:tab w:val="left" w:pos="709"/>
        </w:tabs>
        <w:ind w:firstLine="567"/>
        <w:jc w:val="both"/>
        <w:rPr>
          <w:u w:val="single"/>
          <w:lang w:eastAsia="en-US"/>
        </w:rPr>
      </w:pPr>
      <w:r>
        <w:rPr>
          <w:lang w:eastAsia="en-US"/>
        </w:rPr>
        <w:t>б</w:t>
      </w:r>
      <w:r w:rsidR="00F304E5" w:rsidRPr="004E2062">
        <w:rPr>
          <w:lang w:eastAsia="en-US"/>
        </w:rPr>
        <w:t>)</w:t>
      </w:r>
      <w:r>
        <w:rPr>
          <w:lang w:eastAsia="en-US"/>
        </w:rPr>
        <w:t xml:space="preserve"> </w:t>
      </w:r>
      <w:r w:rsidR="00F304E5" w:rsidRPr="0011289C">
        <w:rPr>
          <w:lang w:eastAsia="en-US"/>
        </w:rPr>
        <w:t>150 000</w:t>
      </w:r>
    </w:p>
    <w:p w:rsidR="00F304E5" w:rsidRPr="0011289C" w:rsidRDefault="004E2062" w:rsidP="0011289C">
      <w:pPr>
        <w:tabs>
          <w:tab w:val="left" w:pos="709"/>
        </w:tabs>
        <w:ind w:firstLine="567"/>
        <w:jc w:val="both"/>
        <w:rPr>
          <w:lang w:eastAsia="en-US"/>
        </w:rPr>
      </w:pPr>
      <w:r>
        <w:rPr>
          <w:lang w:eastAsia="en-US"/>
        </w:rPr>
        <w:t>в</w:t>
      </w:r>
      <w:r w:rsidR="00F304E5" w:rsidRPr="0011289C">
        <w:rPr>
          <w:lang w:eastAsia="en-US"/>
        </w:rPr>
        <w:t>) 80 000</w:t>
      </w:r>
    </w:p>
    <w:p w:rsidR="00F304E5" w:rsidRPr="0011289C" w:rsidRDefault="004E2062" w:rsidP="0011289C">
      <w:pPr>
        <w:tabs>
          <w:tab w:val="left" w:pos="709"/>
        </w:tabs>
        <w:ind w:firstLine="567"/>
        <w:jc w:val="both"/>
        <w:rPr>
          <w:lang w:eastAsia="en-US"/>
        </w:rPr>
      </w:pPr>
      <w:r>
        <w:rPr>
          <w:lang w:eastAsia="en-US"/>
        </w:rPr>
        <w:t>г</w:t>
      </w:r>
      <w:r w:rsidR="00F304E5" w:rsidRPr="0011289C">
        <w:rPr>
          <w:lang w:eastAsia="en-US"/>
        </w:rPr>
        <w:t>) 230 000</w:t>
      </w:r>
    </w:p>
    <w:p w:rsidR="00F304E5" w:rsidRPr="0011289C" w:rsidRDefault="004E2062" w:rsidP="0011289C">
      <w:pPr>
        <w:tabs>
          <w:tab w:val="left" w:pos="709"/>
        </w:tabs>
        <w:ind w:firstLine="567"/>
        <w:jc w:val="both"/>
        <w:rPr>
          <w:lang w:eastAsia="en-US"/>
        </w:rPr>
      </w:pPr>
      <w:r>
        <w:rPr>
          <w:lang w:eastAsia="en-US"/>
        </w:rPr>
        <w:t>д</w:t>
      </w:r>
      <w:r w:rsidR="00F304E5" w:rsidRPr="0011289C">
        <w:rPr>
          <w:lang w:eastAsia="en-US"/>
        </w:rPr>
        <w:t>) 30 000</w:t>
      </w:r>
    </w:p>
    <w:p w:rsidR="00F304E5" w:rsidRPr="0011289C" w:rsidRDefault="004E2062" w:rsidP="0011289C">
      <w:pPr>
        <w:tabs>
          <w:tab w:val="left" w:pos="709"/>
        </w:tabs>
        <w:ind w:firstLine="567"/>
        <w:jc w:val="both"/>
        <w:rPr>
          <w:b/>
          <w:lang w:eastAsia="en-US"/>
        </w:rPr>
      </w:pPr>
      <w:r>
        <w:rPr>
          <w:b/>
          <w:lang w:eastAsia="en-US"/>
        </w:rPr>
        <w:t>15</w:t>
      </w:r>
      <w:r w:rsidR="00F304E5" w:rsidRPr="0011289C">
        <w:rPr>
          <w:b/>
          <w:lang w:eastAsia="en-US"/>
        </w:rPr>
        <w:t>. Яке з тверджень правильне:</w:t>
      </w:r>
    </w:p>
    <w:p w:rsidR="00F304E5" w:rsidRPr="0011289C" w:rsidRDefault="004E2062" w:rsidP="0011289C">
      <w:pPr>
        <w:tabs>
          <w:tab w:val="left" w:pos="709"/>
        </w:tabs>
        <w:ind w:firstLine="567"/>
        <w:jc w:val="both"/>
        <w:rPr>
          <w:lang w:eastAsia="en-US"/>
        </w:rPr>
      </w:pPr>
      <w:r>
        <w:rPr>
          <w:lang w:eastAsia="en-US"/>
        </w:rPr>
        <w:t>а</w:t>
      </w:r>
      <w:r w:rsidR="00F304E5" w:rsidRPr="0011289C">
        <w:rPr>
          <w:lang w:eastAsia="en-US"/>
        </w:rPr>
        <w:t>) явні витрати + неявні витрати = бухгалтерські витрати</w:t>
      </w:r>
    </w:p>
    <w:p w:rsidR="00F304E5" w:rsidRPr="0011289C" w:rsidRDefault="004E2062" w:rsidP="0011289C">
      <w:pPr>
        <w:tabs>
          <w:tab w:val="left" w:pos="709"/>
        </w:tabs>
        <w:ind w:firstLine="567"/>
        <w:jc w:val="both"/>
        <w:rPr>
          <w:lang w:eastAsia="en-US"/>
        </w:rPr>
      </w:pPr>
      <w:r>
        <w:rPr>
          <w:lang w:eastAsia="en-US"/>
        </w:rPr>
        <w:t>б</w:t>
      </w:r>
      <w:r w:rsidR="00F304E5" w:rsidRPr="0011289C">
        <w:rPr>
          <w:lang w:eastAsia="en-US"/>
        </w:rPr>
        <w:t>) бухгалтерські витрати = економічні витрати + неявні витрати</w:t>
      </w:r>
    </w:p>
    <w:p w:rsidR="00F304E5" w:rsidRPr="0011289C" w:rsidRDefault="004E2062" w:rsidP="0011289C">
      <w:pPr>
        <w:tabs>
          <w:tab w:val="left" w:pos="709"/>
        </w:tabs>
        <w:ind w:firstLine="567"/>
        <w:jc w:val="both"/>
        <w:rPr>
          <w:lang w:eastAsia="en-US"/>
        </w:rPr>
      </w:pPr>
      <w:r>
        <w:rPr>
          <w:lang w:eastAsia="en-US"/>
        </w:rPr>
        <w:t>в</w:t>
      </w:r>
      <w:r w:rsidR="00F304E5" w:rsidRPr="0011289C">
        <w:rPr>
          <w:lang w:eastAsia="en-US"/>
        </w:rPr>
        <w:t>) економічний прибуток – бухгалтерський прибуток = явні витрати</w:t>
      </w:r>
    </w:p>
    <w:p w:rsidR="00F304E5" w:rsidRPr="0011289C" w:rsidRDefault="004E2062" w:rsidP="0011289C">
      <w:pPr>
        <w:tabs>
          <w:tab w:val="left" w:pos="709"/>
        </w:tabs>
        <w:ind w:firstLine="567"/>
        <w:jc w:val="both"/>
        <w:rPr>
          <w:u w:val="single"/>
          <w:lang w:eastAsia="en-US"/>
        </w:rPr>
      </w:pPr>
      <w:r>
        <w:rPr>
          <w:lang w:eastAsia="en-US"/>
        </w:rPr>
        <w:t>г</w:t>
      </w:r>
      <w:r w:rsidR="00F304E5" w:rsidRPr="004E2062">
        <w:rPr>
          <w:lang w:eastAsia="en-US"/>
        </w:rPr>
        <w:t>)</w:t>
      </w:r>
      <w:r w:rsidR="00F304E5" w:rsidRPr="0011289C">
        <w:rPr>
          <w:lang w:eastAsia="en-US"/>
        </w:rPr>
        <w:t xml:space="preserve"> бухгалтерський прибуток – неявні витрати = економічний прибуток</w:t>
      </w:r>
    </w:p>
    <w:p w:rsidR="00F304E5" w:rsidRPr="0011289C" w:rsidRDefault="004E2062" w:rsidP="0011289C">
      <w:pPr>
        <w:tabs>
          <w:tab w:val="left" w:pos="709"/>
        </w:tabs>
        <w:ind w:firstLine="567"/>
        <w:jc w:val="both"/>
        <w:rPr>
          <w:lang w:eastAsia="en-US"/>
        </w:rPr>
      </w:pPr>
      <w:r>
        <w:rPr>
          <w:lang w:eastAsia="en-US"/>
        </w:rPr>
        <w:t>д</w:t>
      </w:r>
      <w:r w:rsidR="00F304E5" w:rsidRPr="0011289C">
        <w:rPr>
          <w:lang w:eastAsia="en-US"/>
        </w:rPr>
        <w:t>) економічний прибуток + бухгалтерський прибуток = явні витрати</w:t>
      </w:r>
    </w:p>
    <w:p w:rsidR="00F304E5" w:rsidRPr="0011289C" w:rsidRDefault="004E2062" w:rsidP="0011289C">
      <w:pPr>
        <w:tabs>
          <w:tab w:val="left" w:pos="709"/>
        </w:tabs>
        <w:ind w:firstLine="567"/>
        <w:jc w:val="both"/>
        <w:rPr>
          <w:b/>
          <w:lang w:eastAsia="en-US"/>
        </w:rPr>
      </w:pPr>
      <w:r>
        <w:rPr>
          <w:b/>
          <w:lang w:eastAsia="en-US"/>
        </w:rPr>
        <w:t>16</w:t>
      </w:r>
      <w:r w:rsidR="00F304E5" w:rsidRPr="0011289C">
        <w:rPr>
          <w:b/>
          <w:lang w:eastAsia="en-US"/>
        </w:rPr>
        <w:t>. На величину змінних витрат фірми не вплине:</w:t>
      </w:r>
    </w:p>
    <w:p w:rsidR="00F304E5" w:rsidRPr="0011289C" w:rsidRDefault="004E2062" w:rsidP="0011289C">
      <w:pPr>
        <w:tabs>
          <w:tab w:val="left" w:pos="709"/>
        </w:tabs>
        <w:ind w:firstLine="567"/>
        <w:jc w:val="both"/>
        <w:rPr>
          <w:u w:val="single"/>
          <w:lang w:eastAsia="en-US"/>
        </w:rPr>
      </w:pPr>
      <w:r>
        <w:rPr>
          <w:lang w:eastAsia="en-US"/>
        </w:rPr>
        <w:t>а</w:t>
      </w:r>
      <w:r w:rsidR="00F304E5" w:rsidRPr="004E2062">
        <w:rPr>
          <w:lang w:eastAsia="en-US"/>
        </w:rPr>
        <w:t>)</w:t>
      </w:r>
      <w:r>
        <w:rPr>
          <w:lang w:eastAsia="en-US"/>
        </w:rPr>
        <w:t xml:space="preserve"> </w:t>
      </w:r>
      <w:r w:rsidR="00F304E5" w:rsidRPr="0011289C">
        <w:rPr>
          <w:lang w:eastAsia="en-US"/>
        </w:rPr>
        <w:t>підвищення заробітної плати адміністративного персоналу</w:t>
      </w:r>
    </w:p>
    <w:p w:rsidR="00F304E5" w:rsidRPr="0011289C" w:rsidRDefault="004E2062" w:rsidP="0011289C">
      <w:pPr>
        <w:tabs>
          <w:tab w:val="left" w:pos="709"/>
        </w:tabs>
        <w:ind w:firstLine="567"/>
        <w:jc w:val="both"/>
        <w:rPr>
          <w:lang w:eastAsia="en-US"/>
        </w:rPr>
      </w:pPr>
      <w:r>
        <w:rPr>
          <w:lang w:eastAsia="en-US"/>
        </w:rPr>
        <w:t>б</w:t>
      </w:r>
      <w:r w:rsidR="00F304E5" w:rsidRPr="0011289C">
        <w:rPr>
          <w:lang w:eastAsia="en-US"/>
        </w:rPr>
        <w:t>) зростання цін на сировину, яку використовує фірма</w:t>
      </w:r>
    </w:p>
    <w:p w:rsidR="00F304E5" w:rsidRPr="0011289C" w:rsidRDefault="004E2062" w:rsidP="0011289C">
      <w:pPr>
        <w:tabs>
          <w:tab w:val="left" w:pos="709"/>
        </w:tabs>
        <w:ind w:firstLine="567"/>
        <w:jc w:val="both"/>
        <w:rPr>
          <w:lang w:eastAsia="en-US"/>
        </w:rPr>
      </w:pPr>
      <w:r>
        <w:rPr>
          <w:lang w:eastAsia="en-US"/>
        </w:rPr>
        <w:t>в</w:t>
      </w:r>
      <w:r w:rsidR="00F304E5" w:rsidRPr="0011289C">
        <w:rPr>
          <w:lang w:eastAsia="en-US"/>
        </w:rPr>
        <w:t>) підвищення тарифів на транспортні послуги</w:t>
      </w:r>
    </w:p>
    <w:p w:rsidR="00F304E5" w:rsidRPr="0011289C" w:rsidRDefault="004E2062" w:rsidP="0011289C">
      <w:pPr>
        <w:tabs>
          <w:tab w:val="left" w:pos="709"/>
        </w:tabs>
        <w:ind w:firstLine="567"/>
        <w:jc w:val="both"/>
        <w:rPr>
          <w:lang w:eastAsia="en-US"/>
        </w:rPr>
      </w:pPr>
      <w:r>
        <w:rPr>
          <w:lang w:eastAsia="en-US"/>
        </w:rPr>
        <w:t>г</w:t>
      </w:r>
      <w:r w:rsidR="00F304E5" w:rsidRPr="0011289C">
        <w:rPr>
          <w:lang w:eastAsia="en-US"/>
        </w:rPr>
        <w:t>) зростання заробітної плати робітників</w:t>
      </w:r>
    </w:p>
    <w:p w:rsidR="00F304E5" w:rsidRPr="0011289C" w:rsidRDefault="004E2062" w:rsidP="0011289C">
      <w:pPr>
        <w:tabs>
          <w:tab w:val="left" w:pos="709"/>
        </w:tabs>
        <w:ind w:firstLine="567"/>
        <w:jc w:val="both"/>
        <w:rPr>
          <w:lang w:eastAsia="en-US"/>
        </w:rPr>
      </w:pPr>
      <w:r>
        <w:rPr>
          <w:lang w:eastAsia="en-US"/>
        </w:rPr>
        <w:t>д</w:t>
      </w:r>
      <w:r w:rsidR="00F304E5" w:rsidRPr="0011289C">
        <w:rPr>
          <w:lang w:eastAsia="en-US"/>
        </w:rPr>
        <w:t>) підвищення тарифів на електроенергію</w:t>
      </w:r>
    </w:p>
    <w:p w:rsidR="00F304E5" w:rsidRPr="0011289C" w:rsidRDefault="004E2062" w:rsidP="0011289C">
      <w:pPr>
        <w:tabs>
          <w:tab w:val="left" w:pos="709"/>
        </w:tabs>
        <w:ind w:firstLine="567"/>
        <w:jc w:val="both"/>
        <w:rPr>
          <w:b/>
          <w:lang w:eastAsia="en-US"/>
        </w:rPr>
      </w:pPr>
      <w:r>
        <w:rPr>
          <w:b/>
          <w:lang w:eastAsia="en-US"/>
        </w:rPr>
        <w:t>17</w:t>
      </w:r>
      <w:r w:rsidR="00F304E5" w:rsidRPr="0011289C">
        <w:rPr>
          <w:b/>
          <w:lang w:eastAsia="en-US"/>
        </w:rPr>
        <w:t>. Яка з цих кривих ніколи не зростає:</w:t>
      </w:r>
    </w:p>
    <w:p w:rsidR="00F304E5" w:rsidRPr="0011289C" w:rsidRDefault="004E2062" w:rsidP="0011289C">
      <w:pPr>
        <w:tabs>
          <w:tab w:val="left" w:pos="709"/>
        </w:tabs>
        <w:ind w:firstLine="567"/>
        <w:jc w:val="both"/>
        <w:rPr>
          <w:lang w:eastAsia="en-US"/>
        </w:rPr>
      </w:pPr>
      <w:r>
        <w:rPr>
          <w:lang w:eastAsia="en-US"/>
        </w:rPr>
        <w:t>а</w:t>
      </w:r>
      <w:r w:rsidR="00F304E5" w:rsidRPr="0011289C">
        <w:rPr>
          <w:lang w:eastAsia="en-US"/>
        </w:rPr>
        <w:t xml:space="preserve">) </w:t>
      </w:r>
      <w:r w:rsidR="00F304E5" w:rsidRPr="0011289C">
        <w:rPr>
          <w:lang w:val="en-US" w:eastAsia="en-US"/>
        </w:rPr>
        <w:t>AVC</w:t>
      </w:r>
    </w:p>
    <w:p w:rsidR="00F304E5" w:rsidRPr="0011289C" w:rsidRDefault="004E2062" w:rsidP="0011289C">
      <w:pPr>
        <w:tabs>
          <w:tab w:val="left" w:pos="709"/>
        </w:tabs>
        <w:ind w:firstLine="567"/>
        <w:jc w:val="both"/>
        <w:rPr>
          <w:lang w:eastAsia="en-US"/>
        </w:rPr>
      </w:pPr>
      <w:r>
        <w:rPr>
          <w:lang w:eastAsia="en-US"/>
        </w:rPr>
        <w:t>б</w:t>
      </w:r>
      <w:r w:rsidR="00F304E5" w:rsidRPr="0011289C">
        <w:rPr>
          <w:lang w:eastAsia="en-US"/>
        </w:rPr>
        <w:t xml:space="preserve">) </w:t>
      </w:r>
      <w:r w:rsidR="00F304E5" w:rsidRPr="0011289C">
        <w:rPr>
          <w:lang w:val="en-US" w:eastAsia="en-US"/>
        </w:rPr>
        <w:t>MC</w:t>
      </w:r>
    </w:p>
    <w:p w:rsidR="00F304E5" w:rsidRPr="0011289C" w:rsidRDefault="004E2062" w:rsidP="0011289C">
      <w:pPr>
        <w:tabs>
          <w:tab w:val="left" w:pos="709"/>
        </w:tabs>
        <w:ind w:firstLine="567"/>
        <w:jc w:val="both"/>
        <w:rPr>
          <w:u w:val="single"/>
          <w:lang w:eastAsia="en-US"/>
        </w:rPr>
      </w:pPr>
      <w:r>
        <w:rPr>
          <w:lang w:eastAsia="en-US"/>
        </w:rPr>
        <w:t>в</w:t>
      </w:r>
      <w:r w:rsidR="00F304E5" w:rsidRPr="004E2062">
        <w:rPr>
          <w:lang w:eastAsia="en-US"/>
        </w:rPr>
        <w:t>)</w:t>
      </w:r>
      <w:r>
        <w:rPr>
          <w:lang w:eastAsia="en-US"/>
        </w:rPr>
        <w:t xml:space="preserve"> </w:t>
      </w:r>
      <w:r w:rsidR="00F304E5" w:rsidRPr="0011289C">
        <w:rPr>
          <w:lang w:val="en-US" w:eastAsia="en-US"/>
        </w:rPr>
        <w:t>AFC</w:t>
      </w:r>
    </w:p>
    <w:p w:rsidR="00F304E5" w:rsidRPr="0011289C" w:rsidRDefault="004E2062" w:rsidP="0011289C">
      <w:pPr>
        <w:tabs>
          <w:tab w:val="left" w:pos="709"/>
        </w:tabs>
        <w:ind w:firstLine="567"/>
        <w:jc w:val="both"/>
        <w:rPr>
          <w:lang w:eastAsia="en-US"/>
        </w:rPr>
      </w:pPr>
      <w:r>
        <w:rPr>
          <w:lang w:eastAsia="en-US"/>
        </w:rPr>
        <w:t>г</w:t>
      </w:r>
      <w:r w:rsidR="00F304E5" w:rsidRPr="0011289C">
        <w:rPr>
          <w:lang w:eastAsia="en-US"/>
        </w:rPr>
        <w:t xml:space="preserve">) </w:t>
      </w:r>
      <w:r w:rsidR="00F304E5" w:rsidRPr="0011289C">
        <w:rPr>
          <w:lang w:val="en-US" w:eastAsia="en-US"/>
        </w:rPr>
        <w:t>ATC</w:t>
      </w:r>
    </w:p>
    <w:p w:rsidR="00F304E5" w:rsidRPr="0011289C" w:rsidRDefault="004E2062" w:rsidP="0011289C">
      <w:pPr>
        <w:tabs>
          <w:tab w:val="left" w:pos="709"/>
        </w:tabs>
        <w:ind w:firstLine="567"/>
        <w:jc w:val="both"/>
        <w:rPr>
          <w:lang w:eastAsia="en-US"/>
        </w:rPr>
      </w:pPr>
      <w:r>
        <w:rPr>
          <w:lang w:eastAsia="en-US"/>
        </w:rPr>
        <w:t>д</w:t>
      </w:r>
      <w:r w:rsidR="00F304E5" w:rsidRPr="0011289C">
        <w:rPr>
          <w:lang w:eastAsia="en-US"/>
        </w:rPr>
        <w:t xml:space="preserve">) </w:t>
      </w:r>
      <w:r w:rsidR="00F304E5" w:rsidRPr="0011289C">
        <w:rPr>
          <w:lang w:val="en-US" w:eastAsia="en-US"/>
        </w:rPr>
        <w:t>TC</w:t>
      </w:r>
    </w:p>
    <w:p w:rsidR="00F304E5" w:rsidRPr="0011289C" w:rsidRDefault="004E2062" w:rsidP="0011289C">
      <w:pPr>
        <w:tabs>
          <w:tab w:val="left" w:pos="709"/>
        </w:tabs>
        <w:ind w:firstLine="567"/>
        <w:jc w:val="both"/>
        <w:rPr>
          <w:b/>
          <w:lang w:eastAsia="en-US"/>
        </w:rPr>
      </w:pPr>
      <w:r>
        <w:rPr>
          <w:b/>
          <w:lang w:eastAsia="en-US"/>
        </w:rPr>
        <w:t>18</w:t>
      </w:r>
      <w:r w:rsidR="00F304E5" w:rsidRPr="0011289C">
        <w:rPr>
          <w:b/>
          <w:lang w:eastAsia="en-US"/>
        </w:rPr>
        <w:t>. Мінімальний ефективний розмір підприємства – це:</w:t>
      </w:r>
    </w:p>
    <w:p w:rsidR="00F304E5" w:rsidRPr="0011289C" w:rsidRDefault="004E2062" w:rsidP="0011289C">
      <w:pPr>
        <w:tabs>
          <w:tab w:val="left" w:pos="709"/>
        </w:tabs>
        <w:ind w:firstLine="567"/>
        <w:jc w:val="both"/>
        <w:rPr>
          <w:lang w:eastAsia="en-US"/>
        </w:rPr>
      </w:pPr>
      <w:r>
        <w:rPr>
          <w:lang w:eastAsia="en-US"/>
        </w:rPr>
        <w:t>а</w:t>
      </w:r>
      <w:r w:rsidR="00F304E5" w:rsidRPr="004E2062">
        <w:rPr>
          <w:lang w:eastAsia="en-US"/>
        </w:rPr>
        <w:t>)</w:t>
      </w:r>
      <w:r>
        <w:rPr>
          <w:lang w:eastAsia="en-US"/>
        </w:rPr>
        <w:t xml:space="preserve"> </w:t>
      </w:r>
      <w:r w:rsidR="00F304E5" w:rsidRPr="0011289C">
        <w:rPr>
          <w:lang w:eastAsia="en-US"/>
        </w:rPr>
        <w:t>найменший обсяг виробництва, за якого крива довгострокових середніх загальних витрат досягає мінімуму</w:t>
      </w:r>
    </w:p>
    <w:p w:rsidR="00F304E5" w:rsidRPr="0011289C" w:rsidRDefault="004E2062" w:rsidP="0011289C">
      <w:pPr>
        <w:tabs>
          <w:tab w:val="left" w:pos="709"/>
        </w:tabs>
        <w:ind w:firstLine="567"/>
        <w:jc w:val="both"/>
        <w:rPr>
          <w:lang w:eastAsia="en-US"/>
        </w:rPr>
      </w:pPr>
      <w:r>
        <w:rPr>
          <w:lang w:eastAsia="en-US"/>
        </w:rPr>
        <w:t>б</w:t>
      </w:r>
      <w:r w:rsidR="00F304E5" w:rsidRPr="0011289C">
        <w:rPr>
          <w:lang w:eastAsia="en-US"/>
        </w:rPr>
        <w:t>) найменший обсяг виробництва, за якого крива граничних витрат досягає мінімуму</w:t>
      </w:r>
    </w:p>
    <w:p w:rsidR="00F304E5" w:rsidRPr="0011289C" w:rsidRDefault="004E2062" w:rsidP="0011289C">
      <w:pPr>
        <w:tabs>
          <w:tab w:val="left" w:pos="709"/>
        </w:tabs>
        <w:ind w:firstLine="567"/>
        <w:jc w:val="both"/>
        <w:rPr>
          <w:lang w:eastAsia="en-US"/>
        </w:rPr>
      </w:pPr>
      <w:r>
        <w:rPr>
          <w:lang w:eastAsia="en-US"/>
        </w:rPr>
        <w:t>в</w:t>
      </w:r>
      <w:r w:rsidR="00F304E5" w:rsidRPr="0011289C">
        <w:rPr>
          <w:lang w:eastAsia="en-US"/>
        </w:rPr>
        <w:t>) мінімальний розмір підприємства, за якого проявляється позитивний ефект масштабу</w:t>
      </w:r>
    </w:p>
    <w:p w:rsidR="00F304E5" w:rsidRPr="0011289C" w:rsidRDefault="004E2062" w:rsidP="0011289C">
      <w:pPr>
        <w:tabs>
          <w:tab w:val="left" w:pos="709"/>
        </w:tabs>
        <w:ind w:firstLine="567"/>
        <w:jc w:val="both"/>
        <w:rPr>
          <w:lang w:eastAsia="en-US"/>
        </w:rPr>
      </w:pPr>
      <w:r>
        <w:rPr>
          <w:lang w:eastAsia="en-US"/>
        </w:rPr>
        <w:t>г</w:t>
      </w:r>
      <w:r w:rsidR="00F304E5" w:rsidRPr="0011289C">
        <w:rPr>
          <w:lang w:eastAsia="en-US"/>
        </w:rPr>
        <w:t>) мінімальний розмір підприємства, що дає змогу його власникам отримувати прибутки</w:t>
      </w:r>
    </w:p>
    <w:p w:rsidR="00F304E5" w:rsidRPr="0011289C" w:rsidRDefault="004E2062" w:rsidP="0011289C">
      <w:pPr>
        <w:tabs>
          <w:tab w:val="left" w:pos="709"/>
        </w:tabs>
        <w:ind w:firstLine="567"/>
        <w:jc w:val="both"/>
        <w:rPr>
          <w:lang w:eastAsia="en-US"/>
        </w:rPr>
      </w:pPr>
      <w:r>
        <w:rPr>
          <w:lang w:eastAsia="en-US"/>
        </w:rPr>
        <w:t>д</w:t>
      </w:r>
      <w:r w:rsidR="00F304E5" w:rsidRPr="0011289C">
        <w:rPr>
          <w:lang w:eastAsia="en-US"/>
        </w:rPr>
        <w:t>) усі попередні відповіді хибні</w:t>
      </w:r>
    </w:p>
    <w:p w:rsidR="00F304E5" w:rsidRPr="0011289C" w:rsidRDefault="004E2062" w:rsidP="0011289C">
      <w:pPr>
        <w:tabs>
          <w:tab w:val="left" w:pos="709"/>
        </w:tabs>
        <w:ind w:firstLine="567"/>
        <w:jc w:val="both"/>
        <w:rPr>
          <w:b/>
          <w:bCs/>
          <w:lang w:eastAsia="en-US"/>
        </w:rPr>
      </w:pPr>
      <w:r>
        <w:rPr>
          <w:b/>
          <w:bCs/>
          <w:lang w:eastAsia="en-US"/>
        </w:rPr>
        <w:t>19</w:t>
      </w:r>
      <w:r w:rsidR="00F304E5" w:rsidRPr="0011289C">
        <w:rPr>
          <w:b/>
          <w:bCs/>
          <w:lang w:eastAsia="en-US"/>
        </w:rPr>
        <w:t>. Що з перерахованого є фіксованими (постійними) витратами для фірми?</w:t>
      </w:r>
    </w:p>
    <w:p w:rsidR="00F304E5" w:rsidRPr="0011289C" w:rsidRDefault="004E2062" w:rsidP="0011289C">
      <w:pPr>
        <w:tabs>
          <w:tab w:val="left" w:pos="709"/>
        </w:tabs>
        <w:ind w:firstLine="567"/>
        <w:jc w:val="both"/>
        <w:rPr>
          <w:bCs/>
          <w:lang w:eastAsia="en-US"/>
        </w:rPr>
      </w:pPr>
      <w:r>
        <w:rPr>
          <w:bCs/>
          <w:lang w:eastAsia="en-US"/>
        </w:rPr>
        <w:t>а</w:t>
      </w:r>
      <w:r w:rsidR="00F304E5" w:rsidRPr="0011289C">
        <w:rPr>
          <w:bCs/>
          <w:lang w:eastAsia="en-US"/>
        </w:rPr>
        <w:t>) витрати на завантаження товару на корабель</w:t>
      </w:r>
    </w:p>
    <w:p w:rsidR="00F304E5" w:rsidRPr="0011289C" w:rsidRDefault="004E2062" w:rsidP="0011289C">
      <w:pPr>
        <w:tabs>
          <w:tab w:val="left" w:pos="709"/>
        </w:tabs>
        <w:ind w:firstLine="567"/>
        <w:jc w:val="both"/>
        <w:rPr>
          <w:bCs/>
          <w:lang w:eastAsia="en-US"/>
        </w:rPr>
      </w:pPr>
      <w:r>
        <w:rPr>
          <w:bCs/>
          <w:lang w:eastAsia="en-US"/>
        </w:rPr>
        <w:t>б</w:t>
      </w:r>
      <w:r w:rsidR="00F304E5" w:rsidRPr="0011289C">
        <w:rPr>
          <w:bCs/>
          <w:lang w:eastAsia="en-US"/>
        </w:rPr>
        <w:t>) заробітна плата некваліфікованих робітників</w:t>
      </w:r>
    </w:p>
    <w:p w:rsidR="00F304E5" w:rsidRPr="0011289C" w:rsidRDefault="004E2062" w:rsidP="0011289C">
      <w:pPr>
        <w:tabs>
          <w:tab w:val="left" w:pos="709"/>
        </w:tabs>
        <w:ind w:firstLine="567"/>
        <w:jc w:val="both"/>
        <w:rPr>
          <w:bCs/>
          <w:lang w:eastAsia="en-US"/>
        </w:rPr>
      </w:pPr>
      <w:r>
        <w:rPr>
          <w:bCs/>
          <w:lang w:eastAsia="en-US"/>
        </w:rPr>
        <w:t>в</w:t>
      </w:r>
      <w:r w:rsidR="00F304E5" w:rsidRPr="004E2062">
        <w:rPr>
          <w:bCs/>
          <w:lang w:eastAsia="en-US"/>
        </w:rPr>
        <w:t>)</w:t>
      </w:r>
      <w:r w:rsidR="00F304E5" w:rsidRPr="0011289C">
        <w:rPr>
          <w:bCs/>
          <w:lang w:eastAsia="en-US"/>
        </w:rPr>
        <w:t xml:space="preserve"> страхові премії за страхування власності</w:t>
      </w:r>
    </w:p>
    <w:p w:rsidR="00F304E5" w:rsidRPr="0011289C" w:rsidRDefault="004E2062" w:rsidP="0011289C">
      <w:pPr>
        <w:tabs>
          <w:tab w:val="left" w:pos="709"/>
        </w:tabs>
        <w:ind w:firstLine="567"/>
        <w:jc w:val="both"/>
        <w:rPr>
          <w:bCs/>
          <w:lang w:eastAsia="en-US"/>
        </w:rPr>
      </w:pPr>
      <w:r>
        <w:rPr>
          <w:bCs/>
          <w:lang w:eastAsia="en-US"/>
        </w:rPr>
        <w:t>г</w:t>
      </w:r>
      <w:r w:rsidR="00F304E5" w:rsidRPr="0011289C">
        <w:rPr>
          <w:bCs/>
          <w:lang w:eastAsia="en-US"/>
        </w:rPr>
        <w:t>) витрати на сировину</w:t>
      </w:r>
    </w:p>
    <w:p w:rsidR="00F304E5" w:rsidRPr="0011289C" w:rsidRDefault="004E2062" w:rsidP="0011289C">
      <w:pPr>
        <w:tabs>
          <w:tab w:val="left" w:pos="709"/>
        </w:tabs>
        <w:ind w:firstLine="567"/>
        <w:jc w:val="both"/>
        <w:rPr>
          <w:bCs/>
          <w:lang w:eastAsia="en-US"/>
        </w:rPr>
      </w:pPr>
      <w:r>
        <w:rPr>
          <w:bCs/>
          <w:lang w:eastAsia="en-US"/>
        </w:rPr>
        <w:t>д</w:t>
      </w:r>
      <w:r w:rsidR="00F304E5" w:rsidRPr="0011289C">
        <w:rPr>
          <w:bCs/>
          <w:lang w:eastAsia="en-US"/>
        </w:rPr>
        <w:t>) немає правильної відповіді</w:t>
      </w:r>
    </w:p>
    <w:p w:rsidR="00F304E5" w:rsidRPr="0011289C" w:rsidRDefault="004E2062" w:rsidP="0011289C">
      <w:pPr>
        <w:tabs>
          <w:tab w:val="left" w:pos="709"/>
        </w:tabs>
        <w:ind w:firstLine="567"/>
        <w:jc w:val="both"/>
        <w:rPr>
          <w:b/>
          <w:bCs/>
          <w:lang w:eastAsia="en-US"/>
        </w:rPr>
      </w:pPr>
      <w:r>
        <w:rPr>
          <w:b/>
          <w:bCs/>
          <w:lang w:eastAsia="en-US"/>
        </w:rPr>
        <w:t>20</w:t>
      </w:r>
      <w:r w:rsidR="00F304E5" w:rsidRPr="0011289C">
        <w:rPr>
          <w:b/>
          <w:bCs/>
          <w:lang w:eastAsia="en-US"/>
        </w:rPr>
        <w:t>. Якщо економічний прибуток є від’ємним в автомобільній галузі, то:</w:t>
      </w:r>
    </w:p>
    <w:p w:rsidR="00F304E5" w:rsidRPr="0011289C" w:rsidRDefault="00657E41" w:rsidP="0011289C">
      <w:pPr>
        <w:tabs>
          <w:tab w:val="left" w:pos="709"/>
        </w:tabs>
        <w:ind w:firstLine="567"/>
        <w:jc w:val="both"/>
        <w:rPr>
          <w:bCs/>
          <w:lang w:eastAsia="en-US"/>
        </w:rPr>
      </w:pPr>
      <w:r>
        <w:rPr>
          <w:bCs/>
          <w:lang w:eastAsia="en-US"/>
        </w:rPr>
        <w:t>а</w:t>
      </w:r>
      <w:r w:rsidR="00F304E5" w:rsidRPr="0011289C">
        <w:rPr>
          <w:bCs/>
          <w:lang w:eastAsia="en-US"/>
        </w:rPr>
        <w:t>) ціни на ресурси збільшаться</w:t>
      </w:r>
    </w:p>
    <w:p w:rsidR="00F304E5" w:rsidRPr="0011289C" w:rsidRDefault="00657E41" w:rsidP="0011289C">
      <w:pPr>
        <w:tabs>
          <w:tab w:val="left" w:pos="709"/>
        </w:tabs>
        <w:ind w:firstLine="567"/>
        <w:jc w:val="both"/>
        <w:rPr>
          <w:bCs/>
          <w:lang w:eastAsia="en-US"/>
        </w:rPr>
      </w:pPr>
      <w:r>
        <w:rPr>
          <w:bCs/>
          <w:lang w:eastAsia="en-US"/>
        </w:rPr>
        <w:t>б</w:t>
      </w:r>
      <w:r w:rsidR="00F304E5" w:rsidRPr="0011289C">
        <w:rPr>
          <w:bCs/>
          <w:lang w:eastAsia="en-US"/>
        </w:rPr>
        <w:t>) відбудеться притік ресурсів в автомобільній галузі</w:t>
      </w:r>
    </w:p>
    <w:p w:rsidR="00F304E5" w:rsidRPr="0011289C" w:rsidRDefault="00657E41" w:rsidP="0011289C">
      <w:pPr>
        <w:tabs>
          <w:tab w:val="left" w:pos="709"/>
        </w:tabs>
        <w:ind w:firstLine="567"/>
        <w:jc w:val="both"/>
        <w:rPr>
          <w:bCs/>
          <w:lang w:eastAsia="en-US"/>
        </w:rPr>
      </w:pPr>
      <w:r>
        <w:rPr>
          <w:bCs/>
          <w:lang w:eastAsia="en-US"/>
        </w:rPr>
        <w:t>в</w:t>
      </w:r>
      <w:r w:rsidR="00F304E5" w:rsidRPr="00657E41">
        <w:rPr>
          <w:bCs/>
          <w:lang w:eastAsia="en-US"/>
        </w:rPr>
        <w:t>)</w:t>
      </w:r>
      <w:r w:rsidR="00F304E5" w:rsidRPr="0011289C">
        <w:rPr>
          <w:bCs/>
          <w:lang w:eastAsia="en-US"/>
        </w:rPr>
        <w:t xml:space="preserve"> відбудеться відтік ресурсів в автомобільній галузі</w:t>
      </w:r>
    </w:p>
    <w:p w:rsidR="00F304E5" w:rsidRPr="0011289C" w:rsidRDefault="00657E41" w:rsidP="0011289C">
      <w:pPr>
        <w:tabs>
          <w:tab w:val="left" w:pos="709"/>
        </w:tabs>
        <w:ind w:firstLine="567"/>
        <w:jc w:val="both"/>
        <w:rPr>
          <w:bCs/>
          <w:lang w:eastAsia="en-US"/>
        </w:rPr>
      </w:pPr>
      <w:r>
        <w:rPr>
          <w:bCs/>
          <w:lang w:eastAsia="en-US"/>
        </w:rPr>
        <w:t>г</w:t>
      </w:r>
      <w:r w:rsidR="00F304E5" w:rsidRPr="0011289C">
        <w:rPr>
          <w:bCs/>
          <w:lang w:eastAsia="en-US"/>
        </w:rPr>
        <w:t>) рух ресурсів не зазнає впливу змін</w:t>
      </w:r>
    </w:p>
    <w:p w:rsidR="00F304E5" w:rsidRDefault="00657E41" w:rsidP="0011289C">
      <w:pPr>
        <w:tabs>
          <w:tab w:val="left" w:pos="709"/>
        </w:tabs>
        <w:ind w:firstLine="567"/>
        <w:jc w:val="both"/>
        <w:rPr>
          <w:bCs/>
          <w:lang w:eastAsia="en-US"/>
        </w:rPr>
      </w:pPr>
      <w:r>
        <w:rPr>
          <w:bCs/>
          <w:lang w:eastAsia="en-US"/>
        </w:rPr>
        <w:t>д</w:t>
      </w:r>
      <w:r w:rsidR="00F304E5" w:rsidRPr="0011289C">
        <w:rPr>
          <w:bCs/>
          <w:lang w:eastAsia="en-US"/>
        </w:rPr>
        <w:t>) немає правильної відповіді</w:t>
      </w:r>
    </w:p>
    <w:p w:rsidR="00474DD7" w:rsidRDefault="00474DD7" w:rsidP="0011289C">
      <w:pPr>
        <w:tabs>
          <w:tab w:val="left" w:pos="709"/>
        </w:tabs>
        <w:ind w:firstLine="567"/>
        <w:jc w:val="both"/>
        <w:rPr>
          <w:b/>
          <w:bCs/>
          <w:lang w:eastAsia="en-US"/>
        </w:rPr>
      </w:pPr>
    </w:p>
    <w:p w:rsidR="00657E41" w:rsidRPr="00657E41" w:rsidRDefault="00657E41" w:rsidP="0011289C">
      <w:pPr>
        <w:tabs>
          <w:tab w:val="left" w:pos="709"/>
        </w:tabs>
        <w:ind w:firstLine="567"/>
        <w:jc w:val="both"/>
        <w:rPr>
          <w:bCs/>
          <w:lang w:eastAsia="en-US"/>
        </w:rPr>
      </w:pPr>
      <w:r w:rsidRPr="00657E41">
        <w:rPr>
          <w:b/>
          <w:bCs/>
          <w:lang w:eastAsia="en-US"/>
        </w:rPr>
        <w:t>21.</w:t>
      </w:r>
      <w:r>
        <w:rPr>
          <w:b/>
          <w:bCs/>
          <w:lang w:eastAsia="en-US"/>
        </w:rPr>
        <w:t xml:space="preserve"> </w:t>
      </w:r>
      <w:r w:rsidRPr="00474DD7">
        <w:rPr>
          <w:b/>
          <w:bCs/>
          <w:lang w:eastAsia="en-US"/>
        </w:rPr>
        <w:t>Яке з наступних тверджень є правильним:</w:t>
      </w:r>
    </w:p>
    <w:p w:rsidR="00657E41" w:rsidRDefault="00657E41" w:rsidP="0011289C">
      <w:pPr>
        <w:tabs>
          <w:tab w:val="left" w:pos="709"/>
        </w:tabs>
        <w:ind w:firstLine="567"/>
        <w:jc w:val="both"/>
        <w:rPr>
          <w:bCs/>
          <w:lang w:eastAsia="en-US"/>
        </w:rPr>
      </w:pPr>
      <w:r>
        <w:rPr>
          <w:bCs/>
          <w:lang w:eastAsia="en-US"/>
        </w:rPr>
        <w:t>а) бухгалтерські витрати + економічні витрати = нормальний прибуток</w:t>
      </w:r>
    </w:p>
    <w:p w:rsidR="00657E41" w:rsidRDefault="00657E41" w:rsidP="0011289C">
      <w:pPr>
        <w:tabs>
          <w:tab w:val="left" w:pos="709"/>
        </w:tabs>
        <w:ind w:firstLine="567"/>
        <w:jc w:val="both"/>
        <w:rPr>
          <w:bCs/>
          <w:lang w:eastAsia="en-US"/>
        </w:rPr>
      </w:pPr>
      <w:r>
        <w:rPr>
          <w:bCs/>
          <w:lang w:eastAsia="en-US"/>
        </w:rPr>
        <w:t>б) економічний прибуток – бухгалтерський прибуток = явні витрати</w:t>
      </w:r>
    </w:p>
    <w:p w:rsidR="00657E41" w:rsidRDefault="00657E41" w:rsidP="0011289C">
      <w:pPr>
        <w:tabs>
          <w:tab w:val="left" w:pos="709"/>
        </w:tabs>
        <w:ind w:firstLine="567"/>
        <w:jc w:val="both"/>
        <w:rPr>
          <w:bCs/>
          <w:lang w:eastAsia="en-US"/>
        </w:rPr>
      </w:pPr>
      <w:r>
        <w:rPr>
          <w:bCs/>
          <w:lang w:eastAsia="en-US"/>
        </w:rPr>
        <w:t xml:space="preserve">в) </w:t>
      </w:r>
      <w:r w:rsidR="009C40EE">
        <w:rPr>
          <w:bCs/>
          <w:lang w:eastAsia="en-US"/>
        </w:rPr>
        <w:t xml:space="preserve">бухгалтерський прибуток – неявні витрати = економічний прибуток </w:t>
      </w:r>
    </w:p>
    <w:p w:rsidR="00657E41" w:rsidRDefault="00657E41" w:rsidP="0011289C">
      <w:pPr>
        <w:tabs>
          <w:tab w:val="left" w:pos="709"/>
        </w:tabs>
        <w:ind w:firstLine="567"/>
        <w:jc w:val="both"/>
        <w:rPr>
          <w:bCs/>
          <w:lang w:eastAsia="en-US"/>
        </w:rPr>
      </w:pPr>
      <w:r>
        <w:rPr>
          <w:bCs/>
          <w:lang w:eastAsia="en-US"/>
        </w:rPr>
        <w:t>г)</w:t>
      </w:r>
      <w:r w:rsidR="009C40EE">
        <w:rPr>
          <w:bCs/>
          <w:lang w:eastAsia="en-US"/>
        </w:rPr>
        <w:t xml:space="preserve"> економічний прибуток – неявні витрати = бухгалтерський прибуток </w:t>
      </w:r>
    </w:p>
    <w:p w:rsidR="00657E41" w:rsidRDefault="00657E41" w:rsidP="0011289C">
      <w:pPr>
        <w:tabs>
          <w:tab w:val="left" w:pos="709"/>
        </w:tabs>
        <w:ind w:firstLine="567"/>
        <w:jc w:val="both"/>
        <w:rPr>
          <w:bCs/>
          <w:lang w:eastAsia="en-US"/>
        </w:rPr>
      </w:pPr>
      <w:r>
        <w:rPr>
          <w:bCs/>
          <w:lang w:eastAsia="en-US"/>
        </w:rPr>
        <w:t>д)</w:t>
      </w:r>
      <w:r w:rsidR="009C40EE">
        <w:rPr>
          <w:bCs/>
          <w:lang w:eastAsia="en-US"/>
        </w:rPr>
        <w:t xml:space="preserve"> явні витрати + неявні витрати = бухгалтерські витрати</w:t>
      </w:r>
    </w:p>
    <w:p w:rsidR="00657E41" w:rsidRDefault="00657E41" w:rsidP="00657E41">
      <w:pPr>
        <w:tabs>
          <w:tab w:val="left" w:pos="709"/>
        </w:tabs>
        <w:ind w:firstLine="567"/>
        <w:jc w:val="both"/>
        <w:rPr>
          <w:b/>
          <w:bCs/>
          <w:lang w:eastAsia="en-US"/>
        </w:rPr>
      </w:pPr>
      <w:r>
        <w:rPr>
          <w:b/>
          <w:bCs/>
          <w:lang w:eastAsia="en-US"/>
        </w:rPr>
        <w:t>22.</w:t>
      </w:r>
      <w:r w:rsidR="00FB6BA0">
        <w:rPr>
          <w:b/>
          <w:bCs/>
          <w:lang w:eastAsia="en-US"/>
        </w:rPr>
        <w:t xml:space="preserve"> </w:t>
      </w:r>
      <w:r w:rsidR="00FB6BA0" w:rsidRPr="00474DD7">
        <w:rPr>
          <w:b/>
          <w:bCs/>
          <w:lang w:eastAsia="en-US"/>
        </w:rPr>
        <w:t>Які з наступних видів витрат не беруть до уваги при прийнятті рішення про оптимальний об’єм виробництва фірми:</w:t>
      </w:r>
    </w:p>
    <w:p w:rsidR="00657E41" w:rsidRDefault="00657E41" w:rsidP="00657E41">
      <w:pPr>
        <w:tabs>
          <w:tab w:val="left" w:pos="709"/>
        </w:tabs>
        <w:ind w:firstLine="567"/>
        <w:jc w:val="both"/>
        <w:rPr>
          <w:bCs/>
          <w:lang w:eastAsia="en-US"/>
        </w:rPr>
      </w:pPr>
      <w:r>
        <w:rPr>
          <w:bCs/>
          <w:lang w:eastAsia="en-US"/>
        </w:rPr>
        <w:t>а)</w:t>
      </w:r>
      <w:r w:rsidR="00FB6BA0">
        <w:rPr>
          <w:bCs/>
          <w:lang w:eastAsia="en-US"/>
        </w:rPr>
        <w:t xml:space="preserve"> середні змінні витрати</w:t>
      </w:r>
    </w:p>
    <w:p w:rsidR="00657E41" w:rsidRDefault="00657E41" w:rsidP="00657E41">
      <w:pPr>
        <w:tabs>
          <w:tab w:val="left" w:pos="709"/>
        </w:tabs>
        <w:ind w:firstLine="567"/>
        <w:jc w:val="both"/>
        <w:rPr>
          <w:bCs/>
          <w:lang w:eastAsia="en-US"/>
        </w:rPr>
      </w:pPr>
      <w:r>
        <w:rPr>
          <w:bCs/>
          <w:lang w:eastAsia="en-US"/>
        </w:rPr>
        <w:t>б)</w:t>
      </w:r>
      <w:r w:rsidR="00FB6BA0">
        <w:rPr>
          <w:bCs/>
          <w:lang w:eastAsia="en-US"/>
        </w:rPr>
        <w:t xml:space="preserve"> бухгалтерські витрати</w:t>
      </w:r>
    </w:p>
    <w:p w:rsidR="00657E41" w:rsidRDefault="00657E41" w:rsidP="00657E41">
      <w:pPr>
        <w:tabs>
          <w:tab w:val="left" w:pos="709"/>
        </w:tabs>
        <w:ind w:firstLine="567"/>
        <w:jc w:val="both"/>
        <w:rPr>
          <w:bCs/>
          <w:lang w:eastAsia="en-US"/>
        </w:rPr>
      </w:pPr>
      <w:r>
        <w:rPr>
          <w:bCs/>
          <w:lang w:eastAsia="en-US"/>
        </w:rPr>
        <w:t>в)</w:t>
      </w:r>
      <w:r w:rsidR="00FB6BA0">
        <w:rPr>
          <w:bCs/>
          <w:lang w:eastAsia="en-US"/>
        </w:rPr>
        <w:t xml:space="preserve"> середні постійні витрати</w:t>
      </w:r>
    </w:p>
    <w:p w:rsidR="00657E41" w:rsidRDefault="00657E41" w:rsidP="00657E41">
      <w:pPr>
        <w:tabs>
          <w:tab w:val="left" w:pos="709"/>
        </w:tabs>
        <w:ind w:firstLine="567"/>
        <w:jc w:val="both"/>
        <w:rPr>
          <w:bCs/>
          <w:lang w:eastAsia="en-US"/>
        </w:rPr>
      </w:pPr>
      <w:r>
        <w:rPr>
          <w:bCs/>
          <w:lang w:eastAsia="en-US"/>
        </w:rPr>
        <w:t>г)</w:t>
      </w:r>
      <w:r w:rsidR="00FB6BA0">
        <w:rPr>
          <w:bCs/>
          <w:lang w:eastAsia="en-US"/>
        </w:rPr>
        <w:t xml:space="preserve"> граничні витрати</w:t>
      </w:r>
    </w:p>
    <w:p w:rsidR="00657E41" w:rsidRDefault="00657E41" w:rsidP="00657E41">
      <w:pPr>
        <w:tabs>
          <w:tab w:val="left" w:pos="709"/>
        </w:tabs>
        <w:ind w:firstLine="567"/>
        <w:jc w:val="both"/>
        <w:rPr>
          <w:bCs/>
          <w:lang w:eastAsia="en-US"/>
        </w:rPr>
      </w:pPr>
      <w:r>
        <w:rPr>
          <w:bCs/>
          <w:lang w:eastAsia="en-US"/>
        </w:rPr>
        <w:t>д)</w:t>
      </w:r>
      <w:r w:rsidR="00FB6BA0">
        <w:rPr>
          <w:bCs/>
          <w:lang w:eastAsia="en-US"/>
        </w:rPr>
        <w:t xml:space="preserve"> неявні витрати</w:t>
      </w:r>
    </w:p>
    <w:p w:rsidR="00657E41" w:rsidRDefault="00657E41" w:rsidP="00657E41">
      <w:pPr>
        <w:tabs>
          <w:tab w:val="left" w:pos="709"/>
        </w:tabs>
        <w:ind w:firstLine="567"/>
        <w:jc w:val="both"/>
        <w:rPr>
          <w:b/>
          <w:bCs/>
          <w:lang w:eastAsia="en-US"/>
        </w:rPr>
      </w:pPr>
      <w:r>
        <w:rPr>
          <w:b/>
          <w:bCs/>
          <w:lang w:eastAsia="en-US"/>
        </w:rPr>
        <w:t>23.</w:t>
      </w:r>
      <w:r w:rsidR="00FB6BA0">
        <w:rPr>
          <w:b/>
          <w:bCs/>
          <w:lang w:eastAsia="en-US"/>
        </w:rPr>
        <w:t xml:space="preserve"> </w:t>
      </w:r>
      <w:r w:rsidR="00FB6BA0" w:rsidRPr="00474DD7">
        <w:rPr>
          <w:b/>
          <w:bCs/>
          <w:lang w:eastAsia="en-US"/>
        </w:rPr>
        <w:t>Взаємозв’язок між усіма можливими варіантами поєднання факторів виробництва і обсягом продукції, що виготовляється, відображається через:</w:t>
      </w:r>
    </w:p>
    <w:p w:rsidR="00657E41" w:rsidRDefault="00657E41" w:rsidP="00657E41">
      <w:pPr>
        <w:tabs>
          <w:tab w:val="left" w:pos="709"/>
        </w:tabs>
        <w:ind w:firstLine="567"/>
        <w:jc w:val="both"/>
        <w:rPr>
          <w:bCs/>
          <w:lang w:eastAsia="en-US"/>
        </w:rPr>
      </w:pPr>
      <w:r>
        <w:rPr>
          <w:bCs/>
          <w:lang w:eastAsia="en-US"/>
        </w:rPr>
        <w:t>а)</w:t>
      </w:r>
      <w:r w:rsidR="00FB6BA0">
        <w:rPr>
          <w:bCs/>
          <w:lang w:eastAsia="en-US"/>
        </w:rPr>
        <w:t xml:space="preserve"> криву виробничих можливостей</w:t>
      </w:r>
    </w:p>
    <w:p w:rsidR="00657E41" w:rsidRDefault="00657E41" w:rsidP="00657E41">
      <w:pPr>
        <w:tabs>
          <w:tab w:val="left" w:pos="709"/>
        </w:tabs>
        <w:ind w:firstLine="567"/>
        <w:jc w:val="both"/>
        <w:rPr>
          <w:bCs/>
          <w:lang w:eastAsia="en-US"/>
        </w:rPr>
      </w:pPr>
      <w:r>
        <w:rPr>
          <w:bCs/>
          <w:lang w:eastAsia="en-US"/>
        </w:rPr>
        <w:t>б)</w:t>
      </w:r>
      <w:r w:rsidR="00FB6BA0">
        <w:rPr>
          <w:bCs/>
          <w:lang w:eastAsia="en-US"/>
        </w:rPr>
        <w:t xml:space="preserve"> криву загального обсягу випуску продукції</w:t>
      </w:r>
    </w:p>
    <w:p w:rsidR="00657E41" w:rsidRDefault="00657E41" w:rsidP="00657E41">
      <w:pPr>
        <w:tabs>
          <w:tab w:val="left" w:pos="709"/>
        </w:tabs>
        <w:ind w:firstLine="567"/>
        <w:jc w:val="both"/>
        <w:rPr>
          <w:bCs/>
          <w:lang w:eastAsia="en-US"/>
        </w:rPr>
      </w:pPr>
      <w:r>
        <w:rPr>
          <w:bCs/>
          <w:lang w:eastAsia="en-US"/>
        </w:rPr>
        <w:t>в)</w:t>
      </w:r>
      <w:r w:rsidR="00FB6BA0">
        <w:rPr>
          <w:bCs/>
          <w:lang w:eastAsia="en-US"/>
        </w:rPr>
        <w:t xml:space="preserve"> виробничу функцію</w:t>
      </w:r>
    </w:p>
    <w:p w:rsidR="00657E41" w:rsidRDefault="00657E41" w:rsidP="00657E41">
      <w:pPr>
        <w:tabs>
          <w:tab w:val="left" w:pos="709"/>
        </w:tabs>
        <w:ind w:firstLine="567"/>
        <w:jc w:val="both"/>
        <w:rPr>
          <w:bCs/>
          <w:lang w:eastAsia="en-US"/>
        </w:rPr>
      </w:pPr>
      <w:r>
        <w:rPr>
          <w:bCs/>
          <w:lang w:eastAsia="en-US"/>
        </w:rPr>
        <w:t>г)</w:t>
      </w:r>
      <w:r w:rsidR="00FB6BA0">
        <w:rPr>
          <w:bCs/>
          <w:lang w:eastAsia="en-US"/>
        </w:rPr>
        <w:t xml:space="preserve"> еластичність пропозиції</w:t>
      </w:r>
    </w:p>
    <w:p w:rsidR="00657E41" w:rsidRDefault="00657E41" w:rsidP="00657E41">
      <w:pPr>
        <w:tabs>
          <w:tab w:val="left" w:pos="709"/>
        </w:tabs>
        <w:ind w:firstLine="567"/>
        <w:jc w:val="both"/>
        <w:rPr>
          <w:bCs/>
          <w:lang w:eastAsia="en-US"/>
        </w:rPr>
      </w:pPr>
      <w:r>
        <w:rPr>
          <w:bCs/>
          <w:lang w:eastAsia="en-US"/>
        </w:rPr>
        <w:t>д)</w:t>
      </w:r>
      <w:r w:rsidR="00FB6BA0">
        <w:rPr>
          <w:bCs/>
          <w:lang w:eastAsia="en-US"/>
        </w:rPr>
        <w:t xml:space="preserve"> криву загальних витрат</w:t>
      </w:r>
    </w:p>
    <w:p w:rsidR="00535E0D" w:rsidRDefault="00535E0D" w:rsidP="00F304E5">
      <w:pPr>
        <w:jc w:val="both"/>
        <w:rPr>
          <w:b/>
        </w:rPr>
      </w:pPr>
    </w:p>
    <w:p w:rsidR="00535E0D" w:rsidRDefault="00535E0D" w:rsidP="00535E0D">
      <w:pPr>
        <w:spacing w:after="120"/>
        <w:jc w:val="center"/>
        <w:rPr>
          <w:b/>
        </w:rPr>
      </w:pPr>
      <w:r>
        <w:rPr>
          <w:b/>
        </w:rPr>
        <w:t>Кросворди</w:t>
      </w:r>
    </w:p>
    <w:p w:rsidR="00657E41" w:rsidRDefault="00657E41" w:rsidP="00657E41">
      <w:pPr>
        <w:spacing w:after="120"/>
        <w:ind w:firstLine="567"/>
        <w:jc w:val="both"/>
        <w:rPr>
          <w:b/>
        </w:rPr>
      </w:pPr>
      <w:r>
        <w:rPr>
          <w:b/>
        </w:rPr>
        <w:t>Кросворд 1</w:t>
      </w:r>
    </w:p>
    <w:p w:rsidR="00535E0D" w:rsidRDefault="006212CC" w:rsidP="00535E0D">
      <w:pPr>
        <w:jc w:val="center"/>
        <w:rPr>
          <w:b/>
          <w:lang w:val="en-US"/>
        </w:rPr>
      </w:pPr>
      <w:r>
        <w:rPr>
          <w:b/>
          <w:noProof/>
          <w:lang w:eastAsia="uk-UA"/>
        </w:rPr>
        <w:drawing>
          <wp:inline distT="0" distB="0" distL="0" distR="0">
            <wp:extent cx="4835767" cy="2286000"/>
            <wp:effectExtent l="0" t="0" r="3175" b="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01">
                      <a:extLst>
                        <a:ext uri="{28A0092B-C50C-407E-A947-70E740481C1C}">
                          <a14:useLocalDpi xmlns:a14="http://schemas.microsoft.com/office/drawing/2010/main" val="0"/>
                        </a:ext>
                      </a:extLst>
                    </a:blip>
                    <a:srcRect/>
                    <a:stretch>
                      <a:fillRect/>
                    </a:stretch>
                  </pic:blipFill>
                  <pic:spPr bwMode="auto">
                    <a:xfrm>
                      <a:off x="0" y="0"/>
                      <a:ext cx="4836016" cy="2286118"/>
                    </a:xfrm>
                    <a:prstGeom prst="rect">
                      <a:avLst/>
                    </a:prstGeom>
                    <a:noFill/>
                    <a:ln>
                      <a:noFill/>
                    </a:ln>
                  </pic:spPr>
                </pic:pic>
              </a:graphicData>
            </a:graphic>
          </wp:inline>
        </w:drawing>
      </w:r>
    </w:p>
    <w:p w:rsidR="0027386B" w:rsidRDefault="0027386B" w:rsidP="00657E41">
      <w:pPr>
        <w:tabs>
          <w:tab w:val="left" w:pos="993"/>
        </w:tabs>
        <w:ind w:right="-81" w:firstLine="567"/>
        <w:jc w:val="both"/>
        <w:rPr>
          <w:szCs w:val="20"/>
        </w:rPr>
      </w:pPr>
    </w:p>
    <w:p w:rsidR="006212CC" w:rsidRPr="00657E41" w:rsidRDefault="006212CC" w:rsidP="00657E41">
      <w:pPr>
        <w:tabs>
          <w:tab w:val="left" w:pos="993"/>
        </w:tabs>
        <w:ind w:right="-81" w:firstLine="567"/>
        <w:jc w:val="both"/>
        <w:rPr>
          <w:szCs w:val="20"/>
        </w:rPr>
      </w:pPr>
      <w:r w:rsidRPr="00657E41">
        <w:rPr>
          <w:szCs w:val="20"/>
        </w:rPr>
        <w:t>По горизонталі:</w:t>
      </w:r>
    </w:p>
    <w:p w:rsidR="006212CC" w:rsidRPr="00657E41" w:rsidRDefault="006212CC" w:rsidP="00657E41">
      <w:pPr>
        <w:tabs>
          <w:tab w:val="left" w:pos="993"/>
        </w:tabs>
        <w:ind w:right="-81" w:firstLine="567"/>
        <w:jc w:val="both"/>
        <w:rPr>
          <w:szCs w:val="20"/>
        </w:rPr>
      </w:pPr>
      <w:r w:rsidRPr="00657E41">
        <w:rPr>
          <w:szCs w:val="20"/>
        </w:rPr>
        <w:t>3. Монопольні утворення, які утворюються шляхом поглинання прибутку підприємств різних галузей, і які не мають ні виробничої ні технічної єдності.</w:t>
      </w:r>
    </w:p>
    <w:p w:rsidR="006212CC" w:rsidRPr="00657E41" w:rsidRDefault="006212CC" w:rsidP="00657E41">
      <w:pPr>
        <w:tabs>
          <w:tab w:val="left" w:pos="993"/>
        </w:tabs>
        <w:ind w:right="-81" w:firstLine="567"/>
        <w:jc w:val="both"/>
        <w:rPr>
          <w:szCs w:val="20"/>
        </w:rPr>
      </w:pPr>
      <w:r w:rsidRPr="00657E41">
        <w:rPr>
          <w:szCs w:val="20"/>
        </w:rPr>
        <w:t>5.  Поповнення асортименту фірми новими виробами, які не пов‘язані з тими, що випускаються тепер, але можуть викликати зацікавленість існуючої клієнтури.</w:t>
      </w:r>
    </w:p>
    <w:p w:rsidR="006212CC" w:rsidRPr="00657E41" w:rsidRDefault="006212CC" w:rsidP="00657E41">
      <w:pPr>
        <w:tabs>
          <w:tab w:val="left" w:pos="993"/>
        </w:tabs>
        <w:ind w:right="-81" w:firstLine="567"/>
        <w:jc w:val="both"/>
        <w:rPr>
          <w:szCs w:val="20"/>
        </w:rPr>
      </w:pPr>
      <w:r w:rsidRPr="00657E41">
        <w:rPr>
          <w:szCs w:val="20"/>
        </w:rPr>
        <w:t>6. Об’єднання власності, управління підприємств однієї або кількох галузей з повною ліквідацією виробничої та комерційної самостійності.</w:t>
      </w:r>
    </w:p>
    <w:p w:rsidR="0027386B" w:rsidRDefault="0027386B" w:rsidP="00657E41">
      <w:pPr>
        <w:tabs>
          <w:tab w:val="left" w:pos="993"/>
        </w:tabs>
        <w:ind w:right="-81" w:firstLine="567"/>
        <w:jc w:val="both"/>
        <w:rPr>
          <w:szCs w:val="20"/>
        </w:rPr>
      </w:pPr>
    </w:p>
    <w:p w:rsidR="0010301D" w:rsidRDefault="0010301D" w:rsidP="00657E41">
      <w:pPr>
        <w:tabs>
          <w:tab w:val="left" w:pos="993"/>
        </w:tabs>
        <w:ind w:right="-81" w:firstLine="567"/>
        <w:jc w:val="both"/>
        <w:rPr>
          <w:szCs w:val="20"/>
        </w:rPr>
      </w:pPr>
    </w:p>
    <w:p w:rsidR="006212CC" w:rsidRPr="00657E41" w:rsidRDefault="006212CC" w:rsidP="00657E41">
      <w:pPr>
        <w:tabs>
          <w:tab w:val="left" w:pos="993"/>
        </w:tabs>
        <w:ind w:right="-81" w:firstLine="567"/>
        <w:jc w:val="both"/>
        <w:rPr>
          <w:szCs w:val="20"/>
        </w:rPr>
      </w:pPr>
      <w:r w:rsidRPr="00657E41">
        <w:rPr>
          <w:szCs w:val="20"/>
        </w:rPr>
        <w:t>По вертикалі:</w:t>
      </w:r>
    </w:p>
    <w:p w:rsidR="006212CC" w:rsidRPr="00657E41" w:rsidRDefault="006212CC" w:rsidP="00657E41">
      <w:pPr>
        <w:tabs>
          <w:tab w:val="left" w:pos="993"/>
        </w:tabs>
        <w:ind w:right="-81" w:firstLine="567"/>
        <w:jc w:val="both"/>
        <w:rPr>
          <w:szCs w:val="20"/>
        </w:rPr>
      </w:pPr>
      <w:r w:rsidRPr="00657E41">
        <w:rPr>
          <w:szCs w:val="20"/>
        </w:rPr>
        <w:t>1. Важливий елемент механізму саморегулювання ринкової економіки і водночас конкретна форма її функціонування.</w:t>
      </w:r>
    </w:p>
    <w:p w:rsidR="006212CC" w:rsidRPr="00657E41" w:rsidRDefault="006212CC" w:rsidP="00657E41">
      <w:pPr>
        <w:tabs>
          <w:tab w:val="left" w:pos="993"/>
        </w:tabs>
        <w:ind w:right="-81" w:firstLine="567"/>
        <w:jc w:val="both"/>
        <w:rPr>
          <w:szCs w:val="20"/>
        </w:rPr>
      </w:pPr>
      <w:r w:rsidRPr="00657E41">
        <w:rPr>
          <w:szCs w:val="20"/>
        </w:rPr>
        <w:t>2. Монополія, яка захищена від конкуренції за допомогою юридичних обмежень.</w:t>
      </w:r>
    </w:p>
    <w:p w:rsidR="006212CC" w:rsidRDefault="006212CC" w:rsidP="00657E41">
      <w:pPr>
        <w:tabs>
          <w:tab w:val="left" w:pos="993"/>
        </w:tabs>
        <w:ind w:right="-81" w:firstLine="567"/>
        <w:jc w:val="both"/>
        <w:rPr>
          <w:spacing w:val="-6"/>
          <w:szCs w:val="20"/>
        </w:rPr>
      </w:pPr>
      <w:r w:rsidRPr="00657E41">
        <w:rPr>
          <w:szCs w:val="20"/>
        </w:rPr>
        <w:t xml:space="preserve">4.   </w:t>
      </w:r>
      <w:r w:rsidRPr="00657E41">
        <w:rPr>
          <w:spacing w:val="-6"/>
          <w:szCs w:val="20"/>
        </w:rPr>
        <w:t>Об’єднання ряду  підприємств однієї галузі виробництва у сфері комерційної діяльності.</w:t>
      </w:r>
    </w:p>
    <w:p w:rsidR="00657E41" w:rsidRPr="0027386B" w:rsidRDefault="00657E41" w:rsidP="00657E41">
      <w:pPr>
        <w:tabs>
          <w:tab w:val="left" w:pos="993"/>
        </w:tabs>
        <w:ind w:right="-81" w:firstLine="567"/>
        <w:jc w:val="both"/>
        <w:rPr>
          <w:spacing w:val="-6"/>
          <w:sz w:val="20"/>
          <w:szCs w:val="20"/>
        </w:rPr>
      </w:pPr>
    </w:p>
    <w:p w:rsidR="00657E41" w:rsidRPr="00657E41" w:rsidRDefault="00657E41" w:rsidP="00657E41">
      <w:pPr>
        <w:spacing w:after="120"/>
        <w:ind w:firstLine="567"/>
        <w:jc w:val="both"/>
        <w:rPr>
          <w:szCs w:val="20"/>
        </w:rPr>
      </w:pPr>
      <w:r>
        <w:rPr>
          <w:b/>
        </w:rPr>
        <w:t>Кросворд 2</w:t>
      </w:r>
    </w:p>
    <w:p w:rsidR="006212CC" w:rsidRDefault="006212CC" w:rsidP="006212CC">
      <w:pPr>
        <w:jc w:val="center"/>
        <w:rPr>
          <w:b/>
          <w:lang w:val="en-US"/>
        </w:rPr>
      </w:pPr>
      <w:r>
        <w:rPr>
          <w:b/>
          <w:noProof/>
          <w:lang w:eastAsia="uk-UA"/>
        </w:rPr>
        <w:drawing>
          <wp:inline distT="0" distB="0" distL="0" distR="0">
            <wp:extent cx="5142010" cy="2030819"/>
            <wp:effectExtent l="0" t="0" r="1905" b="762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502">
                      <a:extLst>
                        <a:ext uri="{28A0092B-C50C-407E-A947-70E740481C1C}">
                          <a14:useLocalDpi xmlns:a14="http://schemas.microsoft.com/office/drawing/2010/main" val="0"/>
                        </a:ext>
                      </a:extLst>
                    </a:blip>
                    <a:srcRect/>
                    <a:stretch>
                      <a:fillRect/>
                    </a:stretch>
                  </pic:blipFill>
                  <pic:spPr bwMode="auto">
                    <a:xfrm>
                      <a:off x="0" y="0"/>
                      <a:ext cx="5150078" cy="2034005"/>
                    </a:xfrm>
                    <a:prstGeom prst="rect">
                      <a:avLst/>
                    </a:prstGeom>
                    <a:noFill/>
                    <a:ln>
                      <a:noFill/>
                    </a:ln>
                  </pic:spPr>
                </pic:pic>
              </a:graphicData>
            </a:graphic>
          </wp:inline>
        </w:drawing>
      </w:r>
    </w:p>
    <w:p w:rsidR="006212CC" w:rsidRPr="00657E41" w:rsidRDefault="006212CC" w:rsidP="00657E41">
      <w:pPr>
        <w:tabs>
          <w:tab w:val="left" w:pos="851"/>
        </w:tabs>
        <w:ind w:right="-81" w:firstLine="567"/>
        <w:rPr>
          <w:szCs w:val="20"/>
        </w:rPr>
      </w:pPr>
      <w:r w:rsidRPr="00657E41">
        <w:rPr>
          <w:szCs w:val="20"/>
        </w:rPr>
        <w:t>По горизонталі:</w:t>
      </w:r>
    </w:p>
    <w:p w:rsidR="006212CC" w:rsidRPr="00657E41" w:rsidRDefault="006212CC" w:rsidP="00657E41">
      <w:pPr>
        <w:tabs>
          <w:tab w:val="left" w:pos="851"/>
        </w:tabs>
        <w:ind w:right="-81" w:firstLine="567"/>
        <w:jc w:val="both"/>
        <w:rPr>
          <w:szCs w:val="20"/>
        </w:rPr>
      </w:pPr>
      <w:r w:rsidRPr="00657E41">
        <w:rPr>
          <w:szCs w:val="20"/>
        </w:rPr>
        <w:t>4. Який напрям в економічній теорії розглядає основною метою фірми максимізацію прибутку?</w:t>
      </w:r>
    </w:p>
    <w:p w:rsidR="006212CC" w:rsidRPr="00657E41" w:rsidRDefault="006212CC" w:rsidP="00657E41">
      <w:pPr>
        <w:tabs>
          <w:tab w:val="left" w:pos="851"/>
        </w:tabs>
        <w:ind w:right="-81" w:firstLine="567"/>
        <w:rPr>
          <w:szCs w:val="20"/>
        </w:rPr>
      </w:pPr>
      <w:r w:rsidRPr="00657E41">
        <w:rPr>
          <w:szCs w:val="20"/>
        </w:rPr>
        <w:t>5.   Розрахункові витрати виробництва.</w:t>
      </w:r>
    </w:p>
    <w:p w:rsidR="006212CC" w:rsidRPr="00657E41" w:rsidRDefault="006212CC" w:rsidP="00657E41">
      <w:pPr>
        <w:tabs>
          <w:tab w:val="left" w:pos="851"/>
        </w:tabs>
        <w:ind w:right="-81" w:firstLine="567"/>
        <w:rPr>
          <w:szCs w:val="20"/>
        </w:rPr>
      </w:pPr>
      <w:r w:rsidRPr="00657E41">
        <w:rPr>
          <w:szCs w:val="20"/>
        </w:rPr>
        <w:t>6.   Бухгалтерський прибуток.</w:t>
      </w:r>
    </w:p>
    <w:p w:rsidR="006212CC" w:rsidRPr="00657E41" w:rsidRDefault="006212CC" w:rsidP="00657E41">
      <w:pPr>
        <w:tabs>
          <w:tab w:val="left" w:pos="851"/>
        </w:tabs>
        <w:ind w:right="-81" w:firstLine="567"/>
        <w:rPr>
          <w:szCs w:val="20"/>
        </w:rPr>
      </w:pPr>
      <w:r w:rsidRPr="00657E41">
        <w:rPr>
          <w:szCs w:val="20"/>
        </w:rPr>
        <w:t>По вертикалі:</w:t>
      </w:r>
    </w:p>
    <w:p w:rsidR="006212CC" w:rsidRPr="00657E41" w:rsidRDefault="006212CC" w:rsidP="001A7CDD">
      <w:pPr>
        <w:numPr>
          <w:ilvl w:val="0"/>
          <w:numId w:val="85"/>
        </w:numPr>
        <w:tabs>
          <w:tab w:val="left" w:pos="851"/>
        </w:tabs>
        <w:ind w:left="0" w:right="-81" w:firstLine="567"/>
        <w:jc w:val="both"/>
        <w:rPr>
          <w:szCs w:val="20"/>
        </w:rPr>
      </w:pPr>
      <w:r w:rsidRPr="00657E41">
        <w:rPr>
          <w:szCs w:val="20"/>
        </w:rPr>
        <w:t>Виторг, що характеризується зміною загального виторгу фірми, що походить із продажу однієї додаткової одиниці її продукту.</w:t>
      </w:r>
    </w:p>
    <w:p w:rsidR="006212CC" w:rsidRPr="00657E41" w:rsidRDefault="006212CC" w:rsidP="001A7CDD">
      <w:pPr>
        <w:numPr>
          <w:ilvl w:val="0"/>
          <w:numId w:val="85"/>
        </w:numPr>
        <w:tabs>
          <w:tab w:val="left" w:pos="851"/>
        </w:tabs>
        <w:ind w:left="0" w:right="-81" w:firstLine="567"/>
        <w:rPr>
          <w:szCs w:val="20"/>
        </w:rPr>
      </w:pPr>
      <w:r w:rsidRPr="00657E41">
        <w:rPr>
          <w:szCs w:val="20"/>
        </w:rPr>
        <w:t>Неоплачувані витрати.</w:t>
      </w:r>
    </w:p>
    <w:p w:rsidR="006212CC" w:rsidRPr="00657E41" w:rsidRDefault="006212CC" w:rsidP="001A7CDD">
      <w:pPr>
        <w:numPr>
          <w:ilvl w:val="0"/>
          <w:numId w:val="85"/>
        </w:numPr>
        <w:tabs>
          <w:tab w:val="left" w:pos="851"/>
        </w:tabs>
        <w:ind w:left="0" w:right="-81" w:firstLine="567"/>
        <w:jc w:val="both"/>
        <w:rPr>
          <w:szCs w:val="20"/>
        </w:rPr>
      </w:pPr>
      <w:r w:rsidRPr="00657E41">
        <w:rPr>
          <w:szCs w:val="20"/>
        </w:rPr>
        <w:t>Сума грошей, яка надходить від продажу фірмою певної кількості товарів і послуг.</w:t>
      </w:r>
    </w:p>
    <w:p w:rsidR="006212CC" w:rsidRPr="00077E85" w:rsidRDefault="006212CC" w:rsidP="006212CC">
      <w:pPr>
        <w:jc w:val="both"/>
        <w:rPr>
          <w:b/>
          <w:sz w:val="20"/>
          <w:lang w:val="ru-RU"/>
        </w:rPr>
      </w:pPr>
    </w:p>
    <w:p w:rsidR="00535E0D" w:rsidRDefault="00535E0D" w:rsidP="00535E0D">
      <w:pPr>
        <w:jc w:val="center"/>
        <w:rPr>
          <w:b/>
        </w:rPr>
      </w:pPr>
      <w:r>
        <w:rPr>
          <w:b/>
        </w:rPr>
        <w:t>Завдання для перевірки знань «Впишіть номер визначення кожного терміна»</w:t>
      </w:r>
    </w:p>
    <w:p w:rsidR="006212CC" w:rsidRPr="006212CC" w:rsidRDefault="006212CC" w:rsidP="006212CC">
      <w:pPr>
        <w:jc w:val="center"/>
        <w:rPr>
          <w:b/>
          <w:i/>
          <w:sz w:val="20"/>
          <w:szCs w:val="20"/>
        </w:rPr>
      </w:pP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8"/>
        <w:gridCol w:w="2984"/>
        <w:gridCol w:w="496"/>
        <w:gridCol w:w="3118"/>
      </w:tblGrid>
      <w:tr w:rsidR="006212CC" w:rsidRPr="00657E41" w:rsidTr="00657E41">
        <w:trPr>
          <w:jc w:val="center"/>
        </w:trPr>
        <w:tc>
          <w:tcPr>
            <w:tcW w:w="468" w:type="dxa"/>
            <w:hideMark/>
          </w:tcPr>
          <w:p w:rsidR="006212CC" w:rsidRPr="00657E41" w:rsidRDefault="006212CC">
            <w:pPr>
              <w:rPr>
                <w:szCs w:val="20"/>
                <w:lang w:val="en-US"/>
              </w:rPr>
            </w:pPr>
            <w:r w:rsidRPr="00657E41">
              <w:rPr>
                <w:szCs w:val="20"/>
                <w:lang w:val="en-US" w:eastAsia="en-US"/>
              </w:rPr>
              <w:t>1</w:t>
            </w:r>
          </w:p>
        </w:tc>
        <w:tc>
          <w:tcPr>
            <w:tcW w:w="2984" w:type="dxa"/>
            <w:hideMark/>
          </w:tcPr>
          <w:p w:rsidR="006212CC" w:rsidRPr="00657E41" w:rsidRDefault="006212CC">
            <w:pPr>
              <w:rPr>
                <w:szCs w:val="20"/>
                <w:lang w:val="en-US"/>
              </w:rPr>
            </w:pPr>
            <w:r w:rsidRPr="00657E41">
              <w:rPr>
                <w:szCs w:val="20"/>
                <w:lang w:val="en-US" w:eastAsia="en-US"/>
              </w:rPr>
              <w:t>Економічні витрати</w:t>
            </w:r>
          </w:p>
        </w:tc>
        <w:tc>
          <w:tcPr>
            <w:tcW w:w="336" w:type="dxa"/>
            <w:hideMark/>
          </w:tcPr>
          <w:p w:rsidR="006212CC" w:rsidRPr="00657E41" w:rsidRDefault="006212CC">
            <w:pPr>
              <w:rPr>
                <w:szCs w:val="20"/>
                <w:lang w:val="en-US"/>
              </w:rPr>
            </w:pPr>
            <w:r w:rsidRPr="00657E41">
              <w:rPr>
                <w:szCs w:val="20"/>
                <w:lang w:val="en-US" w:eastAsia="en-US"/>
              </w:rPr>
              <w:t>6</w:t>
            </w:r>
          </w:p>
        </w:tc>
        <w:tc>
          <w:tcPr>
            <w:tcW w:w="3118" w:type="dxa"/>
            <w:hideMark/>
          </w:tcPr>
          <w:p w:rsidR="006212CC" w:rsidRPr="00657E41" w:rsidRDefault="006212CC">
            <w:pPr>
              <w:rPr>
                <w:szCs w:val="20"/>
                <w:lang w:val="en-US"/>
              </w:rPr>
            </w:pPr>
            <w:r w:rsidRPr="00657E41">
              <w:rPr>
                <w:szCs w:val="20"/>
                <w:lang w:val="en-US" w:eastAsia="en-US"/>
              </w:rPr>
              <w:t>Середні витрати</w:t>
            </w:r>
          </w:p>
        </w:tc>
      </w:tr>
      <w:tr w:rsidR="006212CC" w:rsidRPr="00657E41" w:rsidTr="00657E41">
        <w:trPr>
          <w:jc w:val="center"/>
        </w:trPr>
        <w:tc>
          <w:tcPr>
            <w:tcW w:w="468" w:type="dxa"/>
            <w:hideMark/>
          </w:tcPr>
          <w:p w:rsidR="006212CC" w:rsidRPr="00657E41" w:rsidRDefault="006212CC">
            <w:pPr>
              <w:rPr>
                <w:szCs w:val="20"/>
                <w:lang w:val="en-US"/>
              </w:rPr>
            </w:pPr>
            <w:r w:rsidRPr="00657E41">
              <w:rPr>
                <w:szCs w:val="20"/>
                <w:lang w:val="en-US" w:eastAsia="en-US"/>
              </w:rPr>
              <w:t>2</w:t>
            </w:r>
          </w:p>
        </w:tc>
        <w:tc>
          <w:tcPr>
            <w:tcW w:w="2984" w:type="dxa"/>
            <w:hideMark/>
          </w:tcPr>
          <w:p w:rsidR="006212CC" w:rsidRPr="00657E41" w:rsidRDefault="006212CC">
            <w:pPr>
              <w:rPr>
                <w:szCs w:val="20"/>
                <w:lang w:val="en-US"/>
              </w:rPr>
            </w:pPr>
            <w:r w:rsidRPr="00657E41">
              <w:rPr>
                <w:szCs w:val="20"/>
                <w:lang w:val="en-US" w:eastAsia="en-US"/>
              </w:rPr>
              <w:t>Явні витрати</w:t>
            </w:r>
          </w:p>
        </w:tc>
        <w:tc>
          <w:tcPr>
            <w:tcW w:w="336" w:type="dxa"/>
            <w:hideMark/>
          </w:tcPr>
          <w:p w:rsidR="006212CC" w:rsidRPr="00657E41" w:rsidRDefault="006212CC">
            <w:pPr>
              <w:rPr>
                <w:szCs w:val="20"/>
                <w:lang w:val="en-US"/>
              </w:rPr>
            </w:pPr>
            <w:r w:rsidRPr="00657E41">
              <w:rPr>
                <w:szCs w:val="20"/>
                <w:lang w:val="en-US" w:eastAsia="en-US"/>
              </w:rPr>
              <w:t>7</w:t>
            </w:r>
          </w:p>
        </w:tc>
        <w:tc>
          <w:tcPr>
            <w:tcW w:w="3118" w:type="dxa"/>
            <w:hideMark/>
          </w:tcPr>
          <w:p w:rsidR="006212CC" w:rsidRPr="00657E41" w:rsidRDefault="006212CC">
            <w:pPr>
              <w:rPr>
                <w:szCs w:val="20"/>
                <w:lang w:val="en-US"/>
              </w:rPr>
            </w:pPr>
            <w:r w:rsidRPr="00657E41">
              <w:rPr>
                <w:szCs w:val="20"/>
                <w:lang w:val="en-US" w:eastAsia="en-US"/>
              </w:rPr>
              <w:t>Граничні витрати</w:t>
            </w:r>
          </w:p>
        </w:tc>
      </w:tr>
      <w:tr w:rsidR="006212CC" w:rsidRPr="00657E41" w:rsidTr="00657E41">
        <w:trPr>
          <w:jc w:val="center"/>
        </w:trPr>
        <w:tc>
          <w:tcPr>
            <w:tcW w:w="468" w:type="dxa"/>
            <w:hideMark/>
          </w:tcPr>
          <w:p w:rsidR="006212CC" w:rsidRPr="00657E41" w:rsidRDefault="006212CC">
            <w:pPr>
              <w:rPr>
                <w:szCs w:val="20"/>
                <w:lang w:val="en-US"/>
              </w:rPr>
            </w:pPr>
            <w:r w:rsidRPr="00657E41">
              <w:rPr>
                <w:szCs w:val="20"/>
                <w:lang w:val="en-US" w:eastAsia="en-US"/>
              </w:rPr>
              <w:t>3</w:t>
            </w:r>
          </w:p>
        </w:tc>
        <w:tc>
          <w:tcPr>
            <w:tcW w:w="2984" w:type="dxa"/>
            <w:hideMark/>
          </w:tcPr>
          <w:p w:rsidR="006212CC" w:rsidRPr="00657E41" w:rsidRDefault="006212CC">
            <w:pPr>
              <w:rPr>
                <w:szCs w:val="20"/>
                <w:lang w:val="en-US"/>
              </w:rPr>
            </w:pPr>
            <w:r w:rsidRPr="00657E41">
              <w:rPr>
                <w:szCs w:val="20"/>
                <w:lang w:val="en-US" w:eastAsia="en-US"/>
              </w:rPr>
              <w:t>Кошторис витрат</w:t>
            </w:r>
          </w:p>
        </w:tc>
        <w:tc>
          <w:tcPr>
            <w:tcW w:w="336" w:type="dxa"/>
            <w:hideMark/>
          </w:tcPr>
          <w:p w:rsidR="006212CC" w:rsidRPr="00657E41" w:rsidRDefault="006212CC">
            <w:pPr>
              <w:rPr>
                <w:szCs w:val="20"/>
                <w:lang w:val="en-US"/>
              </w:rPr>
            </w:pPr>
            <w:r w:rsidRPr="00657E41">
              <w:rPr>
                <w:szCs w:val="20"/>
                <w:lang w:val="en-US" w:eastAsia="en-US"/>
              </w:rPr>
              <w:t>8</w:t>
            </w:r>
          </w:p>
        </w:tc>
        <w:tc>
          <w:tcPr>
            <w:tcW w:w="3118" w:type="dxa"/>
            <w:hideMark/>
          </w:tcPr>
          <w:p w:rsidR="006212CC" w:rsidRPr="00657E41" w:rsidRDefault="006212CC">
            <w:pPr>
              <w:rPr>
                <w:szCs w:val="20"/>
                <w:lang w:val="en-US"/>
              </w:rPr>
            </w:pPr>
            <w:r w:rsidRPr="00657E41">
              <w:rPr>
                <w:szCs w:val="20"/>
                <w:lang w:val="en-US" w:eastAsia="en-US"/>
              </w:rPr>
              <w:t>Довгостроковий період</w:t>
            </w:r>
          </w:p>
        </w:tc>
      </w:tr>
      <w:tr w:rsidR="006212CC" w:rsidRPr="00657E41" w:rsidTr="00657E41">
        <w:trPr>
          <w:jc w:val="center"/>
        </w:trPr>
        <w:tc>
          <w:tcPr>
            <w:tcW w:w="468" w:type="dxa"/>
            <w:hideMark/>
          </w:tcPr>
          <w:p w:rsidR="006212CC" w:rsidRPr="00657E41" w:rsidRDefault="006212CC">
            <w:pPr>
              <w:rPr>
                <w:szCs w:val="20"/>
                <w:lang w:val="en-US"/>
              </w:rPr>
            </w:pPr>
            <w:r w:rsidRPr="00657E41">
              <w:rPr>
                <w:szCs w:val="20"/>
                <w:lang w:val="en-US" w:eastAsia="en-US"/>
              </w:rPr>
              <w:t>4</w:t>
            </w:r>
          </w:p>
        </w:tc>
        <w:tc>
          <w:tcPr>
            <w:tcW w:w="2984" w:type="dxa"/>
            <w:hideMark/>
          </w:tcPr>
          <w:p w:rsidR="006212CC" w:rsidRPr="00657E41" w:rsidRDefault="006212CC">
            <w:pPr>
              <w:rPr>
                <w:szCs w:val="20"/>
                <w:lang w:val="en-US"/>
              </w:rPr>
            </w:pPr>
            <w:r w:rsidRPr="00657E41">
              <w:rPr>
                <w:szCs w:val="20"/>
                <w:lang w:val="en-US" w:eastAsia="en-US"/>
              </w:rPr>
              <w:t>Собівартість продукції</w:t>
            </w:r>
          </w:p>
        </w:tc>
        <w:tc>
          <w:tcPr>
            <w:tcW w:w="336" w:type="dxa"/>
            <w:hideMark/>
          </w:tcPr>
          <w:p w:rsidR="006212CC" w:rsidRPr="00657E41" w:rsidRDefault="006212CC">
            <w:pPr>
              <w:rPr>
                <w:szCs w:val="20"/>
                <w:lang w:val="en-US"/>
              </w:rPr>
            </w:pPr>
            <w:r w:rsidRPr="00657E41">
              <w:rPr>
                <w:szCs w:val="20"/>
                <w:lang w:val="en-US" w:eastAsia="en-US"/>
              </w:rPr>
              <w:t>9</w:t>
            </w:r>
          </w:p>
        </w:tc>
        <w:tc>
          <w:tcPr>
            <w:tcW w:w="3118" w:type="dxa"/>
            <w:hideMark/>
          </w:tcPr>
          <w:p w:rsidR="006212CC" w:rsidRPr="00657E41" w:rsidRDefault="006212CC">
            <w:pPr>
              <w:rPr>
                <w:szCs w:val="20"/>
                <w:lang w:val="en-US"/>
              </w:rPr>
            </w:pPr>
            <w:r w:rsidRPr="00657E41">
              <w:rPr>
                <w:szCs w:val="20"/>
                <w:lang w:val="en-US" w:eastAsia="en-US"/>
              </w:rPr>
              <w:t>Ефект масштабу</w:t>
            </w:r>
          </w:p>
        </w:tc>
      </w:tr>
      <w:tr w:rsidR="006212CC" w:rsidRPr="00657E41" w:rsidTr="00657E41">
        <w:trPr>
          <w:jc w:val="center"/>
        </w:trPr>
        <w:tc>
          <w:tcPr>
            <w:tcW w:w="468" w:type="dxa"/>
            <w:hideMark/>
          </w:tcPr>
          <w:p w:rsidR="006212CC" w:rsidRPr="00657E41" w:rsidRDefault="006212CC">
            <w:pPr>
              <w:rPr>
                <w:szCs w:val="20"/>
                <w:lang w:val="en-US"/>
              </w:rPr>
            </w:pPr>
            <w:r w:rsidRPr="00657E41">
              <w:rPr>
                <w:szCs w:val="20"/>
                <w:lang w:val="en-US" w:eastAsia="en-US"/>
              </w:rPr>
              <w:t>5</w:t>
            </w:r>
          </w:p>
        </w:tc>
        <w:tc>
          <w:tcPr>
            <w:tcW w:w="2984" w:type="dxa"/>
            <w:hideMark/>
          </w:tcPr>
          <w:p w:rsidR="006212CC" w:rsidRPr="00657E41" w:rsidRDefault="006212CC">
            <w:pPr>
              <w:rPr>
                <w:szCs w:val="20"/>
                <w:lang w:val="en-US"/>
              </w:rPr>
            </w:pPr>
            <w:r w:rsidRPr="00657E41">
              <w:rPr>
                <w:szCs w:val="20"/>
                <w:lang w:val="en-US" w:eastAsia="en-US"/>
              </w:rPr>
              <w:t xml:space="preserve">Калькулювання </w:t>
            </w:r>
          </w:p>
        </w:tc>
        <w:tc>
          <w:tcPr>
            <w:tcW w:w="336" w:type="dxa"/>
            <w:hideMark/>
          </w:tcPr>
          <w:p w:rsidR="006212CC" w:rsidRPr="00657E41" w:rsidRDefault="006212CC">
            <w:pPr>
              <w:rPr>
                <w:szCs w:val="20"/>
                <w:lang w:val="en-US"/>
              </w:rPr>
            </w:pPr>
            <w:r w:rsidRPr="00657E41">
              <w:rPr>
                <w:szCs w:val="20"/>
                <w:lang w:val="en-US" w:eastAsia="en-US"/>
              </w:rPr>
              <w:t>10</w:t>
            </w:r>
          </w:p>
        </w:tc>
        <w:tc>
          <w:tcPr>
            <w:tcW w:w="3118" w:type="dxa"/>
            <w:hideMark/>
          </w:tcPr>
          <w:p w:rsidR="006212CC" w:rsidRPr="00657E41" w:rsidRDefault="006212CC">
            <w:pPr>
              <w:rPr>
                <w:szCs w:val="20"/>
                <w:lang w:val="en-US"/>
              </w:rPr>
            </w:pPr>
            <w:r w:rsidRPr="00657E41">
              <w:rPr>
                <w:szCs w:val="20"/>
                <w:lang w:val="en-US" w:eastAsia="en-US"/>
              </w:rPr>
              <w:t>Загальні витрати</w:t>
            </w:r>
          </w:p>
        </w:tc>
      </w:tr>
    </w:tbl>
    <w:p w:rsidR="006212CC" w:rsidRPr="006212CC" w:rsidRDefault="006212CC" w:rsidP="006212CC">
      <w:pPr>
        <w:rPr>
          <w:sz w:val="20"/>
          <w:szCs w:val="20"/>
        </w:rPr>
      </w:pPr>
    </w:p>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34"/>
        <w:gridCol w:w="9639"/>
      </w:tblGrid>
      <w:tr w:rsidR="006212CC" w:rsidRPr="00657E41" w:rsidTr="00657E41">
        <w:tc>
          <w:tcPr>
            <w:tcW w:w="534" w:type="dxa"/>
            <w:hideMark/>
          </w:tcPr>
          <w:p w:rsidR="006212CC" w:rsidRPr="00657E41" w:rsidRDefault="006212CC">
            <w:pPr>
              <w:jc w:val="both"/>
              <w:rPr>
                <w:b/>
                <w:i/>
                <w:szCs w:val="20"/>
                <w:lang w:val="en-US"/>
              </w:rPr>
            </w:pPr>
            <w:r w:rsidRPr="00657E41">
              <w:rPr>
                <w:b/>
                <w:i/>
                <w:szCs w:val="20"/>
                <w:lang w:val="en-US" w:eastAsia="en-US"/>
              </w:rPr>
              <w:t>А</w:t>
            </w:r>
          </w:p>
        </w:tc>
        <w:tc>
          <w:tcPr>
            <w:tcW w:w="9639" w:type="dxa"/>
            <w:hideMark/>
          </w:tcPr>
          <w:p w:rsidR="006212CC" w:rsidRPr="00077E85" w:rsidRDefault="006212CC">
            <w:pPr>
              <w:jc w:val="both"/>
              <w:rPr>
                <w:szCs w:val="20"/>
                <w:lang w:val="ru-RU"/>
              </w:rPr>
            </w:pPr>
            <w:r w:rsidRPr="00077E85">
              <w:rPr>
                <w:szCs w:val="20"/>
                <w:lang w:val="ru-RU" w:eastAsia="en-US"/>
              </w:rPr>
              <w:t>Платежі за ресурси, які фірма купує на ринках ресурсів.</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Б</w:t>
            </w:r>
          </w:p>
        </w:tc>
        <w:tc>
          <w:tcPr>
            <w:tcW w:w="9639" w:type="dxa"/>
            <w:hideMark/>
          </w:tcPr>
          <w:p w:rsidR="006212CC" w:rsidRPr="00077E85" w:rsidRDefault="006212CC">
            <w:pPr>
              <w:jc w:val="both"/>
              <w:rPr>
                <w:szCs w:val="20"/>
                <w:lang w:val="ru-RU"/>
              </w:rPr>
            </w:pPr>
            <w:r w:rsidRPr="00077E85">
              <w:rPr>
                <w:szCs w:val="20"/>
                <w:lang w:val="ru-RU" w:eastAsia="en-US"/>
              </w:rPr>
              <w:t>Вартість найкращого альтернативного застосування ресурсу.</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В</w:t>
            </w:r>
          </w:p>
        </w:tc>
        <w:tc>
          <w:tcPr>
            <w:tcW w:w="9639" w:type="dxa"/>
            <w:hideMark/>
          </w:tcPr>
          <w:p w:rsidR="006212CC" w:rsidRPr="00077E85" w:rsidRDefault="006212CC">
            <w:pPr>
              <w:jc w:val="both"/>
              <w:rPr>
                <w:szCs w:val="20"/>
                <w:lang w:val="ru-RU"/>
              </w:rPr>
            </w:pPr>
            <w:r w:rsidRPr="00077E85">
              <w:rPr>
                <w:szCs w:val="20"/>
                <w:lang w:val="ru-RU" w:eastAsia="en-US"/>
              </w:rPr>
              <w:t>Проміжок часу, достатньо тривалий для того, щоб фірма могла змінити обсяг усіх використовуваних ресурсів та виробничих потужностей.</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Г</w:t>
            </w:r>
          </w:p>
        </w:tc>
        <w:tc>
          <w:tcPr>
            <w:tcW w:w="9639" w:type="dxa"/>
            <w:hideMark/>
          </w:tcPr>
          <w:p w:rsidR="006212CC" w:rsidRPr="00077E85" w:rsidRDefault="006212CC">
            <w:pPr>
              <w:jc w:val="both"/>
              <w:rPr>
                <w:szCs w:val="20"/>
                <w:lang w:val="ru-RU"/>
              </w:rPr>
            </w:pPr>
            <w:r w:rsidRPr="00077E85">
              <w:rPr>
                <w:szCs w:val="20"/>
                <w:lang w:val="ru-RU" w:eastAsia="en-US"/>
              </w:rPr>
              <w:t>Обчислення собівартості окремих видів продукції.</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Д</w:t>
            </w:r>
          </w:p>
        </w:tc>
        <w:tc>
          <w:tcPr>
            <w:tcW w:w="9639" w:type="dxa"/>
            <w:hideMark/>
          </w:tcPr>
          <w:p w:rsidR="006212CC" w:rsidRPr="00657E41" w:rsidRDefault="006212CC">
            <w:pPr>
              <w:jc w:val="both"/>
              <w:rPr>
                <w:szCs w:val="20"/>
                <w:lang w:val="en-US"/>
              </w:rPr>
            </w:pPr>
            <w:r w:rsidRPr="00657E41">
              <w:rPr>
                <w:szCs w:val="20"/>
                <w:lang w:val="en-US" w:eastAsia="en-US"/>
              </w:rPr>
              <w:t>Витрати на одиницю продукції.</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Е</w:t>
            </w:r>
          </w:p>
        </w:tc>
        <w:tc>
          <w:tcPr>
            <w:tcW w:w="9639" w:type="dxa"/>
            <w:hideMark/>
          </w:tcPr>
          <w:p w:rsidR="006212CC" w:rsidRPr="00077E85" w:rsidRDefault="006212CC">
            <w:pPr>
              <w:jc w:val="both"/>
              <w:rPr>
                <w:szCs w:val="20"/>
                <w:lang w:val="ru-RU"/>
              </w:rPr>
            </w:pPr>
            <w:r w:rsidRPr="00077E85">
              <w:rPr>
                <w:szCs w:val="20"/>
                <w:lang w:val="ru-RU" w:eastAsia="en-US"/>
              </w:rPr>
              <w:t>Витрати на виробництво та реалізацію продукції.</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Є</w:t>
            </w:r>
          </w:p>
        </w:tc>
        <w:tc>
          <w:tcPr>
            <w:tcW w:w="9639" w:type="dxa"/>
            <w:hideMark/>
          </w:tcPr>
          <w:p w:rsidR="006212CC" w:rsidRPr="00077E85" w:rsidRDefault="006212CC">
            <w:pPr>
              <w:jc w:val="both"/>
              <w:rPr>
                <w:szCs w:val="20"/>
                <w:lang w:val="ru-RU"/>
              </w:rPr>
            </w:pPr>
            <w:r w:rsidRPr="00077E85">
              <w:rPr>
                <w:szCs w:val="20"/>
                <w:lang w:val="ru-RU" w:eastAsia="en-US"/>
              </w:rPr>
              <w:t>Загальні витрати на одиницю продукції до певного обсягу виробництва знижуються, досягаючи свого мінімального значення, а при подальшому розширенні виробництва  починають зростати.</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Ж</w:t>
            </w:r>
          </w:p>
        </w:tc>
        <w:tc>
          <w:tcPr>
            <w:tcW w:w="9639" w:type="dxa"/>
            <w:hideMark/>
          </w:tcPr>
          <w:p w:rsidR="006212CC" w:rsidRPr="00077E85" w:rsidRDefault="006212CC">
            <w:pPr>
              <w:jc w:val="both"/>
              <w:rPr>
                <w:szCs w:val="20"/>
                <w:lang w:val="ru-RU"/>
              </w:rPr>
            </w:pPr>
            <w:r w:rsidRPr="00077E85">
              <w:rPr>
                <w:szCs w:val="20"/>
                <w:lang w:val="ru-RU" w:eastAsia="en-US"/>
              </w:rPr>
              <w:t>Сума змінних та постійних витрат.</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З</w:t>
            </w:r>
          </w:p>
        </w:tc>
        <w:tc>
          <w:tcPr>
            <w:tcW w:w="9639" w:type="dxa"/>
            <w:hideMark/>
          </w:tcPr>
          <w:p w:rsidR="006212CC" w:rsidRPr="00077E85" w:rsidRDefault="006212CC">
            <w:pPr>
              <w:jc w:val="both"/>
              <w:rPr>
                <w:szCs w:val="20"/>
                <w:lang w:val="ru-RU"/>
              </w:rPr>
            </w:pPr>
            <w:r w:rsidRPr="00077E85">
              <w:rPr>
                <w:szCs w:val="20"/>
                <w:lang w:val="ru-RU" w:eastAsia="en-US"/>
              </w:rPr>
              <w:t>Додаткові витрати на виробництво додаткової одиниці продукції.</w:t>
            </w:r>
          </w:p>
        </w:tc>
      </w:tr>
      <w:tr w:rsidR="006212CC" w:rsidRPr="00657E41" w:rsidTr="00657E41">
        <w:tc>
          <w:tcPr>
            <w:tcW w:w="534" w:type="dxa"/>
            <w:hideMark/>
          </w:tcPr>
          <w:p w:rsidR="006212CC" w:rsidRPr="00657E41" w:rsidRDefault="006212CC">
            <w:pPr>
              <w:rPr>
                <w:b/>
                <w:i/>
                <w:szCs w:val="20"/>
                <w:lang w:val="en-US"/>
              </w:rPr>
            </w:pPr>
            <w:r w:rsidRPr="00657E41">
              <w:rPr>
                <w:b/>
                <w:i/>
                <w:szCs w:val="20"/>
                <w:lang w:val="en-US" w:eastAsia="en-US"/>
              </w:rPr>
              <w:t>И</w:t>
            </w:r>
          </w:p>
        </w:tc>
        <w:tc>
          <w:tcPr>
            <w:tcW w:w="9639" w:type="dxa"/>
            <w:hideMark/>
          </w:tcPr>
          <w:p w:rsidR="006212CC" w:rsidRPr="00077E85" w:rsidRDefault="006212CC">
            <w:pPr>
              <w:jc w:val="both"/>
              <w:rPr>
                <w:szCs w:val="20"/>
                <w:lang w:val="ru-RU"/>
              </w:rPr>
            </w:pPr>
            <w:r w:rsidRPr="00077E85">
              <w:rPr>
                <w:szCs w:val="20"/>
                <w:lang w:val="ru-RU" w:eastAsia="en-US"/>
              </w:rPr>
              <w:t>Плановий розрахунок витрат на всі потреби підприємства за певний проміжок часу.</w:t>
            </w:r>
          </w:p>
        </w:tc>
      </w:tr>
    </w:tbl>
    <w:p w:rsidR="002C462C" w:rsidRPr="0027386B" w:rsidRDefault="002C462C" w:rsidP="002402C7">
      <w:pPr>
        <w:ind w:firstLine="709"/>
        <w:jc w:val="both"/>
      </w:pPr>
    </w:p>
    <w:p w:rsidR="00A557FF" w:rsidRDefault="00A557FF" w:rsidP="00A557FF">
      <w:pPr>
        <w:spacing w:line="228" w:lineRule="auto"/>
        <w:jc w:val="center"/>
        <w:rPr>
          <w:b/>
        </w:rPr>
      </w:pPr>
      <w:r>
        <w:rPr>
          <w:b/>
        </w:rPr>
        <w:t>Завдання для перевірки знань «Правильне чи неправильне твердження»</w:t>
      </w:r>
    </w:p>
    <w:p w:rsidR="00A557FF" w:rsidRDefault="00A557FF" w:rsidP="00A557FF">
      <w:pPr>
        <w:spacing w:line="228" w:lineRule="auto"/>
        <w:ind w:firstLine="567"/>
        <w:jc w:val="both"/>
        <w:rPr>
          <w:i/>
        </w:rPr>
      </w:pPr>
      <w:r>
        <w:rPr>
          <w:i/>
        </w:rPr>
        <w:t>Визначіть правильне чи неправильне твердження. Відповідь обґрунтуйте.</w:t>
      </w:r>
    </w:p>
    <w:p w:rsidR="002C462C" w:rsidRDefault="00A557FF" w:rsidP="001A7CDD">
      <w:pPr>
        <w:pStyle w:val="af6"/>
        <w:numPr>
          <w:ilvl w:val="6"/>
          <w:numId w:val="36"/>
        </w:numPr>
        <w:tabs>
          <w:tab w:val="clear" w:pos="5040"/>
          <w:tab w:val="num" w:pos="993"/>
        </w:tabs>
        <w:ind w:left="0" w:firstLine="567"/>
        <w:jc w:val="both"/>
      </w:pPr>
      <w:r>
        <w:t>Лише капітал і праця є тими факторами виробництва, які слід враховувати при прийнятті господарських рішень.</w:t>
      </w:r>
    </w:p>
    <w:p w:rsidR="00A557FF" w:rsidRDefault="00A557FF" w:rsidP="001A7CDD">
      <w:pPr>
        <w:pStyle w:val="af6"/>
        <w:numPr>
          <w:ilvl w:val="6"/>
          <w:numId w:val="36"/>
        </w:numPr>
        <w:tabs>
          <w:tab w:val="clear" w:pos="5040"/>
          <w:tab w:val="num" w:pos="993"/>
        </w:tabs>
        <w:ind w:left="0" w:firstLine="567"/>
        <w:jc w:val="both"/>
      </w:pPr>
      <w:r>
        <w:t>Спеціалізація (розподіл праці) може призвести до позитивного ефекту масштабу.</w:t>
      </w:r>
    </w:p>
    <w:p w:rsidR="00A557FF" w:rsidRDefault="00A557FF" w:rsidP="001A7CDD">
      <w:pPr>
        <w:pStyle w:val="af6"/>
        <w:numPr>
          <w:ilvl w:val="6"/>
          <w:numId w:val="36"/>
        </w:numPr>
        <w:tabs>
          <w:tab w:val="clear" w:pos="5040"/>
          <w:tab w:val="num" w:pos="993"/>
        </w:tabs>
        <w:ind w:left="0" w:firstLine="567"/>
        <w:jc w:val="both"/>
      </w:pPr>
      <w:r>
        <w:t>Невеликі підприємства завжди менш ефективні, ніж великі.</w:t>
      </w:r>
    </w:p>
    <w:p w:rsidR="00A557FF" w:rsidRDefault="00A557FF" w:rsidP="001A7CDD">
      <w:pPr>
        <w:pStyle w:val="af6"/>
        <w:numPr>
          <w:ilvl w:val="6"/>
          <w:numId w:val="36"/>
        </w:numPr>
        <w:tabs>
          <w:tab w:val="clear" w:pos="5040"/>
          <w:tab w:val="num" w:pos="993"/>
        </w:tabs>
        <w:ind w:left="0" w:firstLine="567"/>
        <w:jc w:val="both"/>
      </w:pPr>
      <w:r>
        <w:t>Збільшення обсягу використовуваного капіталу при фіксованому рівні використовуваної праці призводить до зменшення віддачі капіталу.</w:t>
      </w:r>
    </w:p>
    <w:p w:rsidR="00A557FF" w:rsidRDefault="00A557FF" w:rsidP="001A7CDD">
      <w:pPr>
        <w:pStyle w:val="af6"/>
        <w:numPr>
          <w:ilvl w:val="6"/>
          <w:numId w:val="36"/>
        </w:numPr>
        <w:tabs>
          <w:tab w:val="clear" w:pos="5040"/>
          <w:tab w:val="num" w:pos="993"/>
        </w:tabs>
        <w:ind w:left="0" w:firstLine="567"/>
        <w:jc w:val="both"/>
      </w:pPr>
      <w:r>
        <w:t xml:space="preserve">Економічні витрати фірми являють собою платежі власникам ресурсів, достатні для того щоб </w:t>
      </w:r>
      <w:r w:rsidR="00AD2F77">
        <w:t>відвернути  дані ресурси  від альтернативних можливостей використання.</w:t>
      </w:r>
    </w:p>
    <w:p w:rsidR="00AD2F77" w:rsidRDefault="00EE26FB" w:rsidP="001A7CDD">
      <w:pPr>
        <w:pStyle w:val="af6"/>
        <w:numPr>
          <w:ilvl w:val="6"/>
          <w:numId w:val="36"/>
        </w:numPr>
        <w:tabs>
          <w:tab w:val="clear" w:pos="5040"/>
          <w:tab w:val="num" w:pos="993"/>
        </w:tabs>
        <w:ind w:left="0" w:firstLine="567"/>
        <w:jc w:val="both"/>
      </w:pPr>
      <w:r>
        <w:t>Економічний прибуток являє собою неявні витрати виробництва.</w:t>
      </w:r>
    </w:p>
    <w:p w:rsidR="00EE26FB" w:rsidRDefault="00EE26FB" w:rsidP="001A7CDD">
      <w:pPr>
        <w:pStyle w:val="af6"/>
        <w:numPr>
          <w:ilvl w:val="6"/>
          <w:numId w:val="36"/>
        </w:numPr>
        <w:tabs>
          <w:tab w:val="clear" w:pos="5040"/>
          <w:tab w:val="num" w:pos="993"/>
        </w:tabs>
        <w:ind w:left="0" w:firstLine="567"/>
        <w:jc w:val="both"/>
      </w:pPr>
      <w:r>
        <w:t>Якщо граничний продукт набуває від’ємного значення, загальний обсяг виробництва скорочується.</w:t>
      </w:r>
    </w:p>
    <w:p w:rsidR="00EE26FB" w:rsidRDefault="00EE26FB" w:rsidP="001A7CDD">
      <w:pPr>
        <w:pStyle w:val="af6"/>
        <w:numPr>
          <w:ilvl w:val="6"/>
          <w:numId w:val="36"/>
        </w:numPr>
        <w:tabs>
          <w:tab w:val="clear" w:pos="5040"/>
          <w:tab w:val="num" w:pos="993"/>
        </w:tabs>
        <w:ind w:left="0" w:firstLine="567"/>
        <w:jc w:val="both"/>
      </w:pPr>
      <w:r>
        <w:t>Чим більші обсяги виробництва фірми, тим меншими є постійні витрати виробництва.</w:t>
      </w:r>
    </w:p>
    <w:p w:rsidR="00EE26FB" w:rsidRDefault="00EE26FB" w:rsidP="001A7CDD">
      <w:pPr>
        <w:pStyle w:val="af6"/>
        <w:numPr>
          <w:ilvl w:val="6"/>
          <w:numId w:val="36"/>
        </w:numPr>
        <w:tabs>
          <w:tab w:val="clear" w:pos="5040"/>
          <w:tab w:val="num" w:pos="993"/>
        </w:tabs>
        <w:ind w:left="0" w:firstLine="567"/>
        <w:jc w:val="both"/>
      </w:pPr>
      <w:r>
        <w:t>Граничні витрати дорівнюють середнім змінним витратам при тому обсязі виробництва, за якого середні змінні витрати досягають мінімального значення.</w:t>
      </w:r>
    </w:p>
    <w:p w:rsidR="00EE26FB" w:rsidRDefault="00835E90" w:rsidP="001A7CDD">
      <w:pPr>
        <w:pStyle w:val="af6"/>
        <w:numPr>
          <w:ilvl w:val="6"/>
          <w:numId w:val="36"/>
        </w:numPr>
        <w:tabs>
          <w:tab w:val="clear" w:pos="5040"/>
          <w:tab w:val="left" w:pos="993"/>
        </w:tabs>
        <w:ind w:left="0" w:firstLine="567"/>
        <w:jc w:val="both"/>
      </w:pPr>
      <w:r>
        <w:t>Якщо фірма збільшує обсяг використовуваних ресурсів на 30%, а обсяг виробництва при цьому зростає на 20%, то виникає додатній ефект масштабу виробництва.</w:t>
      </w:r>
    </w:p>
    <w:p w:rsidR="00835E90" w:rsidRDefault="00464DE4" w:rsidP="001A7CDD">
      <w:pPr>
        <w:pStyle w:val="af6"/>
        <w:numPr>
          <w:ilvl w:val="6"/>
          <w:numId w:val="36"/>
        </w:numPr>
        <w:tabs>
          <w:tab w:val="clear" w:pos="5040"/>
          <w:tab w:val="left" w:pos="993"/>
        </w:tabs>
        <w:ind w:left="0" w:firstLine="567"/>
        <w:jc w:val="both"/>
      </w:pPr>
      <w:r>
        <w:t>Середні постійні витрати скорочуються по мірі зростання обсягу виробництва.</w:t>
      </w:r>
    </w:p>
    <w:p w:rsidR="00464DE4" w:rsidRDefault="00464DE4" w:rsidP="001A7CDD">
      <w:pPr>
        <w:pStyle w:val="af6"/>
        <w:numPr>
          <w:ilvl w:val="6"/>
          <w:numId w:val="36"/>
        </w:numPr>
        <w:tabs>
          <w:tab w:val="clear" w:pos="5040"/>
          <w:tab w:val="left" w:pos="993"/>
        </w:tabs>
        <w:ind w:left="0" w:firstLine="567"/>
        <w:jc w:val="both"/>
      </w:pPr>
      <w:r>
        <w:t>Економічний прибуток  зазвичай є більшим за бухгалтерський прибуток.</w:t>
      </w:r>
    </w:p>
    <w:p w:rsidR="00464DE4" w:rsidRDefault="00464DE4" w:rsidP="001A7CDD">
      <w:pPr>
        <w:pStyle w:val="af6"/>
        <w:numPr>
          <w:ilvl w:val="6"/>
          <w:numId w:val="36"/>
        </w:numPr>
        <w:tabs>
          <w:tab w:val="clear" w:pos="5040"/>
          <w:tab w:val="left" w:pos="993"/>
        </w:tabs>
        <w:ind w:left="0" w:firstLine="567"/>
        <w:jc w:val="both"/>
      </w:pPr>
      <w:r>
        <w:t>Якщо граничний продукт змінного ресурсу скорочується, то загальний обсяг продукту також зменшується.</w:t>
      </w:r>
    </w:p>
    <w:p w:rsidR="00464DE4" w:rsidRDefault="00464DE4" w:rsidP="001A7CDD">
      <w:pPr>
        <w:pStyle w:val="af6"/>
        <w:numPr>
          <w:ilvl w:val="6"/>
          <w:numId w:val="36"/>
        </w:numPr>
        <w:tabs>
          <w:tab w:val="clear" w:pos="5040"/>
          <w:tab w:val="left" w:pos="993"/>
        </w:tabs>
        <w:ind w:left="0" w:firstLine="567"/>
        <w:jc w:val="both"/>
      </w:pPr>
      <w:r>
        <w:t>Граничний продукт досягає максимуму, якщо граничні витрати досягають мінімуму.</w:t>
      </w:r>
    </w:p>
    <w:p w:rsidR="00464DE4" w:rsidRDefault="007A389E" w:rsidP="001A7CDD">
      <w:pPr>
        <w:pStyle w:val="af6"/>
        <w:numPr>
          <w:ilvl w:val="6"/>
          <w:numId w:val="36"/>
        </w:numPr>
        <w:tabs>
          <w:tab w:val="clear" w:pos="5040"/>
          <w:tab w:val="left" w:pos="993"/>
        </w:tabs>
        <w:ind w:left="0" w:firstLine="567"/>
        <w:jc w:val="both"/>
      </w:pPr>
      <w:r>
        <w:t>Середні постійні витрати зростають, якщо збільшується загальний обсяг продукту, що виготовляється.</w:t>
      </w:r>
    </w:p>
    <w:p w:rsidR="002C462C" w:rsidRDefault="002C462C" w:rsidP="002402C7">
      <w:pPr>
        <w:ind w:firstLine="709"/>
        <w:jc w:val="both"/>
      </w:pPr>
    </w:p>
    <w:p w:rsidR="0027386B" w:rsidRDefault="0027386B" w:rsidP="00E1356C">
      <w:pPr>
        <w:spacing w:after="120"/>
        <w:ind w:left="567"/>
        <w:rPr>
          <w:b/>
          <w:caps/>
        </w:rPr>
      </w:pPr>
    </w:p>
    <w:p w:rsidR="002C462C" w:rsidRPr="00E1356C" w:rsidRDefault="002C462C" w:rsidP="00E1356C">
      <w:pPr>
        <w:spacing w:after="120"/>
        <w:ind w:left="567"/>
        <w:rPr>
          <w:b/>
          <w:caps/>
        </w:rPr>
      </w:pPr>
      <w:r w:rsidRPr="00E1356C">
        <w:rPr>
          <w:b/>
          <w:caps/>
        </w:rPr>
        <w:t xml:space="preserve">Тема </w:t>
      </w:r>
      <w:r w:rsidR="00BA03D7">
        <w:rPr>
          <w:b/>
          <w:caps/>
        </w:rPr>
        <w:t>8</w:t>
      </w:r>
      <w:r w:rsidRPr="00E1356C">
        <w:rPr>
          <w:b/>
          <w:caps/>
        </w:rPr>
        <w:t>. Фірма в ідеальних ринкових структурах: чиста конкуренція і чиста монополія</w:t>
      </w:r>
    </w:p>
    <w:p w:rsidR="002C462C" w:rsidRDefault="000D624C" w:rsidP="00272629">
      <w:pPr>
        <w:spacing w:after="120"/>
        <w:ind w:left="567"/>
        <w:jc w:val="both"/>
        <w:rPr>
          <w:noProof/>
          <w:lang w:val="ru-RU"/>
        </w:rPr>
      </w:pPr>
      <w:r>
        <w:rPr>
          <w:noProof/>
          <w:lang w:eastAsia="uk-UA"/>
        </w:rPr>
        <w:drawing>
          <wp:inline distT="0" distB="0" distL="0" distR="0" wp14:anchorId="171AFB70" wp14:editId="012CA83F">
            <wp:extent cx="6052185" cy="1438910"/>
            <wp:effectExtent l="0" t="0" r="24765" b="46990"/>
            <wp:docPr id="317" name="Схема 80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03" r:lo="rId1504" r:qs="rId1505" r:cs="rId1506"/>
              </a:graphicData>
            </a:graphic>
          </wp:inline>
        </w:drawing>
      </w:r>
    </w:p>
    <w:p w:rsidR="00BA03D7" w:rsidRDefault="00BA03D7" w:rsidP="00BA03D7">
      <w:pPr>
        <w:jc w:val="center"/>
        <w:rPr>
          <w:b/>
          <w:noProof/>
          <w:sz w:val="24"/>
          <w:szCs w:val="24"/>
          <w:lang w:val="ru-RU"/>
        </w:rPr>
      </w:pPr>
      <w:r>
        <w:rPr>
          <w:b/>
          <w:noProof/>
          <w:sz w:val="24"/>
          <w:szCs w:val="24"/>
          <w:lang w:val="ru-RU"/>
        </w:rPr>
        <w:t>Література</w:t>
      </w:r>
    </w:p>
    <w:p w:rsidR="00BA03D7" w:rsidRDefault="00BA03D7" w:rsidP="001A7CDD">
      <w:pPr>
        <w:numPr>
          <w:ilvl w:val="0"/>
          <w:numId w:val="74"/>
        </w:numPr>
        <w:tabs>
          <w:tab w:val="left" w:pos="851"/>
          <w:tab w:val="left" w:pos="1134"/>
          <w:tab w:val="left" w:pos="1999"/>
        </w:tabs>
        <w:ind w:left="0" w:firstLine="709"/>
        <w:jc w:val="both"/>
        <w:rPr>
          <w:color w:val="000000"/>
          <w:sz w:val="24"/>
          <w:szCs w:val="24"/>
          <w:lang w:eastAsia="en-US"/>
        </w:rPr>
      </w:pPr>
      <w:r>
        <w:rPr>
          <w:color w:val="000000"/>
          <w:sz w:val="24"/>
          <w:szCs w:val="24"/>
          <w:lang w:eastAsia="en-US"/>
        </w:rPr>
        <w:t xml:space="preserve">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 </w:t>
      </w:r>
    </w:p>
    <w:p w:rsidR="00BA03D7" w:rsidRDefault="00BA03D7" w:rsidP="001A7CDD">
      <w:pPr>
        <w:pStyle w:val="af6"/>
        <w:numPr>
          <w:ilvl w:val="0"/>
          <w:numId w:val="74"/>
        </w:numPr>
        <w:tabs>
          <w:tab w:val="left" w:pos="993"/>
        </w:tabs>
        <w:autoSpaceDN w:val="0"/>
        <w:ind w:left="0" w:firstLine="709"/>
        <w:jc w:val="both"/>
        <w:rPr>
          <w:color w:val="000000"/>
          <w:sz w:val="24"/>
          <w:szCs w:val="24"/>
        </w:rPr>
      </w:pPr>
      <w:r>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BA03D7" w:rsidRDefault="00BA03D7" w:rsidP="001A7CDD">
      <w:pPr>
        <w:pStyle w:val="af6"/>
        <w:numPr>
          <w:ilvl w:val="0"/>
          <w:numId w:val="74"/>
        </w:numPr>
        <w:tabs>
          <w:tab w:val="left" w:pos="993"/>
        </w:tabs>
        <w:autoSpaceDN w:val="0"/>
        <w:ind w:left="0" w:firstLine="709"/>
        <w:jc w:val="both"/>
        <w:rPr>
          <w:color w:val="000000"/>
          <w:sz w:val="24"/>
          <w:szCs w:val="24"/>
        </w:rPr>
      </w:pPr>
      <w:r>
        <w:rPr>
          <w:color w:val="000000"/>
          <w:sz w:val="24"/>
          <w:szCs w:val="24"/>
        </w:rPr>
        <w:t>Аналітична економія: макроекономіка і мікроекономіка: Навчальний посібник.: У 2кн. / За ред. С. Панчишина і П Островерха. Кн. 2: Мікроекономіка. - 4-те., випр. і доп. К: Знання, 2006. 437 с.</w:t>
      </w:r>
    </w:p>
    <w:p w:rsidR="00BA03D7" w:rsidRDefault="00BA03D7" w:rsidP="001A7CDD">
      <w:pPr>
        <w:pStyle w:val="af6"/>
        <w:numPr>
          <w:ilvl w:val="0"/>
          <w:numId w:val="74"/>
        </w:numPr>
        <w:tabs>
          <w:tab w:val="left" w:pos="993"/>
        </w:tabs>
        <w:autoSpaceDN w:val="0"/>
        <w:ind w:left="0" w:firstLine="709"/>
        <w:jc w:val="both"/>
        <w:rPr>
          <w:color w:val="000000"/>
          <w:sz w:val="24"/>
          <w:szCs w:val="24"/>
        </w:rPr>
      </w:pPr>
      <w:r>
        <w:rPr>
          <w:color w:val="000000"/>
          <w:sz w:val="24"/>
          <w:szCs w:val="24"/>
        </w:rPr>
        <w:t>Долан Э. Дж., Линдсей Д Е. Микроэкономика / Пер. с англ. под ред. Б. Лисовика и    В. Лукашевича. СПб.: Экономическая школа, 1994.</w:t>
      </w:r>
    </w:p>
    <w:p w:rsidR="00BA03D7" w:rsidRDefault="00BA03D7" w:rsidP="001A7CDD">
      <w:pPr>
        <w:numPr>
          <w:ilvl w:val="0"/>
          <w:numId w:val="74"/>
        </w:numPr>
        <w:tabs>
          <w:tab w:val="left" w:pos="993"/>
        </w:tabs>
        <w:ind w:left="0" w:firstLine="709"/>
        <w:jc w:val="both"/>
        <w:rPr>
          <w:color w:val="000000"/>
          <w:sz w:val="24"/>
          <w:szCs w:val="24"/>
          <w:lang w:eastAsia="en-US"/>
        </w:rPr>
      </w:pPr>
      <w:r>
        <w:rPr>
          <w:color w:val="000000"/>
          <w:sz w:val="24"/>
          <w:szCs w:val="24"/>
          <w:lang w:eastAsia="en-US"/>
        </w:rPr>
        <w:t>Мікроекономіка і макроекономіка: Підручник для студентів екон. спец. закл. освіти: У 2 ч. / С. Будаговська, О. Кілієвич, І. Лунінатаін.; За заг. ред. С. Будаговської. К: Видавництво Соломії Павличко «Основи», 2001. 517 с.</w:t>
      </w:r>
    </w:p>
    <w:p w:rsidR="00BA03D7" w:rsidRDefault="00BA03D7" w:rsidP="001A7CDD">
      <w:pPr>
        <w:numPr>
          <w:ilvl w:val="0"/>
          <w:numId w:val="74"/>
        </w:numPr>
        <w:tabs>
          <w:tab w:val="left" w:pos="709"/>
          <w:tab w:val="left" w:pos="993"/>
        </w:tabs>
        <w:ind w:left="0" w:firstLine="709"/>
        <w:jc w:val="both"/>
        <w:rPr>
          <w:color w:val="000000"/>
          <w:sz w:val="24"/>
          <w:szCs w:val="24"/>
          <w:lang w:eastAsia="en-US"/>
        </w:rPr>
      </w:pPr>
      <w:r>
        <w:rPr>
          <w:color w:val="000000"/>
          <w:sz w:val="24"/>
          <w:szCs w:val="24"/>
          <w:lang w:eastAsia="en-US"/>
        </w:rPr>
        <w:t>Мікроекономіка: Навчальний посібник /Частина 2/ [уклад.: Н.М. Нілова,                               Т.І. Гончарук, Д.В. Олексіч]; Державний вищий навчальний заклад «Українська академія банківської справи Національного банку України». Суми: ФОП Наталуха А.С., 2015. 136 с.</w:t>
      </w:r>
    </w:p>
    <w:p w:rsidR="00BA03D7" w:rsidRDefault="00BA03D7" w:rsidP="001A7CDD">
      <w:pPr>
        <w:numPr>
          <w:ilvl w:val="0"/>
          <w:numId w:val="74"/>
        </w:numPr>
        <w:tabs>
          <w:tab w:val="left" w:pos="709"/>
          <w:tab w:val="left" w:pos="993"/>
        </w:tabs>
        <w:ind w:left="0" w:firstLine="709"/>
        <w:jc w:val="both"/>
        <w:rPr>
          <w:color w:val="000000"/>
          <w:sz w:val="24"/>
          <w:szCs w:val="24"/>
          <w:lang w:eastAsia="en-US"/>
        </w:rPr>
      </w:pPr>
      <w:r>
        <w:rPr>
          <w:color w:val="000000"/>
          <w:sz w:val="24"/>
          <w:szCs w:val="24"/>
          <w:lang w:eastAsia="en-US"/>
        </w:rPr>
        <w:t>Базілінська О.Я., Мініна О.В. Мікроекономіка: Навчальний посібник. Київ: «Центр навчальної літератури», 2019. 352с.</w:t>
      </w:r>
    </w:p>
    <w:p w:rsidR="00FE30C2" w:rsidRDefault="00FE30C2" w:rsidP="00FE30C2">
      <w:pPr>
        <w:tabs>
          <w:tab w:val="left" w:pos="709"/>
          <w:tab w:val="left" w:pos="993"/>
        </w:tabs>
        <w:ind w:left="709"/>
        <w:jc w:val="both"/>
        <w:rPr>
          <w:color w:val="000000"/>
          <w:sz w:val="24"/>
          <w:szCs w:val="24"/>
          <w:lang w:eastAsia="en-US"/>
        </w:rPr>
      </w:pPr>
    </w:p>
    <w:p w:rsidR="002C462C" w:rsidRDefault="000D624C" w:rsidP="0023520F">
      <w:pPr>
        <w:spacing w:after="120"/>
        <w:ind w:firstLine="720"/>
        <w:jc w:val="both"/>
        <w:rPr>
          <w:b/>
          <w:noProof/>
          <w:lang w:val="ru-RU"/>
        </w:rPr>
      </w:pPr>
      <w:r>
        <w:rPr>
          <w:b/>
          <w:noProof/>
          <w:lang w:eastAsia="uk-UA"/>
        </w:rPr>
        <w:drawing>
          <wp:inline distT="0" distB="0" distL="0" distR="0" wp14:anchorId="293F20FA" wp14:editId="75E0D11D">
            <wp:extent cx="5511165" cy="387350"/>
            <wp:effectExtent l="0" t="0" r="13335" b="12700"/>
            <wp:docPr id="318" name="Схема 80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08" r:lo="rId1509" r:qs="rId1510" r:cs="rId1511"/>
              </a:graphicData>
            </a:graphic>
          </wp:inline>
        </w:drawing>
      </w:r>
    </w:p>
    <w:p w:rsidR="002C462C" w:rsidRDefault="002C462C" w:rsidP="0023520F">
      <w:pPr>
        <w:spacing w:after="120"/>
        <w:ind w:firstLine="720"/>
        <w:jc w:val="both"/>
      </w:pPr>
      <w:r w:rsidRPr="00F33C5A">
        <w:t xml:space="preserve">Основною ознакою, що відрізняє ринкову економіку від адміністративно-командної є </w:t>
      </w:r>
      <w:r w:rsidRPr="00F33C5A">
        <w:rPr>
          <w:b/>
        </w:rPr>
        <w:t>конкуренція</w:t>
      </w:r>
      <w:r w:rsidRPr="00F33C5A">
        <w:t xml:space="preserve">. </w:t>
      </w:r>
    </w:p>
    <w:p w:rsidR="002C462C" w:rsidRPr="00474DD7" w:rsidRDefault="000D624C" w:rsidP="0023520F">
      <w:pPr>
        <w:spacing w:after="120"/>
        <w:ind w:firstLine="720"/>
        <w:jc w:val="both"/>
        <w:rPr>
          <w:sz w:val="18"/>
        </w:rPr>
      </w:pPr>
      <w:r>
        <w:rPr>
          <w:noProof/>
          <w:lang w:eastAsia="uk-UA"/>
        </w:rPr>
        <w:drawing>
          <wp:inline distT="0" distB="0" distL="0" distR="0" wp14:anchorId="4CC33703" wp14:editId="78225EB4">
            <wp:extent cx="5883275" cy="1546225"/>
            <wp:effectExtent l="0" t="0" r="22225" b="15875"/>
            <wp:docPr id="319" name="Схема 134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13" r:lo="rId1514" r:qs="rId1515" r:cs="rId1516"/>
              </a:graphicData>
            </a:graphic>
          </wp:inline>
        </w:drawing>
      </w:r>
      <w:r w:rsidR="002C462C" w:rsidRPr="00F33C5A">
        <w:t xml:space="preserve"> </w:t>
      </w:r>
    </w:p>
    <w:p w:rsidR="002C462C" w:rsidRPr="00F33C5A" w:rsidRDefault="002C462C" w:rsidP="0023520F">
      <w:pPr>
        <w:spacing w:after="120"/>
        <w:ind w:firstLine="720"/>
        <w:jc w:val="both"/>
      </w:pPr>
      <w:r w:rsidRPr="00F33C5A">
        <w:t>Умови, в яких вона відбувається і від яких залежить, називаються ринковою структурою.</w:t>
      </w:r>
    </w:p>
    <w:p w:rsidR="002C462C" w:rsidRPr="00F33C5A" w:rsidRDefault="002C462C" w:rsidP="0023520F">
      <w:pPr>
        <w:spacing w:after="120"/>
        <w:ind w:firstLine="720"/>
        <w:jc w:val="both"/>
      </w:pPr>
      <w:r w:rsidRPr="00F33C5A">
        <w:rPr>
          <w:b/>
        </w:rPr>
        <w:t>Ринкова структура</w:t>
      </w:r>
      <w:r w:rsidRPr="00F33C5A">
        <w:t xml:space="preserve"> характеризується кількістю і розміром підприємств, типом товару, умовами входження у галузь, ступенем впливу на ринкову ціну, доступністю інформації. Виділяють такі основні види ринкових структур: чиста (повна, досконала) конкуренція; недосконала конкуренція, яка представлена олігополією і монополістичною конкуренцією; чиста монополія. Чисту конкуренцію і чисту монополію відносять до ідеальних ринкових структур, яких практично не існує в сучасних умовах.</w:t>
      </w:r>
    </w:p>
    <w:p w:rsidR="002C462C" w:rsidRPr="00F33C5A" w:rsidRDefault="002C462C" w:rsidP="0023520F">
      <w:pPr>
        <w:spacing w:after="120"/>
        <w:ind w:firstLine="720"/>
        <w:jc w:val="both"/>
      </w:pPr>
      <w:r w:rsidRPr="00F33C5A">
        <w:rPr>
          <w:b/>
        </w:rPr>
        <w:t>Чиста конкуренція</w:t>
      </w:r>
      <w:r w:rsidRPr="00F33C5A">
        <w:t xml:space="preserve"> має такі ознаки:</w:t>
      </w:r>
    </w:p>
    <w:p w:rsidR="002C462C" w:rsidRPr="00F33C5A" w:rsidRDefault="002C462C" w:rsidP="0023520F">
      <w:pPr>
        <w:spacing w:after="120"/>
        <w:ind w:firstLine="708"/>
        <w:jc w:val="both"/>
      </w:pPr>
      <w:r w:rsidRPr="00F33C5A">
        <w:t>1) в галузі функціонує велика кількість відносно невеликих виробників, які виробляють однорідний, стандартизований товар. Це означає, що товар одного виробника не відрізняється від товару конкурентів;</w:t>
      </w:r>
    </w:p>
    <w:p w:rsidR="002C462C" w:rsidRPr="00F33C5A" w:rsidRDefault="002C462C" w:rsidP="0023520F">
      <w:pPr>
        <w:spacing w:after="120"/>
        <w:ind w:firstLine="708"/>
        <w:jc w:val="both"/>
      </w:pPr>
      <w:r w:rsidRPr="00F33C5A">
        <w:t>2) не існує бар’єрів на шляху створення нових підприємств</w:t>
      </w:r>
      <w:r>
        <w:t xml:space="preserve"> і тому</w:t>
      </w:r>
      <w:r w:rsidRPr="00F33C5A">
        <w:t xml:space="preserve"> вони вільно входять </w:t>
      </w:r>
      <w:r>
        <w:t>та</w:t>
      </w:r>
      <w:r w:rsidRPr="00F33C5A">
        <w:t xml:space="preserve"> виходять з галузі;</w:t>
      </w:r>
    </w:p>
    <w:p w:rsidR="002C462C" w:rsidRPr="00F33C5A" w:rsidRDefault="002C462C" w:rsidP="0023520F">
      <w:pPr>
        <w:spacing w:after="120"/>
        <w:ind w:firstLine="708"/>
        <w:jc w:val="both"/>
      </w:pPr>
      <w:r w:rsidRPr="00F33C5A">
        <w:t>3) підприємства повністю поінформовані про ринок, купують ресурси приблизно за однаковими цінами і тому</w:t>
      </w:r>
      <w:r>
        <w:t xml:space="preserve"> їх </w:t>
      </w:r>
      <w:r w:rsidRPr="00F33C5A">
        <w:t>середні витрати не відрізняються;</w:t>
      </w:r>
    </w:p>
    <w:p w:rsidR="002C462C" w:rsidRPr="00F33C5A" w:rsidRDefault="002C462C" w:rsidP="0023520F">
      <w:pPr>
        <w:spacing w:after="120"/>
        <w:ind w:firstLine="708"/>
        <w:jc w:val="both"/>
      </w:pPr>
      <w:r w:rsidRPr="00F33C5A">
        <w:t xml:space="preserve">4) частка кожного підприємства є відносно невеликою і тому воно не має можливості впливати на формування ринкової ціни. Ціна формується на ринку під впливом загального попиту </w:t>
      </w:r>
      <w:r>
        <w:t>та</w:t>
      </w:r>
      <w:r w:rsidRPr="00F33C5A">
        <w:t xml:space="preserve"> пропозиції товару (рис.</w:t>
      </w:r>
      <w:r w:rsidR="00FE30C2">
        <w:t xml:space="preserve"> 8</w:t>
      </w:r>
      <w:r>
        <w:t>.1</w:t>
      </w:r>
      <w:r w:rsidRPr="00F33C5A">
        <w:t>, а). Підприємство сприймає ціну як задану ринком і тому його крива попиту має абсолютно еластичний характер (рис.</w:t>
      </w:r>
      <w:r w:rsidR="00FE30C2">
        <w:t xml:space="preserve"> 8</w:t>
      </w:r>
      <w:r>
        <w:t>.1</w:t>
      </w:r>
      <w:r w:rsidRPr="00F33C5A">
        <w:t>, б).</w:t>
      </w:r>
    </w:p>
    <w:p w:rsidR="002C462C" w:rsidRPr="00F33C5A" w:rsidRDefault="00F512F3" w:rsidP="0023520F">
      <w:pPr>
        <w:spacing w:after="120"/>
        <w:jc w:val="center"/>
      </w:pPr>
      <w:r>
        <w:pict>
          <v:group id="_x0000_s1689" editas="canvas" style="width:430pt;height:190.4pt;mso-position-horizontal-relative:char;mso-position-vertical-relative:line" coordorigin="2701,5203" coordsize="6254,2810">
            <o:lock v:ext="edit" aspectratio="t"/>
            <v:shape id="_x0000_s1690" type="#_x0000_t75" style="position:absolute;left:2701;top:5203;width:6254;height:2810" o:preferrelative="f">
              <v:fill o:detectmouseclick="t"/>
              <v:path o:extrusionok="t" o:connecttype="none"/>
              <o:lock v:ext="edit" text="t"/>
            </v:shape>
            <v:group id="_x0000_s1691" style="position:absolute;left:2919;top:5404;width:5817;height:2409" coordorigin="2919,5404" coordsize="5817,2409">
              <v:line id="_x0000_s1692" style="position:absolute" from="3646,5805" to="4955,7010" strokeweight="1.25pt"/>
              <v:line id="_x0000_s1693" style="position:absolute;flip:y" from="3646,5805" to="4955,7010" strokeweight="1.25pt"/>
              <v:line id="_x0000_s1694" style="position:absolute" from="3355,6408" to="4301,6408">
                <v:stroke dashstyle="dash"/>
              </v:line>
              <v:line id="_x0000_s1695" style="position:absolute;flip:y" from="4301,6408" to="4301,7311">
                <v:stroke dashstyle="dash"/>
              </v:line>
              <v:shape id="_x0000_s1696" type="#_x0000_t202" style="position:absolute;left:2992;top:5504;width:363;height:301" stroked="f">
                <v:textbox style="mso-next-textbox:#_x0000_s1696">
                  <w:txbxContent>
                    <w:p w:rsidR="00FD5FD7" w:rsidRPr="00290B16" w:rsidRDefault="00FD5FD7" w:rsidP="00DE15B9">
                      <w:pPr>
                        <w:rPr>
                          <w:b/>
                          <w:sz w:val="24"/>
                          <w:szCs w:val="24"/>
                        </w:rPr>
                      </w:pPr>
                      <w:r w:rsidRPr="00290B16">
                        <w:rPr>
                          <w:b/>
                          <w:sz w:val="24"/>
                          <w:szCs w:val="24"/>
                        </w:rPr>
                        <w:t>Р</w:t>
                      </w:r>
                    </w:p>
                  </w:txbxContent>
                </v:textbox>
              </v:shape>
              <v:shape id="_x0000_s1697" type="#_x0000_t202" style="position:absolute;left:3210;top:7311;width:363;height:300" stroked="f">
                <v:textbox style="mso-next-textbox:#_x0000_s1697">
                  <w:txbxContent>
                    <w:p w:rsidR="00FD5FD7" w:rsidRPr="00290B16" w:rsidRDefault="00FD5FD7" w:rsidP="00DE15B9">
                      <w:pPr>
                        <w:rPr>
                          <w:b/>
                          <w:sz w:val="24"/>
                          <w:szCs w:val="24"/>
                        </w:rPr>
                      </w:pPr>
                      <w:r w:rsidRPr="00290B16">
                        <w:rPr>
                          <w:b/>
                          <w:sz w:val="24"/>
                          <w:szCs w:val="24"/>
                        </w:rPr>
                        <w:t>0</w:t>
                      </w:r>
                    </w:p>
                  </w:txbxContent>
                </v:textbox>
              </v:shape>
              <v:shape id="_x0000_s1698" type="#_x0000_t202" style="position:absolute;left:4955;top:7311;width:727;height:502" stroked="f">
                <v:textbox style="mso-next-textbox:#_x0000_s1698">
                  <w:txbxContent>
                    <w:p w:rsidR="00FD5FD7" w:rsidRPr="00290B16" w:rsidRDefault="00FD5FD7" w:rsidP="00DE15B9">
                      <w:pPr>
                        <w:jc w:val="center"/>
                        <w:rPr>
                          <w:b/>
                          <w:sz w:val="24"/>
                          <w:szCs w:val="24"/>
                        </w:rPr>
                      </w:pPr>
                      <w:r w:rsidRPr="00290B16">
                        <w:rPr>
                          <w:b/>
                          <w:sz w:val="24"/>
                          <w:szCs w:val="24"/>
                          <w:lang w:val="en-US"/>
                        </w:rPr>
                        <w:t>Q</w:t>
                      </w:r>
                      <w:r w:rsidRPr="00290B16">
                        <w:rPr>
                          <w:b/>
                          <w:sz w:val="24"/>
                          <w:szCs w:val="24"/>
                        </w:rPr>
                        <w:t>,</w:t>
                      </w:r>
                    </w:p>
                    <w:p w:rsidR="00FD5FD7" w:rsidRPr="00290B16" w:rsidRDefault="00FD5FD7" w:rsidP="00DE15B9">
                      <w:pPr>
                        <w:jc w:val="both"/>
                        <w:rPr>
                          <w:b/>
                          <w:sz w:val="24"/>
                          <w:szCs w:val="24"/>
                        </w:rPr>
                      </w:pPr>
                      <w:r w:rsidRPr="00290B16">
                        <w:rPr>
                          <w:b/>
                          <w:sz w:val="24"/>
                          <w:szCs w:val="24"/>
                        </w:rPr>
                        <w:t>млн.т</w:t>
                      </w:r>
                    </w:p>
                  </w:txbxContent>
                </v:textbox>
              </v:shape>
              <v:shape id="_x0000_s1699" type="#_x0000_t202" style="position:absolute;left:4955;top:6909;width:363;height:301" stroked="f">
                <v:textbox style="mso-next-textbox:#_x0000_s1699">
                  <w:txbxContent>
                    <w:p w:rsidR="00FD5FD7" w:rsidRPr="00290B16" w:rsidRDefault="00FD5FD7" w:rsidP="00DE15B9">
                      <w:pPr>
                        <w:rPr>
                          <w:b/>
                          <w:sz w:val="24"/>
                          <w:szCs w:val="24"/>
                          <w:lang w:val="en-US"/>
                        </w:rPr>
                      </w:pPr>
                      <w:r w:rsidRPr="00290B16">
                        <w:rPr>
                          <w:b/>
                          <w:sz w:val="24"/>
                          <w:szCs w:val="24"/>
                          <w:lang w:val="en-US"/>
                        </w:rPr>
                        <w:t>D</w:t>
                      </w:r>
                    </w:p>
                  </w:txbxContent>
                </v:textbox>
              </v:shape>
              <v:shape id="_x0000_s1700" type="#_x0000_t202" style="position:absolute;left:4955;top:5705;width:363;height:300" stroked="f">
                <v:textbox style="mso-next-textbox:#_x0000_s1700">
                  <w:txbxContent>
                    <w:p w:rsidR="00FD5FD7" w:rsidRPr="00290B16" w:rsidRDefault="00FD5FD7" w:rsidP="00DE15B9">
                      <w:pPr>
                        <w:rPr>
                          <w:b/>
                          <w:sz w:val="24"/>
                          <w:szCs w:val="24"/>
                          <w:lang w:val="en-US"/>
                        </w:rPr>
                      </w:pPr>
                      <w:r w:rsidRPr="00290B16">
                        <w:rPr>
                          <w:b/>
                          <w:sz w:val="24"/>
                          <w:szCs w:val="24"/>
                          <w:lang w:val="en-US"/>
                        </w:rPr>
                        <w:t>S</w:t>
                      </w:r>
                    </w:p>
                  </w:txbxContent>
                </v:textbox>
              </v:shape>
              <v:shape id="_x0000_s1701" type="#_x0000_t202" style="position:absolute;left:2919;top:6307;width:435;height:301" stroked="f">
                <v:textbox style="mso-next-textbox:#_x0000_s1701">
                  <w:txbxContent>
                    <w:p w:rsidR="00FD5FD7" w:rsidRPr="00290B16" w:rsidRDefault="00FD5FD7" w:rsidP="00DE15B9">
                      <w:pPr>
                        <w:rPr>
                          <w:b/>
                          <w:sz w:val="24"/>
                          <w:szCs w:val="24"/>
                        </w:rPr>
                      </w:pPr>
                      <w:r w:rsidRPr="00290B16">
                        <w:rPr>
                          <w:b/>
                          <w:sz w:val="24"/>
                          <w:szCs w:val="24"/>
                        </w:rPr>
                        <w:t>Р</w:t>
                      </w:r>
                      <w:r w:rsidRPr="00290B16">
                        <w:rPr>
                          <w:b/>
                          <w:sz w:val="24"/>
                          <w:szCs w:val="24"/>
                          <w:vertAlign w:val="subscript"/>
                        </w:rPr>
                        <w:t>1</w:t>
                      </w:r>
                    </w:p>
                  </w:txbxContent>
                </v:textbox>
              </v:shape>
              <v:shape id="_x0000_s1702" type="#_x0000_t202" style="position:absolute;left:4082;top:7311;width:437;height:300" stroked="f">
                <v:textbox style="mso-next-textbox:#_x0000_s1702">
                  <w:txbxContent>
                    <w:p w:rsidR="00FD5FD7" w:rsidRPr="00290B16" w:rsidRDefault="00FD5FD7" w:rsidP="00DE15B9">
                      <w:pPr>
                        <w:rPr>
                          <w:b/>
                          <w:sz w:val="24"/>
                          <w:szCs w:val="24"/>
                          <w:lang w:val="en-US"/>
                        </w:rPr>
                      </w:pPr>
                      <w:r w:rsidRPr="00290B16">
                        <w:rPr>
                          <w:b/>
                          <w:sz w:val="24"/>
                          <w:szCs w:val="24"/>
                          <w:lang w:val="en-US"/>
                        </w:rPr>
                        <w:t>Q</w:t>
                      </w:r>
                      <w:r w:rsidRPr="00290B16">
                        <w:rPr>
                          <w:b/>
                          <w:sz w:val="24"/>
                          <w:szCs w:val="24"/>
                          <w:vertAlign w:val="subscript"/>
                          <w:lang w:val="en-US"/>
                        </w:rPr>
                        <w:t>1</w:t>
                      </w:r>
                    </w:p>
                  </w:txbxContent>
                </v:textbox>
              </v:shape>
              <v:line id="_x0000_s1703" style="position:absolute" from="3355,7311" to="5392,7311" strokeweight="1.25pt">
                <v:stroke endarrow="block"/>
              </v:line>
              <v:shape id="_x0000_s1704" type="#_x0000_t202" style="position:absolute;left:4082;top:5404;width:437;height:300" stroked="f">
                <v:textbox style="mso-next-textbox:#_x0000_s1704">
                  <w:txbxContent>
                    <w:p w:rsidR="00FD5FD7" w:rsidRPr="00290B16" w:rsidRDefault="00FD5FD7" w:rsidP="00DE15B9">
                      <w:pPr>
                        <w:rPr>
                          <w:b/>
                          <w:sz w:val="24"/>
                          <w:szCs w:val="24"/>
                          <w:lang w:val="en-US"/>
                        </w:rPr>
                      </w:pPr>
                      <w:r w:rsidRPr="00290B16">
                        <w:rPr>
                          <w:b/>
                          <w:sz w:val="24"/>
                          <w:szCs w:val="24"/>
                          <w:lang w:val="en-US"/>
                        </w:rPr>
                        <w:t>a)</w:t>
                      </w:r>
                    </w:p>
                  </w:txbxContent>
                </v:textbox>
              </v:shape>
              <v:shape id="_x0000_s1705" type="#_x0000_t202" style="position:absolute;left:5973;top:5404;width:363;height:300" stroked="f">
                <v:textbox style="mso-next-textbox:#_x0000_s1705">
                  <w:txbxContent>
                    <w:p w:rsidR="00FD5FD7" w:rsidRPr="00290B16" w:rsidRDefault="00FD5FD7" w:rsidP="00DE15B9">
                      <w:pPr>
                        <w:rPr>
                          <w:b/>
                          <w:sz w:val="24"/>
                          <w:szCs w:val="24"/>
                        </w:rPr>
                      </w:pPr>
                      <w:r w:rsidRPr="00290B16">
                        <w:rPr>
                          <w:b/>
                          <w:sz w:val="24"/>
                          <w:szCs w:val="24"/>
                        </w:rPr>
                        <w:t>Р</w:t>
                      </w:r>
                    </w:p>
                  </w:txbxContent>
                </v:textbox>
              </v:shape>
              <v:shape id="_x0000_s1706" type="#_x0000_t202" style="position:absolute;left:8010;top:6307;width:363;height:301" stroked="f">
                <v:textbox style="mso-next-textbox:#_x0000_s1706">
                  <w:txbxContent>
                    <w:p w:rsidR="00FD5FD7" w:rsidRPr="00290B16" w:rsidRDefault="00FD5FD7" w:rsidP="00DE15B9">
                      <w:pPr>
                        <w:rPr>
                          <w:b/>
                          <w:sz w:val="24"/>
                          <w:szCs w:val="24"/>
                          <w:lang w:val="en-US"/>
                        </w:rPr>
                      </w:pPr>
                      <w:r w:rsidRPr="00290B16">
                        <w:rPr>
                          <w:b/>
                          <w:sz w:val="24"/>
                          <w:szCs w:val="24"/>
                          <w:lang w:val="en-US"/>
                        </w:rPr>
                        <w:t>D</w:t>
                      </w:r>
                    </w:p>
                  </w:txbxContent>
                </v:textbox>
              </v:shape>
              <v:shape id="_x0000_s1707" type="#_x0000_t202" style="position:absolute;left:6192;top:7311;width:362;height:300" stroked="f">
                <v:textbox style="mso-next-textbox:#_x0000_s1707">
                  <w:txbxContent>
                    <w:p w:rsidR="00FD5FD7" w:rsidRPr="00290B16" w:rsidRDefault="00FD5FD7" w:rsidP="00DE15B9">
                      <w:pPr>
                        <w:rPr>
                          <w:b/>
                          <w:sz w:val="24"/>
                          <w:szCs w:val="24"/>
                          <w:lang w:val="en-US"/>
                        </w:rPr>
                      </w:pPr>
                      <w:r w:rsidRPr="00290B16">
                        <w:rPr>
                          <w:b/>
                          <w:sz w:val="24"/>
                          <w:szCs w:val="24"/>
                          <w:lang w:val="en-US"/>
                        </w:rPr>
                        <w:t>0</w:t>
                      </w:r>
                    </w:p>
                  </w:txbxContent>
                </v:textbox>
              </v:shape>
              <v:shape id="_x0000_s1708" type="#_x0000_t202" style="position:absolute;left:5901;top:6307;width:435;height:301" stroked="f">
                <v:textbox style="mso-next-textbox:#_x0000_s1708">
                  <w:txbxContent>
                    <w:p w:rsidR="00FD5FD7" w:rsidRPr="00290B16" w:rsidRDefault="00FD5FD7" w:rsidP="00DE15B9">
                      <w:pPr>
                        <w:rPr>
                          <w:b/>
                          <w:sz w:val="24"/>
                          <w:szCs w:val="24"/>
                          <w:lang w:val="en-US"/>
                        </w:rPr>
                      </w:pPr>
                      <w:r w:rsidRPr="00290B16">
                        <w:rPr>
                          <w:b/>
                          <w:sz w:val="24"/>
                          <w:szCs w:val="24"/>
                        </w:rPr>
                        <w:t>Р</w:t>
                      </w:r>
                      <w:r w:rsidRPr="00290B16">
                        <w:rPr>
                          <w:b/>
                          <w:sz w:val="24"/>
                          <w:szCs w:val="24"/>
                          <w:vertAlign w:val="subscript"/>
                          <w:lang w:val="en-US"/>
                        </w:rPr>
                        <w:t>1</w:t>
                      </w:r>
                    </w:p>
                  </w:txbxContent>
                </v:textbox>
              </v:shape>
              <v:shape id="_x0000_s1709" type="#_x0000_t202" style="position:absolute;left:7064;top:5404;width:437;height:301" stroked="f">
                <v:textbox style="mso-next-textbox:#_x0000_s1709">
                  <w:txbxContent>
                    <w:p w:rsidR="00FD5FD7" w:rsidRPr="00290B16" w:rsidRDefault="00FD5FD7" w:rsidP="00DE15B9">
                      <w:pPr>
                        <w:rPr>
                          <w:b/>
                          <w:sz w:val="24"/>
                          <w:szCs w:val="24"/>
                        </w:rPr>
                      </w:pPr>
                      <w:r w:rsidRPr="00290B16">
                        <w:rPr>
                          <w:b/>
                          <w:sz w:val="24"/>
                          <w:szCs w:val="24"/>
                        </w:rPr>
                        <w:t>б)</w:t>
                      </w:r>
                    </w:p>
                  </w:txbxContent>
                </v:textbox>
              </v:shape>
              <v:shape id="_x0000_s1710" type="#_x0000_t202" style="position:absolute;left:8010;top:7311;width:726;height:502" stroked="f">
                <v:textbox style="mso-next-textbox:#_x0000_s1710">
                  <w:txbxContent>
                    <w:p w:rsidR="00FD5FD7" w:rsidRPr="00290B16" w:rsidRDefault="00FD5FD7" w:rsidP="00DE15B9">
                      <w:pPr>
                        <w:jc w:val="center"/>
                        <w:rPr>
                          <w:b/>
                          <w:sz w:val="24"/>
                          <w:szCs w:val="24"/>
                        </w:rPr>
                      </w:pPr>
                      <w:r w:rsidRPr="00290B16">
                        <w:rPr>
                          <w:b/>
                          <w:sz w:val="24"/>
                          <w:szCs w:val="24"/>
                          <w:lang w:val="en-US"/>
                        </w:rPr>
                        <w:t>Q</w:t>
                      </w:r>
                      <w:r w:rsidRPr="00290B16">
                        <w:rPr>
                          <w:b/>
                          <w:sz w:val="24"/>
                          <w:szCs w:val="24"/>
                        </w:rPr>
                        <w:t>,</w:t>
                      </w:r>
                    </w:p>
                    <w:p w:rsidR="00FD5FD7" w:rsidRPr="00290B16" w:rsidRDefault="00FD5FD7" w:rsidP="00DE15B9">
                      <w:pPr>
                        <w:jc w:val="both"/>
                        <w:rPr>
                          <w:b/>
                          <w:sz w:val="24"/>
                          <w:szCs w:val="24"/>
                        </w:rPr>
                      </w:pPr>
                      <w:r w:rsidRPr="00290B16">
                        <w:rPr>
                          <w:b/>
                          <w:sz w:val="24"/>
                          <w:szCs w:val="24"/>
                        </w:rPr>
                        <w:t>тис.т</w:t>
                      </w:r>
                    </w:p>
                  </w:txbxContent>
                </v:textbox>
              </v:shape>
              <v:line id="_x0000_s1711" style="position:absolute" from="6337,7311" to="8373,7311" strokeweight="1.25pt">
                <v:stroke endarrow="block"/>
              </v:line>
              <v:line id="_x0000_s1712" style="position:absolute;flip:y" from="6337,5504" to="6337,7311" strokeweight="1.25pt">
                <v:stroke endarrow="block"/>
              </v:line>
              <v:line id="_x0000_s1713" style="position:absolute" from="6337,6408" to="8010,6408" strokeweight="1.25pt"/>
              <v:line id="_x0000_s1714" style="position:absolute;flip:y" from="3355,5504" to="3355,7311" strokeweight="1.25pt">
                <v:stroke endarrow="block"/>
              </v:line>
            </v:group>
            <w10:anchorlock/>
          </v:group>
        </w:pict>
      </w:r>
    </w:p>
    <w:p w:rsidR="002C462C" w:rsidRPr="00290B16" w:rsidRDefault="002C462C" w:rsidP="0023520F">
      <w:pPr>
        <w:spacing w:after="120"/>
        <w:jc w:val="center"/>
        <w:rPr>
          <w:b/>
          <w:i/>
        </w:rPr>
      </w:pPr>
      <w:r w:rsidRPr="00290B16">
        <w:rPr>
          <w:b/>
          <w:i/>
        </w:rPr>
        <w:t>Рис.</w:t>
      </w:r>
      <w:r w:rsidR="00FE30C2">
        <w:rPr>
          <w:b/>
          <w:i/>
        </w:rPr>
        <w:t xml:space="preserve"> 8</w:t>
      </w:r>
      <w:r w:rsidRPr="00290B16">
        <w:rPr>
          <w:b/>
          <w:i/>
        </w:rPr>
        <w:t>.1. Механізм формування ринкової ціни (а) і крива попиту на товар підприємства (б)</w:t>
      </w:r>
    </w:p>
    <w:p w:rsidR="002C462C" w:rsidRPr="00F33C5A" w:rsidRDefault="002C462C" w:rsidP="00E31CEC">
      <w:pPr>
        <w:spacing w:after="120"/>
        <w:jc w:val="both"/>
      </w:pPr>
      <w:r w:rsidRPr="00F33C5A">
        <w:t xml:space="preserve"> Ринками, які найбільше нагадують чист</w:t>
      </w:r>
      <w:r>
        <w:t>у</w:t>
      </w:r>
      <w:r w:rsidRPr="00F33C5A">
        <w:t xml:space="preserve"> конкуренці</w:t>
      </w:r>
      <w:r>
        <w:t>ю</w:t>
      </w:r>
      <w:r w:rsidRPr="00F33C5A">
        <w:t xml:space="preserve"> є ринок зерна (торгівля зерном на товарній біржі) і ринок цінних паперів (торгівля цінними паперами на фондовій біржі). </w:t>
      </w:r>
    </w:p>
    <w:p w:rsidR="002C462C" w:rsidRPr="00F33C5A" w:rsidRDefault="002C462C" w:rsidP="0023520F">
      <w:pPr>
        <w:spacing w:after="120"/>
        <w:ind w:firstLine="709"/>
        <w:jc w:val="both"/>
      </w:pPr>
      <w:r w:rsidRPr="00F33C5A">
        <w:t xml:space="preserve">Абсолютно еластичний характер кривої попиту означатиме, що граничний дохід виробника буде відповідати ціні за будь-якого обсягу продукції. Підприємство не може впливати на ринкову ціну, тому вибирає </w:t>
      </w:r>
      <w:r>
        <w:t xml:space="preserve">лише </w:t>
      </w:r>
      <w:r w:rsidRPr="00F33C5A">
        <w:t xml:space="preserve">обсяг </w:t>
      </w:r>
      <w:r>
        <w:t xml:space="preserve">виробництва та реалізації </w:t>
      </w:r>
      <w:r w:rsidRPr="00F33C5A">
        <w:t>продукції.</w:t>
      </w:r>
    </w:p>
    <w:p w:rsidR="002C462C" w:rsidRPr="00F33C5A" w:rsidRDefault="002C462C" w:rsidP="0023520F">
      <w:pPr>
        <w:spacing w:after="120"/>
        <w:ind w:firstLine="709"/>
        <w:jc w:val="both"/>
      </w:pPr>
      <w:r>
        <w:t>У</w:t>
      </w:r>
      <w:r w:rsidRPr="00F33C5A">
        <w:t xml:space="preserve"> короткостроковому періоді на ринку чистої конкуренції можуть виникати різні ситуації:</w:t>
      </w:r>
    </w:p>
    <w:p w:rsidR="002C462C" w:rsidRPr="00F33C5A" w:rsidRDefault="002C462C" w:rsidP="0023520F">
      <w:pPr>
        <w:spacing w:after="120"/>
        <w:ind w:firstLine="708"/>
        <w:jc w:val="both"/>
      </w:pPr>
      <w:r w:rsidRPr="00F33C5A">
        <w:t xml:space="preserve">1) за сприятливих умов на ринку підприємство </w:t>
      </w:r>
      <w:r>
        <w:t>може виробляти такий</w:t>
      </w:r>
      <w:r w:rsidRPr="00F33C5A">
        <w:t xml:space="preserve"> обсяг продукції, що забезпечує йому максимальний прибуток. Прибуток буде максимальним, якщо ціна (граничний дохід) відповідатиме граничним витратам: </w:t>
      </w:r>
    </w:p>
    <w:p w:rsidR="002C462C" w:rsidRPr="00F33C5A" w:rsidRDefault="002C462C" w:rsidP="0023520F">
      <w:pPr>
        <w:spacing w:after="120"/>
        <w:ind w:firstLine="708"/>
        <w:jc w:val="center"/>
      </w:pPr>
      <w:r w:rsidRPr="00F33C5A">
        <w:rPr>
          <w:position w:val="-10"/>
        </w:rPr>
        <w:object w:dxaOrig="1400" w:dyaOrig="320">
          <v:shape id="_x0000_i1095" type="#_x0000_t75" style="width:67.5pt;height:15.75pt" o:ole="">
            <v:imagedata r:id="rId1518" o:title=""/>
          </v:shape>
          <o:OLEObject Type="Embed" ProgID="Equation.3" ShapeID="_x0000_i1095" DrawAspect="Content" ObjectID="_1732177273" r:id="rId1519"/>
        </w:object>
      </w:r>
      <w:r w:rsidRPr="00F33C5A">
        <w:t>;</w:t>
      </w:r>
      <w:r>
        <w:t xml:space="preserve">                                                                      </w:t>
      </w:r>
      <w:r w:rsidR="00FE30C2">
        <w:t xml:space="preserve">                              (8</w:t>
      </w:r>
      <w:r>
        <w:t>.1)</w:t>
      </w:r>
    </w:p>
    <w:p w:rsidR="002C462C" w:rsidRPr="00F33C5A" w:rsidRDefault="002C462C" w:rsidP="0023520F">
      <w:pPr>
        <w:spacing w:after="120"/>
        <w:ind w:firstLine="708"/>
        <w:jc w:val="both"/>
      </w:pPr>
      <w:r w:rsidRPr="00F33C5A">
        <w:t xml:space="preserve">2) у випадку зниження ринкової ціни підприємство може </w:t>
      </w:r>
      <w:r>
        <w:t>виробляти</w:t>
      </w:r>
      <w:r w:rsidRPr="00F33C5A">
        <w:t xml:space="preserve"> продукці</w:t>
      </w:r>
      <w:r>
        <w:t>ю</w:t>
      </w:r>
      <w:r w:rsidRPr="00F33C5A">
        <w:t xml:space="preserve">, </w:t>
      </w:r>
      <w:r>
        <w:t xml:space="preserve">не маючи прибутку і </w:t>
      </w:r>
      <w:r w:rsidRPr="00F33C5A">
        <w:t>мінімізу</w:t>
      </w:r>
      <w:r>
        <w:t>ючи</w:t>
      </w:r>
      <w:r w:rsidRPr="00F33C5A">
        <w:t xml:space="preserve"> </w:t>
      </w:r>
      <w:r>
        <w:t>збитки</w:t>
      </w:r>
      <w:r w:rsidRPr="00F33C5A">
        <w:t xml:space="preserve">. </w:t>
      </w:r>
      <w:r>
        <w:t>Збитки</w:t>
      </w:r>
      <w:r w:rsidRPr="00F33C5A">
        <w:t xml:space="preserve"> будуть мінімальними, якщо ціна (граничний дохід) буде перевищувати середні змінні витрати:</w:t>
      </w:r>
    </w:p>
    <w:p w:rsidR="002C462C" w:rsidRPr="00F33C5A" w:rsidRDefault="002C462C" w:rsidP="0023520F">
      <w:pPr>
        <w:spacing w:after="120"/>
        <w:ind w:firstLine="708"/>
        <w:jc w:val="center"/>
      </w:pPr>
      <w:r w:rsidRPr="00F33C5A">
        <w:rPr>
          <w:position w:val="-10"/>
        </w:rPr>
        <w:object w:dxaOrig="1500" w:dyaOrig="320">
          <v:shape id="_x0000_i1096" type="#_x0000_t75" style="width:82.5pt;height:18.75pt" o:ole="">
            <v:imagedata r:id="rId1520" o:title=""/>
          </v:shape>
          <o:OLEObject Type="Embed" ProgID="Equation.3" ShapeID="_x0000_i1096" DrawAspect="Content" ObjectID="_1732177274" r:id="rId1521"/>
        </w:object>
      </w:r>
      <w:r w:rsidRPr="00F33C5A">
        <w:t>;</w:t>
      </w:r>
      <w:r>
        <w:t xml:space="preserve">                                                                   </w:t>
      </w:r>
      <w:r w:rsidR="00FE30C2">
        <w:t xml:space="preserve">                              (8</w:t>
      </w:r>
      <w:r>
        <w:t>.2)</w:t>
      </w:r>
    </w:p>
    <w:p w:rsidR="002C462C" w:rsidRPr="00F33C5A" w:rsidRDefault="002C462C" w:rsidP="0023520F">
      <w:pPr>
        <w:spacing w:after="120"/>
        <w:ind w:firstLine="708"/>
        <w:jc w:val="both"/>
      </w:pPr>
      <w:r w:rsidRPr="00F33C5A">
        <w:t xml:space="preserve">3) за несприятливої кон’юнктури ринку і зниження ціни підприємству буде вигідним згорнути виробництво продукції. Така ситуація можлива, коли ціна (граничний дохід) буде менше від середніх змінних витрат: </w:t>
      </w:r>
    </w:p>
    <w:p w:rsidR="002C462C" w:rsidRDefault="002C462C" w:rsidP="0023520F">
      <w:pPr>
        <w:spacing w:after="120"/>
        <w:ind w:firstLine="708"/>
        <w:jc w:val="center"/>
      </w:pPr>
      <w:r w:rsidRPr="00F33C5A">
        <w:rPr>
          <w:i/>
        </w:rPr>
        <w:t>P(MR) &lt; AVC</w:t>
      </w:r>
      <w:r w:rsidRPr="00F33C5A">
        <w:t>.</w:t>
      </w:r>
      <w:r>
        <w:t xml:space="preserve">                                                                   </w:t>
      </w:r>
      <w:r w:rsidR="00FE30C2">
        <w:t xml:space="preserve">                              (8</w:t>
      </w:r>
      <w:r>
        <w:t>.3)</w:t>
      </w:r>
    </w:p>
    <w:p w:rsidR="00FE30C2" w:rsidRPr="00F33C5A" w:rsidRDefault="00FE30C2" w:rsidP="0023520F">
      <w:pPr>
        <w:spacing w:after="120"/>
        <w:ind w:firstLine="708"/>
        <w:jc w:val="center"/>
      </w:pPr>
    </w:p>
    <w:p w:rsidR="002C462C" w:rsidRDefault="000D624C" w:rsidP="0023520F">
      <w:pPr>
        <w:spacing w:after="120"/>
        <w:ind w:firstLine="708"/>
        <w:jc w:val="both"/>
        <w:rPr>
          <w:b/>
          <w:noProof/>
          <w:lang w:val="ru-RU"/>
        </w:rPr>
      </w:pPr>
      <w:r>
        <w:rPr>
          <w:b/>
          <w:noProof/>
          <w:lang w:eastAsia="uk-UA"/>
        </w:rPr>
        <w:drawing>
          <wp:inline distT="0" distB="0" distL="0" distR="0" wp14:anchorId="59981FD1" wp14:editId="3C097B81">
            <wp:extent cx="5518785" cy="755650"/>
            <wp:effectExtent l="0" t="0" r="24765" b="6350"/>
            <wp:docPr id="323" name="Схема 80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22" r:lo="rId1523" r:qs="rId1524" r:cs="rId1525"/>
              </a:graphicData>
            </a:graphic>
          </wp:inline>
        </w:drawing>
      </w:r>
    </w:p>
    <w:p w:rsidR="002C462C" w:rsidRPr="00F33C5A" w:rsidRDefault="002C462C" w:rsidP="0023520F">
      <w:pPr>
        <w:spacing w:after="120"/>
        <w:ind w:firstLine="708"/>
        <w:jc w:val="both"/>
      </w:pPr>
      <w:r w:rsidRPr="00F33C5A">
        <w:t>Входження на ринок чистої конкуренції і вихід з ринку є вільними, тому в довгостроковому періоді рівень прибутковості буде регулятором використання ресурсів у галузі. Ринкова ціна, що перевищує середні витрати буде сигналом про те, що в галузі є економічний прибуток. Він буде стимулом для створення нових підприємств, які будуть збільшувати попит на ресурси. Збиткова діяльність буде виконувати роль антистимул</w:t>
      </w:r>
      <w:r>
        <w:t>у</w:t>
      </w:r>
      <w:r w:rsidRPr="00F33C5A">
        <w:t>, що впливатиме на зменшення кількості підприємств і скорочення обсягу ресурсів, що використовуються у виробництві товару.</w:t>
      </w:r>
    </w:p>
    <w:p w:rsidR="002C462C" w:rsidRPr="00F33C5A" w:rsidRDefault="002C462C" w:rsidP="0023520F">
      <w:pPr>
        <w:spacing w:after="120"/>
        <w:ind w:firstLine="708"/>
        <w:jc w:val="both"/>
      </w:pPr>
      <w:r>
        <w:t>Отже</w:t>
      </w:r>
      <w:r w:rsidRPr="00F33C5A">
        <w:t xml:space="preserve">, взаємозв’язок між рівнем прибутковості, обсягом ресурсів, що використовуються </w:t>
      </w:r>
      <w:r>
        <w:t>та</w:t>
      </w:r>
      <w:r w:rsidRPr="00F33C5A">
        <w:t xml:space="preserve"> обсягом пропозиції визначатиме </w:t>
      </w:r>
      <w:r w:rsidRPr="00F33C5A">
        <w:rPr>
          <w:b/>
        </w:rPr>
        <w:t>беззбитковість</w:t>
      </w:r>
      <w:r w:rsidRPr="00F33C5A">
        <w:t xml:space="preserve"> підприємств, що функціонують в довгостроковому періоді. </w:t>
      </w:r>
      <w:r w:rsidRPr="00F33C5A">
        <w:rPr>
          <w:b/>
        </w:rPr>
        <w:t>Довгострокова рівновага</w:t>
      </w:r>
      <w:r w:rsidRPr="00F33C5A">
        <w:t xml:space="preserve"> на ринку чистої конкуренції відповідатиме трьом умовам:</w:t>
      </w:r>
    </w:p>
    <w:p w:rsidR="002C462C" w:rsidRPr="00F33C5A" w:rsidRDefault="002C462C" w:rsidP="0023520F">
      <w:pPr>
        <w:spacing w:after="120"/>
        <w:ind w:firstLine="708"/>
        <w:jc w:val="both"/>
      </w:pPr>
      <w:r w:rsidRPr="00F33C5A">
        <w:t xml:space="preserve">1) виконується умова </w:t>
      </w:r>
      <w:r w:rsidRPr="00F33C5A">
        <w:rPr>
          <w:b/>
        </w:rPr>
        <w:t>короткострокової рівноваги</w:t>
      </w:r>
      <w:r>
        <w:rPr>
          <w:b/>
        </w:rPr>
        <w:t xml:space="preserve"> –</w:t>
      </w:r>
      <w:r w:rsidRPr="00F33C5A">
        <w:t xml:space="preserve"> ціна відповідає граничним витратам;</w:t>
      </w:r>
    </w:p>
    <w:p w:rsidR="002C462C" w:rsidRPr="00F33C5A" w:rsidRDefault="002C462C" w:rsidP="0023520F">
      <w:pPr>
        <w:spacing w:after="120"/>
        <w:ind w:firstLine="708"/>
        <w:jc w:val="both"/>
      </w:pPr>
      <w:r w:rsidRPr="00F33C5A">
        <w:t>2) кожне підприємство має оптимальний обсяг виробничих потужностей і тому коротко – і довгострокові середні витрати мінімальні;</w:t>
      </w:r>
    </w:p>
    <w:p w:rsidR="002C462C" w:rsidRPr="00F33C5A" w:rsidRDefault="002C462C" w:rsidP="0023520F">
      <w:pPr>
        <w:spacing w:after="120"/>
        <w:ind w:firstLine="708"/>
        <w:jc w:val="both"/>
      </w:pPr>
      <w:r w:rsidRPr="00F33C5A">
        <w:t>3) підприємство одержує нормальний прибуток і тому ціна відповідає мінімальному значенню довгострокових середніх витрат.</w:t>
      </w:r>
    </w:p>
    <w:p w:rsidR="002C462C" w:rsidRPr="00F33C5A" w:rsidRDefault="002C462C" w:rsidP="0023520F">
      <w:pPr>
        <w:spacing w:after="120"/>
        <w:ind w:firstLine="708"/>
        <w:jc w:val="both"/>
      </w:pPr>
      <w:r w:rsidRPr="00F33C5A">
        <w:t>Всі умови довгострокової рівноваги можна представити таким чином:</w:t>
      </w:r>
    </w:p>
    <w:p w:rsidR="002C462C" w:rsidRPr="00F33C5A" w:rsidRDefault="002C462C" w:rsidP="0023520F">
      <w:pPr>
        <w:spacing w:after="120"/>
        <w:ind w:firstLine="708"/>
        <w:jc w:val="center"/>
      </w:pPr>
      <w:r w:rsidRPr="00F33C5A">
        <w:rPr>
          <w:position w:val="-10"/>
        </w:rPr>
        <w:object w:dxaOrig="3540" w:dyaOrig="340">
          <v:shape id="_x0000_i1097" type="#_x0000_t75" style="width:205.5pt;height:20.25pt" o:ole="">
            <v:imagedata r:id="rId1527" o:title=""/>
          </v:shape>
          <o:OLEObject Type="Embed" ProgID="Equation.3" ShapeID="_x0000_i1097" DrawAspect="Content" ObjectID="_1732177275" r:id="rId1528"/>
        </w:object>
      </w:r>
      <w:r w:rsidRPr="00F33C5A">
        <w:t>.</w:t>
      </w:r>
      <w:r>
        <w:t xml:space="preserve">                               </w:t>
      </w:r>
      <w:r w:rsidR="00FE30C2">
        <w:t xml:space="preserve">                              (8</w:t>
      </w:r>
      <w:r>
        <w:t>.4)</w:t>
      </w:r>
    </w:p>
    <w:p w:rsidR="002C462C" w:rsidRPr="00F33C5A" w:rsidRDefault="002C462C" w:rsidP="0023520F">
      <w:pPr>
        <w:spacing w:after="120"/>
        <w:ind w:firstLine="708"/>
        <w:jc w:val="both"/>
      </w:pPr>
      <w:r w:rsidRPr="00F33C5A">
        <w:t xml:space="preserve">Ціллю будь-якої країни є досягнення </w:t>
      </w:r>
      <w:r w:rsidRPr="00455A42">
        <w:rPr>
          <w:b/>
        </w:rPr>
        <w:t>економічної ефективності</w:t>
      </w:r>
      <w:r>
        <w:t>:</w:t>
      </w:r>
      <w:r w:rsidRPr="00F33C5A">
        <w:t xml:space="preserve"> забезпечення ефективного розподілу обмежених ресурсів та ефективного їх використання. Умовою ефективного розподілу ресурсів є рівність між ціною і граничними витратами, а ефективного використання </w:t>
      </w:r>
      <w:r>
        <w:t xml:space="preserve">ресурсів </w:t>
      </w:r>
      <w:r w:rsidRPr="00F33C5A">
        <w:t xml:space="preserve">(виробнича ефективність) – це рівність між ціною </w:t>
      </w:r>
      <w:r>
        <w:t>та</w:t>
      </w:r>
      <w:r w:rsidRPr="00F33C5A">
        <w:t xml:space="preserve"> мінімальними довгостроковими витратами. </w:t>
      </w:r>
    </w:p>
    <w:p w:rsidR="002C462C" w:rsidRPr="00F33C5A" w:rsidRDefault="002C462C" w:rsidP="0023520F">
      <w:pPr>
        <w:spacing w:after="120"/>
        <w:ind w:firstLine="708"/>
        <w:jc w:val="both"/>
      </w:pPr>
      <w:r w:rsidRPr="00F33C5A">
        <w:t xml:space="preserve">На ринку чистої конкуренції забезпечується як ефективний розподіл ресурсів, так </w:t>
      </w:r>
      <w:r>
        <w:t>й</w:t>
      </w:r>
      <w:r w:rsidRPr="00F33C5A">
        <w:t xml:space="preserve"> ефективне їх використання. Беззбитковість підприємств в довгостроковому періоді гарантує стійкість галузі і відсутність надприбутків. За умов виробництва </w:t>
      </w:r>
      <w:r>
        <w:t>в</w:t>
      </w:r>
      <w:r w:rsidRPr="00F33C5A">
        <w:t xml:space="preserve">сіх товарів на ринку чистої конкуренції з обмежених ресурсів вироблялась би максимальна кількість благ </w:t>
      </w:r>
      <w:r>
        <w:t>й</w:t>
      </w:r>
      <w:r w:rsidRPr="00F33C5A">
        <w:t xml:space="preserve"> найбільш повно задовольнялись потреби споживачів. Проте така структура ринку є абстракцією і лише на деяких ринках присутні ознаки чистої конкуренції. </w:t>
      </w:r>
    </w:p>
    <w:p w:rsidR="002C462C" w:rsidRPr="00F33C5A" w:rsidRDefault="002C462C" w:rsidP="0023520F">
      <w:pPr>
        <w:spacing w:after="120"/>
        <w:ind w:firstLine="708"/>
        <w:jc w:val="both"/>
      </w:pPr>
      <w:r w:rsidRPr="00F33C5A">
        <w:t xml:space="preserve">Теоретичні дослідження ринку чистої конкуренції мають практичну </w:t>
      </w:r>
      <w:r>
        <w:t>й</w:t>
      </w:r>
      <w:r w:rsidRPr="00F33C5A">
        <w:t xml:space="preserve"> методологічну цінність. </w:t>
      </w:r>
      <w:r w:rsidRPr="0086532C">
        <w:rPr>
          <w:b/>
          <w:i/>
        </w:rPr>
        <w:t>Практична цінність</w:t>
      </w:r>
      <w:r w:rsidRPr="00F33C5A">
        <w:t xml:space="preserve"> означає, що модель конкурентного ринку дозволяє виявити принципи функціонування малих підприємств, </w:t>
      </w:r>
      <w:r>
        <w:t>які</w:t>
      </w:r>
      <w:r w:rsidRPr="00F33C5A">
        <w:t xml:space="preserve"> виробляють стандартизовану продукцію. </w:t>
      </w:r>
      <w:r w:rsidRPr="0086532C">
        <w:rPr>
          <w:b/>
          <w:i/>
        </w:rPr>
        <w:t>Методологічна цінність</w:t>
      </w:r>
      <w:r w:rsidRPr="00F33C5A">
        <w:t xml:space="preserve"> дослідження конкурентного ринку дозволяє зрозуміти логіку дії підприємства і визначити відмінності функціонування його в реальних структурах ринку.</w:t>
      </w:r>
    </w:p>
    <w:p w:rsidR="002C462C" w:rsidRPr="00F33C5A" w:rsidRDefault="002C462C" w:rsidP="00F6515D">
      <w:pPr>
        <w:spacing w:after="120"/>
        <w:ind w:firstLine="708"/>
        <w:jc w:val="both"/>
      </w:pPr>
      <w:r w:rsidRPr="00F33C5A">
        <w:t xml:space="preserve">Чиста конкуренція має </w:t>
      </w:r>
      <w:r w:rsidRPr="00B1558A">
        <w:rPr>
          <w:b/>
          <w:i/>
        </w:rPr>
        <w:t>недоліки</w:t>
      </w:r>
      <w:r w:rsidRPr="00F33C5A">
        <w:t>, основними з яких є:</w:t>
      </w:r>
    </w:p>
    <w:p w:rsidR="002C462C" w:rsidRPr="00F33C5A" w:rsidRDefault="002C462C" w:rsidP="00FB6861">
      <w:pPr>
        <w:numPr>
          <w:ilvl w:val="0"/>
          <w:numId w:val="7"/>
        </w:numPr>
        <w:spacing w:after="120"/>
        <w:ind w:left="0" w:firstLine="708"/>
        <w:jc w:val="both"/>
      </w:pPr>
      <w:r w:rsidRPr="00F33C5A">
        <w:t>виробництво стандартизованих товарів обмежує вибір споживачів;</w:t>
      </w:r>
    </w:p>
    <w:p w:rsidR="002C462C" w:rsidRPr="00F33C5A" w:rsidRDefault="002C462C" w:rsidP="00FB6861">
      <w:pPr>
        <w:numPr>
          <w:ilvl w:val="0"/>
          <w:numId w:val="7"/>
        </w:numPr>
        <w:spacing w:after="120"/>
        <w:ind w:left="0" w:firstLine="708"/>
        <w:jc w:val="both"/>
      </w:pPr>
      <w:r w:rsidRPr="00F33C5A">
        <w:t>функціонування невеликих підприємств не дозволяє концентрувати фінансові ресурси для проведення наукових досліджень;</w:t>
      </w:r>
    </w:p>
    <w:p w:rsidR="002C462C" w:rsidRDefault="002C462C" w:rsidP="00FB6861">
      <w:pPr>
        <w:numPr>
          <w:ilvl w:val="0"/>
          <w:numId w:val="7"/>
        </w:numPr>
        <w:spacing w:after="120"/>
        <w:ind w:left="0" w:firstLine="708"/>
        <w:jc w:val="both"/>
      </w:pPr>
      <w:r w:rsidRPr="00F33C5A">
        <w:t>малі підприємства не спроможні використовувати сучасну техніку і забезпечувати економію на масштабах.</w:t>
      </w:r>
    </w:p>
    <w:p w:rsidR="00FE30C2" w:rsidRPr="00474DD7" w:rsidRDefault="00FE30C2" w:rsidP="00FE30C2">
      <w:pPr>
        <w:spacing w:after="120"/>
        <w:ind w:left="708"/>
        <w:jc w:val="both"/>
        <w:rPr>
          <w:sz w:val="18"/>
        </w:rPr>
      </w:pPr>
    </w:p>
    <w:p w:rsidR="002C462C" w:rsidRDefault="000D624C" w:rsidP="0023520F">
      <w:pPr>
        <w:spacing w:after="120"/>
        <w:ind w:firstLine="709"/>
        <w:jc w:val="both"/>
        <w:rPr>
          <w:b/>
          <w:noProof/>
          <w:lang w:val="ru-RU"/>
        </w:rPr>
      </w:pPr>
      <w:r>
        <w:rPr>
          <w:b/>
          <w:noProof/>
          <w:lang w:eastAsia="uk-UA"/>
        </w:rPr>
        <w:drawing>
          <wp:inline distT="0" distB="0" distL="0" distR="0" wp14:anchorId="52D3D0E4" wp14:editId="23018A2E">
            <wp:extent cx="5464810" cy="579120"/>
            <wp:effectExtent l="0" t="0" r="21590" b="11430"/>
            <wp:docPr id="325" name="Схема 80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29" r:lo="rId1530" r:qs="rId1531" r:cs="rId1532"/>
              </a:graphicData>
            </a:graphic>
          </wp:inline>
        </w:drawing>
      </w:r>
    </w:p>
    <w:p w:rsidR="002C462C" w:rsidRPr="00F33C5A" w:rsidRDefault="002C462C" w:rsidP="0023520F">
      <w:pPr>
        <w:spacing w:after="120"/>
        <w:ind w:firstLine="709"/>
        <w:jc w:val="both"/>
      </w:pPr>
      <w:r w:rsidRPr="00F33C5A">
        <w:t xml:space="preserve">Антиподом чистої конкуренції є </w:t>
      </w:r>
      <w:r w:rsidRPr="00F33C5A">
        <w:rPr>
          <w:b/>
        </w:rPr>
        <w:t>чиста монополія</w:t>
      </w:r>
      <w:r>
        <w:rPr>
          <w:b/>
        </w:rPr>
        <w:t xml:space="preserve"> –</w:t>
      </w:r>
      <w:r w:rsidRPr="00F33C5A">
        <w:t xml:space="preserve"> </w:t>
      </w:r>
      <w:r>
        <w:t>ц</w:t>
      </w:r>
      <w:r w:rsidRPr="00F33C5A">
        <w:t xml:space="preserve">е ринкова структура, якій притаманні такі </w:t>
      </w:r>
      <w:r w:rsidRPr="005552AD">
        <w:rPr>
          <w:b/>
          <w:i/>
        </w:rPr>
        <w:t>ознаки</w:t>
      </w:r>
      <w:r w:rsidRPr="00F33C5A">
        <w:t>:</w:t>
      </w:r>
    </w:p>
    <w:p w:rsidR="002C462C" w:rsidRPr="00F33C5A" w:rsidRDefault="002C462C" w:rsidP="0023520F">
      <w:pPr>
        <w:spacing w:after="120"/>
        <w:ind w:firstLine="708"/>
        <w:jc w:val="both"/>
      </w:pPr>
      <w:r w:rsidRPr="00F33C5A">
        <w:t>1) в галузі функціонує одн</w:t>
      </w:r>
      <w:r>
        <w:t>а</w:t>
      </w:r>
      <w:r w:rsidRPr="00F33C5A">
        <w:t xml:space="preserve"> велик</w:t>
      </w:r>
      <w:r>
        <w:t>а</w:t>
      </w:r>
      <w:r w:rsidRPr="00F33C5A">
        <w:t xml:space="preserve"> </w:t>
      </w:r>
      <w:r>
        <w:t>фірма</w:t>
      </w:r>
      <w:r w:rsidRPr="00F33C5A">
        <w:t>, що виробляє унікальну продукцію, яка не має близьких замінників;</w:t>
      </w:r>
    </w:p>
    <w:p w:rsidR="002C462C" w:rsidRPr="00F33C5A" w:rsidRDefault="002C462C" w:rsidP="0023520F">
      <w:pPr>
        <w:spacing w:after="120"/>
        <w:ind w:firstLine="708"/>
        <w:jc w:val="both"/>
      </w:pPr>
      <w:r w:rsidRPr="00F33C5A">
        <w:t xml:space="preserve">2) існують </w:t>
      </w:r>
      <w:r w:rsidRPr="006433A8">
        <w:t>бар’єри</w:t>
      </w:r>
      <w:r w:rsidRPr="00F33C5A">
        <w:t xml:space="preserve"> на шляху створення нових </w:t>
      </w:r>
      <w:r>
        <w:t>фірм</w:t>
      </w:r>
      <w:r w:rsidRPr="00F33C5A">
        <w:t>;</w:t>
      </w:r>
    </w:p>
    <w:p w:rsidR="002C462C" w:rsidRPr="00F33C5A" w:rsidRDefault="002C462C" w:rsidP="0023520F">
      <w:pPr>
        <w:spacing w:after="120"/>
        <w:ind w:firstLine="708"/>
        <w:jc w:val="both"/>
      </w:pPr>
      <w:r w:rsidRPr="00F33C5A">
        <w:t xml:space="preserve">3) відсутність конкурентів дозволяє </w:t>
      </w:r>
      <w:r>
        <w:t>фірмі</w:t>
      </w:r>
      <w:r w:rsidRPr="00F33C5A">
        <w:t xml:space="preserve"> формувати ринкову ціну.</w:t>
      </w:r>
    </w:p>
    <w:p w:rsidR="002C462C" w:rsidRPr="00F33C5A" w:rsidRDefault="002C462C" w:rsidP="0023520F">
      <w:pPr>
        <w:spacing w:after="120"/>
        <w:ind w:firstLine="708"/>
        <w:jc w:val="both"/>
      </w:pPr>
      <w:r w:rsidRPr="00F33C5A">
        <w:t>Є три види чистої монополії: закрита, природна і відкрита.</w:t>
      </w:r>
    </w:p>
    <w:p w:rsidR="002C462C" w:rsidRPr="00F33C5A" w:rsidRDefault="002C462C" w:rsidP="0023520F">
      <w:pPr>
        <w:spacing w:after="120"/>
        <w:ind w:firstLine="708"/>
        <w:jc w:val="both"/>
      </w:pPr>
      <w:r w:rsidRPr="0000350F">
        <w:t>1.</w:t>
      </w:r>
      <w:r w:rsidRPr="00F33C5A">
        <w:t xml:space="preserve"> </w:t>
      </w:r>
      <w:r w:rsidRPr="00A40825">
        <w:rPr>
          <w:b/>
          <w:i/>
        </w:rPr>
        <w:t>Закрита монополія</w:t>
      </w:r>
      <w:r w:rsidRPr="00F33C5A">
        <w:t xml:space="preserve"> </w:t>
      </w:r>
      <w:r w:rsidRPr="000B17AD">
        <w:rPr>
          <w:b/>
          <w:i/>
        </w:rPr>
        <w:t>(адміністративна)</w:t>
      </w:r>
      <w:r>
        <w:t xml:space="preserve"> </w:t>
      </w:r>
      <w:r w:rsidRPr="00F33C5A">
        <w:t>має захист від конкуренції у вигляді юридичних обмежень (патенти і ліцензії)</w:t>
      </w:r>
      <w:r>
        <w:t>.</w:t>
      </w:r>
    </w:p>
    <w:p w:rsidR="002C462C" w:rsidRPr="00F33C5A" w:rsidRDefault="002C462C" w:rsidP="0023520F">
      <w:pPr>
        <w:spacing w:after="120"/>
        <w:ind w:firstLine="708"/>
        <w:jc w:val="both"/>
      </w:pPr>
      <w:r w:rsidRPr="0000350F">
        <w:t>2.</w:t>
      </w:r>
      <w:r w:rsidRPr="00F33C5A">
        <w:t xml:space="preserve"> </w:t>
      </w:r>
      <w:r w:rsidRPr="00A40825">
        <w:rPr>
          <w:b/>
          <w:i/>
        </w:rPr>
        <w:t>Природна монополія</w:t>
      </w:r>
      <w:r w:rsidRPr="00F33C5A">
        <w:t xml:space="preserve"> – це галузь, </w:t>
      </w:r>
      <w:r>
        <w:t>в</w:t>
      </w:r>
      <w:r w:rsidRPr="00F33C5A">
        <w:t xml:space="preserve"> якій довгострокові середні витрати досягають мінімального значення у випадку функціонування одного підприємства. Прикладами природної монополії є комунальні підприємства-постачальники місту води, газ</w:t>
      </w:r>
      <w:r>
        <w:t>у</w:t>
      </w:r>
      <w:r w:rsidRPr="00F33C5A">
        <w:t xml:space="preserve">, електроенергії </w:t>
      </w:r>
      <w:r>
        <w:t>та</w:t>
      </w:r>
      <w:r w:rsidRPr="00F33C5A">
        <w:t xml:space="preserve"> залізниця.</w:t>
      </w:r>
    </w:p>
    <w:p w:rsidR="002C462C" w:rsidRPr="00F33C5A" w:rsidRDefault="002C462C" w:rsidP="0023520F">
      <w:pPr>
        <w:spacing w:after="120"/>
        <w:ind w:firstLine="708"/>
        <w:jc w:val="both"/>
      </w:pPr>
      <w:r w:rsidRPr="0000350F">
        <w:t>3.</w:t>
      </w:r>
      <w:r w:rsidRPr="00F33C5A">
        <w:t xml:space="preserve"> </w:t>
      </w:r>
      <w:r w:rsidRPr="0000350F">
        <w:rPr>
          <w:b/>
          <w:i/>
        </w:rPr>
        <w:t>Відкрита монополія</w:t>
      </w:r>
      <w:r>
        <w:rPr>
          <w:b/>
          <w:i/>
        </w:rPr>
        <w:t xml:space="preserve"> (економічна) –</w:t>
      </w:r>
      <w:r w:rsidRPr="00F33C5A">
        <w:t xml:space="preserve"> підприємства не мають спеціального захисту від конкуренції, </w:t>
      </w:r>
      <w:r>
        <w:t>проте</w:t>
      </w:r>
      <w:r w:rsidRPr="00F33C5A">
        <w:t xml:space="preserve"> на деякий час є єдиними виробниками товару. Це можуть бути підприємства, які першими виходять на ринок з новою продукцією або їх існування пов’язано з недосконалою структурою економіки країни. </w:t>
      </w:r>
    </w:p>
    <w:p w:rsidR="002C462C" w:rsidRPr="00F33C5A" w:rsidRDefault="002C462C" w:rsidP="0023520F">
      <w:pPr>
        <w:spacing w:after="120"/>
        <w:ind w:firstLine="708"/>
        <w:jc w:val="both"/>
      </w:pPr>
      <w:r w:rsidRPr="0000350F">
        <w:rPr>
          <w:b/>
          <w:i/>
        </w:rPr>
        <w:t>Причинами</w:t>
      </w:r>
      <w:r w:rsidRPr="00F33C5A">
        <w:t xml:space="preserve"> виникнення чистої монополії (бар’єрами на шляху нових підприємств) можуть бути: </w:t>
      </w:r>
      <w:r w:rsidRPr="0020342A">
        <w:rPr>
          <w:i/>
        </w:rPr>
        <w:t>патенти</w:t>
      </w:r>
      <w:r w:rsidRPr="00F33C5A">
        <w:t xml:space="preserve"> (на час дії патенту підприємство має захист від конкуренції), </w:t>
      </w:r>
      <w:r w:rsidRPr="0020342A">
        <w:rPr>
          <w:i/>
        </w:rPr>
        <w:t>ліцензії</w:t>
      </w:r>
      <w:r w:rsidRPr="00F33C5A">
        <w:t xml:space="preserve"> (приводять до створення закритої державної монополії – виробництво зброї), </w:t>
      </w:r>
      <w:r w:rsidRPr="0020342A">
        <w:rPr>
          <w:i/>
        </w:rPr>
        <w:t>невигідність конкуренції для споживачів</w:t>
      </w:r>
      <w:r w:rsidRPr="00F33C5A">
        <w:t xml:space="preserve"> (конкуренція призведе до зростання середніх витрат), </w:t>
      </w:r>
      <w:r w:rsidRPr="0020342A">
        <w:rPr>
          <w:i/>
        </w:rPr>
        <w:t>ефект масштабу</w:t>
      </w:r>
      <w:r>
        <w:rPr>
          <w:i/>
        </w:rPr>
        <w:t xml:space="preserve"> </w:t>
      </w:r>
      <w:r>
        <w:t>(за великого обсягу капітальних вкладень зниження середніх витрат можливо лише за великого обсягу виробництва продукції)</w:t>
      </w:r>
      <w:r w:rsidRPr="00F33C5A">
        <w:t xml:space="preserve">, </w:t>
      </w:r>
      <w:r w:rsidRPr="0020342A">
        <w:rPr>
          <w:i/>
        </w:rPr>
        <w:t>територіальне розміщення підприємства</w:t>
      </w:r>
      <w:r>
        <w:rPr>
          <w:i/>
        </w:rPr>
        <w:t xml:space="preserve"> </w:t>
      </w:r>
      <w:r>
        <w:t>(у гірському селище відділення комерційного банку буде монополістом)</w:t>
      </w:r>
      <w:r w:rsidRPr="00F33C5A">
        <w:t xml:space="preserve">, </w:t>
      </w:r>
      <w:r w:rsidRPr="00844733">
        <w:rPr>
          <w:i/>
        </w:rPr>
        <w:t>змова виробників</w:t>
      </w:r>
      <w:r>
        <w:t xml:space="preserve"> (на ринку олігополії таємна змова перетворює ринок у чисту монополію)</w:t>
      </w:r>
      <w:r w:rsidRPr="00F33C5A">
        <w:t>.</w:t>
      </w:r>
    </w:p>
    <w:p w:rsidR="002C462C" w:rsidRPr="00F33C5A" w:rsidRDefault="002C462C" w:rsidP="0023520F">
      <w:pPr>
        <w:spacing w:after="120"/>
        <w:ind w:firstLine="708"/>
        <w:jc w:val="both"/>
      </w:pPr>
      <w:r w:rsidRPr="00F33C5A">
        <w:t xml:space="preserve">Єдиним фактором, що впливає на </w:t>
      </w:r>
      <w:r>
        <w:t xml:space="preserve">ціноутворення чистого </w:t>
      </w:r>
      <w:r w:rsidRPr="00F33C5A">
        <w:t>монополіста є закон попиту</w:t>
      </w:r>
      <w:r>
        <w:t xml:space="preserve"> (рис</w:t>
      </w:r>
      <w:r w:rsidR="00FE30C2">
        <w:t>.8</w:t>
      </w:r>
      <w:r>
        <w:t>.2).</w:t>
      </w:r>
    </w:p>
    <w:p w:rsidR="002C462C" w:rsidRPr="00F33C5A" w:rsidRDefault="00F512F3" w:rsidP="0023520F">
      <w:pPr>
        <w:spacing w:after="120"/>
        <w:jc w:val="center"/>
      </w:pPr>
      <w:r>
        <w:pict>
          <v:group id="_x0000_s1715" editas="canvas" style="width:419.1pt;height:142.85pt;mso-position-horizontal-relative:char;mso-position-vertical-relative:line" coordorigin="2773,-699" coordsize="6096,2109">
            <o:lock v:ext="edit" aspectratio="t"/>
            <v:shape id="_x0000_s1716" type="#_x0000_t75" style="position:absolute;left:2773;top:-699;width:6096;height:2109" o:preferrelative="f">
              <v:fill o:detectmouseclick="t"/>
              <v:path o:extrusionok="t" o:connecttype="none"/>
              <o:lock v:ext="edit" text="t"/>
            </v:shape>
            <v:group id="_x0000_s1717" style="position:absolute;left:2992;top:-599;width:5692;height:2009" coordorigin="2992,-599" coordsize="5381,2009">
              <v:line id="_x0000_s1718" style="position:absolute" from="3792,1108" to="3792,1108"/>
              <v:line id="_x0000_s1719" style="position:absolute;flip:y" from="3864,1007" to="3864,1108"/>
              <v:line id="_x0000_s1720" style="position:absolute;flip:y" from="4228,1007" to="4228,1108"/>
              <v:line id="_x0000_s1721" style="position:absolute;flip:y" from="4592,1007" to="4592,1108"/>
              <v:line id="_x0000_s1722" style="position:absolute" from="4955,1108" to="4955,1108"/>
              <v:line id="_x0000_s1723" style="position:absolute;flip:y" from="4955,1007" to="4955,1108"/>
              <v:line id="_x0000_s1724" style="position:absolute;flip:y" from="5319,1007" to="5319,1108"/>
              <v:line id="_x0000_s1725" style="position:absolute;flip:y" from="4592,204" to="4592,1108">
                <v:stroke dashstyle="dash"/>
              </v:line>
              <v:line id="_x0000_s1726" style="position:absolute;flip:x" from="3501,204" to="4592,204">
                <v:stroke dashstyle="dash"/>
              </v:line>
              <v:line id="_x0000_s1727" style="position:absolute;flip:y" from="4955,506" to="4955,1108">
                <v:stroke dashstyle="dash"/>
              </v:line>
              <v:line id="_x0000_s1728" style="position:absolute;flip:x" from="3501,506" to="4955,506">
                <v:stroke dashstyle="dash"/>
              </v:line>
              <v:line id="_x0000_s1729" style="position:absolute" from="3937,-297" to="5392,807" strokeweight="1.25pt"/>
              <v:shape id="_x0000_s1730" type="#_x0000_t202" style="position:absolute;left:3137;top:-599;width:364;height:302" stroked="f">
                <v:textbox style="mso-next-textbox:#_x0000_s1730">
                  <w:txbxContent>
                    <w:p w:rsidR="00FD5FD7" w:rsidRPr="00F6515D" w:rsidRDefault="00FD5FD7" w:rsidP="00DE15B9">
                      <w:pPr>
                        <w:rPr>
                          <w:b/>
                          <w:sz w:val="24"/>
                          <w:szCs w:val="24"/>
                        </w:rPr>
                      </w:pPr>
                      <w:r w:rsidRPr="00F6515D">
                        <w:rPr>
                          <w:b/>
                          <w:sz w:val="24"/>
                          <w:szCs w:val="24"/>
                        </w:rPr>
                        <w:t>Р</w:t>
                      </w:r>
                    </w:p>
                  </w:txbxContent>
                </v:textbox>
              </v:shape>
              <v:shape id="_x0000_s1731" type="#_x0000_t202" style="position:absolute;left:5537;top:1108;width:364;height:302" stroked="f">
                <v:textbox style="mso-next-textbox:#_x0000_s1731">
                  <w:txbxContent>
                    <w:p w:rsidR="00FD5FD7" w:rsidRPr="00F6515D" w:rsidRDefault="00FD5FD7" w:rsidP="00DE15B9">
                      <w:pPr>
                        <w:rPr>
                          <w:b/>
                          <w:sz w:val="24"/>
                          <w:szCs w:val="24"/>
                          <w:lang w:val="en-US"/>
                        </w:rPr>
                      </w:pPr>
                      <w:r w:rsidRPr="00F6515D">
                        <w:rPr>
                          <w:b/>
                          <w:sz w:val="24"/>
                          <w:szCs w:val="24"/>
                          <w:lang w:val="en-US"/>
                        </w:rPr>
                        <w:t>Q</w:t>
                      </w:r>
                    </w:p>
                  </w:txbxContent>
                </v:textbox>
              </v:shape>
              <v:shape id="_x0000_s1732" type="#_x0000_t202" style="position:absolute;left:3355;top:1108;width:364;height:302" stroked="f">
                <v:textbox style="mso-next-textbox:#_x0000_s1732">
                  <w:txbxContent>
                    <w:p w:rsidR="00FD5FD7" w:rsidRPr="00F6515D" w:rsidRDefault="00FD5FD7" w:rsidP="00DE15B9">
                      <w:pPr>
                        <w:rPr>
                          <w:b/>
                          <w:sz w:val="24"/>
                          <w:szCs w:val="24"/>
                          <w:lang w:val="en-US"/>
                        </w:rPr>
                      </w:pPr>
                      <w:r w:rsidRPr="00F6515D">
                        <w:rPr>
                          <w:b/>
                          <w:sz w:val="24"/>
                          <w:szCs w:val="24"/>
                          <w:lang w:val="en-US"/>
                        </w:rPr>
                        <w:t>0</w:t>
                      </w:r>
                    </w:p>
                  </w:txbxContent>
                </v:textbox>
              </v:shape>
              <v:shape id="_x0000_s1733" type="#_x0000_t202" style="position:absolute;left:3719;top:1108;width:363;height:302" stroked="f">
                <v:textbox style="mso-next-textbox:#_x0000_s1733">
                  <w:txbxContent>
                    <w:p w:rsidR="00FD5FD7" w:rsidRPr="00F6515D" w:rsidRDefault="00FD5FD7" w:rsidP="00DE15B9">
                      <w:pPr>
                        <w:rPr>
                          <w:b/>
                          <w:sz w:val="24"/>
                          <w:szCs w:val="24"/>
                          <w:lang w:val="en-US"/>
                        </w:rPr>
                      </w:pPr>
                      <w:r w:rsidRPr="00F6515D">
                        <w:rPr>
                          <w:b/>
                          <w:sz w:val="24"/>
                          <w:szCs w:val="24"/>
                          <w:lang w:val="en-US"/>
                        </w:rPr>
                        <w:t>1</w:t>
                      </w:r>
                    </w:p>
                  </w:txbxContent>
                </v:textbox>
              </v:shape>
              <v:shape id="_x0000_s1734" type="#_x0000_t202" style="position:absolute;left:4082;top:1108;width:364;height:302" stroked="f">
                <v:textbox style="mso-next-textbox:#_x0000_s1734">
                  <w:txbxContent>
                    <w:p w:rsidR="00FD5FD7" w:rsidRPr="00F6515D" w:rsidRDefault="00FD5FD7" w:rsidP="00DE15B9">
                      <w:pPr>
                        <w:rPr>
                          <w:b/>
                          <w:sz w:val="24"/>
                          <w:szCs w:val="24"/>
                          <w:lang w:val="en-US"/>
                        </w:rPr>
                      </w:pPr>
                      <w:r w:rsidRPr="00F6515D">
                        <w:rPr>
                          <w:b/>
                          <w:sz w:val="24"/>
                          <w:szCs w:val="24"/>
                          <w:lang w:val="en-US"/>
                        </w:rPr>
                        <w:t>2</w:t>
                      </w:r>
                    </w:p>
                  </w:txbxContent>
                </v:textbox>
              </v:shape>
              <v:shape id="_x0000_s1735" type="#_x0000_t202" style="position:absolute;left:4446;top:1108;width:364;height:302" stroked="f">
                <v:textbox style="mso-next-textbox:#_x0000_s1735">
                  <w:txbxContent>
                    <w:p w:rsidR="00FD5FD7" w:rsidRPr="00F6515D" w:rsidRDefault="00FD5FD7" w:rsidP="00DE15B9">
                      <w:pPr>
                        <w:rPr>
                          <w:b/>
                          <w:sz w:val="24"/>
                          <w:szCs w:val="24"/>
                          <w:lang w:val="en-US"/>
                        </w:rPr>
                      </w:pPr>
                      <w:r w:rsidRPr="00F6515D">
                        <w:rPr>
                          <w:b/>
                          <w:sz w:val="24"/>
                          <w:szCs w:val="24"/>
                          <w:lang w:val="en-US"/>
                        </w:rPr>
                        <w:t>3</w:t>
                      </w:r>
                    </w:p>
                  </w:txbxContent>
                </v:textbox>
              </v:shape>
              <v:shape id="_x0000_s1736" type="#_x0000_t202" style="position:absolute;left:4810;top:1108;width:363;height:302" stroked="f">
                <v:textbox style="mso-next-textbox:#_x0000_s1736">
                  <w:txbxContent>
                    <w:p w:rsidR="00FD5FD7" w:rsidRPr="00F6515D" w:rsidRDefault="00FD5FD7" w:rsidP="00DE15B9">
                      <w:pPr>
                        <w:rPr>
                          <w:b/>
                          <w:sz w:val="24"/>
                          <w:szCs w:val="24"/>
                          <w:lang w:val="en-US"/>
                        </w:rPr>
                      </w:pPr>
                      <w:r w:rsidRPr="00F6515D">
                        <w:rPr>
                          <w:b/>
                          <w:sz w:val="24"/>
                          <w:szCs w:val="24"/>
                          <w:lang w:val="en-US"/>
                        </w:rPr>
                        <w:t>4</w:t>
                      </w:r>
                    </w:p>
                  </w:txbxContent>
                </v:textbox>
              </v:shape>
              <v:shape id="_x0000_s1737" type="#_x0000_t202" style="position:absolute;left:5173;top:1108;width:363;height:302" stroked="f">
                <v:textbox style="mso-next-textbox:#_x0000_s1737">
                  <w:txbxContent>
                    <w:p w:rsidR="00FD5FD7" w:rsidRPr="00F6515D" w:rsidRDefault="00FD5FD7" w:rsidP="00DE15B9">
                      <w:pPr>
                        <w:rPr>
                          <w:b/>
                          <w:sz w:val="24"/>
                          <w:szCs w:val="24"/>
                          <w:lang w:val="en-US"/>
                        </w:rPr>
                      </w:pPr>
                      <w:r w:rsidRPr="00F6515D">
                        <w:rPr>
                          <w:b/>
                          <w:sz w:val="24"/>
                          <w:szCs w:val="24"/>
                          <w:lang w:val="en-US"/>
                        </w:rPr>
                        <w:t>5</w:t>
                      </w:r>
                    </w:p>
                  </w:txbxContent>
                </v:textbox>
              </v:shape>
              <v:line id="_x0000_s1738" style="position:absolute" from="3501,1108" to="5755,1108" strokeweight="1.25pt">
                <v:stroke endarrow="block"/>
              </v:line>
              <v:shape id="_x0000_s1739" type="#_x0000_t202" style="position:absolute;left:2992;top:4;width:509;height:302" stroked="f">
                <v:textbox style="mso-next-textbox:#_x0000_s1739">
                  <w:txbxContent>
                    <w:p w:rsidR="00FD5FD7" w:rsidRPr="00F6515D" w:rsidRDefault="00FD5FD7" w:rsidP="00DE15B9">
                      <w:pPr>
                        <w:rPr>
                          <w:b/>
                          <w:sz w:val="24"/>
                          <w:szCs w:val="24"/>
                          <w:lang w:val="en-US"/>
                        </w:rPr>
                      </w:pPr>
                      <w:r w:rsidRPr="00F6515D">
                        <w:rPr>
                          <w:b/>
                          <w:sz w:val="24"/>
                          <w:szCs w:val="24"/>
                          <w:lang w:val="en-US"/>
                        </w:rPr>
                        <w:t>100</w:t>
                      </w:r>
                    </w:p>
                  </w:txbxContent>
                </v:textbox>
              </v:shape>
              <v:shape id="_x0000_s1740" type="#_x0000_t202" style="position:absolute;left:3064;top:305;width:437;height:302" stroked="f">
                <v:textbox style="mso-next-textbox:#_x0000_s1740">
                  <w:txbxContent>
                    <w:p w:rsidR="00FD5FD7" w:rsidRPr="00F6515D" w:rsidRDefault="00FD5FD7" w:rsidP="00DE15B9">
                      <w:pPr>
                        <w:rPr>
                          <w:b/>
                          <w:sz w:val="24"/>
                          <w:szCs w:val="24"/>
                          <w:lang w:val="en-US"/>
                        </w:rPr>
                      </w:pPr>
                      <w:r w:rsidRPr="00F6515D">
                        <w:rPr>
                          <w:b/>
                          <w:sz w:val="24"/>
                          <w:szCs w:val="24"/>
                          <w:lang w:val="en-US"/>
                        </w:rPr>
                        <w:t>95</w:t>
                      </w:r>
                    </w:p>
                  </w:txbxContent>
                </v:textbox>
              </v:shape>
              <v:shape id="_x0000_s1741" type="#_x0000_t202" style="position:absolute;left:5392;top:706;width:363;height:302" stroked="f">
                <v:textbox style="mso-next-textbox:#_x0000_s1741">
                  <w:txbxContent>
                    <w:p w:rsidR="00FD5FD7" w:rsidRPr="00F6515D" w:rsidRDefault="00FD5FD7" w:rsidP="00DE15B9">
                      <w:pPr>
                        <w:rPr>
                          <w:b/>
                          <w:sz w:val="24"/>
                          <w:szCs w:val="24"/>
                          <w:lang w:val="en-US"/>
                        </w:rPr>
                      </w:pPr>
                      <w:r w:rsidRPr="00F6515D">
                        <w:rPr>
                          <w:b/>
                          <w:sz w:val="24"/>
                          <w:szCs w:val="24"/>
                          <w:lang w:val="en-US"/>
                        </w:rPr>
                        <w:t>D</w:t>
                      </w:r>
                    </w:p>
                  </w:txbxContent>
                </v:textbox>
              </v:shape>
              <v:line id="_x0000_s1742" style="position:absolute" from="3646,305" to="3646,506">
                <v:stroke endarrow="block"/>
              </v:line>
              <v:line id="_x0000_s1743" style="position:absolute" from="4664,907" to="4955,907">
                <v:stroke endarrow="block"/>
              </v:line>
              <v:line id="_x0000_s1744" style="position:absolute;flip:y" from="3501,-599" to="3501,1108" strokeweight="1.25pt">
                <v:stroke endarrow="block"/>
              </v:line>
              <v:shape id="_x0000_s1745" type="#_x0000_t202" style="position:absolute;left:6482;top:-398;width:1891;height:1205" stroked="f">
                <v:textbox style="mso-next-textbox:#_x0000_s1745">
                  <w:txbxContent>
                    <w:p w:rsidR="00FD5FD7" w:rsidRPr="00FE30C2" w:rsidRDefault="00FD5FD7" w:rsidP="00DE15B9">
                      <w:pPr>
                        <w:rPr>
                          <w:b/>
                          <w:sz w:val="24"/>
                          <w:szCs w:val="24"/>
                        </w:rPr>
                      </w:pPr>
                      <w:r w:rsidRPr="00F6515D">
                        <w:rPr>
                          <w:b/>
                          <w:i/>
                          <w:sz w:val="24"/>
                          <w:szCs w:val="24"/>
                          <w:lang w:val="en-US"/>
                        </w:rPr>
                        <w:t>TR</w:t>
                      </w:r>
                      <w:r w:rsidRPr="00F6515D">
                        <w:rPr>
                          <w:b/>
                          <w:i/>
                          <w:sz w:val="24"/>
                          <w:szCs w:val="24"/>
                          <w:vertAlign w:val="subscript"/>
                          <w:lang w:val="en-US"/>
                        </w:rPr>
                        <w:t>1</w:t>
                      </w:r>
                      <w:r>
                        <w:rPr>
                          <w:b/>
                          <w:sz w:val="24"/>
                          <w:szCs w:val="24"/>
                          <w:lang w:val="en-US"/>
                        </w:rPr>
                        <w:t>=3*100=300</w:t>
                      </w:r>
                    </w:p>
                    <w:p w:rsidR="00FD5FD7" w:rsidRPr="00FE30C2" w:rsidRDefault="00FD5FD7" w:rsidP="00DE15B9">
                      <w:pPr>
                        <w:rPr>
                          <w:b/>
                          <w:sz w:val="24"/>
                          <w:szCs w:val="24"/>
                        </w:rPr>
                      </w:pPr>
                      <w:r w:rsidRPr="00F6515D">
                        <w:rPr>
                          <w:b/>
                          <w:i/>
                          <w:sz w:val="24"/>
                          <w:szCs w:val="24"/>
                          <w:lang w:val="en-US"/>
                        </w:rPr>
                        <w:t>TR</w:t>
                      </w:r>
                      <w:r w:rsidRPr="00F6515D">
                        <w:rPr>
                          <w:b/>
                          <w:i/>
                          <w:sz w:val="24"/>
                          <w:szCs w:val="24"/>
                          <w:vertAlign w:val="subscript"/>
                          <w:lang w:val="en-US"/>
                        </w:rPr>
                        <w:t>2</w:t>
                      </w:r>
                      <w:r>
                        <w:rPr>
                          <w:b/>
                          <w:sz w:val="24"/>
                          <w:szCs w:val="24"/>
                          <w:lang w:val="en-US"/>
                        </w:rPr>
                        <w:t>=4*95=380</w:t>
                      </w:r>
                    </w:p>
                    <w:p w:rsidR="00FD5FD7" w:rsidRPr="00F6515D" w:rsidRDefault="00FD5FD7" w:rsidP="00DE15B9">
                      <w:pPr>
                        <w:rPr>
                          <w:b/>
                          <w:sz w:val="24"/>
                          <w:szCs w:val="24"/>
                          <w:lang w:val="en-US"/>
                        </w:rPr>
                      </w:pPr>
                      <w:r w:rsidRPr="00F6515D">
                        <w:rPr>
                          <w:b/>
                          <w:i/>
                          <w:sz w:val="24"/>
                          <w:szCs w:val="24"/>
                          <w:lang w:val="en-US"/>
                        </w:rPr>
                        <w:t>MR</w:t>
                      </w:r>
                      <w:r w:rsidRPr="00F6515D">
                        <w:rPr>
                          <w:b/>
                          <w:sz w:val="24"/>
                          <w:szCs w:val="24"/>
                          <w:lang w:val="en-US"/>
                        </w:rPr>
                        <w:t>=(380-300)/(4-3)=</w:t>
                      </w:r>
                    </w:p>
                    <w:p w:rsidR="00FD5FD7" w:rsidRPr="00FE30C2" w:rsidRDefault="00FD5FD7" w:rsidP="00DE15B9">
                      <w:pPr>
                        <w:rPr>
                          <w:b/>
                          <w:sz w:val="24"/>
                          <w:szCs w:val="24"/>
                        </w:rPr>
                      </w:pPr>
                      <w:r>
                        <w:rPr>
                          <w:b/>
                          <w:sz w:val="24"/>
                          <w:szCs w:val="24"/>
                          <w:lang w:val="en-US"/>
                        </w:rPr>
                        <w:t>=80</w:t>
                      </w:r>
                    </w:p>
                  </w:txbxContent>
                </v:textbox>
              </v:shape>
            </v:group>
            <w10:anchorlock/>
          </v:group>
        </w:pict>
      </w:r>
    </w:p>
    <w:p w:rsidR="002C462C" w:rsidRPr="00F6515D" w:rsidRDefault="002C462C" w:rsidP="0023520F">
      <w:pPr>
        <w:spacing w:after="120"/>
        <w:jc w:val="center"/>
        <w:rPr>
          <w:b/>
          <w:i/>
        </w:rPr>
      </w:pPr>
      <w:r w:rsidRPr="00F6515D">
        <w:rPr>
          <w:b/>
          <w:i/>
        </w:rPr>
        <w:t>Рис.</w:t>
      </w:r>
      <w:r w:rsidR="00FE30C2">
        <w:rPr>
          <w:b/>
          <w:i/>
        </w:rPr>
        <w:t xml:space="preserve"> 8</w:t>
      </w:r>
      <w:r w:rsidRPr="00F6515D">
        <w:rPr>
          <w:b/>
          <w:i/>
        </w:rPr>
        <w:t>.2. Механізм ціноутворення на ринку чистої монополії</w:t>
      </w:r>
    </w:p>
    <w:p w:rsidR="002C462C" w:rsidRPr="00F33C5A" w:rsidRDefault="002C462C" w:rsidP="0023520F">
      <w:pPr>
        <w:spacing w:after="120"/>
        <w:ind w:firstLine="708"/>
      </w:pPr>
      <w:r w:rsidRPr="00F33C5A">
        <w:t>Спадний характер кривої попиту означає, що:</w:t>
      </w:r>
    </w:p>
    <w:p w:rsidR="002C462C" w:rsidRPr="00F33C5A" w:rsidRDefault="002C462C" w:rsidP="0023520F">
      <w:pPr>
        <w:spacing w:after="120"/>
        <w:ind w:firstLine="708"/>
        <w:jc w:val="both"/>
      </w:pPr>
      <w:r w:rsidRPr="000D71AC">
        <w:rPr>
          <w:i/>
        </w:rPr>
        <w:t>по-перше</w:t>
      </w:r>
      <w:r w:rsidRPr="00F33C5A">
        <w:t xml:space="preserve">, монополіст не тільки встановлює ціну, але й вибирає обсяг продукції. Висока ціна </w:t>
      </w:r>
      <w:r>
        <w:t>відповідає невеликому</w:t>
      </w:r>
      <w:r w:rsidRPr="00F33C5A">
        <w:t xml:space="preserve"> обсяг</w:t>
      </w:r>
      <w:r>
        <w:t>у</w:t>
      </w:r>
      <w:r w:rsidRPr="00F33C5A">
        <w:t xml:space="preserve"> продукції </w:t>
      </w:r>
      <w:r>
        <w:t>та</w:t>
      </w:r>
      <w:r w:rsidRPr="00F33C5A">
        <w:t xml:space="preserve"> навпаки;</w:t>
      </w:r>
    </w:p>
    <w:p w:rsidR="002C462C" w:rsidRPr="00F33C5A" w:rsidRDefault="002C462C" w:rsidP="0023520F">
      <w:pPr>
        <w:spacing w:after="120"/>
        <w:ind w:firstLine="708"/>
        <w:jc w:val="both"/>
      </w:pPr>
      <w:r w:rsidRPr="000D71AC">
        <w:rPr>
          <w:i/>
        </w:rPr>
        <w:t>по-друге</w:t>
      </w:r>
      <w:r w:rsidRPr="00F33C5A">
        <w:t>, збільшуючи обсяг продукції монополіст змушен</w:t>
      </w:r>
      <w:r>
        <w:t>ий</w:t>
      </w:r>
      <w:r w:rsidRPr="00F33C5A">
        <w:t xml:space="preserve"> знижувати ціну не тільки на додаткову одиницю продукції, але й на попередні, тому в</w:t>
      </w:r>
      <w:r>
        <w:t>ін</w:t>
      </w:r>
      <w:r w:rsidRPr="00F33C5A">
        <w:t xml:space="preserve"> ма</w:t>
      </w:r>
      <w:r>
        <w:t>є</w:t>
      </w:r>
      <w:r w:rsidRPr="00F33C5A">
        <w:t xml:space="preserve"> втрати</w:t>
      </w:r>
      <w:r>
        <w:t>, а</w:t>
      </w:r>
      <w:r w:rsidRPr="00F33C5A">
        <w:t xml:space="preserve"> граничний дохід буде менший від ціни для віх одиниць продукції крім першої;</w:t>
      </w:r>
    </w:p>
    <w:p w:rsidR="002C462C" w:rsidRPr="00F33C5A" w:rsidRDefault="002C462C" w:rsidP="0023520F">
      <w:pPr>
        <w:spacing w:after="120"/>
        <w:ind w:firstLine="708"/>
        <w:jc w:val="both"/>
      </w:pPr>
      <w:r w:rsidRPr="000D71AC">
        <w:rPr>
          <w:i/>
        </w:rPr>
        <w:t>по-третє</w:t>
      </w:r>
      <w:r w:rsidRPr="00F33C5A">
        <w:t>, збільшувати обсяг продукції і знижувати ціну монополіст мож</w:t>
      </w:r>
      <w:r>
        <w:t>е</w:t>
      </w:r>
      <w:r w:rsidRPr="00F33C5A">
        <w:t xml:space="preserve"> тільки на еластичному відрізку </w:t>
      </w:r>
      <w:r>
        <w:t xml:space="preserve">кривої </w:t>
      </w:r>
      <w:r w:rsidRPr="00F33C5A">
        <w:t xml:space="preserve">попиту, тому що </w:t>
      </w:r>
      <w:r>
        <w:t>його</w:t>
      </w:r>
      <w:r w:rsidRPr="00F33C5A">
        <w:t xml:space="preserve"> загальний дохід зростатиме.</w:t>
      </w:r>
    </w:p>
    <w:p w:rsidR="002C462C" w:rsidRPr="00F33C5A" w:rsidRDefault="002C462C" w:rsidP="0023520F">
      <w:pPr>
        <w:spacing w:after="120"/>
        <w:ind w:firstLine="708"/>
        <w:jc w:val="both"/>
      </w:pPr>
      <w:r w:rsidRPr="00F33C5A">
        <w:t xml:space="preserve">В короткостроковому періоді на ринку чистої монополії підприємство </w:t>
      </w:r>
      <w:r w:rsidRPr="00AF10E5">
        <w:t>максимізує прибуток</w:t>
      </w:r>
      <w:r w:rsidRPr="00F33C5A">
        <w:t xml:space="preserve"> за такої ціни і обсягу продукції, які забезпечують рівність граничного доходу і граничних витрат:</w:t>
      </w:r>
    </w:p>
    <w:p w:rsidR="002C462C" w:rsidRPr="00F33C5A" w:rsidRDefault="002C462C" w:rsidP="0023520F">
      <w:pPr>
        <w:spacing w:after="120"/>
        <w:ind w:firstLine="708"/>
        <w:jc w:val="center"/>
      </w:pPr>
      <w:r w:rsidRPr="00F33C5A">
        <w:rPr>
          <w:position w:val="-10"/>
        </w:rPr>
        <w:object w:dxaOrig="2860" w:dyaOrig="320">
          <v:shape id="_x0000_i1099" type="#_x0000_t75" style="width:174.75pt;height:20.25pt" o:ole="">
            <v:imagedata r:id="rId1534" o:title=""/>
          </v:shape>
          <o:OLEObject Type="Embed" ProgID="Equation.3" ShapeID="_x0000_i1099" DrawAspect="Content" ObjectID="_1732177276" r:id="rId1535"/>
        </w:object>
      </w:r>
      <w:r w:rsidRPr="00F33C5A">
        <w:t>.</w:t>
      </w:r>
      <w:r>
        <w:t xml:space="preserve">                                         </w:t>
      </w:r>
      <w:r w:rsidR="00FE30C2">
        <w:t xml:space="preserve">                              (8</w:t>
      </w:r>
      <w:r>
        <w:t>.5)</w:t>
      </w:r>
    </w:p>
    <w:p w:rsidR="002C462C" w:rsidRPr="00F33C5A" w:rsidRDefault="002C462C" w:rsidP="0023520F">
      <w:pPr>
        <w:spacing w:after="120"/>
        <w:ind w:firstLine="709"/>
        <w:jc w:val="both"/>
      </w:pPr>
      <w:r w:rsidRPr="00F33C5A">
        <w:t>В короткостроковому періоді підприємство-монополіст не застраховано від збитків, які можуть виник</w:t>
      </w:r>
      <w:r>
        <w:t>ати</w:t>
      </w:r>
      <w:r w:rsidRPr="00F33C5A">
        <w:t xml:space="preserve"> </w:t>
      </w:r>
      <w:r>
        <w:t>в</w:t>
      </w:r>
      <w:r w:rsidRPr="00F33C5A">
        <w:t>наслідок зниження попиту на його продукцію. Збитки будуть мінімальними, якщо ціна перевищу</w:t>
      </w:r>
      <w:r>
        <w:t>є</w:t>
      </w:r>
      <w:r w:rsidRPr="00F33C5A">
        <w:t xml:space="preserve"> середні змінні витрати.</w:t>
      </w:r>
    </w:p>
    <w:p w:rsidR="002C462C" w:rsidRPr="00F33C5A" w:rsidRDefault="002C462C" w:rsidP="0023520F">
      <w:pPr>
        <w:spacing w:after="120"/>
        <w:jc w:val="both"/>
      </w:pPr>
      <w:r w:rsidRPr="00F33C5A">
        <w:tab/>
      </w:r>
      <w:r w:rsidRPr="00D60F6F">
        <w:rPr>
          <w:b/>
          <w:i/>
        </w:rPr>
        <w:t>Довгострокова рівновага</w:t>
      </w:r>
      <w:r w:rsidRPr="00F33C5A">
        <w:t xml:space="preserve"> на ринку чистої монополії має такі особливості:</w:t>
      </w:r>
    </w:p>
    <w:p w:rsidR="002C462C" w:rsidRPr="00F33C5A" w:rsidRDefault="002C462C" w:rsidP="00FB6861">
      <w:pPr>
        <w:numPr>
          <w:ilvl w:val="0"/>
          <w:numId w:val="8"/>
        </w:numPr>
        <w:spacing w:after="120"/>
        <w:jc w:val="both"/>
      </w:pPr>
      <w:r w:rsidRPr="00F33C5A">
        <w:t>підприємство може мати не тільки нормальний, але й економічний прибуток унаслідок наявності бар’єрів на шляху нових підприємств. Його величина буде максимальною за умов рівності довгострокового граничного доходу і довгострокових граничних витрат;</w:t>
      </w:r>
    </w:p>
    <w:p w:rsidR="002C462C" w:rsidRPr="00F33C5A" w:rsidRDefault="002C462C" w:rsidP="00FB6861">
      <w:pPr>
        <w:numPr>
          <w:ilvl w:val="0"/>
          <w:numId w:val="8"/>
        </w:numPr>
        <w:spacing w:after="120"/>
        <w:jc w:val="both"/>
      </w:pPr>
      <w:r w:rsidRPr="00F33C5A">
        <w:t>прибуток на одиницю продукції є невеликим, проте монополіст може збільшувати загальну величину прибутку;</w:t>
      </w:r>
    </w:p>
    <w:p w:rsidR="002C462C" w:rsidRDefault="002C462C" w:rsidP="00FB6861">
      <w:pPr>
        <w:numPr>
          <w:ilvl w:val="0"/>
          <w:numId w:val="8"/>
        </w:numPr>
        <w:spacing w:after="120"/>
        <w:jc w:val="both"/>
      </w:pPr>
      <w:r w:rsidRPr="00F33C5A">
        <w:t>обсяг продукції за умов чистої монополії буде меншим, а ціна більш високою порівняно з ринком чистої конкуренції.</w:t>
      </w:r>
    </w:p>
    <w:p w:rsidR="00FE30C2" w:rsidRPr="00F33C5A" w:rsidRDefault="00FE30C2" w:rsidP="00FE30C2">
      <w:pPr>
        <w:spacing w:after="120"/>
        <w:ind w:left="720"/>
        <w:jc w:val="both"/>
      </w:pPr>
    </w:p>
    <w:p w:rsidR="002C462C" w:rsidRDefault="000D624C" w:rsidP="00272629">
      <w:pPr>
        <w:spacing w:after="120"/>
        <w:jc w:val="center"/>
        <w:rPr>
          <w:b/>
          <w:noProof/>
          <w:lang w:val="ru-RU"/>
        </w:rPr>
      </w:pPr>
      <w:r>
        <w:rPr>
          <w:b/>
          <w:noProof/>
          <w:lang w:eastAsia="uk-UA"/>
        </w:rPr>
        <w:drawing>
          <wp:inline distT="0" distB="0" distL="0" distR="0" wp14:anchorId="0D1EC7E7" wp14:editId="70E79D71">
            <wp:extent cx="5518785" cy="755650"/>
            <wp:effectExtent l="0" t="0" r="24765" b="6350"/>
            <wp:docPr id="328" name="Схема 80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36" r:lo="rId1537" r:qs="rId1538" r:cs="rId1539"/>
              </a:graphicData>
            </a:graphic>
          </wp:inline>
        </w:drawing>
      </w:r>
    </w:p>
    <w:p w:rsidR="002C462C" w:rsidRDefault="002C462C" w:rsidP="0023520F">
      <w:pPr>
        <w:spacing w:after="120"/>
        <w:ind w:firstLine="709"/>
        <w:jc w:val="both"/>
      </w:pPr>
      <w:r>
        <w:t>Чиста монополія може збільшити прибуток за рахунок</w:t>
      </w:r>
      <w:r w:rsidRPr="00F33C5A">
        <w:t xml:space="preserve"> здійснення </w:t>
      </w:r>
      <w:r w:rsidRPr="00F33C5A">
        <w:rPr>
          <w:b/>
        </w:rPr>
        <w:t>цінової дискримінації</w:t>
      </w:r>
      <w:r w:rsidRPr="00F33C5A">
        <w:t>, яка означає реалізацію блага за різною ціною різним споживачам</w:t>
      </w:r>
      <w:r>
        <w:t xml:space="preserve"> за умов, що якість та витрати блага не відрізняються</w:t>
      </w:r>
      <w:r w:rsidRPr="00F33C5A">
        <w:t xml:space="preserve">. </w:t>
      </w:r>
    </w:p>
    <w:p w:rsidR="002C462C" w:rsidRPr="00F33C5A" w:rsidRDefault="002C462C" w:rsidP="0023520F">
      <w:pPr>
        <w:spacing w:after="120"/>
        <w:ind w:firstLine="709"/>
        <w:jc w:val="both"/>
      </w:pPr>
      <w:r w:rsidRPr="00F33C5A">
        <w:t xml:space="preserve">Основною умовою для здійснення цінової дискримінації монополістом є неможливість перепродажу блага, тому вона найбільш поширена у сфері послуг. </w:t>
      </w:r>
    </w:p>
    <w:p w:rsidR="002C462C" w:rsidRDefault="002C462C" w:rsidP="0023520F">
      <w:pPr>
        <w:spacing w:after="120"/>
        <w:ind w:firstLine="709"/>
        <w:jc w:val="both"/>
      </w:pPr>
      <w:r w:rsidRPr="00F33C5A">
        <w:t xml:space="preserve">Розрізняють чотири </w:t>
      </w:r>
      <w:r w:rsidRPr="00BA450C">
        <w:rPr>
          <w:b/>
        </w:rPr>
        <w:t>види</w:t>
      </w:r>
      <w:r w:rsidRPr="00F33C5A">
        <w:t xml:space="preserve"> цінової дискримінації: </w:t>
      </w:r>
      <w:r w:rsidRPr="00BA450C">
        <w:rPr>
          <w:b/>
          <w:i/>
        </w:rPr>
        <w:t>за часом</w:t>
      </w:r>
      <w:r w:rsidRPr="00F33C5A">
        <w:t xml:space="preserve"> (у різний час – різна ціна); </w:t>
      </w:r>
      <w:r w:rsidRPr="00BA450C">
        <w:rPr>
          <w:b/>
          <w:i/>
        </w:rPr>
        <w:t>за соціальним статусом споживача</w:t>
      </w:r>
      <w:r w:rsidRPr="00F33C5A">
        <w:t xml:space="preserve"> (для пенсіонерів, студентів інша ціна на деякі види послуг); </w:t>
      </w:r>
      <w:r w:rsidRPr="00BA450C">
        <w:rPr>
          <w:b/>
          <w:i/>
        </w:rPr>
        <w:t>за обсягом споживання блага</w:t>
      </w:r>
      <w:r w:rsidRPr="00F33C5A">
        <w:t xml:space="preserve"> (у межах норми одна ціна, поза норму – інша); </w:t>
      </w:r>
      <w:r w:rsidRPr="00BA450C">
        <w:rPr>
          <w:b/>
          <w:i/>
        </w:rPr>
        <w:t>за доходом споживача</w:t>
      </w:r>
      <w:r w:rsidRPr="00F33C5A">
        <w:t xml:space="preserve"> (послуги адвокатів).</w:t>
      </w:r>
    </w:p>
    <w:p w:rsidR="002C462C" w:rsidRPr="00F33C5A" w:rsidRDefault="000D624C" w:rsidP="0023520F">
      <w:pPr>
        <w:spacing w:after="120"/>
        <w:ind w:firstLine="709"/>
        <w:jc w:val="both"/>
      </w:pPr>
      <w:r>
        <w:rPr>
          <w:noProof/>
          <w:lang w:eastAsia="uk-UA"/>
        </w:rPr>
        <w:drawing>
          <wp:inline distT="0" distB="0" distL="0" distR="0" wp14:anchorId="008FDE8F" wp14:editId="2A59B3A5">
            <wp:extent cx="5481320" cy="652780"/>
            <wp:effectExtent l="19050" t="0" r="24130" b="13970"/>
            <wp:docPr id="329" name="Схема 135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1" r:lo="rId1542" r:qs="rId1543" r:cs="rId1544"/>
              </a:graphicData>
            </a:graphic>
          </wp:inline>
        </w:drawing>
      </w:r>
    </w:p>
    <w:p w:rsidR="002C462C" w:rsidRPr="00F33C5A" w:rsidRDefault="002C462C" w:rsidP="00FB6861">
      <w:pPr>
        <w:numPr>
          <w:ilvl w:val="0"/>
          <w:numId w:val="9"/>
        </w:numPr>
        <w:spacing w:after="120"/>
        <w:jc w:val="both"/>
      </w:pPr>
      <w:r w:rsidRPr="00D60F6F">
        <w:rPr>
          <w:b/>
          <w:i/>
        </w:rPr>
        <w:t>І-й ступінь</w:t>
      </w:r>
      <w:r w:rsidRPr="00F33C5A">
        <w:t xml:space="preserve"> дискримінації (абсолютна) означає, що монополіст встановлює максимально можливу ціну (ціну попиту) для кожного споживача і тому його граничний дохід відповідатиме ціні для кожної одиниці продукції. Таку дискримінаці</w:t>
      </w:r>
      <w:r>
        <w:t>ю</w:t>
      </w:r>
      <w:r w:rsidRPr="00F33C5A">
        <w:t xml:space="preserve"> </w:t>
      </w:r>
      <w:r>
        <w:t>реалізувати важко</w:t>
      </w:r>
      <w:r w:rsidRPr="00F33C5A">
        <w:t>;</w:t>
      </w:r>
    </w:p>
    <w:p w:rsidR="002C462C" w:rsidRPr="00F33C5A" w:rsidRDefault="002C462C" w:rsidP="00FB6861">
      <w:pPr>
        <w:numPr>
          <w:ilvl w:val="0"/>
          <w:numId w:val="9"/>
        </w:numPr>
        <w:spacing w:after="120"/>
        <w:jc w:val="both"/>
      </w:pPr>
      <w:r w:rsidRPr="00D60F6F">
        <w:rPr>
          <w:b/>
          <w:i/>
        </w:rPr>
        <w:t>ІІ-й ступінь</w:t>
      </w:r>
      <w:r w:rsidRPr="00F33C5A">
        <w:t xml:space="preserve"> дискримінації передбачає встановлення монополістом різної ціни для різних партій блага;</w:t>
      </w:r>
    </w:p>
    <w:p w:rsidR="002C462C" w:rsidRPr="00F33C5A" w:rsidRDefault="002C462C" w:rsidP="00FB6861">
      <w:pPr>
        <w:numPr>
          <w:ilvl w:val="0"/>
          <w:numId w:val="9"/>
        </w:numPr>
        <w:spacing w:after="120"/>
        <w:jc w:val="both"/>
      </w:pPr>
      <w:r w:rsidRPr="00D60F6F">
        <w:rPr>
          <w:b/>
          <w:i/>
        </w:rPr>
        <w:t>ІІІ-й ступінь</w:t>
      </w:r>
      <w:r w:rsidRPr="00F33C5A">
        <w:t xml:space="preserve"> дискримінації – це поділ споживачів на групи залежно від еластичності попиту і встановлення для кожної групи різної ціни (плата за електроенергію для підприємств і населення).</w:t>
      </w:r>
    </w:p>
    <w:p w:rsidR="002C462C" w:rsidRPr="00F33C5A" w:rsidRDefault="002C462C" w:rsidP="0023520F">
      <w:pPr>
        <w:spacing w:after="120"/>
        <w:ind w:firstLine="700"/>
        <w:jc w:val="both"/>
      </w:pPr>
      <w:r w:rsidRPr="00F33C5A">
        <w:t xml:space="preserve">У попередніх питаннях ми з’ясували сутність економічної ефективності. На ринку чистої монополії не забезпечується ефективного розподілу обмежених ресурсів, тому що ціна перевищує граничні витрати. Крім того, монополіст не забезпечує виробничої ефективності, тому що середні витрати не будуть мінімальними. Це пояснюється явищем, яке має назву </w:t>
      </w:r>
      <w:r w:rsidR="00FE30C2">
        <w:rPr>
          <w:b/>
        </w:rPr>
        <w:t>«</w:t>
      </w:r>
      <w:r w:rsidRPr="004C1BE3">
        <w:rPr>
          <w:b/>
          <w:i/>
        </w:rPr>
        <w:t>х</w:t>
      </w:r>
      <w:r w:rsidRPr="00F33C5A">
        <w:rPr>
          <w:b/>
        </w:rPr>
        <w:t>-неефективність</w:t>
      </w:r>
      <w:r w:rsidR="00FE30C2">
        <w:rPr>
          <w:b/>
        </w:rPr>
        <w:t>»</w:t>
      </w:r>
      <w:r w:rsidRPr="00F33C5A">
        <w:t>.</w:t>
      </w:r>
    </w:p>
    <w:p w:rsidR="002C462C" w:rsidRPr="00F33C5A" w:rsidRDefault="002C462C" w:rsidP="0023520F">
      <w:pPr>
        <w:spacing w:after="120"/>
        <w:ind w:firstLine="708"/>
        <w:jc w:val="both"/>
      </w:pPr>
      <w:r w:rsidRPr="00F33C5A">
        <w:t>Х. Лейбенстайн почав використовувати цей термін</w:t>
      </w:r>
      <w:r>
        <w:t>, характеризуючи</w:t>
      </w:r>
      <w:r w:rsidRPr="00F33C5A">
        <w:t xml:space="preserve"> чист</w:t>
      </w:r>
      <w:r>
        <w:t>у</w:t>
      </w:r>
      <w:r w:rsidRPr="00F33C5A">
        <w:t xml:space="preserve"> монополі</w:t>
      </w:r>
      <w:r>
        <w:t>ю</w:t>
      </w:r>
      <w:r w:rsidRPr="00F33C5A">
        <w:t>, яка за відсутності конкурентів, немає стимулу ефективно використовувати ресурси і знижувати середні витрати. Довгострокові середні витрати на ринку чистої монополії будуть вище за оптимальний рівень.</w:t>
      </w:r>
    </w:p>
    <w:p w:rsidR="002C462C" w:rsidRPr="00F33C5A" w:rsidRDefault="002C462C" w:rsidP="0023520F">
      <w:pPr>
        <w:spacing w:after="120"/>
        <w:ind w:firstLine="708"/>
        <w:jc w:val="both"/>
      </w:pPr>
      <w:r w:rsidRPr="00F33C5A">
        <w:t>Наявність чистої монополії на ринку викликає негативні наслідки для економіки країни</w:t>
      </w:r>
      <w:r>
        <w:t>.</w:t>
      </w:r>
      <w:r w:rsidRPr="00F33C5A">
        <w:t xml:space="preserve"> </w:t>
      </w:r>
      <w:r>
        <w:t>Ц</w:t>
      </w:r>
      <w:r w:rsidRPr="00F33C5A">
        <w:t>е: недовиробництво товару, завищення ціни, зниження якості, гальмування технічного прогресу, відсутність сервісу тощо.</w:t>
      </w:r>
    </w:p>
    <w:p w:rsidR="00474DD7" w:rsidRDefault="00474DD7" w:rsidP="00474DD7">
      <w:pPr>
        <w:jc w:val="center"/>
        <w:rPr>
          <w:b/>
        </w:rPr>
      </w:pPr>
    </w:p>
    <w:p w:rsidR="00474DD7" w:rsidRDefault="00474DD7" w:rsidP="00474DD7">
      <w:pPr>
        <w:jc w:val="center"/>
        <w:rPr>
          <w:b/>
        </w:rPr>
      </w:pPr>
      <w:r>
        <w:rPr>
          <w:b/>
        </w:rPr>
        <w:t>ПРАКТИКУМ</w: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Поясність сутність конкуренції та ринкової структури.</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Визначте основні ознаки ринку чистої конкуренції та доведіть абсолютно еластичний характер кривої попиту підприємства.</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Наведіть приклади ринків, які нагадують чисту конкуренцію і визначте їх основні ознаки.</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Порівняйте коротко – і довгострокову рівновагу на ринку чистої конкуренції.</w:t>
      </w:r>
    </w:p>
    <w:p w:rsidR="002C462C" w:rsidRPr="00474DD7" w:rsidRDefault="002C462C" w:rsidP="00FB6861">
      <w:pPr>
        <w:numPr>
          <w:ilvl w:val="0"/>
          <w:numId w:val="10"/>
        </w:numPr>
        <w:tabs>
          <w:tab w:val="clear" w:pos="720"/>
          <w:tab w:val="num" w:pos="851"/>
          <w:tab w:val="left" w:pos="1134"/>
        </w:tabs>
        <w:spacing w:after="60"/>
        <w:ind w:left="0" w:firstLine="709"/>
        <w:jc w:val="both"/>
        <w:rPr>
          <w:spacing w:val="-6"/>
        </w:rPr>
      </w:pPr>
      <w:r w:rsidRPr="00474DD7">
        <w:rPr>
          <w:spacing w:val="-6"/>
        </w:rPr>
        <w:t>Що означає економічна ефективність? Чи забезпечує її конкурентний ринок?</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Визначте ознаки чистої монополії і поясніть механізм формування ціни монополістом.</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Чим відрізняється довгострокова рівновага чистого монополіста від рівноваги чистого конкурента?</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Доведіть, що чиста монополія – це менш ідеальна структура ринку порівняно з чистою конкуренцію. Яким чином це підтверджує природна монополія?</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Що таке цінова дискримінація і як чистий монополіст може за її допомогою збільшити свій прибуток?</w:t>
      </w:r>
    </w:p>
    <w:p w:rsidR="002C462C" w:rsidRPr="00F33C5A" w:rsidRDefault="002C462C" w:rsidP="00FB6861">
      <w:pPr>
        <w:numPr>
          <w:ilvl w:val="0"/>
          <w:numId w:val="10"/>
        </w:numPr>
        <w:tabs>
          <w:tab w:val="clear" w:pos="720"/>
          <w:tab w:val="num" w:pos="851"/>
          <w:tab w:val="left" w:pos="1134"/>
        </w:tabs>
        <w:spacing w:after="60"/>
        <w:ind w:left="0" w:firstLine="709"/>
        <w:jc w:val="both"/>
      </w:pPr>
      <w:r w:rsidRPr="00F33C5A">
        <w:t xml:space="preserve"> Порівняйте переваги та недоліки ринку чистої конкуренції і чистої монополії.</w:t>
      </w:r>
    </w:p>
    <w:p w:rsidR="00474DD7" w:rsidRDefault="00474DD7" w:rsidP="0023520F">
      <w:pPr>
        <w:spacing w:after="120"/>
        <w:jc w:val="center"/>
        <w:rPr>
          <w:b/>
        </w:rPr>
      </w:pPr>
    </w:p>
    <w:p w:rsidR="00474DD7" w:rsidRDefault="00474DD7" w:rsidP="0023520F">
      <w:pPr>
        <w:spacing w:after="120"/>
        <w:jc w:val="center"/>
        <w:rPr>
          <w:b/>
        </w:rPr>
      </w:pPr>
    </w:p>
    <w:p w:rsidR="002C462C" w:rsidRDefault="00535E0D" w:rsidP="0023520F">
      <w:pPr>
        <w:spacing w:after="120"/>
        <w:jc w:val="center"/>
        <w:rPr>
          <w:b/>
        </w:rPr>
      </w:pPr>
      <w:r>
        <w:rPr>
          <w:b/>
        </w:rPr>
        <w:t>Творчі завдання</w:t>
      </w:r>
    </w:p>
    <w:p w:rsidR="002C462C" w:rsidRDefault="002C462C" w:rsidP="001A7CDD">
      <w:pPr>
        <w:pStyle w:val="af6"/>
        <w:numPr>
          <w:ilvl w:val="0"/>
          <w:numId w:val="13"/>
        </w:numPr>
        <w:tabs>
          <w:tab w:val="clear" w:pos="720"/>
          <w:tab w:val="left" w:pos="993"/>
        </w:tabs>
        <w:ind w:left="0" w:firstLine="709"/>
        <w:jc w:val="both"/>
      </w:pPr>
      <w:r w:rsidRPr="00425643">
        <w:t>Проаналізуйте інформацію, що подана нижче і дайте відповіді на запитання:</w:t>
      </w:r>
    </w:p>
    <w:p w:rsidR="002C462C" w:rsidRDefault="00907DA5" w:rsidP="001A7CDD">
      <w:pPr>
        <w:pStyle w:val="af6"/>
        <w:numPr>
          <w:ilvl w:val="0"/>
          <w:numId w:val="79"/>
        </w:numPr>
        <w:ind w:left="0" w:firstLine="567"/>
        <w:jc w:val="both"/>
      </w:pPr>
      <w:r>
        <w:t>в</w:t>
      </w:r>
      <w:r w:rsidR="002C462C">
        <w:t>изначте переваги методу регулювання ці</w:t>
      </w:r>
      <w:r>
        <w:t>ноутворення природних монополій;</w:t>
      </w:r>
    </w:p>
    <w:p w:rsidR="002C462C" w:rsidRDefault="00907DA5" w:rsidP="001A7CDD">
      <w:pPr>
        <w:pStyle w:val="af6"/>
        <w:numPr>
          <w:ilvl w:val="0"/>
          <w:numId w:val="79"/>
        </w:numPr>
        <w:ind w:left="0" w:firstLine="567"/>
        <w:jc w:val="both"/>
      </w:pPr>
      <w:r>
        <w:t>я</w:t>
      </w:r>
      <w:r w:rsidR="002C462C">
        <w:t>кі слабкі сторони має цей метод?</w:t>
      </w:r>
    </w:p>
    <w:p w:rsidR="002C462C" w:rsidRDefault="00FE30C2" w:rsidP="00FE30C2">
      <w:pPr>
        <w:ind w:firstLine="709"/>
        <w:jc w:val="both"/>
      </w:pPr>
      <w:r>
        <w:t>«</w:t>
      </w:r>
      <w:r w:rsidR="002C462C">
        <w:t xml:space="preserve">У більшості випадків в основі визначення тарифів на послуги природних монополій лежить так званий метод </w:t>
      </w:r>
      <w:r>
        <w:t>«</w:t>
      </w:r>
      <w:r w:rsidR="002C462C">
        <w:t>метод регулювання норми прибутку</w:t>
      </w:r>
      <w:r>
        <w:t>»</w:t>
      </w:r>
      <w:r w:rsidR="002C462C">
        <w:t xml:space="preserve">. Структура тарифу розробляється так, щоб уникнути дискримінації. Як правило, регулюючий орган здійснює аналіз фінансово-економічної діяльності компаній з метою визначення обґрунтованості здійснених затрат. Крім того, визначається норма прибутку на капітал, яка має бути достатньою  для компенсації не тільки прямих операційних витрат, але й для одержання прибутку. </w:t>
      </w:r>
    </w:p>
    <w:p w:rsidR="002C462C" w:rsidRDefault="002C462C" w:rsidP="00FE30C2">
      <w:pPr>
        <w:ind w:firstLine="709"/>
        <w:jc w:val="both"/>
      </w:pPr>
      <w:r>
        <w:t>Допустимий розмір прибутку визначається на основі експертних висновків. Його нижньою межею є ціна капіталу, а верхньою – прибуток на інвестиції що є на підприємствах конкурентних галузей. Тариф – середні витрати плюс норма прибутку на капітал</w:t>
      </w:r>
      <w:r w:rsidR="00FE30C2">
        <w:t>»</w:t>
      </w:r>
      <w:r>
        <w:t>.</w:t>
      </w:r>
    </w:p>
    <w:p w:rsidR="00907DA5" w:rsidRDefault="00907DA5" w:rsidP="00535E0D">
      <w:pPr>
        <w:widowControl w:val="0"/>
        <w:shd w:val="clear" w:color="auto" w:fill="FFFFFF"/>
        <w:tabs>
          <w:tab w:val="left" w:pos="993"/>
        </w:tabs>
        <w:autoSpaceDE w:val="0"/>
        <w:autoSpaceDN w:val="0"/>
        <w:adjustRightInd w:val="0"/>
        <w:jc w:val="center"/>
        <w:rPr>
          <w:b/>
          <w:i/>
          <w:iCs/>
          <w:color w:val="000000"/>
          <w:spacing w:val="-3"/>
          <w:highlight w:val="yellow"/>
        </w:rPr>
      </w:pPr>
    </w:p>
    <w:p w:rsidR="00535E0D" w:rsidRDefault="00535E0D" w:rsidP="00535E0D">
      <w:pPr>
        <w:spacing w:after="120"/>
        <w:jc w:val="center"/>
        <w:rPr>
          <w:b/>
        </w:rPr>
      </w:pPr>
      <w:r>
        <w:rPr>
          <w:b/>
        </w:rPr>
        <w:t>Задачі</w:t>
      </w:r>
    </w:p>
    <w:p w:rsidR="002551B2" w:rsidRPr="003C7AEC" w:rsidRDefault="002551B2" w:rsidP="003C7AEC">
      <w:pPr>
        <w:pStyle w:val="a6"/>
        <w:spacing w:after="0"/>
        <w:ind w:left="0" w:firstLine="709"/>
        <w:jc w:val="both"/>
      </w:pPr>
      <w:r w:rsidRPr="003C7AEC">
        <w:rPr>
          <w:b/>
        </w:rPr>
        <w:t xml:space="preserve">1. </w:t>
      </w:r>
      <w:r w:rsidRPr="003C7AEC">
        <w:t>Загальні витрати конкурентного підприємства характериз</w:t>
      </w:r>
      <w:r w:rsidR="003C7AEC">
        <w:t>уються функцією: ТС = 100 + 2</w:t>
      </w:r>
      <w:r w:rsidRPr="003C7AEC">
        <w:t>Q + Q</w:t>
      </w:r>
      <w:r w:rsidRPr="003C7AEC">
        <w:rPr>
          <w:vertAlign w:val="superscript"/>
        </w:rPr>
        <w:t>2</w:t>
      </w:r>
      <w:r w:rsidRPr="003C7AEC">
        <w:t>, де Q – обсяг виробництва,</w:t>
      </w:r>
    </w:p>
    <w:p w:rsidR="002551B2" w:rsidRPr="003C7AEC" w:rsidRDefault="002551B2" w:rsidP="003C7AEC">
      <w:pPr>
        <w:ind w:firstLine="709"/>
        <w:jc w:val="both"/>
      </w:pPr>
      <w:r w:rsidRPr="003C7AEC">
        <w:t xml:space="preserve">Якщо ціна товару дорівнює 25 грн., то який обсяг продукції буде виробляти підприємство в короткостроковому періоді? </w:t>
      </w:r>
    </w:p>
    <w:p w:rsidR="002551B2" w:rsidRPr="003C7AEC" w:rsidRDefault="002551B2" w:rsidP="003C7AEC">
      <w:pPr>
        <w:ind w:firstLine="709"/>
        <w:jc w:val="both"/>
        <w:rPr>
          <w:lang w:val="ru-RU"/>
        </w:rPr>
      </w:pPr>
      <w:r w:rsidRPr="003C7AEC">
        <w:t xml:space="preserve"> </w:t>
      </w:r>
      <w:r w:rsidRPr="003C7AEC">
        <w:rPr>
          <w:b/>
        </w:rPr>
        <w:t xml:space="preserve">2. </w:t>
      </w:r>
      <w:r w:rsidRPr="003C7AEC">
        <w:t>Середні змінні витрати підприємства, що функціонує в умовах досконалої конкуренції описуються рівнянням: AVC= 10+Q/2. Постійні витрати становлять 3000грн., а ринкова ціна – 100грн. Яким буде максимальний прибуток підприємства у короткостроковому періоді.</w:t>
      </w:r>
    </w:p>
    <w:p w:rsidR="002551B2" w:rsidRPr="003C7AEC" w:rsidRDefault="002551B2" w:rsidP="003C7AEC">
      <w:pPr>
        <w:tabs>
          <w:tab w:val="left" w:pos="900"/>
        </w:tabs>
        <w:ind w:firstLine="709"/>
        <w:jc w:val="both"/>
      </w:pPr>
      <w:r w:rsidRPr="003C7AEC">
        <w:rPr>
          <w:b/>
        </w:rPr>
        <w:t xml:space="preserve">3. </w:t>
      </w:r>
      <w:r w:rsidRPr="003C7AEC">
        <w:t>Фірма функціонує за умов досконалої конкуренції. Функція її загальних витрат має вигляд: ТС = 0,2Q</w:t>
      </w:r>
      <w:r w:rsidRPr="003C7AEC">
        <w:rPr>
          <w:vertAlign w:val="superscript"/>
        </w:rPr>
        <w:t>2</w:t>
      </w:r>
      <w:r w:rsidRPr="003C7AEC">
        <w:t xml:space="preserve"> + 20Q + 10.</w:t>
      </w:r>
    </w:p>
    <w:p w:rsidR="002551B2" w:rsidRPr="003C7AEC" w:rsidRDefault="002551B2" w:rsidP="003C7AEC">
      <w:pPr>
        <w:ind w:firstLine="709"/>
        <w:jc w:val="both"/>
      </w:pPr>
      <w:r w:rsidRPr="003C7AEC">
        <w:t>Який обсяг продукції вироблятиме фірма, якщо ціна товару становить 60 грн.? Якою повинна бути ціна, для того, щоб фірма згорнула виробництво продукції в короткостроковому періоді?</w:t>
      </w:r>
    </w:p>
    <w:p w:rsidR="002551B2" w:rsidRPr="003C7AEC" w:rsidRDefault="002551B2" w:rsidP="003C7AEC">
      <w:pPr>
        <w:tabs>
          <w:tab w:val="left" w:pos="900"/>
        </w:tabs>
        <w:ind w:firstLine="709"/>
        <w:jc w:val="both"/>
      </w:pPr>
      <w:r w:rsidRPr="003C7AEC">
        <w:rPr>
          <w:b/>
        </w:rPr>
        <w:t xml:space="preserve">4. </w:t>
      </w:r>
      <w:r w:rsidRPr="003C7AEC">
        <w:t>В галузі функціонує 20 фірм, які мають однакові функції витрат:</w:t>
      </w:r>
    </w:p>
    <w:p w:rsidR="002551B2" w:rsidRPr="003C7AEC" w:rsidRDefault="002551B2" w:rsidP="003C7AEC">
      <w:pPr>
        <w:ind w:firstLine="709"/>
        <w:jc w:val="both"/>
      </w:pPr>
      <w:r w:rsidRPr="003C7AEC">
        <w:t>ТС = 3</w:t>
      </w:r>
      <w:r w:rsidR="003C7AEC">
        <w:t>Q</w:t>
      </w:r>
      <w:r w:rsidR="003C7AEC" w:rsidRPr="003C7AEC">
        <w:rPr>
          <w:vertAlign w:val="subscript"/>
        </w:rPr>
        <w:t xml:space="preserve"> </w:t>
      </w:r>
      <w:r w:rsidRPr="003C7AEC">
        <w:rPr>
          <w:vertAlign w:val="subscript"/>
        </w:rPr>
        <w:t>i</w:t>
      </w:r>
      <w:r w:rsidRPr="003C7AEC">
        <w:rPr>
          <w:vertAlign w:val="superscript"/>
        </w:rPr>
        <w:t>3</w:t>
      </w:r>
      <w:r w:rsidRPr="003C7AEC">
        <w:t xml:space="preserve"> – 2</w:t>
      </w:r>
      <w:r w:rsidR="003C7AEC">
        <w:t>Q</w:t>
      </w:r>
      <w:r w:rsidR="003C7AEC" w:rsidRPr="003C7AEC">
        <w:rPr>
          <w:vertAlign w:val="subscript"/>
        </w:rPr>
        <w:t xml:space="preserve"> </w:t>
      </w:r>
      <w:r w:rsidRPr="003C7AEC">
        <w:rPr>
          <w:vertAlign w:val="subscript"/>
        </w:rPr>
        <w:t>i</w:t>
      </w:r>
      <w:r w:rsidRPr="003C7AEC">
        <w:rPr>
          <w:vertAlign w:val="superscript"/>
        </w:rPr>
        <w:t>2</w:t>
      </w:r>
      <w:r w:rsidRPr="003C7AEC">
        <w:t xml:space="preserve"> + </w:t>
      </w:r>
      <w:r w:rsidR="003C7AEC">
        <w:t>Q</w:t>
      </w:r>
      <w:r w:rsidR="003C7AEC" w:rsidRPr="003C7AEC">
        <w:rPr>
          <w:vertAlign w:val="subscript"/>
        </w:rPr>
        <w:t xml:space="preserve"> </w:t>
      </w:r>
      <w:r w:rsidRPr="003C7AEC">
        <w:rPr>
          <w:vertAlign w:val="subscript"/>
        </w:rPr>
        <w:t>i</w:t>
      </w:r>
      <w:r w:rsidRPr="003C7AEC">
        <w:rPr>
          <w:vertAlign w:val="superscript"/>
        </w:rPr>
        <w:t xml:space="preserve"> </w:t>
      </w:r>
      <w:r w:rsidRPr="003C7AEC">
        <w:t>,</w:t>
      </w:r>
      <w:r w:rsidR="003C7AEC">
        <w:t xml:space="preserve"> </w:t>
      </w:r>
      <w:r w:rsidRPr="003C7AEC">
        <w:t xml:space="preserve">де  </w:t>
      </w:r>
      <w:r w:rsidR="003C7AEC">
        <w:t>Q</w:t>
      </w:r>
      <w:r w:rsidR="003C7AEC" w:rsidRPr="003C7AEC">
        <w:rPr>
          <w:vertAlign w:val="subscript"/>
        </w:rPr>
        <w:t xml:space="preserve"> </w:t>
      </w:r>
      <w:r w:rsidRPr="003C7AEC">
        <w:rPr>
          <w:vertAlign w:val="subscript"/>
        </w:rPr>
        <w:t>i</w:t>
      </w:r>
      <w:r w:rsidRPr="003C7AEC">
        <w:rPr>
          <w:vertAlign w:val="superscript"/>
        </w:rPr>
        <w:t xml:space="preserve"> </w:t>
      </w:r>
      <w:r w:rsidRPr="003C7AEC">
        <w:t>– тис. шт.,   ТС – тис. грн.</w:t>
      </w:r>
    </w:p>
    <w:p w:rsidR="002551B2" w:rsidRPr="003C7AEC" w:rsidRDefault="002551B2" w:rsidP="003C7AEC">
      <w:pPr>
        <w:ind w:firstLine="709"/>
        <w:jc w:val="both"/>
      </w:pPr>
      <w:r w:rsidRPr="003C7AEC">
        <w:t>Визначте ринкову ціну і галузевий обсяг продукції, при яких ринок буде у стані довгострокової рівноваги.</w:t>
      </w:r>
    </w:p>
    <w:p w:rsidR="002551B2" w:rsidRPr="003C7AEC" w:rsidRDefault="002551B2" w:rsidP="003C7AEC">
      <w:pPr>
        <w:tabs>
          <w:tab w:val="left" w:pos="900"/>
        </w:tabs>
        <w:ind w:firstLine="709"/>
        <w:jc w:val="both"/>
      </w:pPr>
      <w:r w:rsidRPr="003C7AEC">
        <w:rPr>
          <w:b/>
        </w:rPr>
        <w:t>5</w:t>
      </w:r>
      <w:r w:rsidR="003C7AEC">
        <w:rPr>
          <w:b/>
        </w:rPr>
        <w:t>.</w:t>
      </w:r>
      <w:r w:rsidRPr="003C7AEC">
        <w:rPr>
          <w:b/>
        </w:rPr>
        <w:t xml:space="preserve"> </w:t>
      </w:r>
      <w:r w:rsidRPr="003C7AEC">
        <w:t>Галузевий попит описується рівнянням:</w:t>
      </w:r>
    </w:p>
    <w:p w:rsidR="002551B2" w:rsidRPr="003C7AEC" w:rsidRDefault="002551B2" w:rsidP="003C7AEC">
      <w:pPr>
        <w:ind w:firstLine="709"/>
        <w:jc w:val="both"/>
      </w:pPr>
      <w:r w:rsidRPr="003C7AEC">
        <w:t>Q = 2500 – 10Р.</w:t>
      </w:r>
    </w:p>
    <w:p w:rsidR="002551B2" w:rsidRPr="003C7AEC" w:rsidRDefault="002551B2" w:rsidP="003C7AEC">
      <w:pPr>
        <w:ind w:firstLine="709"/>
        <w:jc w:val="both"/>
      </w:pPr>
      <w:r w:rsidRPr="003C7AEC">
        <w:t>Функція загальних витрат кожної фірми має вигляд:</w:t>
      </w:r>
    </w:p>
    <w:p w:rsidR="002551B2" w:rsidRPr="003C7AEC" w:rsidRDefault="002551B2" w:rsidP="003C7AEC">
      <w:pPr>
        <w:ind w:firstLine="709"/>
        <w:jc w:val="both"/>
      </w:pPr>
      <w:r w:rsidRPr="003C7AEC">
        <w:t>ТС</w:t>
      </w:r>
      <w:r w:rsidRPr="003C7AEC">
        <w:rPr>
          <w:vertAlign w:val="subscript"/>
        </w:rPr>
        <w:t>і</w:t>
      </w:r>
      <w:r w:rsidR="003C7AEC">
        <w:t xml:space="preserve"> = 16 + 10Q</w:t>
      </w:r>
      <w:r w:rsidR="003C7AEC" w:rsidRPr="003C7AEC">
        <w:rPr>
          <w:vertAlign w:val="subscript"/>
        </w:rPr>
        <w:t xml:space="preserve"> </w:t>
      </w:r>
      <w:r w:rsidRPr="003C7AEC">
        <w:rPr>
          <w:vertAlign w:val="subscript"/>
        </w:rPr>
        <w:t>i</w:t>
      </w:r>
      <w:r w:rsidR="003C7AEC">
        <w:t xml:space="preserve"> + Q</w:t>
      </w:r>
      <w:r w:rsidRPr="003C7AEC">
        <w:rPr>
          <w:vertAlign w:val="subscript"/>
        </w:rPr>
        <w:t>i</w:t>
      </w:r>
      <w:r w:rsidRPr="003C7AEC">
        <w:rPr>
          <w:vertAlign w:val="superscript"/>
        </w:rPr>
        <w:t>2</w:t>
      </w:r>
      <w:r w:rsidRPr="003C7AEC">
        <w:t>.</w:t>
      </w:r>
    </w:p>
    <w:p w:rsidR="002551B2" w:rsidRPr="003C7AEC" w:rsidRDefault="002551B2" w:rsidP="003C7AEC">
      <w:pPr>
        <w:ind w:firstLine="709"/>
        <w:jc w:val="both"/>
      </w:pPr>
      <w:r w:rsidRPr="003C7AEC">
        <w:t>Визначте кількість фірм в галузі.</w:t>
      </w:r>
    </w:p>
    <w:p w:rsidR="002551B2" w:rsidRPr="003C7AEC" w:rsidRDefault="002551B2" w:rsidP="003C7AEC">
      <w:pPr>
        <w:ind w:firstLine="709"/>
        <w:jc w:val="both"/>
      </w:pPr>
    </w:p>
    <w:p w:rsidR="002551B2" w:rsidRPr="003C7AEC" w:rsidRDefault="002551B2" w:rsidP="003C7AEC">
      <w:pPr>
        <w:ind w:firstLine="709"/>
        <w:jc w:val="both"/>
      </w:pPr>
      <w:r w:rsidRPr="003C7AEC">
        <w:rPr>
          <w:b/>
        </w:rPr>
        <w:t xml:space="preserve">6. </w:t>
      </w:r>
      <w:r w:rsidRPr="003C7AEC">
        <w:t>Довгострокова функція будь-якої фірми на ринку досконалої конкуренції має вигляд:</w:t>
      </w:r>
      <w:r w:rsidR="003C7AEC">
        <w:t xml:space="preserve"> </w:t>
      </w:r>
      <w:r w:rsidRPr="003C7AEC">
        <w:t xml:space="preserve">ТС = </w:t>
      </w:r>
      <w:r w:rsidR="003C7AEC">
        <w:t>Q</w:t>
      </w:r>
      <w:r w:rsidR="003C7AEC" w:rsidRPr="003C7AEC">
        <w:rPr>
          <w:vertAlign w:val="subscript"/>
        </w:rPr>
        <w:t xml:space="preserve"> </w:t>
      </w:r>
      <w:r w:rsidRPr="003C7AEC">
        <w:rPr>
          <w:vertAlign w:val="subscript"/>
        </w:rPr>
        <w:t>i</w:t>
      </w:r>
      <w:r w:rsidRPr="003C7AEC">
        <w:rPr>
          <w:vertAlign w:val="superscript"/>
        </w:rPr>
        <w:t xml:space="preserve">3 </w:t>
      </w:r>
      <w:r w:rsidRPr="003C7AEC">
        <w:t>– 4</w:t>
      </w:r>
      <w:r w:rsidR="003C7AEC">
        <w:t>Q</w:t>
      </w:r>
      <w:r w:rsidRPr="003C7AEC">
        <w:rPr>
          <w:vertAlign w:val="subscript"/>
        </w:rPr>
        <w:t>i</w:t>
      </w:r>
      <w:r w:rsidRPr="003C7AEC">
        <w:rPr>
          <w:vertAlign w:val="superscript"/>
        </w:rPr>
        <w:t>2</w:t>
      </w:r>
      <w:r w:rsidRPr="003C7AEC">
        <w:t xml:space="preserve"> + 8</w:t>
      </w:r>
      <w:r w:rsidR="003C7AEC">
        <w:t>Q</w:t>
      </w:r>
      <w:r w:rsidRPr="003C7AEC">
        <w:rPr>
          <w:vertAlign w:val="subscript"/>
        </w:rPr>
        <w:t>i</w:t>
      </w:r>
      <w:r w:rsidRPr="003C7AEC">
        <w:rPr>
          <w:vertAlign w:val="superscript"/>
        </w:rPr>
        <w:t xml:space="preserve"> </w:t>
      </w:r>
      <w:r w:rsidRPr="003C7AEC">
        <w:t>.</w:t>
      </w:r>
    </w:p>
    <w:p w:rsidR="002551B2" w:rsidRPr="003C7AEC" w:rsidRDefault="002551B2" w:rsidP="003C7AEC">
      <w:pPr>
        <w:ind w:firstLine="709"/>
        <w:jc w:val="both"/>
      </w:pPr>
      <w:r w:rsidRPr="003C7AEC">
        <w:t>Галузева функція попиту:</w:t>
      </w:r>
      <w:r w:rsidR="003C7AEC">
        <w:t xml:space="preserve"> </w:t>
      </w:r>
      <w:r w:rsidRPr="003C7AEC">
        <w:t>Q = 2000 – 100Р.</w:t>
      </w:r>
    </w:p>
    <w:p w:rsidR="002551B2" w:rsidRPr="003C7AEC" w:rsidRDefault="002551B2" w:rsidP="003C7AEC">
      <w:pPr>
        <w:ind w:firstLine="709"/>
        <w:jc w:val="both"/>
      </w:pPr>
      <w:r w:rsidRPr="003C7AEC">
        <w:t>Визначте рівноважну ціну, галузевий випуск і кількість фірм на ринку в довгостроковому періоді.</w:t>
      </w:r>
    </w:p>
    <w:p w:rsidR="002551B2" w:rsidRPr="003C7AEC" w:rsidRDefault="002551B2" w:rsidP="003C7AEC">
      <w:pPr>
        <w:ind w:firstLine="709"/>
        <w:jc w:val="both"/>
      </w:pPr>
      <w:r w:rsidRPr="003C7AEC">
        <w:rPr>
          <w:b/>
        </w:rPr>
        <w:t xml:space="preserve">7. </w:t>
      </w:r>
      <w:r w:rsidRPr="003C7AEC">
        <w:t>Функція загальних витрат конкурентної фірми має вигляд:</w:t>
      </w:r>
    </w:p>
    <w:p w:rsidR="002551B2" w:rsidRPr="003C7AEC" w:rsidRDefault="002551B2" w:rsidP="003C7AEC">
      <w:pPr>
        <w:ind w:firstLine="709"/>
        <w:jc w:val="both"/>
      </w:pPr>
      <w:r w:rsidRPr="003C7AEC">
        <w:t>ТС = Q</w:t>
      </w:r>
      <w:r w:rsidRPr="003C7AEC">
        <w:rPr>
          <w:vertAlign w:val="superscript"/>
        </w:rPr>
        <w:t>2</w:t>
      </w:r>
      <w:r w:rsidRPr="003C7AEC">
        <w:t xml:space="preserve"> + 4Q + 16.</w:t>
      </w:r>
    </w:p>
    <w:p w:rsidR="002551B2" w:rsidRPr="003C7AEC" w:rsidRDefault="002551B2" w:rsidP="003C7AEC">
      <w:pPr>
        <w:ind w:firstLine="709"/>
        <w:jc w:val="both"/>
        <w:rPr>
          <w:lang w:val="ru-RU"/>
        </w:rPr>
      </w:pPr>
      <w:r w:rsidRPr="003C7AEC">
        <w:t>Визначте ринкову ціну, при якій фірма отримує нормальний прибуток в довгостроковому періоді.</w:t>
      </w:r>
    </w:p>
    <w:p w:rsidR="002551B2" w:rsidRPr="003C7AEC" w:rsidRDefault="002551B2" w:rsidP="003C7AEC">
      <w:pPr>
        <w:pStyle w:val="a6"/>
        <w:spacing w:after="0"/>
        <w:ind w:left="0" w:firstLine="709"/>
        <w:jc w:val="both"/>
      </w:pPr>
      <w:r w:rsidRPr="003C7AEC">
        <w:rPr>
          <w:b/>
        </w:rPr>
        <w:t xml:space="preserve">8. </w:t>
      </w:r>
      <w:r w:rsidRPr="003C7AEC">
        <w:t>Підприємство функціонує в умовах досконалої конкуренції і має таку функцію витрат: ТС = 500 + 7Q + 0,04Q</w:t>
      </w:r>
      <w:r w:rsidRPr="003C7AEC">
        <w:rPr>
          <w:vertAlign w:val="superscript"/>
        </w:rPr>
        <w:t>2</w:t>
      </w:r>
      <w:r w:rsidRPr="003C7AEC">
        <w:t>, де</w:t>
      </w:r>
    </w:p>
    <w:p w:rsidR="002551B2" w:rsidRPr="003C7AEC" w:rsidRDefault="002551B2" w:rsidP="003C7AEC">
      <w:pPr>
        <w:pStyle w:val="a6"/>
        <w:spacing w:after="0"/>
        <w:ind w:left="0" w:firstLine="709"/>
        <w:jc w:val="both"/>
      </w:pPr>
      <w:r w:rsidRPr="003C7AEC">
        <w:t>Q – обсяг виробництва. Визначити: а) якими  будуть функції середніх загальних, середніх змінних граничних витрат; б) якою буде рівноважна ринкова ціна в довгостроковому періоді?</w:t>
      </w:r>
    </w:p>
    <w:p w:rsidR="002551B2" w:rsidRPr="003C7AEC" w:rsidRDefault="002551B2" w:rsidP="003C7AEC">
      <w:pPr>
        <w:tabs>
          <w:tab w:val="left" w:pos="900"/>
        </w:tabs>
        <w:ind w:firstLine="709"/>
        <w:jc w:val="both"/>
        <w:rPr>
          <w:rFonts w:eastAsia="Calibri"/>
        </w:rPr>
      </w:pPr>
      <w:r w:rsidRPr="003C7AEC">
        <w:rPr>
          <w:b/>
        </w:rPr>
        <w:t xml:space="preserve">9. </w:t>
      </w:r>
      <w:r w:rsidRPr="003C7AEC">
        <w:rPr>
          <w:rFonts w:eastAsia="Calibri"/>
        </w:rPr>
        <w:t>Нехай функція загальних витрат фірми-монополіста має вигляд: ТС = Q</w:t>
      </w:r>
      <w:r w:rsidRPr="003C7AEC">
        <w:rPr>
          <w:rFonts w:eastAsia="Calibri"/>
          <w:vertAlign w:val="superscript"/>
        </w:rPr>
        <w:t xml:space="preserve">2 </w:t>
      </w:r>
      <w:r w:rsidRPr="003C7AEC">
        <w:rPr>
          <w:rFonts w:eastAsia="Calibri"/>
        </w:rPr>
        <w:t xml:space="preserve">+ </w:t>
      </w:r>
      <w:r w:rsidRPr="003C7AEC">
        <w:t>2</w:t>
      </w:r>
      <w:r w:rsidRPr="003C7AEC">
        <w:rPr>
          <w:rFonts w:eastAsia="Calibri"/>
        </w:rPr>
        <w:t>0. Функція попиту на її товар: Q</w:t>
      </w:r>
      <w:r w:rsidRPr="003C7AEC">
        <w:rPr>
          <w:rFonts w:eastAsia="Calibri"/>
          <w:vertAlign w:val="subscript"/>
        </w:rPr>
        <w:t xml:space="preserve">D </w:t>
      </w:r>
      <w:r w:rsidRPr="003C7AEC">
        <w:rPr>
          <w:rFonts w:eastAsia="Calibri"/>
        </w:rPr>
        <w:t>= 30 – 2Р.</w:t>
      </w:r>
    </w:p>
    <w:p w:rsidR="002551B2" w:rsidRPr="003C7AEC" w:rsidRDefault="002551B2" w:rsidP="003C7AEC">
      <w:pPr>
        <w:ind w:firstLine="709"/>
        <w:jc w:val="both"/>
        <w:rPr>
          <w:rFonts w:eastAsia="Calibri"/>
        </w:rPr>
      </w:pPr>
      <w:r w:rsidRPr="003C7AEC">
        <w:rPr>
          <w:rFonts w:eastAsia="Calibri"/>
        </w:rPr>
        <w:t>Визначте обсяг виробництва, ціну, загальний дохід, економічний прибуток та рівень монопольної влади фірми.</w:t>
      </w:r>
    </w:p>
    <w:p w:rsidR="002551B2" w:rsidRPr="003C7AEC" w:rsidRDefault="002551B2" w:rsidP="003C7AEC">
      <w:pPr>
        <w:ind w:firstLine="709"/>
        <w:jc w:val="both"/>
        <w:rPr>
          <w:rFonts w:eastAsia="Calibri"/>
        </w:rPr>
      </w:pPr>
      <w:r w:rsidRPr="003C7AEC">
        <w:rPr>
          <w:b/>
        </w:rPr>
        <w:t xml:space="preserve">10. </w:t>
      </w:r>
      <w:r w:rsidRPr="003C7AEC">
        <w:rPr>
          <w:rFonts w:eastAsia="Calibri"/>
        </w:rPr>
        <w:t xml:space="preserve">Підприємство є чистим монополістом. Функція його загальних витрат  має вигляд:  ТС = 2Q +10. </w:t>
      </w:r>
    </w:p>
    <w:p w:rsidR="002551B2" w:rsidRPr="003C7AEC" w:rsidRDefault="002551B2" w:rsidP="003C7AEC">
      <w:pPr>
        <w:ind w:firstLine="709"/>
        <w:jc w:val="both"/>
        <w:rPr>
          <w:rFonts w:eastAsia="Calibri"/>
        </w:rPr>
      </w:pPr>
      <w:r w:rsidRPr="003C7AEC">
        <w:rPr>
          <w:rFonts w:eastAsia="Calibri"/>
        </w:rPr>
        <w:t xml:space="preserve"> Визначте рівень ціни, при якому прибуток підприємства буде максимальним, якщо цінова еластичність ринкового попиту  становить (-6).</w:t>
      </w:r>
    </w:p>
    <w:p w:rsidR="002551B2" w:rsidRPr="003C7AEC" w:rsidRDefault="002551B2" w:rsidP="003C7AEC">
      <w:pPr>
        <w:ind w:firstLine="709"/>
        <w:jc w:val="both"/>
        <w:rPr>
          <w:rFonts w:eastAsia="Calibri"/>
        </w:rPr>
      </w:pPr>
      <w:r w:rsidRPr="003C7AEC">
        <w:rPr>
          <w:b/>
        </w:rPr>
        <w:t>11.</w:t>
      </w:r>
      <w:r w:rsidRPr="003C7AEC">
        <w:t xml:space="preserve"> </w:t>
      </w:r>
      <w:r w:rsidRPr="003C7AEC">
        <w:rPr>
          <w:rFonts w:eastAsia="Calibri"/>
        </w:rPr>
        <w:t xml:space="preserve"> Функція загальних витрат фірми-монополіста має вигляд: ТС = Q</w:t>
      </w:r>
      <w:r w:rsidRPr="003C7AEC">
        <w:rPr>
          <w:rFonts w:eastAsia="Calibri"/>
          <w:vertAlign w:val="superscript"/>
        </w:rPr>
        <w:t xml:space="preserve">2 </w:t>
      </w:r>
      <w:r w:rsidRPr="003C7AEC">
        <w:rPr>
          <w:rFonts w:eastAsia="Calibri"/>
        </w:rPr>
        <w:t>+ 2Q. Функція ринкового попиту: Р = 20 – Q. Держава запроваджує товарний податок (на кожну одиницю товару) в розмірі  2 грн.</w:t>
      </w:r>
    </w:p>
    <w:p w:rsidR="002551B2" w:rsidRPr="003C7AEC" w:rsidRDefault="002551B2" w:rsidP="003C7AEC">
      <w:pPr>
        <w:ind w:firstLine="709"/>
        <w:jc w:val="both"/>
        <w:rPr>
          <w:rFonts w:eastAsiaTheme="minorHAnsi"/>
        </w:rPr>
      </w:pPr>
      <w:r w:rsidRPr="003C7AEC">
        <w:rPr>
          <w:rFonts w:eastAsia="Calibri"/>
        </w:rPr>
        <w:t>Визначте податкові надходження до бюджету, обсяг продукції і ціну, що максимізують прибуток монополіста.</w:t>
      </w:r>
    </w:p>
    <w:p w:rsidR="002551B2" w:rsidRPr="003C7AEC" w:rsidRDefault="002551B2" w:rsidP="003C7AEC">
      <w:pPr>
        <w:ind w:firstLine="709"/>
        <w:jc w:val="both"/>
      </w:pPr>
      <w:r w:rsidRPr="003C7AEC">
        <w:rPr>
          <w:b/>
        </w:rPr>
        <w:t>12.</w:t>
      </w:r>
      <w:r w:rsidRPr="003C7AEC">
        <w:t xml:space="preserve"> </w:t>
      </w:r>
      <w:r w:rsidRPr="003C7AEC">
        <w:rPr>
          <w:rFonts w:eastAsia="Calibri"/>
        </w:rPr>
        <w:t xml:space="preserve">Фірма-монополіст проводить політику цінової дискримінації, реалізуючи продукцію двом групам споживачів за різними цінами. Функції попиту споживачів на продукцію фірми мають вигляд: </w:t>
      </w:r>
      <w:r w:rsidRPr="003C7AEC">
        <w:rPr>
          <w:rFonts w:eastAsia="Calibri"/>
        </w:rPr>
        <w:tab/>
      </w:r>
    </w:p>
    <w:p w:rsidR="002551B2" w:rsidRPr="003C7AEC" w:rsidRDefault="002551B2" w:rsidP="003C7AEC">
      <w:pPr>
        <w:ind w:firstLine="709"/>
        <w:jc w:val="both"/>
        <w:rPr>
          <w:rFonts w:eastAsia="Calibri"/>
        </w:rPr>
      </w:pPr>
      <w:r w:rsidRPr="003C7AEC">
        <w:rPr>
          <w:rFonts w:eastAsia="Calibri"/>
        </w:rPr>
        <w:t>Q</w:t>
      </w:r>
      <w:r w:rsidRPr="003C7AEC">
        <w:rPr>
          <w:rFonts w:eastAsia="Calibri"/>
          <w:vertAlign w:val="subscript"/>
        </w:rPr>
        <w:t>1</w:t>
      </w:r>
      <w:r w:rsidRPr="003C7AEC">
        <w:rPr>
          <w:rFonts w:eastAsia="Calibri"/>
        </w:rPr>
        <w:t xml:space="preserve"> = 120 – Р</w:t>
      </w:r>
      <w:r w:rsidRPr="003C7AEC">
        <w:rPr>
          <w:rFonts w:eastAsia="Calibri"/>
          <w:vertAlign w:val="subscript"/>
        </w:rPr>
        <w:t>1</w:t>
      </w:r>
      <w:r w:rsidRPr="003C7AEC">
        <w:rPr>
          <w:rFonts w:eastAsia="Calibri"/>
        </w:rPr>
        <w:t>; Q</w:t>
      </w:r>
      <w:r w:rsidRPr="003C7AEC">
        <w:rPr>
          <w:rFonts w:eastAsia="Calibri"/>
          <w:vertAlign w:val="subscript"/>
        </w:rPr>
        <w:t>2</w:t>
      </w:r>
      <w:r w:rsidRPr="003C7AEC">
        <w:rPr>
          <w:rFonts w:eastAsia="Calibri"/>
        </w:rPr>
        <w:t xml:space="preserve"> = 90 – 2Р</w:t>
      </w:r>
      <w:r w:rsidRPr="003C7AEC">
        <w:rPr>
          <w:rFonts w:eastAsia="Calibri"/>
          <w:vertAlign w:val="subscript"/>
        </w:rPr>
        <w:t xml:space="preserve">2 </w:t>
      </w:r>
      <w:r w:rsidRPr="003C7AEC">
        <w:rPr>
          <w:rFonts w:eastAsia="Calibri"/>
        </w:rPr>
        <w:t>.</w:t>
      </w:r>
      <w:r w:rsidRPr="003C7AEC">
        <w:t xml:space="preserve"> </w:t>
      </w:r>
      <w:r w:rsidRPr="003C7AEC">
        <w:rPr>
          <w:rFonts w:eastAsia="Calibri"/>
        </w:rPr>
        <w:t>Граничні витрати фірми не змінюються і становлять 3.</w:t>
      </w:r>
    </w:p>
    <w:p w:rsidR="002551B2" w:rsidRPr="003C7AEC" w:rsidRDefault="002551B2" w:rsidP="003C7AEC">
      <w:pPr>
        <w:ind w:firstLine="709"/>
        <w:jc w:val="both"/>
        <w:rPr>
          <w:rFonts w:eastAsia="Calibri"/>
        </w:rPr>
      </w:pPr>
      <w:r w:rsidRPr="003C7AEC">
        <w:rPr>
          <w:rFonts w:eastAsia="Calibri"/>
        </w:rPr>
        <w:t>Визначте ціну, яку встановлює монополіст на кожному сегменті ринку.</w:t>
      </w:r>
    </w:p>
    <w:p w:rsidR="002551B2" w:rsidRPr="003C7AEC" w:rsidRDefault="002551B2" w:rsidP="003C7AEC">
      <w:pPr>
        <w:ind w:firstLine="709"/>
        <w:jc w:val="both"/>
        <w:rPr>
          <w:rFonts w:eastAsia="Calibri"/>
        </w:rPr>
      </w:pPr>
      <w:r w:rsidRPr="003C7AEC">
        <w:rPr>
          <w:b/>
        </w:rPr>
        <w:t xml:space="preserve">13. </w:t>
      </w:r>
      <w:r w:rsidRPr="003C7AEC">
        <w:rPr>
          <w:rFonts w:eastAsia="Calibri"/>
        </w:rPr>
        <w:t>Фірма-монополіст реалізує продукцію на двох ринках, попит яких характеризується функціями: Q</w:t>
      </w:r>
      <w:r w:rsidRPr="003C7AEC">
        <w:rPr>
          <w:rFonts w:eastAsia="Calibri"/>
          <w:vertAlign w:val="subscript"/>
        </w:rPr>
        <w:t>1</w:t>
      </w:r>
      <w:r w:rsidRPr="003C7AEC">
        <w:rPr>
          <w:rFonts w:eastAsia="Calibri"/>
        </w:rPr>
        <w:t xml:space="preserve"> = 60 – 0,5Р</w:t>
      </w:r>
      <w:r w:rsidRPr="003C7AEC">
        <w:rPr>
          <w:rFonts w:eastAsia="Calibri"/>
          <w:vertAlign w:val="subscript"/>
        </w:rPr>
        <w:t xml:space="preserve">1 </w:t>
      </w:r>
      <w:r w:rsidRPr="003C7AEC">
        <w:rPr>
          <w:rFonts w:eastAsia="Calibri"/>
        </w:rPr>
        <w:t>;</w:t>
      </w:r>
      <w:r w:rsidRPr="003C7AEC">
        <w:rPr>
          <w:rFonts w:eastAsia="Calibri"/>
          <w:vertAlign w:val="subscript"/>
        </w:rPr>
        <w:t xml:space="preserve">   </w:t>
      </w:r>
      <w:r w:rsidRPr="003C7AEC">
        <w:rPr>
          <w:rFonts w:eastAsia="Calibri"/>
        </w:rPr>
        <w:t>Q</w:t>
      </w:r>
      <w:r w:rsidRPr="003C7AEC">
        <w:rPr>
          <w:rFonts w:eastAsia="Calibri"/>
          <w:vertAlign w:val="subscript"/>
        </w:rPr>
        <w:t>2</w:t>
      </w:r>
      <w:r w:rsidRPr="003C7AEC">
        <w:rPr>
          <w:rFonts w:eastAsia="Calibri"/>
        </w:rPr>
        <w:t xml:space="preserve"> = 80 – Р</w:t>
      </w:r>
      <w:r w:rsidRPr="003C7AEC">
        <w:rPr>
          <w:rFonts w:eastAsia="Calibri"/>
          <w:vertAlign w:val="subscript"/>
        </w:rPr>
        <w:t>2</w:t>
      </w:r>
      <w:r w:rsidRPr="003C7AEC">
        <w:rPr>
          <w:rFonts w:eastAsia="Calibri"/>
        </w:rPr>
        <w:t>. Граничні витрати фірми</w:t>
      </w:r>
      <w:r w:rsidR="003C7AEC">
        <w:rPr>
          <w:rFonts w:eastAsia="Calibri"/>
        </w:rPr>
        <w:t xml:space="preserve"> </w:t>
      </w:r>
      <w:r w:rsidRPr="003C7AEC">
        <w:rPr>
          <w:rFonts w:eastAsia="Calibri"/>
        </w:rPr>
        <w:t>не змінюються і дорівнюють 50.</w:t>
      </w:r>
    </w:p>
    <w:p w:rsidR="002551B2" w:rsidRPr="003C7AEC" w:rsidRDefault="002551B2" w:rsidP="003C7AEC">
      <w:pPr>
        <w:ind w:firstLine="709"/>
        <w:jc w:val="both"/>
        <w:rPr>
          <w:rFonts w:eastAsia="Calibri"/>
        </w:rPr>
      </w:pPr>
      <w:r w:rsidRPr="003C7AEC">
        <w:rPr>
          <w:rFonts w:eastAsia="Calibri"/>
        </w:rPr>
        <w:t>Визначте обсяг продукції, ціну, рівень монопольної влади, якщо фірма:</w:t>
      </w:r>
    </w:p>
    <w:p w:rsidR="002551B2" w:rsidRPr="003C7AEC" w:rsidRDefault="002551B2" w:rsidP="001A7CDD">
      <w:pPr>
        <w:numPr>
          <w:ilvl w:val="0"/>
          <w:numId w:val="80"/>
        </w:numPr>
        <w:tabs>
          <w:tab w:val="clear" w:pos="720"/>
          <w:tab w:val="num" w:pos="993"/>
        </w:tabs>
        <w:ind w:left="0" w:firstLine="709"/>
        <w:jc w:val="both"/>
        <w:rPr>
          <w:rFonts w:eastAsia="Calibri"/>
        </w:rPr>
      </w:pPr>
      <w:r w:rsidRPr="003C7AEC">
        <w:rPr>
          <w:rFonts w:eastAsia="Calibri"/>
        </w:rPr>
        <w:t>не дискримінує споживачів;</w:t>
      </w:r>
    </w:p>
    <w:p w:rsidR="002551B2" w:rsidRPr="003C7AEC" w:rsidRDefault="002551B2" w:rsidP="001A7CDD">
      <w:pPr>
        <w:numPr>
          <w:ilvl w:val="0"/>
          <w:numId w:val="80"/>
        </w:numPr>
        <w:tabs>
          <w:tab w:val="clear" w:pos="720"/>
          <w:tab w:val="num" w:pos="993"/>
        </w:tabs>
        <w:ind w:left="0" w:firstLine="709"/>
        <w:jc w:val="both"/>
        <w:rPr>
          <w:rFonts w:eastAsia="Calibri"/>
        </w:rPr>
      </w:pPr>
      <w:r w:rsidRPr="003C7AEC">
        <w:rPr>
          <w:rFonts w:eastAsia="Calibri"/>
        </w:rPr>
        <w:t>практикує цінову дискримінацію ІІІ ступеня.</w:t>
      </w:r>
    </w:p>
    <w:p w:rsidR="002551B2" w:rsidRPr="003C7AEC" w:rsidRDefault="002551B2" w:rsidP="003C7AEC">
      <w:pPr>
        <w:ind w:firstLine="709"/>
        <w:jc w:val="both"/>
        <w:rPr>
          <w:rFonts w:eastAsia="Calibri"/>
        </w:rPr>
      </w:pPr>
      <w:r w:rsidRPr="003C7AEC">
        <w:rPr>
          <w:b/>
        </w:rPr>
        <w:t xml:space="preserve">14. </w:t>
      </w:r>
      <w:r w:rsidRPr="003C7AEC">
        <w:rPr>
          <w:rFonts w:eastAsia="Calibri"/>
        </w:rPr>
        <w:t>Підприємство є чистим монополістом і проводить політику цінової дискримінації, поділяючи споживачів на дві групи: А і В. Цінова еластичність попиту для групи А – (-2), для групи В – (-4). Граничні витрати підприємства не змінюються. Якщо ціна для групи А становить 15 грн., то яку ціну встановлює підприємство на ринку В?</w:t>
      </w:r>
    </w:p>
    <w:p w:rsidR="002551B2" w:rsidRPr="003C7AEC" w:rsidRDefault="002551B2" w:rsidP="003C7AEC">
      <w:pPr>
        <w:ind w:firstLine="709"/>
        <w:jc w:val="both"/>
        <w:rPr>
          <w:rFonts w:eastAsiaTheme="minorHAnsi"/>
          <w:b/>
        </w:rPr>
      </w:pPr>
    </w:p>
    <w:p w:rsidR="002551B2" w:rsidRPr="003C7AEC" w:rsidRDefault="002551B2" w:rsidP="003C7AEC">
      <w:pPr>
        <w:ind w:firstLine="709"/>
        <w:jc w:val="both"/>
        <w:rPr>
          <w:rFonts w:eastAsia="Calibri"/>
        </w:rPr>
      </w:pPr>
      <w:r w:rsidRPr="003C7AEC">
        <w:rPr>
          <w:b/>
        </w:rPr>
        <w:t xml:space="preserve">15. </w:t>
      </w:r>
      <w:r w:rsidRPr="003C7AEC">
        <w:rPr>
          <w:rFonts w:eastAsia="Calibri"/>
        </w:rPr>
        <w:t>Наступна інформація характеризує діяльність фірми:</w:t>
      </w:r>
    </w:p>
    <w:p w:rsidR="002551B2" w:rsidRPr="003C7AEC" w:rsidRDefault="002551B2" w:rsidP="003C7AEC">
      <w:pPr>
        <w:ind w:firstLine="709"/>
        <w:jc w:val="both"/>
        <w:rPr>
          <w:rFonts w:eastAsia="Calibri"/>
        </w:rPr>
      </w:pPr>
      <w:r w:rsidRPr="003C7AEC">
        <w:rPr>
          <w:rFonts w:eastAsia="Calibri"/>
        </w:rPr>
        <w:t>граничний дохід МR = 1000 – 20Q ;</w:t>
      </w:r>
    </w:p>
    <w:p w:rsidR="002551B2" w:rsidRPr="003C7AEC" w:rsidRDefault="002551B2" w:rsidP="003C7AEC">
      <w:pPr>
        <w:ind w:firstLine="709"/>
        <w:jc w:val="both"/>
        <w:rPr>
          <w:rFonts w:eastAsia="Calibri"/>
        </w:rPr>
      </w:pPr>
      <w:r w:rsidRPr="003C7AEC">
        <w:rPr>
          <w:rFonts w:eastAsia="Calibri"/>
        </w:rPr>
        <w:t>граничні витрати МС = 100 + 10Q .</w:t>
      </w:r>
    </w:p>
    <w:p w:rsidR="002551B2" w:rsidRPr="003C7AEC" w:rsidRDefault="002551B2" w:rsidP="003C7AEC">
      <w:pPr>
        <w:ind w:firstLine="709"/>
        <w:jc w:val="both"/>
        <w:rPr>
          <w:rFonts w:eastAsia="Calibri"/>
        </w:rPr>
      </w:pPr>
      <w:r w:rsidRPr="003C7AEC">
        <w:rPr>
          <w:rFonts w:eastAsia="Calibri"/>
        </w:rPr>
        <w:t>Яку кількість продукції і за якою ціною реалізує фірма, якщо:</w:t>
      </w:r>
    </w:p>
    <w:p w:rsidR="002551B2" w:rsidRPr="003C7AEC" w:rsidRDefault="002551B2" w:rsidP="003C7AEC">
      <w:pPr>
        <w:ind w:firstLine="709"/>
        <w:jc w:val="both"/>
        <w:rPr>
          <w:rFonts w:eastAsia="Calibri"/>
        </w:rPr>
      </w:pPr>
      <w:r w:rsidRPr="003C7AEC">
        <w:rPr>
          <w:rFonts w:eastAsia="Calibri"/>
        </w:rPr>
        <w:t>а) вона функціонує як чиста монополія;</w:t>
      </w:r>
    </w:p>
    <w:p w:rsidR="002551B2" w:rsidRPr="003C7AEC" w:rsidRDefault="002551B2" w:rsidP="003C7AEC">
      <w:pPr>
        <w:ind w:firstLine="709"/>
        <w:jc w:val="both"/>
        <w:rPr>
          <w:rFonts w:eastAsia="Calibri"/>
        </w:rPr>
      </w:pPr>
      <w:r w:rsidRPr="003C7AEC">
        <w:rPr>
          <w:rFonts w:eastAsia="Calibri"/>
        </w:rPr>
        <w:t>б) вона функціонує як чистий конкурент.</w:t>
      </w:r>
    </w:p>
    <w:p w:rsidR="002551B2" w:rsidRDefault="002551B2" w:rsidP="002551B2">
      <w:pPr>
        <w:rPr>
          <w:rFonts w:asciiTheme="minorHAnsi" w:eastAsiaTheme="minorHAnsi" w:hAnsiTheme="minorHAnsi" w:cstheme="minorBidi"/>
          <w:sz w:val="22"/>
          <w:szCs w:val="22"/>
        </w:rPr>
      </w:pPr>
    </w:p>
    <w:p w:rsidR="00535E0D" w:rsidRDefault="00535E0D" w:rsidP="00535E0D">
      <w:pPr>
        <w:widowControl w:val="0"/>
        <w:shd w:val="clear" w:color="auto" w:fill="FFFFFF"/>
        <w:tabs>
          <w:tab w:val="left" w:pos="993"/>
        </w:tabs>
        <w:autoSpaceDE w:val="0"/>
        <w:autoSpaceDN w:val="0"/>
        <w:adjustRightInd w:val="0"/>
        <w:jc w:val="center"/>
        <w:rPr>
          <w:b/>
          <w:i/>
          <w:iCs/>
          <w:color w:val="000000"/>
          <w:spacing w:val="-3"/>
        </w:rPr>
      </w:pPr>
      <w:r w:rsidRPr="003C7AEC">
        <w:rPr>
          <w:b/>
          <w:i/>
          <w:iCs/>
          <w:color w:val="000000"/>
          <w:spacing w:val="-3"/>
        </w:rPr>
        <w:t>Приклад розв’язку задач</w:t>
      </w:r>
    </w:p>
    <w:p w:rsidR="002551B2" w:rsidRPr="003C7AEC" w:rsidRDefault="002551B2" w:rsidP="001A7CDD">
      <w:pPr>
        <w:pStyle w:val="a6"/>
        <w:numPr>
          <w:ilvl w:val="0"/>
          <w:numId w:val="81"/>
        </w:numPr>
        <w:tabs>
          <w:tab w:val="left" w:pos="1134"/>
        </w:tabs>
        <w:spacing w:after="0"/>
        <w:ind w:left="0" w:firstLine="709"/>
        <w:jc w:val="both"/>
      </w:pPr>
      <w:r w:rsidRPr="003C7AEC">
        <w:t>Загальні витрати конкурентного підприємства характеризуються функцією: ТС = 100 + 2Q + Q</w:t>
      </w:r>
      <w:r w:rsidRPr="003C7AEC">
        <w:rPr>
          <w:vertAlign w:val="superscript"/>
        </w:rPr>
        <w:t>2</w:t>
      </w:r>
      <w:r w:rsidRPr="003C7AEC">
        <w:t>, де Q – обсяг виробництва,</w:t>
      </w:r>
    </w:p>
    <w:p w:rsidR="002551B2" w:rsidRPr="003C7AEC" w:rsidRDefault="002551B2" w:rsidP="003C7AEC">
      <w:pPr>
        <w:pStyle w:val="a6"/>
        <w:tabs>
          <w:tab w:val="left" w:pos="1134"/>
        </w:tabs>
        <w:spacing w:after="0"/>
        <w:ind w:left="0" w:firstLine="709"/>
        <w:jc w:val="both"/>
      </w:pPr>
      <w:r w:rsidRPr="003C7AEC">
        <w:t>а) знайдіть функцію середніх загальних і середніх змінних і граничних витрат;</w:t>
      </w:r>
    </w:p>
    <w:p w:rsidR="002551B2" w:rsidRPr="003C7AEC" w:rsidRDefault="002551B2" w:rsidP="003C7AEC">
      <w:pPr>
        <w:tabs>
          <w:tab w:val="left" w:pos="1134"/>
        </w:tabs>
        <w:ind w:firstLine="709"/>
        <w:jc w:val="both"/>
      </w:pPr>
      <w:r w:rsidRPr="003C7AEC">
        <w:t xml:space="preserve">б) якщо ціна товару дорівнює 20 грн., то який обсяг продукції буде виробляти підприємство в короткостроковому періоді? </w:t>
      </w:r>
    </w:p>
    <w:p w:rsidR="002551B2" w:rsidRPr="003C7AEC" w:rsidRDefault="002551B2" w:rsidP="003C7AEC">
      <w:pPr>
        <w:tabs>
          <w:tab w:val="left" w:pos="1134"/>
        </w:tabs>
        <w:jc w:val="center"/>
        <w:rPr>
          <w:i/>
        </w:rPr>
      </w:pPr>
      <w:r w:rsidRPr="003C7AEC">
        <w:rPr>
          <w:i/>
        </w:rPr>
        <w:t>Розв’язок</w:t>
      </w:r>
    </w:p>
    <w:p w:rsidR="002551B2" w:rsidRPr="003C7AEC" w:rsidRDefault="002551B2" w:rsidP="003C7AEC">
      <w:pPr>
        <w:tabs>
          <w:tab w:val="left" w:pos="1134"/>
        </w:tabs>
        <w:ind w:firstLine="709"/>
        <w:jc w:val="both"/>
        <w:rPr>
          <w:i/>
        </w:rPr>
      </w:pPr>
      <w:r w:rsidRPr="003C7AEC">
        <w:rPr>
          <w:i/>
        </w:rPr>
        <w:t xml:space="preserve">а) </w:t>
      </w:r>
      <w:r w:rsidRPr="003C7AEC">
        <w:rPr>
          <w:i/>
          <w:lang w:val="en-US"/>
        </w:rPr>
        <w:t>ATC</w:t>
      </w:r>
      <w:r w:rsidRPr="003C7AEC">
        <w:rPr>
          <w:i/>
        </w:rPr>
        <w:t>=</w:t>
      </w:r>
      <w:r w:rsidRPr="003C7AEC">
        <w:rPr>
          <w:i/>
          <w:lang w:val="en-US"/>
        </w:rPr>
        <w:t>TC</w:t>
      </w:r>
      <w:r w:rsidRPr="003C7AEC">
        <w:rPr>
          <w:i/>
        </w:rPr>
        <w:t>/</w:t>
      </w:r>
      <w:r w:rsidRPr="003C7AEC">
        <w:rPr>
          <w:i/>
          <w:lang w:val="en-US"/>
        </w:rPr>
        <w:t>Q</w:t>
      </w:r>
      <w:r w:rsidRPr="003C7AEC">
        <w:rPr>
          <w:i/>
        </w:rPr>
        <w:t>=100/</w:t>
      </w:r>
      <w:r w:rsidRPr="003C7AEC">
        <w:rPr>
          <w:i/>
          <w:lang w:val="en-US"/>
        </w:rPr>
        <w:t>Q</w:t>
      </w:r>
      <w:r w:rsidRPr="003C7AEC">
        <w:rPr>
          <w:i/>
        </w:rPr>
        <w:t>+2</w:t>
      </w:r>
      <w:r w:rsidRPr="003C7AEC">
        <w:rPr>
          <w:i/>
          <w:lang w:val="en-US"/>
        </w:rPr>
        <w:t>Q</w:t>
      </w:r>
      <w:r w:rsidRPr="003C7AEC">
        <w:rPr>
          <w:i/>
        </w:rPr>
        <w:t>/</w:t>
      </w:r>
      <w:r w:rsidRPr="003C7AEC">
        <w:rPr>
          <w:i/>
          <w:lang w:val="en-US"/>
        </w:rPr>
        <w:t>Q</w:t>
      </w:r>
      <w:r w:rsidRPr="003C7AEC">
        <w:rPr>
          <w:i/>
        </w:rPr>
        <w:t>+</w:t>
      </w:r>
      <w:r w:rsidRPr="003C7AEC">
        <w:rPr>
          <w:i/>
          <w:lang w:val="en-US"/>
        </w:rPr>
        <w:t>Q</w:t>
      </w:r>
      <w:r w:rsidRPr="003C7AEC">
        <w:rPr>
          <w:i/>
          <w:vertAlign w:val="superscript"/>
        </w:rPr>
        <w:t>2</w:t>
      </w:r>
      <w:r w:rsidRPr="003C7AEC">
        <w:rPr>
          <w:i/>
        </w:rPr>
        <w:t>/</w:t>
      </w:r>
      <w:r w:rsidRPr="003C7AEC">
        <w:rPr>
          <w:i/>
          <w:lang w:val="en-US"/>
        </w:rPr>
        <w:t>Q</w:t>
      </w:r>
      <w:r w:rsidRPr="003C7AEC">
        <w:rPr>
          <w:i/>
        </w:rPr>
        <w:t>=100/</w:t>
      </w:r>
      <w:r w:rsidRPr="003C7AEC">
        <w:rPr>
          <w:i/>
          <w:lang w:val="en-US"/>
        </w:rPr>
        <w:t>Q</w:t>
      </w:r>
      <w:r w:rsidRPr="003C7AEC">
        <w:rPr>
          <w:i/>
        </w:rPr>
        <w:t>+2+</w:t>
      </w:r>
      <w:r w:rsidRPr="003C7AEC">
        <w:rPr>
          <w:i/>
          <w:lang w:val="en-US"/>
        </w:rPr>
        <w:t>Q</w:t>
      </w:r>
    </w:p>
    <w:p w:rsidR="002551B2" w:rsidRPr="003C7AEC" w:rsidRDefault="002551B2" w:rsidP="003C7AEC">
      <w:pPr>
        <w:tabs>
          <w:tab w:val="left" w:pos="1134"/>
        </w:tabs>
        <w:ind w:firstLine="709"/>
        <w:jc w:val="both"/>
        <w:rPr>
          <w:i/>
        </w:rPr>
      </w:pPr>
      <w:r w:rsidRPr="003C7AEC">
        <w:rPr>
          <w:i/>
          <w:lang w:val="en-US"/>
        </w:rPr>
        <w:t>AVC</w:t>
      </w:r>
      <w:r w:rsidRPr="003C7AEC">
        <w:rPr>
          <w:i/>
        </w:rPr>
        <w:t>=</w:t>
      </w:r>
      <w:r w:rsidRPr="003C7AEC">
        <w:rPr>
          <w:i/>
          <w:lang w:val="en-US"/>
        </w:rPr>
        <w:t>VC</w:t>
      </w:r>
      <w:r w:rsidRPr="003C7AEC">
        <w:rPr>
          <w:i/>
        </w:rPr>
        <w:t>/</w:t>
      </w:r>
      <w:r w:rsidRPr="003C7AEC">
        <w:rPr>
          <w:i/>
          <w:lang w:val="en-US"/>
        </w:rPr>
        <w:t>Q</w:t>
      </w:r>
    </w:p>
    <w:p w:rsidR="002551B2" w:rsidRPr="003C7AEC" w:rsidRDefault="002551B2" w:rsidP="003C7AEC">
      <w:pPr>
        <w:tabs>
          <w:tab w:val="left" w:pos="1134"/>
        </w:tabs>
        <w:ind w:firstLine="709"/>
        <w:jc w:val="both"/>
        <w:rPr>
          <w:i/>
        </w:rPr>
      </w:pPr>
      <w:r w:rsidRPr="003C7AEC">
        <w:rPr>
          <w:i/>
          <w:lang w:val="en-US"/>
        </w:rPr>
        <w:t>VC</w:t>
      </w:r>
      <w:r w:rsidRPr="003C7AEC">
        <w:rPr>
          <w:i/>
        </w:rPr>
        <w:t>=</w:t>
      </w:r>
      <w:r w:rsidRPr="003C7AEC">
        <w:rPr>
          <w:i/>
          <w:lang w:val="en-US"/>
        </w:rPr>
        <w:t>TC</w:t>
      </w:r>
      <w:r w:rsidRPr="003C7AEC">
        <w:rPr>
          <w:i/>
        </w:rPr>
        <w:t>-</w:t>
      </w:r>
      <w:r w:rsidRPr="003C7AEC">
        <w:rPr>
          <w:i/>
          <w:lang w:val="en-US"/>
        </w:rPr>
        <w:t>FC</w:t>
      </w:r>
    </w:p>
    <w:p w:rsidR="002551B2" w:rsidRPr="003C7AEC" w:rsidRDefault="002551B2" w:rsidP="003C7AEC">
      <w:pPr>
        <w:tabs>
          <w:tab w:val="left" w:pos="1134"/>
        </w:tabs>
        <w:ind w:firstLine="709"/>
        <w:jc w:val="both"/>
        <w:rPr>
          <w:i/>
        </w:rPr>
      </w:pPr>
      <w:r w:rsidRPr="003C7AEC">
        <w:rPr>
          <w:i/>
          <w:lang w:val="en-US"/>
        </w:rPr>
        <w:t>FC</w:t>
      </w:r>
      <w:r w:rsidRPr="003C7AEC">
        <w:rPr>
          <w:i/>
        </w:rPr>
        <w:t>=100</w:t>
      </w:r>
    </w:p>
    <w:p w:rsidR="002551B2" w:rsidRPr="003C7AEC" w:rsidRDefault="002551B2" w:rsidP="003C7AEC">
      <w:pPr>
        <w:tabs>
          <w:tab w:val="left" w:pos="1134"/>
        </w:tabs>
        <w:ind w:firstLine="709"/>
        <w:jc w:val="both"/>
        <w:rPr>
          <w:i/>
          <w:vertAlign w:val="superscript"/>
        </w:rPr>
      </w:pPr>
      <w:r w:rsidRPr="003C7AEC">
        <w:rPr>
          <w:i/>
          <w:lang w:val="en-US"/>
        </w:rPr>
        <w:t>VC</w:t>
      </w:r>
      <w:r w:rsidRPr="003C7AEC">
        <w:rPr>
          <w:i/>
        </w:rPr>
        <w:t>=2</w:t>
      </w:r>
      <w:r w:rsidRPr="003C7AEC">
        <w:rPr>
          <w:i/>
          <w:lang w:val="en-US"/>
        </w:rPr>
        <w:t>Q</w:t>
      </w:r>
      <w:r w:rsidRPr="003C7AEC">
        <w:rPr>
          <w:i/>
        </w:rPr>
        <w:t>+</w:t>
      </w:r>
      <w:r w:rsidRPr="003C7AEC">
        <w:rPr>
          <w:i/>
          <w:lang w:val="en-US"/>
        </w:rPr>
        <w:t>Q</w:t>
      </w:r>
      <w:r w:rsidRPr="003C7AEC">
        <w:rPr>
          <w:i/>
          <w:vertAlign w:val="superscript"/>
        </w:rPr>
        <w:t>2</w:t>
      </w:r>
    </w:p>
    <w:p w:rsidR="002551B2" w:rsidRPr="003C7AEC" w:rsidRDefault="002551B2" w:rsidP="003C7AEC">
      <w:pPr>
        <w:tabs>
          <w:tab w:val="left" w:pos="1134"/>
        </w:tabs>
        <w:ind w:firstLine="709"/>
        <w:jc w:val="both"/>
        <w:rPr>
          <w:i/>
        </w:rPr>
      </w:pPr>
      <w:r w:rsidRPr="003C7AEC">
        <w:rPr>
          <w:i/>
          <w:lang w:val="en-US"/>
        </w:rPr>
        <w:t>AVC</w:t>
      </w:r>
      <w:r w:rsidRPr="003C7AEC">
        <w:rPr>
          <w:i/>
        </w:rPr>
        <w:t>=2</w:t>
      </w:r>
      <w:r w:rsidRPr="003C7AEC">
        <w:rPr>
          <w:i/>
          <w:lang w:val="en-US"/>
        </w:rPr>
        <w:t>Q</w:t>
      </w:r>
      <w:r w:rsidRPr="003C7AEC">
        <w:rPr>
          <w:i/>
        </w:rPr>
        <w:t>/</w:t>
      </w:r>
      <w:r w:rsidRPr="003C7AEC">
        <w:rPr>
          <w:i/>
          <w:lang w:val="en-US"/>
        </w:rPr>
        <w:t>Q</w:t>
      </w:r>
      <w:r w:rsidRPr="003C7AEC">
        <w:rPr>
          <w:i/>
        </w:rPr>
        <w:t>+</w:t>
      </w:r>
      <w:r w:rsidRPr="003C7AEC">
        <w:rPr>
          <w:i/>
          <w:lang w:val="en-US"/>
        </w:rPr>
        <w:t>Q</w:t>
      </w:r>
      <w:r w:rsidRPr="003C7AEC">
        <w:rPr>
          <w:i/>
          <w:vertAlign w:val="superscript"/>
        </w:rPr>
        <w:t>2</w:t>
      </w:r>
      <w:r w:rsidRPr="003C7AEC">
        <w:rPr>
          <w:i/>
        </w:rPr>
        <w:t>/</w:t>
      </w:r>
      <w:r w:rsidRPr="003C7AEC">
        <w:rPr>
          <w:i/>
          <w:lang w:val="en-US"/>
        </w:rPr>
        <w:t>Q</w:t>
      </w:r>
      <w:r w:rsidRPr="003C7AEC">
        <w:rPr>
          <w:i/>
        </w:rPr>
        <w:t>=2+</w:t>
      </w:r>
      <w:r w:rsidRPr="003C7AEC">
        <w:rPr>
          <w:i/>
          <w:lang w:val="en-US"/>
        </w:rPr>
        <w:t>Q</w:t>
      </w:r>
    </w:p>
    <w:p w:rsidR="002551B2" w:rsidRPr="003C7AEC" w:rsidRDefault="002551B2" w:rsidP="003C7AEC">
      <w:pPr>
        <w:tabs>
          <w:tab w:val="left" w:pos="1134"/>
        </w:tabs>
        <w:ind w:firstLine="709"/>
        <w:jc w:val="both"/>
        <w:rPr>
          <w:i/>
        </w:rPr>
      </w:pPr>
      <w:r w:rsidRPr="003C7AEC">
        <w:rPr>
          <w:i/>
          <w:lang w:val="en-US"/>
        </w:rPr>
        <w:t>MC</w:t>
      </w:r>
      <w:r w:rsidRPr="003C7AEC">
        <w:rPr>
          <w:i/>
        </w:rPr>
        <w:t xml:space="preserve"> – це похідна </w:t>
      </w:r>
      <w:r w:rsidRPr="003C7AEC">
        <w:rPr>
          <w:i/>
          <w:lang w:val="en-US"/>
        </w:rPr>
        <w:t>TC</w:t>
      </w:r>
      <w:r w:rsidRPr="003C7AEC">
        <w:rPr>
          <w:i/>
        </w:rPr>
        <w:t xml:space="preserve"> по Q</w:t>
      </w:r>
    </w:p>
    <w:p w:rsidR="002551B2" w:rsidRPr="003C7AEC" w:rsidRDefault="002551B2" w:rsidP="003C7AEC">
      <w:pPr>
        <w:tabs>
          <w:tab w:val="left" w:pos="1134"/>
        </w:tabs>
        <w:ind w:firstLine="709"/>
        <w:jc w:val="both"/>
        <w:rPr>
          <w:i/>
        </w:rPr>
      </w:pPr>
      <w:r w:rsidRPr="003C7AEC">
        <w:rPr>
          <w:i/>
          <w:lang w:val="en-US"/>
        </w:rPr>
        <w:t>MC</w:t>
      </w:r>
      <w:r w:rsidRPr="003C7AEC">
        <w:rPr>
          <w:i/>
        </w:rPr>
        <w:t>=</w:t>
      </w:r>
      <w:r w:rsidRPr="003C7AEC">
        <w:rPr>
          <w:i/>
          <w:lang w:val="en-US"/>
        </w:rPr>
        <w:t>TC</w:t>
      </w:r>
      <w:r w:rsidRPr="003C7AEC">
        <w:rPr>
          <w:i/>
          <w:vertAlign w:val="superscript"/>
        </w:rPr>
        <w:t>/</w:t>
      </w:r>
      <w:r w:rsidRPr="003C7AEC">
        <w:rPr>
          <w:i/>
        </w:rPr>
        <w:t>=(100 + 2 * Q + Q</w:t>
      </w:r>
      <w:r w:rsidRPr="003C7AEC">
        <w:rPr>
          <w:i/>
          <w:vertAlign w:val="superscript"/>
        </w:rPr>
        <w:t>2</w:t>
      </w:r>
      <w:r w:rsidRPr="003C7AEC">
        <w:rPr>
          <w:i/>
        </w:rPr>
        <w:t>)</w:t>
      </w:r>
      <w:r w:rsidRPr="003C7AEC">
        <w:rPr>
          <w:i/>
          <w:vertAlign w:val="superscript"/>
        </w:rPr>
        <w:t>/</w:t>
      </w:r>
      <w:r w:rsidRPr="003C7AEC">
        <w:rPr>
          <w:i/>
        </w:rPr>
        <w:t>=2+2</w:t>
      </w:r>
      <w:r w:rsidRPr="003C7AEC">
        <w:rPr>
          <w:i/>
          <w:lang w:val="en-US"/>
        </w:rPr>
        <w:t>Q</w:t>
      </w:r>
    </w:p>
    <w:p w:rsidR="002551B2" w:rsidRPr="003C7AEC" w:rsidRDefault="002551B2" w:rsidP="003C7AEC">
      <w:pPr>
        <w:tabs>
          <w:tab w:val="left" w:pos="1134"/>
        </w:tabs>
        <w:ind w:firstLine="709"/>
        <w:jc w:val="both"/>
        <w:rPr>
          <w:i/>
          <w:lang w:val="ru-RU"/>
        </w:rPr>
      </w:pPr>
      <w:r w:rsidRPr="003C7AEC">
        <w:rPr>
          <w:i/>
        </w:rPr>
        <w:t xml:space="preserve">б) умова максимізації прибутку за чистої конкуренції: </w:t>
      </w:r>
      <w:r w:rsidRPr="003C7AEC">
        <w:rPr>
          <w:i/>
          <w:lang w:val="en-US"/>
        </w:rPr>
        <w:t>P</w:t>
      </w:r>
      <w:r w:rsidRPr="003C7AEC">
        <w:rPr>
          <w:i/>
        </w:rPr>
        <w:t>=</w:t>
      </w:r>
      <w:r w:rsidRPr="003C7AEC">
        <w:rPr>
          <w:i/>
          <w:lang w:val="en-US"/>
        </w:rPr>
        <w:t>MC</w:t>
      </w:r>
      <w:r w:rsidRPr="003C7AEC">
        <w:rPr>
          <w:i/>
        </w:rPr>
        <w:t>=</w:t>
      </w:r>
      <w:r w:rsidRPr="003C7AEC">
        <w:rPr>
          <w:i/>
          <w:lang w:val="en-US"/>
        </w:rPr>
        <w:t>MR</w:t>
      </w:r>
    </w:p>
    <w:p w:rsidR="002551B2" w:rsidRPr="003C7AEC" w:rsidRDefault="002551B2" w:rsidP="003C7AEC">
      <w:pPr>
        <w:tabs>
          <w:tab w:val="left" w:pos="1134"/>
        </w:tabs>
        <w:ind w:firstLine="709"/>
        <w:jc w:val="both"/>
        <w:rPr>
          <w:i/>
        </w:rPr>
      </w:pPr>
      <w:r w:rsidRPr="003C7AEC">
        <w:rPr>
          <w:i/>
          <w:lang w:val="en-US"/>
        </w:rPr>
        <w:t>P</w:t>
      </w:r>
      <w:r w:rsidRPr="003C7AEC">
        <w:rPr>
          <w:i/>
        </w:rPr>
        <w:t xml:space="preserve"> - ціна</w:t>
      </w:r>
    </w:p>
    <w:p w:rsidR="002551B2" w:rsidRPr="003C7AEC" w:rsidRDefault="002551B2" w:rsidP="003C7AEC">
      <w:pPr>
        <w:tabs>
          <w:tab w:val="left" w:pos="1134"/>
        </w:tabs>
        <w:ind w:firstLine="709"/>
        <w:jc w:val="both"/>
        <w:rPr>
          <w:i/>
        </w:rPr>
      </w:pPr>
      <w:r w:rsidRPr="003C7AEC">
        <w:rPr>
          <w:i/>
          <w:lang w:val="en-US"/>
        </w:rPr>
        <w:t>MC</w:t>
      </w:r>
      <w:r w:rsidRPr="003C7AEC">
        <w:rPr>
          <w:i/>
        </w:rPr>
        <w:t xml:space="preserve"> – граничні витрати виробництва</w:t>
      </w:r>
    </w:p>
    <w:p w:rsidR="002551B2" w:rsidRPr="003C7AEC" w:rsidRDefault="002551B2" w:rsidP="003C7AEC">
      <w:pPr>
        <w:tabs>
          <w:tab w:val="left" w:pos="1134"/>
        </w:tabs>
        <w:ind w:firstLine="709"/>
        <w:jc w:val="both"/>
        <w:rPr>
          <w:i/>
        </w:rPr>
      </w:pPr>
      <w:r w:rsidRPr="003C7AEC">
        <w:rPr>
          <w:i/>
          <w:lang w:val="en-US"/>
        </w:rPr>
        <w:t>MR</w:t>
      </w:r>
      <w:r w:rsidRPr="003C7AEC">
        <w:rPr>
          <w:i/>
        </w:rPr>
        <w:t xml:space="preserve"> – граничний дохід</w:t>
      </w:r>
    </w:p>
    <w:p w:rsidR="002551B2" w:rsidRPr="003C7AEC" w:rsidRDefault="002551B2" w:rsidP="003C7AEC">
      <w:pPr>
        <w:tabs>
          <w:tab w:val="left" w:pos="1134"/>
        </w:tabs>
        <w:ind w:firstLine="709"/>
        <w:jc w:val="both"/>
        <w:rPr>
          <w:i/>
        </w:rPr>
      </w:pPr>
      <w:r w:rsidRPr="003C7AEC">
        <w:rPr>
          <w:i/>
        </w:rPr>
        <w:t xml:space="preserve">Якщо  Р=20, а </w:t>
      </w:r>
      <w:r w:rsidRPr="003C7AEC">
        <w:rPr>
          <w:i/>
          <w:lang w:val="en-US"/>
        </w:rPr>
        <w:t>MC</w:t>
      </w:r>
      <w:r w:rsidRPr="003C7AEC">
        <w:rPr>
          <w:i/>
        </w:rPr>
        <w:t>=2+2</w:t>
      </w:r>
      <w:r w:rsidRPr="003C7AEC">
        <w:rPr>
          <w:i/>
          <w:lang w:val="en-US"/>
        </w:rPr>
        <w:t>Q</w:t>
      </w:r>
      <w:r w:rsidRPr="003C7AEC">
        <w:rPr>
          <w:i/>
        </w:rPr>
        <w:t>, то</w:t>
      </w:r>
    </w:p>
    <w:p w:rsidR="002551B2" w:rsidRPr="003C7AEC" w:rsidRDefault="002551B2" w:rsidP="003C7AEC">
      <w:pPr>
        <w:tabs>
          <w:tab w:val="left" w:pos="1134"/>
        </w:tabs>
        <w:ind w:firstLine="709"/>
        <w:jc w:val="both"/>
        <w:rPr>
          <w:i/>
        </w:rPr>
      </w:pPr>
      <w:r w:rsidRPr="003C7AEC">
        <w:rPr>
          <w:i/>
        </w:rPr>
        <w:t>20=2+2</w:t>
      </w:r>
      <w:r w:rsidRPr="003C7AEC">
        <w:rPr>
          <w:i/>
          <w:lang w:val="en-US"/>
        </w:rPr>
        <w:t>Q</w:t>
      </w:r>
    </w:p>
    <w:p w:rsidR="002551B2" w:rsidRPr="003C7AEC" w:rsidRDefault="002551B2" w:rsidP="003C7AEC">
      <w:pPr>
        <w:tabs>
          <w:tab w:val="left" w:pos="1134"/>
        </w:tabs>
        <w:ind w:firstLine="709"/>
        <w:jc w:val="both"/>
        <w:rPr>
          <w:i/>
          <w:lang w:val="ru-RU"/>
        </w:rPr>
      </w:pPr>
      <w:r w:rsidRPr="003C7AEC">
        <w:rPr>
          <w:i/>
        </w:rPr>
        <w:t>2</w:t>
      </w:r>
      <w:r w:rsidRPr="003C7AEC">
        <w:rPr>
          <w:i/>
          <w:lang w:val="en-US"/>
        </w:rPr>
        <w:t>Q</w:t>
      </w:r>
      <w:r w:rsidRPr="003C7AEC">
        <w:rPr>
          <w:i/>
        </w:rPr>
        <w:t>=20-2</w:t>
      </w:r>
    </w:p>
    <w:p w:rsidR="002551B2" w:rsidRPr="003C7AEC" w:rsidRDefault="002551B2" w:rsidP="003C7AEC">
      <w:pPr>
        <w:tabs>
          <w:tab w:val="left" w:pos="1134"/>
        </w:tabs>
        <w:ind w:firstLine="709"/>
        <w:jc w:val="both"/>
        <w:rPr>
          <w:i/>
        </w:rPr>
      </w:pPr>
      <w:r w:rsidRPr="003C7AEC">
        <w:rPr>
          <w:i/>
        </w:rPr>
        <w:t>2</w:t>
      </w:r>
      <w:r w:rsidRPr="003C7AEC">
        <w:rPr>
          <w:i/>
          <w:lang w:val="en-US"/>
        </w:rPr>
        <w:t>Q</w:t>
      </w:r>
      <w:r w:rsidRPr="003C7AEC">
        <w:rPr>
          <w:i/>
        </w:rPr>
        <w:t>=18</w:t>
      </w:r>
    </w:p>
    <w:p w:rsidR="002551B2" w:rsidRPr="003C7AEC" w:rsidRDefault="002551B2" w:rsidP="003C7AEC">
      <w:pPr>
        <w:tabs>
          <w:tab w:val="left" w:pos="1134"/>
        </w:tabs>
        <w:ind w:firstLine="709"/>
        <w:jc w:val="both"/>
        <w:rPr>
          <w:i/>
        </w:rPr>
      </w:pPr>
      <w:r w:rsidRPr="003C7AEC">
        <w:rPr>
          <w:i/>
          <w:lang w:val="en-US"/>
        </w:rPr>
        <w:t>Q</w:t>
      </w:r>
      <w:r w:rsidRPr="003C7AEC">
        <w:rPr>
          <w:i/>
        </w:rPr>
        <w:t>=9</w:t>
      </w:r>
    </w:p>
    <w:p w:rsidR="002551B2" w:rsidRPr="003C7AEC" w:rsidRDefault="002551B2" w:rsidP="003C7AEC">
      <w:pPr>
        <w:tabs>
          <w:tab w:val="left" w:pos="900"/>
          <w:tab w:val="left" w:pos="1134"/>
        </w:tabs>
        <w:ind w:firstLine="709"/>
        <w:jc w:val="both"/>
        <w:rPr>
          <w:b/>
        </w:rPr>
      </w:pPr>
    </w:p>
    <w:p w:rsidR="002551B2" w:rsidRPr="003C7AEC" w:rsidRDefault="002551B2" w:rsidP="003C7AEC">
      <w:pPr>
        <w:tabs>
          <w:tab w:val="left" w:pos="900"/>
          <w:tab w:val="left" w:pos="1134"/>
        </w:tabs>
        <w:ind w:firstLine="709"/>
        <w:jc w:val="both"/>
        <w:rPr>
          <w:b/>
        </w:rPr>
      </w:pPr>
      <w:r w:rsidRPr="003C7AEC">
        <w:rPr>
          <w:b/>
        </w:rPr>
        <w:t xml:space="preserve">2. </w:t>
      </w:r>
      <w:r w:rsidRPr="003C7AEC">
        <w:t>Загальні витрати конкурентної фірми, характеризуються функцією: ТС = 5Q</w:t>
      </w:r>
      <w:r w:rsidRPr="003C7AEC">
        <w:rPr>
          <w:vertAlign w:val="superscript"/>
        </w:rPr>
        <w:t>2</w:t>
      </w:r>
      <w:r w:rsidRPr="003C7AEC">
        <w:t xml:space="preserve"> + 2Q. Ринкова ціна становить 12 грн. Чи буде отримувати фірма економічний прибуток в короткостроковому періоді?</w:t>
      </w:r>
    </w:p>
    <w:p w:rsidR="002551B2" w:rsidRPr="003C7AEC" w:rsidRDefault="002551B2" w:rsidP="003C7AEC">
      <w:pPr>
        <w:tabs>
          <w:tab w:val="left" w:pos="900"/>
          <w:tab w:val="left" w:pos="1134"/>
        </w:tabs>
        <w:jc w:val="center"/>
        <w:rPr>
          <w:i/>
        </w:rPr>
      </w:pPr>
      <w:r w:rsidRPr="003C7AEC">
        <w:rPr>
          <w:i/>
        </w:rPr>
        <w:t>Розв’язок</w:t>
      </w:r>
    </w:p>
    <w:p w:rsidR="002551B2" w:rsidRPr="003C7AEC" w:rsidRDefault="002551B2" w:rsidP="003C7AEC">
      <w:pPr>
        <w:tabs>
          <w:tab w:val="left" w:pos="900"/>
          <w:tab w:val="left" w:pos="1134"/>
        </w:tabs>
        <w:ind w:firstLine="709"/>
        <w:jc w:val="both"/>
        <w:rPr>
          <w:i/>
        </w:rPr>
      </w:pPr>
      <w:r w:rsidRPr="003C7AEC">
        <w:rPr>
          <w:i/>
        </w:rPr>
        <w:t>П=</w:t>
      </w:r>
      <w:r w:rsidRPr="003C7AEC">
        <w:rPr>
          <w:i/>
          <w:lang w:val="en-US"/>
        </w:rPr>
        <w:t>TR</w:t>
      </w:r>
      <w:r w:rsidRPr="003C7AEC">
        <w:rPr>
          <w:i/>
        </w:rPr>
        <w:t>-</w:t>
      </w:r>
      <w:r w:rsidRPr="003C7AEC">
        <w:rPr>
          <w:i/>
          <w:lang w:val="en-US"/>
        </w:rPr>
        <w:t>TC</w:t>
      </w:r>
    </w:p>
    <w:p w:rsidR="002551B2" w:rsidRPr="003C7AEC" w:rsidRDefault="002551B2" w:rsidP="003C7AEC">
      <w:pPr>
        <w:tabs>
          <w:tab w:val="left" w:pos="900"/>
          <w:tab w:val="left" w:pos="1134"/>
        </w:tabs>
        <w:ind w:firstLine="709"/>
        <w:jc w:val="both"/>
        <w:rPr>
          <w:i/>
        </w:rPr>
      </w:pPr>
      <w:r w:rsidRPr="003C7AEC">
        <w:rPr>
          <w:i/>
          <w:lang w:val="en-US"/>
        </w:rPr>
        <w:t>TR</w:t>
      </w:r>
      <w:r w:rsidRPr="003C7AEC">
        <w:rPr>
          <w:i/>
        </w:rPr>
        <w:t xml:space="preserve"> - загальний дохід. </w:t>
      </w:r>
      <w:r w:rsidRPr="003C7AEC">
        <w:rPr>
          <w:i/>
          <w:lang w:val="en-US"/>
        </w:rPr>
        <w:t>TR</w:t>
      </w:r>
      <w:r w:rsidRPr="003C7AEC">
        <w:rPr>
          <w:i/>
        </w:rPr>
        <w:t>=</w:t>
      </w:r>
      <w:r w:rsidRPr="003C7AEC">
        <w:rPr>
          <w:i/>
          <w:lang w:val="en-US"/>
        </w:rPr>
        <w:t>P</w:t>
      </w:r>
      <w:r w:rsidRPr="003C7AEC">
        <w:rPr>
          <w:i/>
        </w:rPr>
        <w:t>*</w:t>
      </w:r>
      <w:r w:rsidRPr="003C7AEC">
        <w:rPr>
          <w:i/>
          <w:lang w:val="en-US"/>
        </w:rPr>
        <w:t>Q</w:t>
      </w:r>
    </w:p>
    <w:p w:rsidR="002551B2" w:rsidRPr="003C7AEC" w:rsidRDefault="002551B2" w:rsidP="003C7AEC">
      <w:pPr>
        <w:tabs>
          <w:tab w:val="left" w:pos="900"/>
          <w:tab w:val="left" w:pos="1134"/>
        </w:tabs>
        <w:ind w:firstLine="709"/>
        <w:jc w:val="both"/>
        <w:rPr>
          <w:i/>
        </w:rPr>
      </w:pPr>
      <w:r w:rsidRPr="003C7AEC">
        <w:rPr>
          <w:i/>
          <w:lang w:val="en-US"/>
        </w:rPr>
        <w:t>TC</w:t>
      </w:r>
      <w:r w:rsidRPr="003C7AEC">
        <w:rPr>
          <w:i/>
        </w:rPr>
        <w:t xml:space="preserve"> – загальні витрати</w:t>
      </w:r>
    </w:p>
    <w:p w:rsidR="002551B2" w:rsidRPr="003C7AEC" w:rsidRDefault="002551B2" w:rsidP="003C7AEC">
      <w:pPr>
        <w:tabs>
          <w:tab w:val="left" w:pos="900"/>
          <w:tab w:val="left" w:pos="1134"/>
        </w:tabs>
        <w:ind w:firstLine="709"/>
        <w:jc w:val="both"/>
        <w:rPr>
          <w:i/>
          <w:lang w:val="ru-RU"/>
        </w:rPr>
      </w:pPr>
      <w:r w:rsidRPr="003C7AEC">
        <w:rPr>
          <w:i/>
        </w:rPr>
        <w:t>В короткостроковому періоді Р=</w:t>
      </w:r>
      <w:r w:rsidRPr="003C7AEC">
        <w:rPr>
          <w:i/>
          <w:lang w:val="en-US"/>
        </w:rPr>
        <w:t>MC</w:t>
      </w:r>
    </w:p>
    <w:p w:rsidR="002551B2" w:rsidRPr="003C7AEC" w:rsidRDefault="002551B2" w:rsidP="003C7AEC">
      <w:pPr>
        <w:tabs>
          <w:tab w:val="left" w:pos="900"/>
          <w:tab w:val="left" w:pos="1134"/>
        </w:tabs>
        <w:ind w:firstLine="709"/>
        <w:jc w:val="both"/>
        <w:rPr>
          <w:i/>
        </w:rPr>
      </w:pPr>
      <w:r w:rsidRPr="003C7AEC">
        <w:rPr>
          <w:i/>
          <w:lang w:val="en-US"/>
        </w:rPr>
        <w:t>MC</w:t>
      </w:r>
      <w:r w:rsidRPr="00077E85">
        <w:rPr>
          <w:i/>
          <w:lang w:val="ru-RU"/>
        </w:rPr>
        <w:t xml:space="preserve"> </w:t>
      </w:r>
      <w:r w:rsidRPr="003C7AEC">
        <w:rPr>
          <w:i/>
        </w:rPr>
        <w:t>– граничні витрати</w:t>
      </w:r>
    </w:p>
    <w:p w:rsidR="002551B2" w:rsidRPr="003C7AEC" w:rsidRDefault="002551B2" w:rsidP="003C7AEC">
      <w:pPr>
        <w:tabs>
          <w:tab w:val="left" w:pos="1134"/>
        </w:tabs>
        <w:ind w:firstLine="709"/>
        <w:jc w:val="both"/>
        <w:rPr>
          <w:i/>
        </w:rPr>
      </w:pPr>
      <w:r w:rsidRPr="003C7AEC">
        <w:rPr>
          <w:i/>
          <w:lang w:val="en-US"/>
        </w:rPr>
        <w:t>MC</w:t>
      </w:r>
      <w:r w:rsidRPr="003C7AEC">
        <w:rPr>
          <w:b/>
          <w:i/>
        </w:rPr>
        <w:t xml:space="preserve"> – </w:t>
      </w:r>
      <w:r w:rsidRPr="003C7AEC">
        <w:rPr>
          <w:i/>
        </w:rPr>
        <w:t xml:space="preserve">це похідна </w:t>
      </w:r>
      <w:r w:rsidRPr="003C7AEC">
        <w:rPr>
          <w:i/>
          <w:lang w:val="en-US"/>
        </w:rPr>
        <w:t>TC</w:t>
      </w:r>
      <w:r w:rsidRPr="003C7AEC">
        <w:rPr>
          <w:i/>
        </w:rPr>
        <w:t xml:space="preserve"> по Q</w:t>
      </w:r>
    </w:p>
    <w:p w:rsidR="002551B2" w:rsidRPr="003C7AEC" w:rsidRDefault="002551B2" w:rsidP="003C7AEC">
      <w:pPr>
        <w:tabs>
          <w:tab w:val="left" w:pos="1134"/>
        </w:tabs>
        <w:ind w:firstLine="709"/>
        <w:jc w:val="both"/>
        <w:rPr>
          <w:i/>
          <w:lang w:val="en-US"/>
        </w:rPr>
      </w:pPr>
      <w:r w:rsidRPr="003C7AEC">
        <w:rPr>
          <w:i/>
          <w:lang w:val="en-US"/>
        </w:rPr>
        <w:t>MC=TC</w:t>
      </w:r>
      <w:r w:rsidRPr="003C7AEC">
        <w:rPr>
          <w:i/>
          <w:vertAlign w:val="superscript"/>
          <w:lang w:val="en-US"/>
        </w:rPr>
        <w:t>/</w:t>
      </w:r>
      <w:r w:rsidRPr="003C7AEC">
        <w:rPr>
          <w:i/>
          <w:lang w:val="en-US"/>
        </w:rPr>
        <w:t>=10Q+2</w:t>
      </w:r>
    </w:p>
    <w:p w:rsidR="002551B2" w:rsidRPr="003C7AEC" w:rsidRDefault="002551B2" w:rsidP="003C7AEC">
      <w:pPr>
        <w:tabs>
          <w:tab w:val="left" w:pos="1134"/>
        </w:tabs>
        <w:ind w:firstLine="709"/>
        <w:jc w:val="both"/>
        <w:rPr>
          <w:i/>
          <w:lang w:val="en-US"/>
        </w:rPr>
      </w:pPr>
      <w:r w:rsidRPr="003C7AEC">
        <w:rPr>
          <w:i/>
          <w:lang w:val="en-US"/>
        </w:rPr>
        <w:t>12=10Q+2</w:t>
      </w:r>
    </w:p>
    <w:p w:rsidR="002551B2" w:rsidRPr="003C7AEC" w:rsidRDefault="002551B2" w:rsidP="003C7AEC">
      <w:pPr>
        <w:tabs>
          <w:tab w:val="left" w:pos="1134"/>
        </w:tabs>
        <w:ind w:firstLine="709"/>
        <w:jc w:val="both"/>
        <w:rPr>
          <w:i/>
          <w:lang w:val="en-US"/>
        </w:rPr>
      </w:pPr>
      <w:r w:rsidRPr="003C7AEC">
        <w:rPr>
          <w:i/>
          <w:lang w:val="en-US"/>
        </w:rPr>
        <w:t>10Q=10</w:t>
      </w:r>
    </w:p>
    <w:p w:rsidR="002551B2" w:rsidRPr="003C7AEC" w:rsidRDefault="002551B2" w:rsidP="003C7AEC">
      <w:pPr>
        <w:tabs>
          <w:tab w:val="left" w:pos="1134"/>
        </w:tabs>
        <w:ind w:firstLine="709"/>
        <w:jc w:val="both"/>
        <w:rPr>
          <w:i/>
          <w:lang w:val="en-US"/>
        </w:rPr>
      </w:pPr>
      <w:r w:rsidRPr="003C7AEC">
        <w:rPr>
          <w:i/>
          <w:lang w:val="en-US"/>
        </w:rPr>
        <w:t>Q=1</w:t>
      </w:r>
    </w:p>
    <w:p w:rsidR="002551B2" w:rsidRPr="003C7AEC" w:rsidRDefault="002551B2" w:rsidP="003C7AEC">
      <w:pPr>
        <w:tabs>
          <w:tab w:val="left" w:pos="1134"/>
        </w:tabs>
        <w:ind w:firstLine="709"/>
        <w:jc w:val="both"/>
        <w:rPr>
          <w:i/>
          <w:lang w:val="en-US"/>
        </w:rPr>
      </w:pPr>
      <w:r w:rsidRPr="003C7AEC">
        <w:rPr>
          <w:i/>
          <w:lang w:val="en-US"/>
        </w:rPr>
        <w:t>TR= P*Q=12*1=12</w:t>
      </w:r>
    </w:p>
    <w:p w:rsidR="002551B2" w:rsidRPr="003C7AEC" w:rsidRDefault="002551B2" w:rsidP="003C7AEC">
      <w:pPr>
        <w:tabs>
          <w:tab w:val="left" w:pos="1134"/>
        </w:tabs>
        <w:ind w:firstLine="709"/>
        <w:jc w:val="both"/>
        <w:rPr>
          <w:i/>
          <w:lang w:val="en-US"/>
        </w:rPr>
      </w:pPr>
      <w:r w:rsidRPr="003C7AEC">
        <w:rPr>
          <w:i/>
          <w:lang w:val="en-US"/>
        </w:rPr>
        <w:t>TC=</w:t>
      </w:r>
      <w:r w:rsidRPr="003C7AEC">
        <w:rPr>
          <w:i/>
        </w:rPr>
        <w:t>5Q</w:t>
      </w:r>
      <w:r w:rsidRPr="003C7AEC">
        <w:rPr>
          <w:i/>
          <w:vertAlign w:val="superscript"/>
        </w:rPr>
        <w:t>2</w:t>
      </w:r>
      <w:r w:rsidRPr="003C7AEC">
        <w:rPr>
          <w:i/>
        </w:rPr>
        <w:t xml:space="preserve"> + 2Q</w:t>
      </w:r>
      <w:r w:rsidRPr="003C7AEC">
        <w:rPr>
          <w:i/>
          <w:lang w:val="en-US"/>
        </w:rPr>
        <w:t>=5*1</w:t>
      </w:r>
      <w:r w:rsidRPr="003C7AEC">
        <w:rPr>
          <w:i/>
          <w:vertAlign w:val="superscript"/>
          <w:lang w:val="en-US"/>
        </w:rPr>
        <w:t>2</w:t>
      </w:r>
      <w:r w:rsidRPr="003C7AEC">
        <w:rPr>
          <w:i/>
          <w:lang w:val="en-US"/>
        </w:rPr>
        <w:t>+2*1=7</w:t>
      </w:r>
    </w:p>
    <w:p w:rsidR="002551B2" w:rsidRPr="003C7AEC" w:rsidRDefault="002551B2" w:rsidP="003C7AEC">
      <w:pPr>
        <w:tabs>
          <w:tab w:val="left" w:pos="1134"/>
        </w:tabs>
        <w:ind w:firstLine="709"/>
        <w:jc w:val="both"/>
        <w:rPr>
          <w:b/>
          <w:i/>
        </w:rPr>
      </w:pPr>
      <w:r w:rsidRPr="003C7AEC">
        <w:rPr>
          <w:i/>
        </w:rPr>
        <w:t xml:space="preserve">Тоді, </w:t>
      </w:r>
      <w:r w:rsidRPr="003C7AEC">
        <w:rPr>
          <w:b/>
          <w:i/>
        </w:rPr>
        <w:t>П=</w:t>
      </w:r>
      <w:r w:rsidRPr="003C7AEC">
        <w:rPr>
          <w:b/>
          <w:i/>
          <w:lang w:val="en-US"/>
        </w:rPr>
        <w:t xml:space="preserve"> TR-TC</w:t>
      </w:r>
      <w:r w:rsidRPr="003C7AEC">
        <w:rPr>
          <w:b/>
          <w:i/>
        </w:rPr>
        <w:t>=12-7=5.</w:t>
      </w:r>
    </w:p>
    <w:p w:rsidR="002551B2" w:rsidRPr="003C7AEC" w:rsidRDefault="002551B2" w:rsidP="003C7AEC">
      <w:pPr>
        <w:tabs>
          <w:tab w:val="left" w:pos="900"/>
          <w:tab w:val="left" w:pos="1134"/>
        </w:tabs>
        <w:ind w:firstLine="709"/>
        <w:jc w:val="both"/>
        <w:rPr>
          <w:rFonts w:eastAsia="Calibri"/>
          <w:b/>
          <w:sz w:val="20"/>
          <w:lang w:val="en-US"/>
        </w:rPr>
      </w:pPr>
    </w:p>
    <w:p w:rsidR="002551B2" w:rsidRPr="003C7AEC" w:rsidRDefault="002551B2" w:rsidP="003C7AEC">
      <w:pPr>
        <w:tabs>
          <w:tab w:val="left" w:pos="900"/>
          <w:tab w:val="left" w:pos="1134"/>
        </w:tabs>
        <w:ind w:firstLine="709"/>
        <w:jc w:val="both"/>
        <w:rPr>
          <w:rFonts w:eastAsia="Calibri"/>
          <w:b/>
        </w:rPr>
      </w:pPr>
      <w:r w:rsidRPr="003C7AEC">
        <w:rPr>
          <w:rFonts w:eastAsia="Calibri"/>
          <w:b/>
        </w:rPr>
        <w:t xml:space="preserve">3. </w:t>
      </w:r>
      <w:r w:rsidRPr="003C7AEC">
        <w:rPr>
          <w:rFonts w:eastAsia="Calibri"/>
        </w:rPr>
        <w:t>Функція загальних витрат фірми-монополіста має вигляд: ТС = 0,5Q</w:t>
      </w:r>
      <w:r w:rsidRPr="003C7AEC">
        <w:rPr>
          <w:rFonts w:eastAsia="Calibri"/>
          <w:vertAlign w:val="superscript"/>
        </w:rPr>
        <w:t>2</w:t>
      </w:r>
      <w:r w:rsidRPr="003C7AEC">
        <w:rPr>
          <w:rFonts w:eastAsia="Calibri"/>
        </w:rPr>
        <w:t>+2Q. Функція попиту на її продукцію: Р = 10–0.5Q.  Визначте ціну, при якій прибуток фірми буде максимальним та рівень  її монопольної влади.</w:t>
      </w:r>
    </w:p>
    <w:p w:rsidR="002551B2" w:rsidRPr="003C7AEC" w:rsidRDefault="002551B2" w:rsidP="003C7AEC">
      <w:pPr>
        <w:tabs>
          <w:tab w:val="left" w:pos="900"/>
          <w:tab w:val="left" w:pos="1134"/>
        </w:tabs>
        <w:jc w:val="center"/>
        <w:rPr>
          <w:rFonts w:eastAsiaTheme="minorHAnsi"/>
          <w:b/>
          <w:i/>
        </w:rPr>
      </w:pPr>
      <w:r w:rsidRPr="003C7AEC">
        <w:rPr>
          <w:i/>
        </w:rPr>
        <w:t>Розв’язок</w:t>
      </w:r>
    </w:p>
    <w:p w:rsidR="002551B2" w:rsidRPr="003C7AEC" w:rsidRDefault="002551B2" w:rsidP="003C7AEC">
      <w:pPr>
        <w:tabs>
          <w:tab w:val="left" w:pos="1134"/>
        </w:tabs>
        <w:ind w:firstLine="709"/>
        <w:jc w:val="both"/>
        <w:rPr>
          <w:i/>
          <w:lang w:val="ru-RU"/>
        </w:rPr>
      </w:pPr>
      <w:r w:rsidRPr="003C7AEC">
        <w:rPr>
          <w:i/>
        </w:rPr>
        <w:t xml:space="preserve">Умова максимізації прибутку за умов чистої монополії </w:t>
      </w:r>
      <w:r w:rsidRPr="003C7AEC">
        <w:rPr>
          <w:i/>
          <w:lang w:val="en-US"/>
        </w:rPr>
        <w:t>MC</w:t>
      </w:r>
      <w:r w:rsidRPr="003C7AEC">
        <w:rPr>
          <w:i/>
        </w:rPr>
        <w:t>=</w:t>
      </w:r>
      <w:r w:rsidRPr="003C7AEC">
        <w:rPr>
          <w:i/>
          <w:lang w:val="en-US"/>
        </w:rPr>
        <w:t>MR</w:t>
      </w:r>
    </w:p>
    <w:p w:rsidR="002551B2" w:rsidRPr="003C7AEC" w:rsidRDefault="002551B2" w:rsidP="003C7AEC">
      <w:pPr>
        <w:tabs>
          <w:tab w:val="left" w:pos="1134"/>
        </w:tabs>
        <w:ind w:firstLine="709"/>
        <w:jc w:val="both"/>
        <w:rPr>
          <w:i/>
        </w:rPr>
      </w:pPr>
      <w:r w:rsidRPr="003C7AEC">
        <w:rPr>
          <w:i/>
          <w:lang w:val="en-US"/>
        </w:rPr>
        <w:t>MC</w:t>
      </w:r>
      <w:r w:rsidRPr="003C7AEC">
        <w:rPr>
          <w:i/>
        </w:rPr>
        <w:t>-граничні витрати</w:t>
      </w:r>
    </w:p>
    <w:p w:rsidR="002551B2" w:rsidRPr="003C7AEC" w:rsidRDefault="002551B2" w:rsidP="003C7AEC">
      <w:pPr>
        <w:tabs>
          <w:tab w:val="left" w:pos="1134"/>
        </w:tabs>
        <w:ind w:firstLine="709"/>
        <w:jc w:val="both"/>
        <w:rPr>
          <w:i/>
        </w:rPr>
      </w:pPr>
      <w:r w:rsidRPr="003C7AEC">
        <w:rPr>
          <w:i/>
          <w:lang w:val="en-US"/>
        </w:rPr>
        <w:t>MR</w:t>
      </w:r>
      <w:r w:rsidRPr="003C7AEC">
        <w:rPr>
          <w:i/>
        </w:rPr>
        <w:t>-граничний дохід</w:t>
      </w:r>
    </w:p>
    <w:p w:rsidR="002551B2" w:rsidRPr="003C7AEC" w:rsidRDefault="002551B2" w:rsidP="003C7AEC">
      <w:pPr>
        <w:tabs>
          <w:tab w:val="left" w:pos="1134"/>
        </w:tabs>
        <w:ind w:firstLine="709"/>
        <w:jc w:val="both"/>
        <w:rPr>
          <w:i/>
        </w:rPr>
      </w:pPr>
      <w:r w:rsidRPr="003C7AEC">
        <w:rPr>
          <w:i/>
          <w:lang w:val="en-US"/>
        </w:rPr>
        <w:t>MC</w:t>
      </w:r>
      <w:r w:rsidRPr="003C7AEC">
        <w:rPr>
          <w:i/>
        </w:rPr>
        <w:t xml:space="preserve"> – це похідна від </w:t>
      </w:r>
      <w:r w:rsidRPr="003C7AEC">
        <w:rPr>
          <w:i/>
          <w:lang w:val="en-US"/>
        </w:rPr>
        <w:t>TC</w:t>
      </w:r>
    </w:p>
    <w:p w:rsidR="002551B2" w:rsidRPr="003C7AEC" w:rsidRDefault="002551B2" w:rsidP="003C7AEC">
      <w:pPr>
        <w:tabs>
          <w:tab w:val="left" w:pos="1134"/>
        </w:tabs>
        <w:ind w:firstLine="709"/>
        <w:jc w:val="both"/>
        <w:rPr>
          <w:i/>
        </w:rPr>
      </w:pPr>
      <w:r w:rsidRPr="003C7AEC">
        <w:rPr>
          <w:b/>
          <w:i/>
          <w:lang w:val="en-US"/>
        </w:rPr>
        <w:t>MC</w:t>
      </w:r>
      <w:r w:rsidRPr="003C7AEC">
        <w:rPr>
          <w:i/>
        </w:rPr>
        <w:t>=</w:t>
      </w:r>
      <w:r w:rsidRPr="003C7AEC">
        <w:rPr>
          <w:i/>
          <w:lang w:val="en-US"/>
        </w:rPr>
        <w:t>TC</w:t>
      </w:r>
      <w:r w:rsidRPr="003C7AEC">
        <w:rPr>
          <w:i/>
          <w:vertAlign w:val="superscript"/>
        </w:rPr>
        <w:t>/</w:t>
      </w:r>
      <w:r w:rsidRPr="003C7AEC">
        <w:rPr>
          <w:i/>
        </w:rPr>
        <w:t>=</w:t>
      </w:r>
      <w:r w:rsidRPr="003C7AEC">
        <w:rPr>
          <w:b/>
          <w:i/>
          <w:lang w:val="en-US"/>
        </w:rPr>
        <w:t>Q</w:t>
      </w:r>
      <w:r w:rsidRPr="003C7AEC">
        <w:rPr>
          <w:b/>
          <w:i/>
        </w:rPr>
        <w:t>+2</w:t>
      </w:r>
    </w:p>
    <w:p w:rsidR="002551B2" w:rsidRPr="003C7AEC" w:rsidRDefault="002551B2" w:rsidP="003C7AEC">
      <w:pPr>
        <w:tabs>
          <w:tab w:val="left" w:pos="1134"/>
        </w:tabs>
        <w:ind w:firstLine="709"/>
        <w:jc w:val="both"/>
        <w:rPr>
          <w:rFonts w:eastAsia="Calibri"/>
          <w:b/>
          <w:i/>
          <w:lang w:val="en-US"/>
        </w:rPr>
      </w:pPr>
      <w:r w:rsidRPr="003C7AEC">
        <w:rPr>
          <w:i/>
          <w:lang w:val="en-US"/>
        </w:rPr>
        <w:t>MR=TR</w:t>
      </w:r>
      <w:r w:rsidRPr="003C7AEC">
        <w:rPr>
          <w:i/>
          <w:vertAlign w:val="superscript"/>
          <w:lang w:val="en-US"/>
        </w:rPr>
        <w:t>/</w:t>
      </w:r>
      <w:r w:rsidRPr="003C7AEC">
        <w:rPr>
          <w:i/>
          <w:lang w:val="en-US"/>
        </w:rPr>
        <w:t>=(Q*P)</w:t>
      </w:r>
      <w:r w:rsidRPr="003C7AEC">
        <w:rPr>
          <w:i/>
          <w:vertAlign w:val="superscript"/>
          <w:lang w:val="en-US"/>
        </w:rPr>
        <w:t>/</w:t>
      </w:r>
      <w:r w:rsidRPr="003C7AEC">
        <w:rPr>
          <w:i/>
          <w:lang w:val="en-US"/>
        </w:rPr>
        <w:t>=((</w:t>
      </w:r>
      <w:r w:rsidRPr="003C7AEC">
        <w:rPr>
          <w:rFonts w:eastAsia="Calibri"/>
          <w:i/>
        </w:rPr>
        <w:t>10–</w:t>
      </w:r>
      <w:r w:rsidRPr="003C7AEC">
        <w:rPr>
          <w:rFonts w:eastAsia="Calibri"/>
          <w:i/>
          <w:lang w:val="en-US"/>
        </w:rPr>
        <w:t>0.5</w:t>
      </w:r>
      <w:r w:rsidRPr="003C7AEC">
        <w:rPr>
          <w:rFonts w:eastAsia="Calibri"/>
          <w:i/>
        </w:rPr>
        <w:t>Q</w:t>
      </w:r>
      <w:r w:rsidRPr="003C7AEC">
        <w:rPr>
          <w:rFonts w:eastAsia="Calibri"/>
          <w:i/>
          <w:lang w:val="en-US"/>
        </w:rPr>
        <w:t>)*Q)</w:t>
      </w:r>
      <w:r w:rsidRPr="003C7AEC">
        <w:rPr>
          <w:rFonts w:eastAsia="Calibri"/>
          <w:i/>
          <w:vertAlign w:val="superscript"/>
          <w:lang w:val="en-US"/>
        </w:rPr>
        <w:t>/</w:t>
      </w:r>
      <w:r w:rsidRPr="003C7AEC">
        <w:rPr>
          <w:rFonts w:eastAsia="Calibri"/>
          <w:i/>
          <w:lang w:val="en-US"/>
        </w:rPr>
        <w:t>=(10Q-0.5Q</w:t>
      </w:r>
      <w:r w:rsidRPr="003C7AEC">
        <w:rPr>
          <w:rFonts w:eastAsia="Calibri"/>
          <w:i/>
          <w:vertAlign w:val="superscript"/>
          <w:lang w:val="en-US"/>
        </w:rPr>
        <w:t>2</w:t>
      </w:r>
      <w:r w:rsidRPr="003C7AEC">
        <w:rPr>
          <w:rFonts w:eastAsia="Calibri"/>
          <w:i/>
          <w:lang w:val="en-US"/>
        </w:rPr>
        <w:t>)</w:t>
      </w:r>
      <w:r w:rsidRPr="003C7AEC">
        <w:rPr>
          <w:rFonts w:eastAsia="Calibri"/>
          <w:i/>
          <w:vertAlign w:val="superscript"/>
          <w:lang w:val="en-US"/>
        </w:rPr>
        <w:t>/</w:t>
      </w:r>
      <w:r w:rsidRPr="003C7AEC">
        <w:rPr>
          <w:rFonts w:eastAsia="Calibri"/>
          <w:i/>
          <w:lang w:val="en-US"/>
        </w:rPr>
        <w:t>=</w:t>
      </w:r>
      <w:r w:rsidRPr="003C7AEC">
        <w:rPr>
          <w:rFonts w:eastAsia="Calibri"/>
          <w:b/>
          <w:i/>
          <w:lang w:val="en-US"/>
        </w:rPr>
        <w:t>10-Q</w:t>
      </w:r>
    </w:p>
    <w:p w:rsidR="002551B2" w:rsidRPr="003C7AEC" w:rsidRDefault="002551B2" w:rsidP="003C7AEC">
      <w:pPr>
        <w:tabs>
          <w:tab w:val="left" w:pos="1134"/>
        </w:tabs>
        <w:ind w:firstLine="709"/>
        <w:jc w:val="both"/>
        <w:rPr>
          <w:rFonts w:eastAsia="Calibri"/>
          <w:b/>
          <w:i/>
          <w:lang w:val="ru-RU"/>
        </w:rPr>
      </w:pPr>
      <w:r w:rsidRPr="003C7AEC">
        <w:rPr>
          <w:i/>
        </w:rPr>
        <w:t xml:space="preserve">Оскільки </w:t>
      </w:r>
      <w:r w:rsidRPr="003C7AEC">
        <w:rPr>
          <w:i/>
          <w:lang w:val="en-US"/>
        </w:rPr>
        <w:t>MC</w:t>
      </w:r>
      <w:r w:rsidRPr="003C7AEC">
        <w:rPr>
          <w:i/>
        </w:rPr>
        <w:t>=</w:t>
      </w:r>
      <w:r w:rsidRPr="003C7AEC">
        <w:rPr>
          <w:i/>
          <w:lang w:val="en-US"/>
        </w:rPr>
        <w:t>MR</w:t>
      </w:r>
      <w:r w:rsidRPr="003C7AEC">
        <w:rPr>
          <w:i/>
        </w:rPr>
        <w:t xml:space="preserve">, то </w:t>
      </w:r>
      <w:r w:rsidRPr="003C7AEC">
        <w:rPr>
          <w:b/>
          <w:i/>
          <w:lang w:val="en-US"/>
        </w:rPr>
        <w:t>Q</w:t>
      </w:r>
      <w:r w:rsidRPr="003C7AEC">
        <w:rPr>
          <w:b/>
          <w:i/>
        </w:rPr>
        <w:t>+2=</w:t>
      </w:r>
      <w:r w:rsidRPr="003C7AEC">
        <w:rPr>
          <w:rFonts w:eastAsia="Calibri"/>
          <w:b/>
          <w:i/>
        </w:rPr>
        <w:t>10-</w:t>
      </w:r>
      <w:r w:rsidRPr="003C7AEC">
        <w:rPr>
          <w:rFonts w:eastAsia="Calibri"/>
          <w:b/>
          <w:i/>
          <w:lang w:val="en-US"/>
        </w:rPr>
        <w:t>Q</w:t>
      </w:r>
    </w:p>
    <w:p w:rsidR="002551B2" w:rsidRPr="003C7AEC" w:rsidRDefault="002551B2" w:rsidP="003C7AEC">
      <w:pPr>
        <w:tabs>
          <w:tab w:val="left" w:pos="1134"/>
        </w:tabs>
        <w:ind w:firstLine="709"/>
        <w:jc w:val="both"/>
        <w:rPr>
          <w:rFonts w:eastAsia="Calibri"/>
          <w:i/>
        </w:rPr>
      </w:pPr>
      <w:r w:rsidRPr="003C7AEC">
        <w:rPr>
          <w:rFonts w:eastAsia="Calibri"/>
          <w:i/>
        </w:rPr>
        <w:t>2</w:t>
      </w:r>
      <w:r w:rsidRPr="003C7AEC">
        <w:rPr>
          <w:rFonts w:eastAsia="Calibri"/>
          <w:i/>
          <w:lang w:val="en-US"/>
        </w:rPr>
        <w:t>Q</w:t>
      </w:r>
      <w:r w:rsidRPr="003C7AEC">
        <w:rPr>
          <w:rFonts w:eastAsia="Calibri"/>
          <w:i/>
        </w:rPr>
        <w:t>=8</w:t>
      </w:r>
    </w:p>
    <w:p w:rsidR="002551B2" w:rsidRPr="003C7AEC" w:rsidRDefault="002551B2" w:rsidP="003C7AEC">
      <w:pPr>
        <w:tabs>
          <w:tab w:val="left" w:pos="1134"/>
        </w:tabs>
        <w:ind w:firstLine="709"/>
        <w:jc w:val="both"/>
        <w:rPr>
          <w:rFonts w:eastAsia="Calibri"/>
          <w:b/>
          <w:i/>
        </w:rPr>
      </w:pPr>
      <w:r w:rsidRPr="003C7AEC">
        <w:rPr>
          <w:rFonts w:eastAsia="Calibri"/>
          <w:b/>
          <w:i/>
          <w:lang w:val="en-US"/>
        </w:rPr>
        <w:t>Q</w:t>
      </w:r>
      <w:r w:rsidRPr="003C7AEC">
        <w:rPr>
          <w:rFonts w:eastAsia="Calibri"/>
          <w:b/>
          <w:i/>
        </w:rPr>
        <w:t>=4</w:t>
      </w:r>
    </w:p>
    <w:p w:rsidR="002551B2" w:rsidRPr="003C7AEC" w:rsidRDefault="002551B2" w:rsidP="003C7AEC">
      <w:pPr>
        <w:tabs>
          <w:tab w:val="left" w:pos="1134"/>
        </w:tabs>
        <w:ind w:firstLine="709"/>
        <w:jc w:val="both"/>
        <w:rPr>
          <w:i/>
        </w:rPr>
      </w:pPr>
      <w:r w:rsidRPr="003C7AEC">
        <w:rPr>
          <w:rFonts w:eastAsia="Calibri"/>
          <w:b/>
          <w:i/>
        </w:rPr>
        <w:t>Р = 10–0.5Q=10-0.5*4=8</w:t>
      </w:r>
    </w:p>
    <w:p w:rsidR="002551B2" w:rsidRPr="003C7AEC" w:rsidRDefault="002551B2" w:rsidP="003C7AEC">
      <w:pPr>
        <w:tabs>
          <w:tab w:val="left" w:pos="1134"/>
        </w:tabs>
        <w:ind w:firstLine="709"/>
        <w:jc w:val="both"/>
        <w:rPr>
          <w:rFonts w:eastAsia="Calibri"/>
          <w:b/>
          <w:i/>
        </w:rPr>
      </w:pPr>
      <w:r w:rsidRPr="003C7AEC">
        <w:rPr>
          <w:rFonts w:eastAsia="Calibri"/>
          <w:b/>
          <w:i/>
        </w:rPr>
        <w:t>Рівень монопольної влади визначається за індексом Лернера.</w:t>
      </w:r>
    </w:p>
    <w:p w:rsidR="002551B2" w:rsidRPr="003C7AEC" w:rsidRDefault="002551B2" w:rsidP="003C7AEC">
      <w:pPr>
        <w:tabs>
          <w:tab w:val="left" w:pos="1134"/>
        </w:tabs>
        <w:ind w:firstLine="709"/>
        <w:jc w:val="both"/>
        <w:rPr>
          <w:rFonts w:eastAsia="Calibri"/>
          <w:b/>
          <w:i/>
          <w:lang w:val="en-US"/>
        </w:rPr>
      </w:pPr>
      <w:r w:rsidRPr="003C7AEC">
        <w:rPr>
          <w:rFonts w:eastAsia="Calibri"/>
          <w:b/>
          <w:i/>
          <w:lang w:val="en-US"/>
        </w:rPr>
        <w:t>I</w:t>
      </w:r>
      <w:r w:rsidRPr="003C7AEC">
        <w:rPr>
          <w:rFonts w:eastAsia="Calibri"/>
          <w:b/>
          <w:i/>
          <w:vertAlign w:val="subscript"/>
          <w:lang w:val="en-US"/>
        </w:rPr>
        <w:t>L</w:t>
      </w:r>
      <w:r w:rsidRPr="003C7AEC">
        <w:rPr>
          <w:rFonts w:eastAsia="Calibri"/>
          <w:b/>
          <w:i/>
          <w:lang w:val="en-US"/>
        </w:rPr>
        <w:t>=(P-MC)/P</w:t>
      </w:r>
    </w:p>
    <w:p w:rsidR="002551B2" w:rsidRPr="003C7AEC" w:rsidRDefault="002551B2" w:rsidP="003C7AEC">
      <w:pPr>
        <w:tabs>
          <w:tab w:val="left" w:pos="1134"/>
        </w:tabs>
        <w:ind w:firstLine="709"/>
        <w:jc w:val="both"/>
        <w:rPr>
          <w:rFonts w:eastAsia="Calibri"/>
          <w:i/>
          <w:lang w:val="en-US"/>
        </w:rPr>
      </w:pPr>
      <w:r w:rsidRPr="003C7AEC">
        <w:rPr>
          <w:rFonts w:eastAsia="Calibri"/>
          <w:i/>
          <w:lang w:val="en-US"/>
        </w:rPr>
        <w:t>MC=</w:t>
      </w:r>
      <w:r w:rsidRPr="003C7AEC">
        <w:rPr>
          <w:b/>
          <w:i/>
          <w:lang w:val="en-US"/>
        </w:rPr>
        <w:t xml:space="preserve"> </w:t>
      </w:r>
      <w:r w:rsidRPr="003C7AEC">
        <w:rPr>
          <w:i/>
          <w:lang w:val="en-US"/>
        </w:rPr>
        <w:t>Q</w:t>
      </w:r>
      <w:r w:rsidRPr="003C7AEC">
        <w:rPr>
          <w:i/>
        </w:rPr>
        <w:t>+2</w:t>
      </w:r>
      <w:r w:rsidRPr="003C7AEC">
        <w:rPr>
          <w:i/>
          <w:lang w:val="en-US"/>
        </w:rPr>
        <w:t>=4+2=6</w:t>
      </w:r>
    </w:p>
    <w:p w:rsidR="002551B2" w:rsidRPr="003C7AEC" w:rsidRDefault="002551B2" w:rsidP="003C7AEC">
      <w:pPr>
        <w:tabs>
          <w:tab w:val="left" w:pos="1134"/>
        </w:tabs>
        <w:ind w:firstLine="709"/>
        <w:jc w:val="both"/>
        <w:rPr>
          <w:rFonts w:eastAsia="Calibri"/>
          <w:b/>
          <w:i/>
          <w:lang w:val="en-US"/>
        </w:rPr>
      </w:pPr>
      <w:r w:rsidRPr="003C7AEC">
        <w:rPr>
          <w:rFonts w:eastAsia="Calibri"/>
          <w:b/>
          <w:i/>
          <w:lang w:val="en-US"/>
        </w:rPr>
        <w:t>I</w:t>
      </w:r>
      <w:r w:rsidRPr="003C7AEC">
        <w:rPr>
          <w:rFonts w:eastAsia="Calibri"/>
          <w:b/>
          <w:i/>
          <w:vertAlign w:val="subscript"/>
          <w:lang w:val="en-US"/>
        </w:rPr>
        <w:t>L</w:t>
      </w:r>
      <w:r w:rsidRPr="003C7AEC">
        <w:rPr>
          <w:rFonts w:eastAsia="Calibri"/>
          <w:b/>
          <w:i/>
          <w:lang w:val="en-US"/>
        </w:rPr>
        <w:t xml:space="preserve"> =(8-6)/8=2/8=0.25</w:t>
      </w:r>
    </w:p>
    <w:p w:rsidR="00535E0D" w:rsidRPr="003C7AEC" w:rsidRDefault="00535E0D" w:rsidP="003C7AEC">
      <w:pPr>
        <w:tabs>
          <w:tab w:val="left" w:pos="1134"/>
        </w:tabs>
        <w:ind w:firstLine="709"/>
        <w:jc w:val="both"/>
        <w:rPr>
          <w:b/>
        </w:rPr>
      </w:pPr>
    </w:p>
    <w:p w:rsidR="00535E0D" w:rsidRPr="008E669F" w:rsidRDefault="00535E0D" w:rsidP="00535E0D">
      <w:pPr>
        <w:spacing w:after="120"/>
        <w:jc w:val="center"/>
        <w:rPr>
          <w:b/>
        </w:rPr>
      </w:pPr>
      <w:r w:rsidRPr="008E669F">
        <w:rPr>
          <w:b/>
        </w:rPr>
        <w:t>Тестові завдання</w:t>
      </w:r>
    </w:p>
    <w:p w:rsidR="00F304E5" w:rsidRPr="008E669F" w:rsidRDefault="00F304E5" w:rsidP="008E669F">
      <w:pPr>
        <w:tabs>
          <w:tab w:val="left" w:pos="709"/>
        </w:tabs>
        <w:ind w:firstLine="709"/>
        <w:jc w:val="both"/>
        <w:rPr>
          <w:b/>
          <w:lang w:eastAsia="en-US"/>
        </w:rPr>
      </w:pPr>
      <w:r w:rsidRPr="008E669F">
        <w:rPr>
          <w:b/>
          <w:lang w:eastAsia="en-US"/>
        </w:rPr>
        <w:t>1. За якої ситуації у короткостроковому періоді фірма на ринку чистої конкуренції буде максимізувати свій прибуток?</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P(MR)</w:t>
      </w:r>
      <w:r w:rsidR="00F304E5" w:rsidRPr="008E669F">
        <w:rPr>
          <w:lang w:val="en-US" w:eastAsia="en-US"/>
        </w:rPr>
        <w:t xml:space="preserve"> ≥ AVC</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P(MR)</w:t>
      </w:r>
      <w:r w:rsidR="00F304E5" w:rsidRPr="008E669F">
        <w:rPr>
          <w:lang w:val="en-US" w:eastAsia="en-US"/>
        </w:rPr>
        <w:t xml:space="preserve"> &lt; AVC</w:t>
      </w:r>
    </w:p>
    <w:p w:rsidR="00F304E5" w:rsidRPr="008E669F" w:rsidRDefault="008E669F" w:rsidP="008E669F">
      <w:pPr>
        <w:tabs>
          <w:tab w:val="left" w:pos="709"/>
        </w:tabs>
        <w:ind w:firstLine="709"/>
        <w:jc w:val="both"/>
        <w:rPr>
          <w:lang w:eastAsia="en-US"/>
        </w:rPr>
      </w:pPr>
      <w:r w:rsidRPr="008E669F">
        <w:rPr>
          <w:lang w:eastAsia="en-US"/>
        </w:rPr>
        <w:t>в</w:t>
      </w:r>
      <w:r w:rsidR="00F304E5" w:rsidRPr="008E669F">
        <w:rPr>
          <w:lang w:eastAsia="en-US"/>
        </w:rPr>
        <w:t xml:space="preserve">) </w:t>
      </w:r>
      <w:r w:rsidR="00F304E5" w:rsidRPr="008E669F">
        <w:rPr>
          <w:lang w:val="en-US" w:eastAsia="en-US"/>
        </w:rPr>
        <w:t>P</w:t>
      </w:r>
      <w:r w:rsidR="00F304E5" w:rsidRPr="00077E85">
        <w:rPr>
          <w:lang w:val="ru-RU" w:eastAsia="en-US"/>
        </w:rPr>
        <w:t>(</w:t>
      </w:r>
      <w:r w:rsidR="00F304E5" w:rsidRPr="008E669F">
        <w:rPr>
          <w:lang w:val="en-US" w:eastAsia="en-US"/>
        </w:rPr>
        <w:t>MR</w:t>
      </w:r>
      <w:r w:rsidR="00F304E5" w:rsidRPr="00077E85">
        <w:rPr>
          <w:lang w:val="ru-RU" w:eastAsia="en-US"/>
        </w:rPr>
        <w:t xml:space="preserve">) = </w:t>
      </w:r>
      <w:r w:rsidR="00F304E5" w:rsidRPr="008E669F">
        <w:rPr>
          <w:lang w:val="en-US" w:eastAsia="en-US"/>
        </w:rPr>
        <w:t>MC</w:t>
      </w:r>
    </w:p>
    <w:p w:rsidR="00F304E5" w:rsidRPr="008E669F" w:rsidRDefault="008E669F" w:rsidP="008E669F">
      <w:pPr>
        <w:tabs>
          <w:tab w:val="left" w:pos="709"/>
        </w:tabs>
        <w:ind w:firstLine="709"/>
        <w:jc w:val="both"/>
        <w:rPr>
          <w:lang w:eastAsia="en-US"/>
        </w:rPr>
      </w:pPr>
      <w:r w:rsidRPr="008E669F">
        <w:rPr>
          <w:lang w:eastAsia="en-US"/>
        </w:rPr>
        <w:t>г</w:t>
      </w:r>
      <w:r w:rsidR="00F304E5" w:rsidRPr="008E669F">
        <w:rPr>
          <w:lang w:eastAsia="en-US"/>
        </w:rPr>
        <w:t xml:space="preserve">) </w:t>
      </w:r>
      <w:r w:rsidR="00F304E5" w:rsidRPr="008E669F">
        <w:rPr>
          <w:lang w:val="en-US" w:eastAsia="en-US"/>
        </w:rPr>
        <w:t>TC</w:t>
      </w:r>
      <w:r w:rsidR="00F304E5" w:rsidRPr="00077E85">
        <w:rPr>
          <w:lang w:val="ru-RU" w:eastAsia="en-US"/>
        </w:rPr>
        <w:t xml:space="preserve"> = </w:t>
      </w:r>
      <w:r w:rsidR="00F304E5" w:rsidRPr="008E669F">
        <w:rPr>
          <w:lang w:val="en-US" w:eastAsia="en-US"/>
        </w:rPr>
        <w:t>MC</w:t>
      </w:r>
    </w:p>
    <w:p w:rsidR="00F304E5" w:rsidRPr="008E669F" w:rsidRDefault="008E669F" w:rsidP="008E669F">
      <w:pPr>
        <w:tabs>
          <w:tab w:val="left" w:pos="709"/>
        </w:tabs>
        <w:ind w:firstLine="709"/>
        <w:jc w:val="both"/>
        <w:rPr>
          <w:lang w:eastAsia="en-US"/>
        </w:rPr>
      </w:pPr>
      <w:r w:rsidRPr="008E669F">
        <w:rPr>
          <w:lang w:eastAsia="en-US"/>
        </w:rPr>
        <w:t>д</w:t>
      </w:r>
      <w:r w:rsidR="00F304E5" w:rsidRPr="008E669F">
        <w:rPr>
          <w:lang w:eastAsia="en-US"/>
        </w:rPr>
        <w:t xml:space="preserve">) </w:t>
      </w:r>
      <w:r w:rsidR="00F304E5" w:rsidRPr="008E669F">
        <w:rPr>
          <w:lang w:val="en-US" w:eastAsia="en-US"/>
        </w:rPr>
        <w:t>TR</w:t>
      </w:r>
      <w:r w:rsidR="00F304E5" w:rsidRPr="00077E85">
        <w:rPr>
          <w:lang w:val="ru-RU" w:eastAsia="en-US"/>
        </w:rPr>
        <w:t xml:space="preserve"> = </w:t>
      </w:r>
      <w:r w:rsidR="00F304E5" w:rsidRPr="008E669F">
        <w:rPr>
          <w:lang w:val="en-US" w:eastAsia="en-US"/>
        </w:rPr>
        <w:t>TC</w:t>
      </w:r>
    </w:p>
    <w:p w:rsidR="00F304E5" w:rsidRPr="008E669F" w:rsidRDefault="00F304E5" w:rsidP="008E669F">
      <w:pPr>
        <w:tabs>
          <w:tab w:val="left" w:pos="709"/>
        </w:tabs>
        <w:ind w:firstLine="709"/>
        <w:jc w:val="both"/>
        <w:rPr>
          <w:b/>
          <w:lang w:eastAsia="en-US"/>
        </w:rPr>
      </w:pPr>
      <w:r w:rsidRPr="008E669F">
        <w:rPr>
          <w:b/>
          <w:lang w:eastAsia="en-US"/>
        </w:rPr>
        <w:t>2. За якої ситуації у короткостроковому періоді фірма на ринку чистої конкуренції буде мінімізувати свої збитки?</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P(MR) ≥ AVC</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P(MR) &lt; AVC</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P(MR) = MC</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TC = MC</w:t>
      </w:r>
    </w:p>
    <w:p w:rsidR="00F304E5" w:rsidRPr="008E669F" w:rsidRDefault="008E669F" w:rsidP="008E669F">
      <w:pPr>
        <w:tabs>
          <w:tab w:val="left" w:pos="709"/>
        </w:tabs>
        <w:ind w:firstLine="709"/>
        <w:jc w:val="both"/>
        <w:rPr>
          <w:lang w:eastAsia="en-US"/>
        </w:rPr>
      </w:pPr>
      <w:r>
        <w:rPr>
          <w:lang w:eastAsia="en-US"/>
        </w:rPr>
        <w:t>д</w:t>
      </w:r>
      <w:r w:rsidR="00F304E5" w:rsidRPr="008E669F">
        <w:rPr>
          <w:lang w:eastAsia="en-US"/>
        </w:rPr>
        <w:t>) TR = TC</w:t>
      </w:r>
    </w:p>
    <w:p w:rsidR="00F304E5" w:rsidRPr="008E669F" w:rsidRDefault="00F304E5" w:rsidP="008E669F">
      <w:pPr>
        <w:tabs>
          <w:tab w:val="left" w:pos="709"/>
        </w:tabs>
        <w:ind w:firstLine="709"/>
        <w:jc w:val="both"/>
        <w:rPr>
          <w:lang w:eastAsia="en-US"/>
        </w:rPr>
      </w:pPr>
    </w:p>
    <w:p w:rsidR="00F304E5" w:rsidRPr="008E669F" w:rsidRDefault="00F304E5" w:rsidP="008E669F">
      <w:pPr>
        <w:tabs>
          <w:tab w:val="left" w:pos="709"/>
        </w:tabs>
        <w:ind w:firstLine="709"/>
        <w:jc w:val="both"/>
        <w:rPr>
          <w:b/>
          <w:lang w:eastAsia="en-US"/>
        </w:rPr>
      </w:pPr>
      <w:r w:rsidRPr="008E669F">
        <w:rPr>
          <w:b/>
          <w:lang w:eastAsia="en-US"/>
        </w:rPr>
        <w:t>3. За яких умов підприємству у короткостроковому періоді на ринку чистої конкуренції буде вигідніше згорнути виробництво продукції?</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P(MR) ≥ AVC</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P(MR) &lt; AVC</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P(MR) = MC</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TC = MC</w:t>
      </w:r>
    </w:p>
    <w:p w:rsidR="00F304E5" w:rsidRPr="008E669F" w:rsidRDefault="008E669F" w:rsidP="008E669F">
      <w:pPr>
        <w:tabs>
          <w:tab w:val="left" w:pos="709"/>
        </w:tabs>
        <w:ind w:firstLine="709"/>
        <w:jc w:val="both"/>
        <w:rPr>
          <w:lang w:eastAsia="en-US"/>
        </w:rPr>
      </w:pPr>
      <w:r>
        <w:rPr>
          <w:lang w:eastAsia="en-US"/>
        </w:rPr>
        <w:t>д</w:t>
      </w:r>
      <w:r w:rsidR="00F304E5" w:rsidRPr="008E669F">
        <w:rPr>
          <w:lang w:eastAsia="en-US"/>
        </w:rPr>
        <w:t>) TR = TC</w:t>
      </w:r>
    </w:p>
    <w:p w:rsidR="00F304E5" w:rsidRPr="008E669F" w:rsidRDefault="00F304E5" w:rsidP="008E669F">
      <w:pPr>
        <w:tabs>
          <w:tab w:val="left" w:pos="709"/>
        </w:tabs>
        <w:ind w:firstLine="709"/>
        <w:jc w:val="both"/>
        <w:rPr>
          <w:b/>
          <w:lang w:eastAsia="en-US"/>
        </w:rPr>
      </w:pPr>
      <w:r w:rsidRPr="008E669F">
        <w:rPr>
          <w:b/>
          <w:lang w:eastAsia="en-US"/>
        </w:rPr>
        <w:t>4. Яка ознака не є характерною для функціонування ринку чистої конкуренції?</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не існує бар’єрів на шляху створення нових підприємств і тому вони вільно входять та виходять із галузі</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підприємства повністю проінформовані про ринок, купують ресурси приблизно за однаковими цінами і тому їх середні витрати не відрізняються</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частка кожного підприємства є відносно невеликою і тому воно не має можливості впливати на формування ринкової ціни</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в галузі функціонує одна велика фірма, що виробляє унікальну продукцію, яка не має близьких замінників</w:t>
      </w:r>
    </w:p>
    <w:p w:rsidR="00F304E5" w:rsidRPr="008E669F" w:rsidRDefault="008E669F" w:rsidP="008E669F">
      <w:pPr>
        <w:tabs>
          <w:tab w:val="left" w:pos="709"/>
        </w:tabs>
        <w:ind w:firstLine="709"/>
        <w:jc w:val="both"/>
        <w:rPr>
          <w:lang w:eastAsia="en-US"/>
        </w:rPr>
      </w:pPr>
      <w:r>
        <w:rPr>
          <w:lang w:eastAsia="en-US"/>
        </w:rPr>
        <w:t>д</w:t>
      </w:r>
      <w:r w:rsidR="00F304E5" w:rsidRPr="008E669F">
        <w:rPr>
          <w:lang w:eastAsia="en-US"/>
        </w:rPr>
        <w:t>) в галузі функціонує велика кількість відносно невеликих виробників, які виробляють однорідний, стандартизований товар</w:t>
      </w:r>
    </w:p>
    <w:p w:rsidR="00F304E5" w:rsidRPr="008E669F" w:rsidRDefault="00F304E5" w:rsidP="008E669F">
      <w:pPr>
        <w:tabs>
          <w:tab w:val="left" w:pos="709"/>
        </w:tabs>
        <w:ind w:firstLine="709"/>
        <w:jc w:val="both"/>
        <w:rPr>
          <w:b/>
          <w:lang w:eastAsia="en-US"/>
        </w:rPr>
      </w:pPr>
      <w:r w:rsidRPr="008E669F">
        <w:rPr>
          <w:b/>
          <w:lang w:eastAsia="en-US"/>
        </w:rPr>
        <w:t>5. Який аспект є недоліком ринку чистої конкуренції:</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не існує бар’єрів на шляху створення нових підприємств і тому вони вільно входять та виходять із галузі</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підприємства повністю проінформовані про ринок, купують ресурси приблизно за однаковими цінами і тому їх середні витрати не відрізняються</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частка кожного підприємства є відносно невеликою і тому воно не має можливості впливати на формування ринкової ціни</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в галузі функціонує велика кількість відносно невеликих виробників, які виробляють однорідний, стандартизований товар</w:t>
      </w:r>
    </w:p>
    <w:p w:rsidR="00F304E5" w:rsidRPr="008E669F" w:rsidRDefault="008E669F" w:rsidP="008E669F">
      <w:pPr>
        <w:tabs>
          <w:tab w:val="left" w:pos="709"/>
        </w:tabs>
        <w:ind w:firstLine="709"/>
        <w:jc w:val="both"/>
        <w:rPr>
          <w:u w:val="single"/>
          <w:lang w:eastAsia="en-US"/>
        </w:rPr>
      </w:pPr>
      <w:r>
        <w:rPr>
          <w:lang w:eastAsia="en-US"/>
        </w:rPr>
        <w:t>д</w:t>
      </w:r>
      <w:r w:rsidR="00F304E5" w:rsidRPr="008E669F">
        <w:rPr>
          <w:lang w:eastAsia="en-US"/>
        </w:rPr>
        <w:t>) функціонування невеликих підприємств не дозволяє концентрувати фінансові ресурси для проведення наукових досліджень</w:t>
      </w:r>
    </w:p>
    <w:p w:rsidR="00F304E5" w:rsidRPr="008E669F" w:rsidRDefault="00F304E5" w:rsidP="008E669F">
      <w:pPr>
        <w:tabs>
          <w:tab w:val="left" w:pos="709"/>
        </w:tabs>
        <w:ind w:firstLine="709"/>
        <w:jc w:val="both"/>
        <w:rPr>
          <w:b/>
          <w:lang w:eastAsia="en-US"/>
        </w:rPr>
      </w:pPr>
      <w:r w:rsidRPr="008E669F">
        <w:rPr>
          <w:b/>
          <w:lang w:eastAsia="en-US"/>
        </w:rPr>
        <w:t>6. Виникнення монополії є наслідком:</w:t>
      </w:r>
    </w:p>
    <w:p w:rsidR="00F304E5" w:rsidRPr="008E669F" w:rsidRDefault="008E669F" w:rsidP="008E669F">
      <w:pPr>
        <w:tabs>
          <w:tab w:val="left" w:pos="709"/>
        </w:tabs>
        <w:ind w:firstLine="709"/>
        <w:jc w:val="both"/>
        <w:rPr>
          <w:u w:val="single"/>
          <w:lang w:eastAsia="en-US"/>
        </w:rPr>
      </w:pPr>
      <w:r>
        <w:rPr>
          <w:lang w:eastAsia="en-US"/>
        </w:rPr>
        <w:t>а</w:t>
      </w:r>
      <w:r w:rsidR="00F304E5" w:rsidRPr="008E669F">
        <w:rPr>
          <w:lang w:eastAsia="en-US"/>
        </w:rPr>
        <w:t>) існуванням бар’єрів для входження в галузь</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недостатнього державного регулювання галузі</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недостатньою зацікавленістю потенційних конкурентів</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рівномірного розподілу ресурсів</w:t>
      </w:r>
    </w:p>
    <w:p w:rsidR="00F304E5" w:rsidRPr="008E669F" w:rsidRDefault="008E669F" w:rsidP="008E669F">
      <w:pPr>
        <w:tabs>
          <w:tab w:val="left" w:pos="709"/>
        </w:tabs>
        <w:ind w:firstLine="709"/>
        <w:jc w:val="both"/>
        <w:rPr>
          <w:lang w:eastAsia="en-US"/>
        </w:rPr>
      </w:pPr>
      <w:r>
        <w:rPr>
          <w:lang w:eastAsia="en-US"/>
        </w:rPr>
        <w:t>д</w:t>
      </w:r>
      <w:r w:rsidR="00F304E5" w:rsidRPr="008E669F">
        <w:rPr>
          <w:lang w:eastAsia="en-US"/>
        </w:rPr>
        <w:t>) усі попередні твердження правильні</w:t>
      </w:r>
    </w:p>
    <w:p w:rsidR="00F304E5" w:rsidRPr="008E669F" w:rsidRDefault="00F304E5" w:rsidP="008E669F">
      <w:pPr>
        <w:tabs>
          <w:tab w:val="left" w:pos="709"/>
        </w:tabs>
        <w:ind w:firstLine="709"/>
        <w:jc w:val="both"/>
        <w:rPr>
          <w:b/>
          <w:lang w:eastAsia="en-US"/>
        </w:rPr>
      </w:pPr>
      <w:r w:rsidRPr="008E669F">
        <w:rPr>
          <w:b/>
          <w:lang w:eastAsia="en-US"/>
        </w:rPr>
        <w:t>7. Має захист від конкуренції у вигляді юридичних обмежень (патенти і ліцензії):</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природна монополія</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відкрита монополія</w:t>
      </w:r>
    </w:p>
    <w:p w:rsidR="00F304E5" w:rsidRPr="008E669F" w:rsidRDefault="008E669F" w:rsidP="008E669F">
      <w:pPr>
        <w:tabs>
          <w:tab w:val="left" w:pos="709"/>
        </w:tabs>
        <w:ind w:firstLine="709"/>
        <w:jc w:val="both"/>
        <w:rPr>
          <w:u w:val="single"/>
          <w:lang w:eastAsia="en-US"/>
        </w:rPr>
      </w:pPr>
      <w:r>
        <w:rPr>
          <w:lang w:eastAsia="en-US"/>
        </w:rPr>
        <w:t>в</w:t>
      </w:r>
      <w:r w:rsidR="00F304E5" w:rsidRPr="008E669F">
        <w:rPr>
          <w:lang w:eastAsia="en-US"/>
        </w:rPr>
        <w:t>) закрита (адміністративна) монополія</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монопсонія</w:t>
      </w:r>
    </w:p>
    <w:p w:rsidR="00F304E5" w:rsidRPr="008E669F" w:rsidRDefault="008E669F" w:rsidP="008E669F">
      <w:pPr>
        <w:tabs>
          <w:tab w:val="left" w:pos="709"/>
        </w:tabs>
        <w:ind w:firstLine="709"/>
        <w:jc w:val="both"/>
        <w:rPr>
          <w:lang w:eastAsia="en-US"/>
        </w:rPr>
      </w:pPr>
      <w:r>
        <w:rPr>
          <w:lang w:eastAsia="en-US"/>
        </w:rPr>
        <w:t>д</w:t>
      </w:r>
      <w:r w:rsidR="00F304E5" w:rsidRPr="008E669F">
        <w:rPr>
          <w:lang w:eastAsia="en-US"/>
        </w:rPr>
        <w:t>) штучна монополія</w:t>
      </w:r>
    </w:p>
    <w:p w:rsidR="00F304E5" w:rsidRPr="008E669F" w:rsidRDefault="00F304E5" w:rsidP="008E669F">
      <w:pPr>
        <w:tabs>
          <w:tab w:val="left" w:pos="709"/>
        </w:tabs>
        <w:ind w:firstLine="709"/>
        <w:jc w:val="both"/>
        <w:rPr>
          <w:lang w:eastAsia="en-US"/>
        </w:rPr>
      </w:pPr>
    </w:p>
    <w:p w:rsidR="00F304E5" w:rsidRPr="008E669F" w:rsidRDefault="00F304E5" w:rsidP="008E669F">
      <w:pPr>
        <w:tabs>
          <w:tab w:val="left" w:pos="709"/>
        </w:tabs>
        <w:ind w:firstLine="709"/>
        <w:jc w:val="both"/>
        <w:rPr>
          <w:b/>
          <w:lang w:eastAsia="en-US"/>
        </w:rPr>
      </w:pPr>
      <w:r w:rsidRPr="008E669F">
        <w:rPr>
          <w:b/>
          <w:lang w:eastAsia="en-US"/>
        </w:rPr>
        <w:t>8. Чиста монополія – це ринкова структура, якій не притаманні такі ознаки:</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вільний вхід і вихід з галузі підприємств</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в галузі функціонує одна велика фірма</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існують бар’єри на шляху створення нових фірм</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фірма виробляє унікальну продукцію, яка не має близьких замінників</w:t>
      </w:r>
    </w:p>
    <w:p w:rsidR="00F304E5" w:rsidRPr="008E669F" w:rsidRDefault="008E669F" w:rsidP="008E669F">
      <w:pPr>
        <w:tabs>
          <w:tab w:val="left" w:pos="709"/>
        </w:tabs>
        <w:ind w:firstLine="709"/>
        <w:jc w:val="both"/>
        <w:rPr>
          <w:lang w:eastAsia="en-US"/>
        </w:rPr>
      </w:pPr>
      <w:r>
        <w:rPr>
          <w:lang w:eastAsia="en-US"/>
        </w:rPr>
        <w:t>д</w:t>
      </w:r>
      <w:r w:rsidR="00F304E5" w:rsidRPr="008E669F">
        <w:rPr>
          <w:lang w:eastAsia="en-US"/>
        </w:rPr>
        <w:t>) відсутність конкурентів дозволяє фірмі формувати ринкову ціну</w:t>
      </w:r>
    </w:p>
    <w:p w:rsidR="00F304E5" w:rsidRPr="008E669F" w:rsidRDefault="00F304E5" w:rsidP="008E669F">
      <w:pPr>
        <w:tabs>
          <w:tab w:val="left" w:pos="709"/>
        </w:tabs>
        <w:ind w:firstLine="709"/>
        <w:jc w:val="both"/>
        <w:rPr>
          <w:b/>
          <w:lang w:eastAsia="en-US"/>
        </w:rPr>
      </w:pPr>
      <w:r w:rsidRPr="008E669F">
        <w:rPr>
          <w:b/>
          <w:lang w:eastAsia="en-US"/>
        </w:rPr>
        <w:t>9. Встановлення монополістом різної ціни для різних партій блага – це:</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І ступінь цінової дискримінації</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ІІ ступінь цінової дискримінації</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ІІІ ступінь цінової дискримінації</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І</w:t>
      </w:r>
      <w:r w:rsidR="00F304E5" w:rsidRPr="008E669F">
        <w:rPr>
          <w:lang w:val="en-US" w:eastAsia="en-US"/>
        </w:rPr>
        <w:t>V</w:t>
      </w:r>
      <w:r w:rsidR="00F304E5" w:rsidRPr="008E669F">
        <w:rPr>
          <w:lang w:eastAsia="en-US"/>
        </w:rPr>
        <w:t xml:space="preserve"> ступінь цінової дискримінації</w:t>
      </w:r>
    </w:p>
    <w:p w:rsidR="00F304E5" w:rsidRPr="008E669F" w:rsidRDefault="008E669F" w:rsidP="008E669F">
      <w:pPr>
        <w:tabs>
          <w:tab w:val="left" w:pos="709"/>
        </w:tabs>
        <w:ind w:firstLine="709"/>
        <w:jc w:val="both"/>
        <w:rPr>
          <w:lang w:eastAsia="en-US"/>
        </w:rPr>
      </w:pPr>
      <w:r>
        <w:rPr>
          <w:lang w:eastAsia="en-US"/>
        </w:rPr>
        <w:t>д</w:t>
      </w:r>
      <w:r w:rsidR="00F304E5" w:rsidRPr="008E669F">
        <w:rPr>
          <w:lang w:eastAsia="en-US"/>
        </w:rPr>
        <w:t xml:space="preserve">) </w:t>
      </w:r>
      <w:r w:rsidR="00F304E5" w:rsidRPr="008E669F">
        <w:rPr>
          <w:lang w:val="en-US" w:eastAsia="en-US"/>
        </w:rPr>
        <w:t>V</w:t>
      </w:r>
      <w:r w:rsidR="00F304E5" w:rsidRPr="008E669F">
        <w:rPr>
          <w:lang w:eastAsia="en-US"/>
        </w:rPr>
        <w:t xml:space="preserve"> ступінь цінової дискримінації</w:t>
      </w:r>
    </w:p>
    <w:p w:rsidR="00F304E5" w:rsidRPr="008E669F" w:rsidRDefault="00F304E5" w:rsidP="008E669F">
      <w:pPr>
        <w:tabs>
          <w:tab w:val="left" w:pos="709"/>
        </w:tabs>
        <w:ind w:firstLine="709"/>
        <w:jc w:val="both"/>
        <w:rPr>
          <w:b/>
          <w:lang w:eastAsia="en-US"/>
        </w:rPr>
      </w:pPr>
      <w:r w:rsidRPr="008E669F">
        <w:rPr>
          <w:b/>
          <w:lang w:eastAsia="en-US"/>
        </w:rPr>
        <w:t>10. Розрізняють види цінової дискримінації:</w:t>
      </w:r>
    </w:p>
    <w:p w:rsidR="00F304E5" w:rsidRPr="008E669F" w:rsidRDefault="008E669F" w:rsidP="008E669F">
      <w:pPr>
        <w:tabs>
          <w:tab w:val="left" w:pos="709"/>
        </w:tabs>
        <w:ind w:firstLine="709"/>
        <w:jc w:val="both"/>
        <w:rPr>
          <w:lang w:eastAsia="en-US"/>
        </w:rPr>
      </w:pPr>
      <w:r>
        <w:rPr>
          <w:lang w:eastAsia="en-US"/>
        </w:rPr>
        <w:t>а</w:t>
      </w:r>
      <w:r w:rsidR="00F304E5" w:rsidRPr="008E669F">
        <w:rPr>
          <w:lang w:eastAsia="en-US"/>
        </w:rPr>
        <w:t>) за часом</w:t>
      </w:r>
    </w:p>
    <w:p w:rsidR="00F304E5" w:rsidRPr="008E669F" w:rsidRDefault="008E669F" w:rsidP="008E669F">
      <w:pPr>
        <w:tabs>
          <w:tab w:val="left" w:pos="709"/>
        </w:tabs>
        <w:ind w:firstLine="709"/>
        <w:jc w:val="both"/>
        <w:rPr>
          <w:lang w:eastAsia="en-US"/>
        </w:rPr>
      </w:pPr>
      <w:r>
        <w:rPr>
          <w:lang w:eastAsia="en-US"/>
        </w:rPr>
        <w:t>б</w:t>
      </w:r>
      <w:r w:rsidR="00F304E5" w:rsidRPr="008E669F">
        <w:rPr>
          <w:lang w:eastAsia="en-US"/>
        </w:rPr>
        <w:t>) за соціальним статусом споживача</w:t>
      </w:r>
    </w:p>
    <w:p w:rsidR="00F304E5" w:rsidRPr="008E669F" w:rsidRDefault="008E669F" w:rsidP="008E669F">
      <w:pPr>
        <w:tabs>
          <w:tab w:val="left" w:pos="709"/>
        </w:tabs>
        <w:ind w:firstLine="709"/>
        <w:jc w:val="both"/>
        <w:rPr>
          <w:lang w:eastAsia="en-US"/>
        </w:rPr>
      </w:pPr>
      <w:r>
        <w:rPr>
          <w:lang w:eastAsia="en-US"/>
        </w:rPr>
        <w:t>в</w:t>
      </w:r>
      <w:r w:rsidR="00F304E5" w:rsidRPr="008E669F">
        <w:rPr>
          <w:lang w:eastAsia="en-US"/>
        </w:rPr>
        <w:t>) за обсягом споживання блага</w:t>
      </w:r>
    </w:p>
    <w:p w:rsidR="00F304E5" w:rsidRPr="008E669F" w:rsidRDefault="008E669F" w:rsidP="008E669F">
      <w:pPr>
        <w:tabs>
          <w:tab w:val="left" w:pos="709"/>
        </w:tabs>
        <w:ind w:firstLine="709"/>
        <w:jc w:val="both"/>
        <w:rPr>
          <w:lang w:eastAsia="en-US"/>
        </w:rPr>
      </w:pPr>
      <w:r>
        <w:rPr>
          <w:lang w:eastAsia="en-US"/>
        </w:rPr>
        <w:t>г</w:t>
      </w:r>
      <w:r w:rsidR="00F304E5" w:rsidRPr="008E669F">
        <w:rPr>
          <w:lang w:eastAsia="en-US"/>
        </w:rPr>
        <w:t>) за доходом споживача</w:t>
      </w:r>
    </w:p>
    <w:p w:rsidR="00F304E5" w:rsidRPr="008E669F" w:rsidRDefault="008E669F" w:rsidP="008E669F">
      <w:pPr>
        <w:tabs>
          <w:tab w:val="left" w:pos="709"/>
        </w:tabs>
        <w:ind w:firstLine="709"/>
        <w:jc w:val="both"/>
        <w:rPr>
          <w:u w:val="single"/>
          <w:lang w:eastAsia="en-US"/>
        </w:rPr>
      </w:pPr>
      <w:r>
        <w:rPr>
          <w:lang w:eastAsia="en-US"/>
        </w:rPr>
        <w:t>д</w:t>
      </w:r>
      <w:r w:rsidR="00F304E5" w:rsidRPr="008E669F">
        <w:rPr>
          <w:lang w:eastAsia="en-US"/>
        </w:rPr>
        <w:t>)</w:t>
      </w:r>
      <w:r>
        <w:rPr>
          <w:lang w:eastAsia="en-US"/>
        </w:rPr>
        <w:t xml:space="preserve"> </w:t>
      </w:r>
      <w:r w:rsidR="00F304E5" w:rsidRPr="008E669F">
        <w:rPr>
          <w:lang w:eastAsia="en-US"/>
        </w:rPr>
        <w:t>усі відповіді правильні</w:t>
      </w:r>
    </w:p>
    <w:p w:rsidR="00F304E5" w:rsidRPr="008E669F" w:rsidRDefault="00F304E5" w:rsidP="008E669F">
      <w:pPr>
        <w:tabs>
          <w:tab w:val="left" w:pos="709"/>
        </w:tabs>
        <w:ind w:firstLine="709"/>
        <w:jc w:val="both"/>
        <w:rPr>
          <w:b/>
          <w:bCs/>
          <w:lang w:eastAsia="en-US"/>
        </w:rPr>
      </w:pPr>
      <w:r w:rsidRPr="008E669F">
        <w:rPr>
          <w:b/>
          <w:bCs/>
          <w:lang w:eastAsia="en-US"/>
        </w:rPr>
        <w:t>11. Крива попиту, з якою має справу чистий монополіст:</w:t>
      </w:r>
    </w:p>
    <w:p w:rsidR="00F304E5" w:rsidRPr="005C3AB7" w:rsidRDefault="008E669F" w:rsidP="008E669F">
      <w:pPr>
        <w:tabs>
          <w:tab w:val="left" w:pos="709"/>
        </w:tabs>
        <w:ind w:firstLine="709"/>
        <w:jc w:val="both"/>
        <w:rPr>
          <w:bCs/>
          <w:spacing w:val="-8"/>
          <w:lang w:eastAsia="en-US"/>
        </w:rPr>
      </w:pPr>
      <w:r>
        <w:rPr>
          <w:bCs/>
          <w:lang w:eastAsia="en-US"/>
        </w:rPr>
        <w:t>а</w:t>
      </w:r>
      <w:r w:rsidR="00F304E5" w:rsidRPr="005C3AB7">
        <w:rPr>
          <w:bCs/>
          <w:spacing w:val="-8"/>
          <w:lang w:eastAsia="en-US"/>
        </w:rPr>
        <w:t>) менш еластична, ніж крива попиту для однієї абсолютно конкурентної фірми</w:t>
      </w:r>
    </w:p>
    <w:p w:rsidR="00F304E5" w:rsidRPr="005C3AB7" w:rsidRDefault="008E669F" w:rsidP="008E669F">
      <w:pPr>
        <w:tabs>
          <w:tab w:val="left" w:pos="709"/>
        </w:tabs>
        <w:ind w:firstLine="709"/>
        <w:jc w:val="both"/>
        <w:rPr>
          <w:bCs/>
          <w:spacing w:val="-8"/>
          <w:lang w:eastAsia="en-US"/>
        </w:rPr>
      </w:pPr>
      <w:r w:rsidRPr="005C3AB7">
        <w:rPr>
          <w:bCs/>
          <w:spacing w:val="-8"/>
          <w:lang w:eastAsia="en-US"/>
        </w:rPr>
        <w:t>б</w:t>
      </w:r>
      <w:r w:rsidR="00F304E5" w:rsidRPr="005C3AB7">
        <w:rPr>
          <w:bCs/>
          <w:spacing w:val="-8"/>
          <w:lang w:eastAsia="en-US"/>
        </w:rPr>
        <w:t>) більш еластична, ніж крива попиту для однієї абсолютно конкурентної фірми</w:t>
      </w:r>
    </w:p>
    <w:p w:rsidR="00F304E5" w:rsidRPr="008E669F" w:rsidRDefault="008E669F" w:rsidP="008E669F">
      <w:pPr>
        <w:tabs>
          <w:tab w:val="left" w:pos="709"/>
        </w:tabs>
        <w:ind w:firstLine="709"/>
        <w:jc w:val="both"/>
        <w:rPr>
          <w:bCs/>
          <w:lang w:eastAsia="en-US"/>
        </w:rPr>
      </w:pPr>
      <w:r>
        <w:rPr>
          <w:bCs/>
          <w:lang w:eastAsia="en-US"/>
        </w:rPr>
        <w:t>в</w:t>
      </w:r>
      <w:r w:rsidR="00F304E5" w:rsidRPr="008E669F">
        <w:rPr>
          <w:bCs/>
          <w:lang w:eastAsia="en-US"/>
        </w:rPr>
        <w:t>) має таку саму еластичність, як і крива попиту для однієї абсолютно конкурентної фірми</w:t>
      </w:r>
    </w:p>
    <w:p w:rsidR="00F304E5" w:rsidRPr="008E669F" w:rsidRDefault="008E669F" w:rsidP="008E669F">
      <w:pPr>
        <w:tabs>
          <w:tab w:val="left" w:pos="709"/>
        </w:tabs>
        <w:ind w:firstLine="709"/>
        <w:jc w:val="both"/>
        <w:rPr>
          <w:bCs/>
          <w:lang w:eastAsia="en-US"/>
        </w:rPr>
      </w:pPr>
      <w:r>
        <w:rPr>
          <w:bCs/>
          <w:lang w:eastAsia="en-US"/>
        </w:rPr>
        <w:t>г</w:t>
      </w:r>
      <w:r w:rsidR="00F304E5" w:rsidRPr="008E669F">
        <w:rPr>
          <w:bCs/>
          <w:lang w:eastAsia="en-US"/>
        </w:rPr>
        <w:t>) може бути більш або менш еластична, ніж крива попиту для однієї абсолютно конкурентної фірми, залежно від форми її кривих граничних витрат</w:t>
      </w:r>
    </w:p>
    <w:p w:rsidR="00F304E5" w:rsidRPr="008E669F" w:rsidRDefault="008E669F" w:rsidP="008E669F">
      <w:pPr>
        <w:tabs>
          <w:tab w:val="left" w:pos="709"/>
        </w:tabs>
        <w:ind w:firstLine="709"/>
        <w:jc w:val="both"/>
        <w:rPr>
          <w:bCs/>
          <w:lang w:eastAsia="en-US"/>
        </w:rPr>
      </w:pPr>
      <w:r>
        <w:rPr>
          <w:bCs/>
          <w:lang w:eastAsia="en-US"/>
        </w:rPr>
        <w:t>д</w:t>
      </w:r>
      <w:r w:rsidR="00F304E5" w:rsidRPr="008E669F">
        <w:rPr>
          <w:bCs/>
          <w:lang w:eastAsia="en-US"/>
        </w:rPr>
        <w:t>) немає правильної відповіді</w:t>
      </w:r>
    </w:p>
    <w:p w:rsidR="00F304E5" w:rsidRPr="008E669F" w:rsidRDefault="00F304E5" w:rsidP="008E669F">
      <w:pPr>
        <w:tabs>
          <w:tab w:val="left" w:pos="709"/>
        </w:tabs>
        <w:ind w:firstLine="709"/>
        <w:jc w:val="both"/>
        <w:rPr>
          <w:b/>
          <w:bCs/>
          <w:lang w:eastAsia="en-US"/>
        </w:rPr>
      </w:pPr>
      <w:r w:rsidRPr="008E669F">
        <w:rPr>
          <w:b/>
          <w:bCs/>
          <w:lang w:eastAsia="en-US"/>
        </w:rPr>
        <w:t>12. Якщо галузь може бути організована або як досконало конкурентна, або як монополія, що правильно порівнює результат?</w:t>
      </w:r>
    </w:p>
    <w:p w:rsidR="00F304E5" w:rsidRPr="008E669F" w:rsidRDefault="008E669F" w:rsidP="008E669F">
      <w:pPr>
        <w:tabs>
          <w:tab w:val="left" w:pos="709"/>
        </w:tabs>
        <w:ind w:firstLine="709"/>
        <w:jc w:val="both"/>
        <w:rPr>
          <w:bCs/>
          <w:lang w:eastAsia="en-US"/>
        </w:rPr>
      </w:pPr>
      <w:r>
        <w:rPr>
          <w:bCs/>
          <w:lang w:eastAsia="en-US"/>
        </w:rPr>
        <w:t>а</w:t>
      </w:r>
      <w:r w:rsidR="00F304E5" w:rsidRPr="008E669F">
        <w:rPr>
          <w:bCs/>
          <w:lang w:eastAsia="en-US"/>
        </w:rPr>
        <w:t>) не буде різниці у результатах</w:t>
      </w:r>
    </w:p>
    <w:p w:rsidR="00F304E5" w:rsidRPr="008E669F" w:rsidRDefault="008E669F" w:rsidP="008E669F">
      <w:pPr>
        <w:tabs>
          <w:tab w:val="left" w:pos="709"/>
        </w:tabs>
        <w:ind w:firstLine="709"/>
        <w:jc w:val="both"/>
        <w:rPr>
          <w:bCs/>
          <w:lang w:eastAsia="en-US"/>
        </w:rPr>
      </w:pPr>
      <w:r>
        <w:rPr>
          <w:bCs/>
          <w:lang w:eastAsia="en-US"/>
        </w:rPr>
        <w:t>б</w:t>
      </w:r>
      <w:r w:rsidR="00F304E5" w:rsidRPr="008E669F">
        <w:rPr>
          <w:bCs/>
          <w:lang w:eastAsia="en-US"/>
        </w:rPr>
        <w:t>) монополія вироблятиме менше товару та за більшу ціну</w:t>
      </w:r>
    </w:p>
    <w:p w:rsidR="00F304E5" w:rsidRPr="008E669F" w:rsidRDefault="008E669F" w:rsidP="008E669F">
      <w:pPr>
        <w:tabs>
          <w:tab w:val="left" w:pos="709"/>
        </w:tabs>
        <w:ind w:firstLine="709"/>
        <w:jc w:val="both"/>
        <w:rPr>
          <w:bCs/>
          <w:lang w:eastAsia="en-US"/>
        </w:rPr>
      </w:pPr>
      <w:r>
        <w:rPr>
          <w:bCs/>
          <w:lang w:eastAsia="en-US"/>
        </w:rPr>
        <w:t>в</w:t>
      </w:r>
      <w:r w:rsidR="00F304E5" w:rsidRPr="008E669F">
        <w:rPr>
          <w:bCs/>
          <w:lang w:eastAsia="en-US"/>
        </w:rPr>
        <w:t>) при конкуренції буде більше вироблятися, але ціни будуть вищими</w:t>
      </w:r>
    </w:p>
    <w:p w:rsidR="00F304E5" w:rsidRPr="008E669F" w:rsidRDefault="008E669F" w:rsidP="008E669F">
      <w:pPr>
        <w:tabs>
          <w:tab w:val="left" w:pos="709"/>
        </w:tabs>
        <w:ind w:firstLine="709"/>
        <w:jc w:val="both"/>
        <w:rPr>
          <w:bCs/>
          <w:lang w:eastAsia="en-US"/>
        </w:rPr>
      </w:pPr>
      <w:r>
        <w:rPr>
          <w:bCs/>
          <w:lang w:eastAsia="en-US"/>
        </w:rPr>
        <w:t>г</w:t>
      </w:r>
      <w:r w:rsidR="00F304E5" w:rsidRPr="008E669F">
        <w:rPr>
          <w:bCs/>
          <w:lang w:eastAsia="en-US"/>
        </w:rPr>
        <w:t>) монополія буде виробляти таку саму кількість товару, як і конкурентна галузь, але за вищими цінами</w:t>
      </w:r>
    </w:p>
    <w:p w:rsidR="00F304E5" w:rsidRPr="008E669F" w:rsidRDefault="008E669F" w:rsidP="008E669F">
      <w:pPr>
        <w:tabs>
          <w:tab w:val="left" w:pos="709"/>
        </w:tabs>
        <w:ind w:firstLine="709"/>
        <w:jc w:val="both"/>
        <w:rPr>
          <w:bCs/>
          <w:lang w:eastAsia="en-US"/>
        </w:rPr>
      </w:pPr>
      <w:r>
        <w:rPr>
          <w:bCs/>
          <w:lang w:eastAsia="en-US"/>
        </w:rPr>
        <w:t>д</w:t>
      </w:r>
      <w:r w:rsidR="00F304E5" w:rsidRPr="008E669F">
        <w:rPr>
          <w:bCs/>
          <w:lang w:eastAsia="en-US"/>
        </w:rPr>
        <w:t>) немає правильної відповіді</w:t>
      </w:r>
    </w:p>
    <w:p w:rsidR="002551B2" w:rsidRPr="008E669F" w:rsidRDefault="002551B2" w:rsidP="008E669F">
      <w:pPr>
        <w:tabs>
          <w:tab w:val="left" w:pos="0"/>
        </w:tabs>
        <w:ind w:firstLine="709"/>
        <w:jc w:val="both"/>
        <w:rPr>
          <w:b/>
        </w:rPr>
      </w:pPr>
      <w:r w:rsidRPr="008E669F">
        <w:rPr>
          <w:b/>
        </w:rPr>
        <w:t>1</w:t>
      </w:r>
      <w:r w:rsidR="008E669F">
        <w:rPr>
          <w:b/>
        </w:rPr>
        <w:t>3</w:t>
      </w:r>
      <w:r w:rsidRPr="008E669F">
        <w:rPr>
          <w:b/>
        </w:rPr>
        <w:t>. При виконанні якої умови доконала конкурентна фірма отримає максимум прибутку?</w:t>
      </w:r>
    </w:p>
    <w:p w:rsidR="002551B2" w:rsidRPr="005C3AB7" w:rsidRDefault="008E669F" w:rsidP="008E669F">
      <w:pPr>
        <w:tabs>
          <w:tab w:val="left" w:pos="0"/>
        </w:tabs>
        <w:ind w:firstLine="709"/>
        <w:jc w:val="both"/>
        <w:rPr>
          <w:spacing w:val="-8"/>
        </w:rPr>
      </w:pPr>
      <w:r w:rsidRPr="005C3AB7">
        <w:rPr>
          <w:spacing w:val="-8"/>
        </w:rPr>
        <w:t>а</w:t>
      </w:r>
      <w:r w:rsidR="002551B2" w:rsidRPr="005C3AB7">
        <w:rPr>
          <w:spacing w:val="-8"/>
        </w:rPr>
        <w:t xml:space="preserve">) </w:t>
      </w:r>
      <w:r w:rsidR="005C3AB7" w:rsidRPr="005C3AB7">
        <w:rPr>
          <w:spacing w:val="-8"/>
        </w:rPr>
        <w:t>г</w:t>
      </w:r>
      <w:r w:rsidR="002551B2" w:rsidRPr="005C3AB7">
        <w:rPr>
          <w:spacing w:val="-8"/>
        </w:rPr>
        <w:t>раничні витрати дорівнюють граничному доходу та граничному продукту</w:t>
      </w:r>
    </w:p>
    <w:p w:rsidR="002551B2" w:rsidRPr="008E669F" w:rsidRDefault="008E669F" w:rsidP="008E669F">
      <w:pPr>
        <w:tabs>
          <w:tab w:val="left" w:pos="0"/>
        </w:tabs>
        <w:ind w:firstLine="709"/>
        <w:jc w:val="both"/>
      </w:pPr>
      <w:r>
        <w:t>б</w:t>
      </w:r>
      <w:r w:rsidR="002551B2" w:rsidRPr="008E669F">
        <w:t xml:space="preserve">) </w:t>
      </w:r>
      <w:r w:rsidR="005C3AB7">
        <w:t>г</w:t>
      </w:r>
      <w:r w:rsidR="002551B2" w:rsidRPr="008E669F">
        <w:t>раничні витрати дорівнюють граничному доходу та ціні</w:t>
      </w:r>
    </w:p>
    <w:p w:rsidR="002551B2" w:rsidRPr="008E669F" w:rsidRDefault="008E669F" w:rsidP="008E669F">
      <w:pPr>
        <w:tabs>
          <w:tab w:val="left" w:pos="0"/>
        </w:tabs>
        <w:ind w:firstLine="709"/>
        <w:jc w:val="both"/>
      </w:pPr>
      <w:r>
        <w:t>в</w:t>
      </w:r>
      <w:r w:rsidR="002551B2" w:rsidRPr="008E669F">
        <w:t xml:space="preserve">) </w:t>
      </w:r>
      <w:r w:rsidR="005C3AB7">
        <w:t>г</w:t>
      </w:r>
      <w:r w:rsidR="002551B2" w:rsidRPr="008E669F">
        <w:t>раничний прибуток  дорівнює граничному доходу та ціні</w:t>
      </w:r>
    </w:p>
    <w:p w:rsidR="002551B2" w:rsidRDefault="008E669F" w:rsidP="008E669F">
      <w:pPr>
        <w:tabs>
          <w:tab w:val="left" w:pos="0"/>
        </w:tabs>
        <w:ind w:firstLine="709"/>
        <w:jc w:val="both"/>
      </w:pPr>
      <w:r>
        <w:t>г</w:t>
      </w:r>
      <w:r w:rsidR="002551B2" w:rsidRPr="008E669F">
        <w:t xml:space="preserve">) </w:t>
      </w:r>
      <w:r w:rsidR="005C3AB7">
        <w:t>г</w:t>
      </w:r>
      <w:r w:rsidR="002551B2" w:rsidRPr="008E669F">
        <w:t>раничні витрати дорівнюють граничному доходу та постійним витратам</w:t>
      </w:r>
    </w:p>
    <w:p w:rsidR="005C3AB7" w:rsidRDefault="005C3AB7" w:rsidP="005C3AB7">
      <w:pPr>
        <w:ind w:firstLine="709"/>
        <w:jc w:val="both"/>
      </w:pPr>
      <w:r>
        <w:t>д) немає правильної відповіді</w:t>
      </w:r>
    </w:p>
    <w:p w:rsidR="002551B2" w:rsidRPr="008E669F" w:rsidRDefault="005C3AB7" w:rsidP="008E669F">
      <w:pPr>
        <w:tabs>
          <w:tab w:val="left" w:pos="0"/>
        </w:tabs>
        <w:ind w:firstLine="709"/>
        <w:jc w:val="both"/>
      </w:pPr>
      <w:r>
        <w:rPr>
          <w:b/>
        </w:rPr>
        <w:t>14</w:t>
      </w:r>
      <w:r w:rsidR="002551B2" w:rsidRPr="008E669F">
        <w:rPr>
          <w:b/>
        </w:rPr>
        <w:t>. На ринку досконалої конкуренції виробники продають:</w:t>
      </w:r>
    </w:p>
    <w:p w:rsidR="002551B2" w:rsidRPr="005C3AB7" w:rsidRDefault="005C3AB7" w:rsidP="008E669F">
      <w:pPr>
        <w:tabs>
          <w:tab w:val="left" w:pos="0"/>
        </w:tabs>
        <w:ind w:firstLine="709"/>
        <w:jc w:val="both"/>
      </w:pPr>
      <w:r>
        <w:t>а</w:t>
      </w:r>
      <w:r w:rsidR="002551B2" w:rsidRPr="005C3AB7">
        <w:t>) стандартизований товар</w:t>
      </w:r>
    </w:p>
    <w:p w:rsidR="002551B2" w:rsidRPr="008E669F" w:rsidRDefault="005C3AB7" w:rsidP="008E669F">
      <w:pPr>
        <w:tabs>
          <w:tab w:val="left" w:pos="0"/>
        </w:tabs>
        <w:ind w:firstLine="709"/>
        <w:jc w:val="both"/>
      </w:pPr>
      <w:r>
        <w:t>б</w:t>
      </w:r>
      <w:r w:rsidR="002551B2" w:rsidRPr="008E669F">
        <w:t>) дифер</w:t>
      </w:r>
      <w:r>
        <w:t>енційований товар</w:t>
      </w:r>
    </w:p>
    <w:p w:rsidR="002551B2" w:rsidRPr="008E669F" w:rsidRDefault="005C3AB7" w:rsidP="008E669F">
      <w:pPr>
        <w:tabs>
          <w:tab w:val="left" w:pos="0"/>
        </w:tabs>
        <w:ind w:firstLine="709"/>
        <w:jc w:val="both"/>
      </w:pPr>
      <w:r>
        <w:t>в</w:t>
      </w:r>
      <w:r w:rsidR="002551B2" w:rsidRPr="008E669F">
        <w:t>) і стандартизо</w:t>
      </w:r>
      <w:r>
        <w:t>ваний, і диференційований товар</w:t>
      </w:r>
    </w:p>
    <w:p w:rsidR="002551B2" w:rsidRDefault="005C3AB7" w:rsidP="008E669F">
      <w:pPr>
        <w:tabs>
          <w:tab w:val="left" w:pos="0"/>
        </w:tabs>
        <w:ind w:firstLine="709"/>
        <w:jc w:val="both"/>
      </w:pPr>
      <w:r>
        <w:t>г</w:t>
      </w:r>
      <w:r w:rsidR="002551B2" w:rsidRPr="008E669F">
        <w:t>) переліче</w:t>
      </w:r>
      <w:r>
        <w:t>них вище видів товарів не існує</w:t>
      </w:r>
    </w:p>
    <w:p w:rsidR="005C3AB7" w:rsidRDefault="005C3AB7" w:rsidP="005C3AB7">
      <w:pPr>
        <w:ind w:firstLine="709"/>
        <w:jc w:val="both"/>
      </w:pPr>
      <w:r>
        <w:t>д) немає правильної відповіді</w:t>
      </w:r>
    </w:p>
    <w:p w:rsidR="002551B2" w:rsidRPr="008E669F" w:rsidRDefault="005C3AB7" w:rsidP="008E669F">
      <w:pPr>
        <w:tabs>
          <w:tab w:val="left" w:pos="0"/>
        </w:tabs>
        <w:ind w:firstLine="709"/>
        <w:jc w:val="both"/>
        <w:rPr>
          <w:b/>
        </w:rPr>
      </w:pPr>
      <w:r>
        <w:rPr>
          <w:b/>
        </w:rPr>
        <w:t>15</w:t>
      </w:r>
      <w:r w:rsidR="002551B2" w:rsidRPr="008E669F">
        <w:rPr>
          <w:b/>
        </w:rPr>
        <w:t>. Попит на продукцію фірми, яка діє на ринку досконалої конкуренції, є:</w:t>
      </w:r>
    </w:p>
    <w:p w:rsidR="002551B2" w:rsidRPr="008E669F" w:rsidRDefault="005C3AB7" w:rsidP="008E669F">
      <w:pPr>
        <w:tabs>
          <w:tab w:val="left" w:pos="0"/>
        </w:tabs>
        <w:ind w:firstLine="709"/>
        <w:jc w:val="both"/>
      </w:pPr>
      <w:r>
        <w:t>а) еластичним</w:t>
      </w:r>
    </w:p>
    <w:p w:rsidR="002551B2" w:rsidRPr="008E669F" w:rsidRDefault="005C3AB7" w:rsidP="008E669F">
      <w:pPr>
        <w:tabs>
          <w:tab w:val="left" w:pos="0"/>
        </w:tabs>
        <w:ind w:firstLine="709"/>
        <w:jc w:val="both"/>
      </w:pPr>
      <w:r>
        <w:t>б) нееластичним</w:t>
      </w:r>
    </w:p>
    <w:p w:rsidR="002551B2" w:rsidRPr="005C3AB7" w:rsidRDefault="005C3AB7" w:rsidP="008E669F">
      <w:pPr>
        <w:tabs>
          <w:tab w:val="left" w:pos="0"/>
        </w:tabs>
        <w:ind w:firstLine="709"/>
        <w:jc w:val="both"/>
      </w:pPr>
      <w:r>
        <w:t>в</w:t>
      </w:r>
      <w:r w:rsidR="002551B2" w:rsidRPr="005C3AB7">
        <w:t>) абсолютно еластичним</w:t>
      </w:r>
    </w:p>
    <w:p w:rsidR="002551B2" w:rsidRDefault="005C3AB7" w:rsidP="008E669F">
      <w:pPr>
        <w:tabs>
          <w:tab w:val="left" w:pos="0"/>
        </w:tabs>
        <w:ind w:firstLine="709"/>
        <w:jc w:val="both"/>
      </w:pPr>
      <w:r>
        <w:t>г</w:t>
      </w:r>
      <w:r w:rsidR="002551B2" w:rsidRPr="008E669F">
        <w:t>) абсолютно н</w:t>
      </w:r>
      <w:r>
        <w:t>ееластичним</w:t>
      </w:r>
    </w:p>
    <w:p w:rsidR="005C3AB7" w:rsidRDefault="005C3AB7" w:rsidP="005C3AB7">
      <w:pPr>
        <w:ind w:firstLine="709"/>
        <w:jc w:val="both"/>
      </w:pPr>
      <w:r>
        <w:t>д) немає правильної відповіді</w:t>
      </w:r>
    </w:p>
    <w:p w:rsidR="002551B2" w:rsidRPr="008E669F" w:rsidRDefault="005C3AB7" w:rsidP="008E669F">
      <w:pPr>
        <w:ind w:firstLine="709"/>
        <w:jc w:val="both"/>
        <w:rPr>
          <w:b/>
        </w:rPr>
      </w:pPr>
      <w:r>
        <w:rPr>
          <w:b/>
        </w:rPr>
        <w:t>16</w:t>
      </w:r>
      <w:r w:rsidR="002551B2" w:rsidRPr="008E669F">
        <w:rPr>
          <w:b/>
        </w:rPr>
        <w:t>. Чиста монополія відрізняється від інших ринкових структур:</w:t>
      </w:r>
    </w:p>
    <w:p w:rsidR="002551B2" w:rsidRPr="008E669F" w:rsidRDefault="005C3AB7" w:rsidP="008E669F">
      <w:pPr>
        <w:ind w:firstLine="709"/>
        <w:jc w:val="both"/>
      </w:pPr>
      <w:r>
        <w:t>а</w:t>
      </w:r>
      <w:r w:rsidR="002551B2" w:rsidRPr="008E669F">
        <w:t>) тим, що для інших фірм відсутні б</w:t>
      </w:r>
      <w:r>
        <w:t>ар’єри входу та виходу на ринок</w:t>
      </w:r>
    </w:p>
    <w:p w:rsidR="002551B2" w:rsidRPr="005C3AB7" w:rsidRDefault="005C3AB7" w:rsidP="008E669F">
      <w:pPr>
        <w:ind w:firstLine="709"/>
        <w:jc w:val="both"/>
      </w:pPr>
      <w:r w:rsidRPr="005C3AB7">
        <w:t>б</w:t>
      </w:r>
      <w:r w:rsidR="002551B2" w:rsidRPr="005C3AB7">
        <w:t xml:space="preserve">) тим, що на ринку працює єдина фірма, </w:t>
      </w:r>
      <w:r w:rsidRPr="005C3AB7">
        <w:t>яка випускає унікальний продукт</w:t>
      </w:r>
    </w:p>
    <w:p w:rsidR="002551B2" w:rsidRPr="008E669F" w:rsidRDefault="005C3AB7" w:rsidP="008E669F">
      <w:pPr>
        <w:ind w:firstLine="709"/>
        <w:jc w:val="both"/>
      </w:pPr>
      <w:r>
        <w:t>в</w:t>
      </w:r>
      <w:r w:rsidR="002551B2" w:rsidRPr="008E669F">
        <w:t>) тим, що тільки на цьому ринку діє ек</w:t>
      </w:r>
      <w:r>
        <w:t>ономія від масштабу</w:t>
      </w:r>
    </w:p>
    <w:p w:rsidR="002551B2" w:rsidRDefault="005C3AB7" w:rsidP="008E669F">
      <w:pPr>
        <w:ind w:firstLine="709"/>
        <w:jc w:val="both"/>
      </w:pPr>
      <w:r>
        <w:t>г</w:t>
      </w:r>
      <w:r w:rsidR="002551B2" w:rsidRPr="008E669F">
        <w:t>) тим, що тільки чистий монополіст може зас</w:t>
      </w:r>
      <w:r>
        <w:t>тосовувати цінову дискримінацію</w:t>
      </w:r>
    </w:p>
    <w:p w:rsidR="005C3AB7" w:rsidRDefault="005C3AB7" w:rsidP="005C3AB7">
      <w:pPr>
        <w:ind w:firstLine="709"/>
        <w:jc w:val="both"/>
      </w:pPr>
      <w:r>
        <w:t>д) немає правильної відповіді</w:t>
      </w:r>
    </w:p>
    <w:p w:rsidR="002551B2" w:rsidRPr="008E669F" w:rsidRDefault="005C3AB7" w:rsidP="008E669F">
      <w:pPr>
        <w:ind w:firstLine="709"/>
        <w:jc w:val="both"/>
        <w:rPr>
          <w:b/>
        </w:rPr>
      </w:pPr>
      <w:r>
        <w:rPr>
          <w:b/>
        </w:rPr>
        <w:t>17</w:t>
      </w:r>
      <w:r w:rsidR="002551B2" w:rsidRPr="008E669F">
        <w:rPr>
          <w:b/>
        </w:rPr>
        <w:t>. Монопольна влада може виникнути через:</w:t>
      </w:r>
    </w:p>
    <w:p w:rsidR="002551B2" w:rsidRPr="008E669F" w:rsidRDefault="005C3AB7" w:rsidP="008E669F">
      <w:pPr>
        <w:ind w:firstLine="709"/>
        <w:jc w:val="both"/>
      </w:pPr>
      <w:r>
        <w:t>а</w:t>
      </w:r>
      <w:r w:rsidR="002551B2" w:rsidRPr="008E669F">
        <w:t>) наявніс</w:t>
      </w:r>
      <w:r>
        <w:t>ть у фірми ліцензій та патентів</w:t>
      </w:r>
    </w:p>
    <w:p w:rsidR="002551B2" w:rsidRPr="008E669F" w:rsidRDefault="005C3AB7" w:rsidP="008E669F">
      <w:pPr>
        <w:ind w:firstLine="709"/>
        <w:jc w:val="both"/>
      </w:pPr>
      <w:r>
        <w:t>б) ефект масштабу</w:t>
      </w:r>
    </w:p>
    <w:p w:rsidR="002551B2" w:rsidRPr="008E669F" w:rsidRDefault="005C3AB7" w:rsidP="008E669F">
      <w:pPr>
        <w:ind w:firstLine="709"/>
        <w:jc w:val="both"/>
      </w:pPr>
      <w:r>
        <w:t>в) розмір ринку</w:t>
      </w:r>
    </w:p>
    <w:p w:rsidR="002551B2" w:rsidRDefault="005C3AB7" w:rsidP="008E669F">
      <w:pPr>
        <w:ind w:firstLine="709"/>
        <w:jc w:val="both"/>
      </w:pPr>
      <w:r>
        <w:t>г</w:t>
      </w:r>
      <w:r w:rsidR="002551B2" w:rsidRPr="005C3AB7">
        <w:t>) всі перераховані вище причини</w:t>
      </w:r>
    </w:p>
    <w:p w:rsidR="005C3AB7" w:rsidRDefault="005C3AB7" w:rsidP="005C3AB7">
      <w:pPr>
        <w:ind w:firstLine="709"/>
        <w:jc w:val="both"/>
      </w:pPr>
      <w:r>
        <w:t>д) немає правильної відповіді</w:t>
      </w:r>
    </w:p>
    <w:p w:rsidR="002551B2" w:rsidRPr="005C3AB7" w:rsidRDefault="005C3AB7" w:rsidP="008E669F">
      <w:pPr>
        <w:ind w:firstLine="709"/>
        <w:jc w:val="both"/>
        <w:rPr>
          <w:b/>
        </w:rPr>
      </w:pPr>
      <w:r>
        <w:rPr>
          <w:b/>
        </w:rPr>
        <w:t>18</w:t>
      </w:r>
      <w:r w:rsidR="002551B2" w:rsidRPr="005C3AB7">
        <w:rPr>
          <w:b/>
        </w:rPr>
        <w:t>. Фірма-монополіст максимізує свій прибуток при обсязі випуску, при якому:</w:t>
      </w:r>
    </w:p>
    <w:p w:rsidR="002551B2" w:rsidRPr="005C3AB7" w:rsidRDefault="005C3AB7" w:rsidP="008E669F">
      <w:pPr>
        <w:ind w:firstLine="709"/>
        <w:jc w:val="both"/>
      </w:pPr>
      <w:r>
        <w:t>а</w:t>
      </w:r>
      <w:r w:rsidR="002551B2" w:rsidRPr="005C3AB7">
        <w:t>) ціна дорівнює мі</w:t>
      </w:r>
      <w:r>
        <w:t>німуму середніх сукупних витрат</w:t>
      </w:r>
    </w:p>
    <w:p w:rsidR="002551B2" w:rsidRPr="005C3AB7" w:rsidRDefault="005C3AB7" w:rsidP="008E669F">
      <w:pPr>
        <w:ind w:firstLine="709"/>
        <w:jc w:val="both"/>
      </w:pPr>
      <w:r>
        <w:t>б</w:t>
      </w:r>
      <w:r w:rsidR="002551B2" w:rsidRPr="005C3AB7">
        <w:t>) граничний дохід дорі</w:t>
      </w:r>
      <w:r>
        <w:t>внює середнім сукупним витратам</w:t>
      </w:r>
    </w:p>
    <w:p w:rsidR="002551B2" w:rsidRPr="005C3AB7" w:rsidRDefault="005C3AB7" w:rsidP="008E669F">
      <w:pPr>
        <w:ind w:firstLine="709"/>
        <w:jc w:val="both"/>
      </w:pPr>
      <w:r>
        <w:t>в</w:t>
      </w:r>
      <w:r w:rsidR="002551B2" w:rsidRPr="005C3AB7">
        <w:t>) граничних дохід дорівнює граничним витратам</w:t>
      </w:r>
    </w:p>
    <w:p w:rsidR="002551B2" w:rsidRDefault="005C3AB7" w:rsidP="008E669F">
      <w:pPr>
        <w:ind w:firstLine="709"/>
        <w:jc w:val="both"/>
      </w:pPr>
      <w:r>
        <w:t>г</w:t>
      </w:r>
      <w:r w:rsidR="002551B2" w:rsidRPr="005C3AB7">
        <w:t>) граничний виторг монополіста дор</w:t>
      </w:r>
      <w:r>
        <w:t>івнює середнім змінним витратам</w:t>
      </w:r>
    </w:p>
    <w:p w:rsidR="005C3AB7" w:rsidRDefault="005C3AB7" w:rsidP="005C3AB7">
      <w:pPr>
        <w:ind w:firstLine="709"/>
        <w:jc w:val="both"/>
      </w:pPr>
      <w:r>
        <w:t>д) немає правильної відповіді</w:t>
      </w:r>
    </w:p>
    <w:p w:rsidR="002551B2" w:rsidRPr="005C3AB7" w:rsidRDefault="005C3AB7" w:rsidP="008E669F">
      <w:pPr>
        <w:ind w:firstLine="709"/>
        <w:jc w:val="both"/>
        <w:rPr>
          <w:b/>
        </w:rPr>
      </w:pPr>
      <w:r>
        <w:rPr>
          <w:b/>
        </w:rPr>
        <w:t>19</w:t>
      </w:r>
      <w:r w:rsidR="002551B2" w:rsidRPr="005C3AB7">
        <w:rPr>
          <w:b/>
        </w:rPr>
        <w:t>. Монополіст, який прагне максимізувати прибуток, буде знижувати ціну на свою продукцію, доки:</w:t>
      </w:r>
    </w:p>
    <w:p w:rsidR="002551B2" w:rsidRPr="005C3AB7" w:rsidRDefault="005C3AB7" w:rsidP="008E669F">
      <w:pPr>
        <w:ind w:firstLine="709"/>
        <w:jc w:val="both"/>
      </w:pPr>
      <w:r>
        <w:t>а</w:t>
      </w:r>
      <w:r w:rsidR="002551B2" w:rsidRPr="005C3AB7">
        <w:t>) граничний ви</w:t>
      </w:r>
      <w:r>
        <w:t>торг перевищує граничні витрати</w:t>
      </w:r>
    </w:p>
    <w:p w:rsidR="002551B2" w:rsidRPr="005C3AB7" w:rsidRDefault="005C3AB7" w:rsidP="008E669F">
      <w:pPr>
        <w:ind w:firstLine="709"/>
        <w:jc w:val="both"/>
      </w:pPr>
      <w:r>
        <w:t>б) знижуються граничні витрати</w:t>
      </w:r>
    </w:p>
    <w:p w:rsidR="002551B2" w:rsidRPr="008E669F" w:rsidRDefault="005C3AB7" w:rsidP="008E669F">
      <w:pPr>
        <w:ind w:firstLine="709"/>
        <w:jc w:val="both"/>
      </w:pPr>
      <w:r>
        <w:t>в</w:t>
      </w:r>
      <w:r w:rsidR="002551B2" w:rsidRPr="008E669F">
        <w:t>) зни</w:t>
      </w:r>
      <w:r>
        <w:t>жуються середні сукупні витрати</w:t>
      </w:r>
    </w:p>
    <w:p w:rsidR="002551B2" w:rsidRDefault="005C3AB7" w:rsidP="008E669F">
      <w:pPr>
        <w:ind w:firstLine="709"/>
        <w:jc w:val="both"/>
      </w:pPr>
      <w:r>
        <w:t>г</w:t>
      </w:r>
      <w:r w:rsidR="002551B2" w:rsidRPr="008E669F">
        <w:t>) зни</w:t>
      </w:r>
      <w:r>
        <w:t>жується попит на його продукцію</w:t>
      </w:r>
    </w:p>
    <w:p w:rsidR="005C3AB7" w:rsidRDefault="005C3AB7" w:rsidP="005C3AB7">
      <w:pPr>
        <w:ind w:firstLine="709"/>
        <w:jc w:val="both"/>
      </w:pPr>
      <w:r>
        <w:t>д) немає правильної відповіді</w:t>
      </w:r>
    </w:p>
    <w:p w:rsidR="002551B2" w:rsidRPr="008E669F" w:rsidRDefault="005C3AB7" w:rsidP="008E669F">
      <w:pPr>
        <w:ind w:firstLine="709"/>
        <w:jc w:val="both"/>
        <w:rPr>
          <w:b/>
        </w:rPr>
      </w:pPr>
      <w:r>
        <w:rPr>
          <w:b/>
        </w:rPr>
        <w:t>20</w:t>
      </w:r>
      <w:r w:rsidR="002551B2" w:rsidRPr="008E669F">
        <w:rPr>
          <w:b/>
        </w:rPr>
        <w:t>. Монопольна влада – це:</w:t>
      </w:r>
    </w:p>
    <w:p w:rsidR="002551B2" w:rsidRPr="005C3AB7" w:rsidRDefault="005C3AB7" w:rsidP="008E669F">
      <w:pPr>
        <w:ind w:firstLine="709"/>
        <w:jc w:val="both"/>
      </w:pPr>
      <w:r>
        <w:t>а</w:t>
      </w:r>
      <w:r w:rsidR="002551B2" w:rsidRPr="005C3AB7">
        <w:t>) влада ф</w:t>
      </w:r>
      <w:r w:rsidRPr="005C3AB7">
        <w:t>ірми над покупцями її продукції</w:t>
      </w:r>
    </w:p>
    <w:p w:rsidR="002551B2" w:rsidRPr="005C3AB7" w:rsidRDefault="005C3AB7" w:rsidP="008E669F">
      <w:pPr>
        <w:ind w:firstLine="709"/>
        <w:jc w:val="both"/>
      </w:pPr>
      <w:r>
        <w:t>б</w:t>
      </w:r>
      <w:r w:rsidR="002551B2" w:rsidRPr="005C3AB7">
        <w:t>) здатність</w:t>
      </w:r>
      <w:r w:rsidRPr="005C3AB7">
        <w:t xml:space="preserve"> фірми впливати на ринкову ціну</w:t>
      </w:r>
    </w:p>
    <w:p w:rsidR="002551B2" w:rsidRPr="008E669F" w:rsidRDefault="005C3AB7" w:rsidP="008E669F">
      <w:pPr>
        <w:ind w:firstLine="709"/>
        <w:jc w:val="both"/>
      </w:pPr>
      <w:r>
        <w:t>в</w:t>
      </w:r>
      <w:r w:rsidR="002551B2" w:rsidRPr="008E669F">
        <w:t>) влада</w:t>
      </w:r>
      <w:r>
        <w:t xml:space="preserve"> фірми над фірмами конкурентами</w:t>
      </w:r>
    </w:p>
    <w:p w:rsidR="002551B2" w:rsidRDefault="005C3AB7" w:rsidP="008E669F">
      <w:pPr>
        <w:ind w:firstLine="709"/>
        <w:jc w:val="both"/>
      </w:pPr>
      <w:r>
        <w:t>г</w:t>
      </w:r>
      <w:r w:rsidR="002551B2" w:rsidRPr="008E669F">
        <w:t>) здатніст</w:t>
      </w:r>
      <w:r>
        <w:t>ь фірми ігнорувати закон попиту</w:t>
      </w:r>
    </w:p>
    <w:p w:rsidR="005C3AB7" w:rsidRDefault="005C3AB7" w:rsidP="005C3AB7">
      <w:pPr>
        <w:ind w:firstLine="709"/>
        <w:jc w:val="both"/>
      </w:pPr>
      <w:r>
        <w:t>д) немає правильної відповіді</w:t>
      </w:r>
    </w:p>
    <w:p w:rsidR="00535E0D" w:rsidRDefault="00535E0D" w:rsidP="00535E0D">
      <w:pPr>
        <w:spacing w:after="120"/>
        <w:jc w:val="center"/>
        <w:rPr>
          <w:b/>
        </w:rPr>
      </w:pPr>
      <w:r w:rsidRPr="005C3AB7">
        <w:rPr>
          <w:b/>
        </w:rPr>
        <w:t>Кросворди</w:t>
      </w:r>
    </w:p>
    <w:p w:rsidR="00535E0D" w:rsidRDefault="00A40B5D" w:rsidP="00535E0D">
      <w:pPr>
        <w:jc w:val="center"/>
        <w:rPr>
          <w:b/>
        </w:rPr>
      </w:pPr>
      <w:r>
        <w:rPr>
          <w:b/>
          <w:noProof/>
          <w:lang w:eastAsia="uk-UA"/>
        </w:rPr>
        <w:drawing>
          <wp:inline distT="0" distB="0" distL="0" distR="0">
            <wp:extent cx="4646428" cy="2742790"/>
            <wp:effectExtent l="0" t="0" r="1905" b="635"/>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46">
                      <a:extLst>
                        <a:ext uri="{28A0092B-C50C-407E-A947-70E740481C1C}">
                          <a14:useLocalDpi xmlns:a14="http://schemas.microsoft.com/office/drawing/2010/main" val="0"/>
                        </a:ext>
                      </a:extLst>
                    </a:blip>
                    <a:srcRect/>
                    <a:stretch>
                      <a:fillRect/>
                    </a:stretch>
                  </pic:blipFill>
                  <pic:spPr bwMode="auto">
                    <a:xfrm>
                      <a:off x="0" y="0"/>
                      <a:ext cx="4648926" cy="2744264"/>
                    </a:xfrm>
                    <a:prstGeom prst="rect">
                      <a:avLst/>
                    </a:prstGeom>
                    <a:noFill/>
                    <a:ln>
                      <a:noFill/>
                    </a:ln>
                  </pic:spPr>
                </pic:pic>
              </a:graphicData>
            </a:graphic>
          </wp:inline>
        </w:drawing>
      </w:r>
    </w:p>
    <w:p w:rsidR="00A40B5D" w:rsidRPr="005C3AB7" w:rsidRDefault="00A40B5D" w:rsidP="005C3AB7">
      <w:pPr>
        <w:tabs>
          <w:tab w:val="left" w:pos="1134"/>
        </w:tabs>
        <w:ind w:right="-81" w:firstLine="709"/>
        <w:rPr>
          <w:szCs w:val="20"/>
        </w:rPr>
      </w:pPr>
      <w:r w:rsidRPr="005C3AB7">
        <w:rPr>
          <w:szCs w:val="20"/>
        </w:rPr>
        <w:t>По горизонталі:</w:t>
      </w:r>
    </w:p>
    <w:p w:rsidR="00A40B5D" w:rsidRPr="005C3AB7" w:rsidRDefault="00A40B5D" w:rsidP="005C3AB7">
      <w:pPr>
        <w:tabs>
          <w:tab w:val="left" w:pos="1134"/>
        </w:tabs>
        <w:ind w:right="-81" w:firstLine="709"/>
        <w:jc w:val="both"/>
        <w:rPr>
          <w:szCs w:val="20"/>
        </w:rPr>
      </w:pPr>
      <w:r w:rsidRPr="005C3AB7">
        <w:rPr>
          <w:szCs w:val="20"/>
        </w:rPr>
        <w:t>2.  Придбання фірмою у власність або взяття під більш жорсткий  контроль з її боку ряду підприємств-конкурентів;</w:t>
      </w:r>
    </w:p>
    <w:p w:rsidR="00A40B5D" w:rsidRPr="005C3AB7" w:rsidRDefault="00A40B5D" w:rsidP="005C3AB7">
      <w:pPr>
        <w:tabs>
          <w:tab w:val="left" w:pos="1134"/>
        </w:tabs>
        <w:ind w:right="-81" w:firstLine="709"/>
        <w:jc w:val="both"/>
        <w:rPr>
          <w:szCs w:val="20"/>
        </w:rPr>
      </w:pPr>
      <w:r w:rsidRPr="005C3AB7">
        <w:rPr>
          <w:szCs w:val="20"/>
        </w:rPr>
        <w:t>4.    Розподіл єдиного суб’єкта господарювання (монопольного утворення) на два або більше  окремих підприємств,  які будуть знаходитись  у різній власності, окремо управлятися, з метою створення або розвитку  конкуренції;</w:t>
      </w:r>
    </w:p>
    <w:p w:rsidR="00A40B5D" w:rsidRPr="005C3AB7" w:rsidRDefault="00105B4B" w:rsidP="005C3AB7">
      <w:pPr>
        <w:tabs>
          <w:tab w:val="left" w:pos="1134"/>
        </w:tabs>
        <w:ind w:right="-81" w:firstLine="709"/>
        <w:jc w:val="both"/>
        <w:rPr>
          <w:szCs w:val="20"/>
        </w:rPr>
      </w:pPr>
      <w:r>
        <w:rPr>
          <w:szCs w:val="20"/>
        </w:rPr>
        <w:t xml:space="preserve">6. </w:t>
      </w:r>
      <w:r w:rsidR="00A40B5D" w:rsidRPr="005C3AB7">
        <w:rPr>
          <w:szCs w:val="20"/>
        </w:rPr>
        <w:t xml:space="preserve">Монополія, при якій одна фірма принаймні на деякий час стає єдиним постачальником товару, але не має спеціального захисту від конкурентів.  </w:t>
      </w:r>
    </w:p>
    <w:p w:rsidR="00A40B5D" w:rsidRPr="005C3AB7" w:rsidRDefault="00A40B5D" w:rsidP="005C3AB7">
      <w:pPr>
        <w:tabs>
          <w:tab w:val="left" w:pos="1134"/>
        </w:tabs>
        <w:ind w:right="-81" w:firstLine="709"/>
        <w:rPr>
          <w:szCs w:val="20"/>
        </w:rPr>
      </w:pPr>
      <w:r w:rsidRPr="005C3AB7">
        <w:rPr>
          <w:szCs w:val="20"/>
        </w:rPr>
        <w:t>По вертикалі:</w:t>
      </w:r>
    </w:p>
    <w:p w:rsidR="00A40B5D" w:rsidRPr="005C3AB7" w:rsidRDefault="00A40B5D" w:rsidP="001A7CDD">
      <w:pPr>
        <w:numPr>
          <w:ilvl w:val="0"/>
          <w:numId w:val="86"/>
        </w:numPr>
        <w:tabs>
          <w:tab w:val="left" w:pos="1134"/>
        </w:tabs>
        <w:ind w:left="0" w:right="-81" w:firstLine="709"/>
        <w:jc w:val="both"/>
        <w:rPr>
          <w:szCs w:val="20"/>
        </w:rPr>
      </w:pPr>
      <w:r w:rsidRPr="005C3AB7">
        <w:rPr>
          <w:szCs w:val="20"/>
        </w:rPr>
        <w:t xml:space="preserve">Тимчасові статутні об’єднання промислового і банківського капіталу для досягнення спільної мети. </w:t>
      </w:r>
    </w:p>
    <w:p w:rsidR="00A40B5D" w:rsidRPr="005C3AB7" w:rsidRDefault="005C3AB7" w:rsidP="005C3AB7">
      <w:pPr>
        <w:tabs>
          <w:tab w:val="left" w:pos="1134"/>
        </w:tabs>
        <w:ind w:right="-81" w:firstLine="709"/>
        <w:jc w:val="both"/>
        <w:rPr>
          <w:szCs w:val="20"/>
        </w:rPr>
      </w:pPr>
      <w:r>
        <w:rPr>
          <w:szCs w:val="20"/>
        </w:rPr>
        <w:t xml:space="preserve">3. </w:t>
      </w:r>
      <w:r w:rsidR="00A40B5D" w:rsidRPr="005C3AB7">
        <w:rPr>
          <w:szCs w:val="20"/>
        </w:rPr>
        <w:t>Акціонерна компанія, яка використовує свій капітал для придбання контрольних пакетів акцій інших компаній з метою встановлення контролю над ними;</w:t>
      </w:r>
    </w:p>
    <w:p w:rsidR="00A40B5D" w:rsidRPr="005C3AB7" w:rsidRDefault="00A40B5D" w:rsidP="005C3AB7">
      <w:pPr>
        <w:tabs>
          <w:tab w:val="left" w:pos="1134"/>
        </w:tabs>
        <w:ind w:right="-81" w:firstLine="709"/>
        <w:jc w:val="both"/>
        <w:rPr>
          <w:szCs w:val="20"/>
        </w:rPr>
      </w:pPr>
      <w:r w:rsidRPr="005C3AB7">
        <w:rPr>
          <w:szCs w:val="20"/>
        </w:rPr>
        <w:t>5. Об’єднання  кількох підприємств однієї галузі  виробництва, яка не позбавляє їх виробничої або комерційної самостійності, але передбачає узгодженні дії між ними з окремих питань, а саме розподілу ринків збуту, встановлення певного рівня цін і т.д.</w:t>
      </w:r>
    </w:p>
    <w:p w:rsidR="00A40B5D" w:rsidRPr="006156A3" w:rsidRDefault="00A40B5D" w:rsidP="00535E0D">
      <w:pPr>
        <w:jc w:val="center"/>
        <w:rPr>
          <w:b/>
          <w:sz w:val="16"/>
        </w:rPr>
      </w:pPr>
    </w:p>
    <w:p w:rsidR="00535E0D" w:rsidRDefault="00535E0D" w:rsidP="00535E0D">
      <w:pPr>
        <w:jc w:val="center"/>
        <w:rPr>
          <w:b/>
        </w:rPr>
      </w:pPr>
      <w:r w:rsidRPr="006156A3">
        <w:rPr>
          <w:b/>
        </w:rPr>
        <w:t>Завдання для перевірки знань «Впишіть номер визначення кожного терміна»</w:t>
      </w:r>
    </w:p>
    <w:p w:rsidR="00A40B5D" w:rsidRPr="006156A3" w:rsidRDefault="00A40B5D" w:rsidP="00A40B5D">
      <w:pPr>
        <w:jc w:val="center"/>
        <w:rPr>
          <w:b/>
          <w:i/>
        </w:rPr>
      </w:pPr>
      <w:r w:rsidRPr="006156A3">
        <w:rPr>
          <w:i/>
        </w:rPr>
        <w:t>Впишіть номер визначення кожного терміна (Варіант 2)</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6"/>
        <w:gridCol w:w="3879"/>
        <w:gridCol w:w="496"/>
        <w:gridCol w:w="4040"/>
      </w:tblGrid>
      <w:tr w:rsidR="00A40B5D" w:rsidRPr="006156A3" w:rsidTr="006156A3">
        <w:trPr>
          <w:trHeight w:val="87"/>
          <w:jc w:val="center"/>
        </w:trPr>
        <w:tc>
          <w:tcPr>
            <w:tcW w:w="356" w:type="dxa"/>
            <w:hideMark/>
          </w:tcPr>
          <w:p w:rsidR="00A40B5D" w:rsidRPr="006156A3" w:rsidRDefault="00A40B5D">
            <w:pPr>
              <w:rPr>
                <w:lang w:val="en-US"/>
              </w:rPr>
            </w:pPr>
            <w:r w:rsidRPr="006156A3">
              <w:rPr>
                <w:lang w:val="en-US" w:eastAsia="en-US"/>
              </w:rPr>
              <w:t>1</w:t>
            </w:r>
          </w:p>
        </w:tc>
        <w:tc>
          <w:tcPr>
            <w:tcW w:w="3879" w:type="dxa"/>
            <w:hideMark/>
          </w:tcPr>
          <w:p w:rsidR="00A40B5D" w:rsidRPr="006156A3" w:rsidRDefault="00A40B5D">
            <w:pPr>
              <w:rPr>
                <w:lang w:val="en-US"/>
              </w:rPr>
            </w:pPr>
            <w:r w:rsidRPr="006156A3">
              <w:rPr>
                <w:lang w:val="en-US" w:eastAsia="en-US"/>
              </w:rPr>
              <w:t xml:space="preserve">Конкуренція </w:t>
            </w:r>
          </w:p>
        </w:tc>
        <w:tc>
          <w:tcPr>
            <w:tcW w:w="496" w:type="dxa"/>
            <w:hideMark/>
          </w:tcPr>
          <w:p w:rsidR="00A40B5D" w:rsidRPr="006156A3" w:rsidRDefault="00A40B5D">
            <w:pPr>
              <w:rPr>
                <w:lang w:val="en-US"/>
              </w:rPr>
            </w:pPr>
            <w:r w:rsidRPr="006156A3">
              <w:rPr>
                <w:lang w:val="en-US" w:eastAsia="en-US"/>
              </w:rPr>
              <w:t>6</w:t>
            </w:r>
          </w:p>
        </w:tc>
        <w:tc>
          <w:tcPr>
            <w:tcW w:w="4040" w:type="dxa"/>
            <w:hideMark/>
          </w:tcPr>
          <w:p w:rsidR="00A40B5D" w:rsidRPr="006156A3" w:rsidRDefault="00A40B5D">
            <w:pPr>
              <w:rPr>
                <w:lang w:val="en-US"/>
              </w:rPr>
            </w:pPr>
            <w:r w:rsidRPr="006156A3">
              <w:rPr>
                <w:lang w:val="en-US" w:eastAsia="en-US"/>
              </w:rPr>
              <w:t>Адміністративна монополія</w:t>
            </w:r>
          </w:p>
        </w:tc>
      </w:tr>
      <w:tr w:rsidR="00A40B5D" w:rsidRPr="006156A3" w:rsidTr="006156A3">
        <w:trPr>
          <w:jc w:val="center"/>
        </w:trPr>
        <w:tc>
          <w:tcPr>
            <w:tcW w:w="356" w:type="dxa"/>
            <w:hideMark/>
          </w:tcPr>
          <w:p w:rsidR="00A40B5D" w:rsidRPr="006156A3" w:rsidRDefault="00A40B5D">
            <w:pPr>
              <w:rPr>
                <w:lang w:val="en-US"/>
              </w:rPr>
            </w:pPr>
            <w:r w:rsidRPr="006156A3">
              <w:rPr>
                <w:lang w:val="en-US" w:eastAsia="en-US"/>
              </w:rPr>
              <w:t>2</w:t>
            </w:r>
          </w:p>
        </w:tc>
        <w:tc>
          <w:tcPr>
            <w:tcW w:w="3879" w:type="dxa"/>
            <w:hideMark/>
          </w:tcPr>
          <w:p w:rsidR="00A40B5D" w:rsidRPr="006156A3" w:rsidRDefault="00A40B5D">
            <w:pPr>
              <w:rPr>
                <w:lang w:val="en-US"/>
              </w:rPr>
            </w:pPr>
            <w:r w:rsidRPr="006156A3">
              <w:rPr>
                <w:lang w:val="en-US" w:eastAsia="en-US"/>
              </w:rPr>
              <w:t>Олігополія</w:t>
            </w:r>
          </w:p>
        </w:tc>
        <w:tc>
          <w:tcPr>
            <w:tcW w:w="496" w:type="dxa"/>
            <w:hideMark/>
          </w:tcPr>
          <w:p w:rsidR="00A40B5D" w:rsidRPr="006156A3" w:rsidRDefault="00A40B5D">
            <w:pPr>
              <w:rPr>
                <w:lang w:val="en-US"/>
              </w:rPr>
            </w:pPr>
            <w:r w:rsidRPr="006156A3">
              <w:rPr>
                <w:lang w:val="en-US" w:eastAsia="en-US"/>
              </w:rPr>
              <w:t>7</w:t>
            </w:r>
          </w:p>
        </w:tc>
        <w:tc>
          <w:tcPr>
            <w:tcW w:w="4040" w:type="dxa"/>
            <w:hideMark/>
          </w:tcPr>
          <w:p w:rsidR="00A40B5D" w:rsidRPr="006156A3" w:rsidRDefault="00A40B5D">
            <w:pPr>
              <w:rPr>
                <w:lang w:val="en-US"/>
              </w:rPr>
            </w:pPr>
            <w:r w:rsidRPr="006156A3">
              <w:rPr>
                <w:lang w:val="en-US" w:eastAsia="en-US"/>
              </w:rPr>
              <w:t>Економічна монополія</w:t>
            </w:r>
          </w:p>
        </w:tc>
      </w:tr>
      <w:tr w:rsidR="00A40B5D" w:rsidRPr="006156A3" w:rsidTr="006156A3">
        <w:trPr>
          <w:jc w:val="center"/>
        </w:trPr>
        <w:tc>
          <w:tcPr>
            <w:tcW w:w="356" w:type="dxa"/>
            <w:hideMark/>
          </w:tcPr>
          <w:p w:rsidR="00A40B5D" w:rsidRPr="006156A3" w:rsidRDefault="00A40B5D">
            <w:pPr>
              <w:rPr>
                <w:lang w:val="en-US"/>
              </w:rPr>
            </w:pPr>
            <w:r w:rsidRPr="006156A3">
              <w:rPr>
                <w:lang w:val="en-US" w:eastAsia="en-US"/>
              </w:rPr>
              <w:t>3</w:t>
            </w:r>
          </w:p>
        </w:tc>
        <w:tc>
          <w:tcPr>
            <w:tcW w:w="3879" w:type="dxa"/>
            <w:hideMark/>
          </w:tcPr>
          <w:p w:rsidR="00A40B5D" w:rsidRPr="006156A3" w:rsidRDefault="00A40B5D">
            <w:pPr>
              <w:rPr>
                <w:lang w:val="en-US"/>
              </w:rPr>
            </w:pPr>
            <w:r w:rsidRPr="006156A3">
              <w:rPr>
                <w:lang w:val="en-US" w:eastAsia="en-US"/>
              </w:rPr>
              <w:t>Дуополія</w:t>
            </w:r>
          </w:p>
        </w:tc>
        <w:tc>
          <w:tcPr>
            <w:tcW w:w="496" w:type="dxa"/>
            <w:hideMark/>
          </w:tcPr>
          <w:p w:rsidR="00A40B5D" w:rsidRPr="006156A3" w:rsidRDefault="00A40B5D">
            <w:pPr>
              <w:rPr>
                <w:lang w:val="en-US"/>
              </w:rPr>
            </w:pPr>
            <w:r w:rsidRPr="006156A3">
              <w:rPr>
                <w:lang w:val="en-US" w:eastAsia="en-US"/>
              </w:rPr>
              <w:t>8</w:t>
            </w:r>
          </w:p>
        </w:tc>
        <w:tc>
          <w:tcPr>
            <w:tcW w:w="4040" w:type="dxa"/>
            <w:hideMark/>
          </w:tcPr>
          <w:p w:rsidR="00A40B5D" w:rsidRPr="006156A3" w:rsidRDefault="00A40B5D">
            <w:pPr>
              <w:rPr>
                <w:lang w:val="en-US"/>
              </w:rPr>
            </w:pPr>
            <w:r w:rsidRPr="006156A3">
              <w:rPr>
                <w:lang w:val="en-US" w:eastAsia="en-US"/>
              </w:rPr>
              <w:t>Міжгалузева конкуренція</w:t>
            </w:r>
          </w:p>
        </w:tc>
      </w:tr>
      <w:tr w:rsidR="00A40B5D" w:rsidRPr="006156A3" w:rsidTr="006156A3">
        <w:trPr>
          <w:jc w:val="center"/>
        </w:trPr>
        <w:tc>
          <w:tcPr>
            <w:tcW w:w="356" w:type="dxa"/>
            <w:hideMark/>
          </w:tcPr>
          <w:p w:rsidR="00A40B5D" w:rsidRPr="006156A3" w:rsidRDefault="00A40B5D">
            <w:pPr>
              <w:rPr>
                <w:lang w:val="en-US"/>
              </w:rPr>
            </w:pPr>
            <w:r w:rsidRPr="006156A3">
              <w:rPr>
                <w:lang w:val="en-US" w:eastAsia="en-US"/>
              </w:rPr>
              <w:t>4</w:t>
            </w:r>
          </w:p>
        </w:tc>
        <w:tc>
          <w:tcPr>
            <w:tcW w:w="3879" w:type="dxa"/>
            <w:hideMark/>
          </w:tcPr>
          <w:p w:rsidR="00A40B5D" w:rsidRPr="006156A3" w:rsidRDefault="00A40B5D">
            <w:pPr>
              <w:rPr>
                <w:lang w:val="en-US"/>
              </w:rPr>
            </w:pPr>
            <w:r w:rsidRPr="006156A3">
              <w:rPr>
                <w:lang w:val="en-US" w:eastAsia="en-US"/>
              </w:rPr>
              <w:t xml:space="preserve">Концентрація </w:t>
            </w:r>
          </w:p>
        </w:tc>
        <w:tc>
          <w:tcPr>
            <w:tcW w:w="496" w:type="dxa"/>
            <w:hideMark/>
          </w:tcPr>
          <w:p w:rsidR="00A40B5D" w:rsidRPr="006156A3" w:rsidRDefault="00A40B5D">
            <w:pPr>
              <w:rPr>
                <w:lang w:val="en-US"/>
              </w:rPr>
            </w:pPr>
            <w:r w:rsidRPr="006156A3">
              <w:rPr>
                <w:lang w:val="en-US" w:eastAsia="en-US"/>
              </w:rPr>
              <w:t>9</w:t>
            </w:r>
          </w:p>
        </w:tc>
        <w:tc>
          <w:tcPr>
            <w:tcW w:w="4040" w:type="dxa"/>
            <w:hideMark/>
          </w:tcPr>
          <w:p w:rsidR="00A40B5D" w:rsidRPr="006156A3" w:rsidRDefault="00A40B5D">
            <w:pPr>
              <w:rPr>
                <w:lang w:val="en-US"/>
              </w:rPr>
            </w:pPr>
            <w:r w:rsidRPr="006156A3">
              <w:rPr>
                <w:lang w:val="en-US" w:eastAsia="en-US"/>
              </w:rPr>
              <w:t>Нецінова конкуренція</w:t>
            </w:r>
          </w:p>
        </w:tc>
      </w:tr>
      <w:tr w:rsidR="00A40B5D" w:rsidRPr="006156A3" w:rsidTr="006156A3">
        <w:trPr>
          <w:jc w:val="center"/>
        </w:trPr>
        <w:tc>
          <w:tcPr>
            <w:tcW w:w="356" w:type="dxa"/>
          </w:tcPr>
          <w:p w:rsidR="00A40B5D" w:rsidRPr="006156A3" w:rsidRDefault="00A40B5D">
            <w:pPr>
              <w:rPr>
                <w:lang w:val="en-US"/>
              </w:rPr>
            </w:pPr>
          </w:p>
        </w:tc>
        <w:tc>
          <w:tcPr>
            <w:tcW w:w="3879" w:type="dxa"/>
            <w:hideMark/>
          </w:tcPr>
          <w:p w:rsidR="00A40B5D" w:rsidRPr="006156A3" w:rsidRDefault="00A40B5D">
            <w:pPr>
              <w:rPr>
                <w:lang w:val="en-US"/>
              </w:rPr>
            </w:pPr>
            <w:r w:rsidRPr="006156A3">
              <w:rPr>
                <w:lang w:val="en-US" w:eastAsia="en-US"/>
              </w:rPr>
              <w:t>виробництва</w:t>
            </w:r>
          </w:p>
        </w:tc>
        <w:tc>
          <w:tcPr>
            <w:tcW w:w="496" w:type="dxa"/>
            <w:hideMark/>
          </w:tcPr>
          <w:p w:rsidR="00A40B5D" w:rsidRPr="006156A3" w:rsidRDefault="00A40B5D">
            <w:pPr>
              <w:rPr>
                <w:lang w:val="en-US"/>
              </w:rPr>
            </w:pPr>
            <w:r w:rsidRPr="006156A3">
              <w:rPr>
                <w:lang w:val="en-US" w:eastAsia="en-US"/>
              </w:rPr>
              <w:t>10</w:t>
            </w:r>
          </w:p>
        </w:tc>
        <w:tc>
          <w:tcPr>
            <w:tcW w:w="4040" w:type="dxa"/>
            <w:hideMark/>
          </w:tcPr>
          <w:p w:rsidR="00A40B5D" w:rsidRPr="006156A3" w:rsidRDefault="00A40B5D">
            <w:pPr>
              <w:rPr>
                <w:lang w:val="en-US"/>
              </w:rPr>
            </w:pPr>
            <w:r w:rsidRPr="006156A3">
              <w:rPr>
                <w:lang w:val="en-US" w:eastAsia="en-US"/>
              </w:rPr>
              <w:t xml:space="preserve">Монополістична </w:t>
            </w:r>
          </w:p>
        </w:tc>
      </w:tr>
      <w:tr w:rsidR="00A40B5D" w:rsidRPr="006156A3" w:rsidTr="006156A3">
        <w:trPr>
          <w:jc w:val="center"/>
        </w:trPr>
        <w:tc>
          <w:tcPr>
            <w:tcW w:w="356" w:type="dxa"/>
            <w:hideMark/>
          </w:tcPr>
          <w:p w:rsidR="00A40B5D" w:rsidRPr="006156A3" w:rsidRDefault="00A40B5D">
            <w:pPr>
              <w:rPr>
                <w:lang w:val="en-US"/>
              </w:rPr>
            </w:pPr>
            <w:r w:rsidRPr="006156A3">
              <w:rPr>
                <w:lang w:val="en-US" w:eastAsia="en-US"/>
              </w:rPr>
              <w:t>5</w:t>
            </w:r>
          </w:p>
        </w:tc>
        <w:tc>
          <w:tcPr>
            <w:tcW w:w="3879" w:type="dxa"/>
            <w:hideMark/>
          </w:tcPr>
          <w:p w:rsidR="00A40B5D" w:rsidRPr="006156A3" w:rsidRDefault="00A40B5D">
            <w:pPr>
              <w:rPr>
                <w:lang w:val="en-US"/>
              </w:rPr>
            </w:pPr>
            <w:r w:rsidRPr="006156A3">
              <w:rPr>
                <w:lang w:val="en-US" w:eastAsia="en-US"/>
              </w:rPr>
              <w:t>Централізація капіталу</w:t>
            </w:r>
          </w:p>
        </w:tc>
        <w:tc>
          <w:tcPr>
            <w:tcW w:w="496" w:type="dxa"/>
          </w:tcPr>
          <w:p w:rsidR="00A40B5D" w:rsidRPr="006156A3" w:rsidRDefault="00A40B5D">
            <w:pPr>
              <w:rPr>
                <w:lang w:val="en-US"/>
              </w:rPr>
            </w:pPr>
          </w:p>
        </w:tc>
        <w:tc>
          <w:tcPr>
            <w:tcW w:w="4040" w:type="dxa"/>
            <w:hideMark/>
          </w:tcPr>
          <w:p w:rsidR="00A40B5D" w:rsidRPr="006156A3" w:rsidRDefault="00A40B5D">
            <w:pPr>
              <w:rPr>
                <w:lang w:val="en-US"/>
              </w:rPr>
            </w:pPr>
            <w:r w:rsidRPr="006156A3">
              <w:rPr>
                <w:lang w:val="en-US" w:eastAsia="en-US"/>
              </w:rPr>
              <w:t>конкуренція</w:t>
            </w:r>
          </w:p>
        </w:tc>
      </w:tr>
    </w:tbl>
    <w:p w:rsidR="00A40B5D" w:rsidRPr="006156A3" w:rsidRDefault="00A40B5D" w:rsidP="00A40B5D"/>
    <w:tbl>
      <w:tblPr>
        <w:tblStyle w:val="a5"/>
        <w:tblW w:w="101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34"/>
        <w:gridCol w:w="9639"/>
      </w:tblGrid>
      <w:tr w:rsidR="00A40B5D" w:rsidRPr="006156A3" w:rsidTr="006156A3">
        <w:tc>
          <w:tcPr>
            <w:tcW w:w="534" w:type="dxa"/>
            <w:hideMark/>
          </w:tcPr>
          <w:p w:rsidR="00A40B5D" w:rsidRPr="006156A3" w:rsidRDefault="00A40B5D" w:rsidP="00C55B7B">
            <w:pPr>
              <w:spacing w:afterLines="60" w:after="144"/>
              <w:jc w:val="both"/>
              <w:rPr>
                <w:b/>
                <w:i/>
                <w:lang w:val="en-US"/>
              </w:rPr>
            </w:pPr>
            <w:r w:rsidRPr="006156A3">
              <w:rPr>
                <w:b/>
                <w:i/>
                <w:lang w:val="en-US" w:eastAsia="en-US"/>
              </w:rPr>
              <w:t>А</w:t>
            </w:r>
          </w:p>
        </w:tc>
        <w:tc>
          <w:tcPr>
            <w:tcW w:w="9639" w:type="dxa"/>
            <w:hideMark/>
          </w:tcPr>
          <w:p w:rsidR="00A40B5D" w:rsidRPr="006156A3" w:rsidRDefault="00A40B5D" w:rsidP="00C55B7B">
            <w:pPr>
              <w:spacing w:afterLines="60" w:after="144"/>
              <w:jc w:val="both"/>
              <w:rPr>
                <w:lang w:val="en-US"/>
              </w:rPr>
            </w:pPr>
            <w:r w:rsidRPr="006156A3">
              <w:rPr>
                <w:lang w:val="en-US" w:eastAsia="en-US"/>
              </w:rPr>
              <w:t>Економічне суперництво між відокремленими виробниками продукції, робіт, послуг щодо задоволення інтересів, пов’язаних з продажем продукції, виконанням робіт, наданням послуг одним і тим самим виробником.</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Б</w:t>
            </w:r>
          </w:p>
        </w:tc>
        <w:tc>
          <w:tcPr>
            <w:tcW w:w="9639" w:type="dxa"/>
            <w:hideMark/>
          </w:tcPr>
          <w:p w:rsidR="00A40B5D" w:rsidRPr="00077E85" w:rsidRDefault="00A40B5D" w:rsidP="00C55B7B">
            <w:pPr>
              <w:spacing w:afterLines="60" w:after="144"/>
              <w:jc w:val="both"/>
              <w:rPr>
                <w:lang w:val="ru-RU"/>
              </w:rPr>
            </w:pPr>
            <w:r w:rsidRPr="00077E85">
              <w:rPr>
                <w:lang w:val="ru-RU" w:eastAsia="en-US"/>
              </w:rPr>
              <w:t>Галузь, яка захищена від конкуренції за допомогою юридичних обмежень.</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В</w:t>
            </w:r>
          </w:p>
        </w:tc>
        <w:tc>
          <w:tcPr>
            <w:tcW w:w="9639" w:type="dxa"/>
            <w:hideMark/>
          </w:tcPr>
          <w:p w:rsidR="00A40B5D" w:rsidRPr="00077E85" w:rsidRDefault="00A40B5D" w:rsidP="00C55B7B">
            <w:pPr>
              <w:spacing w:afterLines="60" w:after="144"/>
              <w:jc w:val="both"/>
              <w:rPr>
                <w:lang w:val="ru-RU"/>
              </w:rPr>
            </w:pPr>
            <w:r w:rsidRPr="00077E85">
              <w:rPr>
                <w:lang w:val="ru-RU" w:eastAsia="en-US"/>
              </w:rPr>
              <w:t>Економічне явище, при якому фірма на деякий період стає єдиним постачальником певного товару, не володіючи при цьому ніяким спеціальним захистом від конкуренції.</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Г</w:t>
            </w:r>
          </w:p>
        </w:tc>
        <w:tc>
          <w:tcPr>
            <w:tcW w:w="9639" w:type="dxa"/>
            <w:hideMark/>
          </w:tcPr>
          <w:p w:rsidR="00A40B5D" w:rsidRPr="006156A3" w:rsidRDefault="00A40B5D" w:rsidP="00C55B7B">
            <w:pPr>
              <w:spacing w:afterLines="60" w:after="144"/>
              <w:jc w:val="both"/>
              <w:rPr>
                <w:lang w:val="en-US"/>
              </w:rPr>
            </w:pPr>
            <w:r w:rsidRPr="006156A3">
              <w:rPr>
                <w:lang w:val="en-US" w:eastAsia="en-US"/>
              </w:rPr>
              <w:t>Збільшення розмірів капіталу внаслідок об’єднання або злиття раніше самостійних капіталів.</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Д</w:t>
            </w:r>
          </w:p>
        </w:tc>
        <w:tc>
          <w:tcPr>
            <w:tcW w:w="9639" w:type="dxa"/>
            <w:hideMark/>
          </w:tcPr>
          <w:p w:rsidR="00A40B5D" w:rsidRPr="00077E85" w:rsidRDefault="00A40B5D" w:rsidP="00C55B7B">
            <w:pPr>
              <w:spacing w:afterLines="60" w:after="144"/>
              <w:jc w:val="both"/>
              <w:rPr>
                <w:lang w:val="ru-RU"/>
              </w:rPr>
            </w:pPr>
            <w:r w:rsidRPr="00077E85">
              <w:rPr>
                <w:lang w:val="ru-RU" w:eastAsia="en-US"/>
              </w:rPr>
              <w:t>Тип ринкової структури, при якій існує тільки два постачальники певного товару і між ними повністю відсутні монополістичні угоди про ціни, ринки збуту та інше.</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Е</w:t>
            </w:r>
          </w:p>
        </w:tc>
        <w:tc>
          <w:tcPr>
            <w:tcW w:w="9639" w:type="dxa"/>
            <w:hideMark/>
          </w:tcPr>
          <w:p w:rsidR="00A40B5D" w:rsidRPr="00077E85" w:rsidRDefault="00A40B5D" w:rsidP="00C55B7B">
            <w:pPr>
              <w:spacing w:afterLines="60" w:after="144"/>
              <w:jc w:val="both"/>
              <w:rPr>
                <w:lang w:val="ru-RU"/>
              </w:rPr>
            </w:pPr>
            <w:r w:rsidRPr="00077E85">
              <w:rPr>
                <w:lang w:val="ru-RU" w:eastAsia="en-US"/>
              </w:rPr>
              <w:t>Конкуренція між товаровиробниками, які діють у різних галузях народного господарства.</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Є</w:t>
            </w:r>
          </w:p>
        </w:tc>
        <w:tc>
          <w:tcPr>
            <w:tcW w:w="9639" w:type="dxa"/>
            <w:hideMark/>
          </w:tcPr>
          <w:p w:rsidR="00A40B5D" w:rsidRPr="00077E85" w:rsidRDefault="00A40B5D" w:rsidP="00C55B7B">
            <w:pPr>
              <w:spacing w:afterLines="60" w:after="144"/>
              <w:jc w:val="both"/>
              <w:rPr>
                <w:lang w:val="ru-RU"/>
              </w:rPr>
            </w:pPr>
            <w:r w:rsidRPr="00077E85">
              <w:rPr>
                <w:lang w:val="ru-RU" w:eastAsia="en-US"/>
              </w:rPr>
              <w:t>Тип ринкової структури, коли декілька великих фірм монополізують виробництво та збут основної маси продукції і ведуть між собою нецінову конкуренцію.</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Ж</w:t>
            </w:r>
          </w:p>
        </w:tc>
        <w:tc>
          <w:tcPr>
            <w:tcW w:w="9639" w:type="dxa"/>
            <w:hideMark/>
          </w:tcPr>
          <w:p w:rsidR="00A40B5D" w:rsidRPr="00077E85" w:rsidRDefault="00A40B5D" w:rsidP="00C55B7B">
            <w:pPr>
              <w:spacing w:afterLines="60" w:after="144"/>
              <w:jc w:val="both"/>
              <w:rPr>
                <w:lang w:val="ru-RU"/>
              </w:rPr>
            </w:pPr>
            <w:r w:rsidRPr="00077E85">
              <w:rPr>
                <w:lang w:val="ru-RU" w:eastAsia="en-US"/>
              </w:rPr>
              <w:t>Вид ринкової структури основною особливістю якого є те, що товари, які обертаються на цьому ринку, з точки зору покупця, в кожного продавця різні, з різними споживчими властивостями.</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З</w:t>
            </w:r>
          </w:p>
        </w:tc>
        <w:tc>
          <w:tcPr>
            <w:tcW w:w="9639" w:type="dxa"/>
            <w:hideMark/>
          </w:tcPr>
          <w:p w:rsidR="00A40B5D" w:rsidRPr="006156A3" w:rsidRDefault="00A40B5D" w:rsidP="00C55B7B">
            <w:pPr>
              <w:spacing w:afterLines="60" w:after="144"/>
              <w:jc w:val="both"/>
              <w:rPr>
                <w:lang w:val="en-US"/>
              </w:rPr>
            </w:pPr>
            <w:r w:rsidRPr="006156A3">
              <w:rPr>
                <w:lang w:val="en-US" w:eastAsia="en-US"/>
              </w:rPr>
              <w:t>Суперництво між товаровиробниками пов’язане зі стратегією боротьби, спрямованої не на зміну цін, а на створення зовнішніх умов, які покращують реалізацію продукції.</w:t>
            </w:r>
          </w:p>
        </w:tc>
      </w:tr>
      <w:tr w:rsidR="00A40B5D" w:rsidRPr="006156A3" w:rsidTr="006156A3">
        <w:tc>
          <w:tcPr>
            <w:tcW w:w="534" w:type="dxa"/>
            <w:hideMark/>
          </w:tcPr>
          <w:p w:rsidR="00A40B5D" w:rsidRPr="006156A3" w:rsidRDefault="00A40B5D" w:rsidP="00C55B7B">
            <w:pPr>
              <w:spacing w:afterLines="60" w:after="144"/>
              <w:rPr>
                <w:b/>
                <w:i/>
                <w:lang w:val="en-US"/>
              </w:rPr>
            </w:pPr>
            <w:r w:rsidRPr="006156A3">
              <w:rPr>
                <w:b/>
                <w:i/>
                <w:lang w:val="en-US" w:eastAsia="en-US"/>
              </w:rPr>
              <w:t>И</w:t>
            </w:r>
          </w:p>
        </w:tc>
        <w:tc>
          <w:tcPr>
            <w:tcW w:w="9639" w:type="dxa"/>
            <w:hideMark/>
          </w:tcPr>
          <w:p w:rsidR="00A40B5D" w:rsidRPr="00077E85" w:rsidRDefault="00A40B5D" w:rsidP="00C55B7B">
            <w:pPr>
              <w:spacing w:afterLines="60" w:after="144"/>
              <w:jc w:val="both"/>
              <w:rPr>
                <w:lang w:val="ru-RU"/>
              </w:rPr>
            </w:pPr>
            <w:r w:rsidRPr="00077E85">
              <w:rPr>
                <w:lang w:val="ru-RU" w:eastAsia="en-US"/>
              </w:rPr>
              <w:t>Зосередження засобів виробництва, працівників і обсягів виробництва на великих підприємствах.</w:t>
            </w:r>
          </w:p>
        </w:tc>
      </w:tr>
    </w:tbl>
    <w:p w:rsidR="00907DA5" w:rsidRDefault="00907DA5" w:rsidP="00C55B7B">
      <w:pPr>
        <w:spacing w:afterLines="60" w:after="144" w:line="228" w:lineRule="auto"/>
        <w:jc w:val="center"/>
        <w:rPr>
          <w:b/>
        </w:rPr>
      </w:pPr>
    </w:p>
    <w:p w:rsidR="00907DA5" w:rsidRPr="00E04F58" w:rsidRDefault="00907DA5" w:rsidP="00C55B7B">
      <w:pPr>
        <w:spacing w:afterLines="60" w:after="144" w:line="228" w:lineRule="auto"/>
        <w:jc w:val="center"/>
        <w:rPr>
          <w:b/>
        </w:rPr>
      </w:pPr>
      <w:r w:rsidRPr="00E04F58">
        <w:rPr>
          <w:b/>
        </w:rPr>
        <w:t>Завдання для перевірки знань «Правильне чи неправильне твердження»</w:t>
      </w:r>
    </w:p>
    <w:p w:rsidR="00907DA5" w:rsidRPr="00E04F58" w:rsidRDefault="00907DA5" w:rsidP="00C55B7B">
      <w:pPr>
        <w:spacing w:afterLines="60" w:after="144" w:line="228" w:lineRule="auto"/>
        <w:ind w:firstLine="567"/>
        <w:jc w:val="both"/>
        <w:rPr>
          <w:i/>
        </w:rPr>
      </w:pPr>
      <w:r w:rsidRPr="00E04F58">
        <w:rPr>
          <w:i/>
        </w:rPr>
        <w:t>Визначіть правильне чи неправильне твердження. Відповідь обґрунтуйте.</w:t>
      </w:r>
    </w:p>
    <w:p w:rsidR="00907DA5" w:rsidRDefault="00E04F58" w:rsidP="001A7CDD">
      <w:pPr>
        <w:pStyle w:val="af6"/>
        <w:numPr>
          <w:ilvl w:val="3"/>
          <w:numId w:val="86"/>
        </w:numPr>
        <w:tabs>
          <w:tab w:val="clear" w:pos="2880"/>
          <w:tab w:val="num" w:pos="1134"/>
        </w:tabs>
        <w:spacing w:afterLines="60" w:after="144"/>
        <w:ind w:left="0" w:firstLine="709"/>
        <w:jc w:val="both"/>
      </w:pPr>
      <w:r w:rsidRPr="00E04F58">
        <w:t>«</w:t>
      </w:r>
      <w:r>
        <w:t>Золоте</w:t>
      </w:r>
      <w:r w:rsidRPr="00E04F58">
        <w:t>»</w:t>
      </w:r>
      <w:r>
        <w:t xml:space="preserve"> правило </w:t>
      </w:r>
      <w:r w:rsidR="00817F64">
        <w:t>для фірми на конкурентному ринку: вибирайте такий обсяг виробництва, при якому граничі витрати дорівнюють ринковій ціні товару.</w:t>
      </w:r>
    </w:p>
    <w:p w:rsidR="00817F64" w:rsidRDefault="00817F64" w:rsidP="001A7CDD">
      <w:pPr>
        <w:pStyle w:val="af6"/>
        <w:numPr>
          <w:ilvl w:val="3"/>
          <w:numId w:val="86"/>
        </w:numPr>
        <w:tabs>
          <w:tab w:val="clear" w:pos="2880"/>
          <w:tab w:val="num" w:pos="1134"/>
        </w:tabs>
        <w:spacing w:afterLines="60" w:after="144"/>
        <w:ind w:left="0" w:firstLine="709"/>
        <w:jc w:val="both"/>
      </w:pPr>
      <w:r>
        <w:t>В реальній економіці не було і немає ринків, що відповідають усім умовам досконалої конкуренції.</w:t>
      </w:r>
    </w:p>
    <w:p w:rsidR="00817F64" w:rsidRDefault="00817F64" w:rsidP="001A7CDD">
      <w:pPr>
        <w:pStyle w:val="af6"/>
        <w:numPr>
          <w:ilvl w:val="3"/>
          <w:numId w:val="86"/>
        </w:numPr>
        <w:tabs>
          <w:tab w:val="clear" w:pos="2880"/>
          <w:tab w:val="num" w:pos="1134"/>
        </w:tabs>
        <w:spacing w:afterLines="60" w:after="144"/>
        <w:ind w:left="0" w:firstLine="709"/>
        <w:jc w:val="both"/>
      </w:pPr>
      <w:r>
        <w:t>Крива попиту для конкурентної фірми має від’ємний нахил.</w:t>
      </w:r>
    </w:p>
    <w:p w:rsidR="00817F64" w:rsidRDefault="00817F64" w:rsidP="001A7CDD">
      <w:pPr>
        <w:pStyle w:val="af6"/>
        <w:numPr>
          <w:ilvl w:val="3"/>
          <w:numId w:val="86"/>
        </w:numPr>
        <w:tabs>
          <w:tab w:val="clear" w:pos="2880"/>
          <w:tab w:val="num" w:pos="1134"/>
        </w:tabs>
        <w:spacing w:afterLines="60" w:after="144"/>
        <w:ind w:left="0" w:firstLine="709"/>
        <w:jc w:val="both"/>
      </w:pPr>
      <w:r>
        <w:t>Попит на продукцію конкурентної галузі абсолютно нееластичний за ціною.</w:t>
      </w:r>
    </w:p>
    <w:p w:rsidR="00817F64" w:rsidRDefault="00817F64" w:rsidP="001A7CDD">
      <w:pPr>
        <w:pStyle w:val="af6"/>
        <w:numPr>
          <w:ilvl w:val="3"/>
          <w:numId w:val="86"/>
        </w:numPr>
        <w:tabs>
          <w:tab w:val="clear" w:pos="2880"/>
          <w:tab w:val="num" w:pos="1134"/>
        </w:tabs>
        <w:spacing w:afterLines="60" w:after="144"/>
        <w:ind w:left="0" w:firstLine="709"/>
        <w:jc w:val="both"/>
      </w:pPr>
      <w:r>
        <w:t>Конкурентна фірма в довгостроковій рівновазі отримує нормальний прибуток.</w:t>
      </w:r>
    </w:p>
    <w:p w:rsidR="00817F64" w:rsidRDefault="00817F64" w:rsidP="001A7CDD">
      <w:pPr>
        <w:pStyle w:val="af6"/>
        <w:numPr>
          <w:ilvl w:val="3"/>
          <w:numId w:val="86"/>
        </w:numPr>
        <w:tabs>
          <w:tab w:val="clear" w:pos="2880"/>
          <w:tab w:val="num" w:pos="1134"/>
        </w:tabs>
        <w:spacing w:afterLines="60" w:after="144"/>
        <w:ind w:left="0" w:firstLine="709"/>
        <w:jc w:val="both"/>
      </w:pPr>
      <w:r>
        <w:t>Крива пропозиції конкурентної фірми в короткостроковому періоді визначається висхідним відрізком кривої середніх змінних витрат.</w:t>
      </w:r>
    </w:p>
    <w:p w:rsidR="00817F64" w:rsidRDefault="00817F64" w:rsidP="001A7CDD">
      <w:pPr>
        <w:pStyle w:val="af6"/>
        <w:numPr>
          <w:ilvl w:val="3"/>
          <w:numId w:val="86"/>
        </w:numPr>
        <w:tabs>
          <w:tab w:val="clear" w:pos="2880"/>
          <w:tab w:val="num" w:pos="1134"/>
        </w:tabs>
        <w:spacing w:afterLines="60" w:after="144"/>
        <w:ind w:left="0" w:firstLine="709"/>
        <w:jc w:val="both"/>
      </w:pPr>
      <w:r>
        <w:t>Для конкурентної фірми ціна товару рівна граничному доходу.</w:t>
      </w:r>
    </w:p>
    <w:p w:rsidR="00817F64" w:rsidRDefault="00817F64" w:rsidP="001A7CDD">
      <w:pPr>
        <w:pStyle w:val="af6"/>
        <w:numPr>
          <w:ilvl w:val="3"/>
          <w:numId w:val="86"/>
        </w:numPr>
        <w:tabs>
          <w:tab w:val="clear" w:pos="2880"/>
          <w:tab w:val="num" w:pos="1134"/>
        </w:tabs>
        <w:spacing w:afterLines="60" w:after="144"/>
        <w:ind w:left="0" w:firstLine="709"/>
        <w:jc w:val="both"/>
      </w:pPr>
      <w:r>
        <w:t>На конкурентному ринку в довгостроковому періоді нормальний прибуток рівний нулю.</w:t>
      </w:r>
    </w:p>
    <w:p w:rsidR="00817F64" w:rsidRDefault="00817F64" w:rsidP="001A7CDD">
      <w:pPr>
        <w:pStyle w:val="af6"/>
        <w:numPr>
          <w:ilvl w:val="3"/>
          <w:numId w:val="86"/>
        </w:numPr>
        <w:tabs>
          <w:tab w:val="clear" w:pos="2880"/>
          <w:tab w:val="num" w:pos="1134"/>
        </w:tabs>
        <w:spacing w:afterLines="60" w:after="144"/>
        <w:ind w:left="0" w:firstLine="709"/>
        <w:jc w:val="both"/>
      </w:pPr>
      <w:r>
        <w:t xml:space="preserve">Фірми, що функціонують за умов досконалої конкуренції </w:t>
      </w:r>
      <w:r w:rsidR="005877E6">
        <w:t>у довгостроковому періоді, вибирають обсяг випуску продукції за якого ціна рівна мінімуму довгострокових середніх загальних витрат.</w:t>
      </w:r>
    </w:p>
    <w:p w:rsidR="005877E6" w:rsidRDefault="00171B7B" w:rsidP="001A7CDD">
      <w:pPr>
        <w:pStyle w:val="af6"/>
        <w:numPr>
          <w:ilvl w:val="3"/>
          <w:numId w:val="86"/>
        </w:numPr>
        <w:tabs>
          <w:tab w:val="clear" w:pos="2880"/>
          <w:tab w:val="num" w:pos="1134"/>
        </w:tabs>
        <w:spacing w:afterLines="60" w:after="144"/>
        <w:ind w:left="0" w:firstLine="709"/>
        <w:jc w:val="both"/>
      </w:pPr>
      <w:r>
        <w:t>Монополія завжди вибирає об’єм випуску продукції, який відповідає нееластичній кривій попиту.</w:t>
      </w:r>
    </w:p>
    <w:p w:rsidR="00171B7B" w:rsidRDefault="00171B7B" w:rsidP="001A7CDD">
      <w:pPr>
        <w:pStyle w:val="af6"/>
        <w:numPr>
          <w:ilvl w:val="3"/>
          <w:numId w:val="86"/>
        </w:numPr>
        <w:tabs>
          <w:tab w:val="clear" w:pos="2880"/>
          <w:tab w:val="num" w:pos="1134"/>
        </w:tabs>
        <w:spacing w:afterLines="60" w:after="144"/>
        <w:ind w:left="0" w:firstLine="709"/>
        <w:jc w:val="both"/>
      </w:pPr>
      <w:r>
        <w:t>Монополія отримує надприбуток внаслідок більш високої ефективності в порівняні з конкурентною галуззю.</w:t>
      </w:r>
    </w:p>
    <w:p w:rsidR="00171B7B" w:rsidRDefault="00171B7B" w:rsidP="001A7CDD">
      <w:pPr>
        <w:pStyle w:val="af6"/>
        <w:numPr>
          <w:ilvl w:val="3"/>
          <w:numId w:val="86"/>
        </w:numPr>
        <w:tabs>
          <w:tab w:val="clear" w:pos="2880"/>
          <w:tab w:val="num" w:pos="1134"/>
        </w:tabs>
        <w:spacing w:afterLines="60" w:after="144"/>
        <w:ind w:left="0" w:firstLine="709"/>
        <w:jc w:val="both"/>
      </w:pPr>
      <w:r>
        <w:t>Монополія може збільшити загальний прибуток, встановлюючи на свою продукцію різні ціни на різних ринках.</w:t>
      </w:r>
    </w:p>
    <w:p w:rsidR="00171B7B" w:rsidRDefault="0071352A" w:rsidP="001A7CDD">
      <w:pPr>
        <w:pStyle w:val="af6"/>
        <w:numPr>
          <w:ilvl w:val="3"/>
          <w:numId w:val="86"/>
        </w:numPr>
        <w:tabs>
          <w:tab w:val="clear" w:pos="2880"/>
          <w:tab w:val="num" w:pos="1134"/>
        </w:tabs>
        <w:spacing w:afterLines="60" w:after="144"/>
        <w:ind w:left="0" w:firstLine="709"/>
        <w:jc w:val="both"/>
      </w:pPr>
      <w:r>
        <w:t>Якщо монополіст не максимізує прибуток з одиниці продукції, то він не забезпечує рівновану граничного доходу і граничних витрат.</w:t>
      </w:r>
    </w:p>
    <w:p w:rsidR="0071352A" w:rsidRDefault="0071352A" w:rsidP="001A7CDD">
      <w:pPr>
        <w:pStyle w:val="af6"/>
        <w:numPr>
          <w:ilvl w:val="3"/>
          <w:numId w:val="86"/>
        </w:numPr>
        <w:tabs>
          <w:tab w:val="clear" w:pos="2880"/>
          <w:tab w:val="num" w:pos="1134"/>
        </w:tabs>
        <w:spacing w:afterLines="60" w:after="144"/>
        <w:ind w:left="0" w:firstLine="709"/>
        <w:jc w:val="both"/>
      </w:pPr>
      <w:r>
        <w:t>Крива попиту для монополії завжди горизонтальна.</w:t>
      </w:r>
    </w:p>
    <w:p w:rsidR="0071352A" w:rsidRDefault="0071352A" w:rsidP="001A7CDD">
      <w:pPr>
        <w:pStyle w:val="af6"/>
        <w:numPr>
          <w:ilvl w:val="3"/>
          <w:numId w:val="86"/>
        </w:numPr>
        <w:tabs>
          <w:tab w:val="clear" w:pos="2880"/>
          <w:tab w:val="num" w:pos="1134"/>
        </w:tabs>
        <w:spacing w:afterLines="60" w:after="144"/>
        <w:ind w:left="0" w:firstLine="709"/>
        <w:jc w:val="both"/>
      </w:pPr>
      <w:r>
        <w:t>Чиста монополія, як і ринок досконалої конкуренції, рідко зустрічається в сучасній економіці.</w:t>
      </w:r>
    </w:p>
    <w:p w:rsidR="0071352A" w:rsidRDefault="0071352A" w:rsidP="001A7CDD">
      <w:pPr>
        <w:pStyle w:val="af6"/>
        <w:numPr>
          <w:ilvl w:val="3"/>
          <w:numId w:val="86"/>
        </w:numPr>
        <w:tabs>
          <w:tab w:val="clear" w:pos="2880"/>
          <w:tab w:val="num" w:pos="1134"/>
        </w:tabs>
        <w:spacing w:afterLines="60" w:after="144"/>
        <w:ind w:left="0" w:firstLine="709"/>
        <w:jc w:val="both"/>
      </w:pPr>
      <w:r>
        <w:t>Монополія і конкурентна фірма максимізує прибуток, вибираючи обсяг випуску продукції у відповідності з правилом «граничні витрати рівні ціні продукції».</w:t>
      </w:r>
    </w:p>
    <w:p w:rsidR="0071352A" w:rsidRDefault="0055331F" w:rsidP="001A7CDD">
      <w:pPr>
        <w:pStyle w:val="af6"/>
        <w:numPr>
          <w:ilvl w:val="3"/>
          <w:numId w:val="86"/>
        </w:numPr>
        <w:tabs>
          <w:tab w:val="clear" w:pos="2880"/>
          <w:tab w:val="num" w:pos="1134"/>
        </w:tabs>
        <w:spacing w:afterLines="60" w:after="144"/>
        <w:ind w:left="0" w:firstLine="709"/>
        <w:jc w:val="both"/>
      </w:pPr>
      <w:r>
        <w:t>В довгостроковій рівновазі монополія отримує максимальний прибуток, якщо граничний дохід максимальний.</w:t>
      </w:r>
    </w:p>
    <w:p w:rsidR="0055331F" w:rsidRDefault="0055331F" w:rsidP="001A7CDD">
      <w:pPr>
        <w:pStyle w:val="af6"/>
        <w:numPr>
          <w:ilvl w:val="3"/>
          <w:numId w:val="86"/>
        </w:numPr>
        <w:tabs>
          <w:tab w:val="clear" w:pos="2880"/>
          <w:tab w:val="num" w:pos="1134"/>
        </w:tabs>
        <w:spacing w:afterLines="60" w:after="144"/>
        <w:ind w:left="0" w:firstLine="709"/>
        <w:jc w:val="both"/>
      </w:pPr>
      <w:r>
        <w:t>Будь-яка цінова дискримінація незаконна.</w:t>
      </w:r>
    </w:p>
    <w:p w:rsidR="0055331F" w:rsidRDefault="0055331F" w:rsidP="001A7CDD">
      <w:pPr>
        <w:pStyle w:val="af6"/>
        <w:numPr>
          <w:ilvl w:val="3"/>
          <w:numId w:val="86"/>
        </w:numPr>
        <w:tabs>
          <w:tab w:val="clear" w:pos="2880"/>
          <w:tab w:val="num" w:pos="1134"/>
        </w:tabs>
        <w:spacing w:afterLines="60" w:after="144"/>
        <w:ind w:left="0" w:firstLine="709"/>
        <w:jc w:val="both"/>
      </w:pPr>
      <w:r>
        <w:t>Якщо галузь є природною монополією, суспільство часто вимагає її регулювання урядом.</w:t>
      </w:r>
    </w:p>
    <w:p w:rsidR="0055331F" w:rsidRPr="00E04F58" w:rsidRDefault="0055331F" w:rsidP="001A7CDD">
      <w:pPr>
        <w:pStyle w:val="af6"/>
        <w:numPr>
          <w:ilvl w:val="3"/>
          <w:numId w:val="86"/>
        </w:numPr>
        <w:tabs>
          <w:tab w:val="clear" w:pos="2880"/>
          <w:tab w:val="num" w:pos="1134"/>
        </w:tabs>
        <w:spacing w:afterLines="60" w:after="144"/>
        <w:ind w:left="0" w:firstLine="709"/>
        <w:jc w:val="both"/>
      </w:pPr>
      <w:r>
        <w:t>Чисті втрати суспільства від природної монополії зникають, якщо ціна при заданому рівні попиту встановлюється рівною середнім витратам виробництва.</w:t>
      </w:r>
    </w:p>
    <w:p w:rsidR="002C462C" w:rsidRDefault="002C462C"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C55B7B" w:rsidRDefault="00C55B7B" w:rsidP="0023520F">
      <w:pPr>
        <w:spacing w:after="120"/>
        <w:jc w:val="both"/>
        <w:rPr>
          <w:b/>
        </w:rPr>
      </w:pPr>
    </w:p>
    <w:p w:rsidR="0040369C" w:rsidRDefault="0040369C" w:rsidP="0023520F">
      <w:pPr>
        <w:spacing w:after="120"/>
        <w:jc w:val="both"/>
        <w:rPr>
          <w:b/>
        </w:rPr>
      </w:pPr>
    </w:p>
    <w:p w:rsidR="0040369C" w:rsidRDefault="0040369C" w:rsidP="0023520F">
      <w:pPr>
        <w:spacing w:after="120"/>
        <w:jc w:val="both"/>
        <w:rPr>
          <w:b/>
        </w:rPr>
      </w:pPr>
    </w:p>
    <w:p w:rsidR="00C55B7B" w:rsidRPr="00F33C5A" w:rsidRDefault="00C55B7B" w:rsidP="0023520F">
      <w:pPr>
        <w:spacing w:after="120"/>
        <w:jc w:val="both"/>
        <w:rPr>
          <w:b/>
        </w:rPr>
      </w:pPr>
    </w:p>
    <w:p w:rsidR="002C462C" w:rsidRPr="00F6515D" w:rsidRDefault="00BA03D7" w:rsidP="00F6515D">
      <w:pPr>
        <w:spacing w:after="120"/>
        <w:ind w:left="567"/>
        <w:jc w:val="both"/>
        <w:rPr>
          <w:b/>
          <w:caps/>
        </w:rPr>
      </w:pPr>
      <w:r>
        <w:rPr>
          <w:b/>
          <w:caps/>
        </w:rPr>
        <w:t>Тема 9</w:t>
      </w:r>
      <w:r w:rsidR="002C462C" w:rsidRPr="00F6515D">
        <w:rPr>
          <w:b/>
          <w:caps/>
        </w:rPr>
        <w:t>. Підприємство в реальних ринкових структурах: монополістична конкуренція та олігополія</w:t>
      </w:r>
    </w:p>
    <w:p w:rsidR="002C462C" w:rsidRPr="00F33C5A" w:rsidRDefault="000D624C" w:rsidP="00F6515D">
      <w:pPr>
        <w:spacing w:after="120"/>
        <w:ind w:left="567"/>
        <w:jc w:val="both"/>
      </w:pPr>
      <w:r>
        <w:rPr>
          <w:noProof/>
          <w:lang w:eastAsia="uk-UA"/>
        </w:rPr>
        <w:drawing>
          <wp:inline distT="0" distB="0" distL="0" distR="0" wp14:anchorId="4E4D946A" wp14:editId="114372D3">
            <wp:extent cx="6052185" cy="1438910"/>
            <wp:effectExtent l="0" t="0" r="24765" b="8890"/>
            <wp:docPr id="331" name="Схема 81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47" r:lo="rId1548" r:qs="rId1549" r:cs="rId1550"/>
              </a:graphicData>
            </a:graphic>
          </wp:inline>
        </w:drawing>
      </w:r>
    </w:p>
    <w:p w:rsidR="00BA03D7" w:rsidRDefault="00BA03D7" w:rsidP="003041E6">
      <w:pPr>
        <w:ind w:firstLine="709"/>
        <w:jc w:val="center"/>
        <w:rPr>
          <w:b/>
          <w:noProof/>
          <w:sz w:val="24"/>
          <w:szCs w:val="24"/>
          <w:lang w:val="ru-RU"/>
        </w:rPr>
      </w:pPr>
      <w:r>
        <w:rPr>
          <w:b/>
          <w:noProof/>
          <w:sz w:val="24"/>
          <w:szCs w:val="24"/>
          <w:lang w:val="ru-RU"/>
        </w:rPr>
        <w:t>Література</w:t>
      </w:r>
    </w:p>
    <w:p w:rsidR="00BA03D7" w:rsidRDefault="00BA03D7" w:rsidP="001A7CDD">
      <w:pPr>
        <w:numPr>
          <w:ilvl w:val="0"/>
          <w:numId w:val="75"/>
        </w:numPr>
        <w:tabs>
          <w:tab w:val="left" w:pos="851"/>
          <w:tab w:val="left" w:pos="1134"/>
          <w:tab w:val="left" w:pos="1999"/>
        </w:tabs>
        <w:ind w:left="0" w:firstLine="709"/>
        <w:jc w:val="both"/>
        <w:rPr>
          <w:color w:val="000000"/>
          <w:sz w:val="24"/>
          <w:szCs w:val="24"/>
          <w:lang w:eastAsia="en-US"/>
        </w:rPr>
      </w:pPr>
      <w:r>
        <w:rPr>
          <w:color w:val="000000"/>
          <w:sz w:val="24"/>
          <w:szCs w:val="24"/>
          <w:lang w:eastAsia="en-US"/>
        </w:rPr>
        <w:t xml:space="preserve">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 </w:t>
      </w:r>
    </w:p>
    <w:p w:rsidR="00BA03D7" w:rsidRDefault="00BA03D7" w:rsidP="001A7CDD">
      <w:pPr>
        <w:pStyle w:val="af6"/>
        <w:numPr>
          <w:ilvl w:val="0"/>
          <w:numId w:val="75"/>
        </w:numPr>
        <w:tabs>
          <w:tab w:val="left" w:pos="993"/>
        </w:tabs>
        <w:autoSpaceDN w:val="0"/>
        <w:ind w:left="0" w:firstLine="709"/>
        <w:jc w:val="both"/>
        <w:rPr>
          <w:color w:val="000000"/>
          <w:sz w:val="24"/>
          <w:szCs w:val="24"/>
        </w:rPr>
      </w:pPr>
      <w:r>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BA03D7" w:rsidRDefault="00BA03D7" w:rsidP="001A7CDD">
      <w:pPr>
        <w:pStyle w:val="af6"/>
        <w:numPr>
          <w:ilvl w:val="0"/>
          <w:numId w:val="75"/>
        </w:numPr>
        <w:tabs>
          <w:tab w:val="left" w:pos="993"/>
        </w:tabs>
        <w:autoSpaceDN w:val="0"/>
        <w:ind w:left="0" w:firstLine="709"/>
        <w:jc w:val="both"/>
        <w:rPr>
          <w:color w:val="000000"/>
          <w:sz w:val="24"/>
          <w:szCs w:val="24"/>
        </w:rPr>
      </w:pPr>
      <w:r>
        <w:rPr>
          <w:color w:val="000000"/>
          <w:sz w:val="24"/>
          <w:szCs w:val="24"/>
        </w:rPr>
        <w:t>Аналітична економія: макроекономіка і мікроекономіка: Навчальний посібник.: У 2кн. / За ред. С. Панчишина і П Островерха. Кн. 2: Мікроекономіка. 4-те., випр. і доп. К: Знання, 2006. 437 с.</w:t>
      </w:r>
    </w:p>
    <w:p w:rsidR="00BA03D7" w:rsidRDefault="00BA03D7" w:rsidP="001A7CDD">
      <w:pPr>
        <w:pStyle w:val="af6"/>
        <w:numPr>
          <w:ilvl w:val="0"/>
          <w:numId w:val="75"/>
        </w:numPr>
        <w:tabs>
          <w:tab w:val="left" w:pos="993"/>
        </w:tabs>
        <w:autoSpaceDN w:val="0"/>
        <w:ind w:left="0" w:firstLine="709"/>
        <w:jc w:val="both"/>
        <w:rPr>
          <w:color w:val="000000"/>
          <w:sz w:val="24"/>
          <w:szCs w:val="24"/>
        </w:rPr>
      </w:pPr>
      <w:r>
        <w:rPr>
          <w:color w:val="000000"/>
          <w:sz w:val="24"/>
          <w:szCs w:val="24"/>
        </w:rPr>
        <w:t>Долан Э. Дж., Линдсей Д Е. Микроэкономика / Пер. с англ. под ред. Б. Лисовика и    В. Лукашевича. СПб.: Экономическая школа, 1994.</w:t>
      </w:r>
    </w:p>
    <w:p w:rsidR="00BA03D7" w:rsidRDefault="00BA03D7" w:rsidP="001A7CDD">
      <w:pPr>
        <w:numPr>
          <w:ilvl w:val="0"/>
          <w:numId w:val="75"/>
        </w:numPr>
        <w:tabs>
          <w:tab w:val="left" w:pos="993"/>
        </w:tabs>
        <w:ind w:left="0" w:firstLine="709"/>
        <w:jc w:val="both"/>
        <w:rPr>
          <w:color w:val="000000"/>
          <w:sz w:val="24"/>
          <w:szCs w:val="24"/>
          <w:lang w:eastAsia="en-US"/>
        </w:rPr>
      </w:pPr>
      <w:r>
        <w:rPr>
          <w:color w:val="000000"/>
          <w:sz w:val="24"/>
          <w:szCs w:val="24"/>
          <w:lang w:eastAsia="en-US"/>
        </w:rPr>
        <w:t>Мікроекономіка і макроекономіка: Підручник для студентів екон. спец. закл. освіти: У 2 ч. / С. Будаговська, О. Кілієвич, І. Лунінатаін.; За заг. ред. С. Будаговської. К: Видавництво Соломії Павличко «Основи», 2001. 517 с.</w:t>
      </w:r>
    </w:p>
    <w:p w:rsidR="00BA03D7" w:rsidRDefault="00BA03D7" w:rsidP="001A7CDD">
      <w:pPr>
        <w:numPr>
          <w:ilvl w:val="0"/>
          <w:numId w:val="75"/>
        </w:numPr>
        <w:tabs>
          <w:tab w:val="left" w:pos="709"/>
          <w:tab w:val="left" w:pos="993"/>
        </w:tabs>
        <w:ind w:left="0" w:firstLine="709"/>
        <w:jc w:val="both"/>
        <w:rPr>
          <w:color w:val="000000"/>
          <w:sz w:val="24"/>
          <w:szCs w:val="24"/>
          <w:lang w:eastAsia="en-US"/>
        </w:rPr>
      </w:pPr>
      <w:r>
        <w:rPr>
          <w:color w:val="000000"/>
          <w:sz w:val="24"/>
          <w:szCs w:val="24"/>
          <w:lang w:eastAsia="en-US"/>
        </w:rPr>
        <w:t>Мікроекономіка: Навчальний посібник /Частина 2/ [уклад.: Н.М. Нілова,                               Т.І. Гончарук, Д.В. Олексіч]; Державний вищий навчальний заклад «Українська академія банківської справи Національного банку України». Суми: ФОП Наталуха А.С., 2015. 136 с.</w:t>
      </w:r>
    </w:p>
    <w:p w:rsidR="00BA03D7" w:rsidRDefault="00BA03D7" w:rsidP="001A7CDD">
      <w:pPr>
        <w:numPr>
          <w:ilvl w:val="0"/>
          <w:numId w:val="75"/>
        </w:numPr>
        <w:tabs>
          <w:tab w:val="left" w:pos="709"/>
          <w:tab w:val="left" w:pos="993"/>
        </w:tabs>
        <w:ind w:left="0" w:firstLine="709"/>
        <w:jc w:val="both"/>
        <w:rPr>
          <w:color w:val="000000"/>
          <w:sz w:val="24"/>
          <w:szCs w:val="24"/>
          <w:lang w:eastAsia="en-US"/>
        </w:rPr>
      </w:pPr>
      <w:r>
        <w:rPr>
          <w:color w:val="000000"/>
          <w:sz w:val="24"/>
          <w:szCs w:val="24"/>
          <w:lang w:eastAsia="en-US"/>
        </w:rPr>
        <w:t>Базілінська О.Я., Мініна О.В. Мікроекономіка: Навчальний посібник. Київ: «Центр навчальної літератури», 2019. 352с.</w:t>
      </w:r>
    </w:p>
    <w:p w:rsidR="002C462C" w:rsidRDefault="000D624C" w:rsidP="00474DD7">
      <w:pPr>
        <w:spacing w:after="120"/>
        <w:ind w:left="1276"/>
        <w:jc w:val="both"/>
        <w:rPr>
          <w:b/>
          <w:noProof/>
          <w:lang w:val="ru-RU"/>
        </w:rPr>
      </w:pPr>
      <w:r>
        <w:rPr>
          <w:b/>
          <w:noProof/>
          <w:lang w:eastAsia="uk-UA"/>
        </w:rPr>
        <w:drawing>
          <wp:inline distT="0" distB="0" distL="0" distR="0" wp14:anchorId="6398CF62" wp14:editId="7858CE6C">
            <wp:extent cx="5464810" cy="429895"/>
            <wp:effectExtent l="0" t="0" r="21590" b="27305"/>
            <wp:docPr id="332" name="Схема 81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52" r:lo="rId1553" r:qs="rId1554" r:cs="rId1555"/>
              </a:graphicData>
            </a:graphic>
          </wp:inline>
        </w:drawing>
      </w:r>
    </w:p>
    <w:p w:rsidR="002C462C" w:rsidRPr="00F33C5A" w:rsidRDefault="002C462C" w:rsidP="0023520F">
      <w:pPr>
        <w:spacing w:after="120"/>
        <w:ind w:firstLine="700"/>
        <w:jc w:val="both"/>
      </w:pPr>
      <w:r w:rsidRPr="00F33C5A">
        <w:rPr>
          <w:b/>
        </w:rPr>
        <w:t>Монополістична конкуренція</w:t>
      </w:r>
      <w:r w:rsidRPr="00F33C5A">
        <w:t xml:space="preserve"> як різновид </w:t>
      </w:r>
      <w:r w:rsidRPr="00DD5164">
        <w:t>недосконалої конкуренції</w:t>
      </w:r>
      <w:r w:rsidRPr="00F33C5A">
        <w:t xml:space="preserve"> характеризується такими </w:t>
      </w:r>
      <w:r w:rsidRPr="00DD5164">
        <w:rPr>
          <w:b/>
          <w:i/>
        </w:rPr>
        <w:t>ознаками</w:t>
      </w:r>
      <w:r w:rsidRPr="00F33C5A">
        <w:t>:</w:t>
      </w:r>
    </w:p>
    <w:p w:rsidR="002C462C" w:rsidRPr="00F33C5A" w:rsidRDefault="002C462C" w:rsidP="0023520F">
      <w:pPr>
        <w:spacing w:after="120"/>
        <w:ind w:firstLine="700"/>
        <w:jc w:val="both"/>
      </w:pPr>
      <w:r w:rsidRPr="00F33C5A">
        <w:t xml:space="preserve">1) на ринку функціонує відносно велика кількість невеликих підприємств, які виробляють диференційовану продукцію. </w:t>
      </w:r>
      <w:r>
        <w:t>П</w:t>
      </w:r>
      <w:r w:rsidRPr="00F33C5A">
        <w:t>родукція одного виробника є недосконалим замінником продукції конкурентів;</w:t>
      </w:r>
    </w:p>
    <w:p w:rsidR="002C462C" w:rsidRPr="00F33C5A" w:rsidRDefault="002C462C" w:rsidP="0023520F">
      <w:pPr>
        <w:spacing w:after="120"/>
        <w:ind w:firstLine="700"/>
        <w:jc w:val="both"/>
      </w:pPr>
      <w:r w:rsidRPr="00F33C5A">
        <w:t>2) практично не існує бар’єрів на шляху створення нових підприємств. Проте, здійснення диференціації вимагає додаткових коштів, які будуть створювати фінансові бар’єри на шляху нових підприємств;</w:t>
      </w:r>
    </w:p>
    <w:p w:rsidR="002C462C" w:rsidRPr="00F33C5A" w:rsidRDefault="002C462C" w:rsidP="0023520F">
      <w:pPr>
        <w:spacing w:after="120"/>
        <w:ind w:firstLine="700"/>
        <w:jc w:val="both"/>
      </w:pPr>
      <w:r w:rsidRPr="00F33C5A">
        <w:t>3) наявність великої кількості підприємств гарантує, що таємної змови між ними з метою підвищення ціни та зменшення обсягу виробництва, не існує;</w:t>
      </w:r>
    </w:p>
    <w:p w:rsidR="002C462C" w:rsidRPr="00F33C5A" w:rsidRDefault="002C462C" w:rsidP="0023520F">
      <w:pPr>
        <w:spacing w:after="120"/>
        <w:ind w:firstLine="700"/>
        <w:jc w:val="both"/>
      </w:pPr>
      <w:r w:rsidRPr="00F33C5A">
        <w:t>4) не існує залежності між підприємствами, тому кожне з них визначає свою цінову політику, не враховуючи реакцію конкурентів;</w:t>
      </w:r>
    </w:p>
    <w:p w:rsidR="002C462C" w:rsidRPr="00F33C5A" w:rsidRDefault="002C462C" w:rsidP="0023520F">
      <w:pPr>
        <w:spacing w:after="120"/>
        <w:ind w:firstLine="700"/>
        <w:jc w:val="both"/>
      </w:pPr>
      <w:r w:rsidRPr="00F33C5A">
        <w:t>5) частка кожного підприємства є відносно невеликою, тому воно не впливає на формування ринкової ціни</w:t>
      </w:r>
      <w:r>
        <w:t xml:space="preserve"> і</w:t>
      </w:r>
      <w:r w:rsidRPr="00F33C5A">
        <w:t xml:space="preserve"> диференційований характер товару дозволяє йому встановлювати свою ціну. Крім того, єдиний ринок поділяється на самостійні частини (сегменти), на кожної з яких </w:t>
      </w:r>
      <w:r>
        <w:t>частка</w:t>
      </w:r>
      <w:r w:rsidRPr="00F33C5A">
        <w:t xml:space="preserve"> підприємства може зростати.</w:t>
      </w:r>
    </w:p>
    <w:p w:rsidR="002C462C" w:rsidRPr="00474DD7" w:rsidRDefault="002C462C" w:rsidP="0023520F">
      <w:pPr>
        <w:spacing w:after="120"/>
        <w:ind w:firstLine="700"/>
        <w:jc w:val="both"/>
        <w:rPr>
          <w:spacing w:val="-6"/>
        </w:rPr>
      </w:pPr>
      <w:r w:rsidRPr="00474DD7">
        <w:rPr>
          <w:spacing w:val="-6"/>
        </w:rPr>
        <w:t xml:space="preserve">З метою збільшення обсягів реалізації підприємство здійснює диференціацію продукту. За формами </w:t>
      </w:r>
      <w:r w:rsidRPr="00474DD7">
        <w:rPr>
          <w:b/>
          <w:spacing w:val="-6"/>
        </w:rPr>
        <w:t>диференціація</w:t>
      </w:r>
      <w:r w:rsidRPr="00474DD7">
        <w:rPr>
          <w:spacing w:val="-6"/>
        </w:rPr>
        <w:t xml:space="preserve"> поділяється на явну та уявну. </w:t>
      </w:r>
    </w:p>
    <w:p w:rsidR="002C462C" w:rsidRPr="00F33C5A" w:rsidRDefault="002C462C" w:rsidP="0023520F">
      <w:pPr>
        <w:spacing w:after="120"/>
        <w:ind w:firstLine="700"/>
        <w:jc w:val="both"/>
      </w:pPr>
      <w:r w:rsidRPr="00DD5164">
        <w:rPr>
          <w:b/>
          <w:i/>
        </w:rPr>
        <w:t>Явною формою диференціації</w:t>
      </w:r>
      <w:r w:rsidRPr="00F33C5A">
        <w:t xml:space="preserve"> є відмінність у якісних параметрах. Це означає, що товари можуть відрізнятися дизайном, матеріалом, функціональними особливостями (наприклад, зубна паста може очищати зуби, укріпляти емаль чи ясна тощо). </w:t>
      </w:r>
      <w:r w:rsidRPr="00DD5164">
        <w:rPr>
          <w:b/>
          <w:i/>
        </w:rPr>
        <w:t>Уявні форми диференціації</w:t>
      </w:r>
      <w:r w:rsidRPr="00F33C5A">
        <w:t xml:space="preserve"> – це: послуги та умови, які пов’язані з реалізацією товару (надання товару у кредит, доставка товару тощо); розміщення торгових точок; стимулювання збуту (реклама, акції, розіграші призів) та упаковка.</w:t>
      </w:r>
    </w:p>
    <w:p w:rsidR="002C462C" w:rsidRPr="00F33C5A" w:rsidRDefault="002C462C" w:rsidP="0023520F">
      <w:pPr>
        <w:spacing w:after="120"/>
        <w:ind w:firstLine="700"/>
        <w:jc w:val="both"/>
      </w:pPr>
      <w:r w:rsidRPr="00F33C5A">
        <w:t xml:space="preserve">Крива попиту на товар монополістичного конкурента є більш еластичною порівняно з кривою попиту чистого монополіста унаслідок більшої кількості товарів-замінників. В короткостроковому періоді для підприємства можуть виникнути </w:t>
      </w:r>
      <w:r w:rsidRPr="00343D03">
        <w:rPr>
          <w:b/>
          <w:i/>
        </w:rPr>
        <w:t>три ситуації</w:t>
      </w:r>
      <w:r w:rsidRPr="00F33C5A">
        <w:t>:</w:t>
      </w:r>
    </w:p>
    <w:p w:rsidR="002C462C" w:rsidRPr="00F33C5A" w:rsidRDefault="002C462C" w:rsidP="0023520F">
      <w:pPr>
        <w:spacing w:after="120"/>
        <w:ind w:firstLine="700"/>
        <w:jc w:val="both"/>
      </w:pPr>
      <w:r w:rsidRPr="00F33C5A">
        <w:t xml:space="preserve">1) </w:t>
      </w:r>
      <w:r w:rsidRPr="00343D03">
        <w:rPr>
          <w:i/>
        </w:rPr>
        <w:t>наявність прибутку і можливість його збільшення</w:t>
      </w:r>
      <w:r w:rsidRPr="00F33C5A">
        <w:t>. За сприятливого попиту підприємство може максимізувати прибуток, якщо граничний дохід відповідатиме граничним витратам;</w:t>
      </w:r>
    </w:p>
    <w:p w:rsidR="002C462C" w:rsidRPr="00F33C5A" w:rsidRDefault="002C462C" w:rsidP="0023520F">
      <w:pPr>
        <w:spacing w:after="120"/>
        <w:ind w:firstLine="700"/>
        <w:jc w:val="both"/>
      </w:pPr>
      <w:r w:rsidRPr="00F33C5A">
        <w:t xml:space="preserve">2)  </w:t>
      </w:r>
      <w:r w:rsidRPr="00343D03">
        <w:rPr>
          <w:i/>
        </w:rPr>
        <w:t>відсутність прибутку і можливість мінімізувати збитки</w:t>
      </w:r>
      <w:r w:rsidRPr="00F33C5A">
        <w:t>. Унаслідок здійснення диференціації середні витрати виробника зрост</w:t>
      </w:r>
      <w:r>
        <w:t>уть</w:t>
      </w:r>
      <w:r w:rsidRPr="00F33C5A">
        <w:t xml:space="preserve"> і </w:t>
      </w:r>
      <w:r>
        <w:t xml:space="preserve">можуть </w:t>
      </w:r>
      <w:r w:rsidRPr="00F33C5A">
        <w:t>перевищ</w:t>
      </w:r>
      <w:r>
        <w:t>ить</w:t>
      </w:r>
      <w:r w:rsidRPr="00F33C5A">
        <w:t xml:space="preserve"> ціну</w:t>
      </w:r>
      <w:r>
        <w:t>.</w:t>
      </w:r>
      <w:r w:rsidRPr="00F33C5A">
        <w:t xml:space="preserve"> </w:t>
      </w:r>
      <w:r>
        <w:t>Підприємство буде виробляти продукції</w:t>
      </w:r>
      <w:r w:rsidRPr="00F33C5A">
        <w:t xml:space="preserve"> мінімізу</w:t>
      </w:r>
      <w:r>
        <w:t>ючи</w:t>
      </w:r>
      <w:r w:rsidRPr="00F33C5A">
        <w:t xml:space="preserve"> збитки, якщо ціна перевищує середні змінні витрати, </w:t>
      </w:r>
      <w:r>
        <w:t xml:space="preserve">а </w:t>
      </w:r>
      <w:r w:rsidRPr="00F33C5A">
        <w:t>граничний дохід відповідатиме граничним витратам;</w:t>
      </w:r>
    </w:p>
    <w:p w:rsidR="002C462C" w:rsidRPr="00F33C5A" w:rsidRDefault="002C462C" w:rsidP="0023520F">
      <w:pPr>
        <w:spacing w:after="120"/>
        <w:ind w:firstLine="700"/>
        <w:jc w:val="both"/>
      </w:pPr>
      <w:r w:rsidRPr="00F33C5A">
        <w:t xml:space="preserve">3) </w:t>
      </w:r>
      <w:r w:rsidRPr="00343D03">
        <w:rPr>
          <w:i/>
        </w:rPr>
        <w:t>зростання збитків і згортання виробництва</w:t>
      </w:r>
      <w:r w:rsidRPr="00F33C5A">
        <w:t xml:space="preserve">. Зростання витрат і зниження попиту змушує підприємство зупинити випуск продукції, якщо ціна буде менше </w:t>
      </w:r>
      <w:r>
        <w:t>ніж</w:t>
      </w:r>
      <w:r w:rsidRPr="00F33C5A">
        <w:t xml:space="preserve"> середні змінн</w:t>
      </w:r>
      <w:r>
        <w:t>і</w:t>
      </w:r>
      <w:r w:rsidRPr="00F33C5A">
        <w:t xml:space="preserve"> витра</w:t>
      </w:r>
      <w:r>
        <w:t>ти</w:t>
      </w:r>
      <w:r w:rsidRPr="00F33C5A">
        <w:t>.</w:t>
      </w:r>
    </w:p>
    <w:p w:rsidR="002C462C" w:rsidRPr="00F33C5A" w:rsidRDefault="002C462C" w:rsidP="0023520F">
      <w:pPr>
        <w:spacing w:after="120"/>
        <w:ind w:firstLine="700"/>
        <w:jc w:val="both"/>
      </w:pPr>
      <w:r w:rsidRPr="00F33C5A">
        <w:t>В довгостроковому періоді на ринку монополістичної конкуренції існує тенденція до одержання нормального прибутку за умов, коли ціна відповідатиме середнім витратам:</w:t>
      </w:r>
    </w:p>
    <w:p w:rsidR="002C462C" w:rsidRPr="00F33C5A" w:rsidRDefault="002C462C" w:rsidP="0023520F">
      <w:pPr>
        <w:spacing w:after="120"/>
        <w:ind w:firstLine="708"/>
        <w:jc w:val="center"/>
      </w:pPr>
      <w:r w:rsidRPr="00F33C5A">
        <w:rPr>
          <w:position w:val="-6"/>
        </w:rPr>
        <w:object w:dxaOrig="1100" w:dyaOrig="279">
          <v:shape id="_x0000_i1100" type="#_x0000_t75" style="width:55.5pt;height:14.25pt" o:ole="">
            <v:imagedata r:id="rId1557" o:title=""/>
          </v:shape>
          <o:OLEObject Type="Embed" ProgID="Equation.3" ShapeID="_x0000_i1100" DrawAspect="Content" ObjectID="_1732177277" r:id="rId1558"/>
        </w:object>
      </w:r>
      <w:r w:rsidRPr="00F33C5A">
        <w:t xml:space="preserve"> → довгострокова рівновага.</w:t>
      </w:r>
      <w:r>
        <w:t xml:space="preserve">                                                    </w:t>
      </w:r>
      <w:r w:rsidR="003041E6">
        <w:t xml:space="preserve">    (9</w:t>
      </w:r>
      <w:r>
        <w:t>.1)</w:t>
      </w:r>
    </w:p>
    <w:p w:rsidR="002C462C" w:rsidRDefault="002C462C" w:rsidP="0023520F">
      <w:pPr>
        <w:spacing w:after="120"/>
        <w:ind w:firstLine="700"/>
        <w:jc w:val="both"/>
      </w:pPr>
      <w:r w:rsidRPr="00F33C5A">
        <w:t>Наявність збитків у короткостроковому періоді змушує частину підприємств вийти з галузі. Зменшується кількість виробників, що виробляють товари-замінники і крива попиту на товар підприємства стає менш еластичною (прямує до вертикальної)</w:t>
      </w:r>
      <w:r>
        <w:t>, а</w:t>
      </w:r>
      <w:r w:rsidRPr="00F33C5A">
        <w:t xml:space="preserve"> це підвищує ціну. </w:t>
      </w:r>
    </w:p>
    <w:p w:rsidR="002C462C" w:rsidRPr="00F33C5A" w:rsidRDefault="002C462C" w:rsidP="0023520F">
      <w:pPr>
        <w:spacing w:after="120"/>
        <w:ind w:firstLine="700"/>
        <w:jc w:val="both"/>
      </w:pPr>
      <w:r w:rsidRPr="00F33C5A">
        <w:t>За умов прибуткової діяльності в короткостроковому періоді будуть створюватися нові підприємства. Це вплине на підвищення еластичності попиту (</w:t>
      </w:r>
      <w:r>
        <w:t>крива попиту</w:t>
      </w:r>
      <w:r w:rsidRPr="00F33C5A">
        <w:t xml:space="preserve"> буде наближатися до абсолютно еластичного) і зниження ціни. В результаті таких змін підприємства будуть мати тільки нормальний прибуток.</w:t>
      </w:r>
    </w:p>
    <w:p w:rsidR="002C462C" w:rsidRPr="00F33C5A" w:rsidRDefault="002C462C" w:rsidP="0023520F">
      <w:pPr>
        <w:spacing w:after="120"/>
        <w:ind w:firstLine="700"/>
        <w:jc w:val="both"/>
      </w:pPr>
      <w:r w:rsidRPr="00F33C5A">
        <w:t xml:space="preserve">Порівнюючи цей ринок з чистою конкуренцією можна відмітити, що він не забезпечує економічної ефективності. По-перше,  ціна перевищує граничні витрати, </w:t>
      </w:r>
      <w:r>
        <w:t>в</w:t>
      </w:r>
      <w:r w:rsidRPr="00F33C5A">
        <w:t>наслідок чого ресурси не розподіляються ефективно. По-друге, середні витрати зростатимуть в результаті диференціації товару, тому не забезпечується виробнича ефективність. По-третє, насичення ринку не дає можливості підприємствам повністю завантажувати свої виробничі потужності.</w:t>
      </w:r>
    </w:p>
    <w:p w:rsidR="002C462C" w:rsidRPr="00F33C5A" w:rsidRDefault="002C462C" w:rsidP="0023520F">
      <w:pPr>
        <w:spacing w:after="120"/>
        <w:ind w:firstLine="700"/>
        <w:jc w:val="both"/>
      </w:pPr>
      <w:r w:rsidRPr="00F33C5A">
        <w:t xml:space="preserve">Диференціація товару є основою </w:t>
      </w:r>
      <w:r w:rsidRPr="006E39C1">
        <w:rPr>
          <w:b/>
          <w:i/>
        </w:rPr>
        <w:t>нецінової (товарної) конкуренції</w:t>
      </w:r>
      <w:r w:rsidRPr="00F33C5A">
        <w:t xml:space="preserve"> і розширює можливості споживача у його виборі. Товарна конкуренція має дві форми: удосконалення товару та реклама. Якщо перша форма сприяє пристосуванню продукту до смаків споживачів, то друга – пристосовує попит споживачів до продукту. </w:t>
      </w:r>
    </w:p>
    <w:p w:rsidR="002C462C" w:rsidRPr="00F33C5A" w:rsidRDefault="002C462C" w:rsidP="0023520F">
      <w:pPr>
        <w:spacing w:after="120"/>
        <w:ind w:firstLine="700"/>
        <w:jc w:val="both"/>
      </w:pPr>
      <w:r w:rsidRPr="00F33C5A">
        <w:t>Товарна конкуренція має переваги над ціновою</w:t>
      </w:r>
      <w:r>
        <w:t>.</w:t>
      </w:r>
    </w:p>
    <w:p w:rsidR="002C462C" w:rsidRPr="00F33C5A" w:rsidRDefault="002C462C" w:rsidP="0023520F">
      <w:pPr>
        <w:spacing w:after="120"/>
        <w:ind w:firstLine="700"/>
        <w:jc w:val="both"/>
      </w:pPr>
      <w:r w:rsidRPr="00F33C5A">
        <w:t>1. Цінова конкуренція є не</w:t>
      </w:r>
      <w:r>
        <w:t>ви</w:t>
      </w:r>
      <w:r w:rsidRPr="00F33C5A">
        <w:t xml:space="preserve">гідною для всіх учасників </w:t>
      </w:r>
      <w:r>
        <w:t>й</w:t>
      </w:r>
      <w:r w:rsidRPr="00F33C5A">
        <w:t>, особливо, для малих та середніх підприємств</w:t>
      </w:r>
      <w:r>
        <w:t>.</w:t>
      </w:r>
    </w:p>
    <w:p w:rsidR="002C462C" w:rsidRPr="00F33C5A" w:rsidRDefault="002C462C" w:rsidP="0023520F">
      <w:pPr>
        <w:spacing w:after="120"/>
        <w:ind w:firstLine="700"/>
        <w:jc w:val="both"/>
      </w:pPr>
      <w:r w:rsidRPr="00F33C5A">
        <w:t>2. В сучасних умовах ускладнюються запроси споживачів і вдала диференціація товару дозволяє підприємству знайти вільний від конкуренції сегмент ринку</w:t>
      </w:r>
      <w:r>
        <w:t>.</w:t>
      </w:r>
    </w:p>
    <w:p w:rsidR="002C462C" w:rsidRPr="00F33C5A" w:rsidRDefault="002C462C" w:rsidP="0023520F">
      <w:pPr>
        <w:spacing w:after="120"/>
        <w:ind w:firstLine="700"/>
        <w:jc w:val="both"/>
      </w:pPr>
      <w:r w:rsidRPr="00F33C5A">
        <w:t xml:space="preserve">3. Обґрунтовані витрати на </w:t>
      </w:r>
      <w:r>
        <w:t>диференціацію продукції</w:t>
      </w:r>
      <w:r w:rsidRPr="00F33C5A">
        <w:t xml:space="preserve"> є більш вигідними підприємству порівняно із втратами у наслідок зниження ціни.</w:t>
      </w:r>
    </w:p>
    <w:p w:rsidR="002C462C" w:rsidRPr="00F33C5A" w:rsidRDefault="002C462C" w:rsidP="0023520F">
      <w:pPr>
        <w:spacing w:after="120"/>
        <w:ind w:firstLine="700"/>
        <w:jc w:val="both"/>
      </w:pPr>
      <w:r>
        <w:t>Отже</w:t>
      </w:r>
      <w:r w:rsidRPr="00F33C5A">
        <w:t>, монополістична конкуренція – це не абстрактна ринкова структура. Вона характерна для харчової промисловості, виробництва одягу та взуття, меблевої промисловості, роздрібної торгівлі тощо.</w:t>
      </w:r>
    </w:p>
    <w:p w:rsidR="002C462C" w:rsidRDefault="000D624C" w:rsidP="00272629">
      <w:pPr>
        <w:spacing w:after="120"/>
        <w:jc w:val="center"/>
        <w:rPr>
          <w:b/>
          <w:noProof/>
          <w:lang w:val="ru-RU"/>
        </w:rPr>
      </w:pPr>
      <w:r>
        <w:rPr>
          <w:b/>
          <w:noProof/>
          <w:lang w:eastAsia="uk-UA"/>
        </w:rPr>
        <w:drawing>
          <wp:inline distT="0" distB="0" distL="0" distR="0" wp14:anchorId="01F3EDB0" wp14:editId="05F2345C">
            <wp:extent cx="5464810" cy="523240"/>
            <wp:effectExtent l="0" t="0" r="21590" b="29210"/>
            <wp:docPr id="334" name="Схема 8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59" r:lo="rId1560" r:qs="rId1561" r:cs="rId1562"/>
              </a:graphicData>
            </a:graphic>
          </wp:inline>
        </w:drawing>
      </w:r>
    </w:p>
    <w:p w:rsidR="002C462C" w:rsidRPr="00F33C5A" w:rsidRDefault="002C462C" w:rsidP="0023520F">
      <w:pPr>
        <w:spacing w:after="120"/>
        <w:ind w:firstLine="700"/>
        <w:jc w:val="both"/>
      </w:pPr>
      <w:r w:rsidRPr="00F33C5A">
        <w:t xml:space="preserve">Іншим видом недосконалої конкуренції є </w:t>
      </w:r>
      <w:r w:rsidRPr="00F33C5A">
        <w:rPr>
          <w:b/>
        </w:rPr>
        <w:t>олігополія</w:t>
      </w:r>
      <w:r w:rsidRPr="00F33C5A">
        <w:t xml:space="preserve">. Олігополія (від грец. </w:t>
      </w:r>
      <w:r w:rsidRPr="001447BF">
        <w:rPr>
          <w:i/>
        </w:rPr>
        <w:t>όλίγος</w:t>
      </w:r>
      <w:r w:rsidRPr="00F33C5A">
        <w:t xml:space="preserve"> – малий і </w:t>
      </w:r>
      <w:r w:rsidRPr="001447BF">
        <w:rPr>
          <w:i/>
        </w:rPr>
        <w:t>πωλέω</w:t>
      </w:r>
      <w:r w:rsidRPr="00F33C5A">
        <w:t xml:space="preserve"> – продаю) – це панування декількох підприємств. </w:t>
      </w:r>
      <w:r>
        <w:t>Класичному о</w:t>
      </w:r>
      <w:r w:rsidRPr="00F33C5A">
        <w:t>лігопольному ринку притаманні такі ознаки:</w:t>
      </w:r>
    </w:p>
    <w:p w:rsidR="002C462C" w:rsidRPr="00F33C5A" w:rsidRDefault="002C462C" w:rsidP="0023520F">
      <w:pPr>
        <w:spacing w:after="120"/>
        <w:ind w:firstLine="700"/>
        <w:jc w:val="both"/>
      </w:pPr>
      <w:r w:rsidRPr="00F33C5A">
        <w:t xml:space="preserve">1) невелика кількість відносно великих підприємств можуть виробляти як однорідний (хімічна промисловість), так </w:t>
      </w:r>
      <w:r>
        <w:t>й</w:t>
      </w:r>
      <w:r w:rsidRPr="00F33C5A">
        <w:t xml:space="preserve"> диференційований товар (виробництво автомобілів). Відповідно до типу товару олігополія поділяється на </w:t>
      </w:r>
      <w:r w:rsidRPr="00F1182A">
        <w:rPr>
          <w:i/>
        </w:rPr>
        <w:t>чисту</w:t>
      </w:r>
      <w:r w:rsidRPr="00F33C5A">
        <w:t xml:space="preserve"> і </w:t>
      </w:r>
      <w:r w:rsidRPr="00F1182A">
        <w:rPr>
          <w:i/>
        </w:rPr>
        <w:t>диференційовану</w:t>
      </w:r>
      <w:r w:rsidRPr="00F33C5A">
        <w:t>;</w:t>
      </w:r>
    </w:p>
    <w:p w:rsidR="002C462C" w:rsidRPr="00F33C5A" w:rsidRDefault="002C462C" w:rsidP="0023520F">
      <w:pPr>
        <w:spacing w:after="120"/>
        <w:ind w:firstLine="700"/>
        <w:jc w:val="both"/>
      </w:pPr>
      <w:r w:rsidRPr="00F33C5A">
        <w:t xml:space="preserve">2) існують бар’єри на шляху створення нових підприємств. Бар’єром може бути </w:t>
      </w:r>
      <w:r w:rsidRPr="00F1182A">
        <w:rPr>
          <w:i/>
        </w:rPr>
        <w:t>ефект масштабу</w:t>
      </w:r>
      <w:r w:rsidRPr="00F33C5A">
        <w:t xml:space="preserve">, </w:t>
      </w:r>
      <w:r>
        <w:t>якщо</w:t>
      </w:r>
      <w:r w:rsidRPr="00F33C5A">
        <w:t xml:space="preserve"> ефективне функціонування підприємства і зниження середніх витрат досягається за великих обсяг</w:t>
      </w:r>
      <w:r>
        <w:t>ів</w:t>
      </w:r>
      <w:r w:rsidRPr="00F33C5A">
        <w:t xml:space="preserve"> продукції (за даними автомобільних компаній США збільшення масштабу виробництва зі 100 тис. до 20 млн. машин скорочує затрати на кожну машину на 34%). Бар’єром також може бути </w:t>
      </w:r>
      <w:r w:rsidRPr="009E01E2">
        <w:rPr>
          <w:i/>
        </w:rPr>
        <w:t>приватна власність на стратегічну сировину</w:t>
      </w:r>
      <w:r w:rsidRPr="00F33C5A">
        <w:t>;</w:t>
      </w:r>
    </w:p>
    <w:p w:rsidR="002C462C" w:rsidRPr="00F33C5A" w:rsidRDefault="002C462C" w:rsidP="0023520F">
      <w:pPr>
        <w:spacing w:after="120"/>
        <w:ind w:firstLine="700"/>
        <w:jc w:val="both"/>
      </w:pPr>
      <w:r w:rsidRPr="00F33C5A">
        <w:t xml:space="preserve">3) підприємства на такому ринку </w:t>
      </w:r>
      <w:r w:rsidRPr="00F33C5A">
        <w:rPr>
          <w:b/>
        </w:rPr>
        <w:t>взаємозалежні</w:t>
      </w:r>
      <w:r w:rsidRPr="00F33C5A">
        <w:t xml:space="preserve"> і у визначенні своєї цінової стратегії вони мають враховувати реакцію конкурентів. </w:t>
      </w:r>
    </w:p>
    <w:p w:rsidR="002C462C" w:rsidRPr="00F33C5A" w:rsidRDefault="002C462C" w:rsidP="0023520F">
      <w:pPr>
        <w:spacing w:after="120"/>
        <w:ind w:firstLine="700"/>
        <w:jc w:val="both"/>
      </w:pPr>
      <w:r w:rsidRPr="00F33C5A">
        <w:t xml:space="preserve">Ринок олігополії характеризується високим рівнем </w:t>
      </w:r>
      <w:r w:rsidRPr="00F33C5A">
        <w:rPr>
          <w:b/>
        </w:rPr>
        <w:t>концентрації виробництва</w:t>
      </w:r>
      <w:r w:rsidRPr="00F33C5A">
        <w:t xml:space="preserve"> і</w:t>
      </w:r>
      <w:r>
        <w:t>,</w:t>
      </w:r>
      <w:r w:rsidRPr="00F33C5A">
        <w:t xml:space="preserve"> відповідно, монополізації. Для </w:t>
      </w:r>
      <w:r>
        <w:t xml:space="preserve">його </w:t>
      </w:r>
      <w:r w:rsidRPr="00F33C5A">
        <w:t xml:space="preserve">оцінювання використовують різні показники. </w:t>
      </w:r>
    </w:p>
    <w:p w:rsidR="002C462C" w:rsidRPr="00F33C5A" w:rsidRDefault="002C462C" w:rsidP="0023520F">
      <w:pPr>
        <w:spacing w:after="120"/>
        <w:ind w:firstLine="700"/>
        <w:jc w:val="both"/>
      </w:pPr>
      <w:r w:rsidRPr="00F33C5A">
        <w:t xml:space="preserve">1. Найбільш поширеним є коефіцієнт концентрації 4-х чи 8-ми великих фірм у загальному обсязі продукції. Цей показник має певні недоліки, тому що його величина може бути однаковою </w:t>
      </w:r>
      <w:r>
        <w:t>як</w:t>
      </w:r>
      <w:r w:rsidRPr="00F33C5A">
        <w:t xml:space="preserve"> для олігополії</w:t>
      </w:r>
      <w:r>
        <w:t>, так й</w:t>
      </w:r>
      <w:r w:rsidRPr="00F33C5A">
        <w:t xml:space="preserve"> для галузі, в якій домінує одна велика фірма.</w:t>
      </w:r>
    </w:p>
    <w:p w:rsidR="002C462C" w:rsidRPr="00F33C5A" w:rsidRDefault="002C462C" w:rsidP="0023520F">
      <w:pPr>
        <w:spacing w:after="120"/>
        <w:ind w:firstLine="700"/>
        <w:jc w:val="both"/>
      </w:pPr>
      <w:r w:rsidRPr="00F33C5A">
        <w:t>2. Індекс Герфіндаля-Гіршмана:</w:t>
      </w:r>
    </w:p>
    <w:p w:rsidR="002C462C" w:rsidRPr="00F33C5A" w:rsidRDefault="002C462C" w:rsidP="0023520F">
      <w:pPr>
        <w:spacing w:after="120"/>
        <w:ind w:firstLine="708"/>
      </w:pPr>
      <w:r w:rsidRPr="00F33C5A">
        <w:rPr>
          <w:position w:val="-28"/>
        </w:rPr>
        <w:object w:dxaOrig="1100" w:dyaOrig="680">
          <v:shape id="_x0000_i1101" type="#_x0000_t75" style="width:63pt;height:37.5pt" o:ole="">
            <v:imagedata r:id="rId1564" o:title=""/>
          </v:shape>
          <o:OLEObject Type="Embed" ProgID="Equation.3" ShapeID="_x0000_i1101" DrawAspect="Content" ObjectID="_1732177278" r:id="rId1565"/>
        </w:object>
      </w:r>
      <w:r w:rsidRPr="00F33C5A">
        <w:t>,</w:t>
      </w:r>
      <w:r>
        <w:t xml:space="preserve">                                                                         </w:t>
      </w:r>
      <w:r w:rsidR="003041E6">
        <w:t xml:space="preserve">                              (9</w:t>
      </w:r>
      <w:r>
        <w:t>.2)</w:t>
      </w:r>
    </w:p>
    <w:p w:rsidR="002C462C" w:rsidRPr="00F33C5A" w:rsidRDefault="002C462C" w:rsidP="0023520F">
      <w:pPr>
        <w:spacing w:after="120"/>
        <w:jc w:val="both"/>
      </w:pPr>
      <w:r w:rsidRPr="00F33C5A">
        <w:t xml:space="preserve">де </w:t>
      </w:r>
      <w:r w:rsidRPr="00F33C5A">
        <w:rPr>
          <w:i/>
        </w:rPr>
        <w:t>S</w:t>
      </w:r>
      <w:r w:rsidRPr="00F33C5A">
        <w:rPr>
          <w:i/>
          <w:vertAlign w:val="subscript"/>
        </w:rPr>
        <w:t>і</w:t>
      </w:r>
      <w:r w:rsidRPr="00F33C5A">
        <w:t xml:space="preserve"> – питома вага (у %) фірми </w:t>
      </w:r>
      <w:r>
        <w:t>в загальному</w:t>
      </w:r>
      <w:r w:rsidRPr="00F33C5A">
        <w:t xml:space="preserve"> </w:t>
      </w:r>
      <w:r>
        <w:t>обсязі продукції ринку</w:t>
      </w:r>
      <w:r w:rsidRPr="00F33C5A">
        <w:t>.</w:t>
      </w:r>
    </w:p>
    <w:p w:rsidR="002C462C" w:rsidRPr="00F33C5A" w:rsidRDefault="002C462C" w:rsidP="0023520F">
      <w:pPr>
        <w:spacing w:after="120"/>
        <w:ind w:firstLine="708"/>
        <w:jc w:val="both"/>
      </w:pPr>
      <w:r w:rsidRPr="00F33C5A">
        <w:t xml:space="preserve">Максимальне значення індексу (для чистої монополії) становить 10000. Цей індекс використовується </w:t>
      </w:r>
      <w:r>
        <w:t>в</w:t>
      </w:r>
      <w:r w:rsidRPr="00F33C5A">
        <w:t xml:space="preserve"> антимонопольному законодавстві США для оцінки рівня монополізації галузі. Галузь вважається високомонополізованою, якщо величина індексу перевищує 1800. </w:t>
      </w:r>
    </w:p>
    <w:p w:rsidR="002C462C" w:rsidRPr="00F33C5A" w:rsidRDefault="002C462C" w:rsidP="0023520F">
      <w:pPr>
        <w:spacing w:after="120"/>
        <w:jc w:val="both"/>
      </w:pPr>
      <w:r w:rsidRPr="00F33C5A">
        <w:tab/>
        <w:t>3. Індекс Лернера:</w:t>
      </w:r>
    </w:p>
    <w:p w:rsidR="002C462C" w:rsidRPr="00F33C5A" w:rsidRDefault="002C462C" w:rsidP="0023520F">
      <w:pPr>
        <w:spacing w:after="120"/>
        <w:ind w:firstLine="708"/>
        <w:jc w:val="both"/>
      </w:pPr>
      <w:r w:rsidRPr="00F33C5A">
        <w:rPr>
          <w:position w:val="-30"/>
        </w:rPr>
        <w:object w:dxaOrig="2079" w:dyaOrig="700">
          <v:shape id="_x0000_i1102" type="#_x0000_t75" style="width:112.5pt;height:37.5pt" o:ole="">
            <v:imagedata r:id="rId1566" o:title=""/>
          </v:shape>
          <o:OLEObject Type="Embed" ProgID="Equation.3" ShapeID="_x0000_i1102" DrawAspect="Content" ObjectID="_1732177279" r:id="rId1567"/>
        </w:object>
      </w:r>
      <w:r w:rsidRPr="00F33C5A">
        <w:t>.</w:t>
      </w:r>
      <w:r>
        <w:t xml:space="preserve">                                                          </w:t>
      </w:r>
      <w:r w:rsidR="003041E6">
        <w:t xml:space="preserve">                              (9</w:t>
      </w:r>
      <w:r>
        <w:t>.3)</w:t>
      </w:r>
    </w:p>
    <w:p w:rsidR="002C462C" w:rsidRPr="00F33C5A" w:rsidRDefault="002C462C" w:rsidP="0023520F">
      <w:pPr>
        <w:spacing w:after="120"/>
        <w:ind w:firstLine="708"/>
        <w:jc w:val="both"/>
      </w:pPr>
      <w:r w:rsidRPr="00F33C5A">
        <w:t>Чим більше величина індексу наближається до 1, тим вищий рівень монопольної влади фірми. Цей індекс характеризує вплив еластичності попиту (</w:t>
      </w:r>
      <w:r w:rsidRPr="00F33C5A">
        <w:rPr>
          <w:i/>
        </w:rPr>
        <w:t>Е</w:t>
      </w:r>
      <w:r w:rsidRPr="00F33C5A">
        <w:rPr>
          <w:i/>
          <w:vertAlign w:val="subscript"/>
        </w:rPr>
        <w:t>D</w:t>
      </w:r>
      <w:r w:rsidRPr="00F33C5A">
        <w:t>) на підвищення ціни – менш еластичний попит означає більш високу ціну і навпаки.</w:t>
      </w:r>
    </w:p>
    <w:p w:rsidR="002C462C" w:rsidRDefault="000D624C" w:rsidP="00272629">
      <w:pPr>
        <w:spacing w:after="120"/>
        <w:jc w:val="center"/>
        <w:rPr>
          <w:b/>
          <w:noProof/>
          <w:lang w:val="ru-RU"/>
        </w:rPr>
      </w:pPr>
      <w:r>
        <w:rPr>
          <w:b/>
          <w:noProof/>
          <w:lang w:eastAsia="uk-UA"/>
        </w:rPr>
        <w:drawing>
          <wp:inline distT="0" distB="0" distL="0" distR="0" wp14:anchorId="37CF6279" wp14:editId="2A019D83">
            <wp:extent cx="5464810" cy="567055"/>
            <wp:effectExtent l="0" t="0" r="21590" b="23495"/>
            <wp:docPr id="337" name="Схема 81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68" r:lo="rId1569" r:qs="rId1570" r:cs="rId1571"/>
              </a:graphicData>
            </a:graphic>
          </wp:inline>
        </w:drawing>
      </w:r>
    </w:p>
    <w:p w:rsidR="00BA03D7" w:rsidRDefault="00BA03D7" w:rsidP="00BA03D7">
      <w:pPr>
        <w:spacing w:after="120"/>
        <w:ind w:firstLine="708"/>
        <w:jc w:val="both"/>
      </w:pPr>
      <w:r>
        <w:t xml:space="preserve">Поведінка підприємств на ринку олігополії може бути кооперативною і некооперативною. </w:t>
      </w:r>
    </w:p>
    <w:p w:rsidR="00BA03D7" w:rsidRDefault="00BA03D7" w:rsidP="00BA03D7">
      <w:pPr>
        <w:spacing w:after="120"/>
        <w:jc w:val="both"/>
      </w:pPr>
      <w:r>
        <w:rPr>
          <w:noProof/>
          <w:lang w:eastAsia="uk-UA"/>
        </w:rPr>
        <w:drawing>
          <wp:inline distT="0" distB="0" distL="0" distR="0">
            <wp:extent cx="5964555" cy="1062990"/>
            <wp:effectExtent l="0" t="0" r="17145" b="3810"/>
            <wp:docPr id="94" name="Схема 9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3" r:lo="rId1574" r:qs="rId1575" r:cs="rId1576"/>
              </a:graphicData>
            </a:graphic>
          </wp:inline>
        </w:drawing>
      </w:r>
    </w:p>
    <w:p w:rsidR="00BA03D7" w:rsidRDefault="00BA03D7" w:rsidP="00BA03D7">
      <w:pPr>
        <w:spacing w:after="120"/>
        <w:ind w:firstLine="708"/>
        <w:jc w:val="both"/>
      </w:pPr>
      <w:r>
        <w:t xml:space="preserve">Економісти пропонують різні </w:t>
      </w:r>
      <w:r>
        <w:rPr>
          <w:b/>
        </w:rPr>
        <w:t>моделі</w:t>
      </w:r>
      <w:r>
        <w:t>, які пояснюють поведінку учасників у невизначених ситуаціях. Основні – це: «цінова війна», що пояснює взаємозалежність фірм та її наслідки у випадку зниження ціни; моделі Курно та Бертрана, які характеризують поведінку фірм за умов конкуренції між ними; «дилема ув’язненого», що пояснює високий рівень ціни на такому ринку; «ламана крива попиту», яка доводить стабільність ціни; модель Штакелберга, що характеризує поведінку домінуючої та дрібних фірм тощо.</w:t>
      </w:r>
    </w:p>
    <w:p w:rsidR="00BA03D7" w:rsidRDefault="00BA03D7" w:rsidP="00BA03D7">
      <w:pPr>
        <w:spacing w:after="120"/>
        <w:jc w:val="center"/>
        <w:rPr>
          <w:b/>
        </w:rPr>
      </w:pPr>
      <w:r>
        <w:rPr>
          <w:noProof/>
          <w:lang w:eastAsia="uk-UA"/>
        </w:rPr>
        <w:drawing>
          <wp:inline distT="0" distB="0" distL="0" distR="0">
            <wp:extent cx="2700655" cy="499745"/>
            <wp:effectExtent l="0" t="0" r="23495" b="0"/>
            <wp:docPr id="93" name="Схема 9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78" r:lo="rId1579" r:qs="rId1580" r:cs="rId1581"/>
              </a:graphicData>
            </a:graphic>
          </wp:inline>
        </w:drawing>
      </w:r>
    </w:p>
    <w:p w:rsidR="00BA03D7" w:rsidRDefault="00BA03D7" w:rsidP="00BA03D7">
      <w:pPr>
        <w:ind w:firstLine="708"/>
        <w:jc w:val="both"/>
      </w:pPr>
      <w:r>
        <w:t xml:space="preserve">«Цінова війна» – це цикл поступового зниження ціни з метою витиснення конкурента з ринку. За умов </w:t>
      </w:r>
      <w:r>
        <w:rPr>
          <w:b/>
        </w:rPr>
        <w:t xml:space="preserve">дуополії </w:t>
      </w:r>
      <w:r>
        <w:t xml:space="preserve">(від лат. </w:t>
      </w:r>
      <w:r>
        <w:rPr>
          <w:i/>
        </w:rPr>
        <w:t>duo</w:t>
      </w:r>
      <w:r>
        <w:t xml:space="preserve"> – два), коли фірми виробляють однорідний товар, одна з них може розпочати «цінову війну». Максимальний рівень, до якого вона може знизити ціну – це рівень середніх витрат. Фірма-конкурент також буде змушена знижувати ціну, щоб не втратити ринок збуту. В результаті «цінової війни» рівновага встановлюється на рівні середніх витрат і у фірм не буде економічного прибутку. Від «цінової війни» виграватимуть споживачі, а втрачатимуть виробники. Фірми усвідомлюють свою взаємозалежність, і тому така політика у межах національного ринку не має поширення. </w:t>
      </w:r>
    </w:p>
    <w:p w:rsidR="00BA03D7" w:rsidRDefault="00BA03D7" w:rsidP="00BA03D7">
      <w:pPr>
        <w:ind w:firstLine="708"/>
        <w:jc w:val="both"/>
      </w:pPr>
    </w:p>
    <w:p w:rsidR="00BA03D7" w:rsidRDefault="00BA03D7" w:rsidP="00BA03D7">
      <w:pPr>
        <w:ind w:left="2694"/>
        <w:jc w:val="both"/>
      </w:pPr>
      <w:r>
        <w:rPr>
          <w:noProof/>
          <w:lang w:eastAsia="uk-UA"/>
        </w:rPr>
        <w:drawing>
          <wp:inline distT="0" distB="0" distL="0" distR="0">
            <wp:extent cx="2700655" cy="499745"/>
            <wp:effectExtent l="0" t="0" r="23495" b="0"/>
            <wp:docPr id="92" name="Схема 9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83" r:lo="rId1584" r:qs="rId1585" r:cs="rId1586"/>
              </a:graphicData>
            </a:graphic>
          </wp:inline>
        </w:drawing>
      </w:r>
    </w:p>
    <w:p w:rsidR="00BA03D7" w:rsidRDefault="00BA03D7" w:rsidP="00BA03D7">
      <w:pPr>
        <w:ind w:firstLine="709"/>
        <w:jc w:val="both"/>
      </w:pPr>
      <w:r>
        <w:t xml:space="preserve">Статистичний аналіз поведінки фірм в дуополії був запропонований у 1838 році французьким математиком і економістом А.Курно. Він виходив з таких умов, що 2 фірми виробляють однорідний товар, їм відома функція ринкового попиту </w:t>
      </w:r>
      <w:r>
        <w:rPr>
          <w:lang w:val="en-US"/>
        </w:rPr>
        <w:t>P</w:t>
      </w:r>
      <w:r>
        <w:t xml:space="preserve">= </w:t>
      </w:r>
      <w:r>
        <w:rPr>
          <w:lang w:val="en-US"/>
        </w:rPr>
        <w:t>a</w:t>
      </w:r>
      <w:r>
        <w:t>-</w:t>
      </w:r>
      <w:r>
        <w:rPr>
          <w:lang w:val="en-US"/>
        </w:rPr>
        <w:t>b</w:t>
      </w:r>
      <w:r>
        <w:t xml:space="preserve"> (</w:t>
      </w:r>
      <w:r>
        <w:rPr>
          <w:lang w:val="en-US"/>
        </w:rPr>
        <w:t>Q</w:t>
      </w:r>
      <w:r>
        <w:t>1+</w:t>
      </w:r>
      <w:r>
        <w:rPr>
          <w:lang w:val="en-US"/>
        </w:rPr>
        <w:t>Q</w:t>
      </w:r>
      <w:r>
        <w:t>2)і кожна фірма приймає рішення самостійно і незалежно від іншої. Фірма немає точної інформації про поведінку конкурента і тому можливі різні результати. Центральний елемент моделі – те, що кожна фірма визначає свій обсяг випуску, припускаючи про незмінність обсягу випуску конкурента.</w:t>
      </w:r>
    </w:p>
    <w:p w:rsidR="00BA03D7" w:rsidRDefault="00BA03D7" w:rsidP="00BA03D7">
      <w:pPr>
        <w:ind w:firstLine="709"/>
        <w:jc w:val="both"/>
      </w:pPr>
      <w:r>
        <w:t xml:space="preserve">Фірма А вибирає свій обсяг продукції, виходячи з умов максимізації прибутку </w:t>
      </w:r>
      <w:r w:rsidR="00A525A8">
        <w:rPr>
          <w:b/>
        </w:rPr>
        <w:t>(</w:t>
      </w:r>
      <w:r>
        <w:rPr>
          <w:b/>
          <w:lang w:val="en-US"/>
        </w:rPr>
        <w:t>MR</w:t>
      </w:r>
      <w:r>
        <w:rPr>
          <w:b/>
        </w:rPr>
        <w:t xml:space="preserve"> =</w:t>
      </w:r>
      <w:r>
        <w:rPr>
          <w:b/>
          <w:lang w:val="en-US"/>
        </w:rPr>
        <w:t>MC</w:t>
      </w:r>
      <w:r w:rsidRPr="00A525A8">
        <w:rPr>
          <w:b/>
        </w:rPr>
        <w:t>)</w:t>
      </w:r>
      <w:r>
        <w:t>. Поведінка фірми Б буде аналогічною.</w:t>
      </w:r>
    </w:p>
    <w:p w:rsidR="00BA03D7" w:rsidRDefault="00BA03D7" w:rsidP="00BA03D7">
      <w:pPr>
        <w:ind w:firstLine="709"/>
        <w:jc w:val="both"/>
      </w:pPr>
      <w:r>
        <w:rPr>
          <w:bCs/>
          <w:i/>
          <w:iCs/>
        </w:rPr>
        <w:t>Загальний висновок:</w:t>
      </w:r>
      <w:r>
        <w:t xml:space="preserve"> обсяг виробництва, що максимізує прибуток фірми А є спадною шкалою обсягу, який на думку фірми А, вироблятиме фірма Б. Ця шкала називається кривою (функцією) реагування фірми А або кривою (функцією) реагування фірми Б. </w:t>
      </w:r>
    </w:p>
    <w:p w:rsidR="00BA03D7" w:rsidRDefault="00BA03D7" w:rsidP="00BA03D7">
      <w:pPr>
        <w:ind w:firstLine="709"/>
        <w:jc w:val="both"/>
      </w:pPr>
      <w:r>
        <w:rPr>
          <w:u w:val="single"/>
        </w:rPr>
        <w:t xml:space="preserve">Функція реагування – </w:t>
      </w:r>
      <w:r>
        <w:t>це крива , яка показує який обсяг продукції буде буде виробляти один олігополіст, за кожного заданого обсягу виробництва іншого.</w:t>
      </w:r>
    </w:p>
    <w:p w:rsidR="00BA03D7" w:rsidRDefault="00BA03D7" w:rsidP="00BA03D7">
      <w:pPr>
        <w:ind w:firstLine="709"/>
        <w:jc w:val="both"/>
      </w:pPr>
      <w:r>
        <w:t>Перетин кривих реагування характеризує рівновагу Курно: кожна фірма правильно передбачає поведінку конкурента і вибирає оптимальне для себе рішення, ні одна з фірм не має стимулу змінювати свій обсяг виробництва.</w:t>
      </w:r>
    </w:p>
    <w:p w:rsidR="00BA03D7" w:rsidRDefault="00BA03D7" w:rsidP="00BA03D7">
      <w:pPr>
        <w:ind w:firstLine="709"/>
        <w:jc w:val="both"/>
      </w:pPr>
    </w:p>
    <w:p w:rsidR="00BA03D7" w:rsidRDefault="00BA03D7" w:rsidP="003041E6">
      <w:pPr>
        <w:jc w:val="center"/>
      </w:pPr>
      <w:r>
        <w:rPr>
          <w:noProof/>
          <w:lang w:eastAsia="uk-UA"/>
        </w:rPr>
        <w:drawing>
          <wp:inline distT="0" distB="0" distL="0" distR="0">
            <wp:extent cx="3434080" cy="2987675"/>
            <wp:effectExtent l="0" t="0" r="0" b="3175"/>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588">
                      <a:extLst>
                        <a:ext uri="{28A0092B-C50C-407E-A947-70E740481C1C}">
                          <a14:useLocalDpi xmlns:a14="http://schemas.microsoft.com/office/drawing/2010/main" val="0"/>
                        </a:ext>
                      </a:extLst>
                    </a:blip>
                    <a:srcRect/>
                    <a:stretch>
                      <a:fillRect/>
                    </a:stretch>
                  </pic:blipFill>
                  <pic:spPr bwMode="auto">
                    <a:xfrm>
                      <a:off x="0" y="0"/>
                      <a:ext cx="3434080" cy="2987675"/>
                    </a:xfrm>
                    <a:prstGeom prst="rect">
                      <a:avLst/>
                    </a:prstGeom>
                    <a:noFill/>
                    <a:ln>
                      <a:noFill/>
                    </a:ln>
                  </pic:spPr>
                </pic:pic>
              </a:graphicData>
            </a:graphic>
          </wp:inline>
        </w:drawing>
      </w:r>
    </w:p>
    <w:p w:rsidR="00BA03D7" w:rsidRPr="003041E6" w:rsidRDefault="003041E6" w:rsidP="00BA03D7">
      <w:pPr>
        <w:jc w:val="center"/>
        <w:rPr>
          <w:b/>
          <w:i/>
        </w:rPr>
      </w:pPr>
      <w:r w:rsidRPr="003041E6">
        <w:rPr>
          <w:b/>
          <w:i/>
        </w:rPr>
        <w:t>Рис. 9</w:t>
      </w:r>
      <w:r w:rsidR="00BA03D7" w:rsidRPr="003041E6">
        <w:rPr>
          <w:b/>
          <w:i/>
        </w:rPr>
        <w:t>.1  Рівновага Курно</w:t>
      </w:r>
    </w:p>
    <w:p w:rsidR="00BA03D7" w:rsidRDefault="00BA03D7" w:rsidP="00BA03D7">
      <w:pPr>
        <w:ind w:firstLine="709"/>
        <w:jc w:val="center"/>
      </w:pPr>
    </w:p>
    <w:p w:rsidR="00BA03D7" w:rsidRDefault="00BA03D7" w:rsidP="00BA03D7">
      <w:pPr>
        <w:ind w:firstLine="709"/>
        <w:jc w:val="both"/>
      </w:pPr>
      <w:r>
        <w:t>Модель рівноваги Курно передбачає, що фірми конкурують між собою. Ситуація принципово зміниться, якщо фірми домовляються між собою і колективно визначають обсяг виробництва.</w:t>
      </w:r>
    </w:p>
    <w:p w:rsidR="00BA03D7" w:rsidRDefault="00BA03D7" w:rsidP="00BA03D7">
      <w:pPr>
        <w:ind w:firstLine="709"/>
        <w:jc w:val="both"/>
      </w:pPr>
      <w:r>
        <w:t>Порівняння доводить, що рівновага Курно забезпечує більший обсяг виробництва, ніж контрактна рівновага, але менший ніж рівновага на конкурентному ринку.</w:t>
      </w:r>
    </w:p>
    <w:p w:rsidR="00BA03D7" w:rsidRDefault="00BA03D7" w:rsidP="00BA03D7">
      <w:pPr>
        <w:ind w:firstLine="709"/>
        <w:jc w:val="both"/>
      </w:pPr>
      <w:r>
        <w:t>Крім моделі Курно є і інші інтерпретації дуополії, наприклад модель Бертрана.</w:t>
      </w:r>
    </w:p>
    <w:p w:rsidR="00BA03D7" w:rsidRDefault="00BA03D7" w:rsidP="00BA03D7">
      <w:pPr>
        <w:ind w:firstLine="709"/>
        <w:jc w:val="both"/>
        <w:rPr>
          <w:b/>
        </w:rPr>
      </w:pPr>
      <w:r>
        <w:rPr>
          <w:b/>
        </w:rPr>
        <w:t xml:space="preserve">                                </w:t>
      </w:r>
    </w:p>
    <w:p w:rsidR="00BA03D7" w:rsidRDefault="00BA03D7" w:rsidP="00BA03D7">
      <w:pPr>
        <w:ind w:left="2835"/>
        <w:jc w:val="both"/>
        <w:rPr>
          <w:b/>
        </w:rPr>
      </w:pPr>
      <w:r>
        <w:rPr>
          <w:noProof/>
          <w:lang w:eastAsia="uk-UA"/>
        </w:rPr>
        <w:drawing>
          <wp:inline distT="0" distB="0" distL="0" distR="0">
            <wp:extent cx="2700655" cy="499745"/>
            <wp:effectExtent l="0" t="0" r="23495" b="0"/>
            <wp:docPr id="90" name="Схема 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89" r:lo="rId1590" r:qs="rId1591" r:cs="rId1592"/>
              </a:graphicData>
            </a:graphic>
          </wp:inline>
        </w:drawing>
      </w:r>
    </w:p>
    <w:p w:rsidR="00BA03D7" w:rsidRDefault="00BA03D7" w:rsidP="00BA03D7">
      <w:pPr>
        <w:ind w:firstLine="709"/>
        <w:jc w:val="both"/>
      </w:pPr>
      <w:r>
        <w:rPr>
          <w:b/>
        </w:rPr>
        <w:t xml:space="preserve">  </w:t>
      </w:r>
      <w:r>
        <w:t>Модель Бертрана (розроблена у 1883 р.) базується на конкуренції цін. Припускається, що кожна з двох фірм при максимізації прибутку очікує, що конкурент залишить свою ціну без змін. Конкурентна боротьба характеризується за допомогою кривих реагування.</w:t>
      </w:r>
    </w:p>
    <w:p w:rsidR="00BA03D7" w:rsidRDefault="00BA03D7" w:rsidP="00BA03D7">
      <w:pPr>
        <w:ind w:firstLine="709"/>
        <w:jc w:val="both"/>
      </w:pPr>
      <w:r>
        <w:t>Крива реагування фірми А побудована з припущення, що фірма Б не змінює свою ціну при зміні ціни фірми А. Фірма Б діє відповідно. Ця модель має стійку рівновагу в точці перетину кривих реагування, що означає однакову ціну для фірм. Модель Бертрана має певні недоліки, по-перше: коли фірми виробляють однорідний товар, то більш природною є конкуренція шляхом визначення обсягу виробництва і по-друге: коли фірми встановлюють однакову ціну, то не відомо, який обсяг виробництва відповідає кожній з них.</w:t>
      </w:r>
    </w:p>
    <w:p w:rsidR="00BA03D7" w:rsidRDefault="00BA03D7" w:rsidP="00BA03D7">
      <w:pPr>
        <w:ind w:firstLine="709"/>
        <w:jc w:val="both"/>
      </w:pPr>
    </w:p>
    <w:p w:rsidR="00BA03D7" w:rsidRDefault="00BA03D7" w:rsidP="00BA03D7">
      <w:pPr>
        <w:ind w:firstLine="709"/>
        <w:jc w:val="both"/>
      </w:pPr>
    </w:p>
    <w:p w:rsidR="00BA03D7" w:rsidRDefault="00BA03D7" w:rsidP="00BA03D7">
      <w:pPr>
        <w:jc w:val="center"/>
      </w:pPr>
      <w:r>
        <w:rPr>
          <w:noProof/>
          <w:lang w:eastAsia="uk-UA"/>
        </w:rPr>
        <w:drawing>
          <wp:inline distT="0" distB="0" distL="0" distR="0">
            <wp:extent cx="2689860" cy="2381885"/>
            <wp:effectExtent l="0" t="0" r="0" b="0"/>
            <wp:docPr id="89" name="Рисунок 89" descr="Опис : http://www.bestreferat.ru/images/paper/31/08/537083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descr="Опис : http://www.bestreferat.ru/images/paper/31/08/5370831.jpeg"/>
                    <pic:cNvPicPr>
                      <a:picLocks noChangeAspect="1" noChangeArrowheads="1"/>
                    </pic:cNvPicPr>
                  </pic:nvPicPr>
                  <pic:blipFill>
                    <a:blip r:embed="rId1594">
                      <a:extLst>
                        <a:ext uri="{28A0092B-C50C-407E-A947-70E740481C1C}">
                          <a14:useLocalDpi xmlns:a14="http://schemas.microsoft.com/office/drawing/2010/main" val="0"/>
                        </a:ext>
                      </a:extLst>
                    </a:blip>
                    <a:srcRect/>
                    <a:stretch>
                      <a:fillRect/>
                    </a:stretch>
                  </pic:blipFill>
                  <pic:spPr bwMode="auto">
                    <a:xfrm>
                      <a:off x="0" y="0"/>
                      <a:ext cx="2689860" cy="2381885"/>
                    </a:xfrm>
                    <a:prstGeom prst="rect">
                      <a:avLst/>
                    </a:prstGeom>
                    <a:noFill/>
                    <a:ln>
                      <a:noFill/>
                    </a:ln>
                  </pic:spPr>
                </pic:pic>
              </a:graphicData>
            </a:graphic>
          </wp:inline>
        </w:drawing>
      </w:r>
    </w:p>
    <w:p w:rsidR="00BA03D7" w:rsidRPr="003041E6" w:rsidRDefault="003041E6" w:rsidP="00BA03D7">
      <w:pPr>
        <w:jc w:val="center"/>
        <w:rPr>
          <w:b/>
          <w:i/>
          <w:iCs/>
        </w:rPr>
      </w:pPr>
      <w:r w:rsidRPr="003041E6">
        <w:rPr>
          <w:b/>
          <w:i/>
        </w:rPr>
        <w:t>Рис. 9</w:t>
      </w:r>
      <w:r w:rsidR="00BA03D7" w:rsidRPr="003041E6">
        <w:rPr>
          <w:b/>
          <w:i/>
        </w:rPr>
        <w:t>.2  Рівновага Бертрана</w:t>
      </w:r>
    </w:p>
    <w:p w:rsidR="00BA03D7" w:rsidRDefault="00BA03D7" w:rsidP="00BA03D7">
      <w:pPr>
        <w:pStyle w:val="a6"/>
        <w:ind w:left="0"/>
        <w:jc w:val="both"/>
        <w:rPr>
          <w:bCs/>
          <w:i/>
          <w:iCs/>
          <w:lang w:val="ru-RU"/>
        </w:rPr>
      </w:pPr>
    </w:p>
    <w:p w:rsidR="00BA03D7" w:rsidRDefault="00BA03D7" w:rsidP="00BA03D7">
      <w:pPr>
        <w:pStyle w:val="a6"/>
        <w:ind w:left="0"/>
        <w:jc w:val="both"/>
        <w:rPr>
          <w:b/>
          <w:iCs/>
        </w:rPr>
      </w:pPr>
      <w:r>
        <w:rPr>
          <w:bCs/>
          <w:i/>
          <w:iCs/>
          <w:lang w:val="ru-RU"/>
        </w:rPr>
        <w:t>Загальний висновок:</w:t>
      </w:r>
      <w:r>
        <w:rPr>
          <w:bCs/>
          <w:iCs/>
        </w:rPr>
        <w:t xml:space="preserve"> у моделі Бертрана олігополісти конкурують, визначаючи ціну товару. Цінова конкуренція призводить до встановлення конкурентної рівноваги,  і фірми отримують лише нормальний прибуток.</w:t>
      </w:r>
    </w:p>
    <w:p w:rsidR="00BA03D7" w:rsidRDefault="00BA03D7" w:rsidP="00BA03D7">
      <w:pPr>
        <w:ind w:firstLine="708"/>
        <w:jc w:val="both"/>
      </w:pPr>
    </w:p>
    <w:p w:rsidR="00BA03D7" w:rsidRDefault="00BA03D7" w:rsidP="00BA03D7">
      <w:pPr>
        <w:jc w:val="center"/>
        <w:rPr>
          <w:b/>
        </w:rPr>
      </w:pPr>
      <w:r>
        <w:rPr>
          <w:noProof/>
          <w:lang w:eastAsia="uk-UA"/>
        </w:rPr>
        <w:drawing>
          <wp:inline distT="0" distB="0" distL="0" distR="0">
            <wp:extent cx="2147570" cy="563245"/>
            <wp:effectExtent l="38100" t="0" r="24130" b="27305"/>
            <wp:docPr id="88" name="Схема 8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595" r:lo="rId1596" r:qs="rId1597" r:cs="rId1598"/>
              </a:graphicData>
            </a:graphic>
          </wp:inline>
        </w:drawing>
      </w:r>
    </w:p>
    <w:p w:rsidR="00BA03D7" w:rsidRDefault="00BA03D7" w:rsidP="00BA03D7">
      <w:pPr>
        <w:ind w:firstLine="708"/>
        <w:jc w:val="both"/>
      </w:pPr>
      <w:r>
        <w:t>На ринку дуополії фірми виробляють однорідну продукцію і перед кожною з них постає проблема встановлення ціни. У випадку однакових цін їх загальний дохід також буде однаковим і становитиме, наприклад: за ціни 3 грн за одиницю – 10 млн грн і за ціни 5 грн за одиницю – 15 млн грн. Якщо одна фірма встановлює нижчу ціну, а інша залишає ціну на високому рівні, то їх дохід становитиме від</w:t>
      </w:r>
      <w:r w:rsidR="003041E6">
        <w:t>повідно 18 і 6 млн грн. (рис. 9</w:t>
      </w:r>
      <w:r>
        <w:t>.3).</w:t>
      </w:r>
    </w:p>
    <w:p w:rsidR="00BA03D7" w:rsidRDefault="00BA03D7" w:rsidP="00BA03D7">
      <w:pPr>
        <w:ind w:firstLine="708"/>
        <w:jc w:val="both"/>
      </w:pPr>
    </w:p>
    <w:p w:rsidR="00BA03D7" w:rsidRDefault="00BA03D7" w:rsidP="00BA03D7">
      <w:pPr>
        <w:spacing w:after="120"/>
        <w:jc w:val="center"/>
      </w:pPr>
      <w:r>
        <w:rPr>
          <w:noProof/>
          <w:lang w:eastAsia="uk-UA"/>
        </w:rPr>
        <mc:AlternateContent>
          <mc:Choice Requires="wpg">
            <w:drawing>
              <wp:inline distT="0" distB="0" distL="0" distR="0">
                <wp:extent cx="3175000" cy="1381760"/>
                <wp:effectExtent l="0" t="0" r="0" b="27940"/>
                <wp:docPr id="96" name="Групувати 96"/>
                <wp:cNvGraphicFramePr/>
                <a:graphic xmlns:a="http://schemas.openxmlformats.org/drawingml/2006/main">
                  <a:graphicData uri="http://schemas.microsoft.com/office/word/2010/wordprocessingGroup">
                    <wpg:wgp>
                      <wpg:cNvGrpSpPr/>
                      <wpg:grpSpPr>
                        <a:xfrm>
                          <a:off x="0" y="0"/>
                          <a:ext cx="3175000" cy="1381760"/>
                          <a:chOff x="0" y="0"/>
                          <a:chExt cx="3175000" cy="1381760"/>
                        </a:xfrm>
                      </wpg:grpSpPr>
                      <wps:wsp>
                        <wps:cNvPr id="500" name="Прямокутник 500"/>
                        <wps:cNvSpPr/>
                        <wps:spPr>
                          <a:xfrm>
                            <a:off x="0" y="0"/>
                            <a:ext cx="3175000" cy="1381760"/>
                          </a:xfrm>
                          <a:prstGeom prst="rect">
                            <a:avLst/>
                          </a:prstGeom>
                          <a:noFill/>
                        </wps:spPr>
                        <wps:bodyPr/>
                      </wps:wsp>
                      <wps:wsp>
                        <wps:cNvPr id="501" name="Line 729"/>
                        <wps:cNvCnPr>
                          <a:cxnSpLocks noChangeShapeType="1"/>
                        </wps:cNvCnPr>
                        <wps:spPr bwMode="auto">
                          <a:xfrm>
                            <a:off x="253232" y="0"/>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730"/>
                        <wps:cNvCnPr>
                          <a:cxnSpLocks noChangeShapeType="1"/>
                        </wps:cNvCnPr>
                        <wps:spPr bwMode="auto">
                          <a:xfrm>
                            <a:off x="253232"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Text Box 731"/>
                        <wps:cNvSpPr txBox="1">
                          <a:spLocks noChangeArrowheads="1"/>
                        </wps:cNvSpPr>
                        <wps:spPr bwMode="auto">
                          <a:xfrm>
                            <a:off x="761441" y="86037"/>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1-а</w:t>
                              </w:r>
                            </w:p>
                          </w:txbxContent>
                        </wps:txbx>
                        <wps:bodyPr rot="0" vert="horz" wrap="square" lIns="91440" tIns="45720" rIns="91440" bIns="45720" anchor="t" anchorCtr="0" upright="1">
                          <a:noAutofit/>
                        </wps:bodyPr>
                      </wps:wsp>
                      <wps:wsp>
                        <wps:cNvPr id="504" name="Text Box 732"/>
                        <wps:cNvSpPr txBox="1">
                          <a:spLocks noChangeArrowheads="1"/>
                        </wps:cNvSpPr>
                        <wps:spPr bwMode="auto">
                          <a:xfrm>
                            <a:off x="316976" y="258972"/>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2-а</w:t>
                              </w:r>
                            </w:p>
                          </w:txbxContent>
                        </wps:txbx>
                        <wps:bodyPr rot="0" vert="horz" wrap="square" lIns="91440" tIns="45720" rIns="91440" bIns="45720" anchor="t" anchorCtr="0" upright="1">
                          <a:noAutofit/>
                        </wps:bodyPr>
                      </wps:wsp>
                      <wps:wsp>
                        <wps:cNvPr id="505" name="Line 733"/>
                        <wps:cNvCnPr>
                          <a:cxnSpLocks noChangeShapeType="1"/>
                        </wps:cNvCnPr>
                        <wps:spPr bwMode="auto">
                          <a:xfrm>
                            <a:off x="253232" y="0"/>
                            <a:ext cx="1016419" cy="5179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Text Box 734"/>
                        <wps:cNvSpPr txBox="1">
                          <a:spLocks noChangeArrowheads="1"/>
                        </wps:cNvSpPr>
                        <wps:spPr bwMode="auto">
                          <a:xfrm>
                            <a:off x="1333395" y="86037"/>
                            <a:ext cx="63482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5 грн.</w:t>
                              </w:r>
                            </w:p>
                          </w:txbxContent>
                        </wps:txbx>
                        <wps:bodyPr rot="0" vert="horz" wrap="square" lIns="91440" tIns="45720" rIns="91440" bIns="45720" anchor="t" anchorCtr="0" upright="1">
                          <a:noAutofit/>
                        </wps:bodyPr>
                      </wps:wsp>
                      <wps:wsp>
                        <wps:cNvPr id="507" name="Text Box 735"/>
                        <wps:cNvSpPr txBox="1">
                          <a:spLocks noChangeArrowheads="1"/>
                        </wps:cNvSpPr>
                        <wps:spPr bwMode="auto">
                          <a:xfrm>
                            <a:off x="2095710" y="86037"/>
                            <a:ext cx="635699" cy="258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3 грн.</w:t>
                              </w:r>
                            </w:p>
                          </w:txbxContent>
                        </wps:txbx>
                        <wps:bodyPr rot="0" vert="horz" wrap="square" lIns="91440" tIns="45720" rIns="91440" bIns="45720" anchor="t" anchorCtr="0" upright="1">
                          <a:noAutofit/>
                        </wps:bodyPr>
                      </wps:wsp>
                      <wps:wsp>
                        <wps:cNvPr id="508" name="Text Box 736"/>
                        <wps:cNvSpPr txBox="1">
                          <a:spLocks noChangeArrowheads="1"/>
                        </wps:cNvSpPr>
                        <wps:spPr bwMode="auto">
                          <a:xfrm>
                            <a:off x="444465" y="603982"/>
                            <a:ext cx="635699"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5 грн.</w:t>
                              </w:r>
                            </w:p>
                          </w:txbxContent>
                        </wps:txbx>
                        <wps:bodyPr rot="0" vert="horz" wrap="square" lIns="91440" tIns="45720" rIns="91440" bIns="45720" anchor="t" anchorCtr="0" upright="1">
                          <a:noAutofit/>
                        </wps:bodyPr>
                      </wps:wsp>
                      <wps:wsp>
                        <wps:cNvPr id="509" name="Text Box 737"/>
                        <wps:cNvSpPr txBox="1">
                          <a:spLocks noChangeArrowheads="1"/>
                        </wps:cNvSpPr>
                        <wps:spPr bwMode="auto">
                          <a:xfrm>
                            <a:off x="444465" y="1035890"/>
                            <a:ext cx="635699"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3 грн.</w:t>
                              </w:r>
                            </w:p>
                          </w:txbxContent>
                        </wps:txbx>
                        <wps:bodyPr rot="0" vert="horz" wrap="square" lIns="91440" tIns="45720" rIns="91440" bIns="45720" anchor="t" anchorCtr="0" upright="1">
                          <a:noAutofit/>
                        </wps:bodyPr>
                      </wps:wsp>
                      <wps:wsp>
                        <wps:cNvPr id="510" name="Text Box 738"/>
                        <wps:cNvSpPr txBox="1">
                          <a:spLocks noChangeArrowheads="1"/>
                        </wps:cNvSpPr>
                        <wps:spPr bwMode="auto">
                          <a:xfrm>
                            <a:off x="1269651" y="690880"/>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15</w:t>
                              </w:r>
                            </w:p>
                          </w:txbxContent>
                        </wps:txbx>
                        <wps:bodyPr rot="0" vert="horz" wrap="square" lIns="91440" tIns="45720" rIns="91440" bIns="45720" anchor="t" anchorCtr="0" upright="1">
                          <a:noAutofit/>
                        </wps:bodyPr>
                      </wps:wsp>
                      <wps:wsp>
                        <wps:cNvPr id="511" name="Text Box 739"/>
                        <wps:cNvSpPr txBox="1">
                          <a:spLocks noChangeArrowheads="1"/>
                        </wps:cNvSpPr>
                        <wps:spPr bwMode="auto">
                          <a:xfrm>
                            <a:off x="1587500" y="517945"/>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15</w:t>
                              </w:r>
                            </w:p>
                          </w:txbxContent>
                        </wps:txbx>
                        <wps:bodyPr rot="0" vert="horz" wrap="square" lIns="91440" tIns="45720" rIns="91440" bIns="45720" anchor="t" anchorCtr="0" upright="1">
                          <a:noAutofit/>
                        </wps:bodyPr>
                      </wps:wsp>
                      <wps:wsp>
                        <wps:cNvPr id="512" name="Line 740"/>
                        <wps:cNvCnPr>
                          <a:cxnSpLocks noChangeShapeType="1"/>
                        </wps:cNvCnPr>
                        <wps:spPr bwMode="auto">
                          <a:xfrm>
                            <a:off x="1269651" y="517945"/>
                            <a:ext cx="762314"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3" name="Text Box 741"/>
                        <wps:cNvSpPr txBox="1">
                          <a:spLocks noChangeArrowheads="1"/>
                        </wps:cNvSpPr>
                        <wps:spPr bwMode="auto">
                          <a:xfrm>
                            <a:off x="2412686" y="517945"/>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18</w:t>
                              </w:r>
                            </w:p>
                          </w:txbxContent>
                        </wps:txbx>
                        <wps:bodyPr rot="0" vert="horz" wrap="square" lIns="91440" tIns="45720" rIns="91440" bIns="45720" anchor="t" anchorCtr="0" upright="1">
                          <a:noAutofit/>
                        </wps:bodyPr>
                      </wps:wsp>
                      <wps:wsp>
                        <wps:cNvPr id="514" name="Line 742"/>
                        <wps:cNvCnPr>
                          <a:cxnSpLocks noChangeShapeType="1"/>
                        </wps:cNvCnPr>
                        <wps:spPr bwMode="auto">
                          <a:xfrm>
                            <a:off x="253232" y="517945"/>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 name="Text Box 743"/>
                        <wps:cNvSpPr txBox="1">
                          <a:spLocks noChangeArrowheads="1"/>
                        </wps:cNvSpPr>
                        <wps:spPr bwMode="auto">
                          <a:xfrm>
                            <a:off x="2095710" y="690880"/>
                            <a:ext cx="380721"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6</w:t>
                              </w:r>
                            </w:p>
                          </w:txbxContent>
                        </wps:txbx>
                        <wps:bodyPr rot="0" vert="horz" wrap="square" lIns="91440" tIns="45720" rIns="91440" bIns="45720" anchor="t" anchorCtr="0" upright="1">
                          <a:noAutofit/>
                        </wps:bodyPr>
                      </wps:wsp>
                      <wps:wsp>
                        <wps:cNvPr id="516" name="Line 744"/>
                        <wps:cNvCnPr>
                          <a:cxnSpLocks noChangeShapeType="1"/>
                        </wps:cNvCnPr>
                        <wps:spPr bwMode="auto">
                          <a:xfrm>
                            <a:off x="2031965" y="517945"/>
                            <a:ext cx="825186"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Text Box 745"/>
                        <wps:cNvSpPr txBox="1">
                          <a:spLocks noChangeArrowheads="1"/>
                        </wps:cNvSpPr>
                        <wps:spPr bwMode="auto">
                          <a:xfrm>
                            <a:off x="1269651" y="1121927"/>
                            <a:ext cx="444465" cy="259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18</w:t>
                              </w:r>
                            </w:p>
                          </w:txbxContent>
                        </wps:txbx>
                        <wps:bodyPr rot="0" vert="horz" wrap="square" lIns="91440" tIns="45720" rIns="91440" bIns="45720" anchor="t" anchorCtr="0" upright="1">
                          <a:noAutofit/>
                        </wps:bodyPr>
                      </wps:wsp>
                      <wps:wsp>
                        <wps:cNvPr id="518" name="Line 746"/>
                        <wps:cNvCnPr>
                          <a:cxnSpLocks noChangeShapeType="1"/>
                        </wps:cNvCnPr>
                        <wps:spPr bwMode="auto">
                          <a:xfrm>
                            <a:off x="1269651"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Text Box 747"/>
                        <wps:cNvSpPr txBox="1">
                          <a:spLocks noChangeArrowheads="1"/>
                        </wps:cNvSpPr>
                        <wps:spPr bwMode="auto">
                          <a:xfrm>
                            <a:off x="2412686" y="949852"/>
                            <a:ext cx="444465"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10</w:t>
                              </w:r>
                            </w:p>
                          </w:txbxContent>
                        </wps:txbx>
                        <wps:bodyPr rot="0" vert="horz" wrap="square" lIns="91440" tIns="45720" rIns="91440" bIns="45720" anchor="t" anchorCtr="0" upright="1">
                          <a:noAutofit/>
                        </wps:bodyPr>
                      </wps:wsp>
                      <wps:wsp>
                        <wps:cNvPr id="520" name="Text Box 748"/>
                        <wps:cNvSpPr txBox="1">
                          <a:spLocks noChangeArrowheads="1"/>
                        </wps:cNvSpPr>
                        <wps:spPr bwMode="auto">
                          <a:xfrm>
                            <a:off x="2031965" y="1121927"/>
                            <a:ext cx="444465" cy="2598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10</w:t>
                              </w:r>
                            </w:p>
                          </w:txbxContent>
                        </wps:txbx>
                        <wps:bodyPr rot="0" vert="horz" wrap="square" lIns="91440" tIns="45720" rIns="91440" bIns="45720" anchor="t" anchorCtr="0" upright="1">
                          <a:noAutofit/>
                        </wps:bodyPr>
                      </wps:wsp>
                      <wps:wsp>
                        <wps:cNvPr id="521" name="Text Box 749"/>
                        <wps:cNvSpPr txBox="1">
                          <a:spLocks noChangeArrowheads="1"/>
                        </wps:cNvSpPr>
                        <wps:spPr bwMode="auto">
                          <a:xfrm>
                            <a:off x="1650371" y="949852"/>
                            <a:ext cx="381594" cy="25897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BA03D7">
                              <w:pPr>
                                <w:rPr>
                                  <w:b/>
                                  <w:sz w:val="24"/>
                                  <w:szCs w:val="24"/>
                                </w:rPr>
                              </w:pPr>
                              <w:r>
                                <w:rPr>
                                  <w:b/>
                                  <w:sz w:val="24"/>
                                  <w:szCs w:val="24"/>
                                </w:rPr>
                                <w:t>6</w:t>
                              </w:r>
                            </w:p>
                          </w:txbxContent>
                        </wps:txbx>
                        <wps:bodyPr rot="0" vert="horz" wrap="square" lIns="91440" tIns="45720" rIns="91440" bIns="45720" anchor="t" anchorCtr="0" upright="1">
                          <a:noAutofit/>
                        </wps:bodyPr>
                      </wps:wsp>
                      <wps:wsp>
                        <wps:cNvPr id="522" name="Line 750"/>
                        <wps:cNvCnPr>
                          <a:cxnSpLocks noChangeShapeType="1"/>
                        </wps:cNvCnPr>
                        <wps:spPr bwMode="auto">
                          <a:xfrm>
                            <a:off x="2031965" y="949852"/>
                            <a:ext cx="825186"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3" name="Line 751"/>
                        <wps:cNvCnPr>
                          <a:cxnSpLocks noChangeShapeType="1"/>
                        </wps:cNvCnPr>
                        <wps:spPr bwMode="auto">
                          <a:xfrm>
                            <a:off x="253232" y="949852"/>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752"/>
                        <wps:cNvCnPr>
                          <a:cxnSpLocks noChangeShapeType="1"/>
                        </wps:cNvCnPr>
                        <wps:spPr bwMode="auto">
                          <a:xfrm>
                            <a:off x="1269651" y="949852"/>
                            <a:ext cx="762314" cy="4319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753"/>
                        <wps:cNvCnPr>
                          <a:cxnSpLocks noChangeShapeType="1"/>
                        </wps:cNvCnPr>
                        <wps:spPr bwMode="auto">
                          <a:xfrm>
                            <a:off x="2031965"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754"/>
                        <wps:cNvCnPr>
                          <a:cxnSpLocks noChangeShapeType="1"/>
                        </wps:cNvCnPr>
                        <wps:spPr bwMode="auto">
                          <a:xfrm>
                            <a:off x="253232" y="1381760"/>
                            <a:ext cx="260391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7" name="Line 755"/>
                        <wps:cNvCnPr>
                          <a:cxnSpLocks noChangeShapeType="1"/>
                        </wps:cNvCnPr>
                        <wps:spPr bwMode="auto">
                          <a:xfrm>
                            <a:off x="2857151" y="0"/>
                            <a:ext cx="0" cy="1381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Групувати 96" o:spid="_x0000_s1237" style="width:250pt;height:108.8pt;mso-position-horizontal-relative:char;mso-position-vertical-relative:line" coordsize="31750,138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">
                <v:rect id="Прямокутник 500" o:spid="_x0000_s1238" style="position:absolute;width:31750;height:138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" filled="f" stroked="f"/>
                <v:line id="Line 729" o:spid="_x0000_s1239" style="position:absolute;visibility:visible;mso-wrap-style:square" from="2532,0" to="285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"/>
                <v:line id="Line 730" o:spid="_x0000_s1240" style="position:absolute;visibility:visible;mso-wrap-style:square" from="2532,0" to="2532,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6Jcr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CcTODvTDwCcvELAAD//wMAUEsBAi0AFAAGAAgAAAAhANvh9svuAAAAhQEAABMAAAAAAAAA&#10;AAAAAAAAAAAAAFtDb250ZW50X1R5cGVzXS54bWxQSwECLQAUAAYACAAAACEAWvQsW78AAAAVAQAA&#10;CwAAAAAAAAAAAAAAAAAfAQAAX3JlbHMvLnJlbHNQSwECLQAUAAYACAAAACEAEuiXK8YAAADcAAAA&#10;DwAAAAAAAAAAAAAAAAAHAgAAZHJzL2Rvd25yZXYueG1sUEsFBgAAAAADAAMAtwAAAPoCAAAAAA==&#10;"/>
                <v:shape id="Text Box 731" o:spid="_x0000_s1241" type="#_x0000_t202" style="position:absolute;left:7614;top:860;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" stroked="f">
                  <v:textbox>
                    <w:txbxContent>
                      <w:p w:rsidR="00FD5FD7" w:rsidRDefault="00FD5FD7" w:rsidP="00BA03D7">
                        <w:pPr>
                          <w:rPr>
                            <w:b/>
                            <w:sz w:val="24"/>
                            <w:szCs w:val="24"/>
                          </w:rPr>
                        </w:pPr>
                        <w:r>
                          <w:rPr>
                            <w:b/>
                            <w:sz w:val="24"/>
                            <w:szCs w:val="24"/>
                          </w:rPr>
                          <w:t>1-а</w:t>
                        </w:r>
                      </w:p>
                    </w:txbxContent>
                  </v:textbox>
                </v:shape>
                <v:shape id="Text Box 732" o:spid="_x0000_s1242" type="#_x0000_t202" style="position:absolute;left:3169;top:2589;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" stroked="f">
                  <v:textbox>
                    <w:txbxContent>
                      <w:p w:rsidR="00FD5FD7" w:rsidRDefault="00FD5FD7" w:rsidP="00BA03D7">
                        <w:pPr>
                          <w:rPr>
                            <w:b/>
                            <w:sz w:val="24"/>
                            <w:szCs w:val="24"/>
                          </w:rPr>
                        </w:pPr>
                        <w:r>
                          <w:rPr>
                            <w:b/>
                            <w:sz w:val="24"/>
                            <w:szCs w:val="24"/>
                          </w:rPr>
                          <w:t>2-а</w:t>
                        </w:r>
                      </w:p>
                    </w:txbxContent>
                  </v:textbox>
                </v:shape>
                <v:line id="Line 733" o:spid="_x0000_s1243" style="position:absolute;visibility:visible;mso-wrap-style:square" from="2532,0" to="12696,5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"/>
                <v:shape id="Text Box 734" o:spid="_x0000_s1244" type="#_x0000_t202" style="position:absolute;left:13333;top:860;width:6349;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" stroked="f">
                  <v:textbox>
                    <w:txbxContent>
                      <w:p w:rsidR="00FD5FD7" w:rsidRDefault="00FD5FD7" w:rsidP="00BA03D7">
                        <w:pPr>
                          <w:rPr>
                            <w:b/>
                            <w:sz w:val="24"/>
                            <w:szCs w:val="24"/>
                          </w:rPr>
                        </w:pPr>
                        <w:r>
                          <w:rPr>
                            <w:b/>
                            <w:sz w:val="24"/>
                            <w:szCs w:val="24"/>
                          </w:rPr>
                          <w:t>5 грн.</w:t>
                        </w:r>
                      </w:p>
                    </w:txbxContent>
                  </v:textbox>
                </v:shape>
                <v:shape id="Text Box 735" o:spid="_x0000_s1245" type="#_x0000_t202" style="position:absolute;left:20957;top:860;width:6357;height:2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" stroked="f">
                  <v:textbox>
                    <w:txbxContent>
                      <w:p w:rsidR="00FD5FD7" w:rsidRDefault="00FD5FD7" w:rsidP="00BA03D7">
                        <w:pPr>
                          <w:rPr>
                            <w:b/>
                            <w:sz w:val="24"/>
                            <w:szCs w:val="24"/>
                          </w:rPr>
                        </w:pPr>
                        <w:r>
                          <w:rPr>
                            <w:b/>
                            <w:sz w:val="24"/>
                            <w:szCs w:val="24"/>
                          </w:rPr>
                          <w:t>3 грн.</w:t>
                        </w:r>
                      </w:p>
                    </w:txbxContent>
                  </v:textbox>
                </v:shape>
                <v:shape id="Text Box 736" o:spid="_x0000_s1246" type="#_x0000_t202" style="position:absolute;left:4444;top:6039;width:635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" stroked="f">
                  <v:textbox>
                    <w:txbxContent>
                      <w:p w:rsidR="00FD5FD7" w:rsidRDefault="00FD5FD7" w:rsidP="00BA03D7">
                        <w:pPr>
                          <w:rPr>
                            <w:b/>
                            <w:sz w:val="24"/>
                            <w:szCs w:val="24"/>
                          </w:rPr>
                        </w:pPr>
                        <w:r>
                          <w:rPr>
                            <w:b/>
                            <w:sz w:val="24"/>
                            <w:szCs w:val="24"/>
                          </w:rPr>
                          <w:t>5 грн.</w:t>
                        </w:r>
                      </w:p>
                    </w:txbxContent>
                  </v:textbox>
                </v:shape>
                <v:shape id="Text Box 737" o:spid="_x0000_s1247" type="#_x0000_t202" style="position:absolute;left:4444;top:10358;width:635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" stroked="f">
                  <v:textbox>
                    <w:txbxContent>
                      <w:p w:rsidR="00FD5FD7" w:rsidRDefault="00FD5FD7" w:rsidP="00BA03D7">
                        <w:pPr>
                          <w:rPr>
                            <w:b/>
                            <w:sz w:val="24"/>
                            <w:szCs w:val="24"/>
                          </w:rPr>
                        </w:pPr>
                        <w:r>
                          <w:rPr>
                            <w:b/>
                            <w:sz w:val="24"/>
                            <w:szCs w:val="24"/>
                          </w:rPr>
                          <w:t>3 грн.</w:t>
                        </w:r>
                      </w:p>
                    </w:txbxContent>
                  </v:textbox>
                </v:shape>
                <v:shape id="Text Box 738" o:spid="_x0000_s1248" type="#_x0000_t202" style="position:absolute;left:12696;top:6908;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" stroked="f">
                  <v:textbox>
                    <w:txbxContent>
                      <w:p w:rsidR="00FD5FD7" w:rsidRDefault="00FD5FD7" w:rsidP="00BA03D7">
                        <w:pPr>
                          <w:rPr>
                            <w:b/>
                            <w:sz w:val="24"/>
                            <w:szCs w:val="24"/>
                          </w:rPr>
                        </w:pPr>
                        <w:r>
                          <w:rPr>
                            <w:b/>
                            <w:sz w:val="24"/>
                            <w:szCs w:val="24"/>
                          </w:rPr>
                          <w:t>15</w:t>
                        </w:r>
                      </w:p>
                    </w:txbxContent>
                  </v:textbox>
                </v:shape>
                <v:shape id="Text Box 739" o:spid="_x0000_s1249" type="#_x0000_t202" style="position:absolute;left:15875;top:5179;width:4444;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" stroked="f">
                  <v:textbox>
                    <w:txbxContent>
                      <w:p w:rsidR="00FD5FD7" w:rsidRDefault="00FD5FD7" w:rsidP="00BA03D7">
                        <w:pPr>
                          <w:rPr>
                            <w:b/>
                            <w:sz w:val="24"/>
                            <w:szCs w:val="24"/>
                          </w:rPr>
                        </w:pPr>
                        <w:r>
                          <w:rPr>
                            <w:b/>
                            <w:sz w:val="24"/>
                            <w:szCs w:val="24"/>
                          </w:rPr>
                          <w:t>15</w:t>
                        </w:r>
                      </w:p>
                    </w:txbxContent>
                  </v:textbox>
                </v:shape>
                <v:line id="Line 740" o:spid="_x0000_s1250" style="position:absolute;visibility:visible;mso-wrap-style:square" from="12696,5179" to="20319,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shape id="Text Box 741" o:spid="_x0000_s1251" type="#_x0000_t202" style="position:absolute;left:24126;top:5179;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" stroked="f">
                  <v:textbox>
                    <w:txbxContent>
                      <w:p w:rsidR="00FD5FD7" w:rsidRDefault="00FD5FD7" w:rsidP="00BA03D7">
                        <w:pPr>
                          <w:rPr>
                            <w:b/>
                            <w:sz w:val="24"/>
                            <w:szCs w:val="24"/>
                          </w:rPr>
                        </w:pPr>
                        <w:r>
                          <w:rPr>
                            <w:b/>
                            <w:sz w:val="24"/>
                            <w:szCs w:val="24"/>
                          </w:rPr>
                          <w:t>18</w:t>
                        </w:r>
                      </w:p>
                    </w:txbxContent>
                  </v:textbox>
                </v:shape>
                <v:line id="Line 742" o:spid="_x0000_s1252" style="position:absolute;visibility:visible;mso-wrap-style:square" from="2532,5179" to="28571,5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"/>
                <v:shape id="Text Box 743" o:spid="_x0000_s1253" type="#_x0000_t202" style="position:absolute;left:20957;top:6908;width:3807;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" stroked="f">
                  <v:textbox>
                    <w:txbxContent>
                      <w:p w:rsidR="00FD5FD7" w:rsidRDefault="00FD5FD7" w:rsidP="00BA03D7">
                        <w:pPr>
                          <w:rPr>
                            <w:b/>
                            <w:sz w:val="24"/>
                            <w:szCs w:val="24"/>
                          </w:rPr>
                        </w:pPr>
                        <w:r>
                          <w:rPr>
                            <w:b/>
                            <w:sz w:val="24"/>
                            <w:szCs w:val="24"/>
                          </w:rPr>
                          <w:t>6</w:t>
                        </w:r>
                      </w:p>
                    </w:txbxContent>
                  </v:textbox>
                </v:shape>
                <v:line id="Line 744" o:spid="_x0000_s1254" style="position:absolute;visibility:visible;mso-wrap-style:square" from="20319,5179" to="28571,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"/>
                <v:shape id="Text Box 745" o:spid="_x0000_s1255" type="#_x0000_t202" style="position:absolute;left:12696;top:11219;width:4445;height:2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" stroked="f">
                  <v:textbox>
                    <w:txbxContent>
                      <w:p w:rsidR="00FD5FD7" w:rsidRDefault="00FD5FD7" w:rsidP="00BA03D7">
                        <w:pPr>
                          <w:rPr>
                            <w:b/>
                            <w:sz w:val="24"/>
                            <w:szCs w:val="24"/>
                          </w:rPr>
                        </w:pPr>
                        <w:r>
                          <w:rPr>
                            <w:b/>
                            <w:sz w:val="24"/>
                            <w:szCs w:val="24"/>
                          </w:rPr>
                          <w:t>18</w:t>
                        </w:r>
                      </w:p>
                    </w:txbxContent>
                  </v:textbox>
                </v:shape>
                <v:line id="Line 746" o:spid="_x0000_s1256" style="position:absolute;visibility:visible;mso-wrap-style:square" from="12696,0" to="12696,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"/>
                <v:shape id="Text Box 747" o:spid="_x0000_s1257" type="#_x0000_t202" style="position:absolute;left:24126;top:9498;width:4445;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" stroked="f">
                  <v:textbox>
                    <w:txbxContent>
                      <w:p w:rsidR="00FD5FD7" w:rsidRDefault="00FD5FD7" w:rsidP="00BA03D7">
                        <w:pPr>
                          <w:rPr>
                            <w:b/>
                            <w:sz w:val="24"/>
                            <w:szCs w:val="24"/>
                          </w:rPr>
                        </w:pPr>
                        <w:r>
                          <w:rPr>
                            <w:b/>
                            <w:sz w:val="24"/>
                            <w:szCs w:val="24"/>
                          </w:rPr>
                          <w:t>10</w:t>
                        </w:r>
                      </w:p>
                    </w:txbxContent>
                  </v:textbox>
                </v:shape>
                <v:shape id="Text Box 748" o:spid="_x0000_s1258" type="#_x0000_t202" style="position:absolute;left:20319;top:11219;width:4445;height:25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" stroked="f">
                  <v:textbox>
                    <w:txbxContent>
                      <w:p w:rsidR="00FD5FD7" w:rsidRDefault="00FD5FD7" w:rsidP="00BA03D7">
                        <w:pPr>
                          <w:rPr>
                            <w:b/>
                            <w:sz w:val="24"/>
                            <w:szCs w:val="24"/>
                          </w:rPr>
                        </w:pPr>
                        <w:r>
                          <w:rPr>
                            <w:b/>
                            <w:sz w:val="24"/>
                            <w:szCs w:val="24"/>
                          </w:rPr>
                          <w:t>10</w:t>
                        </w:r>
                      </w:p>
                    </w:txbxContent>
                  </v:textbox>
                </v:shape>
                <v:shape id="Text Box 749" o:spid="_x0000_s1259" type="#_x0000_t202" style="position:absolute;left:16503;top:9498;width:3816;height:25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" stroked="f">
                  <v:textbox>
                    <w:txbxContent>
                      <w:p w:rsidR="00FD5FD7" w:rsidRDefault="00FD5FD7" w:rsidP="00BA03D7">
                        <w:pPr>
                          <w:rPr>
                            <w:b/>
                            <w:sz w:val="24"/>
                            <w:szCs w:val="24"/>
                          </w:rPr>
                        </w:pPr>
                        <w:r>
                          <w:rPr>
                            <w:b/>
                            <w:sz w:val="24"/>
                            <w:szCs w:val="24"/>
                          </w:rPr>
                          <w:t>6</w:t>
                        </w:r>
                      </w:p>
                    </w:txbxContent>
                  </v:textbox>
                </v:shape>
                <v:line id="Line 750" o:spid="_x0000_s1260" style="position:absolute;visibility:visible;mso-wrap-style:square" from="20319,9498" to="28571,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"/>
                <v:line id="Line 751" o:spid="_x0000_s1261" style="position:absolute;visibility:visible;mso-wrap-style:square" from="2532,9498" to="28571,94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"/>
                <v:line id="Line 752" o:spid="_x0000_s1262" style="position:absolute;visibility:visible;mso-wrap-style:square" from="12696,9498" to="20319,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"/>
                <v:line id="Line 753" o:spid="_x0000_s1263" style="position:absolute;visibility:visible;mso-wrap-style:square" from="20319,0" to="20319,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"/>
                <v:line id="Line 754" o:spid="_x0000_s1264" style="position:absolute;visibility:visible;mso-wrap-style:square" from="2532,13817" to="28571,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"/>
                <v:line id="Line 755" o:spid="_x0000_s1265" style="position:absolute;visibility:visible;mso-wrap-style:square" from="28571,0" to="28571,13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"/>
                <w10:anchorlock/>
              </v:group>
            </w:pict>
          </mc:Fallback>
        </mc:AlternateContent>
      </w:r>
    </w:p>
    <w:p w:rsidR="00BA03D7" w:rsidRDefault="003041E6" w:rsidP="00BA03D7">
      <w:pPr>
        <w:spacing w:after="120"/>
        <w:jc w:val="center"/>
        <w:rPr>
          <w:b/>
          <w:i/>
        </w:rPr>
      </w:pPr>
      <w:r>
        <w:rPr>
          <w:b/>
          <w:i/>
        </w:rPr>
        <w:t>Рис. 9</w:t>
      </w:r>
      <w:r w:rsidR="00BA03D7">
        <w:rPr>
          <w:b/>
          <w:i/>
        </w:rPr>
        <w:t>.3. Матриця доходів в «дилемі ув’язненого»</w:t>
      </w:r>
    </w:p>
    <w:p w:rsidR="003041E6" w:rsidRPr="003041E6" w:rsidRDefault="003041E6" w:rsidP="00BA03D7">
      <w:pPr>
        <w:spacing w:after="120"/>
        <w:jc w:val="center"/>
        <w:rPr>
          <w:b/>
          <w:i/>
          <w:sz w:val="16"/>
        </w:rPr>
      </w:pPr>
    </w:p>
    <w:p w:rsidR="00BA03D7" w:rsidRDefault="00BA03D7" w:rsidP="00BA03D7">
      <w:pPr>
        <w:spacing w:after="120"/>
        <w:ind w:firstLine="709"/>
        <w:jc w:val="both"/>
      </w:pPr>
      <w:r>
        <w:t>Кожній фірмі окремо вигідна політика зниження ціни за умов, що конкурент ціну залишає високою. Фірми взаємозалежні, тому з метою уникнення ризику вони вибирають політику неконкурентних високих цін. Ця модель доводить, що ціни на ринку олігополії є відносно високими.</w:t>
      </w:r>
    </w:p>
    <w:p w:rsidR="00BA03D7" w:rsidRDefault="00BA03D7" w:rsidP="00BA03D7">
      <w:pPr>
        <w:spacing w:after="120"/>
        <w:jc w:val="center"/>
        <w:rPr>
          <w:b/>
        </w:rPr>
      </w:pPr>
      <w:r>
        <w:rPr>
          <w:noProof/>
          <w:lang w:eastAsia="uk-UA"/>
        </w:rPr>
        <w:drawing>
          <wp:inline distT="0" distB="0" distL="0" distR="0">
            <wp:extent cx="2615565" cy="457200"/>
            <wp:effectExtent l="0" t="0" r="13335" b="19050"/>
            <wp:docPr id="87" name="Схема 8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00" r:lo="rId1601" r:qs="rId1602" r:cs="rId1603"/>
              </a:graphicData>
            </a:graphic>
          </wp:inline>
        </w:drawing>
      </w:r>
    </w:p>
    <w:p w:rsidR="00BA03D7" w:rsidRDefault="00BA03D7" w:rsidP="00BA03D7">
      <w:pPr>
        <w:spacing w:after="120"/>
        <w:ind w:firstLine="709"/>
        <w:jc w:val="both"/>
      </w:pPr>
      <w:r>
        <w:t xml:space="preserve">Модель ламаної кривої попиту була запропонована незалежно П. Суізі, </w:t>
      </w:r>
      <w:r w:rsidR="00A525A8">
        <w:t xml:space="preserve">             </w:t>
      </w:r>
      <w:r>
        <w:t>Р. Хітчем</w:t>
      </w:r>
      <w:r w:rsidR="003041E6">
        <w:t xml:space="preserve"> і К. Холлом у 1939 році (рис. 9</w:t>
      </w:r>
      <w:r>
        <w:t xml:space="preserve">.4). </w:t>
      </w:r>
    </w:p>
    <w:p w:rsidR="003C559D" w:rsidRDefault="003C559D" w:rsidP="003C559D">
      <w:pPr>
        <w:spacing w:after="120"/>
        <w:ind w:left="2127"/>
        <w:jc w:val="both"/>
      </w:pPr>
      <w:r>
        <w:rPr>
          <w:noProof/>
          <w:lang w:eastAsia="uk-UA"/>
        </w:rPr>
        <mc:AlternateContent>
          <mc:Choice Requires="wpc">
            <w:drawing>
              <wp:inline distT="0" distB="0" distL="0" distR="0" wp14:anchorId="67ACA517" wp14:editId="65466175">
                <wp:extent cx="3683000" cy="2159000"/>
                <wp:effectExtent l="0" t="0" r="0" b="0"/>
                <wp:docPr id="1147" name="Полотно 11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05" name="Group 758"/>
                        <wpg:cNvGrpSpPr>
                          <a:grpSpLocks/>
                        </wpg:cNvGrpSpPr>
                        <wpg:grpSpPr bwMode="auto">
                          <a:xfrm>
                            <a:off x="254090" y="86016"/>
                            <a:ext cx="3111078" cy="1986968"/>
                            <a:chOff x="4010" y="9856"/>
                            <a:chExt cx="3563" cy="2310"/>
                          </a:xfrm>
                        </wpg:grpSpPr>
                        <wps:wsp>
                          <wps:cNvPr id="118" name="Line 759"/>
                          <wps:cNvCnPr>
                            <a:cxnSpLocks noChangeShapeType="1"/>
                          </wps:cNvCnPr>
                          <wps:spPr bwMode="auto">
                            <a:xfrm>
                              <a:off x="5246" y="10659"/>
                              <a:ext cx="0" cy="12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9" name="Line 760"/>
                          <wps:cNvCnPr>
                            <a:cxnSpLocks noChangeShapeType="1"/>
                          </wps:cNvCnPr>
                          <wps:spPr bwMode="auto">
                            <a:xfrm>
                              <a:off x="5246" y="10659"/>
                              <a:ext cx="800" cy="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 name="Line 761"/>
                          <wps:cNvCnPr>
                            <a:cxnSpLocks noChangeShapeType="1"/>
                          </wps:cNvCnPr>
                          <wps:spPr bwMode="auto">
                            <a:xfrm>
                              <a:off x="5246" y="10659"/>
                              <a:ext cx="655" cy="803"/>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762"/>
                          <wps:cNvCnPr>
                            <a:cxnSpLocks noChangeShapeType="1"/>
                          </wps:cNvCnPr>
                          <wps:spPr bwMode="auto">
                            <a:xfrm flipH="1" flipV="1">
                              <a:off x="4882" y="10158"/>
                              <a:ext cx="364" cy="5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763"/>
                          <wps:cNvCnPr>
                            <a:cxnSpLocks noChangeShapeType="1"/>
                          </wps:cNvCnPr>
                          <wps:spPr bwMode="auto">
                            <a:xfrm>
                              <a:off x="5246" y="11362"/>
                              <a:ext cx="146" cy="30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23" name="Text Box 764"/>
                          <wps:cNvSpPr txBox="1">
                            <a:spLocks noChangeArrowheads="1"/>
                          </wps:cNvSpPr>
                          <wps:spPr bwMode="auto">
                            <a:xfrm>
                              <a:off x="4082" y="9856"/>
                              <a:ext cx="292"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4"/>
                                    <w:szCs w:val="24"/>
                                  </w:rPr>
                                </w:pPr>
                                <w:r>
                                  <w:rPr>
                                    <w:b/>
                                    <w:sz w:val="24"/>
                                    <w:szCs w:val="24"/>
                                  </w:rPr>
                                  <w:t>Р</w:t>
                                </w:r>
                              </w:p>
                            </w:txbxContent>
                          </wps:txbx>
                          <wps:bodyPr rot="0" vert="horz" wrap="square" lIns="91440" tIns="45720" rIns="91440" bIns="45720" anchor="t" anchorCtr="0" upright="1">
                            <a:noAutofit/>
                          </wps:bodyPr>
                        </wps:wsp>
                        <wps:wsp>
                          <wps:cNvPr id="124" name="Text Box 765"/>
                          <wps:cNvSpPr txBox="1">
                            <a:spLocks noChangeArrowheads="1"/>
                          </wps:cNvSpPr>
                          <wps:spPr bwMode="auto">
                            <a:xfrm>
                              <a:off x="6773" y="11864"/>
                              <a:ext cx="36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4"/>
                                    <w:szCs w:val="24"/>
                                    <w:lang w:val="en-US"/>
                                  </w:rPr>
                                </w:pPr>
                                <w:r>
                                  <w:rPr>
                                    <w:b/>
                                    <w:sz w:val="24"/>
                                    <w:szCs w:val="24"/>
                                    <w:lang w:val="en-US"/>
                                  </w:rPr>
                                  <w:t>Q</w:t>
                                </w:r>
                              </w:p>
                            </w:txbxContent>
                          </wps:txbx>
                          <wps:bodyPr rot="0" vert="horz" wrap="square" lIns="91440" tIns="45720" rIns="91440" bIns="45720" anchor="t" anchorCtr="0" upright="1">
                            <a:noAutofit/>
                          </wps:bodyPr>
                        </wps:wsp>
                        <wps:wsp>
                          <wps:cNvPr id="125" name="Text Box 766"/>
                          <wps:cNvSpPr txBox="1">
                            <a:spLocks noChangeArrowheads="1"/>
                          </wps:cNvSpPr>
                          <wps:spPr bwMode="auto">
                            <a:xfrm>
                              <a:off x="4228" y="11864"/>
                              <a:ext cx="29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4"/>
                                    <w:szCs w:val="24"/>
                                    <w:lang w:val="en-US"/>
                                  </w:rPr>
                                </w:pPr>
                                <w:r>
                                  <w:rPr>
                                    <w:b/>
                                    <w:sz w:val="24"/>
                                    <w:szCs w:val="24"/>
                                    <w:lang w:val="en-US"/>
                                  </w:rPr>
                                  <w:t>0</w:t>
                                </w:r>
                              </w:p>
                            </w:txbxContent>
                          </wps:txbx>
                          <wps:bodyPr rot="0" vert="horz" wrap="square" lIns="91440" tIns="45720" rIns="91440" bIns="45720" anchor="t" anchorCtr="0" upright="1">
                            <a:noAutofit/>
                          </wps:bodyPr>
                        </wps:wsp>
                        <wps:wsp>
                          <wps:cNvPr id="126" name="Text Box 767"/>
                          <wps:cNvSpPr txBox="1">
                            <a:spLocks noChangeArrowheads="1"/>
                          </wps:cNvSpPr>
                          <wps:spPr bwMode="auto">
                            <a:xfrm>
                              <a:off x="4010" y="10559"/>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4"/>
                                    <w:szCs w:val="24"/>
                                    <w:lang w:val="en-US"/>
                                  </w:rPr>
                                </w:pPr>
                                <w:r>
                                  <w:rPr>
                                    <w:b/>
                                    <w:sz w:val="24"/>
                                    <w:szCs w:val="24"/>
                                  </w:rPr>
                                  <w:t>Р</w:t>
                                </w:r>
                                <w:r>
                                  <w:rPr>
                                    <w:b/>
                                    <w:sz w:val="24"/>
                                    <w:szCs w:val="24"/>
                                    <w:vertAlign w:val="subscript"/>
                                    <w:lang w:val="en-US"/>
                                  </w:rPr>
                                  <w:t>A</w:t>
                                </w:r>
                              </w:p>
                            </w:txbxContent>
                          </wps:txbx>
                          <wps:bodyPr rot="0" vert="horz" wrap="square" lIns="91440" tIns="45720" rIns="91440" bIns="45720" anchor="t" anchorCtr="0" upright="1">
                            <a:noAutofit/>
                          </wps:bodyPr>
                        </wps:wsp>
                        <wps:wsp>
                          <wps:cNvPr id="127" name="Line 768"/>
                          <wps:cNvCnPr>
                            <a:cxnSpLocks noChangeShapeType="1"/>
                          </wps:cNvCnPr>
                          <wps:spPr bwMode="auto">
                            <a:xfrm>
                              <a:off x="4373" y="10659"/>
                              <a:ext cx="87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20" name="Text Box 769"/>
                          <wps:cNvSpPr txBox="1">
                            <a:spLocks noChangeArrowheads="1"/>
                          </wps:cNvSpPr>
                          <wps:spPr bwMode="auto">
                            <a:xfrm>
                              <a:off x="5028" y="11864"/>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4"/>
                                    <w:szCs w:val="24"/>
                                    <w:lang w:val="en-US"/>
                                  </w:rPr>
                                </w:pPr>
                                <w:r>
                                  <w:rPr>
                                    <w:b/>
                                    <w:sz w:val="24"/>
                                    <w:szCs w:val="24"/>
                                    <w:lang w:val="en-US"/>
                                  </w:rPr>
                                  <w:t>Q</w:t>
                                </w:r>
                                <w:r>
                                  <w:rPr>
                                    <w:b/>
                                    <w:sz w:val="24"/>
                                    <w:szCs w:val="24"/>
                                    <w:vertAlign w:val="subscript"/>
                                    <w:lang w:val="en-US"/>
                                  </w:rPr>
                                  <w:t>A</w:t>
                                </w:r>
                              </w:p>
                            </w:txbxContent>
                          </wps:txbx>
                          <wps:bodyPr rot="0" vert="horz" wrap="square" lIns="91440" tIns="45720" rIns="91440" bIns="45720" anchor="t" anchorCtr="0" upright="1">
                            <a:noAutofit/>
                          </wps:bodyPr>
                        </wps:wsp>
                        <wps:wsp>
                          <wps:cNvPr id="1126" name="Text Box 770"/>
                          <wps:cNvSpPr txBox="1">
                            <a:spLocks noChangeArrowheads="1"/>
                          </wps:cNvSpPr>
                          <wps:spPr bwMode="auto">
                            <a:xfrm>
                              <a:off x="5901" y="11362"/>
                              <a:ext cx="436"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2"/>
                                    <w:szCs w:val="22"/>
                                    <w:lang w:val="en-US"/>
                                  </w:rPr>
                                </w:pPr>
                                <w:r>
                                  <w:rPr>
                                    <w:b/>
                                    <w:sz w:val="22"/>
                                    <w:szCs w:val="22"/>
                                    <w:lang w:val="en-US"/>
                                  </w:rPr>
                                  <w:t>D</w:t>
                                </w:r>
                                <w:r>
                                  <w:rPr>
                                    <w:b/>
                                    <w:sz w:val="22"/>
                                    <w:szCs w:val="22"/>
                                    <w:vertAlign w:val="subscript"/>
                                    <w:lang w:val="en-US"/>
                                  </w:rPr>
                                  <w:t>1</w:t>
                                </w:r>
                              </w:p>
                            </w:txbxContent>
                          </wps:txbx>
                          <wps:bodyPr rot="0" vert="horz" wrap="square" lIns="91440" tIns="45720" rIns="91440" bIns="45720" anchor="t" anchorCtr="0" upright="1">
                            <a:noAutofit/>
                          </wps:bodyPr>
                        </wps:wsp>
                        <wps:wsp>
                          <wps:cNvPr id="1129" name="Text Box 771"/>
                          <wps:cNvSpPr txBox="1">
                            <a:spLocks noChangeArrowheads="1"/>
                          </wps:cNvSpPr>
                          <wps:spPr bwMode="auto">
                            <a:xfrm>
                              <a:off x="4737" y="9856"/>
                              <a:ext cx="436" cy="3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sz w:val="22"/>
                                    <w:szCs w:val="22"/>
                                    <w:lang w:val="en-US"/>
                                  </w:rPr>
                                </w:pPr>
                                <w:r>
                                  <w:rPr>
                                    <w:sz w:val="22"/>
                                    <w:szCs w:val="22"/>
                                    <w:lang w:val="en-US"/>
                                  </w:rPr>
                                  <w:t>D</w:t>
                                </w:r>
                                <w:r>
                                  <w:rPr>
                                    <w:sz w:val="22"/>
                                    <w:szCs w:val="22"/>
                                    <w:vertAlign w:val="subscript"/>
                                    <w:lang w:val="en-US"/>
                                  </w:rPr>
                                  <w:t>1</w:t>
                                </w:r>
                              </w:p>
                            </w:txbxContent>
                          </wps:txbx>
                          <wps:bodyPr rot="0" vert="horz" wrap="square" lIns="91440" tIns="45720" rIns="91440" bIns="45720" anchor="t" anchorCtr="0" upright="1">
                            <a:noAutofit/>
                          </wps:bodyPr>
                        </wps:wsp>
                        <wps:wsp>
                          <wps:cNvPr id="1130" name="Text Box 772"/>
                          <wps:cNvSpPr txBox="1">
                            <a:spLocks noChangeArrowheads="1"/>
                          </wps:cNvSpPr>
                          <wps:spPr bwMode="auto">
                            <a:xfrm>
                              <a:off x="6046" y="10961"/>
                              <a:ext cx="436"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sz w:val="22"/>
                                    <w:szCs w:val="22"/>
                                    <w:lang w:val="en-US"/>
                                  </w:rPr>
                                </w:pPr>
                                <w:r>
                                  <w:rPr>
                                    <w:sz w:val="22"/>
                                    <w:szCs w:val="22"/>
                                    <w:lang w:val="en-US"/>
                                  </w:rPr>
                                  <w:t>D</w:t>
                                </w:r>
                                <w:r>
                                  <w:rPr>
                                    <w:sz w:val="22"/>
                                    <w:szCs w:val="22"/>
                                    <w:vertAlign w:val="subscript"/>
                                    <w:lang w:val="en-US"/>
                                  </w:rPr>
                                  <w:t>2</w:t>
                                </w:r>
                              </w:p>
                            </w:txbxContent>
                          </wps:txbx>
                          <wps:bodyPr rot="0" vert="horz" wrap="square" lIns="91440" tIns="45720" rIns="91440" bIns="45720" anchor="t" anchorCtr="0" upright="1">
                            <a:noAutofit/>
                          </wps:bodyPr>
                        </wps:wsp>
                        <wps:wsp>
                          <wps:cNvPr id="1131" name="Text Box 773"/>
                          <wps:cNvSpPr txBox="1">
                            <a:spLocks noChangeArrowheads="1"/>
                          </wps:cNvSpPr>
                          <wps:spPr bwMode="auto">
                            <a:xfrm>
                              <a:off x="5246" y="10358"/>
                              <a:ext cx="293"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4"/>
                                    <w:szCs w:val="24"/>
                                    <w:lang w:val="en-US"/>
                                  </w:rPr>
                                </w:pPr>
                                <w:r>
                                  <w:rPr>
                                    <w:b/>
                                    <w:sz w:val="24"/>
                                    <w:szCs w:val="24"/>
                                    <w:lang w:val="en-US"/>
                                  </w:rPr>
                                  <w:t>A</w:t>
                                </w:r>
                              </w:p>
                            </w:txbxContent>
                          </wps:txbx>
                          <wps:bodyPr rot="0" vert="horz" wrap="square" lIns="91440" tIns="45720" rIns="91440" bIns="45720" anchor="t" anchorCtr="0" upright="1">
                            <a:noAutofit/>
                          </wps:bodyPr>
                        </wps:wsp>
                        <wps:wsp>
                          <wps:cNvPr id="1132" name="Text Box 774"/>
                          <wps:cNvSpPr txBox="1">
                            <a:spLocks noChangeArrowheads="1"/>
                          </wps:cNvSpPr>
                          <wps:spPr bwMode="auto">
                            <a:xfrm>
                              <a:off x="5392" y="11563"/>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sz w:val="20"/>
                                    <w:szCs w:val="20"/>
                                    <w:lang w:val="en-US"/>
                                  </w:rPr>
                                </w:pPr>
                                <w:r>
                                  <w:rPr>
                                    <w:sz w:val="20"/>
                                    <w:szCs w:val="20"/>
                                    <w:lang w:val="en-US"/>
                                  </w:rPr>
                                  <w:t>MR</w:t>
                                </w:r>
                                <w:r>
                                  <w:rPr>
                                    <w:sz w:val="20"/>
                                    <w:szCs w:val="20"/>
                                    <w:vertAlign w:val="subscript"/>
                                    <w:lang w:val="en-US"/>
                                  </w:rPr>
                                  <w:t>1</w:t>
                                </w:r>
                              </w:p>
                            </w:txbxContent>
                          </wps:txbx>
                          <wps:bodyPr rot="0" vert="horz" wrap="square" lIns="91440" tIns="45720" rIns="91440" bIns="45720" anchor="t" anchorCtr="0" upright="1">
                            <a:noAutofit/>
                          </wps:bodyPr>
                        </wps:wsp>
                        <wps:wsp>
                          <wps:cNvPr id="1133" name="Text Box 775"/>
                          <wps:cNvSpPr txBox="1">
                            <a:spLocks noChangeArrowheads="1"/>
                          </wps:cNvSpPr>
                          <wps:spPr bwMode="auto">
                            <a:xfrm>
                              <a:off x="4301" y="10258"/>
                              <a:ext cx="654"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sz w:val="20"/>
                                    <w:szCs w:val="20"/>
                                    <w:lang w:val="en-US"/>
                                  </w:rPr>
                                </w:pPr>
                                <w:r>
                                  <w:rPr>
                                    <w:sz w:val="20"/>
                                    <w:szCs w:val="20"/>
                                    <w:lang w:val="en-US"/>
                                  </w:rPr>
                                  <w:t>MR</w:t>
                                </w:r>
                                <w:r>
                                  <w:rPr>
                                    <w:sz w:val="20"/>
                                    <w:szCs w:val="20"/>
                                    <w:vertAlign w:val="subscript"/>
                                    <w:lang w:val="en-US"/>
                                  </w:rPr>
                                  <w:t>2</w:t>
                                </w:r>
                              </w:p>
                            </w:txbxContent>
                          </wps:txbx>
                          <wps:bodyPr rot="0" vert="horz" wrap="square" lIns="91440" tIns="45720" rIns="91440" bIns="45720" anchor="t" anchorCtr="0" upright="1">
                            <a:noAutofit/>
                          </wps:bodyPr>
                        </wps:wsp>
                        <wps:wsp>
                          <wps:cNvPr id="1134" name="Line 776"/>
                          <wps:cNvCnPr>
                            <a:cxnSpLocks noChangeShapeType="1"/>
                          </wps:cNvCnPr>
                          <wps:spPr bwMode="auto">
                            <a:xfrm>
                              <a:off x="4592" y="10459"/>
                              <a:ext cx="654" cy="60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1135" name="Text Box 777"/>
                          <wps:cNvSpPr txBox="1">
                            <a:spLocks noChangeArrowheads="1"/>
                          </wps:cNvSpPr>
                          <wps:spPr bwMode="auto">
                            <a:xfrm>
                              <a:off x="4373" y="9957"/>
                              <a:ext cx="437" cy="3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b/>
                                    <w:sz w:val="22"/>
                                    <w:szCs w:val="22"/>
                                    <w:lang w:val="en-US"/>
                                  </w:rPr>
                                </w:pPr>
                                <w:r>
                                  <w:rPr>
                                    <w:b/>
                                    <w:sz w:val="22"/>
                                    <w:szCs w:val="22"/>
                                    <w:lang w:val="en-US"/>
                                  </w:rPr>
                                  <w:t>D</w:t>
                                </w:r>
                                <w:r>
                                  <w:rPr>
                                    <w:b/>
                                    <w:sz w:val="22"/>
                                    <w:szCs w:val="22"/>
                                    <w:vertAlign w:val="subscript"/>
                                    <w:lang w:val="en-US"/>
                                  </w:rPr>
                                  <w:t>2</w:t>
                                </w:r>
                              </w:p>
                            </w:txbxContent>
                          </wps:txbx>
                          <wps:bodyPr rot="0" vert="horz" wrap="square" lIns="91440" tIns="45720" rIns="91440" bIns="45720" anchor="t" anchorCtr="0" upright="1">
                            <a:noAutofit/>
                          </wps:bodyPr>
                        </wps:wsp>
                        <wps:wsp>
                          <wps:cNvPr id="1136" name="Line 778"/>
                          <wps:cNvCnPr>
                            <a:cxnSpLocks noChangeShapeType="1"/>
                          </wps:cNvCnPr>
                          <wps:spPr bwMode="auto">
                            <a:xfrm>
                              <a:off x="4592" y="10358"/>
                              <a:ext cx="654" cy="301"/>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779"/>
                          <wps:cNvCnPr>
                            <a:cxnSpLocks noChangeShapeType="1"/>
                          </wps:cNvCnPr>
                          <wps:spPr bwMode="auto">
                            <a:xfrm>
                              <a:off x="4373" y="11864"/>
                              <a:ext cx="2619" cy="0"/>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38" name="Text Box 780"/>
                          <wps:cNvSpPr txBox="1">
                            <a:spLocks noChangeArrowheads="1"/>
                          </wps:cNvSpPr>
                          <wps:spPr bwMode="auto">
                            <a:xfrm>
                              <a:off x="4373" y="10860"/>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sz w:val="20"/>
                                    <w:szCs w:val="20"/>
                                    <w:lang w:val="en-US"/>
                                  </w:rPr>
                                </w:pPr>
                                <w:r>
                                  <w:rPr>
                                    <w:sz w:val="20"/>
                                    <w:szCs w:val="20"/>
                                    <w:lang w:val="en-US"/>
                                  </w:rPr>
                                  <w:t>MC</w:t>
                                </w:r>
                                <w:r>
                                  <w:rPr>
                                    <w:sz w:val="20"/>
                                    <w:szCs w:val="20"/>
                                    <w:vertAlign w:val="subscript"/>
                                    <w:lang w:val="en-US"/>
                                  </w:rPr>
                                  <w:t>1</w:t>
                                </w:r>
                              </w:p>
                            </w:txbxContent>
                          </wps:txbx>
                          <wps:bodyPr rot="0" vert="horz" wrap="square" lIns="91440" tIns="45720" rIns="91440" bIns="45720" anchor="t" anchorCtr="0" upright="1">
                            <a:noAutofit/>
                          </wps:bodyPr>
                        </wps:wsp>
                        <wps:wsp>
                          <wps:cNvPr id="1139" name="Freeform 781"/>
                          <wps:cNvSpPr>
                            <a:spLocks/>
                          </wps:cNvSpPr>
                          <wps:spPr bwMode="auto">
                            <a:xfrm>
                              <a:off x="4737" y="10760"/>
                              <a:ext cx="945" cy="452"/>
                            </a:xfrm>
                            <a:custGeom>
                              <a:avLst/>
                              <a:gdLst>
                                <a:gd name="T0" fmla="*/ 0 w 1300"/>
                                <a:gd name="T1" fmla="*/ 408 h 612"/>
                                <a:gd name="T2" fmla="*/ 400 w 1300"/>
                                <a:gd name="T3" fmla="*/ 544 h 612"/>
                                <a:gd name="T4" fmla="*/ 1300 w 1300"/>
                                <a:gd name="T5" fmla="*/ 0 h 612"/>
                              </a:gdLst>
                              <a:ahLst/>
                              <a:cxnLst>
                                <a:cxn ang="0">
                                  <a:pos x="T0" y="T1"/>
                                </a:cxn>
                                <a:cxn ang="0">
                                  <a:pos x="T2" y="T3"/>
                                </a:cxn>
                                <a:cxn ang="0">
                                  <a:pos x="T4" y="T5"/>
                                </a:cxn>
                              </a:cxnLst>
                              <a:rect l="0" t="0" r="r" b="b"/>
                              <a:pathLst>
                                <a:path w="1300" h="612">
                                  <a:moveTo>
                                    <a:pt x="0" y="408"/>
                                  </a:moveTo>
                                  <a:cubicBezTo>
                                    <a:pt x="91" y="510"/>
                                    <a:pt x="183" y="612"/>
                                    <a:pt x="400" y="544"/>
                                  </a:cubicBezTo>
                                  <a:cubicBezTo>
                                    <a:pt x="617" y="476"/>
                                    <a:pt x="958" y="238"/>
                                    <a:pt x="130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0" name="Text Box 782"/>
                          <wps:cNvSpPr txBox="1">
                            <a:spLocks noChangeArrowheads="1"/>
                          </wps:cNvSpPr>
                          <wps:spPr bwMode="auto">
                            <a:xfrm>
                              <a:off x="4373" y="11262"/>
                              <a:ext cx="509" cy="3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D5FD7" w:rsidRDefault="00FD5FD7" w:rsidP="003C559D">
                                <w:pPr>
                                  <w:rPr>
                                    <w:sz w:val="20"/>
                                    <w:szCs w:val="20"/>
                                    <w:lang w:val="en-US"/>
                                  </w:rPr>
                                </w:pPr>
                                <w:r>
                                  <w:rPr>
                                    <w:sz w:val="20"/>
                                    <w:szCs w:val="20"/>
                                    <w:lang w:val="en-US"/>
                                  </w:rPr>
                                  <w:t>MC</w:t>
                                </w:r>
                                <w:r>
                                  <w:rPr>
                                    <w:sz w:val="20"/>
                                    <w:szCs w:val="20"/>
                                    <w:vertAlign w:val="subscript"/>
                                    <w:lang w:val="en-US"/>
                                  </w:rPr>
                                  <w:t>2</w:t>
                                </w:r>
                              </w:p>
                            </w:txbxContent>
                          </wps:txbx>
                          <wps:bodyPr rot="0" vert="horz" wrap="square" lIns="91440" tIns="45720" rIns="91440" bIns="45720" anchor="t" anchorCtr="0" upright="1">
                            <a:noAutofit/>
                          </wps:bodyPr>
                        </wps:wsp>
                        <wps:wsp>
                          <wps:cNvPr id="1141" name="Line 783"/>
                          <wps:cNvCnPr>
                            <a:cxnSpLocks noChangeShapeType="1"/>
                          </wps:cNvCnPr>
                          <wps:spPr bwMode="auto">
                            <a:xfrm flipV="1">
                              <a:off x="4373" y="9957"/>
                              <a:ext cx="0" cy="1907"/>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2" name="Freeform 784"/>
                          <wps:cNvSpPr>
                            <a:spLocks/>
                          </wps:cNvSpPr>
                          <wps:spPr bwMode="auto">
                            <a:xfrm>
                              <a:off x="4737" y="11161"/>
                              <a:ext cx="873" cy="335"/>
                            </a:xfrm>
                            <a:custGeom>
                              <a:avLst/>
                              <a:gdLst>
                                <a:gd name="T0" fmla="*/ 0 w 1200"/>
                                <a:gd name="T1" fmla="*/ 272 h 453"/>
                                <a:gd name="T2" fmla="*/ 300 w 1200"/>
                                <a:gd name="T3" fmla="*/ 408 h 453"/>
                                <a:gd name="T4" fmla="*/ 1200 w 1200"/>
                                <a:gd name="T5" fmla="*/ 0 h 453"/>
                              </a:gdLst>
                              <a:ahLst/>
                              <a:cxnLst>
                                <a:cxn ang="0">
                                  <a:pos x="T0" y="T1"/>
                                </a:cxn>
                                <a:cxn ang="0">
                                  <a:pos x="T2" y="T3"/>
                                </a:cxn>
                                <a:cxn ang="0">
                                  <a:pos x="T4" y="T5"/>
                                </a:cxn>
                              </a:cxnLst>
                              <a:rect l="0" t="0" r="r" b="b"/>
                              <a:pathLst>
                                <a:path w="1200" h="453">
                                  <a:moveTo>
                                    <a:pt x="0" y="272"/>
                                  </a:moveTo>
                                  <a:cubicBezTo>
                                    <a:pt x="50" y="362"/>
                                    <a:pt x="100" y="453"/>
                                    <a:pt x="300" y="408"/>
                                  </a:cubicBezTo>
                                  <a:cubicBezTo>
                                    <a:pt x="500" y="363"/>
                                    <a:pt x="1050" y="68"/>
                                    <a:pt x="1200"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 name="Line 785"/>
                          <wps:cNvCnPr>
                            <a:cxnSpLocks noChangeShapeType="1"/>
                          </wps:cNvCnPr>
                          <wps:spPr bwMode="auto">
                            <a:xfrm flipH="1">
                              <a:off x="4882" y="10158"/>
                              <a:ext cx="510"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4" name="Line 786"/>
                          <wps:cNvCnPr>
                            <a:cxnSpLocks noChangeShapeType="1"/>
                          </wps:cNvCnPr>
                          <wps:spPr bwMode="auto">
                            <a:xfrm flipH="1">
                              <a:off x="5610" y="10760"/>
                              <a:ext cx="363" cy="3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45" name="Text Box 787"/>
                          <wps:cNvSpPr txBox="1">
                            <a:spLocks noChangeArrowheads="1"/>
                          </wps:cNvSpPr>
                          <wps:spPr bwMode="auto">
                            <a:xfrm>
                              <a:off x="5392" y="9856"/>
                              <a:ext cx="1600" cy="502"/>
                            </a:xfrm>
                            <a:prstGeom prst="rect">
                              <a:avLst/>
                            </a:prstGeom>
                            <a:solidFill>
                              <a:srgbClr val="FFFFFF"/>
                            </a:solidFill>
                            <a:ln w="9525">
                              <a:solidFill>
                                <a:srgbClr val="000000"/>
                              </a:solidFill>
                              <a:miter lim="800000"/>
                              <a:headEnd/>
                              <a:tailEnd/>
                            </a:ln>
                          </wps:spPr>
                          <wps:txbx>
                            <w:txbxContent>
                              <w:p w:rsidR="00FD5FD7" w:rsidRDefault="00FD5FD7" w:rsidP="003C559D">
                                <w:pPr>
                                  <w:jc w:val="center"/>
                                  <w:rPr>
                                    <w:sz w:val="24"/>
                                    <w:szCs w:val="24"/>
                                  </w:rPr>
                                </w:pPr>
                                <w:r>
                                  <w:rPr>
                                    <w:sz w:val="24"/>
                                    <w:szCs w:val="24"/>
                                  </w:rPr>
                                  <w:t>Ф.2 і 3 не прямують за Ф.1</w:t>
                                </w:r>
                              </w:p>
                            </w:txbxContent>
                          </wps:txbx>
                          <wps:bodyPr rot="0" vert="horz" wrap="square" lIns="91440" tIns="45720" rIns="91440" bIns="45720" anchor="t" anchorCtr="0" upright="1">
                            <a:noAutofit/>
                          </wps:bodyPr>
                        </wps:wsp>
                        <wps:wsp>
                          <wps:cNvPr id="1146" name="Text Box 788"/>
                          <wps:cNvSpPr txBox="1">
                            <a:spLocks noChangeArrowheads="1"/>
                          </wps:cNvSpPr>
                          <wps:spPr bwMode="auto">
                            <a:xfrm>
                              <a:off x="5973" y="10459"/>
                              <a:ext cx="1600" cy="502"/>
                            </a:xfrm>
                            <a:prstGeom prst="rect">
                              <a:avLst/>
                            </a:prstGeom>
                            <a:solidFill>
                              <a:srgbClr val="FFFFFF"/>
                            </a:solidFill>
                            <a:ln w="9525">
                              <a:solidFill>
                                <a:srgbClr val="000000"/>
                              </a:solidFill>
                              <a:miter lim="800000"/>
                              <a:headEnd/>
                              <a:tailEnd/>
                            </a:ln>
                          </wps:spPr>
                          <wps:txbx>
                            <w:txbxContent>
                              <w:p w:rsidR="00FD5FD7" w:rsidRDefault="00FD5FD7" w:rsidP="003C559D">
                                <w:pPr>
                                  <w:jc w:val="center"/>
                                  <w:rPr>
                                    <w:sz w:val="24"/>
                                    <w:szCs w:val="24"/>
                                  </w:rPr>
                                </w:pPr>
                                <w:r>
                                  <w:rPr>
                                    <w:sz w:val="24"/>
                                    <w:szCs w:val="24"/>
                                  </w:rPr>
                                  <w:t>Ф.2 і 3 прямують за Ф.1</w:t>
                                </w:r>
                              </w:p>
                            </w:txbxContent>
                          </wps:txbx>
                          <wps:bodyPr rot="0" vert="horz" wrap="square" lIns="91440" tIns="45720" rIns="91440" bIns="45720" anchor="t" anchorCtr="0" upright="1">
                            <a:noAutofit/>
                          </wps:bodyPr>
                        </wps:wsp>
                      </wpg:wgp>
                    </wpc:wpc>
                  </a:graphicData>
                </a:graphic>
              </wp:inline>
            </w:drawing>
          </mc:Choice>
          <mc:Fallback>
            <w:pict>
              <v:group w14:anchorId="67ACA517" id="Полотно 1147" o:spid="_x0000_s1266" editas="canvas" style="width:290pt;height:170pt;mso-position-horizontal-relative:char;mso-position-vertical-relative:line" coordsize="36830,21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">
                <v:shape id="_x0000_s1267" type="#_x0000_t75" style="position:absolute;width:36830;height:21590;visibility:visible;mso-wrap-style:square">
                  <v:fill o:detectmouseclick="t"/>
                  <v:path o:connecttype="none"/>
                </v:shape>
                <v:group id="Group 758" o:spid="_x0000_s1268" style="position:absolute;left:2540;top:860;width:31111;height:19869" coordorigin="4010,9856" coordsize="3563,23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line id="Line 759" o:spid="_x0000_s1269" style="position:absolute;visibility:visible;mso-wrap-style:square" from="5246,10659" to="5246,1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">
                    <v:stroke dashstyle="dash"/>
                  </v:line>
                  <v:line id="Line 760" o:spid="_x0000_s1270" style="position:absolute;visibility:visible;mso-wrap-style:square" from="5246,10659" to="6046,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"/>
                  <v:line id="Line 761" o:spid="_x0000_s1271" style="position:absolute;visibility:visible;mso-wrap-style:square" from="5246,10659" to="5901,11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" strokeweight="1.75pt"/>
                  <v:line id="Line 762" o:spid="_x0000_s1272" style="position:absolute;flip:x y;visibility:visible;mso-wrap-style:square" from="4882,10158" to="5246,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"/>
                  <v:line id="Line 763" o:spid="_x0000_s1273" style="position:absolute;visibility:visible;mso-wrap-style:square" from="5246,11362" to="5392,116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" strokeweight="1.25pt"/>
                  <v:shape id="Text Box 764" o:spid="_x0000_s1274" type="#_x0000_t202" style="position:absolute;left:4082;top:9856;width:292;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" stroked="f">
                    <v:textbox>
                      <w:txbxContent>
                        <w:p w:rsidR="00FD5FD7" w:rsidRDefault="00FD5FD7" w:rsidP="003C559D">
                          <w:pPr>
                            <w:rPr>
                              <w:b/>
                              <w:sz w:val="24"/>
                              <w:szCs w:val="24"/>
                            </w:rPr>
                          </w:pPr>
                          <w:r>
                            <w:rPr>
                              <w:b/>
                              <w:sz w:val="24"/>
                              <w:szCs w:val="24"/>
                            </w:rPr>
                            <w:t>Р</w:t>
                          </w:r>
                        </w:p>
                      </w:txbxContent>
                    </v:textbox>
                  </v:shape>
                  <v:shape id="Text Box 765" o:spid="_x0000_s1275" type="#_x0000_t202" style="position:absolute;left:6773;top:11864;width:36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" stroked="f">
                    <v:textbox>
                      <w:txbxContent>
                        <w:p w:rsidR="00FD5FD7" w:rsidRDefault="00FD5FD7" w:rsidP="003C559D">
                          <w:pPr>
                            <w:rPr>
                              <w:b/>
                              <w:sz w:val="24"/>
                              <w:szCs w:val="24"/>
                              <w:lang w:val="en-US"/>
                            </w:rPr>
                          </w:pPr>
                          <w:r>
                            <w:rPr>
                              <w:b/>
                              <w:sz w:val="24"/>
                              <w:szCs w:val="24"/>
                              <w:lang w:val="en-US"/>
                            </w:rPr>
                            <w:t>Q</w:t>
                          </w:r>
                        </w:p>
                      </w:txbxContent>
                    </v:textbox>
                  </v:shape>
                  <v:shape id="Text Box 766" o:spid="_x0000_s1276" type="#_x0000_t202" style="position:absolute;left:4228;top:11864;width:29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" stroked="f">
                    <v:textbox>
                      <w:txbxContent>
                        <w:p w:rsidR="00FD5FD7" w:rsidRDefault="00FD5FD7" w:rsidP="003C559D">
                          <w:pPr>
                            <w:rPr>
                              <w:b/>
                              <w:sz w:val="24"/>
                              <w:szCs w:val="24"/>
                              <w:lang w:val="en-US"/>
                            </w:rPr>
                          </w:pPr>
                          <w:r>
                            <w:rPr>
                              <w:b/>
                              <w:sz w:val="24"/>
                              <w:szCs w:val="24"/>
                              <w:lang w:val="en-US"/>
                            </w:rPr>
                            <w:t>0</w:t>
                          </w:r>
                        </w:p>
                      </w:txbxContent>
                    </v:textbox>
                  </v:shape>
                  <v:shape id="Text Box 767" o:spid="_x0000_s1277" type="#_x0000_t202" style="position:absolute;left:4010;top:10559;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" stroked="f">
                    <v:textbox>
                      <w:txbxContent>
                        <w:p w:rsidR="00FD5FD7" w:rsidRDefault="00FD5FD7" w:rsidP="003C559D">
                          <w:pPr>
                            <w:rPr>
                              <w:b/>
                              <w:sz w:val="24"/>
                              <w:szCs w:val="24"/>
                              <w:lang w:val="en-US"/>
                            </w:rPr>
                          </w:pPr>
                          <w:r>
                            <w:rPr>
                              <w:b/>
                              <w:sz w:val="24"/>
                              <w:szCs w:val="24"/>
                            </w:rPr>
                            <w:t>Р</w:t>
                          </w:r>
                          <w:r>
                            <w:rPr>
                              <w:b/>
                              <w:sz w:val="24"/>
                              <w:szCs w:val="24"/>
                              <w:vertAlign w:val="subscript"/>
                              <w:lang w:val="en-US"/>
                            </w:rPr>
                            <w:t>A</w:t>
                          </w:r>
                        </w:p>
                      </w:txbxContent>
                    </v:textbox>
                  </v:shape>
                  <v:line id="Line 768" o:spid="_x0000_s1278" style="position:absolute;visibility:visible;mso-wrap-style:square" from="4373,10659" to="5246,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">
                    <v:stroke dashstyle="dash"/>
                  </v:line>
                  <v:shape id="Text Box 769" o:spid="_x0000_s1279" type="#_x0000_t202" style="position:absolute;left:5028;top:11864;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" stroked="f">
                    <v:textbox>
                      <w:txbxContent>
                        <w:p w:rsidR="00FD5FD7" w:rsidRDefault="00FD5FD7" w:rsidP="003C559D">
                          <w:pPr>
                            <w:rPr>
                              <w:b/>
                              <w:sz w:val="24"/>
                              <w:szCs w:val="24"/>
                              <w:lang w:val="en-US"/>
                            </w:rPr>
                          </w:pPr>
                          <w:r>
                            <w:rPr>
                              <w:b/>
                              <w:sz w:val="24"/>
                              <w:szCs w:val="24"/>
                              <w:lang w:val="en-US"/>
                            </w:rPr>
                            <w:t>Q</w:t>
                          </w:r>
                          <w:r>
                            <w:rPr>
                              <w:b/>
                              <w:sz w:val="24"/>
                              <w:szCs w:val="24"/>
                              <w:vertAlign w:val="subscript"/>
                              <w:lang w:val="en-US"/>
                            </w:rPr>
                            <w:t>A</w:t>
                          </w:r>
                        </w:p>
                      </w:txbxContent>
                    </v:textbox>
                  </v:shape>
                  <v:shape id="Text Box 770" o:spid="_x0000_s1280" type="#_x0000_t202" style="position:absolute;left:5901;top:11362;width:436;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" stroked="f">
                    <v:textbox>
                      <w:txbxContent>
                        <w:p w:rsidR="00FD5FD7" w:rsidRDefault="00FD5FD7" w:rsidP="003C559D">
                          <w:pPr>
                            <w:rPr>
                              <w:b/>
                              <w:sz w:val="22"/>
                              <w:szCs w:val="22"/>
                              <w:lang w:val="en-US"/>
                            </w:rPr>
                          </w:pPr>
                          <w:r>
                            <w:rPr>
                              <w:b/>
                              <w:sz w:val="22"/>
                              <w:szCs w:val="22"/>
                              <w:lang w:val="en-US"/>
                            </w:rPr>
                            <w:t>D</w:t>
                          </w:r>
                          <w:r>
                            <w:rPr>
                              <w:b/>
                              <w:sz w:val="22"/>
                              <w:szCs w:val="22"/>
                              <w:vertAlign w:val="subscript"/>
                              <w:lang w:val="en-US"/>
                            </w:rPr>
                            <w:t>1</w:t>
                          </w:r>
                        </w:p>
                      </w:txbxContent>
                    </v:textbox>
                  </v:shape>
                  <v:shape id="Text Box 771" o:spid="_x0000_s1281" type="#_x0000_t202" style="position:absolute;left:4737;top:9856;width:436;height:3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" stroked="f">
                    <v:textbox>
                      <w:txbxContent>
                        <w:p w:rsidR="00FD5FD7" w:rsidRDefault="00FD5FD7" w:rsidP="003C559D">
                          <w:pPr>
                            <w:rPr>
                              <w:sz w:val="22"/>
                              <w:szCs w:val="22"/>
                              <w:lang w:val="en-US"/>
                            </w:rPr>
                          </w:pPr>
                          <w:r>
                            <w:rPr>
                              <w:sz w:val="22"/>
                              <w:szCs w:val="22"/>
                              <w:lang w:val="en-US"/>
                            </w:rPr>
                            <w:t>D</w:t>
                          </w:r>
                          <w:r>
                            <w:rPr>
                              <w:sz w:val="22"/>
                              <w:szCs w:val="22"/>
                              <w:vertAlign w:val="subscript"/>
                              <w:lang w:val="en-US"/>
                            </w:rPr>
                            <w:t>1</w:t>
                          </w:r>
                        </w:p>
                      </w:txbxContent>
                    </v:textbox>
                  </v:shape>
                  <v:shape id="Text Box 772" o:spid="_x0000_s1282" type="#_x0000_t202" style="position:absolute;left:6046;top:10961;width:436;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" stroked="f">
                    <v:textbox>
                      <w:txbxContent>
                        <w:p w:rsidR="00FD5FD7" w:rsidRDefault="00FD5FD7" w:rsidP="003C559D">
                          <w:pPr>
                            <w:rPr>
                              <w:sz w:val="22"/>
                              <w:szCs w:val="22"/>
                              <w:lang w:val="en-US"/>
                            </w:rPr>
                          </w:pPr>
                          <w:r>
                            <w:rPr>
                              <w:sz w:val="22"/>
                              <w:szCs w:val="22"/>
                              <w:lang w:val="en-US"/>
                            </w:rPr>
                            <w:t>D</w:t>
                          </w:r>
                          <w:r>
                            <w:rPr>
                              <w:sz w:val="22"/>
                              <w:szCs w:val="22"/>
                              <w:vertAlign w:val="subscript"/>
                              <w:lang w:val="en-US"/>
                            </w:rPr>
                            <w:t>2</w:t>
                          </w:r>
                        </w:p>
                      </w:txbxContent>
                    </v:textbox>
                  </v:shape>
                  <v:shape id="Text Box 773" o:spid="_x0000_s1283" type="#_x0000_t202" style="position:absolute;left:5246;top:10358;width:293;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" stroked="f">
                    <v:textbox>
                      <w:txbxContent>
                        <w:p w:rsidR="00FD5FD7" w:rsidRDefault="00FD5FD7" w:rsidP="003C559D">
                          <w:pPr>
                            <w:rPr>
                              <w:b/>
                              <w:sz w:val="24"/>
                              <w:szCs w:val="24"/>
                              <w:lang w:val="en-US"/>
                            </w:rPr>
                          </w:pPr>
                          <w:r>
                            <w:rPr>
                              <w:b/>
                              <w:sz w:val="24"/>
                              <w:szCs w:val="24"/>
                              <w:lang w:val="en-US"/>
                            </w:rPr>
                            <w:t>A</w:t>
                          </w:r>
                        </w:p>
                      </w:txbxContent>
                    </v:textbox>
                  </v:shape>
                  <v:shape id="Text Box 774" o:spid="_x0000_s1284" type="#_x0000_t202" style="position:absolute;left:5392;top:11563;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" stroked="f">
                    <v:textbox>
                      <w:txbxContent>
                        <w:p w:rsidR="00FD5FD7" w:rsidRDefault="00FD5FD7" w:rsidP="003C559D">
                          <w:pPr>
                            <w:rPr>
                              <w:sz w:val="20"/>
                              <w:szCs w:val="20"/>
                              <w:lang w:val="en-US"/>
                            </w:rPr>
                          </w:pPr>
                          <w:r>
                            <w:rPr>
                              <w:sz w:val="20"/>
                              <w:szCs w:val="20"/>
                              <w:lang w:val="en-US"/>
                            </w:rPr>
                            <w:t>MR</w:t>
                          </w:r>
                          <w:r>
                            <w:rPr>
                              <w:sz w:val="20"/>
                              <w:szCs w:val="20"/>
                              <w:vertAlign w:val="subscript"/>
                              <w:lang w:val="en-US"/>
                            </w:rPr>
                            <w:t>1</w:t>
                          </w:r>
                        </w:p>
                      </w:txbxContent>
                    </v:textbox>
                  </v:shape>
                  <v:shape id="Text Box 775" o:spid="_x0000_s1285" type="#_x0000_t202" style="position:absolute;left:4301;top:10258;width:654;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" stroked="f">
                    <v:textbox>
                      <w:txbxContent>
                        <w:p w:rsidR="00FD5FD7" w:rsidRDefault="00FD5FD7" w:rsidP="003C559D">
                          <w:pPr>
                            <w:rPr>
                              <w:sz w:val="20"/>
                              <w:szCs w:val="20"/>
                              <w:lang w:val="en-US"/>
                            </w:rPr>
                          </w:pPr>
                          <w:r>
                            <w:rPr>
                              <w:sz w:val="20"/>
                              <w:szCs w:val="20"/>
                              <w:lang w:val="en-US"/>
                            </w:rPr>
                            <w:t>MR</w:t>
                          </w:r>
                          <w:r>
                            <w:rPr>
                              <w:sz w:val="20"/>
                              <w:szCs w:val="20"/>
                              <w:vertAlign w:val="subscript"/>
                              <w:lang w:val="en-US"/>
                            </w:rPr>
                            <w:t>2</w:t>
                          </w:r>
                        </w:p>
                      </w:txbxContent>
                    </v:textbox>
                  </v:shape>
                  <v:line id="Line 776" o:spid="_x0000_s1286" style="position:absolute;visibility:visible;mso-wrap-style:square" from="4592,10459" to="5246,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" strokeweight="1.25pt"/>
                  <v:shape id="Text Box 777" o:spid="_x0000_s1287" type="#_x0000_t202" style="position:absolute;left:4373;top:9957;width:437;height:3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" stroked="f">
                    <v:textbox>
                      <w:txbxContent>
                        <w:p w:rsidR="00FD5FD7" w:rsidRDefault="00FD5FD7" w:rsidP="003C559D">
                          <w:pPr>
                            <w:rPr>
                              <w:b/>
                              <w:sz w:val="22"/>
                              <w:szCs w:val="22"/>
                              <w:lang w:val="en-US"/>
                            </w:rPr>
                          </w:pPr>
                          <w:r>
                            <w:rPr>
                              <w:b/>
                              <w:sz w:val="22"/>
                              <w:szCs w:val="22"/>
                              <w:lang w:val="en-US"/>
                            </w:rPr>
                            <w:t>D</w:t>
                          </w:r>
                          <w:r>
                            <w:rPr>
                              <w:b/>
                              <w:sz w:val="22"/>
                              <w:szCs w:val="22"/>
                              <w:vertAlign w:val="subscript"/>
                              <w:lang w:val="en-US"/>
                            </w:rPr>
                            <w:t>2</w:t>
                          </w:r>
                        </w:p>
                      </w:txbxContent>
                    </v:textbox>
                  </v:shape>
                  <v:line id="Line 778" o:spid="_x0000_s1288" style="position:absolute;visibility:visible;mso-wrap-style:square" from="4592,10358" to="5246,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" strokeweight="1.75pt"/>
                  <v:line id="Line 779" o:spid="_x0000_s1289" style="position:absolute;visibility:visible;mso-wrap-style:square" from="4373,11864" to="6992,1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" strokeweight="1.25pt">
                    <v:stroke endarrow="block"/>
                  </v:line>
                  <v:shape id="Text Box 780" o:spid="_x0000_s1290" type="#_x0000_t202" style="position:absolute;left:4373;top:10860;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" stroked="f">
                    <v:textbox>
                      <w:txbxContent>
                        <w:p w:rsidR="00FD5FD7" w:rsidRDefault="00FD5FD7" w:rsidP="003C559D">
                          <w:pPr>
                            <w:rPr>
                              <w:sz w:val="20"/>
                              <w:szCs w:val="20"/>
                              <w:lang w:val="en-US"/>
                            </w:rPr>
                          </w:pPr>
                          <w:r>
                            <w:rPr>
                              <w:sz w:val="20"/>
                              <w:szCs w:val="20"/>
                              <w:lang w:val="en-US"/>
                            </w:rPr>
                            <w:t>MC</w:t>
                          </w:r>
                          <w:r>
                            <w:rPr>
                              <w:sz w:val="20"/>
                              <w:szCs w:val="20"/>
                              <w:vertAlign w:val="subscript"/>
                              <w:lang w:val="en-US"/>
                            </w:rPr>
                            <w:t>1</w:t>
                          </w:r>
                        </w:p>
                      </w:txbxContent>
                    </v:textbox>
                  </v:shape>
                  <v:shape id="Freeform 781" o:spid="_x0000_s1291" style="position:absolute;left:4737;top:10760;width:945;height:452;visibility:visible;mso-wrap-style:square;v-text-anchor:top" coordsize="1300,6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" path="m,408c91,510,183,612,400,544,617,476,958,238,1300,e" filled="f" strokeweight="1pt">
                    <v:path arrowok="t" o:connecttype="custom" o:connectlocs="0,301;291,402;945,0" o:connectangles="0,0,0"/>
                  </v:shape>
                  <v:shape id="Text Box 782" o:spid="_x0000_s1292" type="#_x0000_t202" style="position:absolute;left:4373;top:11262;width:509;height: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" stroked="f">
                    <v:textbox>
                      <w:txbxContent>
                        <w:p w:rsidR="00FD5FD7" w:rsidRDefault="00FD5FD7" w:rsidP="003C559D">
                          <w:pPr>
                            <w:rPr>
                              <w:sz w:val="20"/>
                              <w:szCs w:val="20"/>
                              <w:lang w:val="en-US"/>
                            </w:rPr>
                          </w:pPr>
                          <w:r>
                            <w:rPr>
                              <w:sz w:val="20"/>
                              <w:szCs w:val="20"/>
                              <w:lang w:val="en-US"/>
                            </w:rPr>
                            <w:t>MC</w:t>
                          </w:r>
                          <w:r>
                            <w:rPr>
                              <w:sz w:val="20"/>
                              <w:szCs w:val="20"/>
                              <w:vertAlign w:val="subscript"/>
                              <w:lang w:val="en-US"/>
                            </w:rPr>
                            <w:t>2</w:t>
                          </w:r>
                        </w:p>
                      </w:txbxContent>
                    </v:textbox>
                  </v:shape>
                  <v:line id="Line 783" o:spid="_x0000_s1293" style="position:absolute;flip:y;visibility:visible;mso-wrap-style:square" from="4373,9957" to="4373,118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" strokeweight="1.25pt">
                    <v:stroke endarrow="block"/>
                  </v:line>
                  <v:shape id="Freeform 784" o:spid="_x0000_s1294" style="position:absolute;left:4737;top:11161;width:873;height:335;visibility:visible;mso-wrap-style:square;v-text-anchor:top" coordsize="1200,4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" path="m,272v50,90,100,181,300,136c500,363,1050,68,1200,e" filled="f" strokeweight="1pt">
                    <v:path arrowok="t" o:connecttype="custom" o:connectlocs="0,201;218,302;873,0" o:connectangles="0,0,0"/>
                  </v:shape>
                  <v:line id="Line 785" o:spid="_x0000_s1295" style="position:absolute;flip:x;visibility:visible;mso-wrap-style:square" from="4882,10158" to="5392,104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">
                    <v:stroke endarrow="block"/>
                  </v:line>
                  <v:line id="Line 786" o:spid="_x0000_s1296" style="position:absolute;flip:x;visibility:visible;mso-wrap-style:square" from="5610,10760" to="5973,110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">
                    <v:stroke endarrow="block"/>
                  </v:line>
                  <v:shape id="Text Box 787" o:spid="_x0000_s1297" type="#_x0000_t202" style="position:absolute;left:5392;top:9856;width:1600;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">
                    <v:textbox>
                      <w:txbxContent>
                        <w:p w:rsidR="00FD5FD7" w:rsidRDefault="00FD5FD7" w:rsidP="003C559D">
                          <w:pPr>
                            <w:jc w:val="center"/>
                            <w:rPr>
                              <w:sz w:val="24"/>
                              <w:szCs w:val="24"/>
                            </w:rPr>
                          </w:pPr>
                          <w:r>
                            <w:rPr>
                              <w:sz w:val="24"/>
                              <w:szCs w:val="24"/>
                            </w:rPr>
                            <w:t>Ф.2 і 3 не прямують за Ф.1</w:t>
                          </w:r>
                        </w:p>
                      </w:txbxContent>
                    </v:textbox>
                  </v:shape>
                  <v:shape id="Text Box 788" o:spid="_x0000_s1298" type="#_x0000_t202" style="position:absolute;left:5973;top:10459;width:1600;height:5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">
                    <v:textbox>
                      <w:txbxContent>
                        <w:p w:rsidR="00FD5FD7" w:rsidRDefault="00FD5FD7" w:rsidP="003C559D">
                          <w:pPr>
                            <w:jc w:val="center"/>
                            <w:rPr>
                              <w:sz w:val="24"/>
                              <w:szCs w:val="24"/>
                            </w:rPr>
                          </w:pPr>
                          <w:r>
                            <w:rPr>
                              <w:sz w:val="24"/>
                              <w:szCs w:val="24"/>
                            </w:rPr>
                            <w:t>Ф.2 і 3 прямують за Ф.1</w:t>
                          </w:r>
                        </w:p>
                      </w:txbxContent>
                    </v:textbox>
                  </v:shape>
                </v:group>
                <w10:anchorlock/>
              </v:group>
            </w:pict>
          </mc:Fallback>
        </mc:AlternateContent>
      </w:r>
    </w:p>
    <w:p w:rsidR="00BA03D7" w:rsidRDefault="003041E6" w:rsidP="00BA03D7">
      <w:pPr>
        <w:spacing w:after="120"/>
        <w:jc w:val="center"/>
        <w:rPr>
          <w:b/>
          <w:i/>
        </w:rPr>
      </w:pPr>
      <w:r>
        <w:rPr>
          <w:b/>
          <w:i/>
        </w:rPr>
        <w:t>Рис. 9</w:t>
      </w:r>
      <w:r w:rsidR="00BA03D7">
        <w:rPr>
          <w:b/>
          <w:i/>
        </w:rPr>
        <w:t>.4. Модель ламаної кривої попиту</w:t>
      </w:r>
    </w:p>
    <w:p w:rsidR="00BA03D7" w:rsidRDefault="00BA03D7" w:rsidP="00BA03D7">
      <w:pPr>
        <w:spacing w:after="120"/>
        <w:ind w:firstLine="709"/>
        <w:jc w:val="both"/>
      </w:pPr>
      <w:r>
        <w:t xml:space="preserve">В моделі розглядається реагування фірм 2 і 3 на поведінку фірми 1 у випадку підвищення та зниження нею ціни відносно рівня </w:t>
      </w:r>
      <w:r>
        <w:rPr>
          <w:i/>
        </w:rPr>
        <w:t>Р</w:t>
      </w:r>
      <w:r>
        <w:rPr>
          <w:i/>
          <w:vertAlign w:val="subscript"/>
        </w:rPr>
        <w:t>А</w:t>
      </w:r>
      <w:r>
        <w:t xml:space="preserve">. У випадку підвищення фірмою ціни інші фірми залишаються на відрізку попиту </w:t>
      </w:r>
      <w:r>
        <w:rPr>
          <w:i/>
        </w:rPr>
        <w:t>D</w:t>
      </w:r>
      <w:r>
        <w:rPr>
          <w:i/>
          <w:vertAlign w:val="subscript"/>
        </w:rPr>
        <w:t>2</w:t>
      </w:r>
      <w:r>
        <w:rPr>
          <w:i/>
        </w:rPr>
        <w:t>A</w:t>
      </w:r>
      <w:r>
        <w:t xml:space="preserve"> (не прямують за Ф.1), а у випадку зниження – переходять на відрізок </w:t>
      </w:r>
      <w:r>
        <w:rPr>
          <w:i/>
        </w:rPr>
        <w:t>AD</w:t>
      </w:r>
      <w:r>
        <w:rPr>
          <w:i/>
          <w:vertAlign w:val="subscript"/>
        </w:rPr>
        <w:t>1</w:t>
      </w:r>
      <w:r>
        <w:t xml:space="preserve"> (прямують за Ф.1). Результатом такої поведінки буде ламана крива попиту </w:t>
      </w:r>
      <w:r>
        <w:rPr>
          <w:i/>
        </w:rPr>
        <w:t>D</w:t>
      </w:r>
      <w:r>
        <w:rPr>
          <w:i/>
          <w:vertAlign w:val="subscript"/>
        </w:rPr>
        <w:t>2</w:t>
      </w:r>
      <w:r>
        <w:rPr>
          <w:i/>
        </w:rPr>
        <w:t>AD</w:t>
      </w:r>
      <w:r>
        <w:rPr>
          <w:i/>
          <w:vertAlign w:val="subscript"/>
        </w:rPr>
        <w:t>1</w:t>
      </w:r>
      <w:r>
        <w:t xml:space="preserve">, яка складається з більш еластичного відрізку </w:t>
      </w:r>
      <w:r>
        <w:rPr>
          <w:i/>
        </w:rPr>
        <w:t>D</w:t>
      </w:r>
      <w:r>
        <w:rPr>
          <w:i/>
          <w:vertAlign w:val="subscript"/>
        </w:rPr>
        <w:t>2</w:t>
      </w:r>
      <w:r>
        <w:rPr>
          <w:i/>
        </w:rPr>
        <w:t>A</w:t>
      </w:r>
      <w:r>
        <w:t xml:space="preserve"> і менш еластичного </w:t>
      </w:r>
      <w:r>
        <w:rPr>
          <w:i/>
        </w:rPr>
        <w:t>AD</w:t>
      </w:r>
      <w:r>
        <w:rPr>
          <w:i/>
          <w:vertAlign w:val="subscript"/>
        </w:rPr>
        <w:t>1</w:t>
      </w:r>
      <w:r>
        <w:t xml:space="preserve">. </w:t>
      </w:r>
    </w:p>
    <w:p w:rsidR="00BA03D7" w:rsidRDefault="00BA03D7" w:rsidP="00BA03D7">
      <w:pPr>
        <w:spacing w:after="120"/>
        <w:ind w:firstLine="709"/>
        <w:jc w:val="both"/>
      </w:pPr>
      <w:r>
        <w:t xml:space="preserve">Різна еластичність відрізків кривої попиту означає, що підвищення (на еластичному відрізку) чи зниження (на нееластичному відрізку) ціни відносно рівня </w:t>
      </w:r>
      <w:r>
        <w:rPr>
          <w:i/>
        </w:rPr>
        <w:t>Р</w:t>
      </w:r>
      <w:r>
        <w:rPr>
          <w:i/>
          <w:vertAlign w:val="subscript"/>
        </w:rPr>
        <w:t>А</w:t>
      </w:r>
      <w:r>
        <w:t xml:space="preserve"> призведе до зменшення загального доходу, тому фірмам не вигідно ні значно підвищувати, ні значно знижувати ціну. Ця модель пояснює відносну стабільність цін на ринку олігополії.</w:t>
      </w:r>
    </w:p>
    <w:p w:rsidR="00BA03D7" w:rsidRDefault="00BA03D7" w:rsidP="00BA03D7">
      <w:pPr>
        <w:spacing w:after="120"/>
        <w:ind w:firstLine="800"/>
        <w:jc w:val="both"/>
      </w:pPr>
      <w:r>
        <w:t xml:space="preserve">Взаємозалежність фірм на такому ринку може призвести до угод, тобто кооперативної поведінки. Результатом угоди може бути створення картелю (ОПЕК – постачальники нафти). Класичний </w:t>
      </w:r>
      <w:r>
        <w:rPr>
          <w:b/>
        </w:rPr>
        <w:t>картель</w:t>
      </w:r>
      <w:r>
        <w:t xml:space="preserve"> передбачає угоду про єдину ціну, обсяг виробництва (квоту) чи розподіл ринків та єдину політику до постачальників ресурсів. Картелі негативно впливають на ринкову економіку:</w:t>
      </w:r>
    </w:p>
    <w:p w:rsidR="00BA03D7" w:rsidRDefault="00BA03D7" w:rsidP="00BA03D7">
      <w:pPr>
        <w:spacing w:after="120"/>
        <w:ind w:firstLine="708"/>
        <w:jc w:val="both"/>
      </w:pPr>
      <w:r>
        <w:t>1) підвищення ціни і зменшення обсягу продукції призводить до виникнення дефіциту;</w:t>
      </w:r>
    </w:p>
    <w:p w:rsidR="00BA03D7" w:rsidRDefault="00BA03D7" w:rsidP="00BA03D7">
      <w:pPr>
        <w:spacing w:after="120"/>
        <w:ind w:firstLine="708"/>
        <w:jc w:val="both"/>
      </w:pPr>
      <w:r>
        <w:t>2) вони можуть свідомо знижувати якість продукції (у 30-ті роки ХІХ ст. міжнародний електротехнічний картель «Феб» рекомендував обмежити строк служби електричних лампочок, хоча вже існувала технологія, яка дозволяла його збільшувати у тричі);</w:t>
      </w:r>
    </w:p>
    <w:p w:rsidR="00BA03D7" w:rsidRDefault="00BA03D7" w:rsidP="00BA03D7">
      <w:pPr>
        <w:spacing w:after="120"/>
        <w:ind w:firstLine="709"/>
        <w:jc w:val="both"/>
      </w:pPr>
      <w:r>
        <w:t>3) картелі можуть гальмувати НТП.</w:t>
      </w:r>
    </w:p>
    <w:p w:rsidR="00BA03D7" w:rsidRDefault="00BA03D7" w:rsidP="00BA03D7">
      <w:pPr>
        <w:spacing w:after="120"/>
        <w:ind w:firstLine="700"/>
        <w:jc w:val="both"/>
      </w:pPr>
      <w:r>
        <w:t xml:space="preserve">У більшості країн антимонопольним законом заборонено створювати картелі, тому виникає </w:t>
      </w:r>
      <w:r>
        <w:rPr>
          <w:b/>
        </w:rPr>
        <w:t>таємна змова</w:t>
      </w:r>
      <w:r>
        <w:t xml:space="preserve">, в результаті якої ринок олігополії перетворюється у чисту монополію. </w:t>
      </w:r>
    </w:p>
    <w:p w:rsidR="002C462C" w:rsidRDefault="000D624C" w:rsidP="0023520F">
      <w:pPr>
        <w:spacing w:after="120"/>
        <w:ind w:firstLine="700"/>
        <w:jc w:val="both"/>
        <w:rPr>
          <w:b/>
          <w:noProof/>
          <w:lang w:val="ru-RU"/>
        </w:rPr>
      </w:pPr>
      <w:r>
        <w:rPr>
          <w:b/>
          <w:noProof/>
          <w:lang w:eastAsia="uk-UA"/>
        </w:rPr>
        <w:drawing>
          <wp:inline distT="0" distB="0" distL="0" distR="0" wp14:anchorId="5539B662" wp14:editId="2216C33E">
            <wp:extent cx="5464810" cy="630555"/>
            <wp:effectExtent l="19050" t="0" r="21590" b="17145"/>
            <wp:docPr id="344" name="Схема 818"/>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05" r:lo="rId1606" r:qs="rId1607" r:cs="rId1608"/>
              </a:graphicData>
            </a:graphic>
          </wp:inline>
        </w:drawing>
      </w:r>
    </w:p>
    <w:p w:rsidR="002C462C" w:rsidRPr="00F33C5A" w:rsidRDefault="002C462C" w:rsidP="0023520F">
      <w:pPr>
        <w:spacing w:after="120"/>
        <w:ind w:firstLine="700"/>
        <w:jc w:val="both"/>
      </w:pPr>
      <w:r w:rsidRPr="00F33C5A">
        <w:t xml:space="preserve">Негативний вплив монополізму на суспільство сприяв формуванню </w:t>
      </w:r>
      <w:r w:rsidRPr="00F33C5A">
        <w:rPr>
          <w:b/>
        </w:rPr>
        <w:t>антимонопольного законодавства</w:t>
      </w:r>
      <w:r w:rsidRPr="00F33C5A">
        <w:t xml:space="preserve">. Перший антимонопольний (антитрестовський)  закон (закон Шермана) був прийнятий у США </w:t>
      </w:r>
      <w:r>
        <w:t>в</w:t>
      </w:r>
      <w:r w:rsidRPr="00F33C5A">
        <w:t xml:space="preserve"> 1890 році. У подальшому закон удосконалювався.  Показником, що визначає рівень монополізації ринку є індекс Герфіндаля-Гіршмана. Критерії, які дозволяють порушувати справу проти підприємства – це: протидія нововведенням</w:t>
      </w:r>
      <w:r>
        <w:t>;</w:t>
      </w:r>
      <w:r w:rsidRPr="00F33C5A">
        <w:t xml:space="preserve"> великий обсяг, що не сприяє економії на масштабах</w:t>
      </w:r>
      <w:r>
        <w:t>;</w:t>
      </w:r>
      <w:r w:rsidRPr="00F33C5A">
        <w:t xml:space="preserve"> одержання надприбутків тощо.</w:t>
      </w:r>
    </w:p>
    <w:p w:rsidR="002C462C" w:rsidRPr="00F33C5A" w:rsidRDefault="002C462C" w:rsidP="0023520F">
      <w:pPr>
        <w:spacing w:after="120"/>
        <w:ind w:firstLine="700"/>
        <w:jc w:val="both"/>
      </w:pPr>
      <w:r w:rsidRPr="00F33C5A">
        <w:t xml:space="preserve">Інші країни світу також почали ухвалювати антимонопольні закони – це: Франція, Італія, Бельгія, Велика Британія, Німеччина, Японія тощо. Країни мають спеціальні державні органи, які контролюють дотримання норм антимонопольного законодавства. Кожна країна має свої нормативи щодо визначення монопольного становища підприємства. </w:t>
      </w:r>
    </w:p>
    <w:p w:rsidR="002C462C" w:rsidRPr="00F33C5A" w:rsidRDefault="002C462C" w:rsidP="0023520F">
      <w:pPr>
        <w:spacing w:after="120"/>
        <w:ind w:firstLine="700"/>
        <w:jc w:val="both"/>
      </w:pPr>
      <w:r w:rsidRPr="00F33C5A">
        <w:t xml:space="preserve">У 1992 році в Україні було прийнято перший антимонопольний закон –Закон України </w:t>
      </w:r>
      <w:r w:rsidR="00D25DA0">
        <w:t>«</w:t>
      </w:r>
      <w:r w:rsidRPr="00F33C5A">
        <w:t>Про обмеження монополізму та недопущення недобросовісної конкуренції у підприємницькій діяльності</w:t>
      </w:r>
      <w:r w:rsidR="00D25DA0">
        <w:t>»</w:t>
      </w:r>
      <w:r w:rsidRPr="00F33C5A">
        <w:t xml:space="preserve">. У подальшому законодавча база була розширена. Зокрема, були прийняті такі закони: </w:t>
      </w:r>
      <w:r w:rsidR="00D25DA0">
        <w:t>«</w:t>
      </w:r>
      <w:r w:rsidRPr="00F33C5A">
        <w:t>Про антимонопольний комітет України</w:t>
      </w:r>
      <w:r w:rsidR="00D25DA0">
        <w:t>»</w:t>
      </w:r>
      <w:r w:rsidRPr="00F33C5A">
        <w:t xml:space="preserve">, </w:t>
      </w:r>
      <w:r w:rsidR="00D25DA0">
        <w:t>«</w:t>
      </w:r>
      <w:r w:rsidRPr="00F33C5A">
        <w:t>Про захист від недобросовісної конкуренції</w:t>
      </w:r>
      <w:r w:rsidR="00D25DA0">
        <w:t>»</w:t>
      </w:r>
      <w:r w:rsidRPr="00F33C5A">
        <w:t xml:space="preserve">, </w:t>
      </w:r>
      <w:r w:rsidR="00D25DA0">
        <w:t>«</w:t>
      </w:r>
      <w:r w:rsidRPr="00F33C5A">
        <w:t>Про економічну конкуренцію</w:t>
      </w:r>
      <w:r w:rsidR="00D25DA0">
        <w:t>»</w:t>
      </w:r>
      <w:r w:rsidRPr="00F33C5A">
        <w:t xml:space="preserve"> тощо. </w:t>
      </w:r>
    </w:p>
    <w:p w:rsidR="002C462C" w:rsidRPr="00F33C5A" w:rsidRDefault="002C462C" w:rsidP="0023520F">
      <w:pPr>
        <w:spacing w:after="120"/>
        <w:ind w:firstLine="700"/>
        <w:jc w:val="both"/>
      </w:pPr>
      <w:r w:rsidRPr="00F33C5A">
        <w:t>Підприємство вважається монополістом, якщо його частка на ринку перевищує 35%. Порушенням антимонопольного законодавства є: зловживання монопольним становищем на ринку; угоди, що спрямовані на обмеження конкуренції; дискримінація підприємств органами влади. Відповідальність за порушення законів може бути майновою і у вигляді оперативно-господарських санкцій (примусовий поділ фірми, позбавлення ліцензії тощо).</w:t>
      </w:r>
    </w:p>
    <w:p w:rsidR="002C462C" w:rsidRPr="00F33C5A" w:rsidRDefault="002C462C" w:rsidP="0023520F">
      <w:pPr>
        <w:spacing w:after="120"/>
        <w:ind w:firstLine="700"/>
        <w:jc w:val="both"/>
      </w:pPr>
      <w:r w:rsidRPr="00F33C5A">
        <w:t xml:space="preserve">Практика дії антимонопольного законодавства в Україні показала, що воно не </w:t>
      </w:r>
      <w:r>
        <w:t>в</w:t>
      </w:r>
      <w:r w:rsidRPr="00F33C5A">
        <w:t xml:space="preserve"> повній мірі запобіга</w:t>
      </w:r>
      <w:r>
        <w:t>є</w:t>
      </w:r>
      <w:r w:rsidRPr="00F33C5A">
        <w:t xml:space="preserve"> монопольним зловживанням, тому передбачені заходи щодо подальшого його удосконалення.</w:t>
      </w:r>
    </w:p>
    <w:p w:rsidR="00474DD7" w:rsidRDefault="00474DD7" w:rsidP="00474DD7">
      <w:pPr>
        <w:jc w:val="center"/>
        <w:rPr>
          <w:b/>
        </w:rPr>
      </w:pPr>
      <w:r>
        <w:rPr>
          <w:b/>
        </w:rPr>
        <w:t>ПРАКТИКУМ</w:t>
      </w:r>
    </w:p>
    <w:p w:rsidR="002C462C" w:rsidRPr="00F33C5A" w:rsidRDefault="002C462C" w:rsidP="0023520F">
      <w:pPr>
        <w:spacing w:after="120"/>
        <w:jc w:val="center"/>
        <w:rPr>
          <w:b/>
        </w:rPr>
      </w:pPr>
      <w:r w:rsidRPr="00F33C5A">
        <w:rPr>
          <w:b/>
        </w:rPr>
        <w:t xml:space="preserve">Контрольні запитання </w:t>
      </w:r>
    </w:p>
    <w:p w:rsidR="002C462C" w:rsidRPr="00F33C5A" w:rsidRDefault="002C462C" w:rsidP="00D25DA0">
      <w:pPr>
        <w:numPr>
          <w:ilvl w:val="0"/>
          <w:numId w:val="11"/>
        </w:numPr>
        <w:tabs>
          <w:tab w:val="clear" w:pos="720"/>
          <w:tab w:val="num" w:pos="1134"/>
        </w:tabs>
        <w:ind w:left="0" w:firstLine="709"/>
        <w:jc w:val="both"/>
      </w:pPr>
      <w:r w:rsidRPr="00F33C5A">
        <w:t xml:space="preserve">Порівняйте монополістичну </w:t>
      </w:r>
      <w:r>
        <w:t>і</w:t>
      </w:r>
      <w:r w:rsidRPr="00F33C5A">
        <w:t xml:space="preserve"> чист</w:t>
      </w:r>
      <w:r>
        <w:t>у</w:t>
      </w:r>
      <w:r w:rsidRPr="00F33C5A">
        <w:t xml:space="preserve"> конкуренцію. </w:t>
      </w:r>
    </w:p>
    <w:p w:rsidR="002C462C" w:rsidRPr="00F33C5A" w:rsidRDefault="002C462C" w:rsidP="00D25DA0">
      <w:pPr>
        <w:numPr>
          <w:ilvl w:val="0"/>
          <w:numId w:val="11"/>
        </w:numPr>
        <w:tabs>
          <w:tab w:val="clear" w:pos="720"/>
          <w:tab w:val="num" w:pos="1134"/>
        </w:tabs>
        <w:ind w:left="0" w:firstLine="709"/>
        <w:jc w:val="both"/>
      </w:pPr>
      <w:r w:rsidRPr="00F33C5A">
        <w:t>Розгляньте форми диференціації на конкретних прикладах.</w:t>
      </w:r>
    </w:p>
    <w:p w:rsidR="002C462C" w:rsidRPr="00F33C5A" w:rsidRDefault="002C462C" w:rsidP="00D25DA0">
      <w:pPr>
        <w:numPr>
          <w:ilvl w:val="0"/>
          <w:numId w:val="11"/>
        </w:numPr>
        <w:tabs>
          <w:tab w:val="clear" w:pos="720"/>
          <w:tab w:val="num" w:pos="1134"/>
        </w:tabs>
        <w:ind w:left="0" w:firstLine="709"/>
        <w:jc w:val="both"/>
      </w:pPr>
      <w:r w:rsidRPr="00F33C5A">
        <w:t>Поясніть сутність коротко – і довгострокової рівноваги на ринку монополістичної конкуренції.</w:t>
      </w:r>
    </w:p>
    <w:p w:rsidR="002C462C" w:rsidRPr="00F33C5A" w:rsidRDefault="002C462C" w:rsidP="00D25DA0">
      <w:pPr>
        <w:numPr>
          <w:ilvl w:val="0"/>
          <w:numId w:val="11"/>
        </w:numPr>
        <w:tabs>
          <w:tab w:val="clear" w:pos="720"/>
          <w:tab w:val="num" w:pos="1134"/>
        </w:tabs>
        <w:ind w:left="0" w:firstLine="709"/>
        <w:jc w:val="both"/>
      </w:pPr>
      <w:r w:rsidRPr="00F33C5A">
        <w:t>Доведіть переваги товарної конкуренції порівняно з ціновою.</w:t>
      </w:r>
    </w:p>
    <w:p w:rsidR="002C462C" w:rsidRPr="00F33C5A" w:rsidRDefault="002C462C" w:rsidP="00D25DA0">
      <w:pPr>
        <w:numPr>
          <w:ilvl w:val="0"/>
          <w:numId w:val="11"/>
        </w:numPr>
        <w:tabs>
          <w:tab w:val="clear" w:pos="720"/>
          <w:tab w:val="num" w:pos="1134"/>
        </w:tabs>
        <w:ind w:left="0" w:firstLine="709"/>
        <w:jc w:val="both"/>
      </w:pPr>
      <w:r w:rsidRPr="00F33C5A">
        <w:t>Які переваги та недоліки має ринок монополістичної конкуренції?</w:t>
      </w:r>
    </w:p>
    <w:p w:rsidR="002C462C" w:rsidRPr="00F33C5A" w:rsidRDefault="002C462C" w:rsidP="00D25DA0">
      <w:pPr>
        <w:numPr>
          <w:ilvl w:val="0"/>
          <w:numId w:val="11"/>
        </w:numPr>
        <w:tabs>
          <w:tab w:val="clear" w:pos="720"/>
          <w:tab w:val="num" w:pos="1134"/>
        </w:tabs>
        <w:ind w:left="0" w:firstLine="709"/>
        <w:jc w:val="both"/>
      </w:pPr>
      <w:r w:rsidRPr="00F33C5A">
        <w:t>Охарактеризуйте ринок олігополії та показники концентрації виробництва.</w:t>
      </w:r>
    </w:p>
    <w:p w:rsidR="002C462C" w:rsidRPr="00F33C5A" w:rsidRDefault="002C462C" w:rsidP="00D25DA0">
      <w:pPr>
        <w:numPr>
          <w:ilvl w:val="0"/>
          <w:numId w:val="11"/>
        </w:numPr>
        <w:tabs>
          <w:tab w:val="clear" w:pos="720"/>
          <w:tab w:val="num" w:pos="1134"/>
        </w:tabs>
        <w:ind w:left="0" w:firstLine="709"/>
        <w:jc w:val="both"/>
      </w:pPr>
      <w:r w:rsidRPr="00F33C5A">
        <w:t xml:space="preserve">Як модель </w:t>
      </w:r>
      <w:r w:rsidR="00D25DA0">
        <w:t>«</w:t>
      </w:r>
      <w:r w:rsidRPr="00F33C5A">
        <w:t>цінової війни</w:t>
      </w:r>
      <w:r w:rsidR="00D25DA0">
        <w:t>»</w:t>
      </w:r>
      <w:r w:rsidRPr="00F33C5A">
        <w:t xml:space="preserve"> пояснює взаємозалежність фірм на ринку дуополії?</w:t>
      </w:r>
    </w:p>
    <w:p w:rsidR="002C462C" w:rsidRPr="00F33C5A" w:rsidRDefault="002C462C" w:rsidP="00D25DA0">
      <w:pPr>
        <w:numPr>
          <w:ilvl w:val="0"/>
          <w:numId w:val="11"/>
        </w:numPr>
        <w:tabs>
          <w:tab w:val="clear" w:pos="720"/>
          <w:tab w:val="num" w:pos="1134"/>
        </w:tabs>
        <w:ind w:left="0" w:firstLine="709"/>
        <w:jc w:val="both"/>
      </w:pPr>
      <w:r w:rsidRPr="00F33C5A">
        <w:t>Яка модель пояснює високий рівень цін на ринку олігополії? Розкрийте її сутність.</w:t>
      </w:r>
    </w:p>
    <w:p w:rsidR="002C462C" w:rsidRPr="00F33C5A" w:rsidRDefault="002C462C" w:rsidP="00D25DA0">
      <w:pPr>
        <w:numPr>
          <w:ilvl w:val="0"/>
          <w:numId w:val="11"/>
        </w:numPr>
        <w:tabs>
          <w:tab w:val="clear" w:pos="720"/>
          <w:tab w:val="num" w:pos="1134"/>
        </w:tabs>
        <w:ind w:left="0" w:firstLine="709"/>
        <w:jc w:val="both"/>
      </w:pPr>
      <w:r w:rsidRPr="00F33C5A">
        <w:t>Як ламана крива попиту пояснює відносну стабільність цін на ринку олігополії?</w:t>
      </w:r>
    </w:p>
    <w:p w:rsidR="002C462C" w:rsidRPr="00F33C5A" w:rsidRDefault="002C462C" w:rsidP="00D25DA0">
      <w:pPr>
        <w:numPr>
          <w:ilvl w:val="0"/>
          <w:numId w:val="11"/>
        </w:numPr>
        <w:tabs>
          <w:tab w:val="clear" w:pos="720"/>
          <w:tab w:val="num" w:pos="1134"/>
        </w:tabs>
        <w:ind w:left="0" w:firstLine="709"/>
        <w:jc w:val="both"/>
      </w:pPr>
      <w:r w:rsidRPr="00F33C5A">
        <w:t xml:space="preserve"> Що означає кооперативна поведінка підприємств на ринку олігополії і які фактичні приклади її ілюструють?</w:t>
      </w:r>
    </w:p>
    <w:p w:rsidR="002C462C" w:rsidRPr="00F33C5A" w:rsidRDefault="002C462C" w:rsidP="00D25DA0">
      <w:pPr>
        <w:numPr>
          <w:ilvl w:val="0"/>
          <w:numId w:val="11"/>
        </w:numPr>
        <w:tabs>
          <w:tab w:val="clear" w:pos="720"/>
          <w:tab w:val="num" w:pos="1134"/>
        </w:tabs>
        <w:ind w:left="0" w:firstLine="709"/>
        <w:jc w:val="both"/>
      </w:pPr>
      <w:r w:rsidRPr="00F33C5A">
        <w:t xml:space="preserve"> Чому держава регулює діяльність підприємств-монополістів? Порівняйте антимонопольне законодавство України і країн світу.</w:t>
      </w:r>
    </w:p>
    <w:p w:rsidR="00D25DA0" w:rsidRPr="00D25DA0" w:rsidRDefault="00D25DA0" w:rsidP="0023520F">
      <w:pPr>
        <w:spacing w:after="120"/>
        <w:jc w:val="center"/>
        <w:rPr>
          <w:b/>
          <w:sz w:val="12"/>
        </w:rPr>
      </w:pPr>
    </w:p>
    <w:p w:rsidR="002C462C" w:rsidRPr="00535E0D" w:rsidRDefault="00535E0D" w:rsidP="0023520F">
      <w:pPr>
        <w:spacing w:after="120"/>
        <w:jc w:val="center"/>
        <w:rPr>
          <w:b/>
        </w:rPr>
      </w:pPr>
      <w:r w:rsidRPr="00535E0D">
        <w:rPr>
          <w:b/>
        </w:rPr>
        <w:t>Творчі завдання</w:t>
      </w:r>
    </w:p>
    <w:p w:rsidR="002C462C" w:rsidRPr="00F33C5A" w:rsidRDefault="002C462C" w:rsidP="00D25DA0">
      <w:pPr>
        <w:ind w:firstLine="709"/>
        <w:jc w:val="both"/>
      </w:pPr>
      <w:r w:rsidRPr="00F33C5A">
        <w:t>На основі показників таблиці</w:t>
      </w:r>
      <w:r w:rsidR="00D25DA0">
        <w:t xml:space="preserve"> 9.1 та 9.2</w:t>
      </w:r>
      <w:r w:rsidRPr="00F33C5A">
        <w:t xml:space="preserve">, що складена за даними Антимонопольного комітету </w:t>
      </w:r>
      <w:r w:rsidR="00D25DA0">
        <w:t>країни Х</w:t>
      </w:r>
      <w:r w:rsidRPr="00F33C5A">
        <w:t xml:space="preserve">, </w:t>
      </w:r>
      <w:r w:rsidR="00D25DA0">
        <w:t>виконайте наступні завдання</w:t>
      </w:r>
      <w:r w:rsidRPr="00F33C5A">
        <w:t>:</w:t>
      </w:r>
    </w:p>
    <w:p w:rsidR="002C462C" w:rsidRPr="00F33C5A" w:rsidRDefault="002C462C" w:rsidP="001A7CDD">
      <w:pPr>
        <w:numPr>
          <w:ilvl w:val="0"/>
          <w:numId w:val="12"/>
        </w:numPr>
        <w:tabs>
          <w:tab w:val="clear" w:pos="1155"/>
          <w:tab w:val="left" w:pos="993"/>
        </w:tabs>
        <w:ind w:left="0" w:firstLine="705"/>
        <w:jc w:val="both"/>
      </w:pPr>
      <w:r w:rsidRPr="00F33C5A">
        <w:t>Визначте вид ринкових структур, в яких функціонує більшість підприємств промисловості України.</w:t>
      </w:r>
    </w:p>
    <w:p w:rsidR="002C462C" w:rsidRDefault="002C462C" w:rsidP="001A7CDD">
      <w:pPr>
        <w:numPr>
          <w:ilvl w:val="0"/>
          <w:numId w:val="12"/>
        </w:numPr>
        <w:tabs>
          <w:tab w:val="clear" w:pos="1155"/>
          <w:tab w:val="left" w:pos="993"/>
        </w:tabs>
        <w:ind w:left="0" w:firstLine="705"/>
        <w:jc w:val="both"/>
      </w:pPr>
      <w:r w:rsidRPr="00F33C5A">
        <w:t>Проаналізуйте динаміку зміни рівня концентрації виробництва.</w:t>
      </w:r>
    </w:p>
    <w:p w:rsidR="002C462C" w:rsidRDefault="002C462C" w:rsidP="001A7CDD">
      <w:pPr>
        <w:numPr>
          <w:ilvl w:val="0"/>
          <w:numId w:val="12"/>
        </w:numPr>
        <w:tabs>
          <w:tab w:val="clear" w:pos="1155"/>
          <w:tab w:val="left" w:pos="993"/>
        </w:tabs>
        <w:ind w:left="0" w:firstLine="705"/>
        <w:jc w:val="both"/>
      </w:pPr>
      <w:r>
        <w:t xml:space="preserve">На яких ринках таємна змова найбільш ймовірна? </w:t>
      </w:r>
    </w:p>
    <w:p w:rsidR="00D25DA0" w:rsidRPr="00D25DA0" w:rsidRDefault="00D25DA0" w:rsidP="00D25DA0">
      <w:pPr>
        <w:spacing w:after="120"/>
        <w:jc w:val="center"/>
        <w:rPr>
          <w:b/>
          <w:sz w:val="18"/>
        </w:rPr>
      </w:pPr>
    </w:p>
    <w:p w:rsidR="002C462C" w:rsidRPr="00CF06A5" w:rsidRDefault="00D25DA0" w:rsidP="00D25DA0">
      <w:pPr>
        <w:spacing w:after="120"/>
        <w:jc w:val="center"/>
        <w:rPr>
          <w:b/>
        </w:rPr>
      </w:pPr>
      <w:r>
        <w:rPr>
          <w:b/>
        </w:rPr>
        <w:t>Таблиця 9</w:t>
      </w:r>
      <w:r w:rsidR="002C462C" w:rsidRPr="00CF06A5">
        <w:rPr>
          <w:b/>
        </w:rPr>
        <w:t>.1</w:t>
      </w:r>
      <w:r>
        <w:rPr>
          <w:b/>
        </w:rPr>
        <w:t xml:space="preserve">. </w:t>
      </w:r>
      <w:r w:rsidR="002C462C" w:rsidRPr="00CF06A5">
        <w:rPr>
          <w:b/>
        </w:rPr>
        <w:t xml:space="preserve">Показники сукупного рівня концентрації виробництва в промисловості </w:t>
      </w:r>
      <w:r>
        <w:rPr>
          <w:b/>
        </w:rPr>
        <w:t>країни Х</w:t>
      </w:r>
      <w:r w:rsidR="002C462C" w:rsidRPr="00CF06A5">
        <w:rPr>
          <w:b/>
        </w:rPr>
        <w:t xml:space="preserve"> у 20</w:t>
      </w:r>
      <w:r>
        <w:rPr>
          <w:b/>
        </w:rPr>
        <w:t>18-2020</w:t>
      </w:r>
      <w:r w:rsidR="002C462C" w:rsidRPr="00CF06A5">
        <w:rPr>
          <w:b/>
        </w:rPr>
        <w:t xml:space="preserve"> роках</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327"/>
        <w:gridCol w:w="2535"/>
        <w:gridCol w:w="2535"/>
        <w:gridCol w:w="2403"/>
      </w:tblGrid>
      <w:tr w:rsidR="002C462C" w:rsidRPr="004E11B5" w:rsidTr="00AD4EA3">
        <w:tc>
          <w:tcPr>
            <w:tcW w:w="2327" w:type="dxa"/>
            <w:vMerge w:val="restart"/>
            <w:vAlign w:val="center"/>
          </w:tcPr>
          <w:p w:rsidR="002C462C" w:rsidRPr="004E11B5" w:rsidRDefault="002C462C" w:rsidP="00D25DA0">
            <w:pPr>
              <w:spacing w:line="228" w:lineRule="auto"/>
              <w:jc w:val="center"/>
              <w:rPr>
                <w:sz w:val="26"/>
                <w:szCs w:val="26"/>
              </w:rPr>
            </w:pPr>
            <w:r w:rsidRPr="004E11B5">
              <w:rPr>
                <w:sz w:val="26"/>
                <w:szCs w:val="26"/>
              </w:rPr>
              <w:t>Найбільші підприємства</w:t>
            </w:r>
          </w:p>
        </w:tc>
        <w:tc>
          <w:tcPr>
            <w:tcW w:w="7473" w:type="dxa"/>
            <w:gridSpan w:val="3"/>
            <w:vAlign w:val="center"/>
          </w:tcPr>
          <w:p w:rsidR="002C462C" w:rsidRPr="004E11B5" w:rsidRDefault="002C462C" w:rsidP="00D25DA0">
            <w:pPr>
              <w:spacing w:line="228" w:lineRule="auto"/>
              <w:jc w:val="center"/>
              <w:rPr>
                <w:sz w:val="26"/>
                <w:szCs w:val="26"/>
              </w:rPr>
            </w:pPr>
            <w:r w:rsidRPr="004E11B5">
              <w:rPr>
                <w:sz w:val="26"/>
                <w:szCs w:val="26"/>
              </w:rPr>
              <w:t>Частка підприємств (%) в обсязі реалізації продукції</w:t>
            </w:r>
          </w:p>
        </w:tc>
      </w:tr>
      <w:tr w:rsidR="002C462C" w:rsidRPr="004E11B5" w:rsidTr="00AD4EA3">
        <w:tc>
          <w:tcPr>
            <w:tcW w:w="2327" w:type="dxa"/>
            <w:vMerge/>
            <w:vAlign w:val="center"/>
          </w:tcPr>
          <w:p w:rsidR="002C462C" w:rsidRPr="004E11B5" w:rsidRDefault="002C462C" w:rsidP="00D25DA0">
            <w:pPr>
              <w:spacing w:line="228" w:lineRule="auto"/>
              <w:jc w:val="center"/>
              <w:rPr>
                <w:sz w:val="26"/>
                <w:szCs w:val="26"/>
              </w:rPr>
            </w:pP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20</w:t>
            </w:r>
            <w:r w:rsidR="00D25DA0">
              <w:rPr>
                <w:sz w:val="26"/>
                <w:szCs w:val="26"/>
              </w:rPr>
              <w:t>18</w:t>
            </w:r>
          </w:p>
        </w:tc>
        <w:tc>
          <w:tcPr>
            <w:tcW w:w="2535" w:type="dxa"/>
            <w:vAlign w:val="center"/>
          </w:tcPr>
          <w:p w:rsidR="002C462C" w:rsidRPr="004E11B5" w:rsidRDefault="00D25DA0" w:rsidP="00D25DA0">
            <w:pPr>
              <w:spacing w:line="228" w:lineRule="auto"/>
              <w:jc w:val="center"/>
              <w:rPr>
                <w:sz w:val="26"/>
                <w:szCs w:val="26"/>
              </w:rPr>
            </w:pPr>
            <w:r>
              <w:rPr>
                <w:sz w:val="26"/>
                <w:szCs w:val="26"/>
              </w:rPr>
              <w:t>2019</w:t>
            </w:r>
          </w:p>
        </w:tc>
        <w:tc>
          <w:tcPr>
            <w:tcW w:w="2403" w:type="dxa"/>
            <w:vAlign w:val="center"/>
          </w:tcPr>
          <w:p w:rsidR="002C462C" w:rsidRPr="004E11B5" w:rsidRDefault="00D25DA0" w:rsidP="00D25DA0">
            <w:pPr>
              <w:spacing w:line="228" w:lineRule="auto"/>
              <w:jc w:val="center"/>
              <w:rPr>
                <w:sz w:val="26"/>
                <w:szCs w:val="26"/>
              </w:rPr>
            </w:pPr>
            <w:r>
              <w:rPr>
                <w:sz w:val="26"/>
                <w:szCs w:val="26"/>
              </w:rPr>
              <w:t>2020</w:t>
            </w:r>
          </w:p>
        </w:tc>
      </w:tr>
      <w:tr w:rsidR="002C462C" w:rsidRPr="004E11B5" w:rsidTr="00AD4EA3">
        <w:tc>
          <w:tcPr>
            <w:tcW w:w="2327" w:type="dxa"/>
            <w:vAlign w:val="center"/>
          </w:tcPr>
          <w:p w:rsidR="002C462C" w:rsidRPr="004E11B5" w:rsidRDefault="002C462C" w:rsidP="00D25DA0">
            <w:pPr>
              <w:spacing w:line="228" w:lineRule="auto"/>
              <w:jc w:val="center"/>
              <w:rPr>
                <w:sz w:val="26"/>
                <w:szCs w:val="26"/>
              </w:rPr>
            </w:pPr>
            <w:r w:rsidRPr="004E11B5">
              <w:rPr>
                <w:sz w:val="26"/>
                <w:szCs w:val="26"/>
              </w:rPr>
              <w:t>10</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20,3</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19,7</w:t>
            </w:r>
          </w:p>
        </w:tc>
        <w:tc>
          <w:tcPr>
            <w:tcW w:w="2403" w:type="dxa"/>
            <w:vAlign w:val="center"/>
          </w:tcPr>
          <w:p w:rsidR="002C462C" w:rsidRPr="004E11B5" w:rsidRDefault="002C462C" w:rsidP="00D25DA0">
            <w:pPr>
              <w:spacing w:line="228" w:lineRule="auto"/>
              <w:jc w:val="center"/>
              <w:rPr>
                <w:sz w:val="26"/>
                <w:szCs w:val="26"/>
              </w:rPr>
            </w:pPr>
            <w:r w:rsidRPr="004E11B5">
              <w:rPr>
                <w:sz w:val="26"/>
                <w:szCs w:val="26"/>
              </w:rPr>
              <w:t>19,2</w:t>
            </w:r>
          </w:p>
        </w:tc>
      </w:tr>
      <w:tr w:rsidR="002C462C" w:rsidRPr="004E11B5" w:rsidTr="00AD4EA3">
        <w:tc>
          <w:tcPr>
            <w:tcW w:w="2327" w:type="dxa"/>
            <w:vAlign w:val="center"/>
          </w:tcPr>
          <w:p w:rsidR="002C462C" w:rsidRPr="004E11B5" w:rsidRDefault="002C462C" w:rsidP="00D25DA0">
            <w:pPr>
              <w:spacing w:line="228" w:lineRule="auto"/>
              <w:jc w:val="center"/>
              <w:rPr>
                <w:sz w:val="26"/>
                <w:szCs w:val="26"/>
              </w:rPr>
            </w:pPr>
            <w:r w:rsidRPr="004E11B5">
              <w:rPr>
                <w:sz w:val="26"/>
                <w:szCs w:val="26"/>
              </w:rPr>
              <w:t>20</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29,2</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27,8</w:t>
            </w:r>
          </w:p>
        </w:tc>
        <w:tc>
          <w:tcPr>
            <w:tcW w:w="2403" w:type="dxa"/>
            <w:vAlign w:val="center"/>
          </w:tcPr>
          <w:p w:rsidR="002C462C" w:rsidRPr="004E11B5" w:rsidRDefault="002C462C" w:rsidP="00D25DA0">
            <w:pPr>
              <w:spacing w:line="228" w:lineRule="auto"/>
              <w:jc w:val="center"/>
              <w:rPr>
                <w:sz w:val="26"/>
                <w:szCs w:val="26"/>
              </w:rPr>
            </w:pPr>
            <w:r w:rsidRPr="004E11B5">
              <w:rPr>
                <w:sz w:val="26"/>
                <w:szCs w:val="26"/>
              </w:rPr>
              <w:t>28,6</w:t>
            </w:r>
          </w:p>
        </w:tc>
      </w:tr>
      <w:tr w:rsidR="002C462C" w:rsidRPr="004E11B5" w:rsidTr="00AD4EA3">
        <w:tc>
          <w:tcPr>
            <w:tcW w:w="2327" w:type="dxa"/>
            <w:vAlign w:val="center"/>
          </w:tcPr>
          <w:p w:rsidR="002C462C" w:rsidRPr="004E11B5" w:rsidRDefault="002C462C" w:rsidP="00D25DA0">
            <w:pPr>
              <w:spacing w:line="228" w:lineRule="auto"/>
              <w:jc w:val="center"/>
              <w:rPr>
                <w:sz w:val="26"/>
                <w:szCs w:val="26"/>
              </w:rPr>
            </w:pPr>
            <w:r w:rsidRPr="004E11B5">
              <w:rPr>
                <w:sz w:val="26"/>
                <w:szCs w:val="26"/>
              </w:rPr>
              <w:t>50</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41,3</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40,9</w:t>
            </w:r>
          </w:p>
        </w:tc>
        <w:tc>
          <w:tcPr>
            <w:tcW w:w="2403" w:type="dxa"/>
            <w:vAlign w:val="center"/>
          </w:tcPr>
          <w:p w:rsidR="002C462C" w:rsidRPr="004E11B5" w:rsidRDefault="002C462C" w:rsidP="00D25DA0">
            <w:pPr>
              <w:spacing w:line="228" w:lineRule="auto"/>
              <w:jc w:val="center"/>
              <w:rPr>
                <w:sz w:val="26"/>
                <w:szCs w:val="26"/>
              </w:rPr>
            </w:pPr>
            <w:r w:rsidRPr="004E11B5">
              <w:rPr>
                <w:sz w:val="26"/>
                <w:szCs w:val="26"/>
              </w:rPr>
              <w:t>42,9</w:t>
            </w:r>
          </w:p>
        </w:tc>
      </w:tr>
      <w:tr w:rsidR="002C462C" w:rsidRPr="004E11B5" w:rsidTr="00AD4EA3">
        <w:tc>
          <w:tcPr>
            <w:tcW w:w="2327" w:type="dxa"/>
            <w:vAlign w:val="center"/>
          </w:tcPr>
          <w:p w:rsidR="002C462C" w:rsidRPr="004E11B5" w:rsidRDefault="002C462C" w:rsidP="00D25DA0">
            <w:pPr>
              <w:spacing w:line="228" w:lineRule="auto"/>
              <w:jc w:val="center"/>
              <w:rPr>
                <w:sz w:val="26"/>
                <w:szCs w:val="26"/>
              </w:rPr>
            </w:pPr>
            <w:r w:rsidRPr="004E11B5">
              <w:rPr>
                <w:sz w:val="26"/>
                <w:szCs w:val="26"/>
              </w:rPr>
              <w:t>100</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51,9</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51,8</w:t>
            </w:r>
          </w:p>
        </w:tc>
        <w:tc>
          <w:tcPr>
            <w:tcW w:w="2403" w:type="dxa"/>
            <w:vAlign w:val="center"/>
          </w:tcPr>
          <w:p w:rsidR="002C462C" w:rsidRPr="004E11B5" w:rsidRDefault="002C462C" w:rsidP="00D25DA0">
            <w:pPr>
              <w:spacing w:line="228" w:lineRule="auto"/>
              <w:jc w:val="center"/>
              <w:rPr>
                <w:sz w:val="26"/>
                <w:szCs w:val="26"/>
              </w:rPr>
            </w:pPr>
            <w:r w:rsidRPr="004E11B5">
              <w:rPr>
                <w:sz w:val="26"/>
                <w:szCs w:val="26"/>
              </w:rPr>
              <w:t>54,5</w:t>
            </w:r>
          </w:p>
        </w:tc>
      </w:tr>
      <w:tr w:rsidR="002C462C" w:rsidRPr="004E11B5" w:rsidTr="00AD4EA3">
        <w:tc>
          <w:tcPr>
            <w:tcW w:w="2327" w:type="dxa"/>
            <w:vAlign w:val="center"/>
          </w:tcPr>
          <w:p w:rsidR="002C462C" w:rsidRPr="004E11B5" w:rsidRDefault="002C462C" w:rsidP="00D25DA0">
            <w:pPr>
              <w:spacing w:line="228" w:lineRule="auto"/>
              <w:jc w:val="center"/>
              <w:rPr>
                <w:sz w:val="26"/>
                <w:szCs w:val="26"/>
              </w:rPr>
            </w:pPr>
            <w:r w:rsidRPr="004E11B5">
              <w:rPr>
                <w:sz w:val="26"/>
                <w:szCs w:val="26"/>
              </w:rPr>
              <w:t>150</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57,5</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57,6</w:t>
            </w:r>
          </w:p>
        </w:tc>
        <w:tc>
          <w:tcPr>
            <w:tcW w:w="2403" w:type="dxa"/>
            <w:vAlign w:val="center"/>
          </w:tcPr>
          <w:p w:rsidR="002C462C" w:rsidRPr="004E11B5" w:rsidRDefault="002C462C" w:rsidP="00D25DA0">
            <w:pPr>
              <w:spacing w:line="228" w:lineRule="auto"/>
              <w:jc w:val="center"/>
              <w:rPr>
                <w:sz w:val="26"/>
                <w:szCs w:val="26"/>
              </w:rPr>
            </w:pPr>
            <w:r w:rsidRPr="004E11B5">
              <w:rPr>
                <w:sz w:val="26"/>
                <w:szCs w:val="26"/>
              </w:rPr>
              <w:t>60,4</w:t>
            </w:r>
          </w:p>
        </w:tc>
      </w:tr>
      <w:tr w:rsidR="002C462C" w:rsidRPr="004E11B5" w:rsidTr="00AD4EA3">
        <w:tc>
          <w:tcPr>
            <w:tcW w:w="2327" w:type="dxa"/>
            <w:vAlign w:val="center"/>
          </w:tcPr>
          <w:p w:rsidR="002C462C" w:rsidRPr="004E11B5" w:rsidRDefault="002C462C" w:rsidP="00D25DA0">
            <w:pPr>
              <w:spacing w:line="228" w:lineRule="auto"/>
              <w:jc w:val="center"/>
              <w:rPr>
                <w:sz w:val="26"/>
                <w:szCs w:val="26"/>
              </w:rPr>
            </w:pPr>
            <w:r w:rsidRPr="004E11B5">
              <w:rPr>
                <w:sz w:val="26"/>
                <w:szCs w:val="26"/>
              </w:rPr>
              <w:t>200</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61,4</w:t>
            </w:r>
          </w:p>
        </w:tc>
        <w:tc>
          <w:tcPr>
            <w:tcW w:w="2535" w:type="dxa"/>
            <w:vAlign w:val="center"/>
          </w:tcPr>
          <w:p w:rsidR="002C462C" w:rsidRPr="004E11B5" w:rsidRDefault="002C462C" w:rsidP="00D25DA0">
            <w:pPr>
              <w:spacing w:line="228" w:lineRule="auto"/>
              <w:jc w:val="center"/>
              <w:rPr>
                <w:sz w:val="26"/>
                <w:szCs w:val="26"/>
              </w:rPr>
            </w:pPr>
            <w:r w:rsidRPr="004E11B5">
              <w:rPr>
                <w:sz w:val="26"/>
                <w:szCs w:val="26"/>
              </w:rPr>
              <w:t>61,4</w:t>
            </w:r>
          </w:p>
        </w:tc>
        <w:tc>
          <w:tcPr>
            <w:tcW w:w="2403" w:type="dxa"/>
            <w:vAlign w:val="center"/>
          </w:tcPr>
          <w:p w:rsidR="002C462C" w:rsidRPr="004E11B5" w:rsidRDefault="002C462C" w:rsidP="00D25DA0">
            <w:pPr>
              <w:spacing w:line="228" w:lineRule="auto"/>
              <w:jc w:val="center"/>
              <w:rPr>
                <w:sz w:val="26"/>
                <w:szCs w:val="26"/>
              </w:rPr>
            </w:pPr>
            <w:r w:rsidRPr="004E11B5">
              <w:rPr>
                <w:sz w:val="26"/>
                <w:szCs w:val="26"/>
              </w:rPr>
              <w:t>64,3</w:t>
            </w:r>
          </w:p>
        </w:tc>
      </w:tr>
    </w:tbl>
    <w:p w:rsidR="00D25DA0" w:rsidRPr="00D25DA0" w:rsidRDefault="00D25DA0" w:rsidP="00D25DA0">
      <w:pPr>
        <w:spacing w:after="120"/>
        <w:jc w:val="center"/>
        <w:rPr>
          <w:b/>
          <w:sz w:val="18"/>
        </w:rPr>
      </w:pPr>
    </w:p>
    <w:p w:rsidR="002C462C" w:rsidRPr="00CF06A5" w:rsidRDefault="002C462C" w:rsidP="00D25DA0">
      <w:pPr>
        <w:spacing w:after="120"/>
        <w:jc w:val="center"/>
        <w:rPr>
          <w:b/>
        </w:rPr>
      </w:pPr>
      <w:r w:rsidRPr="00CF06A5">
        <w:rPr>
          <w:b/>
        </w:rPr>
        <w:t xml:space="preserve">Таблиця </w:t>
      </w:r>
      <w:r w:rsidR="00D25DA0">
        <w:rPr>
          <w:b/>
        </w:rPr>
        <w:t>9</w:t>
      </w:r>
      <w:r>
        <w:rPr>
          <w:b/>
        </w:rPr>
        <w:t>.2</w:t>
      </w:r>
      <w:r w:rsidR="00D25DA0">
        <w:rPr>
          <w:b/>
        </w:rPr>
        <w:t xml:space="preserve">. </w:t>
      </w:r>
      <w:r w:rsidRPr="00CF06A5">
        <w:rPr>
          <w:b/>
        </w:rPr>
        <w:t xml:space="preserve">Загальнодержавні ринки з олігопольною структурою в </w:t>
      </w:r>
      <w:r w:rsidR="00D25DA0">
        <w:rPr>
          <w:b/>
        </w:rPr>
        <w:t>країні Х</w:t>
      </w:r>
      <w:r w:rsidRPr="00CF06A5">
        <w:rPr>
          <w:b/>
        </w:rPr>
        <w:t xml:space="preserve"> </w:t>
      </w:r>
    </w:p>
    <w:tbl>
      <w:tblPr>
        <w:tblW w:w="0" w:type="auto"/>
        <w:tblInd w:w="2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3900"/>
        <w:gridCol w:w="2652"/>
        <w:gridCol w:w="3248"/>
      </w:tblGrid>
      <w:tr w:rsidR="002C462C" w:rsidRPr="004E11B5" w:rsidTr="00AD4EA3">
        <w:tc>
          <w:tcPr>
            <w:tcW w:w="3900" w:type="dxa"/>
            <w:vAlign w:val="center"/>
          </w:tcPr>
          <w:p w:rsidR="002C462C" w:rsidRPr="004E11B5" w:rsidRDefault="002C462C" w:rsidP="00D25DA0">
            <w:pPr>
              <w:spacing w:line="228" w:lineRule="auto"/>
              <w:jc w:val="center"/>
              <w:rPr>
                <w:sz w:val="26"/>
                <w:szCs w:val="26"/>
              </w:rPr>
            </w:pPr>
            <w:r w:rsidRPr="004E11B5">
              <w:rPr>
                <w:sz w:val="26"/>
                <w:szCs w:val="26"/>
              </w:rPr>
              <w:t>Товар</w:t>
            </w:r>
          </w:p>
        </w:tc>
        <w:tc>
          <w:tcPr>
            <w:tcW w:w="2652" w:type="dxa"/>
            <w:vAlign w:val="center"/>
          </w:tcPr>
          <w:p w:rsidR="002C462C" w:rsidRPr="004E11B5" w:rsidRDefault="002C462C" w:rsidP="00D25DA0">
            <w:pPr>
              <w:spacing w:line="228" w:lineRule="auto"/>
              <w:jc w:val="center"/>
              <w:rPr>
                <w:sz w:val="26"/>
                <w:szCs w:val="26"/>
              </w:rPr>
            </w:pPr>
            <w:r w:rsidRPr="004E11B5">
              <w:rPr>
                <w:sz w:val="26"/>
                <w:szCs w:val="26"/>
              </w:rPr>
              <w:t>Кількість операторів</w:t>
            </w:r>
          </w:p>
        </w:tc>
        <w:tc>
          <w:tcPr>
            <w:tcW w:w="3248" w:type="dxa"/>
            <w:vAlign w:val="center"/>
          </w:tcPr>
          <w:p w:rsidR="002C462C" w:rsidRPr="004E11B5" w:rsidRDefault="002C462C" w:rsidP="00D25DA0">
            <w:pPr>
              <w:spacing w:line="228" w:lineRule="auto"/>
              <w:jc w:val="center"/>
              <w:rPr>
                <w:sz w:val="26"/>
                <w:szCs w:val="26"/>
              </w:rPr>
            </w:pPr>
            <w:r w:rsidRPr="004E11B5">
              <w:rPr>
                <w:sz w:val="26"/>
                <w:szCs w:val="26"/>
              </w:rPr>
              <w:t>Частка найбільших операторів, %</w:t>
            </w:r>
          </w:p>
        </w:tc>
      </w:tr>
      <w:tr w:rsidR="002C462C" w:rsidRPr="004E11B5" w:rsidTr="00AD4EA3">
        <w:tc>
          <w:tcPr>
            <w:tcW w:w="3900" w:type="dxa"/>
          </w:tcPr>
          <w:p w:rsidR="002C462C" w:rsidRPr="004E11B5" w:rsidRDefault="002C462C" w:rsidP="00D25DA0">
            <w:pPr>
              <w:spacing w:line="228" w:lineRule="auto"/>
              <w:jc w:val="both"/>
              <w:rPr>
                <w:sz w:val="26"/>
                <w:szCs w:val="26"/>
              </w:rPr>
            </w:pPr>
            <w:r w:rsidRPr="004E11B5">
              <w:rPr>
                <w:sz w:val="26"/>
                <w:szCs w:val="26"/>
              </w:rPr>
              <w:t>Моторний бензин</w:t>
            </w:r>
          </w:p>
        </w:tc>
        <w:tc>
          <w:tcPr>
            <w:tcW w:w="2652" w:type="dxa"/>
            <w:vAlign w:val="center"/>
          </w:tcPr>
          <w:p w:rsidR="002C462C" w:rsidRPr="004E11B5" w:rsidRDefault="002C462C" w:rsidP="00D25DA0">
            <w:pPr>
              <w:spacing w:line="228" w:lineRule="auto"/>
              <w:jc w:val="center"/>
              <w:rPr>
                <w:sz w:val="26"/>
                <w:szCs w:val="26"/>
              </w:rPr>
            </w:pPr>
            <w:r w:rsidRPr="004E11B5">
              <w:rPr>
                <w:sz w:val="26"/>
                <w:szCs w:val="26"/>
              </w:rPr>
              <w:t>7</w:t>
            </w:r>
          </w:p>
        </w:tc>
        <w:tc>
          <w:tcPr>
            <w:tcW w:w="3248" w:type="dxa"/>
            <w:vAlign w:val="center"/>
          </w:tcPr>
          <w:p w:rsidR="002C462C" w:rsidRPr="004E11B5" w:rsidRDefault="002C462C" w:rsidP="00D25DA0">
            <w:pPr>
              <w:spacing w:line="228" w:lineRule="auto"/>
              <w:jc w:val="center"/>
              <w:rPr>
                <w:sz w:val="26"/>
                <w:szCs w:val="26"/>
                <w:lang w:val="en-US"/>
              </w:rPr>
            </w:pPr>
            <w:r w:rsidRPr="004E11B5">
              <w:rPr>
                <w:sz w:val="26"/>
                <w:szCs w:val="26"/>
                <w:lang w:val="en-US"/>
              </w:rPr>
              <w:t>CR</w:t>
            </w:r>
            <w:r w:rsidRPr="004E11B5">
              <w:rPr>
                <w:sz w:val="26"/>
                <w:szCs w:val="26"/>
                <w:vertAlign w:val="subscript"/>
                <w:lang w:val="en-US"/>
              </w:rPr>
              <w:t>3</w:t>
            </w:r>
            <w:r w:rsidRPr="004E11B5">
              <w:rPr>
                <w:sz w:val="26"/>
                <w:szCs w:val="26"/>
                <w:lang w:val="en-US"/>
              </w:rPr>
              <w:t xml:space="preserve"> = 67</w:t>
            </w:r>
          </w:p>
        </w:tc>
      </w:tr>
      <w:tr w:rsidR="002C462C" w:rsidRPr="004E11B5" w:rsidTr="00AD4EA3">
        <w:tc>
          <w:tcPr>
            <w:tcW w:w="3900" w:type="dxa"/>
          </w:tcPr>
          <w:p w:rsidR="002C462C" w:rsidRPr="004E11B5" w:rsidRDefault="002C462C" w:rsidP="00D25DA0">
            <w:pPr>
              <w:spacing w:line="228" w:lineRule="auto"/>
              <w:jc w:val="both"/>
              <w:rPr>
                <w:sz w:val="26"/>
                <w:szCs w:val="26"/>
              </w:rPr>
            </w:pPr>
            <w:r w:rsidRPr="004E11B5">
              <w:rPr>
                <w:sz w:val="26"/>
                <w:szCs w:val="26"/>
              </w:rPr>
              <w:t>Кокс</w:t>
            </w:r>
          </w:p>
        </w:tc>
        <w:tc>
          <w:tcPr>
            <w:tcW w:w="2652" w:type="dxa"/>
            <w:vAlign w:val="center"/>
          </w:tcPr>
          <w:p w:rsidR="002C462C" w:rsidRPr="004E11B5" w:rsidRDefault="002C462C" w:rsidP="00D25DA0">
            <w:pPr>
              <w:spacing w:line="228" w:lineRule="auto"/>
              <w:jc w:val="center"/>
              <w:rPr>
                <w:sz w:val="26"/>
                <w:szCs w:val="26"/>
                <w:lang w:val="en-US"/>
              </w:rPr>
            </w:pPr>
            <w:r w:rsidRPr="004E11B5">
              <w:rPr>
                <w:sz w:val="26"/>
                <w:szCs w:val="26"/>
                <w:lang w:val="en-US"/>
              </w:rPr>
              <w:t>13</w:t>
            </w:r>
          </w:p>
        </w:tc>
        <w:tc>
          <w:tcPr>
            <w:tcW w:w="3248" w:type="dxa"/>
            <w:vAlign w:val="center"/>
          </w:tcPr>
          <w:p w:rsidR="002C462C" w:rsidRPr="004E11B5" w:rsidRDefault="002C462C" w:rsidP="00D25DA0">
            <w:pPr>
              <w:spacing w:line="228" w:lineRule="auto"/>
              <w:jc w:val="center"/>
              <w:rPr>
                <w:sz w:val="26"/>
                <w:szCs w:val="26"/>
              </w:rPr>
            </w:pPr>
            <w:r w:rsidRPr="004E11B5">
              <w:rPr>
                <w:sz w:val="26"/>
                <w:szCs w:val="26"/>
                <w:lang w:val="en-US"/>
              </w:rPr>
              <w:t>CR</w:t>
            </w:r>
            <w:r w:rsidRPr="004E11B5">
              <w:rPr>
                <w:sz w:val="26"/>
                <w:szCs w:val="26"/>
                <w:vertAlign w:val="subscript"/>
                <w:lang w:val="en-US"/>
              </w:rPr>
              <w:t xml:space="preserve">3 </w:t>
            </w:r>
            <w:r w:rsidRPr="004E11B5">
              <w:rPr>
                <w:sz w:val="26"/>
                <w:szCs w:val="26"/>
                <w:lang w:val="en-US"/>
              </w:rPr>
              <w:t>= 42-51</w:t>
            </w:r>
          </w:p>
        </w:tc>
      </w:tr>
      <w:tr w:rsidR="002C462C" w:rsidRPr="004E11B5" w:rsidTr="00AD4EA3">
        <w:tc>
          <w:tcPr>
            <w:tcW w:w="3900" w:type="dxa"/>
          </w:tcPr>
          <w:p w:rsidR="002C462C" w:rsidRPr="004E11B5" w:rsidRDefault="002C462C" w:rsidP="00D25DA0">
            <w:pPr>
              <w:spacing w:line="228" w:lineRule="auto"/>
              <w:jc w:val="both"/>
              <w:rPr>
                <w:sz w:val="26"/>
                <w:szCs w:val="26"/>
              </w:rPr>
            </w:pPr>
            <w:r w:rsidRPr="004E11B5">
              <w:rPr>
                <w:sz w:val="26"/>
                <w:szCs w:val="26"/>
              </w:rPr>
              <w:t>Цемент</w:t>
            </w:r>
          </w:p>
        </w:tc>
        <w:tc>
          <w:tcPr>
            <w:tcW w:w="2652" w:type="dxa"/>
            <w:vAlign w:val="center"/>
          </w:tcPr>
          <w:p w:rsidR="002C462C" w:rsidRPr="004E11B5" w:rsidRDefault="002C462C" w:rsidP="00D25DA0">
            <w:pPr>
              <w:spacing w:line="228" w:lineRule="auto"/>
              <w:jc w:val="center"/>
              <w:rPr>
                <w:sz w:val="26"/>
                <w:szCs w:val="26"/>
              </w:rPr>
            </w:pPr>
            <w:r w:rsidRPr="004E11B5">
              <w:rPr>
                <w:sz w:val="26"/>
                <w:szCs w:val="26"/>
              </w:rPr>
              <w:t>5</w:t>
            </w:r>
          </w:p>
        </w:tc>
        <w:tc>
          <w:tcPr>
            <w:tcW w:w="3248" w:type="dxa"/>
            <w:vAlign w:val="center"/>
          </w:tcPr>
          <w:p w:rsidR="002C462C" w:rsidRPr="004E11B5" w:rsidRDefault="002C462C" w:rsidP="00A525A8">
            <w:pPr>
              <w:spacing w:line="228" w:lineRule="auto"/>
              <w:jc w:val="center"/>
              <w:rPr>
                <w:sz w:val="26"/>
                <w:szCs w:val="26"/>
              </w:rPr>
            </w:pPr>
            <w:r w:rsidRPr="004E11B5">
              <w:rPr>
                <w:sz w:val="26"/>
                <w:szCs w:val="26"/>
                <w:lang w:val="en-US"/>
              </w:rPr>
              <w:t>CR</w:t>
            </w:r>
            <w:r w:rsidR="00A525A8">
              <w:rPr>
                <w:sz w:val="26"/>
                <w:szCs w:val="26"/>
                <w:vertAlign w:val="subscript"/>
              </w:rPr>
              <w:t>4</w:t>
            </w:r>
            <w:r w:rsidRPr="004E11B5">
              <w:rPr>
                <w:sz w:val="26"/>
                <w:szCs w:val="26"/>
              </w:rPr>
              <w:t xml:space="preserve"> = 60</w:t>
            </w:r>
          </w:p>
        </w:tc>
      </w:tr>
      <w:tr w:rsidR="002C462C" w:rsidRPr="004E11B5" w:rsidTr="00AD4EA3">
        <w:tc>
          <w:tcPr>
            <w:tcW w:w="3900" w:type="dxa"/>
          </w:tcPr>
          <w:p w:rsidR="002C462C" w:rsidRPr="004E11B5" w:rsidRDefault="002C462C" w:rsidP="00D25DA0">
            <w:pPr>
              <w:spacing w:line="228" w:lineRule="auto"/>
              <w:jc w:val="both"/>
              <w:rPr>
                <w:sz w:val="26"/>
                <w:szCs w:val="26"/>
              </w:rPr>
            </w:pPr>
            <w:r w:rsidRPr="004E11B5">
              <w:rPr>
                <w:sz w:val="26"/>
                <w:szCs w:val="26"/>
              </w:rPr>
              <w:t>Торф</w:t>
            </w:r>
          </w:p>
        </w:tc>
        <w:tc>
          <w:tcPr>
            <w:tcW w:w="2652" w:type="dxa"/>
            <w:vAlign w:val="center"/>
          </w:tcPr>
          <w:p w:rsidR="002C462C" w:rsidRPr="004E11B5" w:rsidRDefault="002C462C" w:rsidP="00D25DA0">
            <w:pPr>
              <w:spacing w:line="228" w:lineRule="auto"/>
              <w:jc w:val="center"/>
              <w:rPr>
                <w:sz w:val="26"/>
                <w:szCs w:val="26"/>
              </w:rPr>
            </w:pPr>
            <w:r w:rsidRPr="004E11B5">
              <w:rPr>
                <w:sz w:val="26"/>
                <w:szCs w:val="26"/>
              </w:rPr>
              <w:t>32</w:t>
            </w:r>
          </w:p>
        </w:tc>
        <w:tc>
          <w:tcPr>
            <w:tcW w:w="3248" w:type="dxa"/>
            <w:vAlign w:val="center"/>
          </w:tcPr>
          <w:p w:rsidR="002C462C" w:rsidRPr="004E11B5" w:rsidRDefault="002C462C" w:rsidP="00D25DA0">
            <w:pPr>
              <w:spacing w:line="228" w:lineRule="auto"/>
              <w:jc w:val="center"/>
              <w:rPr>
                <w:sz w:val="26"/>
                <w:szCs w:val="26"/>
              </w:rPr>
            </w:pPr>
            <w:r w:rsidRPr="004E11B5">
              <w:rPr>
                <w:sz w:val="26"/>
                <w:szCs w:val="26"/>
                <w:lang w:val="en-US"/>
              </w:rPr>
              <w:t>CR</w:t>
            </w:r>
            <w:r w:rsidRPr="004E11B5">
              <w:rPr>
                <w:sz w:val="26"/>
                <w:szCs w:val="26"/>
                <w:vertAlign w:val="subscript"/>
                <w:lang w:val="en-US"/>
              </w:rPr>
              <w:t>3</w:t>
            </w:r>
            <w:r w:rsidRPr="004E11B5">
              <w:rPr>
                <w:sz w:val="26"/>
                <w:szCs w:val="26"/>
              </w:rPr>
              <w:t xml:space="preserve"> = 55</w:t>
            </w:r>
          </w:p>
        </w:tc>
      </w:tr>
      <w:tr w:rsidR="002C462C" w:rsidRPr="004E11B5" w:rsidTr="00AD4EA3">
        <w:tc>
          <w:tcPr>
            <w:tcW w:w="3900" w:type="dxa"/>
          </w:tcPr>
          <w:p w:rsidR="002C462C" w:rsidRPr="004E11B5" w:rsidRDefault="002C462C" w:rsidP="00D25DA0">
            <w:pPr>
              <w:spacing w:line="228" w:lineRule="auto"/>
              <w:jc w:val="both"/>
              <w:rPr>
                <w:sz w:val="26"/>
                <w:szCs w:val="26"/>
              </w:rPr>
            </w:pPr>
            <w:r w:rsidRPr="004E11B5">
              <w:rPr>
                <w:sz w:val="26"/>
                <w:szCs w:val="26"/>
              </w:rPr>
              <w:t xml:space="preserve">Послуги мобільного зв’язку </w:t>
            </w:r>
          </w:p>
        </w:tc>
        <w:tc>
          <w:tcPr>
            <w:tcW w:w="2652" w:type="dxa"/>
            <w:vAlign w:val="center"/>
          </w:tcPr>
          <w:p w:rsidR="002C462C" w:rsidRPr="004E11B5" w:rsidRDefault="002C462C" w:rsidP="00D25DA0">
            <w:pPr>
              <w:spacing w:line="228" w:lineRule="auto"/>
              <w:jc w:val="center"/>
              <w:rPr>
                <w:sz w:val="26"/>
                <w:szCs w:val="26"/>
              </w:rPr>
            </w:pPr>
            <w:r w:rsidRPr="004E11B5">
              <w:rPr>
                <w:sz w:val="26"/>
                <w:szCs w:val="26"/>
              </w:rPr>
              <w:t>5</w:t>
            </w:r>
          </w:p>
        </w:tc>
        <w:tc>
          <w:tcPr>
            <w:tcW w:w="3248" w:type="dxa"/>
            <w:vAlign w:val="center"/>
          </w:tcPr>
          <w:p w:rsidR="002C462C" w:rsidRPr="004E11B5" w:rsidRDefault="002C462C" w:rsidP="00D25DA0">
            <w:pPr>
              <w:spacing w:line="228" w:lineRule="auto"/>
              <w:jc w:val="center"/>
              <w:rPr>
                <w:sz w:val="26"/>
                <w:szCs w:val="26"/>
              </w:rPr>
            </w:pPr>
            <w:r w:rsidRPr="004E11B5">
              <w:rPr>
                <w:sz w:val="26"/>
                <w:szCs w:val="26"/>
                <w:lang w:val="en-US"/>
              </w:rPr>
              <w:t>CR</w:t>
            </w:r>
            <w:r w:rsidRPr="004E11B5">
              <w:rPr>
                <w:sz w:val="26"/>
                <w:szCs w:val="26"/>
                <w:vertAlign w:val="subscript"/>
              </w:rPr>
              <w:t>2</w:t>
            </w:r>
            <w:r w:rsidRPr="004E11B5">
              <w:rPr>
                <w:sz w:val="26"/>
                <w:szCs w:val="26"/>
              </w:rPr>
              <w:t xml:space="preserve"> = 98</w:t>
            </w:r>
          </w:p>
        </w:tc>
      </w:tr>
      <w:tr w:rsidR="002C462C" w:rsidRPr="004E11B5" w:rsidTr="00AD4EA3">
        <w:tc>
          <w:tcPr>
            <w:tcW w:w="3900" w:type="dxa"/>
          </w:tcPr>
          <w:p w:rsidR="002C462C" w:rsidRPr="004E11B5" w:rsidRDefault="002C462C" w:rsidP="00D25DA0">
            <w:pPr>
              <w:spacing w:line="228" w:lineRule="auto"/>
              <w:jc w:val="both"/>
              <w:rPr>
                <w:sz w:val="26"/>
                <w:szCs w:val="26"/>
              </w:rPr>
            </w:pPr>
            <w:r w:rsidRPr="004E11B5">
              <w:rPr>
                <w:sz w:val="26"/>
                <w:szCs w:val="26"/>
              </w:rPr>
              <w:t>Пиво</w:t>
            </w:r>
          </w:p>
        </w:tc>
        <w:tc>
          <w:tcPr>
            <w:tcW w:w="2652" w:type="dxa"/>
            <w:vAlign w:val="center"/>
          </w:tcPr>
          <w:p w:rsidR="002C462C" w:rsidRPr="004E11B5" w:rsidRDefault="002C462C" w:rsidP="00D25DA0">
            <w:pPr>
              <w:spacing w:line="228" w:lineRule="auto"/>
              <w:jc w:val="center"/>
              <w:rPr>
                <w:sz w:val="26"/>
                <w:szCs w:val="26"/>
              </w:rPr>
            </w:pPr>
            <w:r w:rsidRPr="004E11B5">
              <w:rPr>
                <w:sz w:val="26"/>
                <w:szCs w:val="26"/>
              </w:rPr>
              <w:t>4</w:t>
            </w:r>
          </w:p>
        </w:tc>
        <w:tc>
          <w:tcPr>
            <w:tcW w:w="3248" w:type="dxa"/>
            <w:vAlign w:val="center"/>
          </w:tcPr>
          <w:p w:rsidR="002C462C" w:rsidRPr="004E11B5" w:rsidRDefault="002C462C" w:rsidP="00D25DA0">
            <w:pPr>
              <w:spacing w:line="228" w:lineRule="auto"/>
              <w:jc w:val="center"/>
              <w:rPr>
                <w:sz w:val="26"/>
                <w:szCs w:val="26"/>
              </w:rPr>
            </w:pPr>
            <w:r w:rsidRPr="004E11B5">
              <w:rPr>
                <w:sz w:val="26"/>
                <w:szCs w:val="26"/>
                <w:lang w:val="en-US"/>
              </w:rPr>
              <w:t>CR</w:t>
            </w:r>
            <w:r w:rsidRPr="004E11B5">
              <w:rPr>
                <w:sz w:val="26"/>
                <w:szCs w:val="26"/>
                <w:vertAlign w:val="subscript"/>
              </w:rPr>
              <w:t>4</w:t>
            </w:r>
            <w:r w:rsidRPr="004E11B5">
              <w:rPr>
                <w:sz w:val="26"/>
                <w:szCs w:val="26"/>
              </w:rPr>
              <w:t xml:space="preserve"> = 94</w:t>
            </w:r>
          </w:p>
        </w:tc>
      </w:tr>
      <w:tr w:rsidR="002C462C" w:rsidRPr="004E11B5" w:rsidTr="00AD4EA3">
        <w:tc>
          <w:tcPr>
            <w:tcW w:w="3900" w:type="dxa"/>
          </w:tcPr>
          <w:p w:rsidR="002C462C" w:rsidRPr="004E11B5" w:rsidRDefault="002C462C" w:rsidP="00D25DA0">
            <w:pPr>
              <w:spacing w:line="228" w:lineRule="auto"/>
              <w:jc w:val="both"/>
              <w:rPr>
                <w:sz w:val="26"/>
                <w:szCs w:val="26"/>
              </w:rPr>
            </w:pPr>
            <w:r w:rsidRPr="004E11B5">
              <w:rPr>
                <w:sz w:val="26"/>
                <w:szCs w:val="26"/>
              </w:rPr>
              <w:t xml:space="preserve">Тютюнові вироби </w:t>
            </w:r>
          </w:p>
        </w:tc>
        <w:tc>
          <w:tcPr>
            <w:tcW w:w="2652" w:type="dxa"/>
            <w:vAlign w:val="center"/>
          </w:tcPr>
          <w:p w:rsidR="002C462C" w:rsidRPr="004E11B5" w:rsidRDefault="002C462C" w:rsidP="00D25DA0">
            <w:pPr>
              <w:spacing w:line="228" w:lineRule="auto"/>
              <w:jc w:val="center"/>
              <w:rPr>
                <w:sz w:val="26"/>
                <w:szCs w:val="26"/>
              </w:rPr>
            </w:pPr>
            <w:r w:rsidRPr="004E11B5">
              <w:rPr>
                <w:sz w:val="26"/>
                <w:szCs w:val="26"/>
              </w:rPr>
              <w:t>22</w:t>
            </w:r>
          </w:p>
        </w:tc>
        <w:tc>
          <w:tcPr>
            <w:tcW w:w="3248" w:type="dxa"/>
            <w:vAlign w:val="center"/>
          </w:tcPr>
          <w:p w:rsidR="002C462C" w:rsidRPr="004E11B5" w:rsidRDefault="002C462C" w:rsidP="00D25DA0">
            <w:pPr>
              <w:spacing w:line="228" w:lineRule="auto"/>
              <w:jc w:val="center"/>
              <w:rPr>
                <w:sz w:val="26"/>
                <w:szCs w:val="26"/>
              </w:rPr>
            </w:pPr>
            <w:r w:rsidRPr="004E11B5">
              <w:rPr>
                <w:sz w:val="26"/>
                <w:szCs w:val="26"/>
                <w:lang w:val="en-US"/>
              </w:rPr>
              <w:t>CR</w:t>
            </w:r>
            <w:r w:rsidRPr="004E11B5">
              <w:rPr>
                <w:sz w:val="26"/>
                <w:szCs w:val="26"/>
                <w:vertAlign w:val="subscript"/>
              </w:rPr>
              <w:t>5</w:t>
            </w:r>
            <w:r w:rsidRPr="004E11B5">
              <w:rPr>
                <w:sz w:val="26"/>
                <w:szCs w:val="26"/>
              </w:rPr>
              <w:t xml:space="preserve"> = 97</w:t>
            </w:r>
          </w:p>
        </w:tc>
      </w:tr>
    </w:tbl>
    <w:p w:rsidR="00D25DA0" w:rsidRDefault="00D25DA0" w:rsidP="00535E0D">
      <w:pPr>
        <w:widowControl w:val="0"/>
        <w:shd w:val="clear" w:color="auto" w:fill="FFFFFF"/>
        <w:tabs>
          <w:tab w:val="left" w:pos="993"/>
        </w:tabs>
        <w:autoSpaceDE w:val="0"/>
        <w:autoSpaceDN w:val="0"/>
        <w:adjustRightInd w:val="0"/>
        <w:jc w:val="center"/>
        <w:rPr>
          <w:b/>
          <w:i/>
          <w:iCs/>
          <w:color w:val="000000"/>
          <w:spacing w:val="-3"/>
          <w:highlight w:val="yellow"/>
        </w:rPr>
      </w:pPr>
    </w:p>
    <w:p w:rsidR="00535E0D" w:rsidRDefault="00535E0D" w:rsidP="00535E0D">
      <w:pPr>
        <w:widowControl w:val="0"/>
        <w:shd w:val="clear" w:color="auto" w:fill="FFFFFF"/>
        <w:tabs>
          <w:tab w:val="left" w:pos="993"/>
        </w:tabs>
        <w:autoSpaceDE w:val="0"/>
        <w:autoSpaceDN w:val="0"/>
        <w:adjustRightInd w:val="0"/>
        <w:jc w:val="center"/>
        <w:rPr>
          <w:b/>
          <w:i/>
          <w:iCs/>
          <w:color w:val="000000"/>
          <w:spacing w:val="-3"/>
        </w:rPr>
      </w:pPr>
      <w:r w:rsidRPr="00A525A8">
        <w:rPr>
          <w:b/>
          <w:i/>
          <w:iCs/>
          <w:color w:val="000000"/>
          <w:spacing w:val="-3"/>
        </w:rPr>
        <w:t>Приклад відповіді на творче завдання</w:t>
      </w:r>
    </w:p>
    <w:p w:rsidR="00A525A8" w:rsidRDefault="00A525A8" w:rsidP="00A525A8">
      <w:pPr>
        <w:ind w:firstLine="709"/>
        <w:jc w:val="both"/>
      </w:pPr>
      <w:r>
        <w:t>Як на Вашу думку зростання купівельної спроможності населення сприяє поглибленню диференціації товарів?</w:t>
      </w:r>
    </w:p>
    <w:p w:rsidR="00A525A8" w:rsidRPr="00FA686E" w:rsidRDefault="00A525A8" w:rsidP="00A525A8">
      <w:pPr>
        <w:jc w:val="center"/>
        <w:rPr>
          <w:i/>
        </w:rPr>
      </w:pPr>
      <w:r w:rsidRPr="00FA686E">
        <w:rPr>
          <w:i/>
        </w:rPr>
        <w:t>Відповідь</w:t>
      </w:r>
    </w:p>
    <w:p w:rsidR="00A525A8" w:rsidRPr="00B56C1C" w:rsidRDefault="00A525A8" w:rsidP="00A525A8">
      <w:pPr>
        <w:ind w:firstLine="709"/>
        <w:jc w:val="both"/>
        <w:rPr>
          <w:i/>
        </w:rPr>
      </w:pPr>
      <w:r w:rsidRPr="00B56C1C">
        <w:rPr>
          <w:i/>
        </w:rPr>
        <w:t xml:space="preserve">Враховуючи різноманітність потреб споживачів, монополістична конкуренція постійно націлює фірми на пошук варіантів виділення свого продукту серед аналогічних товарів галузі. Цього досягають шляхом проведення нецінової конкуренції, засобами якої є: подальша диференціація продукції, створення дієвої реклами та інше. Значення будь якої диференціації полягає в тому, що вона є джерелом максимального задоволення потреб споживачів, а також знаходиться у прямій залежності з їх купівельною спроможністю. Так, при її підвищенні фірми можуть суттєво підвищити якість свого товаруабо покращити умови обслуговування. </w:t>
      </w:r>
    </w:p>
    <w:p w:rsidR="00535E0D" w:rsidRDefault="00535E0D" w:rsidP="00535E0D">
      <w:pPr>
        <w:jc w:val="center"/>
        <w:rPr>
          <w:b/>
        </w:rPr>
      </w:pPr>
    </w:p>
    <w:p w:rsidR="00535E0D" w:rsidRDefault="00535E0D" w:rsidP="00535E0D">
      <w:pPr>
        <w:spacing w:after="120"/>
        <w:jc w:val="center"/>
        <w:rPr>
          <w:b/>
        </w:rPr>
      </w:pPr>
      <w:r>
        <w:rPr>
          <w:b/>
        </w:rPr>
        <w:t>Задачі</w:t>
      </w:r>
    </w:p>
    <w:p w:rsidR="002551B2" w:rsidRPr="00A525A8" w:rsidRDefault="002551B2" w:rsidP="00A525A8">
      <w:pPr>
        <w:ind w:firstLine="709"/>
        <w:jc w:val="both"/>
        <w:rPr>
          <w:rFonts w:eastAsia="Calibri"/>
          <w:szCs w:val="24"/>
        </w:rPr>
      </w:pPr>
      <w:r w:rsidRPr="00A525A8">
        <w:rPr>
          <w:b/>
          <w:szCs w:val="24"/>
        </w:rPr>
        <w:t xml:space="preserve">1. </w:t>
      </w:r>
      <w:r w:rsidRPr="00A525A8">
        <w:rPr>
          <w:rFonts w:eastAsia="Calibri"/>
          <w:szCs w:val="24"/>
        </w:rPr>
        <w:t>Відомо, що середні витрати фірми, що функціонує на ринку монополістичної конкуренції характеризується функцією:</w:t>
      </w:r>
      <w:r w:rsidRPr="00A525A8">
        <w:rPr>
          <w:szCs w:val="24"/>
        </w:rPr>
        <w:t xml:space="preserve"> </w:t>
      </w:r>
      <w:r w:rsidRPr="00A525A8">
        <w:rPr>
          <w:rFonts w:eastAsia="Calibri"/>
          <w:szCs w:val="24"/>
        </w:rPr>
        <w:t>А</w:t>
      </w:r>
      <w:r w:rsidRPr="00A525A8">
        <w:rPr>
          <w:szCs w:val="24"/>
        </w:rPr>
        <w:t>Т</w:t>
      </w:r>
      <w:r w:rsidRPr="00A525A8">
        <w:rPr>
          <w:rFonts w:eastAsia="Calibri"/>
          <w:szCs w:val="24"/>
        </w:rPr>
        <w:t>С = Q + 10.</w:t>
      </w:r>
      <w:r w:rsidRPr="00A525A8">
        <w:rPr>
          <w:szCs w:val="24"/>
        </w:rPr>
        <w:t xml:space="preserve"> </w:t>
      </w:r>
      <w:r w:rsidRPr="00A525A8">
        <w:rPr>
          <w:rFonts w:eastAsia="Calibri"/>
          <w:szCs w:val="24"/>
        </w:rPr>
        <w:t xml:space="preserve"> Функція попиту на продукцію фірми має вигляд:</w:t>
      </w:r>
      <w:r w:rsidRPr="00A525A8">
        <w:rPr>
          <w:szCs w:val="24"/>
        </w:rPr>
        <w:t xml:space="preserve"> </w:t>
      </w:r>
      <w:r w:rsidRPr="00A525A8">
        <w:rPr>
          <w:rFonts w:eastAsia="Calibri"/>
          <w:szCs w:val="24"/>
        </w:rPr>
        <w:t>Р = 150 – 3Q.</w:t>
      </w:r>
    </w:p>
    <w:p w:rsidR="002551B2" w:rsidRPr="00A525A8" w:rsidRDefault="002551B2" w:rsidP="00A525A8">
      <w:pPr>
        <w:ind w:firstLine="709"/>
        <w:jc w:val="both"/>
        <w:rPr>
          <w:rFonts w:eastAsia="Calibri"/>
          <w:szCs w:val="24"/>
        </w:rPr>
      </w:pPr>
      <w:r w:rsidRPr="00A525A8">
        <w:rPr>
          <w:rFonts w:eastAsia="Calibri"/>
          <w:szCs w:val="24"/>
        </w:rPr>
        <w:t>Визначте параметри рівноваги (ціну і обсяг реалізації) і зробіть висновок про період часу (коротко чи довгостроковий), в якому перебуває фірма.</w:t>
      </w:r>
    </w:p>
    <w:p w:rsidR="002551B2" w:rsidRPr="00A525A8" w:rsidRDefault="002551B2" w:rsidP="00A525A8">
      <w:pPr>
        <w:ind w:firstLine="709"/>
        <w:jc w:val="both"/>
        <w:rPr>
          <w:rFonts w:eastAsiaTheme="minorHAnsi"/>
          <w:b/>
          <w:sz w:val="16"/>
          <w:szCs w:val="24"/>
        </w:rPr>
      </w:pPr>
    </w:p>
    <w:p w:rsidR="002551B2" w:rsidRPr="00A525A8" w:rsidRDefault="002551B2" w:rsidP="00A525A8">
      <w:pPr>
        <w:ind w:firstLine="709"/>
        <w:jc w:val="both"/>
        <w:rPr>
          <w:rFonts w:eastAsia="Calibri"/>
          <w:szCs w:val="24"/>
        </w:rPr>
      </w:pPr>
      <w:r w:rsidRPr="00A525A8">
        <w:rPr>
          <w:b/>
          <w:szCs w:val="24"/>
        </w:rPr>
        <w:t xml:space="preserve">2. </w:t>
      </w:r>
      <w:r w:rsidRPr="00A525A8">
        <w:rPr>
          <w:rFonts w:eastAsia="Calibri"/>
          <w:szCs w:val="24"/>
        </w:rPr>
        <w:t>Функції середніх загальних витрат і попиту фірми монополістичного конкурента мають вигляд:</w:t>
      </w:r>
    </w:p>
    <w:p w:rsidR="002551B2" w:rsidRPr="00A525A8" w:rsidRDefault="002551B2" w:rsidP="00A525A8">
      <w:pPr>
        <w:ind w:firstLine="709"/>
        <w:jc w:val="both"/>
        <w:rPr>
          <w:rFonts w:eastAsia="Calibri"/>
          <w:szCs w:val="24"/>
        </w:rPr>
      </w:pPr>
      <w:r w:rsidRPr="00A525A8">
        <w:rPr>
          <w:rFonts w:eastAsia="Calibri"/>
          <w:szCs w:val="24"/>
        </w:rPr>
        <w:t>А</w:t>
      </w:r>
      <w:r w:rsidRPr="00A525A8">
        <w:rPr>
          <w:szCs w:val="24"/>
        </w:rPr>
        <w:t>Т</w:t>
      </w:r>
      <w:r w:rsidRPr="00A525A8">
        <w:rPr>
          <w:rFonts w:eastAsia="Calibri"/>
          <w:szCs w:val="24"/>
        </w:rPr>
        <w:t>С = 3Q – 2 ;</w:t>
      </w:r>
    </w:p>
    <w:p w:rsidR="002551B2" w:rsidRPr="00A525A8" w:rsidRDefault="002551B2" w:rsidP="00A525A8">
      <w:pPr>
        <w:ind w:firstLine="709"/>
        <w:jc w:val="both"/>
        <w:rPr>
          <w:rFonts w:eastAsia="Calibri"/>
          <w:szCs w:val="24"/>
        </w:rPr>
      </w:pPr>
      <w:r w:rsidRPr="00A525A8">
        <w:rPr>
          <w:rFonts w:eastAsia="Calibri"/>
          <w:szCs w:val="24"/>
        </w:rPr>
        <w:t>Q = 52 – 2Р.</w:t>
      </w:r>
    </w:p>
    <w:p w:rsidR="0023321E" w:rsidRDefault="002551B2" w:rsidP="00A525A8">
      <w:pPr>
        <w:ind w:firstLine="709"/>
        <w:jc w:val="both"/>
        <w:rPr>
          <w:szCs w:val="24"/>
        </w:rPr>
      </w:pPr>
      <w:r w:rsidRPr="00A525A8">
        <w:rPr>
          <w:rFonts w:eastAsia="Calibri"/>
          <w:szCs w:val="24"/>
        </w:rPr>
        <w:t>Після проведення рекламної компанії витрати на яку становили:</w:t>
      </w:r>
      <w:r w:rsidRPr="00A525A8">
        <w:rPr>
          <w:szCs w:val="24"/>
        </w:rPr>
        <w:t xml:space="preserve"> </w:t>
      </w:r>
    </w:p>
    <w:p w:rsidR="002551B2" w:rsidRPr="00A525A8" w:rsidRDefault="002551B2" w:rsidP="00A525A8">
      <w:pPr>
        <w:ind w:firstLine="709"/>
        <w:jc w:val="both"/>
        <w:rPr>
          <w:rFonts w:eastAsia="Calibri"/>
          <w:szCs w:val="24"/>
        </w:rPr>
      </w:pPr>
      <w:r w:rsidRPr="00A525A8">
        <w:rPr>
          <w:rFonts w:eastAsia="Calibri"/>
          <w:szCs w:val="24"/>
        </w:rPr>
        <w:t>С</w:t>
      </w:r>
      <w:r w:rsidRPr="00A525A8">
        <w:rPr>
          <w:rFonts w:eastAsia="Calibri"/>
          <w:szCs w:val="24"/>
          <w:vertAlign w:val="subscript"/>
        </w:rPr>
        <w:t>рек.</w:t>
      </w:r>
      <w:r w:rsidRPr="00A525A8">
        <w:rPr>
          <w:rFonts w:eastAsia="Calibri"/>
          <w:szCs w:val="24"/>
        </w:rPr>
        <w:t xml:space="preserve"> = 0,5Q</w:t>
      </w:r>
      <w:r w:rsidRPr="00A525A8">
        <w:rPr>
          <w:rFonts w:eastAsia="Calibri"/>
          <w:szCs w:val="24"/>
          <w:vertAlign w:val="superscript"/>
        </w:rPr>
        <w:t>2</w:t>
      </w:r>
      <w:r w:rsidRPr="00A525A8">
        <w:rPr>
          <w:rFonts w:eastAsia="Calibri"/>
          <w:szCs w:val="24"/>
        </w:rPr>
        <w:t xml:space="preserve"> + 6 Q,   попит збільшився і становить:</w:t>
      </w:r>
      <w:r w:rsidRPr="00A525A8">
        <w:rPr>
          <w:szCs w:val="24"/>
        </w:rPr>
        <w:t xml:space="preserve"> </w:t>
      </w:r>
      <w:r w:rsidR="0023321E">
        <w:rPr>
          <w:rFonts w:eastAsia="Calibri"/>
          <w:szCs w:val="24"/>
        </w:rPr>
        <w:t>Q = 104 – 2</w:t>
      </w:r>
      <w:r w:rsidRPr="00A525A8">
        <w:rPr>
          <w:rFonts w:eastAsia="Calibri"/>
          <w:szCs w:val="24"/>
        </w:rPr>
        <w:t>Р.</w:t>
      </w:r>
    </w:p>
    <w:p w:rsidR="002551B2" w:rsidRPr="00A525A8" w:rsidRDefault="002551B2" w:rsidP="00A525A8">
      <w:pPr>
        <w:ind w:firstLine="709"/>
        <w:jc w:val="both"/>
        <w:rPr>
          <w:rFonts w:eastAsia="Calibri"/>
          <w:szCs w:val="24"/>
        </w:rPr>
      </w:pPr>
      <w:r w:rsidRPr="00A525A8">
        <w:rPr>
          <w:rFonts w:eastAsia="Calibri"/>
          <w:szCs w:val="24"/>
        </w:rPr>
        <w:t>Визначте прибуток фірми до і після проведення рекламної компанії і зробити висновок про її ефективність.</w:t>
      </w:r>
    </w:p>
    <w:p w:rsidR="002551B2" w:rsidRPr="0023321E" w:rsidRDefault="002551B2" w:rsidP="00A525A8">
      <w:pPr>
        <w:ind w:firstLine="709"/>
        <w:jc w:val="both"/>
        <w:rPr>
          <w:rFonts w:eastAsiaTheme="minorHAnsi"/>
          <w:b/>
          <w:sz w:val="20"/>
          <w:szCs w:val="24"/>
        </w:rPr>
      </w:pPr>
    </w:p>
    <w:p w:rsidR="002551B2" w:rsidRPr="00A525A8" w:rsidRDefault="002551B2" w:rsidP="00A525A8">
      <w:pPr>
        <w:ind w:firstLine="709"/>
        <w:jc w:val="both"/>
        <w:rPr>
          <w:rFonts w:eastAsia="Calibri"/>
          <w:szCs w:val="24"/>
        </w:rPr>
      </w:pPr>
      <w:r w:rsidRPr="00A525A8">
        <w:rPr>
          <w:b/>
          <w:szCs w:val="24"/>
        </w:rPr>
        <w:t xml:space="preserve">3. </w:t>
      </w:r>
      <w:r w:rsidRPr="00A525A8">
        <w:rPr>
          <w:rFonts w:eastAsia="Calibri"/>
          <w:szCs w:val="24"/>
        </w:rPr>
        <w:t>Функція загальних витрат і ринкового попиту фірми монополістичного конкурента мають вигляд:</w:t>
      </w:r>
    </w:p>
    <w:p w:rsidR="002551B2" w:rsidRPr="00A525A8" w:rsidRDefault="002551B2" w:rsidP="00A525A8">
      <w:pPr>
        <w:ind w:firstLine="709"/>
        <w:jc w:val="both"/>
        <w:rPr>
          <w:rFonts w:eastAsia="Calibri"/>
          <w:szCs w:val="24"/>
        </w:rPr>
      </w:pPr>
      <w:r w:rsidRPr="00A525A8">
        <w:rPr>
          <w:rFonts w:eastAsia="Calibri"/>
          <w:szCs w:val="24"/>
        </w:rPr>
        <w:t>ТС = 3Q</w:t>
      </w:r>
      <w:r w:rsidRPr="00A525A8">
        <w:rPr>
          <w:rFonts w:eastAsia="Calibri"/>
          <w:szCs w:val="24"/>
          <w:vertAlign w:val="superscript"/>
        </w:rPr>
        <w:t>2</w:t>
      </w:r>
      <w:r w:rsidRPr="00A525A8">
        <w:rPr>
          <w:rFonts w:eastAsia="Calibri"/>
          <w:szCs w:val="24"/>
        </w:rPr>
        <w:t xml:space="preserve"> – 8 ;</w:t>
      </w:r>
    </w:p>
    <w:p w:rsidR="002551B2" w:rsidRPr="00A525A8" w:rsidRDefault="002551B2" w:rsidP="00A525A8">
      <w:pPr>
        <w:ind w:firstLine="709"/>
        <w:jc w:val="both"/>
        <w:rPr>
          <w:rFonts w:eastAsia="Calibri"/>
          <w:szCs w:val="24"/>
        </w:rPr>
      </w:pPr>
      <w:r w:rsidRPr="00A525A8">
        <w:rPr>
          <w:rFonts w:eastAsia="Calibri"/>
          <w:szCs w:val="24"/>
        </w:rPr>
        <w:t>P = 64 – Q.</w:t>
      </w:r>
    </w:p>
    <w:p w:rsidR="002551B2" w:rsidRPr="00A525A8" w:rsidRDefault="002551B2" w:rsidP="00A525A8">
      <w:pPr>
        <w:ind w:firstLine="709"/>
        <w:jc w:val="both"/>
        <w:rPr>
          <w:rFonts w:eastAsia="Calibri"/>
          <w:szCs w:val="24"/>
        </w:rPr>
      </w:pPr>
      <w:r w:rsidRPr="00A525A8">
        <w:rPr>
          <w:rFonts w:eastAsia="Calibri"/>
          <w:szCs w:val="24"/>
        </w:rPr>
        <w:t xml:space="preserve">Після  проведення реклами, затрати на яку становили : </w:t>
      </w:r>
    </w:p>
    <w:p w:rsidR="002551B2" w:rsidRPr="00A525A8" w:rsidRDefault="002551B2" w:rsidP="00A525A8">
      <w:pPr>
        <w:ind w:firstLine="709"/>
        <w:jc w:val="both"/>
        <w:rPr>
          <w:rFonts w:eastAsia="Calibri"/>
          <w:szCs w:val="24"/>
        </w:rPr>
      </w:pPr>
      <w:r w:rsidRPr="00A525A8">
        <w:rPr>
          <w:rFonts w:eastAsia="Calibri"/>
          <w:szCs w:val="24"/>
        </w:rPr>
        <w:t>С</w:t>
      </w:r>
      <w:r w:rsidRPr="00A525A8">
        <w:rPr>
          <w:rFonts w:eastAsia="Calibri"/>
          <w:szCs w:val="24"/>
          <w:vertAlign w:val="subscript"/>
        </w:rPr>
        <w:t>рек.</w:t>
      </w:r>
      <w:r w:rsidRPr="00A525A8">
        <w:rPr>
          <w:rFonts w:eastAsia="Calibri"/>
          <w:szCs w:val="24"/>
        </w:rPr>
        <w:t xml:space="preserve"> = 6Q – 10 ,    попит збільшився до:    Р = 76 – 2Q.</w:t>
      </w:r>
    </w:p>
    <w:p w:rsidR="002551B2" w:rsidRPr="00A525A8" w:rsidRDefault="002551B2" w:rsidP="00A525A8">
      <w:pPr>
        <w:ind w:firstLine="709"/>
        <w:jc w:val="both"/>
        <w:rPr>
          <w:rFonts w:eastAsia="Calibri"/>
          <w:szCs w:val="24"/>
        </w:rPr>
      </w:pPr>
      <w:r w:rsidRPr="00A525A8">
        <w:rPr>
          <w:rFonts w:eastAsia="Calibri"/>
          <w:szCs w:val="24"/>
        </w:rPr>
        <w:t>Визначте випуск продукції і ціну, яку встановлює монополістичний конкурент після проведення рекламної компанії.</w:t>
      </w:r>
    </w:p>
    <w:p w:rsidR="002551B2" w:rsidRPr="0023321E" w:rsidRDefault="002551B2" w:rsidP="00A525A8">
      <w:pPr>
        <w:ind w:firstLine="709"/>
        <w:jc w:val="both"/>
        <w:rPr>
          <w:rFonts w:eastAsiaTheme="minorHAnsi"/>
          <w:b/>
          <w:sz w:val="18"/>
          <w:szCs w:val="24"/>
        </w:rPr>
      </w:pPr>
    </w:p>
    <w:p w:rsidR="002551B2" w:rsidRPr="00A525A8" w:rsidRDefault="002551B2" w:rsidP="00A525A8">
      <w:pPr>
        <w:ind w:firstLine="709"/>
        <w:jc w:val="both"/>
        <w:rPr>
          <w:rFonts w:eastAsia="Calibri"/>
          <w:szCs w:val="24"/>
        </w:rPr>
      </w:pPr>
      <w:r w:rsidRPr="00A525A8">
        <w:rPr>
          <w:b/>
          <w:szCs w:val="24"/>
        </w:rPr>
        <w:t xml:space="preserve">4. </w:t>
      </w:r>
      <w:r w:rsidRPr="00A525A8">
        <w:rPr>
          <w:rFonts w:eastAsia="Calibri"/>
          <w:szCs w:val="24"/>
        </w:rPr>
        <w:t>Компанія по виробництву дитячого взуття функціонує на ринку монополістичної конкуренції. Функції загального доходу і загальних витрат мають вигляд:</w:t>
      </w:r>
    </w:p>
    <w:p w:rsidR="002551B2" w:rsidRPr="00A525A8" w:rsidRDefault="002551B2" w:rsidP="00A525A8">
      <w:pPr>
        <w:ind w:firstLine="709"/>
        <w:jc w:val="both"/>
        <w:rPr>
          <w:rFonts w:eastAsia="Calibri"/>
          <w:szCs w:val="24"/>
        </w:rPr>
      </w:pPr>
      <w:r w:rsidRPr="00A525A8">
        <w:rPr>
          <w:rFonts w:eastAsia="Calibri"/>
          <w:szCs w:val="24"/>
        </w:rPr>
        <w:t>ТR = 270Q – 20Q</w:t>
      </w:r>
      <w:r w:rsidRPr="00A525A8">
        <w:rPr>
          <w:rFonts w:eastAsia="Calibri"/>
          <w:szCs w:val="24"/>
          <w:vertAlign w:val="superscript"/>
        </w:rPr>
        <w:t>2</w:t>
      </w:r>
      <w:r w:rsidRPr="00A525A8">
        <w:rPr>
          <w:rFonts w:eastAsia="Calibri"/>
          <w:szCs w:val="24"/>
        </w:rPr>
        <w:t>,</w:t>
      </w:r>
    </w:p>
    <w:p w:rsidR="002551B2" w:rsidRPr="00A525A8" w:rsidRDefault="002551B2" w:rsidP="00A525A8">
      <w:pPr>
        <w:ind w:firstLine="709"/>
        <w:jc w:val="both"/>
        <w:rPr>
          <w:rFonts w:eastAsia="Calibri"/>
          <w:szCs w:val="24"/>
        </w:rPr>
      </w:pPr>
      <w:r w:rsidRPr="00A525A8">
        <w:rPr>
          <w:rFonts w:eastAsia="Calibri"/>
          <w:szCs w:val="24"/>
        </w:rPr>
        <w:t>TC = 30Q + 10Q</w:t>
      </w:r>
      <w:r w:rsidRPr="00A525A8">
        <w:rPr>
          <w:rFonts w:eastAsia="Calibri"/>
          <w:szCs w:val="24"/>
          <w:vertAlign w:val="superscript"/>
        </w:rPr>
        <w:t xml:space="preserve">2 </w:t>
      </w:r>
      <w:r w:rsidRPr="00A525A8">
        <w:rPr>
          <w:rFonts w:eastAsia="Calibri"/>
          <w:szCs w:val="24"/>
        </w:rPr>
        <w:t>.</w:t>
      </w:r>
    </w:p>
    <w:p w:rsidR="002551B2" w:rsidRPr="00A525A8" w:rsidRDefault="002551B2" w:rsidP="00A525A8">
      <w:pPr>
        <w:ind w:firstLine="709"/>
        <w:jc w:val="both"/>
        <w:rPr>
          <w:rFonts w:eastAsia="Calibri"/>
          <w:szCs w:val="24"/>
        </w:rPr>
      </w:pPr>
      <w:r w:rsidRPr="00A525A8">
        <w:rPr>
          <w:rFonts w:eastAsia="Calibri"/>
          <w:szCs w:val="24"/>
        </w:rPr>
        <w:t>Визначте параметри довгострокової рівноваги.</w:t>
      </w:r>
    </w:p>
    <w:p w:rsidR="002551B2" w:rsidRPr="00A525A8" w:rsidRDefault="002551B2" w:rsidP="00A525A8">
      <w:pPr>
        <w:ind w:firstLine="709"/>
        <w:jc w:val="center"/>
        <w:rPr>
          <w:rFonts w:eastAsiaTheme="minorHAnsi"/>
          <w:b/>
          <w:szCs w:val="24"/>
        </w:rPr>
      </w:pPr>
    </w:p>
    <w:p w:rsidR="002551B2" w:rsidRPr="00A525A8" w:rsidRDefault="002551B2" w:rsidP="00A525A8">
      <w:pPr>
        <w:ind w:firstLine="709"/>
        <w:jc w:val="both"/>
        <w:rPr>
          <w:szCs w:val="24"/>
        </w:rPr>
      </w:pPr>
      <w:r w:rsidRPr="00A525A8">
        <w:rPr>
          <w:b/>
          <w:szCs w:val="24"/>
        </w:rPr>
        <w:t>5.</w:t>
      </w:r>
      <w:r w:rsidRPr="00A525A8">
        <w:rPr>
          <w:szCs w:val="24"/>
        </w:rPr>
        <w:t xml:space="preserve"> В галузі функціонують 3 фірми однакові за обсягом(Q). Граничні витрати кожної фірми однакові і дорівнюють 300 грн. Попит на продукцію галузі характеризується функцією:</w:t>
      </w:r>
    </w:p>
    <w:p w:rsidR="002551B2" w:rsidRPr="00A525A8" w:rsidRDefault="002551B2" w:rsidP="00A525A8">
      <w:pPr>
        <w:ind w:firstLine="709"/>
        <w:jc w:val="center"/>
        <w:rPr>
          <w:szCs w:val="24"/>
        </w:rPr>
      </w:pPr>
      <w:r w:rsidRPr="00A525A8">
        <w:rPr>
          <w:szCs w:val="24"/>
        </w:rPr>
        <w:t>Р = 1500 – 10Q</w:t>
      </w:r>
    </w:p>
    <w:p w:rsidR="002551B2" w:rsidRPr="00A525A8" w:rsidRDefault="002551B2" w:rsidP="00A525A8">
      <w:pPr>
        <w:pStyle w:val="3"/>
        <w:spacing w:before="0" w:after="0"/>
        <w:ind w:firstLine="709"/>
        <w:jc w:val="both"/>
        <w:rPr>
          <w:rFonts w:ascii="Times New Roman" w:hAnsi="Times New Roman"/>
          <w:b w:val="0"/>
          <w:sz w:val="28"/>
          <w:szCs w:val="24"/>
        </w:rPr>
      </w:pPr>
      <w:r w:rsidRPr="00A525A8">
        <w:rPr>
          <w:rFonts w:ascii="Times New Roman" w:hAnsi="Times New Roman"/>
          <w:b w:val="0"/>
          <w:sz w:val="28"/>
          <w:szCs w:val="24"/>
        </w:rPr>
        <w:t xml:space="preserve">   Якщо фірми об’єднуються в картель і поділяють ринок порівну, якою буде ціна(Р) рівноваги і яку кількість продукції вироблятиме кожна фірма?</w:t>
      </w:r>
    </w:p>
    <w:p w:rsidR="00535E0D" w:rsidRDefault="00535E0D" w:rsidP="002551B2">
      <w:pPr>
        <w:widowControl w:val="0"/>
        <w:shd w:val="clear" w:color="auto" w:fill="FFFFFF"/>
        <w:tabs>
          <w:tab w:val="left" w:pos="993"/>
        </w:tabs>
        <w:autoSpaceDE w:val="0"/>
        <w:autoSpaceDN w:val="0"/>
        <w:adjustRightInd w:val="0"/>
        <w:jc w:val="both"/>
        <w:rPr>
          <w:b/>
          <w:i/>
          <w:iCs/>
          <w:color w:val="000000"/>
          <w:spacing w:val="-3"/>
        </w:rPr>
      </w:pPr>
    </w:p>
    <w:p w:rsidR="00535E0D" w:rsidRDefault="00535E0D" w:rsidP="00535E0D">
      <w:pPr>
        <w:widowControl w:val="0"/>
        <w:shd w:val="clear" w:color="auto" w:fill="FFFFFF"/>
        <w:tabs>
          <w:tab w:val="left" w:pos="993"/>
        </w:tabs>
        <w:autoSpaceDE w:val="0"/>
        <w:autoSpaceDN w:val="0"/>
        <w:adjustRightInd w:val="0"/>
        <w:jc w:val="center"/>
        <w:rPr>
          <w:b/>
          <w:i/>
          <w:iCs/>
          <w:color w:val="000000"/>
          <w:spacing w:val="-3"/>
        </w:rPr>
      </w:pPr>
      <w:r w:rsidRPr="00474DD7">
        <w:rPr>
          <w:b/>
          <w:i/>
          <w:iCs/>
          <w:color w:val="000000"/>
          <w:spacing w:val="-3"/>
        </w:rPr>
        <w:t>Приклад розв’язку задач</w:t>
      </w:r>
    </w:p>
    <w:p w:rsidR="0023321E" w:rsidRDefault="0023321E" w:rsidP="0023321E">
      <w:pPr>
        <w:ind w:firstLine="709"/>
        <w:jc w:val="both"/>
      </w:pPr>
      <w:r>
        <w:rPr>
          <w:b/>
        </w:rPr>
        <w:t xml:space="preserve">1. </w:t>
      </w:r>
      <w:r>
        <w:t>Функція загальних витрат монополістичного конкурента має вигляд: Т</w:t>
      </w:r>
      <w:r>
        <w:rPr>
          <w:lang w:val="en-US"/>
        </w:rPr>
        <w:t>C</w:t>
      </w:r>
      <w:r w:rsidRPr="004809ED">
        <w:t>=</w:t>
      </w:r>
      <w:r>
        <w:t>200+30</w:t>
      </w:r>
      <w:r>
        <w:rPr>
          <w:lang w:val="en-US"/>
        </w:rPr>
        <w:t>Q</w:t>
      </w:r>
      <w:r>
        <w:t>, функція попиту на продукцію фірми описується рівнянням: Р=60-0,2</w:t>
      </w:r>
      <w:r>
        <w:rPr>
          <w:lang w:val="en-US"/>
        </w:rPr>
        <w:t>Q</w:t>
      </w:r>
      <w:r>
        <w:t xml:space="preserve">. </w:t>
      </w:r>
    </w:p>
    <w:p w:rsidR="0023321E" w:rsidRDefault="0023321E" w:rsidP="0023321E">
      <w:pPr>
        <w:ind w:firstLine="709"/>
        <w:jc w:val="both"/>
      </w:pPr>
      <w:r>
        <w:t xml:space="preserve">Визначте оптимальний випуск і ціну, які дозволять максимізувати прибуток фірми. </w:t>
      </w:r>
    </w:p>
    <w:p w:rsidR="0023321E" w:rsidRPr="00D94251" w:rsidRDefault="0023321E" w:rsidP="0023321E">
      <w:pPr>
        <w:jc w:val="center"/>
        <w:rPr>
          <w:i/>
        </w:rPr>
      </w:pPr>
      <w:r w:rsidRPr="00D94251">
        <w:rPr>
          <w:i/>
        </w:rPr>
        <w:t>Розв’язок</w:t>
      </w:r>
    </w:p>
    <w:p w:rsidR="0023321E" w:rsidRPr="00D65AAD" w:rsidRDefault="0023321E" w:rsidP="0023321E">
      <w:pPr>
        <w:ind w:firstLine="709"/>
        <w:jc w:val="both"/>
        <w:rPr>
          <w:i/>
        </w:rPr>
      </w:pPr>
      <w:r w:rsidRPr="00D94251">
        <w:rPr>
          <w:i/>
        </w:rPr>
        <w:t xml:space="preserve">Виходячи з функції загальних витрат, визначаємо шляхом похідної граничні </w:t>
      </w:r>
      <w:r w:rsidRPr="00D65AAD">
        <w:rPr>
          <w:i/>
        </w:rPr>
        <w:t>витрати: МС=(ТС)</w:t>
      </w:r>
      <w:r w:rsidRPr="00AB273B">
        <w:rPr>
          <w:i/>
        </w:rPr>
        <w:t xml:space="preserve"> </w:t>
      </w:r>
      <w:r>
        <w:rPr>
          <w:i/>
        </w:rPr>
        <w:t>′</w:t>
      </w:r>
      <w:r w:rsidRPr="00D65AAD">
        <w:rPr>
          <w:i/>
        </w:rPr>
        <w:t>= (200+30</w:t>
      </w:r>
      <w:r w:rsidRPr="00D65AAD">
        <w:rPr>
          <w:i/>
          <w:lang w:val="en-US"/>
        </w:rPr>
        <w:t>Q</w:t>
      </w:r>
      <w:r w:rsidRPr="00D65AAD">
        <w:rPr>
          <w:i/>
        </w:rPr>
        <w:t>)</w:t>
      </w:r>
      <w:r w:rsidRPr="00AB273B">
        <w:rPr>
          <w:i/>
        </w:rPr>
        <w:t xml:space="preserve"> </w:t>
      </w:r>
      <w:r>
        <w:rPr>
          <w:i/>
        </w:rPr>
        <w:t>′</w:t>
      </w:r>
      <w:r w:rsidRPr="00D65AAD">
        <w:rPr>
          <w:i/>
        </w:rPr>
        <w:t>=30.</w:t>
      </w:r>
    </w:p>
    <w:p w:rsidR="0023321E" w:rsidRPr="00D65AAD" w:rsidRDefault="0023321E" w:rsidP="0023321E">
      <w:pPr>
        <w:ind w:firstLine="709"/>
        <w:jc w:val="both"/>
        <w:rPr>
          <w:i/>
        </w:rPr>
      </w:pPr>
      <w:r w:rsidRPr="00D65AAD">
        <w:rPr>
          <w:i/>
        </w:rPr>
        <w:t>Визначимо функцію загального доходу з якої аналогічно(шляхом похідної) будемо мати функцію граничного доходу:</w:t>
      </w:r>
    </w:p>
    <w:p w:rsidR="0023321E" w:rsidRPr="00D65AAD" w:rsidRDefault="0023321E" w:rsidP="0023321E">
      <w:pPr>
        <w:ind w:firstLine="709"/>
        <w:jc w:val="both"/>
        <w:rPr>
          <w:i/>
          <w:lang w:val="en-US"/>
        </w:rPr>
      </w:pPr>
      <w:r w:rsidRPr="00D65AAD">
        <w:rPr>
          <w:i/>
          <w:lang w:val="en-US"/>
        </w:rPr>
        <w:t>TR=</w:t>
      </w:r>
      <m:oMath>
        <m:r>
          <m:rPr>
            <m:nor/>
          </m:rPr>
          <w:rPr>
            <w:i/>
            <w:lang w:val="en-US"/>
          </w:rPr>
          <m:t>P×Q=(60-0.2Q)×Q=60Q-0,2</m:t>
        </m:r>
        <m:r>
          <m:rPr>
            <m:nor/>
          </m:rPr>
          <w:rPr>
            <w:rFonts w:eastAsia="Calibri"/>
            <w:i/>
          </w:rPr>
          <m:t>Q</m:t>
        </m:r>
        <m:r>
          <m:rPr>
            <m:nor/>
          </m:rPr>
          <w:rPr>
            <w:rFonts w:eastAsia="Calibri"/>
            <w:i/>
            <w:vertAlign w:val="superscript"/>
          </w:rPr>
          <m:t>2</m:t>
        </m:r>
      </m:oMath>
    </w:p>
    <w:p w:rsidR="0023321E" w:rsidRPr="00D65AAD" w:rsidRDefault="0023321E" w:rsidP="0023321E">
      <w:pPr>
        <w:ind w:firstLine="709"/>
        <w:jc w:val="both"/>
        <w:rPr>
          <w:i/>
          <w:lang w:val="en-US"/>
        </w:rPr>
      </w:pPr>
      <w:r w:rsidRPr="00D65AAD">
        <w:rPr>
          <w:i/>
          <w:lang w:val="en-US"/>
        </w:rPr>
        <w:t>MR=60-0</w:t>
      </w:r>
      <w:r w:rsidRPr="00D65AAD">
        <w:rPr>
          <w:i/>
        </w:rPr>
        <w:t>,</w:t>
      </w:r>
      <w:r w:rsidRPr="00D65AAD">
        <w:rPr>
          <w:i/>
          <w:lang w:val="en-US"/>
        </w:rPr>
        <w:t>4Q</w:t>
      </w:r>
    </w:p>
    <w:p w:rsidR="0023321E" w:rsidRPr="00D65AAD" w:rsidRDefault="0023321E" w:rsidP="0023321E">
      <w:pPr>
        <w:ind w:firstLine="709"/>
        <w:jc w:val="both"/>
        <w:rPr>
          <w:i/>
        </w:rPr>
      </w:pPr>
      <w:r w:rsidRPr="00D65AAD">
        <w:rPr>
          <w:i/>
        </w:rPr>
        <w:t xml:space="preserve">Згідно з правилом максмимізації прибутку монополістичного конкурента </w:t>
      </w:r>
      <w:r w:rsidRPr="00D65AAD">
        <w:rPr>
          <w:i/>
          <w:lang w:val="en-US"/>
        </w:rPr>
        <w:t>MR</w:t>
      </w:r>
      <w:r w:rsidRPr="00D65AAD">
        <w:rPr>
          <w:i/>
          <w:lang w:val="ru-RU"/>
        </w:rPr>
        <w:t>=</w:t>
      </w:r>
      <w:r w:rsidRPr="00D65AAD">
        <w:rPr>
          <w:i/>
          <w:lang w:val="en-US"/>
        </w:rPr>
        <w:t>MC</w:t>
      </w:r>
      <w:r w:rsidRPr="00D65AAD">
        <w:rPr>
          <w:i/>
        </w:rPr>
        <w:t>, маємо:</w:t>
      </w:r>
    </w:p>
    <w:p w:rsidR="0023321E" w:rsidRPr="00D65AAD" w:rsidRDefault="0023321E" w:rsidP="0023321E">
      <w:pPr>
        <w:ind w:firstLine="709"/>
        <w:jc w:val="center"/>
        <w:rPr>
          <w:i/>
        </w:rPr>
      </w:pPr>
      <w:r w:rsidRPr="0046482D">
        <w:rPr>
          <w:i/>
          <w:lang w:val="ru-RU"/>
        </w:rPr>
        <w:t>60-0</w:t>
      </w:r>
      <w:r w:rsidRPr="00D65AAD">
        <w:rPr>
          <w:i/>
        </w:rPr>
        <w:t>,</w:t>
      </w:r>
      <w:r w:rsidRPr="0046482D">
        <w:rPr>
          <w:i/>
          <w:lang w:val="ru-RU"/>
        </w:rPr>
        <w:t>4</w:t>
      </w:r>
      <w:r w:rsidRPr="00D65AAD">
        <w:rPr>
          <w:i/>
          <w:lang w:val="en-US"/>
        </w:rPr>
        <w:t>Q</w:t>
      </w:r>
      <w:r w:rsidRPr="00D65AAD">
        <w:rPr>
          <w:i/>
        </w:rPr>
        <w:t>=30</w:t>
      </w:r>
    </w:p>
    <w:p w:rsidR="0023321E" w:rsidRPr="00D65AAD" w:rsidRDefault="0023321E" w:rsidP="0023321E">
      <w:pPr>
        <w:ind w:firstLine="709"/>
        <w:jc w:val="center"/>
        <w:rPr>
          <w:i/>
        </w:rPr>
      </w:pPr>
      <w:r w:rsidRPr="00D65AAD">
        <w:rPr>
          <w:i/>
          <w:lang w:val="en-US"/>
        </w:rPr>
        <w:t>Q</w:t>
      </w:r>
      <w:r w:rsidRPr="00D65AAD">
        <w:rPr>
          <w:i/>
        </w:rPr>
        <w:t>=75.</w:t>
      </w:r>
    </w:p>
    <w:p w:rsidR="0023321E" w:rsidRPr="00D65AAD" w:rsidRDefault="0023321E" w:rsidP="0023321E">
      <w:pPr>
        <w:ind w:firstLine="709"/>
        <w:jc w:val="both"/>
        <w:rPr>
          <w:i/>
        </w:rPr>
      </w:pPr>
      <w:r w:rsidRPr="00D65AAD">
        <w:rPr>
          <w:i/>
        </w:rPr>
        <w:t>Розрахуємо ціну, що максимізує прибуток монополістичного конкурента:</w:t>
      </w:r>
    </w:p>
    <w:p w:rsidR="0023321E" w:rsidRPr="00D65AAD" w:rsidRDefault="0023321E" w:rsidP="0023321E">
      <w:pPr>
        <w:ind w:firstLine="709"/>
        <w:jc w:val="center"/>
        <w:rPr>
          <w:i/>
        </w:rPr>
      </w:pPr>
      <w:r w:rsidRPr="00D65AAD">
        <w:rPr>
          <w:i/>
        </w:rPr>
        <w:t>Р=60-0,2*75=45.</w:t>
      </w:r>
    </w:p>
    <w:p w:rsidR="0023321E" w:rsidRPr="00D65AAD" w:rsidRDefault="0023321E" w:rsidP="0023321E">
      <w:pPr>
        <w:ind w:firstLine="709"/>
        <w:jc w:val="both"/>
        <w:rPr>
          <w:i/>
        </w:rPr>
      </w:pPr>
      <w:r w:rsidRPr="00D65AAD">
        <w:rPr>
          <w:i/>
        </w:rPr>
        <w:t xml:space="preserve">Отже, оптимальний випуск </w:t>
      </w:r>
      <w:r w:rsidRPr="00D65AAD">
        <w:rPr>
          <w:i/>
          <w:lang w:val="en-US"/>
        </w:rPr>
        <w:t>Q</w:t>
      </w:r>
      <w:r w:rsidRPr="00D65AAD">
        <w:rPr>
          <w:i/>
        </w:rPr>
        <w:t xml:space="preserve">=75 і ціна Р=45, що дозволять максимізувати прибуток фірми. </w:t>
      </w:r>
    </w:p>
    <w:p w:rsidR="0023321E" w:rsidRDefault="0023321E" w:rsidP="0023321E">
      <w:pPr>
        <w:ind w:firstLine="709"/>
        <w:rPr>
          <w:i/>
        </w:rPr>
      </w:pPr>
    </w:p>
    <w:p w:rsidR="0023321E" w:rsidRDefault="0023321E" w:rsidP="0023321E">
      <w:pPr>
        <w:ind w:firstLine="709"/>
        <w:jc w:val="both"/>
      </w:pPr>
      <w:r w:rsidRPr="007C53B1">
        <w:rPr>
          <w:b/>
        </w:rPr>
        <w:t>2.</w:t>
      </w:r>
      <w:r>
        <w:t xml:space="preserve"> Дуополісти Курно стикаються з кривою ринкового попиту: P = 10 – Q. Кожен з них виробляє продукцію за сталих граничних витрат МС = 2. </w:t>
      </w:r>
    </w:p>
    <w:p w:rsidR="0023321E" w:rsidRDefault="0023321E" w:rsidP="0023321E">
      <w:pPr>
        <w:ind w:firstLine="709"/>
        <w:jc w:val="both"/>
      </w:pPr>
      <w:r>
        <w:t xml:space="preserve">Визначте: 1) криві реакції фірм; проілюструйте їх графічно; </w:t>
      </w:r>
    </w:p>
    <w:p w:rsidR="0023321E" w:rsidRDefault="0023321E" w:rsidP="0023321E">
      <w:pPr>
        <w:ind w:firstLine="709"/>
        <w:jc w:val="both"/>
      </w:pPr>
      <w:r>
        <w:t xml:space="preserve">                  2) оптимальні обсяги випуску фірм; </w:t>
      </w:r>
    </w:p>
    <w:p w:rsidR="0023321E" w:rsidRDefault="0023321E" w:rsidP="0023321E">
      <w:pPr>
        <w:ind w:firstLine="709"/>
        <w:jc w:val="both"/>
      </w:pPr>
      <w:r>
        <w:t xml:space="preserve">                  3) сукупний обсяг виробництва галузі та ціну продукції; </w:t>
      </w:r>
    </w:p>
    <w:p w:rsidR="0023321E" w:rsidRDefault="0023321E" w:rsidP="0023321E">
      <w:pPr>
        <w:ind w:firstLine="709"/>
        <w:jc w:val="both"/>
      </w:pPr>
      <w:r>
        <w:t xml:space="preserve">                  4) величину економічного прибутку, який отримає кожна з фірм. </w:t>
      </w:r>
    </w:p>
    <w:p w:rsidR="0023321E" w:rsidRPr="00D94251" w:rsidRDefault="0023321E" w:rsidP="0023321E">
      <w:pPr>
        <w:jc w:val="center"/>
        <w:rPr>
          <w:i/>
        </w:rPr>
      </w:pPr>
      <w:r w:rsidRPr="00D94251">
        <w:rPr>
          <w:i/>
        </w:rPr>
        <w:t>Розв’язок</w:t>
      </w:r>
    </w:p>
    <w:p w:rsidR="0023321E" w:rsidRDefault="0023321E" w:rsidP="0023321E">
      <w:pPr>
        <w:ind w:firstLine="709"/>
        <w:jc w:val="both"/>
        <w:rPr>
          <w:i/>
        </w:rPr>
      </w:pPr>
      <w:r w:rsidRPr="00BA73B5">
        <w:rPr>
          <w:i/>
        </w:rPr>
        <w:t>1) у моделі Курно становище фірм на ринку характеризується абсолютною симетрією. Ринковий попит: P = 10 – Q. Ринков</w:t>
      </w:r>
      <w:r>
        <w:rPr>
          <w:i/>
        </w:rPr>
        <w:t>а</w:t>
      </w:r>
      <w:r w:rsidRPr="00BA73B5">
        <w:rPr>
          <w:i/>
        </w:rPr>
        <w:t xml:space="preserve"> пропо</w:t>
      </w:r>
      <w:r>
        <w:rPr>
          <w:i/>
        </w:rPr>
        <w:t>зиція</w:t>
      </w:r>
      <w:r w:rsidRPr="00BA73B5">
        <w:rPr>
          <w:i/>
        </w:rPr>
        <w:t xml:space="preserve">: Q = Q1 + Q2. </w:t>
      </w:r>
    </w:p>
    <w:p w:rsidR="0023321E" w:rsidRDefault="0023321E" w:rsidP="0023321E">
      <w:pPr>
        <w:ind w:firstLine="709"/>
        <w:jc w:val="both"/>
        <w:rPr>
          <w:i/>
        </w:rPr>
      </w:pPr>
      <w:r w:rsidRPr="00BA73B5">
        <w:rPr>
          <w:i/>
        </w:rPr>
        <w:t>Для максимізації прибутку фірми встановлюють обсяг випуску за правилом MR = MC. Знаходимо MR як похідну функції TR:</w:t>
      </w:r>
    </w:p>
    <w:p w:rsidR="0023321E" w:rsidRDefault="0023321E" w:rsidP="0023321E">
      <w:pPr>
        <w:ind w:firstLine="709"/>
        <w:jc w:val="both"/>
        <w:rPr>
          <w:i/>
        </w:rPr>
      </w:pPr>
      <w:r w:rsidRPr="00BA73B5">
        <w:rPr>
          <w:i/>
        </w:rPr>
        <w:t xml:space="preserve"> TR1 = PQ1 = (10 – Q)·Q1 = 10Q1 – (Q1 + Q2)·Q1 = 10Q1 – Q1 2–Q2Q1; MR1 = TR1′(Q) = 10 – 2Q1 – Q2; </w:t>
      </w:r>
    </w:p>
    <w:p w:rsidR="0023321E" w:rsidRDefault="0023321E" w:rsidP="0023321E">
      <w:pPr>
        <w:ind w:firstLine="709"/>
        <w:jc w:val="both"/>
        <w:rPr>
          <w:i/>
        </w:rPr>
      </w:pPr>
      <w:r w:rsidRPr="00BA73B5">
        <w:rPr>
          <w:i/>
        </w:rPr>
        <w:t>MR1 = MC; 10 – 2Q1 – Q2 = 2; Q1 = (8 – Q2) / 2;</w:t>
      </w:r>
    </w:p>
    <w:p w:rsidR="0023321E" w:rsidRDefault="0023321E" w:rsidP="0023321E">
      <w:pPr>
        <w:ind w:firstLine="709"/>
        <w:jc w:val="both"/>
        <w:rPr>
          <w:i/>
        </w:rPr>
      </w:pPr>
      <w:r w:rsidRPr="00BA73B5">
        <w:rPr>
          <w:i/>
        </w:rPr>
        <w:t xml:space="preserve"> Звідси крива реакції фірми 1: Q1 = 4 – 0,5Q2.</w:t>
      </w:r>
    </w:p>
    <w:p w:rsidR="0023321E" w:rsidRDefault="0023321E" w:rsidP="0023321E">
      <w:pPr>
        <w:ind w:firstLine="709"/>
        <w:jc w:val="both"/>
        <w:rPr>
          <w:i/>
        </w:rPr>
      </w:pPr>
      <w:r w:rsidRPr="00BA73B5">
        <w:rPr>
          <w:i/>
        </w:rPr>
        <w:t xml:space="preserve"> Аналогічно одержується крива реакції фірми 2: Q2 = 4 – 0,5Q1.</w:t>
      </w:r>
    </w:p>
    <w:p w:rsidR="0023321E" w:rsidRDefault="0023321E" w:rsidP="0023321E">
      <w:pPr>
        <w:ind w:firstLine="709"/>
        <w:jc w:val="both"/>
        <w:rPr>
          <w:i/>
        </w:rPr>
      </w:pPr>
      <w:r w:rsidRPr="00BA73B5">
        <w:rPr>
          <w:i/>
        </w:rPr>
        <w:t xml:space="preserve"> Рівновага встановлюється у точці пе</w:t>
      </w:r>
      <w:r>
        <w:rPr>
          <w:i/>
        </w:rPr>
        <w:t xml:space="preserve">ретину кривих реакції двох фірм. </w:t>
      </w:r>
      <w:r w:rsidRPr="00BA73B5">
        <w:rPr>
          <w:i/>
        </w:rPr>
        <w:t xml:space="preserve">Підставляємо в рівняння кривої реакції фірми 1 замість Q2 вираз з правої частини функції реакції фірми 2: 4 – 0,5(4 – 0,5Q1) = 4 – 0,5Q1; 0,75Q1 = 2. </w:t>
      </w:r>
    </w:p>
    <w:p w:rsidR="0023321E" w:rsidRDefault="0023321E" w:rsidP="0023321E">
      <w:pPr>
        <w:ind w:firstLine="709"/>
        <w:jc w:val="both"/>
        <w:rPr>
          <w:i/>
        </w:rPr>
      </w:pPr>
      <w:r w:rsidRPr="00BA73B5">
        <w:rPr>
          <w:i/>
        </w:rPr>
        <w:t xml:space="preserve">2) у стані рівноваги Курно: Q1=2,67; Q2=2,67; </w:t>
      </w:r>
    </w:p>
    <w:p w:rsidR="0023321E" w:rsidRDefault="0023321E" w:rsidP="0023321E">
      <w:pPr>
        <w:ind w:firstLine="709"/>
        <w:jc w:val="both"/>
        <w:rPr>
          <w:i/>
        </w:rPr>
      </w:pPr>
      <w:r w:rsidRPr="00BA73B5">
        <w:rPr>
          <w:i/>
        </w:rPr>
        <w:t xml:space="preserve">3) сукупний обсяг виробництва: Q = Q1 + Q2 = 2,67 + 2,67 = 5,34; Р = 10 – 5,34 = 4,66. </w:t>
      </w:r>
    </w:p>
    <w:p w:rsidR="0023321E" w:rsidRPr="00BA73B5" w:rsidRDefault="0023321E" w:rsidP="0023321E">
      <w:pPr>
        <w:ind w:firstLine="709"/>
        <w:jc w:val="both"/>
        <w:rPr>
          <w:i/>
        </w:rPr>
      </w:pPr>
      <w:r w:rsidRPr="00BA73B5">
        <w:rPr>
          <w:i/>
        </w:rPr>
        <w:t>4) EP1 = EP2 = TR – TC; MC = TC'(Q) = 2; TC = 2Q = 2·2,67 = 5,34; TR1 = PQ1 = 4,66·2,67 = 12,44; EP1 = EP2 = 12,44 – 5,34 = 7,1</w:t>
      </w:r>
    </w:p>
    <w:p w:rsidR="00535E0D" w:rsidRPr="0023321E" w:rsidRDefault="00535E0D" w:rsidP="00535E0D">
      <w:pPr>
        <w:jc w:val="center"/>
        <w:rPr>
          <w:b/>
          <w:sz w:val="20"/>
        </w:rPr>
      </w:pPr>
    </w:p>
    <w:p w:rsidR="00535E0D" w:rsidRDefault="00535E0D" w:rsidP="00535E0D">
      <w:pPr>
        <w:spacing w:after="120"/>
        <w:jc w:val="center"/>
        <w:rPr>
          <w:b/>
        </w:rPr>
      </w:pPr>
      <w:r>
        <w:rPr>
          <w:b/>
        </w:rPr>
        <w:t>Тестові завдання</w:t>
      </w:r>
    </w:p>
    <w:p w:rsidR="0023321E" w:rsidRPr="0058557A" w:rsidRDefault="0023321E" w:rsidP="0023321E">
      <w:pPr>
        <w:tabs>
          <w:tab w:val="left" w:pos="709"/>
        </w:tabs>
        <w:ind w:firstLine="709"/>
        <w:jc w:val="both"/>
        <w:rPr>
          <w:lang w:eastAsia="en-US"/>
        </w:rPr>
      </w:pPr>
      <w:r w:rsidRPr="0058557A">
        <w:rPr>
          <w:b/>
          <w:lang w:eastAsia="en-US"/>
        </w:rPr>
        <w:t>1.</w:t>
      </w:r>
      <w:r w:rsidRPr="0058557A">
        <w:rPr>
          <w:lang w:eastAsia="en-US"/>
        </w:rPr>
        <w:t xml:space="preserve"> </w:t>
      </w:r>
      <w:r w:rsidRPr="0058557A">
        <w:rPr>
          <w:b/>
          <w:lang w:eastAsia="en-US"/>
        </w:rPr>
        <w:t>Галузь, що складається з 50 виробників диференційованої продукції, ринкова частка кожного з яких не перевищує 3%, належить до:</w:t>
      </w:r>
    </w:p>
    <w:p w:rsidR="0023321E" w:rsidRPr="0058557A" w:rsidRDefault="0023321E" w:rsidP="0023321E">
      <w:pPr>
        <w:tabs>
          <w:tab w:val="left" w:pos="709"/>
        </w:tabs>
        <w:ind w:firstLine="709"/>
        <w:jc w:val="both"/>
        <w:rPr>
          <w:lang w:eastAsia="en-US"/>
        </w:rPr>
      </w:pPr>
      <w:r>
        <w:rPr>
          <w:lang w:eastAsia="en-US"/>
        </w:rPr>
        <w:t>а</w:t>
      </w:r>
      <w:r w:rsidRPr="0058557A">
        <w:rPr>
          <w:lang w:eastAsia="en-US"/>
        </w:rPr>
        <w:t>) досконалої конкуренції</w:t>
      </w:r>
    </w:p>
    <w:p w:rsidR="0023321E" w:rsidRPr="0058557A" w:rsidRDefault="0023321E" w:rsidP="0023321E">
      <w:pPr>
        <w:tabs>
          <w:tab w:val="left" w:pos="709"/>
        </w:tabs>
        <w:ind w:firstLine="709"/>
        <w:jc w:val="both"/>
        <w:rPr>
          <w:lang w:eastAsia="en-US"/>
        </w:rPr>
      </w:pPr>
      <w:r w:rsidRPr="0058557A">
        <w:rPr>
          <w:lang w:eastAsia="en-US"/>
        </w:rPr>
        <w:t>б) монополістичної конкуренції</w:t>
      </w:r>
    </w:p>
    <w:p w:rsidR="0023321E" w:rsidRPr="0058557A" w:rsidRDefault="0023321E" w:rsidP="0023321E">
      <w:pPr>
        <w:tabs>
          <w:tab w:val="left" w:pos="709"/>
        </w:tabs>
        <w:ind w:firstLine="709"/>
        <w:jc w:val="both"/>
        <w:rPr>
          <w:lang w:eastAsia="en-US"/>
        </w:rPr>
      </w:pPr>
      <w:r>
        <w:rPr>
          <w:lang w:eastAsia="en-US"/>
        </w:rPr>
        <w:t>в</w:t>
      </w:r>
      <w:r w:rsidRPr="0058557A">
        <w:rPr>
          <w:lang w:eastAsia="en-US"/>
        </w:rPr>
        <w:t>) олігополії</w:t>
      </w:r>
    </w:p>
    <w:p w:rsidR="0023321E" w:rsidRPr="0058557A" w:rsidRDefault="0023321E" w:rsidP="0023321E">
      <w:pPr>
        <w:tabs>
          <w:tab w:val="left" w:pos="709"/>
        </w:tabs>
        <w:ind w:firstLine="709"/>
        <w:jc w:val="both"/>
        <w:rPr>
          <w:lang w:eastAsia="en-US"/>
        </w:rPr>
      </w:pPr>
      <w:r>
        <w:rPr>
          <w:lang w:eastAsia="en-US"/>
        </w:rPr>
        <w:t>г</w:t>
      </w:r>
      <w:r w:rsidRPr="0058557A">
        <w:rPr>
          <w:lang w:eastAsia="en-US"/>
        </w:rPr>
        <w:t>) монополії</w:t>
      </w:r>
    </w:p>
    <w:p w:rsidR="0023321E" w:rsidRPr="0058557A" w:rsidRDefault="0023321E" w:rsidP="0023321E">
      <w:pPr>
        <w:tabs>
          <w:tab w:val="left" w:pos="709"/>
        </w:tabs>
        <w:ind w:firstLine="709"/>
        <w:jc w:val="both"/>
        <w:rPr>
          <w:lang w:eastAsia="en-US"/>
        </w:rPr>
      </w:pPr>
      <w:r>
        <w:rPr>
          <w:lang w:eastAsia="en-US"/>
        </w:rPr>
        <w:t>д</w:t>
      </w:r>
      <w:r w:rsidRPr="0058557A">
        <w:rPr>
          <w:lang w:eastAsia="en-US"/>
        </w:rPr>
        <w:t>) закритої монополії</w:t>
      </w:r>
    </w:p>
    <w:p w:rsidR="0023321E" w:rsidRPr="0058557A" w:rsidRDefault="0023321E" w:rsidP="0023321E">
      <w:pPr>
        <w:tabs>
          <w:tab w:val="left" w:pos="709"/>
        </w:tabs>
        <w:ind w:firstLine="709"/>
        <w:jc w:val="both"/>
        <w:rPr>
          <w:b/>
          <w:lang w:eastAsia="en-US"/>
        </w:rPr>
      </w:pPr>
      <w:r w:rsidRPr="0058557A">
        <w:rPr>
          <w:b/>
          <w:lang w:eastAsia="en-US"/>
        </w:rPr>
        <w:t>2. До монополістичної конкуренції можна віднести ринок:</w:t>
      </w:r>
    </w:p>
    <w:p w:rsidR="0023321E" w:rsidRPr="0058557A" w:rsidRDefault="0023321E" w:rsidP="0023321E">
      <w:pPr>
        <w:tabs>
          <w:tab w:val="left" w:pos="709"/>
        </w:tabs>
        <w:ind w:firstLine="709"/>
        <w:jc w:val="both"/>
        <w:rPr>
          <w:lang w:eastAsia="en-US"/>
        </w:rPr>
      </w:pPr>
      <w:r>
        <w:rPr>
          <w:lang w:eastAsia="en-US"/>
        </w:rPr>
        <w:t>а</w:t>
      </w:r>
      <w:r w:rsidRPr="0058557A">
        <w:rPr>
          <w:lang w:eastAsia="en-US"/>
        </w:rPr>
        <w:t>) алюмінію</w:t>
      </w:r>
    </w:p>
    <w:p w:rsidR="0023321E" w:rsidRPr="0058557A" w:rsidRDefault="0023321E" w:rsidP="0023321E">
      <w:pPr>
        <w:tabs>
          <w:tab w:val="left" w:pos="709"/>
        </w:tabs>
        <w:ind w:firstLine="709"/>
        <w:jc w:val="both"/>
        <w:rPr>
          <w:lang w:eastAsia="en-US"/>
        </w:rPr>
      </w:pPr>
      <w:r>
        <w:rPr>
          <w:lang w:eastAsia="en-US"/>
        </w:rPr>
        <w:t>б</w:t>
      </w:r>
      <w:r w:rsidRPr="0058557A">
        <w:rPr>
          <w:lang w:eastAsia="en-US"/>
        </w:rPr>
        <w:t>) пшениці</w:t>
      </w:r>
    </w:p>
    <w:p w:rsidR="0023321E" w:rsidRPr="0058557A" w:rsidRDefault="0023321E" w:rsidP="0023321E">
      <w:pPr>
        <w:tabs>
          <w:tab w:val="left" w:pos="709"/>
        </w:tabs>
        <w:ind w:firstLine="709"/>
        <w:jc w:val="both"/>
        <w:rPr>
          <w:lang w:eastAsia="en-US"/>
        </w:rPr>
      </w:pPr>
      <w:r>
        <w:rPr>
          <w:lang w:eastAsia="en-US"/>
        </w:rPr>
        <w:t>в</w:t>
      </w:r>
      <w:r w:rsidRPr="0058557A">
        <w:rPr>
          <w:lang w:eastAsia="en-US"/>
        </w:rPr>
        <w:t>) нафти</w:t>
      </w:r>
    </w:p>
    <w:p w:rsidR="0023321E" w:rsidRPr="0031562B" w:rsidRDefault="0023321E" w:rsidP="0023321E">
      <w:pPr>
        <w:tabs>
          <w:tab w:val="left" w:pos="709"/>
        </w:tabs>
        <w:ind w:firstLine="709"/>
        <w:jc w:val="both"/>
        <w:rPr>
          <w:lang w:eastAsia="en-US"/>
        </w:rPr>
      </w:pPr>
      <w:r w:rsidRPr="0031562B">
        <w:rPr>
          <w:lang w:eastAsia="en-US"/>
        </w:rPr>
        <w:t>г) косметики</w:t>
      </w:r>
    </w:p>
    <w:p w:rsidR="0023321E" w:rsidRPr="0058557A" w:rsidRDefault="0023321E" w:rsidP="0023321E">
      <w:pPr>
        <w:tabs>
          <w:tab w:val="left" w:pos="709"/>
        </w:tabs>
        <w:ind w:firstLine="709"/>
        <w:jc w:val="both"/>
        <w:rPr>
          <w:lang w:eastAsia="en-US"/>
        </w:rPr>
      </w:pPr>
      <w:r>
        <w:rPr>
          <w:lang w:eastAsia="en-US"/>
        </w:rPr>
        <w:t>д</w:t>
      </w:r>
      <w:r w:rsidRPr="0058557A">
        <w:rPr>
          <w:lang w:eastAsia="en-US"/>
        </w:rPr>
        <w:t>) електроенергії</w:t>
      </w:r>
    </w:p>
    <w:p w:rsidR="0023321E" w:rsidRPr="0058557A" w:rsidRDefault="0023321E" w:rsidP="0023321E">
      <w:pPr>
        <w:tabs>
          <w:tab w:val="left" w:pos="709"/>
        </w:tabs>
        <w:ind w:firstLine="709"/>
        <w:jc w:val="both"/>
        <w:rPr>
          <w:lang w:eastAsia="en-US"/>
        </w:rPr>
      </w:pPr>
      <w:r w:rsidRPr="0058557A">
        <w:rPr>
          <w:b/>
          <w:lang w:eastAsia="en-US"/>
        </w:rPr>
        <w:t>3.</w:t>
      </w:r>
      <w:r w:rsidRPr="0058557A">
        <w:rPr>
          <w:lang w:eastAsia="en-US"/>
        </w:rPr>
        <w:t xml:space="preserve"> </w:t>
      </w:r>
      <w:r w:rsidRPr="0058557A">
        <w:rPr>
          <w:b/>
          <w:lang w:eastAsia="en-US"/>
        </w:rPr>
        <w:t>Монополістична конкуренція – це:</w:t>
      </w:r>
    </w:p>
    <w:p w:rsidR="0023321E" w:rsidRPr="0058557A" w:rsidRDefault="0023321E" w:rsidP="0023321E">
      <w:pPr>
        <w:tabs>
          <w:tab w:val="left" w:pos="709"/>
        </w:tabs>
        <w:ind w:firstLine="709"/>
        <w:jc w:val="both"/>
        <w:rPr>
          <w:lang w:eastAsia="en-US"/>
        </w:rPr>
      </w:pPr>
      <w:r>
        <w:rPr>
          <w:lang w:eastAsia="en-US"/>
        </w:rPr>
        <w:t>а</w:t>
      </w:r>
      <w:r w:rsidRPr="0058557A">
        <w:rPr>
          <w:lang w:eastAsia="en-US"/>
        </w:rPr>
        <w:t>) ринкова структура з єдиним продавцем певного товару (послуги) або виробничого ресурсу</w:t>
      </w:r>
    </w:p>
    <w:p w:rsidR="0023321E" w:rsidRPr="0058557A" w:rsidRDefault="0023321E" w:rsidP="0023321E">
      <w:pPr>
        <w:tabs>
          <w:tab w:val="left" w:pos="709"/>
        </w:tabs>
        <w:ind w:firstLine="709"/>
        <w:jc w:val="both"/>
        <w:rPr>
          <w:lang w:eastAsia="en-US"/>
        </w:rPr>
      </w:pPr>
      <w:r>
        <w:rPr>
          <w:lang w:eastAsia="en-US"/>
        </w:rPr>
        <w:t>б</w:t>
      </w:r>
      <w:r w:rsidRPr="0058557A">
        <w:rPr>
          <w:lang w:eastAsia="en-US"/>
        </w:rPr>
        <w:t>) ринкова структура, що передбачає панування декількох підприємств</w:t>
      </w:r>
    </w:p>
    <w:p w:rsidR="0023321E" w:rsidRPr="0058557A" w:rsidRDefault="0023321E" w:rsidP="0023321E">
      <w:pPr>
        <w:tabs>
          <w:tab w:val="left" w:pos="709"/>
        </w:tabs>
        <w:ind w:firstLine="709"/>
        <w:jc w:val="both"/>
        <w:rPr>
          <w:u w:val="single"/>
          <w:lang w:eastAsia="en-US"/>
        </w:rPr>
      </w:pPr>
      <w:r w:rsidRPr="0008503E">
        <w:rPr>
          <w:lang w:eastAsia="en-US"/>
        </w:rPr>
        <w:t>в) ринкова структура, за якої багато продавців пропонують диференційований</w:t>
      </w:r>
      <w:r w:rsidRPr="0058557A">
        <w:rPr>
          <w:lang w:eastAsia="en-US"/>
        </w:rPr>
        <w:t xml:space="preserve"> продукт, тобто товари, які є близькими, але не досконалими замінниками</w:t>
      </w:r>
    </w:p>
    <w:p w:rsidR="0023321E" w:rsidRPr="0058557A" w:rsidRDefault="0023321E" w:rsidP="0023321E">
      <w:pPr>
        <w:tabs>
          <w:tab w:val="left" w:pos="709"/>
        </w:tabs>
        <w:ind w:firstLine="709"/>
        <w:jc w:val="both"/>
        <w:rPr>
          <w:lang w:eastAsia="en-US"/>
        </w:rPr>
      </w:pPr>
      <w:r>
        <w:rPr>
          <w:lang w:eastAsia="en-US"/>
        </w:rPr>
        <w:t>г</w:t>
      </w:r>
      <w:r w:rsidRPr="0058557A">
        <w:rPr>
          <w:lang w:eastAsia="en-US"/>
        </w:rPr>
        <w:t>) ринкова структура з єдиним покупцем певного товару (послуги) або виробничого ресурсу</w:t>
      </w:r>
    </w:p>
    <w:p w:rsidR="0023321E" w:rsidRPr="0058557A" w:rsidRDefault="0023321E" w:rsidP="0023321E">
      <w:pPr>
        <w:tabs>
          <w:tab w:val="left" w:pos="709"/>
        </w:tabs>
        <w:ind w:firstLine="709"/>
        <w:jc w:val="both"/>
        <w:rPr>
          <w:lang w:eastAsia="en-US"/>
        </w:rPr>
      </w:pPr>
      <w:r>
        <w:rPr>
          <w:lang w:eastAsia="en-US"/>
        </w:rPr>
        <w:t>д</w:t>
      </w:r>
      <w:r w:rsidRPr="0058557A">
        <w:rPr>
          <w:lang w:eastAsia="en-US"/>
        </w:rPr>
        <w:t>) ринкова структура, за якої велика кількість фірм виробляє і продає однорідну продукцію</w:t>
      </w:r>
    </w:p>
    <w:p w:rsidR="0023321E" w:rsidRPr="0058557A" w:rsidRDefault="0023321E" w:rsidP="0023321E">
      <w:pPr>
        <w:tabs>
          <w:tab w:val="left" w:pos="709"/>
        </w:tabs>
        <w:ind w:firstLine="709"/>
        <w:jc w:val="both"/>
        <w:rPr>
          <w:b/>
          <w:lang w:eastAsia="en-US"/>
        </w:rPr>
      </w:pPr>
      <w:r w:rsidRPr="0058557A">
        <w:rPr>
          <w:b/>
          <w:lang w:eastAsia="en-US"/>
        </w:rPr>
        <w:t>4. На ринку монополістичної конкуренції найбільш поширеним способом боротьби з конкурентами є:</w:t>
      </w:r>
    </w:p>
    <w:p w:rsidR="0023321E" w:rsidRPr="0058557A" w:rsidRDefault="0023321E" w:rsidP="0023321E">
      <w:pPr>
        <w:tabs>
          <w:tab w:val="left" w:pos="709"/>
        </w:tabs>
        <w:ind w:firstLine="709"/>
        <w:jc w:val="both"/>
        <w:rPr>
          <w:lang w:eastAsia="en-US"/>
        </w:rPr>
      </w:pPr>
      <w:r>
        <w:rPr>
          <w:lang w:eastAsia="en-US"/>
        </w:rPr>
        <w:t>а</w:t>
      </w:r>
      <w:r w:rsidRPr="0058557A">
        <w:rPr>
          <w:lang w:eastAsia="en-US"/>
        </w:rPr>
        <w:t>) таємна змова</w:t>
      </w:r>
    </w:p>
    <w:p w:rsidR="0023321E" w:rsidRPr="0058557A" w:rsidRDefault="0023321E" w:rsidP="0023321E">
      <w:pPr>
        <w:tabs>
          <w:tab w:val="left" w:pos="709"/>
        </w:tabs>
        <w:ind w:firstLine="709"/>
        <w:jc w:val="both"/>
        <w:rPr>
          <w:lang w:eastAsia="en-US"/>
        </w:rPr>
      </w:pPr>
      <w:r>
        <w:rPr>
          <w:lang w:eastAsia="en-US"/>
        </w:rPr>
        <w:t>б</w:t>
      </w:r>
      <w:r w:rsidRPr="0058557A">
        <w:rPr>
          <w:lang w:eastAsia="en-US"/>
        </w:rPr>
        <w:t>) зміна обсягів продукції з метою впливу на ринкову ціну</w:t>
      </w:r>
    </w:p>
    <w:p w:rsidR="0023321E" w:rsidRPr="0058557A" w:rsidRDefault="0023321E" w:rsidP="0023321E">
      <w:pPr>
        <w:tabs>
          <w:tab w:val="left" w:pos="709"/>
        </w:tabs>
        <w:ind w:firstLine="709"/>
        <w:jc w:val="both"/>
        <w:rPr>
          <w:lang w:eastAsia="en-US"/>
        </w:rPr>
      </w:pPr>
      <w:r>
        <w:rPr>
          <w:lang w:eastAsia="en-US"/>
        </w:rPr>
        <w:t>в</w:t>
      </w:r>
      <w:r w:rsidRPr="0058557A">
        <w:rPr>
          <w:lang w:eastAsia="en-US"/>
        </w:rPr>
        <w:t>) недобросовісна конкуренція</w:t>
      </w:r>
    </w:p>
    <w:p w:rsidR="0023321E" w:rsidRPr="0058557A" w:rsidRDefault="0023321E" w:rsidP="0023321E">
      <w:pPr>
        <w:tabs>
          <w:tab w:val="left" w:pos="709"/>
        </w:tabs>
        <w:ind w:firstLine="709"/>
        <w:jc w:val="both"/>
        <w:rPr>
          <w:lang w:eastAsia="en-US"/>
        </w:rPr>
      </w:pPr>
      <w:r>
        <w:rPr>
          <w:lang w:eastAsia="en-US"/>
        </w:rPr>
        <w:t>г</w:t>
      </w:r>
      <w:r w:rsidRPr="0058557A">
        <w:rPr>
          <w:lang w:eastAsia="en-US"/>
        </w:rPr>
        <w:t>) цінова конкуренція</w:t>
      </w:r>
    </w:p>
    <w:p w:rsidR="0023321E" w:rsidRPr="007D79B9" w:rsidRDefault="0023321E" w:rsidP="0023321E">
      <w:pPr>
        <w:tabs>
          <w:tab w:val="left" w:pos="709"/>
        </w:tabs>
        <w:ind w:firstLine="709"/>
        <w:jc w:val="both"/>
        <w:rPr>
          <w:lang w:eastAsia="en-US"/>
        </w:rPr>
      </w:pPr>
      <w:r>
        <w:rPr>
          <w:lang w:eastAsia="en-US"/>
        </w:rPr>
        <w:t>д</w:t>
      </w:r>
      <w:r w:rsidRPr="007D79B9">
        <w:rPr>
          <w:lang w:eastAsia="en-US"/>
        </w:rPr>
        <w:t>) нецінова конкуренція</w:t>
      </w:r>
    </w:p>
    <w:p w:rsidR="0023321E" w:rsidRDefault="0023321E" w:rsidP="0023321E">
      <w:pPr>
        <w:tabs>
          <w:tab w:val="left" w:pos="709"/>
        </w:tabs>
        <w:ind w:firstLine="709"/>
        <w:jc w:val="both"/>
        <w:rPr>
          <w:b/>
          <w:lang w:eastAsia="en-US"/>
        </w:rPr>
      </w:pPr>
    </w:p>
    <w:p w:rsidR="0023321E" w:rsidRPr="0058557A" w:rsidRDefault="0023321E" w:rsidP="00474DD7">
      <w:pPr>
        <w:tabs>
          <w:tab w:val="left" w:pos="709"/>
        </w:tabs>
        <w:spacing w:line="228" w:lineRule="auto"/>
        <w:ind w:firstLine="709"/>
        <w:jc w:val="both"/>
        <w:rPr>
          <w:b/>
          <w:lang w:eastAsia="en-US"/>
        </w:rPr>
      </w:pPr>
      <w:r w:rsidRPr="0058557A">
        <w:rPr>
          <w:b/>
          <w:lang w:eastAsia="en-US"/>
        </w:rPr>
        <w:t>5. Олігополія – це:</w:t>
      </w:r>
    </w:p>
    <w:p w:rsidR="0023321E" w:rsidRPr="0058557A" w:rsidRDefault="0023321E" w:rsidP="00474DD7">
      <w:pPr>
        <w:tabs>
          <w:tab w:val="left" w:pos="709"/>
        </w:tabs>
        <w:spacing w:line="228" w:lineRule="auto"/>
        <w:ind w:firstLine="709"/>
        <w:jc w:val="both"/>
        <w:rPr>
          <w:lang w:eastAsia="en-US"/>
        </w:rPr>
      </w:pPr>
      <w:r>
        <w:rPr>
          <w:lang w:eastAsia="en-US"/>
        </w:rPr>
        <w:t>а</w:t>
      </w:r>
      <w:r w:rsidRPr="0058557A">
        <w:rPr>
          <w:lang w:eastAsia="en-US"/>
        </w:rPr>
        <w:t>) ринкова структура з єдиним продавцем певного товару (послуги) або виробничого ресурсу</w:t>
      </w:r>
    </w:p>
    <w:p w:rsidR="0023321E" w:rsidRPr="007D79B9" w:rsidRDefault="0023321E" w:rsidP="00474DD7">
      <w:pPr>
        <w:tabs>
          <w:tab w:val="left" w:pos="709"/>
        </w:tabs>
        <w:spacing w:line="228" w:lineRule="auto"/>
        <w:ind w:firstLine="709"/>
        <w:jc w:val="both"/>
        <w:rPr>
          <w:lang w:eastAsia="en-US"/>
        </w:rPr>
      </w:pPr>
      <w:r w:rsidRPr="007D79B9">
        <w:rPr>
          <w:lang w:eastAsia="en-US"/>
        </w:rPr>
        <w:t>б) ринкова структура, що передбачає панування декількох підприємств</w:t>
      </w:r>
    </w:p>
    <w:p w:rsidR="0023321E" w:rsidRPr="0058557A" w:rsidRDefault="0023321E" w:rsidP="00474DD7">
      <w:pPr>
        <w:tabs>
          <w:tab w:val="left" w:pos="709"/>
        </w:tabs>
        <w:spacing w:line="228" w:lineRule="auto"/>
        <w:ind w:firstLine="709"/>
        <w:jc w:val="both"/>
        <w:rPr>
          <w:lang w:eastAsia="en-US"/>
        </w:rPr>
      </w:pPr>
      <w:r>
        <w:rPr>
          <w:lang w:eastAsia="en-US"/>
        </w:rPr>
        <w:t>в</w:t>
      </w:r>
      <w:r w:rsidRPr="0058557A">
        <w:rPr>
          <w:lang w:eastAsia="en-US"/>
        </w:rPr>
        <w:t>) ринкова структура, що передбачає продаж дещо диференційованих продуктів великою кількістю малих виробників, а також легке входження в ринок</w:t>
      </w:r>
    </w:p>
    <w:p w:rsidR="0023321E" w:rsidRPr="0058557A" w:rsidRDefault="0023321E" w:rsidP="00474DD7">
      <w:pPr>
        <w:tabs>
          <w:tab w:val="left" w:pos="709"/>
        </w:tabs>
        <w:spacing w:line="228" w:lineRule="auto"/>
        <w:ind w:firstLine="709"/>
        <w:jc w:val="both"/>
        <w:rPr>
          <w:lang w:eastAsia="en-US"/>
        </w:rPr>
      </w:pPr>
      <w:r>
        <w:rPr>
          <w:lang w:eastAsia="en-US"/>
        </w:rPr>
        <w:t>г</w:t>
      </w:r>
      <w:r w:rsidRPr="0058557A">
        <w:rPr>
          <w:lang w:eastAsia="en-US"/>
        </w:rPr>
        <w:t>) ринкова структура з єдиним покупцем певного товару (послуги) або виробничого ресурсу</w:t>
      </w:r>
    </w:p>
    <w:p w:rsidR="0023321E" w:rsidRPr="0058557A" w:rsidRDefault="0023321E" w:rsidP="00474DD7">
      <w:pPr>
        <w:tabs>
          <w:tab w:val="left" w:pos="709"/>
        </w:tabs>
        <w:spacing w:line="228" w:lineRule="auto"/>
        <w:ind w:firstLine="709"/>
        <w:jc w:val="both"/>
        <w:rPr>
          <w:lang w:eastAsia="en-US"/>
        </w:rPr>
      </w:pPr>
      <w:r>
        <w:rPr>
          <w:lang w:eastAsia="en-US"/>
        </w:rPr>
        <w:t>д</w:t>
      </w:r>
      <w:r w:rsidRPr="0058557A">
        <w:rPr>
          <w:lang w:eastAsia="en-US"/>
        </w:rPr>
        <w:t>) ринкова структура, за якої велика кількість фірм виробляє і продає однорідну продукцію</w:t>
      </w:r>
    </w:p>
    <w:p w:rsidR="0023321E" w:rsidRPr="0058557A" w:rsidRDefault="0023321E" w:rsidP="00474DD7">
      <w:pPr>
        <w:tabs>
          <w:tab w:val="left" w:pos="709"/>
        </w:tabs>
        <w:spacing w:line="228" w:lineRule="auto"/>
        <w:ind w:firstLine="709"/>
        <w:jc w:val="both"/>
        <w:rPr>
          <w:b/>
          <w:lang w:eastAsia="en-US"/>
        </w:rPr>
      </w:pPr>
      <w:r w:rsidRPr="0058557A">
        <w:rPr>
          <w:b/>
          <w:lang w:eastAsia="en-US"/>
        </w:rPr>
        <w:t>6. Галузь вважається монополізованою, якщо індекс Герфіндаля-Гіршмана:</w:t>
      </w:r>
    </w:p>
    <w:p w:rsidR="0023321E" w:rsidRPr="007D79B9" w:rsidRDefault="0023321E" w:rsidP="00474DD7">
      <w:pPr>
        <w:tabs>
          <w:tab w:val="left" w:pos="709"/>
        </w:tabs>
        <w:spacing w:line="228" w:lineRule="auto"/>
        <w:ind w:firstLine="709"/>
        <w:jc w:val="both"/>
        <w:rPr>
          <w:lang w:eastAsia="en-US"/>
        </w:rPr>
      </w:pPr>
      <w:r>
        <w:rPr>
          <w:lang w:eastAsia="en-US"/>
        </w:rPr>
        <w:t>а</w:t>
      </w:r>
      <w:r w:rsidRPr="007D79B9">
        <w:rPr>
          <w:lang w:eastAsia="en-US"/>
        </w:rPr>
        <w:t>) більше 1800</w:t>
      </w:r>
    </w:p>
    <w:p w:rsidR="0023321E" w:rsidRPr="0058557A" w:rsidRDefault="0023321E" w:rsidP="00474DD7">
      <w:pPr>
        <w:tabs>
          <w:tab w:val="left" w:pos="709"/>
        </w:tabs>
        <w:spacing w:line="228" w:lineRule="auto"/>
        <w:ind w:firstLine="709"/>
        <w:jc w:val="both"/>
        <w:rPr>
          <w:lang w:eastAsia="en-US"/>
        </w:rPr>
      </w:pPr>
      <w:r>
        <w:rPr>
          <w:lang w:eastAsia="en-US"/>
        </w:rPr>
        <w:t>б</w:t>
      </w:r>
      <w:r w:rsidRPr="0058557A">
        <w:rPr>
          <w:lang w:eastAsia="en-US"/>
        </w:rPr>
        <w:t>) менше 1800</w:t>
      </w:r>
    </w:p>
    <w:p w:rsidR="0023321E" w:rsidRPr="0058557A" w:rsidRDefault="0023321E" w:rsidP="00474DD7">
      <w:pPr>
        <w:tabs>
          <w:tab w:val="left" w:pos="709"/>
        </w:tabs>
        <w:spacing w:line="228" w:lineRule="auto"/>
        <w:ind w:firstLine="709"/>
        <w:jc w:val="both"/>
        <w:rPr>
          <w:lang w:eastAsia="en-US"/>
        </w:rPr>
      </w:pPr>
      <w:r>
        <w:rPr>
          <w:lang w:eastAsia="en-US"/>
        </w:rPr>
        <w:t>в</w:t>
      </w:r>
      <w:r w:rsidRPr="0058557A">
        <w:rPr>
          <w:lang w:eastAsia="en-US"/>
        </w:rPr>
        <w:t>) 1800</w:t>
      </w:r>
    </w:p>
    <w:p w:rsidR="0023321E" w:rsidRPr="0058557A" w:rsidRDefault="0023321E" w:rsidP="00474DD7">
      <w:pPr>
        <w:tabs>
          <w:tab w:val="left" w:pos="709"/>
        </w:tabs>
        <w:spacing w:line="228" w:lineRule="auto"/>
        <w:ind w:firstLine="709"/>
        <w:jc w:val="both"/>
        <w:rPr>
          <w:lang w:eastAsia="en-US"/>
        </w:rPr>
      </w:pPr>
      <w:r>
        <w:rPr>
          <w:lang w:eastAsia="en-US"/>
        </w:rPr>
        <w:t>г</w:t>
      </w:r>
      <w:r w:rsidRPr="0058557A">
        <w:rPr>
          <w:lang w:eastAsia="en-US"/>
        </w:rPr>
        <w:t>) 1</w:t>
      </w:r>
    </w:p>
    <w:p w:rsidR="0023321E" w:rsidRPr="0058557A" w:rsidRDefault="0023321E" w:rsidP="00474DD7">
      <w:pPr>
        <w:tabs>
          <w:tab w:val="left" w:pos="709"/>
        </w:tabs>
        <w:spacing w:line="228" w:lineRule="auto"/>
        <w:ind w:firstLine="709"/>
        <w:jc w:val="both"/>
        <w:rPr>
          <w:lang w:eastAsia="en-US"/>
        </w:rPr>
      </w:pPr>
      <w:r>
        <w:rPr>
          <w:lang w:eastAsia="en-US"/>
        </w:rPr>
        <w:t>д</w:t>
      </w:r>
      <w:r w:rsidRPr="0058557A">
        <w:rPr>
          <w:lang w:eastAsia="en-US"/>
        </w:rPr>
        <w:t>) 0,5</w:t>
      </w:r>
    </w:p>
    <w:p w:rsidR="0023321E" w:rsidRPr="0058557A" w:rsidRDefault="0023321E" w:rsidP="00474DD7">
      <w:pPr>
        <w:tabs>
          <w:tab w:val="left" w:pos="709"/>
        </w:tabs>
        <w:spacing w:line="228" w:lineRule="auto"/>
        <w:ind w:firstLine="709"/>
        <w:jc w:val="both"/>
        <w:rPr>
          <w:b/>
          <w:lang w:eastAsia="en-US"/>
        </w:rPr>
      </w:pPr>
      <w:r w:rsidRPr="0058557A">
        <w:rPr>
          <w:b/>
          <w:lang w:eastAsia="en-US"/>
        </w:rPr>
        <w:t>7. Які моделі пояснюють поведінку учасників на ринку олігополії в невизначених ситуаціях?</w:t>
      </w:r>
    </w:p>
    <w:p w:rsidR="0023321E" w:rsidRPr="0058557A" w:rsidRDefault="0023321E" w:rsidP="00474DD7">
      <w:pPr>
        <w:tabs>
          <w:tab w:val="left" w:pos="709"/>
        </w:tabs>
        <w:spacing w:line="228" w:lineRule="auto"/>
        <w:ind w:firstLine="709"/>
        <w:jc w:val="both"/>
        <w:rPr>
          <w:lang w:eastAsia="en-US"/>
        </w:rPr>
      </w:pPr>
      <w:r>
        <w:rPr>
          <w:lang w:eastAsia="en-US"/>
        </w:rPr>
        <w:t>а</w:t>
      </w:r>
      <w:r w:rsidRPr="0058557A">
        <w:rPr>
          <w:lang w:eastAsia="en-US"/>
        </w:rPr>
        <w:t>) «цінова війна»</w:t>
      </w:r>
    </w:p>
    <w:p w:rsidR="0023321E" w:rsidRPr="0058557A" w:rsidRDefault="0023321E" w:rsidP="00474DD7">
      <w:pPr>
        <w:tabs>
          <w:tab w:val="left" w:pos="709"/>
        </w:tabs>
        <w:spacing w:line="228" w:lineRule="auto"/>
        <w:ind w:firstLine="709"/>
        <w:jc w:val="both"/>
        <w:rPr>
          <w:lang w:eastAsia="en-US"/>
        </w:rPr>
      </w:pPr>
      <w:r>
        <w:rPr>
          <w:lang w:eastAsia="en-US"/>
        </w:rPr>
        <w:t>б</w:t>
      </w:r>
      <w:r w:rsidRPr="0058557A">
        <w:rPr>
          <w:lang w:eastAsia="en-US"/>
        </w:rPr>
        <w:t>) модель Курно</w:t>
      </w:r>
    </w:p>
    <w:p w:rsidR="0023321E" w:rsidRPr="0058557A" w:rsidRDefault="0023321E" w:rsidP="00474DD7">
      <w:pPr>
        <w:tabs>
          <w:tab w:val="left" w:pos="709"/>
        </w:tabs>
        <w:spacing w:line="228" w:lineRule="auto"/>
        <w:ind w:firstLine="709"/>
        <w:jc w:val="both"/>
        <w:rPr>
          <w:lang w:eastAsia="en-US"/>
        </w:rPr>
      </w:pPr>
      <w:r>
        <w:rPr>
          <w:lang w:eastAsia="en-US"/>
        </w:rPr>
        <w:t>в</w:t>
      </w:r>
      <w:r w:rsidRPr="0058557A">
        <w:rPr>
          <w:lang w:eastAsia="en-US"/>
        </w:rPr>
        <w:t>) «дилема ув’язненого»</w:t>
      </w:r>
    </w:p>
    <w:p w:rsidR="0023321E" w:rsidRPr="0058557A" w:rsidRDefault="0023321E" w:rsidP="00474DD7">
      <w:pPr>
        <w:tabs>
          <w:tab w:val="left" w:pos="709"/>
        </w:tabs>
        <w:spacing w:line="228" w:lineRule="auto"/>
        <w:ind w:firstLine="709"/>
        <w:jc w:val="both"/>
        <w:rPr>
          <w:lang w:eastAsia="en-US"/>
        </w:rPr>
      </w:pPr>
      <w:r>
        <w:rPr>
          <w:lang w:eastAsia="en-US"/>
        </w:rPr>
        <w:t>г</w:t>
      </w:r>
      <w:r w:rsidRPr="0058557A">
        <w:rPr>
          <w:lang w:eastAsia="en-US"/>
        </w:rPr>
        <w:t>) «ламана крива попиту»</w:t>
      </w:r>
    </w:p>
    <w:p w:rsidR="0023321E" w:rsidRPr="007D79B9" w:rsidRDefault="0023321E" w:rsidP="00474DD7">
      <w:pPr>
        <w:tabs>
          <w:tab w:val="left" w:pos="709"/>
        </w:tabs>
        <w:spacing w:line="228" w:lineRule="auto"/>
        <w:ind w:firstLine="709"/>
        <w:jc w:val="both"/>
        <w:rPr>
          <w:lang w:eastAsia="en-US"/>
        </w:rPr>
      </w:pPr>
      <w:r>
        <w:rPr>
          <w:lang w:eastAsia="en-US"/>
        </w:rPr>
        <w:t>д</w:t>
      </w:r>
      <w:r w:rsidRPr="007D79B9">
        <w:rPr>
          <w:lang w:eastAsia="en-US"/>
        </w:rPr>
        <w:t>) усі відповіді правильні</w:t>
      </w:r>
    </w:p>
    <w:p w:rsidR="0023321E" w:rsidRPr="0058557A" w:rsidRDefault="0023321E" w:rsidP="00474DD7">
      <w:pPr>
        <w:tabs>
          <w:tab w:val="left" w:pos="709"/>
        </w:tabs>
        <w:spacing w:line="228" w:lineRule="auto"/>
        <w:ind w:firstLine="709"/>
        <w:jc w:val="both"/>
        <w:rPr>
          <w:b/>
          <w:lang w:eastAsia="en-US"/>
        </w:rPr>
      </w:pPr>
      <w:r w:rsidRPr="0058557A">
        <w:rPr>
          <w:b/>
          <w:lang w:eastAsia="en-US"/>
        </w:rPr>
        <w:t>8. Які показники використовуються для оцінки рівня концентрації виробництва?</w:t>
      </w:r>
    </w:p>
    <w:p w:rsidR="0023321E" w:rsidRPr="00B067CB" w:rsidRDefault="0023321E" w:rsidP="00474DD7">
      <w:pPr>
        <w:tabs>
          <w:tab w:val="left" w:pos="709"/>
        </w:tabs>
        <w:spacing w:line="233" w:lineRule="auto"/>
        <w:ind w:firstLine="709"/>
        <w:jc w:val="both"/>
        <w:rPr>
          <w:lang w:eastAsia="en-US"/>
        </w:rPr>
      </w:pPr>
      <w:r>
        <w:rPr>
          <w:lang w:eastAsia="en-US"/>
        </w:rPr>
        <w:t>а</w:t>
      </w:r>
      <w:r w:rsidRPr="00B067CB">
        <w:rPr>
          <w:lang w:eastAsia="en-US"/>
        </w:rPr>
        <w:t>) Індекс Пааше</w:t>
      </w:r>
    </w:p>
    <w:p w:rsidR="0023321E" w:rsidRPr="00B067CB" w:rsidRDefault="0023321E" w:rsidP="00474DD7">
      <w:pPr>
        <w:tabs>
          <w:tab w:val="left" w:pos="709"/>
        </w:tabs>
        <w:spacing w:line="233" w:lineRule="auto"/>
        <w:ind w:firstLine="709"/>
        <w:jc w:val="both"/>
        <w:rPr>
          <w:lang w:eastAsia="en-US"/>
        </w:rPr>
      </w:pPr>
      <w:r>
        <w:rPr>
          <w:lang w:eastAsia="en-US"/>
        </w:rPr>
        <w:t>б</w:t>
      </w:r>
      <w:r w:rsidRPr="00B067CB">
        <w:rPr>
          <w:lang w:eastAsia="en-US"/>
        </w:rPr>
        <w:t>) коефіцієнт концентрації 4-х чи 8-ми великих фірм у загальному обсязі продукції</w:t>
      </w:r>
    </w:p>
    <w:p w:rsidR="0023321E" w:rsidRPr="00B067CB" w:rsidRDefault="0023321E" w:rsidP="00474DD7">
      <w:pPr>
        <w:tabs>
          <w:tab w:val="left" w:pos="709"/>
        </w:tabs>
        <w:spacing w:line="233" w:lineRule="auto"/>
        <w:ind w:firstLine="709"/>
        <w:jc w:val="both"/>
        <w:rPr>
          <w:lang w:eastAsia="en-US"/>
        </w:rPr>
      </w:pPr>
      <w:r>
        <w:rPr>
          <w:lang w:eastAsia="en-US"/>
        </w:rPr>
        <w:t>в</w:t>
      </w:r>
      <w:r w:rsidRPr="00B067CB">
        <w:rPr>
          <w:lang w:eastAsia="en-US"/>
        </w:rPr>
        <w:t>) Індекс Герфіндаля-Гіршмана</w:t>
      </w:r>
    </w:p>
    <w:p w:rsidR="0023321E" w:rsidRPr="00B067CB" w:rsidRDefault="0023321E" w:rsidP="00474DD7">
      <w:pPr>
        <w:tabs>
          <w:tab w:val="left" w:pos="709"/>
        </w:tabs>
        <w:spacing w:line="233" w:lineRule="auto"/>
        <w:ind w:firstLine="709"/>
        <w:jc w:val="both"/>
        <w:rPr>
          <w:lang w:eastAsia="en-US"/>
        </w:rPr>
      </w:pPr>
      <w:r>
        <w:rPr>
          <w:lang w:eastAsia="en-US"/>
        </w:rPr>
        <w:t>г</w:t>
      </w:r>
      <w:r w:rsidRPr="00B067CB">
        <w:rPr>
          <w:lang w:eastAsia="en-US"/>
        </w:rPr>
        <w:t>) Індекс Лернера</w:t>
      </w:r>
    </w:p>
    <w:p w:rsidR="0023321E" w:rsidRPr="00B067CB" w:rsidRDefault="0023321E" w:rsidP="00474DD7">
      <w:pPr>
        <w:tabs>
          <w:tab w:val="left" w:pos="709"/>
        </w:tabs>
        <w:spacing w:line="233" w:lineRule="auto"/>
        <w:ind w:firstLine="709"/>
        <w:jc w:val="both"/>
        <w:rPr>
          <w:lang w:eastAsia="en-US"/>
        </w:rPr>
      </w:pPr>
      <w:r>
        <w:rPr>
          <w:lang w:eastAsia="en-US"/>
        </w:rPr>
        <w:t>д</w:t>
      </w:r>
      <w:r w:rsidRPr="00B067CB">
        <w:rPr>
          <w:lang w:eastAsia="en-US"/>
        </w:rPr>
        <w:t>) немає правильної відповіді</w:t>
      </w:r>
    </w:p>
    <w:p w:rsidR="0023321E" w:rsidRPr="0058557A" w:rsidRDefault="0023321E" w:rsidP="00474DD7">
      <w:pPr>
        <w:tabs>
          <w:tab w:val="left" w:pos="709"/>
        </w:tabs>
        <w:spacing w:line="233" w:lineRule="auto"/>
        <w:ind w:firstLine="709"/>
        <w:jc w:val="both"/>
        <w:rPr>
          <w:b/>
          <w:lang w:eastAsia="en-US"/>
        </w:rPr>
      </w:pPr>
      <w:r w:rsidRPr="0058557A">
        <w:rPr>
          <w:b/>
          <w:lang w:eastAsia="en-US"/>
        </w:rPr>
        <w:t>9. Що з наведеного нижче характеризує олігополію і суперечить умовам монополістичної конкуренції?</w:t>
      </w:r>
    </w:p>
    <w:p w:rsidR="0023321E" w:rsidRPr="0058557A" w:rsidRDefault="0023321E" w:rsidP="00474DD7">
      <w:pPr>
        <w:tabs>
          <w:tab w:val="left" w:pos="709"/>
        </w:tabs>
        <w:spacing w:line="233" w:lineRule="auto"/>
        <w:ind w:firstLine="709"/>
        <w:jc w:val="both"/>
        <w:rPr>
          <w:lang w:eastAsia="en-US"/>
        </w:rPr>
      </w:pPr>
      <w:r>
        <w:rPr>
          <w:lang w:eastAsia="en-US"/>
        </w:rPr>
        <w:t>а</w:t>
      </w:r>
      <w:r w:rsidRPr="0058557A">
        <w:rPr>
          <w:lang w:eastAsia="en-US"/>
        </w:rPr>
        <w:t>) багато покупців</w:t>
      </w:r>
    </w:p>
    <w:p w:rsidR="0023321E" w:rsidRPr="0058557A" w:rsidRDefault="0023321E" w:rsidP="00474DD7">
      <w:pPr>
        <w:tabs>
          <w:tab w:val="left" w:pos="709"/>
        </w:tabs>
        <w:spacing w:line="233" w:lineRule="auto"/>
        <w:ind w:firstLine="709"/>
        <w:jc w:val="both"/>
        <w:rPr>
          <w:lang w:eastAsia="en-US"/>
        </w:rPr>
      </w:pPr>
      <w:r>
        <w:rPr>
          <w:lang w:eastAsia="en-US"/>
        </w:rPr>
        <w:t>б</w:t>
      </w:r>
      <w:r w:rsidRPr="0058557A">
        <w:rPr>
          <w:lang w:eastAsia="en-US"/>
        </w:rPr>
        <w:t>) встановлюючи ціни, продавці не враховують реакцію конкурентів</w:t>
      </w:r>
    </w:p>
    <w:p w:rsidR="0023321E" w:rsidRPr="00B067CB" w:rsidRDefault="0023321E" w:rsidP="00474DD7">
      <w:pPr>
        <w:tabs>
          <w:tab w:val="left" w:pos="709"/>
        </w:tabs>
        <w:spacing w:line="233" w:lineRule="auto"/>
        <w:ind w:firstLine="709"/>
        <w:jc w:val="both"/>
        <w:rPr>
          <w:lang w:eastAsia="en-US"/>
        </w:rPr>
      </w:pPr>
      <w:r>
        <w:rPr>
          <w:lang w:eastAsia="en-US"/>
        </w:rPr>
        <w:t>в</w:t>
      </w:r>
      <w:r w:rsidRPr="00B067CB">
        <w:rPr>
          <w:lang w:eastAsia="en-US"/>
        </w:rPr>
        <w:t>) фірма змушена враховувати дії своїх конкурентів</w:t>
      </w:r>
    </w:p>
    <w:p w:rsidR="0023321E" w:rsidRPr="0058557A" w:rsidRDefault="0023321E" w:rsidP="00474DD7">
      <w:pPr>
        <w:tabs>
          <w:tab w:val="left" w:pos="709"/>
        </w:tabs>
        <w:spacing w:line="233" w:lineRule="auto"/>
        <w:ind w:firstLine="709"/>
        <w:jc w:val="both"/>
        <w:rPr>
          <w:lang w:eastAsia="en-US"/>
        </w:rPr>
      </w:pPr>
      <w:r>
        <w:rPr>
          <w:lang w:eastAsia="en-US"/>
        </w:rPr>
        <w:t>г</w:t>
      </w:r>
      <w:r w:rsidRPr="0058557A">
        <w:rPr>
          <w:lang w:eastAsia="en-US"/>
        </w:rPr>
        <w:t>) фірми максимізують свій прибуток</w:t>
      </w:r>
    </w:p>
    <w:p w:rsidR="0023321E" w:rsidRPr="0058557A" w:rsidRDefault="0023321E" w:rsidP="00474DD7">
      <w:pPr>
        <w:tabs>
          <w:tab w:val="left" w:pos="709"/>
        </w:tabs>
        <w:spacing w:line="233" w:lineRule="auto"/>
        <w:ind w:firstLine="709"/>
        <w:jc w:val="both"/>
        <w:rPr>
          <w:lang w:eastAsia="en-US"/>
        </w:rPr>
      </w:pPr>
      <w:r>
        <w:rPr>
          <w:lang w:eastAsia="en-US"/>
        </w:rPr>
        <w:t>д</w:t>
      </w:r>
      <w:r w:rsidRPr="0058557A">
        <w:rPr>
          <w:lang w:eastAsia="en-US"/>
        </w:rPr>
        <w:t>) багато продавців</w:t>
      </w:r>
    </w:p>
    <w:p w:rsidR="0023321E" w:rsidRPr="0058557A" w:rsidRDefault="0023321E" w:rsidP="00474DD7">
      <w:pPr>
        <w:tabs>
          <w:tab w:val="left" w:pos="709"/>
        </w:tabs>
        <w:spacing w:line="233" w:lineRule="auto"/>
        <w:ind w:firstLine="709"/>
        <w:jc w:val="both"/>
        <w:rPr>
          <w:b/>
          <w:lang w:eastAsia="en-US"/>
        </w:rPr>
      </w:pPr>
      <w:r w:rsidRPr="0058557A">
        <w:rPr>
          <w:b/>
          <w:lang w:eastAsia="en-US"/>
        </w:rPr>
        <w:t>10. У якому році в Україні був прийнятий перший антимонопольний закон?</w:t>
      </w:r>
    </w:p>
    <w:p w:rsidR="0023321E" w:rsidRPr="003E05FA" w:rsidRDefault="0023321E" w:rsidP="00474DD7">
      <w:pPr>
        <w:tabs>
          <w:tab w:val="left" w:pos="709"/>
        </w:tabs>
        <w:spacing w:line="233" w:lineRule="auto"/>
        <w:ind w:firstLine="709"/>
        <w:jc w:val="both"/>
        <w:rPr>
          <w:lang w:eastAsia="en-US"/>
        </w:rPr>
      </w:pPr>
      <w:r>
        <w:rPr>
          <w:lang w:eastAsia="en-US"/>
        </w:rPr>
        <w:t>а</w:t>
      </w:r>
      <w:r w:rsidRPr="003E05FA">
        <w:rPr>
          <w:lang w:eastAsia="en-US"/>
        </w:rPr>
        <w:t>) 1992</w:t>
      </w:r>
    </w:p>
    <w:p w:rsidR="0023321E" w:rsidRPr="0058557A" w:rsidRDefault="0023321E" w:rsidP="00474DD7">
      <w:pPr>
        <w:tabs>
          <w:tab w:val="left" w:pos="709"/>
        </w:tabs>
        <w:spacing w:line="233" w:lineRule="auto"/>
        <w:ind w:firstLine="709"/>
        <w:jc w:val="both"/>
        <w:rPr>
          <w:lang w:eastAsia="en-US"/>
        </w:rPr>
      </w:pPr>
      <w:r>
        <w:rPr>
          <w:lang w:eastAsia="en-US"/>
        </w:rPr>
        <w:t>б</w:t>
      </w:r>
      <w:r w:rsidRPr="0058557A">
        <w:rPr>
          <w:lang w:eastAsia="en-US"/>
        </w:rPr>
        <w:t>) 2019</w:t>
      </w:r>
    </w:p>
    <w:p w:rsidR="0023321E" w:rsidRPr="0058557A" w:rsidRDefault="0023321E" w:rsidP="00474DD7">
      <w:pPr>
        <w:tabs>
          <w:tab w:val="left" w:pos="709"/>
        </w:tabs>
        <w:spacing w:line="233" w:lineRule="auto"/>
        <w:ind w:firstLine="709"/>
        <w:jc w:val="both"/>
        <w:rPr>
          <w:lang w:eastAsia="en-US"/>
        </w:rPr>
      </w:pPr>
      <w:r>
        <w:rPr>
          <w:lang w:eastAsia="en-US"/>
        </w:rPr>
        <w:t>в</w:t>
      </w:r>
      <w:r w:rsidRPr="0058557A">
        <w:rPr>
          <w:lang w:eastAsia="en-US"/>
        </w:rPr>
        <w:t>) 1917</w:t>
      </w:r>
    </w:p>
    <w:p w:rsidR="0023321E" w:rsidRPr="0058557A" w:rsidRDefault="0023321E" w:rsidP="0023321E">
      <w:pPr>
        <w:tabs>
          <w:tab w:val="left" w:pos="709"/>
        </w:tabs>
        <w:ind w:firstLine="709"/>
        <w:jc w:val="both"/>
        <w:rPr>
          <w:lang w:eastAsia="en-US"/>
        </w:rPr>
      </w:pPr>
      <w:r>
        <w:rPr>
          <w:lang w:eastAsia="en-US"/>
        </w:rPr>
        <w:t>г</w:t>
      </w:r>
      <w:r w:rsidRPr="0058557A">
        <w:rPr>
          <w:lang w:eastAsia="en-US"/>
        </w:rPr>
        <w:t>) 2001</w:t>
      </w:r>
    </w:p>
    <w:p w:rsidR="0023321E" w:rsidRPr="0058557A" w:rsidRDefault="0023321E" w:rsidP="0023321E">
      <w:pPr>
        <w:tabs>
          <w:tab w:val="left" w:pos="709"/>
        </w:tabs>
        <w:ind w:firstLine="709"/>
        <w:jc w:val="both"/>
        <w:rPr>
          <w:lang w:eastAsia="en-US"/>
        </w:rPr>
      </w:pPr>
      <w:r>
        <w:rPr>
          <w:lang w:eastAsia="en-US"/>
        </w:rPr>
        <w:t>д</w:t>
      </w:r>
      <w:r w:rsidRPr="0058557A">
        <w:rPr>
          <w:lang w:eastAsia="en-US"/>
        </w:rPr>
        <w:t>) 1890</w:t>
      </w:r>
    </w:p>
    <w:p w:rsidR="0023321E" w:rsidRPr="0058557A" w:rsidRDefault="0023321E" w:rsidP="0023321E">
      <w:pPr>
        <w:tabs>
          <w:tab w:val="left" w:pos="709"/>
        </w:tabs>
        <w:ind w:firstLine="709"/>
        <w:jc w:val="both"/>
        <w:rPr>
          <w:b/>
          <w:bCs/>
          <w:lang w:eastAsia="en-US"/>
        </w:rPr>
      </w:pPr>
      <w:r w:rsidRPr="0058557A">
        <w:rPr>
          <w:b/>
          <w:bCs/>
          <w:lang w:eastAsia="en-US"/>
        </w:rPr>
        <w:t>11.  Що з перерахованого не є характеристикою монополістичної конкуренції?</w:t>
      </w:r>
    </w:p>
    <w:p w:rsidR="0023321E" w:rsidRPr="0058557A" w:rsidRDefault="0023321E" w:rsidP="0023321E">
      <w:pPr>
        <w:tabs>
          <w:tab w:val="left" w:pos="709"/>
        </w:tabs>
        <w:ind w:firstLine="709"/>
        <w:jc w:val="both"/>
        <w:rPr>
          <w:bCs/>
          <w:lang w:eastAsia="en-US"/>
        </w:rPr>
      </w:pPr>
      <w:r>
        <w:rPr>
          <w:bCs/>
          <w:lang w:eastAsia="en-US"/>
        </w:rPr>
        <w:t>а</w:t>
      </w:r>
      <w:r w:rsidRPr="0058557A">
        <w:rPr>
          <w:bCs/>
          <w:lang w:eastAsia="en-US"/>
        </w:rPr>
        <w:t>) велика кількість фірм</w:t>
      </w:r>
    </w:p>
    <w:p w:rsidR="0023321E" w:rsidRPr="0058557A" w:rsidRDefault="0023321E" w:rsidP="0023321E">
      <w:pPr>
        <w:tabs>
          <w:tab w:val="left" w:pos="709"/>
        </w:tabs>
        <w:ind w:firstLine="709"/>
        <w:jc w:val="both"/>
        <w:rPr>
          <w:bCs/>
          <w:lang w:eastAsia="en-US"/>
        </w:rPr>
      </w:pPr>
      <w:r>
        <w:rPr>
          <w:bCs/>
          <w:lang w:eastAsia="en-US"/>
        </w:rPr>
        <w:t>б</w:t>
      </w:r>
      <w:r w:rsidRPr="0058557A">
        <w:rPr>
          <w:bCs/>
          <w:lang w:eastAsia="en-US"/>
        </w:rPr>
        <w:t>) диференціація продукції</w:t>
      </w:r>
    </w:p>
    <w:p w:rsidR="0023321E" w:rsidRPr="0058557A" w:rsidRDefault="0023321E" w:rsidP="0023321E">
      <w:pPr>
        <w:tabs>
          <w:tab w:val="left" w:pos="709"/>
        </w:tabs>
        <w:ind w:firstLine="709"/>
        <w:jc w:val="both"/>
        <w:rPr>
          <w:bCs/>
          <w:lang w:eastAsia="en-US"/>
        </w:rPr>
      </w:pPr>
      <w:r>
        <w:rPr>
          <w:bCs/>
          <w:lang w:eastAsia="en-US"/>
        </w:rPr>
        <w:t>в</w:t>
      </w:r>
      <w:r w:rsidRPr="0058557A">
        <w:rPr>
          <w:bCs/>
          <w:lang w:eastAsia="en-US"/>
        </w:rPr>
        <w:t>) бар’єри для входу в галузь</w:t>
      </w:r>
    </w:p>
    <w:p w:rsidR="0023321E" w:rsidRPr="0058557A" w:rsidRDefault="0023321E" w:rsidP="0023321E">
      <w:pPr>
        <w:tabs>
          <w:tab w:val="left" w:pos="709"/>
        </w:tabs>
        <w:ind w:firstLine="709"/>
        <w:jc w:val="both"/>
        <w:rPr>
          <w:bCs/>
          <w:lang w:eastAsia="en-US"/>
        </w:rPr>
      </w:pPr>
      <w:r>
        <w:rPr>
          <w:bCs/>
          <w:lang w:eastAsia="en-US"/>
        </w:rPr>
        <w:t>г</w:t>
      </w:r>
      <w:r w:rsidRPr="0058557A">
        <w:rPr>
          <w:bCs/>
          <w:lang w:eastAsia="en-US"/>
        </w:rPr>
        <w:t>) існування нецінової конкуренції</w:t>
      </w:r>
    </w:p>
    <w:p w:rsidR="0023321E" w:rsidRPr="0058557A" w:rsidRDefault="0023321E" w:rsidP="0023321E">
      <w:pPr>
        <w:tabs>
          <w:tab w:val="left" w:pos="709"/>
        </w:tabs>
        <w:ind w:firstLine="709"/>
        <w:jc w:val="both"/>
        <w:rPr>
          <w:bCs/>
          <w:lang w:eastAsia="en-US"/>
        </w:rPr>
      </w:pPr>
      <w:r>
        <w:rPr>
          <w:bCs/>
          <w:lang w:eastAsia="en-US"/>
        </w:rPr>
        <w:t>д</w:t>
      </w:r>
      <w:r w:rsidRPr="0058557A">
        <w:rPr>
          <w:bCs/>
          <w:lang w:eastAsia="en-US"/>
        </w:rPr>
        <w:t>) усі відповіді правильні</w:t>
      </w:r>
    </w:p>
    <w:p w:rsidR="0023321E" w:rsidRPr="0058557A" w:rsidRDefault="0023321E" w:rsidP="0023321E">
      <w:pPr>
        <w:tabs>
          <w:tab w:val="left" w:pos="709"/>
        </w:tabs>
        <w:ind w:firstLine="709"/>
        <w:jc w:val="both"/>
        <w:rPr>
          <w:b/>
          <w:bCs/>
          <w:lang w:eastAsia="en-US"/>
        </w:rPr>
      </w:pPr>
      <w:r w:rsidRPr="0058557A">
        <w:rPr>
          <w:b/>
          <w:bCs/>
          <w:lang w:eastAsia="en-US"/>
        </w:rPr>
        <w:t>12. Найсуттєвішою ознакою, яка відрізняє монополістичну конкуренцію від досконалої, є:</w:t>
      </w:r>
    </w:p>
    <w:p w:rsidR="0023321E" w:rsidRPr="0058557A" w:rsidRDefault="0023321E" w:rsidP="0023321E">
      <w:pPr>
        <w:tabs>
          <w:tab w:val="left" w:pos="709"/>
        </w:tabs>
        <w:ind w:firstLine="709"/>
        <w:jc w:val="both"/>
        <w:rPr>
          <w:bCs/>
          <w:lang w:eastAsia="en-US"/>
        </w:rPr>
      </w:pPr>
      <w:r>
        <w:rPr>
          <w:bCs/>
          <w:lang w:eastAsia="en-US"/>
        </w:rPr>
        <w:t>а</w:t>
      </w:r>
      <w:r w:rsidRPr="0058557A">
        <w:rPr>
          <w:bCs/>
          <w:lang w:eastAsia="en-US"/>
        </w:rPr>
        <w:t>) кількість фірм у галузі</w:t>
      </w:r>
    </w:p>
    <w:p w:rsidR="0023321E" w:rsidRPr="0058557A" w:rsidRDefault="0023321E" w:rsidP="0023321E">
      <w:pPr>
        <w:tabs>
          <w:tab w:val="left" w:pos="709"/>
        </w:tabs>
        <w:ind w:firstLine="709"/>
        <w:jc w:val="both"/>
        <w:rPr>
          <w:bCs/>
          <w:lang w:eastAsia="en-US"/>
        </w:rPr>
      </w:pPr>
      <w:r>
        <w:rPr>
          <w:bCs/>
          <w:lang w:eastAsia="en-US"/>
        </w:rPr>
        <w:t>б</w:t>
      </w:r>
      <w:r w:rsidRPr="0058557A">
        <w:rPr>
          <w:bCs/>
          <w:lang w:eastAsia="en-US"/>
        </w:rPr>
        <w:t>) природа продукту</w:t>
      </w:r>
    </w:p>
    <w:p w:rsidR="0023321E" w:rsidRPr="0058557A" w:rsidRDefault="0023321E" w:rsidP="0023321E">
      <w:pPr>
        <w:tabs>
          <w:tab w:val="left" w:pos="709"/>
        </w:tabs>
        <w:ind w:firstLine="709"/>
        <w:jc w:val="both"/>
        <w:rPr>
          <w:bCs/>
          <w:lang w:eastAsia="en-US"/>
        </w:rPr>
      </w:pPr>
      <w:r>
        <w:rPr>
          <w:bCs/>
          <w:lang w:eastAsia="en-US"/>
        </w:rPr>
        <w:t>в</w:t>
      </w:r>
      <w:r w:rsidRPr="0058557A">
        <w:rPr>
          <w:bCs/>
          <w:lang w:eastAsia="en-US"/>
        </w:rPr>
        <w:t>) легкість входу в галузь та вихід з неї</w:t>
      </w:r>
    </w:p>
    <w:p w:rsidR="0023321E" w:rsidRPr="0058557A" w:rsidRDefault="0023321E" w:rsidP="0023321E">
      <w:pPr>
        <w:tabs>
          <w:tab w:val="left" w:pos="709"/>
        </w:tabs>
        <w:ind w:firstLine="709"/>
        <w:jc w:val="both"/>
        <w:rPr>
          <w:bCs/>
          <w:lang w:eastAsia="en-US"/>
        </w:rPr>
      </w:pPr>
      <w:r>
        <w:rPr>
          <w:bCs/>
          <w:lang w:eastAsia="en-US"/>
        </w:rPr>
        <w:t>г</w:t>
      </w:r>
      <w:r w:rsidRPr="0058557A">
        <w:rPr>
          <w:bCs/>
          <w:lang w:eastAsia="en-US"/>
        </w:rPr>
        <w:t>) надлишкові прибутки у довгостроковому періоді</w:t>
      </w:r>
    </w:p>
    <w:p w:rsidR="0023321E" w:rsidRPr="0058557A" w:rsidRDefault="0023321E" w:rsidP="0023321E">
      <w:pPr>
        <w:tabs>
          <w:tab w:val="left" w:pos="709"/>
        </w:tabs>
        <w:ind w:firstLine="709"/>
        <w:jc w:val="both"/>
        <w:rPr>
          <w:bCs/>
          <w:lang w:eastAsia="en-US"/>
        </w:rPr>
      </w:pPr>
      <w:r>
        <w:rPr>
          <w:bCs/>
          <w:lang w:eastAsia="en-US"/>
        </w:rPr>
        <w:t>д</w:t>
      </w:r>
      <w:r w:rsidRPr="0058557A">
        <w:rPr>
          <w:bCs/>
          <w:lang w:eastAsia="en-US"/>
        </w:rPr>
        <w:t>) надлишкові витрати у довгостроковому періоді</w:t>
      </w:r>
    </w:p>
    <w:p w:rsidR="0023321E" w:rsidRPr="0058557A" w:rsidRDefault="0023321E" w:rsidP="0023321E">
      <w:pPr>
        <w:ind w:firstLine="709"/>
        <w:jc w:val="both"/>
        <w:rPr>
          <w:b/>
        </w:rPr>
      </w:pPr>
      <w:r w:rsidRPr="0058557A">
        <w:rPr>
          <w:b/>
        </w:rPr>
        <w:t>1</w:t>
      </w:r>
      <w:r>
        <w:rPr>
          <w:b/>
        </w:rPr>
        <w:t>3</w:t>
      </w:r>
      <w:r w:rsidRPr="0058557A">
        <w:rPr>
          <w:b/>
        </w:rPr>
        <w:t>. Галузь, в якій працює близько 70 виробників диференційованої продукції з ринковою часткою кожного не більше 5% загального обсягу продажу, належать до ринку:</w:t>
      </w:r>
    </w:p>
    <w:p w:rsidR="0023321E" w:rsidRPr="0058557A" w:rsidRDefault="0023321E" w:rsidP="0023321E">
      <w:pPr>
        <w:ind w:firstLine="709"/>
        <w:jc w:val="both"/>
      </w:pPr>
      <w:r>
        <w:t>а) монополії</w:t>
      </w:r>
    </w:p>
    <w:p w:rsidR="0023321E" w:rsidRPr="00CD5DA6" w:rsidRDefault="0023321E" w:rsidP="0023321E">
      <w:pPr>
        <w:ind w:firstLine="709"/>
        <w:jc w:val="both"/>
      </w:pPr>
      <w:r w:rsidRPr="00CD5DA6">
        <w:t>б) монополістичної конкуренції</w:t>
      </w:r>
    </w:p>
    <w:p w:rsidR="0023321E" w:rsidRPr="0058557A" w:rsidRDefault="0023321E" w:rsidP="0023321E">
      <w:pPr>
        <w:ind w:firstLine="709"/>
        <w:jc w:val="both"/>
      </w:pPr>
      <w:r>
        <w:t>в) олігополії</w:t>
      </w:r>
    </w:p>
    <w:p w:rsidR="0023321E" w:rsidRDefault="0023321E" w:rsidP="0023321E">
      <w:pPr>
        <w:ind w:firstLine="709"/>
        <w:jc w:val="both"/>
      </w:pPr>
      <w:r>
        <w:t>г) досконалої конкуренції</w:t>
      </w:r>
    </w:p>
    <w:p w:rsidR="0023321E" w:rsidRPr="0058557A" w:rsidRDefault="0023321E" w:rsidP="0023321E">
      <w:pPr>
        <w:ind w:firstLine="709"/>
        <w:jc w:val="both"/>
      </w:pPr>
      <w:r>
        <w:t>д) монопсонії</w:t>
      </w:r>
    </w:p>
    <w:p w:rsidR="0023321E" w:rsidRPr="0058557A" w:rsidRDefault="0023321E" w:rsidP="0023321E">
      <w:pPr>
        <w:ind w:firstLine="709"/>
        <w:jc w:val="both"/>
        <w:rPr>
          <w:b/>
        </w:rPr>
      </w:pPr>
      <w:r>
        <w:rPr>
          <w:b/>
        </w:rPr>
        <w:t>14</w:t>
      </w:r>
      <w:r w:rsidRPr="0058557A">
        <w:rPr>
          <w:b/>
        </w:rPr>
        <w:t>. Основним критерієм за яким можна впізнати ринок монополістичної конкуренції – це:</w:t>
      </w:r>
    </w:p>
    <w:p w:rsidR="0023321E" w:rsidRPr="0058557A" w:rsidRDefault="0023321E" w:rsidP="0023321E">
      <w:pPr>
        <w:ind w:firstLine="709"/>
        <w:jc w:val="both"/>
      </w:pPr>
      <w:r>
        <w:t>а</w:t>
      </w:r>
      <w:r w:rsidRPr="0058557A">
        <w:t xml:space="preserve">) </w:t>
      </w:r>
      <w:r>
        <w:t>відсутність контролю над цінами</w:t>
      </w:r>
    </w:p>
    <w:p w:rsidR="0023321E" w:rsidRPr="00187748" w:rsidRDefault="0023321E" w:rsidP="0023321E">
      <w:pPr>
        <w:ind w:firstLine="709"/>
        <w:jc w:val="both"/>
      </w:pPr>
      <w:r w:rsidRPr="00187748">
        <w:t>б) диференціація продукції</w:t>
      </w:r>
    </w:p>
    <w:p w:rsidR="0023321E" w:rsidRPr="0058557A" w:rsidRDefault="0023321E" w:rsidP="0023321E">
      <w:pPr>
        <w:ind w:firstLine="709"/>
        <w:jc w:val="both"/>
      </w:pPr>
      <w:r>
        <w:t>в) незначна кількість фірм</w:t>
      </w:r>
    </w:p>
    <w:p w:rsidR="0023321E" w:rsidRPr="0058557A" w:rsidRDefault="0023321E" w:rsidP="0023321E">
      <w:pPr>
        <w:ind w:firstLine="709"/>
        <w:jc w:val="both"/>
      </w:pPr>
      <w:r>
        <w:t>г</w:t>
      </w:r>
      <w:r w:rsidRPr="0058557A">
        <w:t>) відс</w:t>
      </w:r>
      <w:r>
        <w:t>утність вільного входу в галузь</w:t>
      </w:r>
    </w:p>
    <w:p w:rsidR="0023321E" w:rsidRPr="00CD5DA6" w:rsidRDefault="0023321E" w:rsidP="0023321E">
      <w:pPr>
        <w:ind w:firstLine="709"/>
        <w:jc w:val="both"/>
      </w:pPr>
      <w:r>
        <w:t>д) унікальність товару</w:t>
      </w:r>
    </w:p>
    <w:p w:rsidR="0023321E" w:rsidRPr="0058557A" w:rsidRDefault="0023321E" w:rsidP="0023321E">
      <w:pPr>
        <w:ind w:firstLine="709"/>
        <w:jc w:val="both"/>
        <w:rPr>
          <w:b/>
        </w:rPr>
      </w:pPr>
      <w:r>
        <w:rPr>
          <w:b/>
        </w:rPr>
        <w:t>15</w:t>
      </w:r>
      <w:r w:rsidRPr="0058557A">
        <w:rPr>
          <w:b/>
        </w:rPr>
        <w:t>. Який з перелічених ринків можна віднести до ринку монополістичної конкуренції?</w:t>
      </w:r>
    </w:p>
    <w:p w:rsidR="0023321E" w:rsidRPr="00187748" w:rsidRDefault="0023321E" w:rsidP="0023321E">
      <w:pPr>
        <w:ind w:firstLine="709"/>
        <w:jc w:val="both"/>
      </w:pPr>
      <w:r>
        <w:t>а</w:t>
      </w:r>
      <w:r w:rsidRPr="00187748">
        <w:t>) ринок порошків для прання</w:t>
      </w:r>
    </w:p>
    <w:p w:rsidR="0023321E" w:rsidRPr="0058557A" w:rsidRDefault="0023321E" w:rsidP="0023321E">
      <w:pPr>
        <w:ind w:firstLine="709"/>
        <w:jc w:val="both"/>
      </w:pPr>
      <w:r>
        <w:t>б) ринок нафти</w:t>
      </w:r>
    </w:p>
    <w:p w:rsidR="0023321E" w:rsidRPr="0058557A" w:rsidRDefault="0023321E" w:rsidP="0023321E">
      <w:pPr>
        <w:ind w:firstLine="709"/>
        <w:jc w:val="both"/>
      </w:pPr>
      <w:r>
        <w:t>в) ринок гречки</w:t>
      </w:r>
    </w:p>
    <w:p w:rsidR="0023321E" w:rsidRDefault="0023321E" w:rsidP="0023321E">
      <w:pPr>
        <w:ind w:firstLine="709"/>
        <w:jc w:val="both"/>
      </w:pPr>
      <w:r>
        <w:t>г) ринок електроенергії</w:t>
      </w:r>
    </w:p>
    <w:p w:rsidR="0023321E" w:rsidRPr="0058557A" w:rsidRDefault="0023321E" w:rsidP="0023321E">
      <w:pPr>
        <w:ind w:firstLine="709"/>
        <w:jc w:val="both"/>
      </w:pPr>
      <w:r>
        <w:t>д) ринок цінних паперів</w:t>
      </w:r>
    </w:p>
    <w:p w:rsidR="0023321E" w:rsidRPr="0058557A" w:rsidRDefault="0023321E" w:rsidP="0023321E">
      <w:pPr>
        <w:ind w:firstLine="709"/>
        <w:jc w:val="both"/>
        <w:rPr>
          <w:b/>
        </w:rPr>
      </w:pPr>
      <w:r>
        <w:rPr>
          <w:b/>
        </w:rPr>
        <w:t>16</w:t>
      </w:r>
      <w:r w:rsidRPr="0058557A">
        <w:rPr>
          <w:b/>
        </w:rPr>
        <w:t>. Олігополія – це ринкова структура в якій діє:</w:t>
      </w:r>
    </w:p>
    <w:p w:rsidR="0023321E" w:rsidRPr="0058557A" w:rsidRDefault="0023321E" w:rsidP="0023321E">
      <w:pPr>
        <w:ind w:firstLine="709"/>
        <w:jc w:val="both"/>
      </w:pPr>
      <w:r>
        <w:t>а</w:t>
      </w:r>
      <w:r w:rsidRPr="0058557A">
        <w:t xml:space="preserve">) значне число конкуруючих фірм – </w:t>
      </w:r>
      <w:r>
        <w:t>виробників однорідної продукції</w:t>
      </w:r>
    </w:p>
    <w:p w:rsidR="0023321E" w:rsidRPr="0058557A" w:rsidRDefault="0023321E" w:rsidP="0023321E">
      <w:pPr>
        <w:ind w:firstLine="709"/>
        <w:jc w:val="both"/>
      </w:pPr>
      <w:r>
        <w:t>б</w:t>
      </w:r>
      <w:r w:rsidRPr="0058557A">
        <w:t>) значне число конкуруючих виробн</w:t>
      </w:r>
      <w:r>
        <w:t>иків диференційованої продукції</w:t>
      </w:r>
    </w:p>
    <w:p w:rsidR="0023321E" w:rsidRPr="009046A3" w:rsidRDefault="0023321E" w:rsidP="0023321E">
      <w:pPr>
        <w:ind w:firstLine="709"/>
        <w:jc w:val="both"/>
      </w:pPr>
      <w:r w:rsidRPr="009046A3">
        <w:t>в) незначна кількість конкуруючих фірм-виробників однорідної або диференційованої продукції</w:t>
      </w:r>
    </w:p>
    <w:p w:rsidR="0023321E" w:rsidRDefault="0023321E" w:rsidP="0023321E">
      <w:pPr>
        <w:ind w:firstLine="709"/>
        <w:jc w:val="both"/>
      </w:pPr>
      <w:r>
        <w:t>г</w:t>
      </w:r>
      <w:r w:rsidRPr="0058557A">
        <w:t>) незначна кількість виробн</w:t>
      </w:r>
      <w:r>
        <w:t>иків диференційованої продукції</w:t>
      </w:r>
    </w:p>
    <w:p w:rsidR="0023321E" w:rsidRPr="0058557A" w:rsidRDefault="0023321E" w:rsidP="0023321E">
      <w:pPr>
        <w:ind w:firstLine="709"/>
        <w:jc w:val="both"/>
      </w:pPr>
      <w:r>
        <w:t xml:space="preserve">д) не більше двох виробників </w:t>
      </w:r>
    </w:p>
    <w:p w:rsidR="00474DD7" w:rsidRDefault="00474DD7" w:rsidP="001822FE">
      <w:pPr>
        <w:spacing w:line="228" w:lineRule="auto"/>
        <w:ind w:firstLine="709"/>
        <w:jc w:val="both"/>
        <w:rPr>
          <w:b/>
        </w:rPr>
      </w:pPr>
    </w:p>
    <w:p w:rsidR="0023321E" w:rsidRPr="0058557A" w:rsidRDefault="0023321E" w:rsidP="001822FE">
      <w:pPr>
        <w:spacing w:line="228" w:lineRule="auto"/>
        <w:ind w:firstLine="709"/>
        <w:jc w:val="both"/>
        <w:rPr>
          <w:b/>
        </w:rPr>
      </w:pPr>
      <w:r>
        <w:rPr>
          <w:b/>
        </w:rPr>
        <w:t>17</w:t>
      </w:r>
      <w:r w:rsidRPr="0058557A">
        <w:rPr>
          <w:b/>
        </w:rPr>
        <w:t>. Олігополію можна визначити за:</w:t>
      </w:r>
    </w:p>
    <w:p w:rsidR="0023321E" w:rsidRPr="0058557A" w:rsidRDefault="0023321E" w:rsidP="001822FE">
      <w:pPr>
        <w:spacing w:line="228" w:lineRule="auto"/>
        <w:ind w:firstLine="709"/>
        <w:jc w:val="both"/>
      </w:pPr>
      <w:r>
        <w:t>а) однорідною продукцією</w:t>
      </w:r>
    </w:p>
    <w:p w:rsidR="0023321E" w:rsidRPr="0058557A" w:rsidRDefault="0023321E" w:rsidP="001822FE">
      <w:pPr>
        <w:spacing w:line="228" w:lineRule="auto"/>
        <w:ind w:firstLine="709"/>
        <w:jc w:val="both"/>
      </w:pPr>
      <w:r>
        <w:t>б</w:t>
      </w:r>
      <w:r w:rsidRPr="0058557A">
        <w:t>) значною кі</w:t>
      </w:r>
      <w:r>
        <w:t>лькістю невеликих фірм на ринку</w:t>
      </w:r>
    </w:p>
    <w:p w:rsidR="0023321E" w:rsidRPr="0058557A" w:rsidRDefault="0023321E" w:rsidP="001822FE">
      <w:pPr>
        <w:spacing w:line="228" w:lineRule="auto"/>
        <w:ind w:firstLine="709"/>
        <w:jc w:val="both"/>
      </w:pPr>
      <w:r>
        <w:t>в</w:t>
      </w:r>
      <w:r w:rsidRPr="0058557A">
        <w:t xml:space="preserve">) </w:t>
      </w:r>
      <w:r>
        <w:t>диференційованою продукцією</w:t>
      </w:r>
    </w:p>
    <w:p w:rsidR="0023321E" w:rsidRPr="009046A3" w:rsidRDefault="0023321E" w:rsidP="001822FE">
      <w:pPr>
        <w:spacing w:line="228" w:lineRule="auto"/>
        <w:ind w:firstLine="709"/>
        <w:jc w:val="both"/>
      </w:pPr>
      <w:r w:rsidRPr="009046A3">
        <w:t>г) значними перешкодами вступу в галузь</w:t>
      </w:r>
    </w:p>
    <w:p w:rsidR="0023321E" w:rsidRDefault="0023321E" w:rsidP="001822FE">
      <w:pPr>
        <w:spacing w:line="228" w:lineRule="auto"/>
        <w:ind w:firstLine="709"/>
        <w:jc w:val="both"/>
      </w:pPr>
      <w:r w:rsidRPr="009046A3">
        <w:t>д)</w:t>
      </w:r>
      <w:r>
        <w:t xml:space="preserve"> неможливістю впливати на ціни окремими фірмами</w:t>
      </w:r>
    </w:p>
    <w:p w:rsidR="0023321E" w:rsidRPr="007F7A97" w:rsidRDefault="0023321E" w:rsidP="001822FE">
      <w:pPr>
        <w:spacing w:line="228" w:lineRule="auto"/>
        <w:ind w:firstLine="709"/>
        <w:jc w:val="both"/>
        <w:rPr>
          <w:b/>
        </w:rPr>
      </w:pPr>
      <w:r w:rsidRPr="007F7A97">
        <w:rPr>
          <w:b/>
        </w:rPr>
        <w:t>18. На відміну від монополії, монополістичний конкурент:</w:t>
      </w:r>
    </w:p>
    <w:p w:rsidR="0023321E" w:rsidRPr="00667908" w:rsidRDefault="0023321E" w:rsidP="001822FE">
      <w:pPr>
        <w:spacing w:line="228" w:lineRule="auto"/>
        <w:ind w:firstLine="709"/>
        <w:jc w:val="both"/>
      </w:pPr>
      <w:r w:rsidRPr="00667908">
        <w:t>а) виробляє диференційовану продукцію</w:t>
      </w:r>
    </w:p>
    <w:p w:rsidR="0023321E" w:rsidRDefault="0023321E" w:rsidP="001822FE">
      <w:pPr>
        <w:spacing w:line="228" w:lineRule="auto"/>
        <w:ind w:firstLine="709"/>
        <w:jc w:val="both"/>
      </w:pPr>
      <w:r w:rsidRPr="00667908">
        <w:t xml:space="preserve">б) </w:t>
      </w:r>
      <w:r>
        <w:t>виробляє унікальну продукцію</w:t>
      </w:r>
    </w:p>
    <w:p w:rsidR="0023321E" w:rsidRPr="00667908" w:rsidRDefault="0023321E" w:rsidP="001822FE">
      <w:pPr>
        <w:spacing w:line="228" w:lineRule="auto"/>
        <w:ind w:firstLine="709"/>
        <w:jc w:val="both"/>
      </w:pPr>
      <w:r>
        <w:t xml:space="preserve">в) </w:t>
      </w:r>
      <w:r w:rsidRPr="00667908">
        <w:t>визначає комбінацію обсягу випуску та ціни, що забезпечує максимізацію економічного прибутку</w:t>
      </w:r>
    </w:p>
    <w:p w:rsidR="0023321E" w:rsidRPr="00667908" w:rsidRDefault="0023321E" w:rsidP="001822FE">
      <w:pPr>
        <w:spacing w:line="228" w:lineRule="auto"/>
        <w:ind w:firstLine="709"/>
        <w:jc w:val="both"/>
      </w:pPr>
      <w:r>
        <w:t>г</w:t>
      </w:r>
      <w:r w:rsidRPr="00667908">
        <w:t>) стикається зі спадною кривою попиту на продукцію</w:t>
      </w:r>
    </w:p>
    <w:p w:rsidR="0023321E" w:rsidRDefault="0023321E" w:rsidP="001822FE">
      <w:pPr>
        <w:spacing w:line="228" w:lineRule="auto"/>
        <w:ind w:firstLine="709"/>
        <w:jc w:val="both"/>
      </w:pPr>
      <w:r>
        <w:t>д</w:t>
      </w:r>
      <w:r w:rsidRPr="00667908">
        <w:t>) не має ринкової влади</w:t>
      </w:r>
    </w:p>
    <w:p w:rsidR="0023321E" w:rsidRPr="007F7A97" w:rsidRDefault="0023321E" w:rsidP="001822FE">
      <w:pPr>
        <w:spacing w:line="228" w:lineRule="auto"/>
        <w:ind w:firstLine="709"/>
        <w:jc w:val="both"/>
        <w:rPr>
          <w:b/>
        </w:rPr>
      </w:pPr>
      <w:r w:rsidRPr="007F7A97">
        <w:rPr>
          <w:b/>
        </w:rPr>
        <w:t>19. Функція реакції у моделі Курно:</w:t>
      </w:r>
    </w:p>
    <w:p w:rsidR="0023321E" w:rsidRPr="00667908" w:rsidRDefault="0023321E" w:rsidP="001822FE">
      <w:pPr>
        <w:spacing w:line="228" w:lineRule="auto"/>
        <w:ind w:firstLine="709"/>
        <w:jc w:val="both"/>
      </w:pPr>
      <w:r w:rsidRPr="00667908">
        <w:t>а) визначає обсяг випуску одного дуополіста за кожного зад</w:t>
      </w:r>
      <w:r>
        <w:t>аного обсягу виробництва іншого</w:t>
      </w:r>
    </w:p>
    <w:p w:rsidR="0023321E" w:rsidRPr="00667908" w:rsidRDefault="0023321E" w:rsidP="001822FE">
      <w:pPr>
        <w:spacing w:line="228" w:lineRule="auto"/>
        <w:ind w:firstLine="709"/>
        <w:jc w:val="both"/>
      </w:pPr>
      <w:r w:rsidRPr="00667908">
        <w:t>б) визначає ціну продукції одного дуополіста за кожного заданого</w:t>
      </w:r>
      <w:r>
        <w:t xml:space="preserve"> рівня ціни, встановленої іншим</w:t>
      </w:r>
    </w:p>
    <w:p w:rsidR="0023321E" w:rsidRPr="00667908" w:rsidRDefault="0023321E" w:rsidP="001822FE">
      <w:pPr>
        <w:spacing w:line="228" w:lineRule="auto"/>
        <w:ind w:firstLine="709"/>
        <w:jc w:val="both"/>
      </w:pPr>
      <w:r w:rsidRPr="00667908">
        <w:t>в) визначає обсяг випуску одного дуополіста за кожного заданого</w:t>
      </w:r>
      <w:r>
        <w:t xml:space="preserve"> рівня ціни, встановленої іншим</w:t>
      </w:r>
    </w:p>
    <w:p w:rsidR="0023321E" w:rsidRDefault="0023321E" w:rsidP="001822FE">
      <w:pPr>
        <w:spacing w:line="228" w:lineRule="auto"/>
        <w:ind w:firstLine="709"/>
        <w:jc w:val="both"/>
      </w:pPr>
      <w:r w:rsidRPr="00667908">
        <w:t>г) визначає ціну продукції одного дуополіста за кожного зад</w:t>
      </w:r>
      <w:r>
        <w:t>аного обсягу виробництва іншого</w:t>
      </w:r>
    </w:p>
    <w:p w:rsidR="0023321E" w:rsidRDefault="0023321E" w:rsidP="001822FE">
      <w:pPr>
        <w:spacing w:line="228" w:lineRule="auto"/>
        <w:ind w:firstLine="709"/>
        <w:jc w:val="both"/>
      </w:pPr>
      <w:r>
        <w:t>д) правильна відповідь відсутня</w:t>
      </w:r>
    </w:p>
    <w:p w:rsidR="0023321E" w:rsidRPr="00C962C8" w:rsidRDefault="0023321E" w:rsidP="001822FE">
      <w:pPr>
        <w:spacing w:line="228" w:lineRule="auto"/>
        <w:ind w:firstLine="709"/>
        <w:jc w:val="both"/>
        <w:rPr>
          <w:b/>
        </w:rPr>
      </w:pPr>
      <w:r w:rsidRPr="00C962C8">
        <w:rPr>
          <w:b/>
        </w:rPr>
        <w:t>20. Згідно  з українськими законами монополістом вважають фірму, яка володіє часткою ринку у:</w:t>
      </w:r>
    </w:p>
    <w:p w:rsidR="0023321E" w:rsidRPr="007B7FFD" w:rsidRDefault="0023321E" w:rsidP="001822FE">
      <w:pPr>
        <w:spacing w:line="228" w:lineRule="auto"/>
        <w:ind w:firstLine="709"/>
        <w:jc w:val="both"/>
      </w:pPr>
      <w:r>
        <w:t>а) 30%</w:t>
      </w:r>
    </w:p>
    <w:p w:rsidR="0023321E" w:rsidRPr="007B7FFD" w:rsidRDefault="0023321E" w:rsidP="001822FE">
      <w:pPr>
        <w:spacing w:line="228" w:lineRule="auto"/>
        <w:ind w:firstLine="709"/>
        <w:jc w:val="both"/>
      </w:pPr>
      <w:r>
        <w:t>б) 50%</w:t>
      </w:r>
    </w:p>
    <w:p w:rsidR="0023321E" w:rsidRPr="007B7FFD" w:rsidRDefault="0023321E" w:rsidP="001822FE">
      <w:pPr>
        <w:spacing w:line="228" w:lineRule="auto"/>
        <w:ind w:firstLine="709"/>
        <w:jc w:val="both"/>
      </w:pPr>
      <w:r>
        <w:t>в) 99%</w:t>
      </w:r>
    </w:p>
    <w:p w:rsidR="0023321E" w:rsidRDefault="0023321E" w:rsidP="001822FE">
      <w:pPr>
        <w:spacing w:line="228" w:lineRule="auto"/>
        <w:ind w:firstLine="709"/>
        <w:jc w:val="both"/>
      </w:pPr>
      <w:r>
        <w:t>г) 35%</w:t>
      </w:r>
    </w:p>
    <w:p w:rsidR="0023321E" w:rsidRPr="00667908" w:rsidRDefault="0023321E" w:rsidP="001822FE">
      <w:pPr>
        <w:spacing w:line="228" w:lineRule="auto"/>
        <w:ind w:firstLine="709"/>
        <w:jc w:val="both"/>
      </w:pPr>
      <w:r>
        <w:t>д) 51%</w:t>
      </w:r>
    </w:p>
    <w:p w:rsidR="002C462C" w:rsidRPr="001822FE" w:rsidRDefault="002C462C" w:rsidP="001822FE">
      <w:pPr>
        <w:spacing w:after="120" w:line="228" w:lineRule="auto"/>
        <w:ind w:left="567"/>
        <w:rPr>
          <w:b/>
          <w:sz w:val="16"/>
        </w:rPr>
      </w:pPr>
    </w:p>
    <w:p w:rsidR="0023321E" w:rsidRDefault="0023321E" w:rsidP="001822FE">
      <w:pPr>
        <w:spacing w:line="228" w:lineRule="auto"/>
        <w:jc w:val="center"/>
        <w:rPr>
          <w:i/>
        </w:rPr>
      </w:pPr>
      <w:r w:rsidRPr="00EE0F4E">
        <w:rPr>
          <w:b/>
        </w:rPr>
        <w:t>Завдання для перевірки знань «Впишіть номер визначення кожного терміна»</w:t>
      </w:r>
      <w:r w:rsidRPr="00EE0F4E">
        <w:rPr>
          <w:b/>
          <w:i/>
        </w:rPr>
        <w:t xml:space="preserve"> </w:t>
      </w:r>
      <w:r w:rsidRPr="00E35F75">
        <w:rPr>
          <w:i/>
        </w:rPr>
        <w:t>(Варіант 1)</w:t>
      </w:r>
    </w:p>
    <w:p w:rsidR="0023321E" w:rsidRPr="00E35F75" w:rsidRDefault="0023321E" w:rsidP="001822FE">
      <w:pPr>
        <w:spacing w:line="228" w:lineRule="auto"/>
        <w:jc w:val="center"/>
        <w:rPr>
          <w:i/>
          <w:sz w:val="16"/>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6"/>
        <w:gridCol w:w="4572"/>
        <w:gridCol w:w="709"/>
        <w:gridCol w:w="3685"/>
      </w:tblGrid>
      <w:tr w:rsidR="0023321E" w:rsidRPr="00E35F75" w:rsidTr="00077E85">
        <w:tc>
          <w:tcPr>
            <w:tcW w:w="356" w:type="dxa"/>
            <w:hideMark/>
          </w:tcPr>
          <w:p w:rsidR="0023321E" w:rsidRPr="00E35F75" w:rsidRDefault="0023321E" w:rsidP="001822FE">
            <w:pPr>
              <w:spacing w:line="228" w:lineRule="auto"/>
              <w:rPr>
                <w:lang w:val="en-US" w:eastAsia="en-US"/>
              </w:rPr>
            </w:pPr>
            <w:r w:rsidRPr="00E35F75">
              <w:rPr>
                <w:lang w:val="en-US" w:eastAsia="en-US"/>
              </w:rPr>
              <w:t>1</w:t>
            </w:r>
          </w:p>
        </w:tc>
        <w:tc>
          <w:tcPr>
            <w:tcW w:w="4572" w:type="dxa"/>
            <w:hideMark/>
          </w:tcPr>
          <w:p w:rsidR="0023321E" w:rsidRPr="0046482D" w:rsidRDefault="0023321E" w:rsidP="001822FE">
            <w:pPr>
              <w:spacing w:line="228" w:lineRule="auto"/>
              <w:rPr>
                <w:lang w:eastAsia="en-US"/>
              </w:rPr>
            </w:pPr>
            <w:r>
              <w:rPr>
                <w:lang w:eastAsia="en-US"/>
              </w:rPr>
              <w:t>Монополістична конкуренція</w:t>
            </w:r>
          </w:p>
        </w:tc>
        <w:tc>
          <w:tcPr>
            <w:tcW w:w="709" w:type="dxa"/>
            <w:hideMark/>
          </w:tcPr>
          <w:p w:rsidR="0023321E" w:rsidRPr="00E35F75" w:rsidRDefault="0023321E" w:rsidP="001822FE">
            <w:pPr>
              <w:spacing w:line="228" w:lineRule="auto"/>
              <w:rPr>
                <w:lang w:val="en-US" w:eastAsia="en-US"/>
              </w:rPr>
            </w:pPr>
            <w:r w:rsidRPr="00E35F75">
              <w:rPr>
                <w:lang w:val="en-US" w:eastAsia="en-US"/>
              </w:rPr>
              <w:t>6</w:t>
            </w:r>
          </w:p>
        </w:tc>
        <w:tc>
          <w:tcPr>
            <w:tcW w:w="3685" w:type="dxa"/>
            <w:hideMark/>
          </w:tcPr>
          <w:p w:rsidR="0023321E" w:rsidRPr="0046482D" w:rsidRDefault="0023321E" w:rsidP="001822FE">
            <w:pPr>
              <w:spacing w:line="228" w:lineRule="auto"/>
              <w:rPr>
                <w:lang w:eastAsia="en-US"/>
              </w:rPr>
            </w:pPr>
            <w:r>
              <w:rPr>
                <w:lang w:eastAsia="en-US"/>
              </w:rPr>
              <w:t>Досконала конкуренція</w:t>
            </w:r>
          </w:p>
        </w:tc>
      </w:tr>
      <w:tr w:rsidR="0023321E" w:rsidRPr="00E35F75" w:rsidTr="00077E85">
        <w:tc>
          <w:tcPr>
            <w:tcW w:w="356" w:type="dxa"/>
            <w:hideMark/>
          </w:tcPr>
          <w:p w:rsidR="0023321E" w:rsidRPr="00E35F75" w:rsidRDefault="0023321E" w:rsidP="001822FE">
            <w:pPr>
              <w:spacing w:line="228" w:lineRule="auto"/>
              <w:rPr>
                <w:lang w:val="en-US" w:eastAsia="en-US"/>
              </w:rPr>
            </w:pPr>
            <w:r w:rsidRPr="00E35F75">
              <w:rPr>
                <w:lang w:val="en-US" w:eastAsia="en-US"/>
              </w:rPr>
              <w:t>2</w:t>
            </w:r>
          </w:p>
        </w:tc>
        <w:tc>
          <w:tcPr>
            <w:tcW w:w="4572" w:type="dxa"/>
            <w:hideMark/>
          </w:tcPr>
          <w:p w:rsidR="0023321E" w:rsidRPr="0046482D" w:rsidRDefault="0023321E" w:rsidP="001822FE">
            <w:pPr>
              <w:spacing w:line="228" w:lineRule="auto"/>
              <w:rPr>
                <w:lang w:eastAsia="en-US"/>
              </w:rPr>
            </w:pPr>
            <w:r>
              <w:rPr>
                <w:lang w:eastAsia="en-US"/>
              </w:rPr>
              <w:t>Ринок</w:t>
            </w:r>
          </w:p>
        </w:tc>
        <w:tc>
          <w:tcPr>
            <w:tcW w:w="709" w:type="dxa"/>
            <w:hideMark/>
          </w:tcPr>
          <w:p w:rsidR="0023321E" w:rsidRPr="00E35F75" w:rsidRDefault="0023321E" w:rsidP="001822FE">
            <w:pPr>
              <w:spacing w:line="228" w:lineRule="auto"/>
              <w:rPr>
                <w:lang w:val="en-US" w:eastAsia="en-US"/>
              </w:rPr>
            </w:pPr>
            <w:r w:rsidRPr="00E35F75">
              <w:rPr>
                <w:lang w:val="en-US" w:eastAsia="en-US"/>
              </w:rPr>
              <w:t>7</w:t>
            </w:r>
          </w:p>
        </w:tc>
        <w:tc>
          <w:tcPr>
            <w:tcW w:w="3685" w:type="dxa"/>
            <w:hideMark/>
          </w:tcPr>
          <w:p w:rsidR="0023321E" w:rsidRPr="0046482D" w:rsidRDefault="0023321E" w:rsidP="001822FE">
            <w:pPr>
              <w:spacing w:line="228" w:lineRule="auto"/>
              <w:rPr>
                <w:lang w:eastAsia="en-US"/>
              </w:rPr>
            </w:pPr>
            <w:r>
              <w:rPr>
                <w:lang w:eastAsia="en-US"/>
              </w:rPr>
              <w:t>Недосконала конкуренція</w:t>
            </w:r>
          </w:p>
        </w:tc>
      </w:tr>
      <w:tr w:rsidR="0023321E" w:rsidRPr="00E35F75" w:rsidTr="00077E85">
        <w:tc>
          <w:tcPr>
            <w:tcW w:w="356" w:type="dxa"/>
            <w:hideMark/>
          </w:tcPr>
          <w:p w:rsidR="0023321E" w:rsidRPr="00E35F75" w:rsidRDefault="0023321E" w:rsidP="001822FE">
            <w:pPr>
              <w:spacing w:line="228" w:lineRule="auto"/>
              <w:rPr>
                <w:lang w:val="en-US" w:eastAsia="en-US"/>
              </w:rPr>
            </w:pPr>
            <w:r w:rsidRPr="00E35F75">
              <w:rPr>
                <w:lang w:val="en-US" w:eastAsia="en-US"/>
              </w:rPr>
              <w:t>3</w:t>
            </w:r>
          </w:p>
        </w:tc>
        <w:tc>
          <w:tcPr>
            <w:tcW w:w="4572" w:type="dxa"/>
            <w:hideMark/>
          </w:tcPr>
          <w:p w:rsidR="0023321E" w:rsidRPr="0046482D" w:rsidRDefault="0023321E" w:rsidP="001822FE">
            <w:pPr>
              <w:spacing w:line="228" w:lineRule="auto"/>
              <w:rPr>
                <w:lang w:eastAsia="en-US"/>
              </w:rPr>
            </w:pPr>
            <w:r>
              <w:rPr>
                <w:lang w:eastAsia="en-US"/>
              </w:rPr>
              <w:t>Диференціація</w:t>
            </w:r>
          </w:p>
        </w:tc>
        <w:tc>
          <w:tcPr>
            <w:tcW w:w="709" w:type="dxa"/>
            <w:hideMark/>
          </w:tcPr>
          <w:p w:rsidR="0023321E" w:rsidRPr="00E35F75" w:rsidRDefault="0023321E" w:rsidP="001822FE">
            <w:pPr>
              <w:spacing w:line="228" w:lineRule="auto"/>
              <w:rPr>
                <w:lang w:val="en-US" w:eastAsia="en-US"/>
              </w:rPr>
            </w:pPr>
            <w:r w:rsidRPr="00E35F75">
              <w:rPr>
                <w:lang w:val="en-US" w:eastAsia="en-US"/>
              </w:rPr>
              <w:t>8</w:t>
            </w:r>
          </w:p>
        </w:tc>
        <w:tc>
          <w:tcPr>
            <w:tcW w:w="3685" w:type="dxa"/>
            <w:hideMark/>
          </w:tcPr>
          <w:p w:rsidR="0023321E" w:rsidRPr="0046482D" w:rsidRDefault="0023321E" w:rsidP="001822FE">
            <w:pPr>
              <w:spacing w:line="228" w:lineRule="auto"/>
              <w:rPr>
                <w:lang w:eastAsia="en-US"/>
              </w:rPr>
            </w:pPr>
            <w:r>
              <w:rPr>
                <w:lang w:eastAsia="en-US"/>
              </w:rPr>
              <w:t>Ринкова структура</w:t>
            </w:r>
          </w:p>
        </w:tc>
      </w:tr>
      <w:tr w:rsidR="0023321E" w:rsidRPr="00E35F75" w:rsidTr="00077E85">
        <w:tc>
          <w:tcPr>
            <w:tcW w:w="356" w:type="dxa"/>
            <w:hideMark/>
          </w:tcPr>
          <w:p w:rsidR="0023321E" w:rsidRPr="00E35F75" w:rsidRDefault="0023321E" w:rsidP="001822FE">
            <w:pPr>
              <w:spacing w:line="228" w:lineRule="auto"/>
              <w:rPr>
                <w:lang w:val="en-US" w:eastAsia="en-US"/>
              </w:rPr>
            </w:pPr>
            <w:r w:rsidRPr="00E35F75">
              <w:rPr>
                <w:lang w:val="en-US" w:eastAsia="en-US"/>
              </w:rPr>
              <w:t>4</w:t>
            </w:r>
          </w:p>
        </w:tc>
        <w:tc>
          <w:tcPr>
            <w:tcW w:w="4572" w:type="dxa"/>
            <w:hideMark/>
          </w:tcPr>
          <w:p w:rsidR="0023321E" w:rsidRPr="0046482D" w:rsidRDefault="0023321E" w:rsidP="001822FE">
            <w:pPr>
              <w:spacing w:line="228" w:lineRule="auto"/>
              <w:rPr>
                <w:lang w:eastAsia="en-US"/>
              </w:rPr>
            </w:pPr>
            <w:r>
              <w:rPr>
                <w:lang w:eastAsia="en-US"/>
              </w:rPr>
              <w:t>Реклама</w:t>
            </w:r>
          </w:p>
        </w:tc>
        <w:tc>
          <w:tcPr>
            <w:tcW w:w="709" w:type="dxa"/>
            <w:hideMark/>
          </w:tcPr>
          <w:p w:rsidR="0023321E" w:rsidRPr="00E35F75" w:rsidRDefault="0023321E" w:rsidP="001822FE">
            <w:pPr>
              <w:spacing w:line="228" w:lineRule="auto"/>
              <w:rPr>
                <w:lang w:val="en-US" w:eastAsia="en-US"/>
              </w:rPr>
            </w:pPr>
            <w:r w:rsidRPr="00E35F75">
              <w:rPr>
                <w:lang w:val="en-US" w:eastAsia="en-US"/>
              </w:rPr>
              <w:t>9</w:t>
            </w:r>
          </w:p>
        </w:tc>
        <w:tc>
          <w:tcPr>
            <w:tcW w:w="3685" w:type="dxa"/>
            <w:hideMark/>
          </w:tcPr>
          <w:p w:rsidR="0023321E" w:rsidRPr="0046482D" w:rsidRDefault="0023321E" w:rsidP="001822FE">
            <w:pPr>
              <w:spacing w:line="228" w:lineRule="auto"/>
              <w:rPr>
                <w:lang w:eastAsia="en-US"/>
              </w:rPr>
            </w:pPr>
            <w:r>
              <w:rPr>
                <w:lang w:eastAsia="en-US"/>
              </w:rPr>
              <w:t>Маркетинг</w:t>
            </w:r>
          </w:p>
        </w:tc>
      </w:tr>
      <w:tr w:rsidR="0023321E" w:rsidRPr="00E35F75" w:rsidTr="00077E85">
        <w:tc>
          <w:tcPr>
            <w:tcW w:w="356" w:type="dxa"/>
            <w:hideMark/>
          </w:tcPr>
          <w:p w:rsidR="0023321E" w:rsidRPr="00E35F75" w:rsidRDefault="0023321E" w:rsidP="001822FE">
            <w:pPr>
              <w:spacing w:line="228" w:lineRule="auto"/>
              <w:rPr>
                <w:lang w:val="en-US" w:eastAsia="en-US"/>
              </w:rPr>
            </w:pPr>
            <w:r w:rsidRPr="00E35F75">
              <w:rPr>
                <w:lang w:val="en-US" w:eastAsia="en-US"/>
              </w:rPr>
              <w:t>5</w:t>
            </w:r>
          </w:p>
        </w:tc>
        <w:tc>
          <w:tcPr>
            <w:tcW w:w="4572" w:type="dxa"/>
            <w:hideMark/>
          </w:tcPr>
          <w:p w:rsidR="0023321E" w:rsidRPr="0046482D" w:rsidRDefault="0023321E" w:rsidP="001822FE">
            <w:pPr>
              <w:spacing w:line="228" w:lineRule="auto"/>
              <w:rPr>
                <w:lang w:eastAsia="en-US"/>
              </w:rPr>
            </w:pPr>
            <w:r>
              <w:rPr>
                <w:lang w:eastAsia="en-US"/>
              </w:rPr>
              <w:t>Нецінова конкуренція</w:t>
            </w:r>
          </w:p>
        </w:tc>
        <w:tc>
          <w:tcPr>
            <w:tcW w:w="709" w:type="dxa"/>
            <w:hideMark/>
          </w:tcPr>
          <w:p w:rsidR="0023321E" w:rsidRPr="00E35F75" w:rsidRDefault="0023321E" w:rsidP="001822FE">
            <w:pPr>
              <w:spacing w:line="228" w:lineRule="auto"/>
              <w:rPr>
                <w:lang w:val="en-US" w:eastAsia="en-US"/>
              </w:rPr>
            </w:pPr>
            <w:r w:rsidRPr="00E35F75">
              <w:rPr>
                <w:lang w:val="en-US" w:eastAsia="en-US"/>
              </w:rPr>
              <w:t>10</w:t>
            </w:r>
          </w:p>
        </w:tc>
        <w:tc>
          <w:tcPr>
            <w:tcW w:w="3685" w:type="dxa"/>
            <w:hideMark/>
          </w:tcPr>
          <w:p w:rsidR="0023321E" w:rsidRPr="0046482D" w:rsidRDefault="0023321E" w:rsidP="001822FE">
            <w:pPr>
              <w:spacing w:line="228" w:lineRule="auto"/>
              <w:rPr>
                <w:lang w:eastAsia="en-US"/>
              </w:rPr>
            </w:pPr>
            <w:r>
              <w:rPr>
                <w:lang w:eastAsia="en-US"/>
              </w:rPr>
              <w:t>Ціноутворення</w:t>
            </w:r>
          </w:p>
        </w:tc>
      </w:tr>
    </w:tbl>
    <w:p w:rsidR="0023321E" w:rsidRPr="001822FE" w:rsidRDefault="0023321E" w:rsidP="001822FE">
      <w:pPr>
        <w:spacing w:line="228" w:lineRule="auto"/>
        <w:rPr>
          <w:sz w:val="16"/>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34"/>
        <w:gridCol w:w="9601"/>
      </w:tblGrid>
      <w:tr w:rsidR="0023321E" w:rsidRPr="00C02110" w:rsidTr="00077E85">
        <w:tc>
          <w:tcPr>
            <w:tcW w:w="534" w:type="dxa"/>
            <w:hideMark/>
          </w:tcPr>
          <w:p w:rsidR="0023321E" w:rsidRPr="00C02110" w:rsidRDefault="0023321E" w:rsidP="001822FE">
            <w:pPr>
              <w:spacing w:line="216" w:lineRule="auto"/>
              <w:jc w:val="both"/>
              <w:rPr>
                <w:b/>
                <w:i/>
                <w:szCs w:val="24"/>
                <w:lang w:val="en-US" w:eastAsia="en-US"/>
              </w:rPr>
            </w:pPr>
            <w:r w:rsidRPr="00C02110">
              <w:rPr>
                <w:b/>
                <w:i/>
                <w:szCs w:val="24"/>
                <w:lang w:val="en-US" w:eastAsia="en-US"/>
              </w:rPr>
              <w:t>А</w:t>
            </w:r>
          </w:p>
        </w:tc>
        <w:tc>
          <w:tcPr>
            <w:tcW w:w="9601" w:type="dxa"/>
            <w:hideMark/>
          </w:tcPr>
          <w:p w:rsidR="0023321E" w:rsidRPr="00C02110" w:rsidRDefault="0023321E" w:rsidP="001822FE">
            <w:pPr>
              <w:spacing w:line="216" w:lineRule="auto"/>
              <w:jc w:val="both"/>
              <w:rPr>
                <w:szCs w:val="24"/>
                <w:lang w:val="ru-RU" w:eastAsia="en-US"/>
              </w:rPr>
            </w:pPr>
            <w:r>
              <w:rPr>
                <w:szCs w:val="24"/>
                <w:shd w:val="clear" w:color="auto" w:fill="FFFFFF"/>
              </w:rPr>
              <w:t>І</w:t>
            </w:r>
            <w:r w:rsidRPr="00C02110">
              <w:rPr>
                <w:szCs w:val="24"/>
                <w:shd w:val="clear" w:color="auto" w:fill="FFFFFF"/>
              </w:rPr>
              <w:t>деалізований стан </w:t>
            </w:r>
            <w:hyperlink r:id="rId1610" w:tooltip="Ринок" w:history="1">
              <w:r w:rsidRPr="00C02110">
                <w:rPr>
                  <w:rStyle w:val="aa"/>
                  <w:color w:val="auto"/>
                  <w:szCs w:val="24"/>
                  <w:u w:val="none"/>
                  <w:shd w:val="clear" w:color="auto" w:fill="FFFFFF"/>
                </w:rPr>
                <w:t>ринку</w:t>
              </w:r>
            </w:hyperlink>
            <w:r w:rsidRPr="00C02110">
              <w:rPr>
                <w:szCs w:val="24"/>
                <w:shd w:val="clear" w:color="auto" w:fill="FFFFFF"/>
              </w:rPr>
              <w:t> (ідеальна ринкова структура)</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Б</w:t>
            </w:r>
          </w:p>
        </w:tc>
        <w:tc>
          <w:tcPr>
            <w:tcW w:w="9601" w:type="dxa"/>
            <w:hideMark/>
          </w:tcPr>
          <w:p w:rsidR="0023321E" w:rsidRPr="00C02110" w:rsidRDefault="0023321E" w:rsidP="001822FE">
            <w:pPr>
              <w:spacing w:line="216" w:lineRule="auto"/>
              <w:jc w:val="both"/>
              <w:rPr>
                <w:szCs w:val="24"/>
                <w:lang w:val="en-US" w:eastAsia="en-US"/>
              </w:rPr>
            </w:pPr>
            <w:r>
              <w:rPr>
                <w:szCs w:val="24"/>
                <w:shd w:val="clear" w:color="auto" w:fill="FDFEFF"/>
              </w:rPr>
              <w:t>З</w:t>
            </w:r>
            <w:r w:rsidRPr="00C02110">
              <w:rPr>
                <w:szCs w:val="24"/>
                <w:shd w:val="clear" w:color="auto" w:fill="FDFEFF"/>
              </w:rPr>
              <w:t>авоювання конкурентної переваги товаровиробниками завдяки підвищенню якості та надійності їх продукції, вдосконаленню методів збуту, наданню послуг, розширенню сфери післяпродажного обслуговування, подовженню терміну гарант служби виробів, наданню споживачам кредитів на придбання товарів і послуг га інших пільг, використанню реклами тощо.</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В</w:t>
            </w:r>
          </w:p>
        </w:tc>
        <w:tc>
          <w:tcPr>
            <w:tcW w:w="9601" w:type="dxa"/>
            <w:hideMark/>
          </w:tcPr>
          <w:p w:rsidR="0023321E" w:rsidRPr="001822FE" w:rsidRDefault="0023321E" w:rsidP="001822FE">
            <w:pPr>
              <w:spacing w:line="216" w:lineRule="auto"/>
              <w:jc w:val="both"/>
              <w:rPr>
                <w:spacing w:val="-6"/>
                <w:szCs w:val="24"/>
                <w:lang w:val="en-US" w:eastAsia="en-US"/>
              </w:rPr>
            </w:pPr>
            <w:r w:rsidRPr="001822FE">
              <w:rPr>
                <w:spacing w:val="-6"/>
                <w:szCs w:val="24"/>
                <w:shd w:val="clear" w:color="auto" w:fill="FFFFFF"/>
              </w:rPr>
              <w:t>Тип ринкової структури </w:t>
            </w:r>
            <w:hyperlink r:id="rId1611" w:tooltip="Недосконала конкуренція" w:history="1">
              <w:r w:rsidRPr="001822FE">
                <w:rPr>
                  <w:rStyle w:val="aa"/>
                  <w:color w:val="auto"/>
                  <w:spacing w:val="-6"/>
                  <w:szCs w:val="24"/>
                  <w:u w:val="none"/>
                  <w:shd w:val="clear" w:color="auto" w:fill="FFFFFF"/>
                </w:rPr>
                <w:t>недосконалої конкуренції</w:t>
              </w:r>
            </w:hyperlink>
            <w:r w:rsidRPr="001822FE">
              <w:rPr>
                <w:spacing w:val="-6"/>
                <w:szCs w:val="24"/>
                <w:shd w:val="clear" w:color="auto" w:fill="FFFFFF"/>
              </w:rPr>
              <w:t>, де продавці, які володіють ринковою владою </w:t>
            </w:r>
            <w:hyperlink r:id="rId1612" w:tooltip="Продуктова диференціація (ще не написана)" w:history="1">
              <w:r w:rsidRPr="001822FE">
                <w:rPr>
                  <w:rStyle w:val="aa"/>
                  <w:color w:val="auto"/>
                  <w:spacing w:val="-6"/>
                  <w:szCs w:val="24"/>
                  <w:u w:val="none"/>
                  <w:shd w:val="clear" w:color="auto" w:fill="FFFFFF"/>
                </w:rPr>
                <w:t>диференційованого продукту</w:t>
              </w:r>
            </w:hyperlink>
            <w:r w:rsidRPr="001822FE">
              <w:rPr>
                <w:spacing w:val="-6"/>
                <w:szCs w:val="24"/>
                <w:shd w:val="clear" w:color="auto" w:fill="FFFFFF"/>
              </w:rPr>
              <w:t>, конкурують за обсяг продажів.</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Г</w:t>
            </w:r>
          </w:p>
        </w:tc>
        <w:tc>
          <w:tcPr>
            <w:tcW w:w="9601" w:type="dxa"/>
            <w:hideMark/>
          </w:tcPr>
          <w:p w:rsidR="0023321E" w:rsidRPr="00C02110" w:rsidRDefault="0023321E" w:rsidP="001822FE">
            <w:pPr>
              <w:spacing w:after="40" w:line="216" w:lineRule="auto"/>
              <w:jc w:val="both"/>
              <w:rPr>
                <w:szCs w:val="24"/>
                <w:lang w:val="ru-RU" w:eastAsia="en-US"/>
              </w:rPr>
            </w:pPr>
            <w:r w:rsidRPr="00C02110">
              <w:rPr>
                <w:szCs w:val="24"/>
                <w:shd w:val="clear" w:color="auto" w:fill="FFFFFF"/>
              </w:rPr>
              <w:t>Механізм розподілу товарів і послуг між членами суспільства шляхом добровільного обміну.</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Д</w:t>
            </w:r>
          </w:p>
        </w:tc>
        <w:tc>
          <w:tcPr>
            <w:tcW w:w="9601" w:type="dxa"/>
            <w:hideMark/>
          </w:tcPr>
          <w:p w:rsidR="0023321E" w:rsidRPr="00C02110" w:rsidRDefault="0023321E" w:rsidP="001822FE">
            <w:pPr>
              <w:spacing w:after="40" w:line="216" w:lineRule="auto"/>
              <w:jc w:val="both"/>
              <w:rPr>
                <w:szCs w:val="24"/>
                <w:lang w:val="ru-RU" w:eastAsia="en-US"/>
              </w:rPr>
            </w:pPr>
            <w:r>
              <w:rPr>
                <w:szCs w:val="24"/>
              </w:rPr>
              <w:t>Н</w:t>
            </w:r>
            <w:r w:rsidRPr="00C02110">
              <w:rPr>
                <w:szCs w:val="24"/>
              </w:rPr>
              <w:t>адання товару властивостей, які з позиції споживача відрізняє товар певної фірми порівняно з товаром фірми конкурента</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Е</w:t>
            </w:r>
          </w:p>
        </w:tc>
        <w:tc>
          <w:tcPr>
            <w:tcW w:w="9601" w:type="dxa"/>
            <w:hideMark/>
          </w:tcPr>
          <w:p w:rsidR="0023321E" w:rsidRPr="00C02110" w:rsidRDefault="0023321E" w:rsidP="001822FE">
            <w:pPr>
              <w:spacing w:after="40" w:line="216" w:lineRule="auto"/>
              <w:jc w:val="both"/>
              <w:rPr>
                <w:szCs w:val="24"/>
                <w:lang w:val="ru-RU" w:eastAsia="en-US"/>
              </w:rPr>
            </w:pPr>
            <w:r>
              <w:rPr>
                <w:szCs w:val="24"/>
                <w:shd w:val="clear" w:color="auto" w:fill="FFFFFF"/>
              </w:rPr>
              <w:t>С</w:t>
            </w:r>
            <w:r w:rsidRPr="00C02110">
              <w:rPr>
                <w:szCs w:val="24"/>
                <w:shd w:val="clear" w:color="auto" w:fill="FFFFFF"/>
              </w:rPr>
              <w:t>итуація, в якій структура ринку не відповідає умовам для існування </w:t>
            </w:r>
            <w:hyperlink r:id="rId1613" w:tooltip="Досконала конкуренція" w:history="1">
              <w:r w:rsidRPr="00C02110">
                <w:rPr>
                  <w:rStyle w:val="aa"/>
                  <w:color w:val="auto"/>
                  <w:szCs w:val="24"/>
                  <w:u w:val="none"/>
                  <w:shd w:val="clear" w:color="auto" w:fill="FFFFFF"/>
                </w:rPr>
                <w:t>досконалої конкуренції</w:t>
              </w:r>
            </w:hyperlink>
            <w:r w:rsidRPr="00C02110">
              <w:rPr>
                <w:szCs w:val="24"/>
                <w:shd w:val="clear" w:color="auto" w:fill="FFFFFF"/>
              </w:rPr>
              <w:t>.</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Є</w:t>
            </w:r>
          </w:p>
        </w:tc>
        <w:tc>
          <w:tcPr>
            <w:tcW w:w="9601" w:type="dxa"/>
            <w:hideMark/>
          </w:tcPr>
          <w:p w:rsidR="0023321E" w:rsidRPr="00C02110" w:rsidRDefault="0023321E" w:rsidP="001822FE">
            <w:pPr>
              <w:spacing w:after="40" w:line="216" w:lineRule="auto"/>
              <w:jc w:val="both"/>
              <w:rPr>
                <w:szCs w:val="24"/>
                <w:lang w:val="en-US" w:eastAsia="en-US"/>
              </w:rPr>
            </w:pPr>
            <w:r>
              <w:rPr>
                <w:szCs w:val="24"/>
              </w:rPr>
              <w:t>Ц</w:t>
            </w:r>
            <w:r w:rsidRPr="00C02110">
              <w:rPr>
                <w:szCs w:val="24"/>
              </w:rPr>
              <w:t>е дії фірми, спрямовані на розширення свого обсягу продажу, кінцева мета яких полягає у збільшенні кількості споживачів, що віддають перевагу товару даної фірми над товарами її конкурентів.</w:t>
            </w:r>
            <w:r w:rsidRPr="00C02110">
              <w:rPr>
                <w:szCs w:val="24"/>
                <w:lang w:val="en-US" w:eastAsia="en-US"/>
              </w:rPr>
              <w:t>, які відображають загальні тенденції розвитку економічної системи.</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Ж</w:t>
            </w:r>
          </w:p>
        </w:tc>
        <w:tc>
          <w:tcPr>
            <w:tcW w:w="9601" w:type="dxa"/>
            <w:hideMark/>
          </w:tcPr>
          <w:p w:rsidR="0023321E" w:rsidRPr="00154816" w:rsidRDefault="0023321E" w:rsidP="001822FE">
            <w:pPr>
              <w:spacing w:after="40" w:line="216" w:lineRule="auto"/>
              <w:jc w:val="both"/>
              <w:rPr>
                <w:szCs w:val="24"/>
                <w:lang w:val="ru-RU" w:eastAsia="en-US"/>
              </w:rPr>
            </w:pPr>
            <w:r w:rsidRPr="00C02110">
              <w:rPr>
                <w:szCs w:val="24"/>
              </w:rPr>
              <w:t>Умови, в яких відбувається ринкова конкуренція</w:t>
            </w:r>
            <w:r>
              <w:rPr>
                <w:szCs w:val="24"/>
              </w:rPr>
              <w:t>.</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З</w:t>
            </w:r>
          </w:p>
        </w:tc>
        <w:tc>
          <w:tcPr>
            <w:tcW w:w="9601" w:type="dxa"/>
            <w:hideMark/>
          </w:tcPr>
          <w:p w:rsidR="0023321E" w:rsidRPr="00154816" w:rsidRDefault="0023321E" w:rsidP="001822FE">
            <w:pPr>
              <w:spacing w:after="40" w:line="216" w:lineRule="auto"/>
              <w:jc w:val="both"/>
              <w:rPr>
                <w:szCs w:val="24"/>
                <w:lang w:val="ru-RU" w:eastAsia="en-US"/>
              </w:rPr>
            </w:pPr>
            <w:r>
              <w:rPr>
                <w:szCs w:val="24"/>
              </w:rPr>
              <w:t>П</w:t>
            </w:r>
            <w:r w:rsidRPr="00C02110">
              <w:rPr>
                <w:szCs w:val="24"/>
              </w:rPr>
              <w:t>роцес встановлення цін на товари та послуги.</w:t>
            </w:r>
          </w:p>
        </w:tc>
      </w:tr>
      <w:tr w:rsidR="0023321E" w:rsidRPr="00C02110" w:rsidTr="00077E85">
        <w:tc>
          <w:tcPr>
            <w:tcW w:w="534" w:type="dxa"/>
            <w:hideMark/>
          </w:tcPr>
          <w:p w:rsidR="0023321E" w:rsidRPr="00C02110" w:rsidRDefault="0023321E" w:rsidP="001822FE">
            <w:pPr>
              <w:spacing w:after="40" w:line="216" w:lineRule="auto"/>
              <w:rPr>
                <w:b/>
                <w:i/>
                <w:szCs w:val="24"/>
                <w:lang w:val="en-US" w:eastAsia="en-US"/>
              </w:rPr>
            </w:pPr>
            <w:r w:rsidRPr="00C02110">
              <w:rPr>
                <w:b/>
                <w:i/>
                <w:szCs w:val="24"/>
                <w:lang w:val="en-US" w:eastAsia="en-US"/>
              </w:rPr>
              <w:t>И</w:t>
            </w:r>
          </w:p>
        </w:tc>
        <w:tc>
          <w:tcPr>
            <w:tcW w:w="9601" w:type="dxa"/>
            <w:hideMark/>
          </w:tcPr>
          <w:p w:rsidR="0023321E" w:rsidRPr="00C02110" w:rsidRDefault="0023321E" w:rsidP="001822FE">
            <w:pPr>
              <w:spacing w:after="40" w:line="216" w:lineRule="auto"/>
              <w:jc w:val="both"/>
              <w:rPr>
                <w:szCs w:val="24"/>
                <w:lang w:val="ru-RU" w:eastAsia="en-US"/>
              </w:rPr>
            </w:pPr>
            <w:r>
              <w:rPr>
                <w:szCs w:val="24"/>
                <w:shd w:val="clear" w:color="auto" w:fill="FFFFFF"/>
              </w:rPr>
              <w:t>Д</w:t>
            </w:r>
            <w:r w:rsidRPr="00C02110">
              <w:rPr>
                <w:szCs w:val="24"/>
                <w:shd w:val="clear" w:color="auto" w:fill="FFFFFF"/>
              </w:rPr>
              <w:t>іяльність, спрямована на створення попиту та досягнення цілей підприємства</w:t>
            </w:r>
            <w:r>
              <w:rPr>
                <w:szCs w:val="24"/>
                <w:shd w:val="clear" w:color="auto" w:fill="FFFFFF"/>
              </w:rPr>
              <w:t>.</w:t>
            </w:r>
            <w:r w:rsidRPr="00C02110">
              <w:rPr>
                <w:szCs w:val="24"/>
                <w:shd w:val="clear" w:color="auto" w:fill="FFFFFF"/>
              </w:rPr>
              <w:t xml:space="preserve"> через максимальне задоволення потреб споживачів</w:t>
            </w:r>
            <w:r>
              <w:rPr>
                <w:szCs w:val="24"/>
                <w:shd w:val="clear" w:color="auto" w:fill="FFFFFF"/>
              </w:rPr>
              <w:t>.</w:t>
            </w:r>
          </w:p>
        </w:tc>
      </w:tr>
    </w:tbl>
    <w:p w:rsidR="0023321E" w:rsidRPr="0023321E" w:rsidRDefault="0023321E" w:rsidP="001822FE">
      <w:pPr>
        <w:spacing w:line="228" w:lineRule="auto"/>
        <w:rPr>
          <w:b/>
          <w:sz w:val="14"/>
        </w:rPr>
      </w:pPr>
    </w:p>
    <w:p w:rsidR="0023321E" w:rsidRPr="001822FE" w:rsidRDefault="0023321E" w:rsidP="001822FE">
      <w:pPr>
        <w:spacing w:line="228" w:lineRule="auto"/>
        <w:rPr>
          <w:b/>
          <w:sz w:val="6"/>
        </w:rPr>
      </w:pPr>
    </w:p>
    <w:p w:rsidR="0023321E" w:rsidRDefault="0023321E" w:rsidP="001822FE">
      <w:pPr>
        <w:spacing w:line="228" w:lineRule="auto"/>
        <w:jc w:val="center"/>
        <w:rPr>
          <w:i/>
        </w:rPr>
      </w:pPr>
      <w:r w:rsidRPr="00EE0F4E">
        <w:rPr>
          <w:b/>
        </w:rPr>
        <w:t xml:space="preserve">Завдання для перевірки знань «Впишіть номер визначення кожного терміна» </w:t>
      </w:r>
      <w:r>
        <w:rPr>
          <w:i/>
        </w:rPr>
        <w:t>(Варіант 2)</w:t>
      </w:r>
    </w:p>
    <w:p w:rsidR="0023321E" w:rsidRPr="00E35F75" w:rsidRDefault="0023321E" w:rsidP="001822FE">
      <w:pPr>
        <w:spacing w:line="228" w:lineRule="auto"/>
        <w:jc w:val="center"/>
        <w:rPr>
          <w:b/>
          <w:i/>
        </w:rPr>
      </w:pPr>
    </w:p>
    <w:tbl>
      <w:tblPr>
        <w:tblStyle w:val="a5"/>
        <w:tblW w:w="108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2"/>
        <w:gridCol w:w="4253"/>
        <w:gridCol w:w="496"/>
        <w:gridCol w:w="5599"/>
      </w:tblGrid>
      <w:tr w:rsidR="0023321E" w:rsidRPr="00E35F75" w:rsidTr="00077E85">
        <w:tc>
          <w:tcPr>
            <w:tcW w:w="462" w:type="dxa"/>
            <w:hideMark/>
          </w:tcPr>
          <w:p w:rsidR="0023321E" w:rsidRPr="00054D1E" w:rsidRDefault="0023321E" w:rsidP="001822FE">
            <w:pPr>
              <w:spacing w:line="228" w:lineRule="auto"/>
              <w:rPr>
                <w:lang w:val="ru-RU"/>
              </w:rPr>
            </w:pPr>
            <w:r w:rsidRPr="00054D1E">
              <w:rPr>
                <w:lang w:val="ru-RU" w:eastAsia="en-US"/>
              </w:rPr>
              <w:t>1</w:t>
            </w:r>
          </w:p>
        </w:tc>
        <w:tc>
          <w:tcPr>
            <w:tcW w:w="4253" w:type="dxa"/>
            <w:hideMark/>
          </w:tcPr>
          <w:p w:rsidR="0023321E" w:rsidRPr="0075675A" w:rsidRDefault="0023321E" w:rsidP="001822FE">
            <w:pPr>
              <w:spacing w:line="228" w:lineRule="auto"/>
            </w:pPr>
            <w:r>
              <w:rPr>
                <w:lang w:eastAsia="en-US"/>
              </w:rPr>
              <w:t>Олігополія</w:t>
            </w:r>
          </w:p>
        </w:tc>
        <w:tc>
          <w:tcPr>
            <w:tcW w:w="496" w:type="dxa"/>
          </w:tcPr>
          <w:p w:rsidR="0023321E" w:rsidRPr="0059040F" w:rsidRDefault="0023321E" w:rsidP="001822FE">
            <w:pPr>
              <w:spacing w:line="228" w:lineRule="auto"/>
            </w:pPr>
            <w:r>
              <w:t>6</w:t>
            </w:r>
          </w:p>
        </w:tc>
        <w:tc>
          <w:tcPr>
            <w:tcW w:w="5599" w:type="dxa"/>
            <w:hideMark/>
          </w:tcPr>
          <w:p w:rsidR="0023321E" w:rsidRPr="0059040F" w:rsidRDefault="0023321E" w:rsidP="001822FE">
            <w:pPr>
              <w:spacing w:line="228" w:lineRule="auto"/>
            </w:pPr>
            <w:r>
              <w:rPr>
                <w:lang w:eastAsia="en-US"/>
              </w:rPr>
              <w:t>Антимонопольне законодавство</w:t>
            </w:r>
          </w:p>
        </w:tc>
      </w:tr>
      <w:tr w:rsidR="0023321E" w:rsidRPr="00E35F75" w:rsidTr="00077E85">
        <w:tc>
          <w:tcPr>
            <w:tcW w:w="462" w:type="dxa"/>
            <w:hideMark/>
          </w:tcPr>
          <w:p w:rsidR="0023321E" w:rsidRPr="00E35F75" w:rsidRDefault="0023321E" w:rsidP="001822FE">
            <w:pPr>
              <w:spacing w:line="228" w:lineRule="auto"/>
              <w:rPr>
                <w:lang w:val="en-US"/>
              </w:rPr>
            </w:pPr>
            <w:r w:rsidRPr="00E35F75">
              <w:rPr>
                <w:lang w:val="en-US" w:eastAsia="en-US"/>
              </w:rPr>
              <w:t>2</w:t>
            </w:r>
          </w:p>
        </w:tc>
        <w:tc>
          <w:tcPr>
            <w:tcW w:w="4253" w:type="dxa"/>
            <w:hideMark/>
          </w:tcPr>
          <w:p w:rsidR="0023321E" w:rsidRPr="0075675A" w:rsidRDefault="0023321E" w:rsidP="001822FE">
            <w:pPr>
              <w:spacing w:line="228" w:lineRule="auto"/>
            </w:pPr>
            <w:r>
              <w:t>Бар</w:t>
            </w:r>
            <w:r>
              <w:rPr>
                <w:lang w:val="en-US"/>
              </w:rPr>
              <w:t>’</w:t>
            </w:r>
            <w:r>
              <w:t>єри входження на ринок</w:t>
            </w:r>
          </w:p>
        </w:tc>
        <w:tc>
          <w:tcPr>
            <w:tcW w:w="496" w:type="dxa"/>
          </w:tcPr>
          <w:p w:rsidR="0023321E" w:rsidRPr="00E35F75" w:rsidRDefault="0023321E" w:rsidP="001822FE">
            <w:pPr>
              <w:spacing w:line="228" w:lineRule="auto"/>
              <w:rPr>
                <w:lang w:val="en-US"/>
              </w:rPr>
            </w:pPr>
            <w:r w:rsidRPr="00E35F75">
              <w:rPr>
                <w:lang w:val="en-US" w:eastAsia="en-US"/>
              </w:rPr>
              <w:t>7</w:t>
            </w:r>
          </w:p>
        </w:tc>
        <w:tc>
          <w:tcPr>
            <w:tcW w:w="5599" w:type="dxa"/>
          </w:tcPr>
          <w:p w:rsidR="0023321E" w:rsidRPr="0059040F" w:rsidRDefault="0023321E" w:rsidP="001822FE">
            <w:pPr>
              <w:spacing w:line="228" w:lineRule="auto"/>
            </w:pPr>
            <w:r>
              <w:rPr>
                <w:lang w:eastAsia="en-US"/>
              </w:rPr>
              <w:t>Картель</w:t>
            </w:r>
          </w:p>
        </w:tc>
      </w:tr>
      <w:tr w:rsidR="0023321E" w:rsidRPr="00E35F75" w:rsidTr="00077E85">
        <w:tc>
          <w:tcPr>
            <w:tcW w:w="462" w:type="dxa"/>
            <w:hideMark/>
          </w:tcPr>
          <w:p w:rsidR="0023321E" w:rsidRPr="00E35F75" w:rsidRDefault="0023321E" w:rsidP="001822FE">
            <w:pPr>
              <w:spacing w:line="228" w:lineRule="auto"/>
              <w:rPr>
                <w:lang w:val="en-US"/>
              </w:rPr>
            </w:pPr>
            <w:r w:rsidRPr="00E35F75">
              <w:rPr>
                <w:lang w:val="en-US" w:eastAsia="en-US"/>
              </w:rPr>
              <w:t>3</w:t>
            </w:r>
          </w:p>
        </w:tc>
        <w:tc>
          <w:tcPr>
            <w:tcW w:w="4253" w:type="dxa"/>
            <w:hideMark/>
          </w:tcPr>
          <w:p w:rsidR="0023321E" w:rsidRPr="0059040F" w:rsidRDefault="0023321E" w:rsidP="001822FE">
            <w:pPr>
              <w:spacing w:line="228" w:lineRule="auto"/>
            </w:pPr>
            <w:r>
              <w:rPr>
                <w:lang w:eastAsia="en-US"/>
              </w:rPr>
              <w:t>Концентрація виробництва</w:t>
            </w:r>
          </w:p>
        </w:tc>
        <w:tc>
          <w:tcPr>
            <w:tcW w:w="496" w:type="dxa"/>
            <w:hideMark/>
          </w:tcPr>
          <w:p w:rsidR="0023321E" w:rsidRPr="00E35F75" w:rsidRDefault="0023321E" w:rsidP="001822FE">
            <w:pPr>
              <w:spacing w:line="228" w:lineRule="auto"/>
              <w:rPr>
                <w:lang w:val="en-US"/>
              </w:rPr>
            </w:pPr>
            <w:r w:rsidRPr="00E35F75">
              <w:rPr>
                <w:lang w:val="en-US" w:eastAsia="en-US"/>
              </w:rPr>
              <w:t>8</w:t>
            </w:r>
          </w:p>
        </w:tc>
        <w:tc>
          <w:tcPr>
            <w:tcW w:w="5599" w:type="dxa"/>
            <w:hideMark/>
          </w:tcPr>
          <w:p w:rsidR="0023321E" w:rsidRPr="00E35F75" w:rsidRDefault="0023321E" w:rsidP="001822FE">
            <w:pPr>
              <w:spacing w:line="228" w:lineRule="auto"/>
              <w:rPr>
                <w:lang w:val="en-US"/>
              </w:rPr>
            </w:pPr>
            <w:r>
              <w:rPr>
                <w:lang w:eastAsia="en-US"/>
              </w:rPr>
              <w:t>Ринкова влада</w:t>
            </w:r>
          </w:p>
        </w:tc>
      </w:tr>
      <w:tr w:rsidR="0023321E" w:rsidRPr="00E35F75" w:rsidTr="00077E85">
        <w:trPr>
          <w:trHeight w:val="457"/>
        </w:trPr>
        <w:tc>
          <w:tcPr>
            <w:tcW w:w="462" w:type="dxa"/>
            <w:hideMark/>
          </w:tcPr>
          <w:p w:rsidR="0023321E" w:rsidRPr="00E35F75" w:rsidRDefault="0023321E" w:rsidP="001822FE">
            <w:pPr>
              <w:spacing w:line="228" w:lineRule="auto"/>
              <w:rPr>
                <w:lang w:val="en-US"/>
              </w:rPr>
            </w:pPr>
            <w:r w:rsidRPr="00E35F75">
              <w:rPr>
                <w:lang w:val="en-US" w:eastAsia="en-US"/>
              </w:rPr>
              <w:t>4</w:t>
            </w:r>
          </w:p>
        </w:tc>
        <w:tc>
          <w:tcPr>
            <w:tcW w:w="4253" w:type="dxa"/>
            <w:hideMark/>
          </w:tcPr>
          <w:p w:rsidR="0023321E" w:rsidRPr="0059040F" w:rsidRDefault="0023321E" w:rsidP="001822FE">
            <w:pPr>
              <w:spacing w:line="228" w:lineRule="auto"/>
            </w:pPr>
            <w:r>
              <w:rPr>
                <w:lang w:eastAsia="en-US"/>
              </w:rPr>
              <w:t xml:space="preserve">Економічна ефективність </w:t>
            </w:r>
          </w:p>
        </w:tc>
        <w:tc>
          <w:tcPr>
            <w:tcW w:w="496" w:type="dxa"/>
          </w:tcPr>
          <w:p w:rsidR="0023321E" w:rsidRPr="00E35F75" w:rsidRDefault="0023321E" w:rsidP="001822FE">
            <w:pPr>
              <w:spacing w:line="228" w:lineRule="auto"/>
              <w:rPr>
                <w:lang w:val="en-US"/>
              </w:rPr>
            </w:pPr>
            <w:r w:rsidRPr="00E35F75">
              <w:rPr>
                <w:lang w:val="en-US" w:eastAsia="en-US"/>
              </w:rPr>
              <w:t>9</w:t>
            </w:r>
          </w:p>
        </w:tc>
        <w:tc>
          <w:tcPr>
            <w:tcW w:w="5599" w:type="dxa"/>
            <w:hideMark/>
          </w:tcPr>
          <w:p w:rsidR="0023321E" w:rsidRPr="0059040F" w:rsidRDefault="0023321E" w:rsidP="001822FE">
            <w:pPr>
              <w:spacing w:line="228" w:lineRule="auto"/>
            </w:pPr>
            <w:r>
              <w:t>Цінова стратегія</w:t>
            </w:r>
          </w:p>
        </w:tc>
      </w:tr>
      <w:tr w:rsidR="0023321E" w:rsidRPr="00E35F75" w:rsidTr="00077E85">
        <w:tc>
          <w:tcPr>
            <w:tcW w:w="462" w:type="dxa"/>
            <w:hideMark/>
          </w:tcPr>
          <w:p w:rsidR="0023321E" w:rsidRPr="00E35F75" w:rsidRDefault="0023321E" w:rsidP="001822FE">
            <w:pPr>
              <w:spacing w:line="228" w:lineRule="auto"/>
              <w:rPr>
                <w:lang w:val="en-US"/>
              </w:rPr>
            </w:pPr>
            <w:r w:rsidRPr="00E35F75">
              <w:rPr>
                <w:lang w:val="en-US" w:eastAsia="en-US"/>
              </w:rPr>
              <w:t>5</w:t>
            </w:r>
          </w:p>
        </w:tc>
        <w:tc>
          <w:tcPr>
            <w:tcW w:w="4253" w:type="dxa"/>
            <w:hideMark/>
          </w:tcPr>
          <w:p w:rsidR="0023321E" w:rsidRPr="0059040F" w:rsidRDefault="0023321E" w:rsidP="001822FE">
            <w:pPr>
              <w:spacing w:line="228" w:lineRule="auto"/>
            </w:pPr>
            <w:r>
              <w:rPr>
                <w:lang w:eastAsia="en-US"/>
              </w:rPr>
              <w:t>Ефект масштабу</w:t>
            </w:r>
          </w:p>
        </w:tc>
        <w:tc>
          <w:tcPr>
            <w:tcW w:w="496" w:type="dxa"/>
          </w:tcPr>
          <w:p w:rsidR="0023321E" w:rsidRPr="00E35F75" w:rsidRDefault="0023321E" w:rsidP="001822FE">
            <w:pPr>
              <w:spacing w:line="228" w:lineRule="auto"/>
              <w:rPr>
                <w:lang w:val="en-US"/>
              </w:rPr>
            </w:pPr>
            <w:r w:rsidRPr="00E35F75">
              <w:rPr>
                <w:lang w:val="en-US" w:eastAsia="en-US"/>
              </w:rPr>
              <w:t>10</w:t>
            </w:r>
          </w:p>
        </w:tc>
        <w:tc>
          <w:tcPr>
            <w:tcW w:w="5599" w:type="dxa"/>
            <w:hideMark/>
          </w:tcPr>
          <w:p w:rsidR="0023321E" w:rsidRPr="0059040F" w:rsidRDefault="0023321E" w:rsidP="001822FE">
            <w:pPr>
              <w:spacing w:line="228" w:lineRule="auto"/>
            </w:pPr>
            <w:r>
              <w:t xml:space="preserve">Ринкова частка </w:t>
            </w:r>
          </w:p>
        </w:tc>
      </w:tr>
    </w:tbl>
    <w:p w:rsidR="0023321E" w:rsidRPr="001822FE" w:rsidRDefault="0023321E" w:rsidP="001822FE">
      <w:pPr>
        <w:spacing w:line="228" w:lineRule="auto"/>
        <w:rPr>
          <w:sz w:val="16"/>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34"/>
        <w:gridCol w:w="9601"/>
      </w:tblGrid>
      <w:tr w:rsidR="0023321E" w:rsidRPr="007E0CD5" w:rsidTr="00077E85">
        <w:tc>
          <w:tcPr>
            <w:tcW w:w="534" w:type="dxa"/>
            <w:hideMark/>
          </w:tcPr>
          <w:p w:rsidR="0023321E" w:rsidRPr="007E0CD5" w:rsidRDefault="0023321E" w:rsidP="001822FE">
            <w:pPr>
              <w:spacing w:after="40" w:line="228" w:lineRule="auto"/>
              <w:jc w:val="both"/>
              <w:rPr>
                <w:b/>
                <w:i/>
                <w:lang w:val="en-US"/>
              </w:rPr>
            </w:pPr>
            <w:r w:rsidRPr="007E0CD5">
              <w:rPr>
                <w:b/>
                <w:i/>
                <w:lang w:val="en-US" w:eastAsia="en-US"/>
              </w:rPr>
              <w:t>А</w:t>
            </w:r>
          </w:p>
        </w:tc>
        <w:tc>
          <w:tcPr>
            <w:tcW w:w="9601" w:type="dxa"/>
            <w:hideMark/>
          </w:tcPr>
          <w:p w:rsidR="0023321E" w:rsidRPr="007E0CD5" w:rsidRDefault="0023321E" w:rsidP="001822FE">
            <w:pPr>
              <w:spacing w:after="40" w:line="216" w:lineRule="auto"/>
              <w:jc w:val="both"/>
              <w:rPr>
                <w:lang w:val="ru-RU"/>
              </w:rPr>
            </w:pPr>
            <w:r w:rsidRPr="007E0CD5">
              <w:rPr>
                <w:shd w:val="clear" w:color="auto" w:fill="FFFFFF"/>
              </w:rPr>
              <w:t>Здатність продавців чи покупців впливати на </w:t>
            </w:r>
            <w:r w:rsidRPr="007E0CD5">
              <w:rPr>
                <w:bCs/>
                <w:shd w:val="clear" w:color="auto" w:fill="FFFFFF"/>
              </w:rPr>
              <w:t>ринкову</w:t>
            </w:r>
            <w:r w:rsidRPr="007E0CD5">
              <w:rPr>
                <w:shd w:val="clear" w:color="auto" w:fill="FFFFFF"/>
              </w:rPr>
              <w:t> ситуацію, яка складається у зв'язку з реалізацією визначеного виду товару, що не має замінника, за допомогою його ціни або обсягу випуску.</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Б</w:t>
            </w:r>
          </w:p>
        </w:tc>
        <w:tc>
          <w:tcPr>
            <w:tcW w:w="9601" w:type="dxa"/>
            <w:hideMark/>
          </w:tcPr>
          <w:p w:rsidR="0023321E" w:rsidRPr="007E0CD5" w:rsidRDefault="0023321E" w:rsidP="001822FE">
            <w:pPr>
              <w:spacing w:after="40" w:line="216" w:lineRule="auto"/>
              <w:jc w:val="both"/>
              <w:rPr>
                <w:lang w:val="ru-RU"/>
              </w:rPr>
            </w:pPr>
            <w:r w:rsidRPr="007E0CD5">
              <w:t>Питома вага товарів підприємства в загальній місткості даного ринку збуту.</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В</w:t>
            </w:r>
          </w:p>
        </w:tc>
        <w:tc>
          <w:tcPr>
            <w:tcW w:w="9601" w:type="dxa"/>
            <w:hideMark/>
          </w:tcPr>
          <w:p w:rsidR="0023321E" w:rsidRPr="007E0CD5" w:rsidRDefault="0023321E" w:rsidP="001822FE">
            <w:pPr>
              <w:spacing w:after="40" w:line="216" w:lineRule="auto"/>
              <w:jc w:val="both"/>
              <w:rPr>
                <w:lang w:val="ru-RU"/>
              </w:rPr>
            </w:pPr>
            <w:r w:rsidRPr="007E0CD5">
              <w:t>вид ринкової структури, в якій функціонує невелика кількість великих підприємств, що виробляють  товар чи надають послугу.</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Г</w:t>
            </w:r>
          </w:p>
        </w:tc>
        <w:tc>
          <w:tcPr>
            <w:tcW w:w="9601" w:type="dxa"/>
            <w:hideMark/>
          </w:tcPr>
          <w:p w:rsidR="0023321E" w:rsidRPr="007E0CD5" w:rsidRDefault="0023321E" w:rsidP="001822FE">
            <w:pPr>
              <w:spacing w:after="40" w:line="216" w:lineRule="auto"/>
              <w:jc w:val="both"/>
              <w:rPr>
                <w:lang w:val="ru-RU"/>
              </w:rPr>
            </w:pPr>
            <w:r w:rsidRPr="007E0CD5">
              <w:rPr>
                <w:shd w:val="clear" w:color="auto" w:fill="FFFFFF"/>
              </w:rPr>
              <w:t>Економічні та технічні фактори, які не допускають або ускладнюють вихід на </w:t>
            </w:r>
            <w:r w:rsidRPr="007E0CD5">
              <w:rPr>
                <w:bCs/>
                <w:shd w:val="clear" w:color="auto" w:fill="FFFFFF"/>
              </w:rPr>
              <w:t>ринок</w:t>
            </w:r>
            <w:r w:rsidRPr="007E0CD5">
              <w:rPr>
                <w:shd w:val="clear" w:color="auto" w:fill="FFFFFF"/>
              </w:rPr>
              <w:t> або в галузь нових компаній, для того, щоб не створювати додаткової конкуренції для вже існуючих компаній.</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Д</w:t>
            </w:r>
          </w:p>
        </w:tc>
        <w:tc>
          <w:tcPr>
            <w:tcW w:w="9601" w:type="dxa"/>
            <w:hideMark/>
          </w:tcPr>
          <w:p w:rsidR="0023321E" w:rsidRPr="007E0CD5" w:rsidRDefault="0023321E" w:rsidP="001822FE">
            <w:pPr>
              <w:spacing w:after="40" w:line="216" w:lineRule="auto"/>
              <w:jc w:val="both"/>
              <w:rPr>
                <w:lang w:val="ru-RU"/>
              </w:rPr>
            </w:pPr>
            <w:r w:rsidRPr="007E0CD5">
              <w:rPr>
                <w:shd w:val="clear" w:color="auto" w:fill="FFFFFF"/>
              </w:rPr>
              <w:t>Досягнення найбільших результатів за найменших затрат живої та уречевленої праці.</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Е</w:t>
            </w:r>
          </w:p>
        </w:tc>
        <w:tc>
          <w:tcPr>
            <w:tcW w:w="9601" w:type="dxa"/>
            <w:hideMark/>
          </w:tcPr>
          <w:p w:rsidR="0023321E" w:rsidRPr="007E0CD5" w:rsidRDefault="0023321E" w:rsidP="001822FE">
            <w:pPr>
              <w:spacing w:after="40" w:line="216" w:lineRule="auto"/>
              <w:jc w:val="both"/>
              <w:rPr>
                <w:lang w:val="en-US"/>
              </w:rPr>
            </w:pPr>
            <w:r w:rsidRPr="007E0CD5">
              <w:t>Процес зростаючого зосередження працівників, засобів виробництва, наукових досліджень, інформаційних систем тощо на великих підприємствах, а отже, складніших техніко-економічних відносин.</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Є</w:t>
            </w:r>
          </w:p>
        </w:tc>
        <w:tc>
          <w:tcPr>
            <w:tcW w:w="9601" w:type="dxa"/>
            <w:hideMark/>
          </w:tcPr>
          <w:p w:rsidR="0023321E" w:rsidRPr="007E0CD5" w:rsidRDefault="0023321E" w:rsidP="001822FE">
            <w:pPr>
              <w:spacing w:after="40" w:line="216" w:lineRule="auto"/>
              <w:jc w:val="both"/>
              <w:rPr>
                <w:lang w:val="ru-RU"/>
              </w:rPr>
            </w:pPr>
            <w:r w:rsidRPr="007E0CD5">
              <w:rPr>
                <w:shd w:val="clear" w:color="auto" w:fill="FFFFFF"/>
              </w:rPr>
              <w:t>Сукупність законодавчих, урядових та інших </w:t>
            </w:r>
            <w:hyperlink r:id="rId1614" w:tooltip="Нормативно-правовий акт" w:history="1">
              <w:r w:rsidRPr="007E0CD5">
                <w:rPr>
                  <w:rStyle w:val="aa"/>
                  <w:color w:val="auto"/>
                  <w:u w:val="none"/>
                  <w:shd w:val="clear" w:color="auto" w:fill="FFFFFF"/>
                </w:rPr>
                <w:t>нормативно-правових актів</w:t>
              </w:r>
            </w:hyperlink>
            <w:r w:rsidRPr="007E0CD5">
              <w:rPr>
                <w:shd w:val="clear" w:color="auto" w:fill="FFFFFF"/>
              </w:rPr>
              <w:t>, які обмежують монополізацію виробництва, утворення </w:t>
            </w:r>
            <w:hyperlink r:id="rId1615" w:tooltip="Монополія" w:history="1">
              <w:r w:rsidRPr="007E0CD5">
                <w:rPr>
                  <w:rStyle w:val="aa"/>
                  <w:color w:val="auto"/>
                  <w:u w:val="none"/>
                  <w:shd w:val="clear" w:color="auto" w:fill="FFFFFF"/>
                </w:rPr>
                <w:t>монопольних</w:t>
              </w:r>
            </w:hyperlink>
            <w:r w:rsidRPr="007E0CD5">
              <w:rPr>
                <w:shd w:val="clear" w:color="auto" w:fill="FFFFFF"/>
              </w:rPr>
              <w:t> структур і об'єднань (крім спеціально визначених державою).</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Ж</w:t>
            </w:r>
          </w:p>
        </w:tc>
        <w:tc>
          <w:tcPr>
            <w:tcW w:w="9601" w:type="dxa"/>
            <w:hideMark/>
          </w:tcPr>
          <w:p w:rsidR="0023321E" w:rsidRPr="007E0CD5" w:rsidRDefault="0023321E" w:rsidP="001822FE">
            <w:pPr>
              <w:spacing w:after="40" w:line="216" w:lineRule="auto"/>
              <w:jc w:val="both"/>
              <w:rPr>
                <w:lang w:val="ru-RU"/>
              </w:rPr>
            </w:pPr>
            <w:r w:rsidRPr="007E0CD5">
              <w:rPr>
                <w:shd w:val="clear" w:color="auto" w:fill="FFFFFF"/>
              </w:rPr>
              <w:t>Зміна витрат виробництва на одиницю продукції в результаті збільшення обсягів </w:t>
            </w:r>
            <w:hyperlink r:id="rId1616" w:tooltip="Виробництво" w:history="1">
              <w:r w:rsidRPr="007E0CD5">
                <w:rPr>
                  <w:rStyle w:val="aa"/>
                  <w:color w:val="auto"/>
                  <w:u w:val="none"/>
                  <w:shd w:val="clear" w:color="auto" w:fill="FFFFFF"/>
                </w:rPr>
                <w:t>виробництва</w:t>
              </w:r>
            </w:hyperlink>
            <w:r w:rsidRPr="007E0CD5">
              <w:rPr>
                <w:lang w:val="ru-RU" w:eastAsia="en-US"/>
              </w:rPr>
              <w:t>.</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З</w:t>
            </w:r>
          </w:p>
        </w:tc>
        <w:tc>
          <w:tcPr>
            <w:tcW w:w="9601" w:type="dxa"/>
            <w:hideMark/>
          </w:tcPr>
          <w:p w:rsidR="0023321E" w:rsidRPr="007E0CD5" w:rsidRDefault="0023321E" w:rsidP="001822FE">
            <w:pPr>
              <w:spacing w:after="40" w:line="216" w:lineRule="auto"/>
              <w:jc w:val="both"/>
              <w:rPr>
                <w:lang w:val="en-US"/>
              </w:rPr>
            </w:pPr>
            <w:r w:rsidRPr="007E0CD5">
              <w:rPr>
                <w:shd w:val="clear" w:color="auto" w:fill="FDFEFF"/>
              </w:rPr>
              <w:t>Об'єднання кількох підприємств однієї галузі виробництва.</w:t>
            </w:r>
          </w:p>
        </w:tc>
      </w:tr>
      <w:tr w:rsidR="0023321E" w:rsidRPr="007E0CD5" w:rsidTr="00077E85">
        <w:tc>
          <w:tcPr>
            <w:tcW w:w="534" w:type="dxa"/>
            <w:hideMark/>
          </w:tcPr>
          <w:p w:rsidR="0023321E" w:rsidRPr="007E0CD5" w:rsidRDefault="0023321E" w:rsidP="001822FE">
            <w:pPr>
              <w:spacing w:after="40" w:line="228" w:lineRule="auto"/>
              <w:rPr>
                <w:b/>
                <w:i/>
                <w:lang w:val="en-US"/>
              </w:rPr>
            </w:pPr>
            <w:r w:rsidRPr="007E0CD5">
              <w:rPr>
                <w:b/>
                <w:i/>
                <w:lang w:val="en-US" w:eastAsia="en-US"/>
              </w:rPr>
              <w:t>И</w:t>
            </w:r>
          </w:p>
        </w:tc>
        <w:tc>
          <w:tcPr>
            <w:tcW w:w="9601" w:type="dxa"/>
            <w:hideMark/>
          </w:tcPr>
          <w:p w:rsidR="0023321E" w:rsidRPr="007E0CD5" w:rsidRDefault="0023321E" w:rsidP="001822FE">
            <w:pPr>
              <w:spacing w:after="40" w:line="216" w:lineRule="auto"/>
              <w:jc w:val="both"/>
              <w:rPr>
                <w:lang w:val="ru-RU"/>
              </w:rPr>
            </w:pPr>
            <w:r w:rsidRPr="007E0CD5">
              <w:rPr>
                <w:shd w:val="clear" w:color="auto" w:fill="FFFFFF"/>
              </w:rPr>
              <w:t>Політика цін на довгострокову перспективу, яка є інструментом реалізації </w:t>
            </w:r>
            <w:r w:rsidRPr="007E0CD5">
              <w:rPr>
                <w:bCs/>
                <w:shd w:val="clear" w:color="auto" w:fill="FFFFFF"/>
              </w:rPr>
              <w:t>стратегічних</w:t>
            </w:r>
            <w:r w:rsidRPr="007E0CD5">
              <w:rPr>
                <w:shd w:val="clear" w:color="auto" w:fill="FFFFFF"/>
              </w:rPr>
              <w:t> цілей підприємства.</w:t>
            </w:r>
          </w:p>
        </w:tc>
      </w:tr>
    </w:tbl>
    <w:p w:rsidR="001822FE" w:rsidRDefault="001822FE" w:rsidP="001822FE">
      <w:pPr>
        <w:spacing w:after="120"/>
        <w:ind w:left="567"/>
        <w:rPr>
          <w:b/>
          <w:caps/>
        </w:rPr>
      </w:pPr>
      <w:r>
        <w:rPr>
          <w:b/>
          <w:caps/>
        </w:rPr>
        <w:t>Тема 10. Ринок праці: крива пропозиції, ставка зарплати, профспілки. Ринок капіталу та землі. Зовнішні ефекти та суспільні блага.</w:t>
      </w:r>
    </w:p>
    <w:p w:rsidR="001822FE" w:rsidRDefault="001822FE" w:rsidP="001822FE">
      <w:pPr>
        <w:spacing w:after="120"/>
        <w:ind w:left="567"/>
        <w:jc w:val="both"/>
        <w:rPr>
          <w:noProof/>
          <w:lang w:val="ru-RU"/>
        </w:rPr>
      </w:pPr>
      <w:r>
        <w:rPr>
          <w:noProof/>
          <w:lang w:eastAsia="uk-UA"/>
        </w:rPr>
        <w:drawing>
          <wp:inline distT="0" distB="0" distL="0" distR="0">
            <wp:extent cx="6071191" cy="2275368"/>
            <wp:effectExtent l="0" t="0" r="25400" b="0"/>
            <wp:docPr id="497" name="Схема 497"/>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17" r:lo="rId1618" r:qs="rId1619" r:cs="rId1620"/>
              </a:graphicData>
            </a:graphic>
          </wp:inline>
        </w:drawing>
      </w:r>
    </w:p>
    <w:p w:rsidR="001822FE" w:rsidRPr="001822FE" w:rsidRDefault="001822FE" w:rsidP="001822FE">
      <w:pPr>
        <w:jc w:val="center"/>
        <w:rPr>
          <w:b/>
          <w:noProof/>
          <w:sz w:val="12"/>
          <w:szCs w:val="24"/>
          <w:lang w:val="ru-RU"/>
        </w:rPr>
      </w:pPr>
    </w:p>
    <w:p w:rsidR="001822FE" w:rsidRDefault="001822FE" w:rsidP="001822FE">
      <w:pPr>
        <w:jc w:val="center"/>
        <w:rPr>
          <w:b/>
          <w:noProof/>
          <w:sz w:val="24"/>
          <w:szCs w:val="24"/>
          <w:lang w:val="ru-RU"/>
        </w:rPr>
      </w:pPr>
      <w:r>
        <w:rPr>
          <w:b/>
          <w:noProof/>
          <w:sz w:val="24"/>
          <w:szCs w:val="24"/>
          <w:lang w:val="ru-RU"/>
        </w:rPr>
        <w:t>Література</w:t>
      </w:r>
    </w:p>
    <w:p w:rsidR="001822FE" w:rsidRDefault="001822FE" w:rsidP="001A7CDD">
      <w:pPr>
        <w:pStyle w:val="af6"/>
        <w:numPr>
          <w:ilvl w:val="0"/>
          <w:numId w:val="89"/>
        </w:numPr>
        <w:tabs>
          <w:tab w:val="left" w:pos="993"/>
        </w:tabs>
        <w:autoSpaceDN w:val="0"/>
        <w:ind w:left="0" w:firstLine="567"/>
        <w:jc w:val="both"/>
        <w:rPr>
          <w:color w:val="000000"/>
          <w:sz w:val="24"/>
          <w:szCs w:val="24"/>
        </w:rPr>
      </w:pPr>
      <w:r>
        <w:rPr>
          <w:color w:val="000000"/>
          <w:sz w:val="24"/>
          <w:szCs w:val="24"/>
          <w:lang w:eastAsia="en-US"/>
        </w:rPr>
        <w:t>Аналітична економіка. Макроекономіка і мікроекономіка. Підручник у 2 книгах. Книга 1. Вступ до макроекономіки За ред. С.Панчишина, П. Островерха. Видавництво Апріорі 2020. 648с.</w:t>
      </w:r>
    </w:p>
    <w:p w:rsidR="001822FE" w:rsidRDefault="001822FE" w:rsidP="001A7CDD">
      <w:pPr>
        <w:numPr>
          <w:ilvl w:val="0"/>
          <w:numId w:val="89"/>
        </w:numPr>
        <w:tabs>
          <w:tab w:val="left" w:pos="709"/>
          <w:tab w:val="left" w:pos="993"/>
        </w:tabs>
        <w:ind w:left="0" w:firstLine="567"/>
        <w:jc w:val="both"/>
        <w:rPr>
          <w:color w:val="000000"/>
          <w:sz w:val="24"/>
          <w:szCs w:val="24"/>
          <w:lang w:eastAsia="en-US"/>
        </w:rPr>
      </w:pPr>
      <w:r>
        <w:rPr>
          <w:color w:val="000000"/>
          <w:sz w:val="24"/>
          <w:szCs w:val="24"/>
          <w:lang w:eastAsia="en-US"/>
        </w:rPr>
        <w:t xml:space="preserve"> </w:t>
      </w:r>
      <w:r>
        <w:rPr>
          <w:color w:val="000000"/>
          <w:sz w:val="24"/>
          <w:szCs w:val="24"/>
        </w:rPr>
        <w:t>Аналітична економія: макроекономіка і мікроекономіка: Навчальний посібник.: У 2кн. / За ред. С. Панчишина і П Островерха. Кн. 2: Мікроекономіка. - 4-те., випр. і доп. К: Знання, 2006. 437 с.</w:t>
      </w:r>
      <w:r>
        <w:rPr>
          <w:color w:val="000000"/>
          <w:sz w:val="24"/>
          <w:szCs w:val="24"/>
          <w:lang w:eastAsia="en-US"/>
        </w:rPr>
        <w:t xml:space="preserve"> </w:t>
      </w:r>
    </w:p>
    <w:p w:rsidR="001822FE" w:rsidRDefault="001822FE" w:rsidP="001A7CDD">
      <w:pPr>
        <w:numPr>
          <w:ilvl w:val="0"/>
          <w:numId w:val="89"/>
        </w:numPr>
        <w:tabs>
          <w:tab w:val="left" w:pos="709"/>
          <w:tab w:val="left" w:pos="993"/>
        </w:tabs>
        <w:autoSpaceDN w:val="0"/>
        <w:ind w:left="0" w:firstLine="567"/>
        <w:jc w:val="both"/>
        <w:rPr>
          <w:color w:val="000000"/>
          <w:sz w:val="24"/>
          <w:szCs w:val="24"/>
        </w:rPr>
      </w:pPr>
      <w:r>
        <w:rPr>
          <w:color w:val="000000"/>
          <w:sz w:val="24"/>
          <w:szCs w:val="24"/>
          <w:lang w:eastAsia="en-US"/>
        </w:rPr>
        <w:t>Базілінська О.Я., Мініна О.В. Мікроекономіка: Навчальний посібник. Київ: «Центр навчальної літератури», 2019. 352с.</w:t>
      </w:r>
    </w:p>
    <w:p w:rsidR="001822FE" w:rsidRDefault="001822FE" w:rsidP="001A7CDD">
      <w:pPr>
        <w:pStyle w:val="af6"/>
        <w:numPr>
          <w:ilvl w:val="0"/>
          <w:numId w:val="89"/>
        </w:numPr>
        <w:tabs>
          <w:tab w:val="left" w:pos="993"/>
        </w:tabs>
        <w:autoSpaceDN w:val="0"/>
        <w:ind w:left="0" w:firstLine="567"/>
        <w:jc w:val="both"/>
        <w:rPr>
          <w:color w:val="000000"/>
          <w:sz w:val="24"/>
          <w:szCs w:val="24"/>
        </w:rPr>
      </w:pPr>
      <w:r>
        <w:rPr>
          <w:color w:val="000000"/>
          <w:sz w:val="24"/>
          <w:szCs w:val="24"/>
        </w:rPr>
        <w:t>Баула О.В., Вісин В.В., Вісина Т.М., Галазюк Н.М. ін. Економіка: макро- та мікроекономічні аспекти. Навчальний посібник. Луцьк: РВВ Луцького НТУ, 2018. 280 с.</w:t>
      </w:r>
    </w:p>
    <w:p w:rsidR="001822FE" w:rsidRDefault="001822FE" w:rsidP="001A7CDD">
      <w:pPr>
        <w:pStyle w:val="af6"/>
        <w:numPr>
          <w:ilvl w:val="0"/>
          <w:numId w:val="89"/>
        </w:numPr>
        <w:tabs>
          <w:tab w:val="left" w:pos="993"/>
        </w:tabs>
        <w:autoSpaceDN w:val="0"/>
        <w:ind w:left="0" w:firstLine="567"/>
        <w:jc w:val="both"/>
        <w:rPr>
          <w:color w:val="000000"/>
          <w:sz w:val="24"/>
          <w:szCs w:val="24"/>
        </w:rPr>
      </w:pPr>
      <w:r>
        <w:rPr>
          <w:color w:val="000000"/>
          <w:sz w:val="24"/>
          <w:szCs w:val="24"/>
        </w:rPr>
        <w:t>Ватаманюк О.З. Мікроекономіка: Навчальний посібник. Львів: «Інтелект-Захід», 2004. 176с.</w:t>
      </w:r>
    </w:p>
    <w:p w:rsidR="001822FE" w:rsidRDefault="001822FE" w:rsidP="001A7CDD">
      <w:pPr>
        <w:pStyle w:val="af6"/>
        <w:numPr>
          <w:ilvl w:val="0"/>
          <w:numId w:val="89"/>
        </w:numPr>
        <w:tabs>
          <w:tab w:val="left" w:pos="993"/>
        </w:tabs>
        <w:autoSpaceDN w:val="0"/>
        <w:ind w:left="0" w:firstLine="567"/>
        <w:jc w:val="both"/>
        <w:rPr>
          <w:color w:val="000000"/>
          <w:sz w:val="24"/>
          <w:szCs w:val="24"/>
        </w:rPr>
      </w:pPr>
      <w:r>
        <w:rPr>
          <w:color w:val="000000"/>
          <w:sz w:val="24"/>
          <w:szCs w:val="24"/>
        </w:rPr>
        <w:t>Горбачевська О.В. Графічні побудови в мікроекономіці. Львів. ЛБІ НБУ, 2002. 175 с.</w:t>
      </w:r>
    </w:p>
    <w:p w:rsidR="001822FE" w:rsidRDefault="001822FE" w:rsidP="001A7CDD">
      <w:pPr>
        <w:pStyle w:val="af6"/>
        <w:numPr>
          <w:ilvl w:val="0"/>
          <w:numId w:val="89"/>
        </w:numPr>
        <w:tabs>
          <w:tab w:val="left" w:pos="993"/>
        </w:tabs>
        <w:autoSpaceDN w:val="0"/>
        <w:ind w:left="0" w:firstLine="567"/>
        <w:jc w:val="both"/>
        <w:rPr>
          <w:color w:val="000000"/>
          <w:sz w:val="24"/>
          <w:szCs w:val="24"/>
        </w:rPr>
      </w:pPr>
      <w:r>
        <w:rPr>
          <w:color w:val="000000"/>
          <w:sz w:val="24"/>
          <w:szCs w:val="24"/>
        </w:rPr>
        <w:t>Гронтковська Г.Е., Косік А.Ф. Мікроекономмміка: практикум: Навчальний посібник. К.: Центр навчальної літератури, 2004. 404 с.</w:t>
      </w:r>
    </w:p>
    <w:p w:rsidR="001822FE" w:rsidRDefault="001822FE" w:rsidP="001A7CDD">
      <w:pPr>
        <w:pStyle w:val="af6"/>
        <w:numPr>
          <w:ilvl w:val="0"/>
          <w:numId w:val="89"/>
        </w:numPr>
        <w:tabs>
          <w:tab w:val="left" w:pos="993"/>
        </w:tabs>
        <w:autoSpaceDN w:val="0"/>
        <w:ind w:left="0" w:firstLine="567"/>
        <w:jc w:val="both"/>
        <w:rPr>
          <w:color w:val="000000"/>
          <w:sz w:val="24"/>
          <w:szCs w:val="24"/>
        </w:rPr>
      </w:pPr>
      <w:r>
        <w:rPr>
          <w:color w:val="000000"/>
          <w:sz w:val="24"/>
          <w:szCs w:val="24"/>
        </w:rPr>
        <w:t xml:space="preserve">Долан Э. Дж., Линдсей Д Е. Микроэкономика / Пер. с англ. под ред. Б. Лисовика и  </w:t>
      </w:r>
      <w:r w:rsidR="00A957A8">
        <w:rPr>
          <w:color w:val="000000"/>
          <w:sz w:val="24"/>
          <w:szCs w:val="24"/>
        </w:rPr>
        <w:t xml:space="preserve">     </w:t>
      </w:r>
      <w:r>
        <w:rPr>
          <w:color w:val="000000"/>
          <w:sz w:val="24"/>
          <w:szCs w:val="24"/>
        </w:rPr>
        <w:t>В. Лукашевича. СПб.: Экономическая школа, 1994.</w:t>
      </w:r>
    </w:p>
    <w:p w:rsidR="001822FE" w:rsidRDefault="001822FE" w:rsidP="001A7CDD">
      <w:pPr>
        <w:numPr>
          <w:ilvl w:val="0"/>
          <w:numId w:val="89"/>
        </w:numPr>
        <w:tabs>
          <w:tab w:val="left" w:pos="993"/>
        </w:tabs>
        <w:ind w:left="0" w:firstLine="567"/>
        <w:jc w:val="both"/>
        <w:rPr>
          <w:color w:val="000000"/>
          <w:sz w:val="24"/>
          <w:szCs w:val="24"/>
          <w:lang w:eastAsia="en-US"/>
        </w:rPr>
      </w:pPr>
      <w:r>
        <w:rPr>
          <w:color w:val="000000"/>
          <w:sz w:val="24"/>
          <w:szCs w:val="24"/>
          <w:lang w:eastAsia="en-US"/>
        </w:rPr>
        <w:t>Мікроекономіка і макроекономіка: Підручник для студентів екон. спец. закл. освіти: У 2 ч. / С. Будаговська, О. Кілієвич, І. Лунінатаін.; За заг. ред. С. Будаговської. К: Видавництво Соломії Павличко «Основи», 2001. 517 с.</w:t>
      </w:r>
    </w:p>
    <w:p w:rsidR="001822FE" w:rsidRDefault="001822FE" w:rsidP="001A7CDD">
      <w:pPr>
        <w:numPr>
          <w:ilvl w:val="0"/>
          <w:numId w:val="89"/>
        </w:numPr>
        <w:tabs>
          <w:tab w:val="left" w:pos="709"/>
          <w:tab w:val="left" w:pos="993"/>
        </w:tabs>
        <w:ind w:left="0" w:firstLine="567"/>
        <w:jc w:val="both"/>
        <w:rPr>
          <w:color w:val="000000"/>
          <w:sz w:val="24"/>
          <w:szCs w:val="24"/>
          <w:lang w:eastAsia="en-US"/>
        </w:rPr>
      </w:pPr>
      <w:r>
        <w:rPr>
          <w:color w:val="000000"/>
          <w:sz w:val="24"/>
          <w:szCs w:val="24"/>
          <w:lang w:eastAsia="en-US"/>
        </w:rPr>
        <w:t xml:space="preserve">Мікроекономіка: Навчальний посібник /Частина 2/ [уклад.: Н.М. Нілова, </w:t>
      </w:r>
      <w:r w:rsidR="00A957A8">
        <w:rPr>
          <w:color w:val="000000"/>
          <w:sz w:val="24"/>
          <w:szCs w:val="24"/>
          <w:lang w:eastAsia="en-US"/>
        </w:rPr>
        <w:t xml:space="preserve">                        </w:t>
      </w:r>
      <w:r>
        <w:rPr>
          <w:color w:val="000000"/>
          <w:sz w:val="24"/>
          <w:szCs w:val="24"/>
          <w:lang w:eastAsia="en-US"/>
        </w:rPr>
        <w:t>Т.І. Гончарук, Д.В. Олексіч]; Державний вищий навчальний заклад «Українська академія банківської справи Національного банку України». Суми: ФОП Наталуха А.С., 2015. 136 с.</w:t>
      </w:r>
    </w:p>
    <w:p w:rsidR="001822FE" w:rsidRDefault="001822FE" w:rsidP="001822FE">
      <w:pPr>
        <w:spacing w:after="120"/>
        <w:ind w:firstLine="709"/>
        <w:jc w:val="both"/>
        <w:rPr>
          <w:b/>
          <w:noProof/>
        </w:rPr>
      </w:pPr>
    </w:p>
    <w:p w:rsidR="001822FE" w:rsidRDefault="001822FE" w:rsidP="001822FE">
      <w:pPr>
        <w:spacing w:after="120"/>
        <w:ind w:firstLine="709"/>
        <w:jc w:val="both"/>
        <w:rPr>
          <w:b/>
          <w:noProof/>
          <w:lang w:val="ru-RU"/>
        </w:rPr>
      </w:pPr>
      <w:r>
        <w:rPr>
          <w:b/>
          <w:noProof/>
          <w:lang w:eastAsia="uk-UA"/>
        </w:rPr>
        <w:drawing>
          <wp:inline distT="0" distB="0" distL="0" distR="0">
            <wp:extent cx="5475605" cy="584835"/>
            <wp:effectExtent l="0" t="0" r="10795" b="24765"/>
            <wp:docPr id="496" name="Схема 49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2" r:lo="rId1623" r:qs="rId1624" r:cs="rId1625"/>
              </a:graphicData>
            </a:graphic>
          </wp:inline>
        </w:drawing>
      </w:r>
    </w:p>
    <w:p w:rsidR="001822FE" w:rsidRDefault="001822FE" w:rsidP="001822FE">
      <w:pPr>
        <w:spacing w:after="120"/>
        <w:ind w:firstLine="709"/>
        <w:jc w:val="both"/>
      </w:pPr>
      <w:r>
        <w:t>Основним видом ресурсів, що використовують фірми для виробництва благ, є праця, ціною якої виступає ставка зарплати. В економічній теорії існують різні погляди на її сутність і фактори, що визначають рівень.</w:t>
      </w:r>
    </w:p>
    <w:p w:rsidR="001822FE" w:rsidRDefault="001822FE" w:rsidP="001822FE">
      <w:pPr>
        <w:spacing w:after="120"/>
        <w:ind w:firstLine="709"/>
        <w:jc w:val="both"/>
      </w:pPr>
      <w:r>
        <w:t>А. Сміт і Д. Рікардо вважали, що праця є товаром і має ціну, яка визначається витратами виробництва у вигляді вартості життєвих засобів робітника та його сім’ї. Мінімум засобів існування визначається історичними, культурними та національними відмінностями.</w:t>
      </w:r>
    </w:p>
    <w:p w:rsidR="001822FE" w:rsidRDefault="001822FE" w:rsidP="001822FE">
      <w:pPr>
        <w:spacing w:after="120"/>
        <w:ind w:firstLine="709"/>
        <w:jc w:val="both"/>
      </w:pPr>
      <w:r>
        <w:t>Т. Мальтус, Дж. Мілль, І. Бентам запропонували теорію «фонду зарплати», який власники (капіталісти) авансують зі свого капіталу.</w:t>
      </w:r>
    </w:p>
    <w:p w:rsidR="001822FE" w:rsidRDefault="001822FE" w:rsidP="001822FE">
      <w:pPr>
        <w:spacing w:after="120"/>
        <w:ind w:firstLine="709"/>
        <w:jc w:val="both"/>
      </w:pPr>
      <w:r>
        <w:t xml:space="preserve">К. Маркс розмежовував працю і робочу силу і доводив, що </w:t>
      </w:r>
      <w:r>
        <w:rPr>
          <w:b/>
        </w:rPr>
        <w:t>зарплата</w:t>
      </w:r>
      <w:r>
        <w:t xml:space="preserve"> є формою вартості товару «робоча сила». Зарплата відображає необхідний продукт, а вартість робочої сили визначається суспільно нормальними умовами її відтворення з врахуванням навчання для здійснення трудової діяльності. Величина зарплати залежить від співвідношення попиту і пропозиції робочої сили; тривалості,  інтенсивності, продуктивності та складності роботи.</w:t>
      </w:r>
    </w:p>
    <w:p w:rsidR="001822FE" w:rsidRDefault="001822FE" w:rsidP="001822FE">
      <w:pPr>
        <w:spacing w:after="120"/>
        <w:ind w:firstLine="709"/>
        <w:jc w:val="both"/>
      </w:pPr>
      <w:r>
        <w:t>М. Туган-Барановський запропонував „соціальну теорію заробітної плати”, відповідно до якої зарплата є часткою робочого класу в суспільному продукті, яка визначається продуктивністю суспільної праці й соціальною впливовістю робочого класу.</w:t>
      </w:r>
    </w:p>
    <w:p w:rsidR="001822FE" w:rsidRDefault="001822FE" w:rsidP="001822FE">
      <w:pPr>
        <w:spacing w:after="120"/>
        <w:ind w:firstLine="709"/>
        <w:jc w:val="both"/>
      </w:pPr>
      <w:r>
        <w:t>Е. Бем-Баверк обґрунтував механізм зниження зарплати до ринкового рівня. З його точки зору, під загрозою страйків підприємці можуть підвищити зарплату. Це призведе до відтоку капіталу з цих галузей і заміну живої праці машинної, що в кінцевому результаті приведе до зниження ставки зарплати до ринкового рівня.</w:t>
      </w:r>
    </w:p>
    <w:p w:rsidR="001822FE" w:rsidRDefault="001822FE" w:rsidP="001822FE">
      <w:pPr>
        <w:spacing w:after="120"/>
        <w:ind w:firstLine="709"/>
        <w:jc w:val="both"/>
      </w:pPr>
      <w:r>
        <w:t>Необхідність державного регулювання заробітної плати обґрунтовували                Е. Хансен, А. Лернір, Л. Клейн, Д. Робінсон, Дж. М. Кейнс та інші. Зокрема,                     Дж. М. Кейнс пропонував політику жорсткої зарплати, а з метою уникнення соціальних конфліктів не знижувати номінальну зарплату, а впливати на зменшення  реальної за рахунок підвищення цін.</w:t>
      </w:r>
    </w:p>
    <w:p w:rsidR="001822FE" w:rsidRDefault="001822FE" w:rsidP="001822FE">
      <w:pPr>
        <w:spacing w:after="120"/>
        <w:ind w:firstLine="709"/>
        <w:jc w:val="both"/>
      </w:pPr>
      <w:r>
        <w:t xml:space="preserve">У більшості теорій зарплата вважається платою (ціною) за використання ресурсу «праця». В практичній діяльності – це оплата праці робітників, спеціалістів, власників малих фірм, яка може бути у вигляді премій, гонорарів, комісійних, місячних окладів тощо. Аналіз економічної сутності зарплати передбачає розгляд </w:t>
      </w:r>
      <w:r>
        <w:rPr>
          <w:b/>
        </w:rPr>
        <w:t>ставки зарплати</w:t>
      </w:r>
      <w:r>
        <w:t xml:space="preserve"> – зарплата за одиницю відпрацьованого часу (годину, місяць, тиждень тощо).</w:t>
      </w:r>
    </w:p>
    <w:p w:rsidR="001822FE" w:rsidRDefault="001822FE" w:rsidP="001822FE">
      <w:pPr>
        <w:spacing w:after="120"/>
        <w:ind w:firstLine="709"/>
        <w:jc w:val="both"/>
      </w:pPr>
      <w:r>
        <w:t xml:space="preserve">Розрізняють номінальну та реальну ставку зарплати. </w:t>
      </w:r>
    </w:p>
    <w:p w:rsidR="001822FE" w:rsidRDefault="001822FE" w:rsidP="001822FE">
      <w:pPr>
        <w:spacing w:after="120"/>
        <w:jc w:val="both"/>
      </w:pPr>
      <w:r>
        <w:rPr>
          <w:noProof/>
          <w:lang w:eastAsia="uk-UA"/>
        </w:rPr>
        <w:drawing>
          <wp:inline distT="0" distB="0" distL="0" distR="0">
            <wp:extent cx="6177280" cy="1392555"/>
            <wp:effectExtent l="0" t="0" r="52070" b="0"/>
            <wp:docPr id="495" name="Схема 495"/>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27" r:lo="rId1628" r:qs="rId1629" r:cs="rId1630"/>
              </a:graphicData>
            </a:graphic>
          </wp:inline>
        </w:drawing>
      </w:r>
      <w:r>
        <w:t xml:space="preserve"> </w:t>
      </w:r>
    </w:p>
    <w:p w:rsidR="001822FE" w:rsidRDefault="001822FE" w:rsidP="00CA1C44">
      <w:pPr>
        <w:spacing w:after="60"/>
        <w:ind w:firstLine="800"/>
        <w:jc w:val="both"/>
      </w:pPr>
      <w:r>
        <w:t xml:space="preserve">Країни запроваджують </w:t>
      </w:r>
      <w:r>
        <w:rPr>
          <w:b/>
          <w:i/>
        </w:rPr>
        <w:t>мінімальну зарплату</w:t>
      </w:r>
      <w:r>
        <w:t>, економічна сутність якої полягає у наступному – це така зарплата, яка дозволяє малокваліфікованому робітнику утримувати себе і свою сім’ю не за межею бідності. Її величина періодично переглядається у напряму підвищення, тому що зростає рівень цін і змінюється структура споживання.</w:t>
      </w:r>
    </w:p>
    <w:p w:rsidR="001822FE" w:rsidRDefault="001822FE" w:rsidP="00CA1C44">
      <w:pPr>
        <w:spacing w:after="60"/>
        <w:ind w:firstLine="709"/>
        <w:jc w:val="both"/>
      </w:pPr>
      <w:r>
        <w:rPr>
          <w:i/>
        </w:rPr>
        <w:t>Противники підвищення мінімальної</w:t>
      </w:r>
      <w:r>
        <w:t xml:space="preserve"> зарплати вважають, що це призведе до зростання витрат на виробництво товарів, зниження прибутку виробників, зменшення обсягів виробництва і звільнення робітників. </w:t>
      </w:r>
      <w:r>
        <w:rPr>
          <w:i/>
        </w:rPr>
        <w:t>Прихильники підвищення мінімальної зарплати</w:t>
      </w:r>
      <w:r>
        <w:t xml:space="preserve"> обґрунтовують це тим, що результатом буде зростання продуктивності праці, зниження середніх витрат і збільшення прибутку виробників.</w:t>
      </w:r>
    </w:p>
    <w:p w:rsidR="001822FE" w:rsidRDefault="001822FE" w:rsidP="00CA1C44">
      <w:pPr>
        <w:spacing w:after="60"/>
        <w:ind w:firstLine="709"/>
        <w:jc w:val="both"/>
      </w:pPr>
      <w:r>
        <w:t xml:space="preserve">Рівень мінімальної зарплати в різних країнах є різним. В Україні – з 01.01.2021 року мінімальна місячна зарплата становить </w:t>
      </w:r>
      <w:r>
        <w:rPr>
          <w:color w:val="000000"/>
        </w:rPr>
        <w:t>6000</w:t>
      </w:r>
      <w:r>
        <w:t xml:space="preserve"> грн.</w:t>
      </w:r>
    </w:p>
    <w:p w:rsidR="001822FE" w:rsidRDefault="001822FE" w:rsidP="00CA1C44">
      <w:pPr>
        <w:spacing w:after="60"/>
        <w:ind w:firstLine="709"/>
        <w:jc w:val="both"/>
      </w:pPr>
      <w:r>
        <w:t xml:space="preserve">Пропонуючи свою працю потенційний працівник здійснює вибір між двома джерелами корисності: роботою і відпочинком. Перевага на користь відпочинку означає зменшення можливості заробляти гроші для купівлі благ та навпаки. Працівник намагається досягти балансу між роботою та відпочинком таким чином, щоб гранична корисність однієї години відпочинку дорівнювала граничній корисності благ, які можна купити за годину роботи. Отже, </w:t>
      </w:r>
      <w:r>
        <w:rPr>
          <w:b/>
          <w:i/>
        </w:rPr>
        <w:t>годинна ставка зарплати</w:t>
      </w:r>
      <w:r>
        <w:t xml:space="preserve"> – це втрати (альтернативна вартість) години відпочинку.</w:t>
      </w:r>
    </w:p>
    <w:p w:rsidR="001822FE" w:rsidRDefault="001822FE" w:rsidP="00CA1C44">
      <w:pPr>
        <w:spacing w:after="60"/>
        <w:ind w:firstLine="709"/>
        <w:jc w:val="both"/>
      </w:pPr>
      <w:r>
        <w:t>Вибір між роботою та відпочинком і, відповідно, характер кривої пропозиції праці працівника, визначається двома ефектами: ефектом заміщення та ефектом доходу (рис.</w:t>
      </w:r>
      <w:r w:rsidR="00CA1C44">
        <w:t xml:space="preserve"> </w:t>
      </w:r>
      <w:r>
        <w:t xml:space="preserve">10.1, а). </w:t>
      </w:r>
    </w:p>
    <w:p w:rsidR="001822FE" w:rsidRDefault="001822FE" w:rsidP="00CA1C44">
      <w:pPr>
        <w:spacing w:after="60"/>
        <w:ind w:firstLine="709"/>
        <w:jc w:val="both"/>
      </w:pPr>
      <w:r>
        <w:rPr>
          <w:b/>
        </w:rPr>
        <w:t>Ефект заміщення</w:t>
      </w:r>
      <w:r>
        <w:t xml:space="preserve"> діє у тому випадку, коли ставка зарплати є відносно невисокою і поступово підвищується. Працівник буде заміщувати години відпочинку годинами роботи і у випадку підвищення ставки зарплати зростатиме пропозиція праці (години роботи).</w:t>
      </w:r>
    </w:p>
    <w:p w:rsidR="001822FE" w:rsidRDefault="001822FE" w:rsidP="00CA1C44">
      <w:pPr>
        <w:spacing w:after="60"/>
        <w:ind w:firstLine="709"/>
        <w:jc w:val="both"/>
      </w:pPr>
      <w:r>
        <w:rPr>
          <w:b/>
        </w:rPr>
        <w:t>Ефект доходу</w:t>
      </w:r>
      <w:r>
        <w:t xml:space="preserve"> діє за умов відносно високої ставки зарплати (</w:t>
      </w:r>
      <w:r>
        <w:rPr>
          <w:i/>
        </w:rPr>
        <w:t>Р</w:t>
      </w:r>
      <w:r>
        <w:rPr>
          <w:i/>
          <w:vertAlign w:val="subscript"/>
        </w:rPr>
        <w:t>А</w:t>
      </w:r>
      <w:r>
        <w:t>). Подальше її підвищення вимагатиме від працівника більш тривалої та інтенсивної роботи. Крім того, він вже достатньо відмовився від відпочинку, тому не буде заміщувати його роботою, і підвищення ставки зарплати не призведе до зростання пропозиції праці.</w:t>
      </w:r>
    </w:p>
    <w:p w:rsidR="00CA1C44" w:rsidRDefault="00CA1C44" w:rsidP="00CA1C44">
      <w:pPr>
        <w:spacing w:after="120"/>
        <w:jc w:val="center"/>
      </w:pPr>
      <w:r>
        <w:rPr>
          <w:noProof/>
          <w:lang w:eastAsia="uk-UA"/>
        </w:rPr>
        <w:drawing>
          <wp:inline distT="0" distB="0" distL="0" distR="0" wp14:anchorId="47988E38" wp14:editId="4294E75D">
            <wp:extent cx="6302375" cy="2291934"/>
            <wp:effectExtent l="0" t="0" r="3175" b="0"/>
            <wp:docPr id="530" name="Рисунок 5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1632">
                      <a:extLst>
                        <a:ext uri="{28A0092B-C50C-407E-A947-70E740481C1C}">
                          <a14:useLocalDpi xmlns:a14="http://schemas.microsoft.com/office/drawing/2010/main" val="0"/>
                        </a:ext>
                      </a:extLst>
                    </a:blip>
                    <a:srcRect/>
                    <a:stretch>
                      <a:fillRect/>
                    </a:stretch>
                  </pic:blipFill>
                  <pic:spPr bwMode="auto">
                    <a:xfrm>
                      <a:off x="0" y="0"/>
                      <a:ext cx="6302375" cy="2291934"/>
                    </a:xfrm>
                    <a:prstGeom prst="rect">
                      <a:avLst/>
                    </a:prstGeom>
                    <a:noFill/>
                    <a:ln>
                      <a:noFill/>
                    </a:ln>
                  </pic:spPr>
                </pic:pic>
              </a:graphicData>
            </a:graphic>
          </wp:inline>
        </w:drawing>
      </w:r>
    </w:p>
    <w:p w:rsidR="001822FE" w:rsidRDefault="001822FE" w:rsidP="001822FE">
      <w:pPr>
        <w:spacing w:after="120"/>
        <w:jc w:val="center"/>
        <w:rPr>
          <w:b/>
          <w:i/>
        </w:rPr>
      </w:pPr>
      <w:r>
        <w:rPr>
          <w:b/>
          <w:i/>
        </w:rPr>
        <w:t>Рис.</w:t>
      </w:r>
      <w:r w:rsidR="00BC218A">
        <w:rPr>
          <w:b/>
          <w:i/>
        </w:rPr>
        <w:t xml:space="preserve"> </w:t>
      </w:r>
      <w:r>
        <w:rPr>
          <w:b/>
          <w:i/>
        </w:rPr>
        <w:t>10.1. Індивідуальна (а) та ринкова (б) крива пропозиції праці</w:t>
      </w:r>
    </w:p>
    <w:p w:rsidR="001822FE" w:rsidRDefault="001822FE" w:rsidP="001822FE">
      <w:pPr>
        <w:spacing w:after="120"/>
        <w:jc w:val="center"/>
      </w:pPr>
    </w:p>
    <w:p w:rsidR="001822FE" w:rsidRDefault="001822FE" w:rsidP="001822FE">
      <w:pPr>
        <w:spacing w:after="120"/>
        <w:ind w:firstLine="700"/>
        <w:jc w:val="both"/>
      </w:pPr>
      <w:r>
        <w:t>Ринкова крива пропозиції праці буде відображати прямий взаємозв’язок між ставкою зарплати та кількістю працівників, які пропонують працю конкретного виду (рис.10.1, б). Вона матиме висхідний характер: за більш високої ставки зарплати збільшується кількість осіб, що пропонують працю та навпаки. Це обумовлено тим, що більш висока ставка зарплати стимулює працівників до професійної міграції і перекваліфікації.</w:t>
      </w:r>
    </w:p>
    <w:p w:rsidR="001822FE" w:rsidRDefault="001822FE" w:rsidP="001822FE">
      <w:pPr>
        <w:spacing w:after="120"/>
        <w:ind w:firstLine="700"/>
        <w:jc w:val="both"/>
      </w:pPr>
      <w:r>
        <w:t>Крива попиту на працю буде мати спадний характер, тому що вона відображає витрати підприємців на працю. Підвищення ставки зарплати призведе до зростання витрат на працю і буде зменшуватися обсяг попиту.</w:t>
      </w:r>
    </w:p>
    <w:p w:rsidR="001822FE" w:rsidRDefault="001822FE" w:rsidP="001822FE">
      <w:pPr>
        <w:spacing w:after="120"/>
        <w:ind w:firstLine="700"/>
        <w:jc w:val="both"/>
      </w:pPr>
      <w:r>
        <w:t>Ринки праці умовно можна поділити на конкурентні, недосконало конкурентні та монопсонії. Механізм функціонування підприємства на таких ринках має певні особливості, які визначаються їх ознаками (табл.10.1).</w:t>
      </w:r>
    </w:p>
    <w:p w:rsidR="001822FE" w:rsidRDefault="001822FE" w:rsidP="001822FE">
      <w:pPr>
        <w:spacing w:after="120"/>
        <w:ind w:firstLine="700"/>
        <w:jc w:val="both"/>
      </w:pPr>
      <w:r>
        <w:t xml:space="preserve">1. Враховуючи ті обставини, що на </w:t>
      </w:r>
      <w:r>
        <w:rPr>
          <w:b/>
        </w:rPr>
        <w:t>конкурентному ринку праці</w:t>
      </w:r>
      <w:r>
        <w:t xml:space="preserve"> фірми не впливають на ставку зарплати, вона формується під впливом загального попиту і пропозиції праці, а для фірми вона „задана” ринком. Крива пропозиції праці буде абсолютно еластичною, тому </w:t>
      </w:r>
      <w:r>
        <w:rPr>
          <w:b/>
          <w:i/>
        </w:rPr>
        <w:t>граничні витрати праці</w:t>
      </w:r>
      <w:r>
        <w:t xml:space="preserve"> (витрати на кожного додаткового працівника - </w:t>
      </w:r>
      <w:r>
        <w:rPr>
          <w:i/>
        </w:rPr>
        <w:t>МRC</w:t>
      </w:r>
      <w:r>
        <w:rPr>
          <w:i/>
          <w:vertAlign w:val="subscript"/>
        </w:rPr>
        <w:t>L</w:t>
      </w:r>
      <w:r>
        <w:t>) відповідатимуть ставці зарплати. Фірма буде наймати таку кількість працівників, використання якої забезпечить їй максимальний прибуток. Максимізація прибутку досягається за умов рівності ставки зарплати (</w:t>
      </w:r>
      <w:r>
        <w:rPr>
          <w:i/>
        </w:rPr>
        <w:t>P*</w:t>
      </w:r>
      <w:r>
        <w:rPr>
          <w:i/>
          <w:vertAlign w:val="subscript"/>
        </w:rPr>
        <w:t>L</w:t>
      </w:r>
      <w:r>
        <w:t xml:space="preserve">) і </w:t>
      </w:r>
      <w:r>
        <w:rPr>
          <w:b/>
          <w:i/>
        </w:rPr>
        <w:t>граничного доходу праці</w:t>
      </w:r>
      <w:r>
        <w:t xml:space="preserve"> (дохід від використання кожного додаткового працівника - </w:t>
      </w:r>
      <w:r>
        <w:rPr>
          <w:i/>
        </w:rPr>
        <w:t>MRP</w:t>
      </w:r>
      <w:r>
        <w:rPr>
          <w:i/>
          <w:vertAlign w:val="subscript"/>
        </w:rPr>
        <w:t>L</w:t>
      </w:r>
      <w:r>
        <w:t>) (рис. 10.2, а).</w:t>
      </w:r>
    </w:p>
    <w:p w:rsidR="001822FE" w:rsidRDefault="001822FE" w:rsidP="00CA1C44">
      <w:pPr>
        <w:spacing w:after="120"/>
        <w:jc w:val="center"/>
        <w:rPr>
          <w:b/>
        </w:rPr>
      </w:pPr>
      <w:r>
        <w:rPr>
          <w:b/>
        </w:rPr>
        <w:t>Таблиця 10.1</w:t>
      </w:r>
      <w:r w:rsidR="00CA1C44">
        <w:rPr>
          <w:b/>
        </w:rPr>
        <w:t xml:space="preserve">. </w:t>
      </w:r>
      <w:r>
        <w:rPr>
          <w:b/>
        </w:rPr>
        <w:t>Основні ознаки ринків праці</w:t>
      </w:r>
    </w:p>
    <w:tbl>
      <w:tblPr>
        <w:tblW w:w="10062" w:type="dxa"/>
        <w:tblInd w:w="108"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127"/>
        <w:gridCol w:w="1800"/>
        <w:gridCol w:w="2100"/>
        <w:gridCol w:w="1911"/>
        <w:gridCol w:w="2124"/>
      </w:tblGrid>
      <w:tr w:rsidR="001822FE" w:rsidTr="00CA1C44">
        <w:tc>
          <w:tcPr>
            <w:tcW w:w="2127"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b/>
                <w:sz w:val="24"/>
                <w:szCs w:val="24"/>
              </w:rPr>
            </w:pPr>
            <w:r>
              <w:rPr>
                <w:b/>
                <w:sz w:val="24"/>
                <w:szCs w:val="24"/>
              </w:rPr>
              <w:t>Вид ринку праці</w:t>
            </w:r>
          </w:p>
        </w:tc>
        <w:tc>
          <w:tcPr>
            <w:tcW w:w="18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b/>
                <w:sz w:val="24"/>
                <w:szCs w:val="24"/>
              </w:rPr>
            </w:pPr>
            <w:r>
              <w:rPr>
                <w:b/>
                <w:sz w:val="24"/>
                <w:szCs w:val="24"/>
              </w:rPr>
              <w:t>Кількість</w:t>
            </w:r>
          </w:p>
          <w:p w:rsidR="001822FE" w:rsidRDefault="001822FE">
            <w:pPr>
              <w:spacing w:line="216" w:lineRule="auto"/>
              <w:jc w:val="center"/>
              <w:rPr>
                <w:b/>
                <w:sz w:val="24"/>
                <w:szCs w:val="24"/>
              </w:rPr>
            </w:pPr>
            <w:r>
              <w:rPr>
                <w:b/>
                <w:sz w:val="24"/>
                <w:szCs w:val="24"/>
              </w:rPr>
              <w:t>фірм, що наймають працю</w:t>
            </w:r>
            <w:r>
              <w:rPr>
                <w:b/>
                <w:sz w:val="24"/>
                <w:szCs w:val="24"/>
                <w:vertAlign w:val="superscript"/>
              </w:rPr>
              <w:t>1</w:t>
            </w:r>
          </w:p>
        </w:tc>
        <w:tc>
          <w:tcPr>
            <w:tcW w:w="21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b/>
                <w:sz w:val="24"/>
                <w:szCs w:val="24"/>
              </w:rPr>
            </w:pPr>
            <w:r>
              <w:rPr>
                <w:b/>
                <w:sz w:val="24"/>
                <w:szCs w:val="24"/>
              </w:rPr>
              <w:t>Кількість працівників, що пропонують працю</w:t>
            </w:r>
          </w:p>
        </w:tc>
        <w:tc>
          <w:tcPr>
            <w:tcW w:w="1911"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b/>
                <w:sz w:val="24"/>
                <w:szCs w:val="24"/>
              </w:rPr>
            </w:pPr>
            <w:r>
              <w:rPr>
                <w:b/>
                <w:sz w:val="24"/>
                <w:szCs w:val="24"/>
              </w:rPr>
              <w:t>Умови мобільності праці</w:t>
            </w:r>
          </w:p>
        </w:tc>
        <w:tc>
          <w:tcPr>
            <w:tcW w:w="2124"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b/>
                <w:sz w:val="24"/>
                <w:szCs w:val="24"/>
              </w:rPr>
            </w:pPr>
            <w:r>
              <w:rPr>
                <w:b/>
                <w:sz w:val="24"/>
                <w:szCs w:val="24"/>
              </w:rPr>
              <w:t>Вплив на ставку зарплати</w:t>
            </w:r>
          </w:p>
        </w:tc>
      </w:tr>
      <w:tr w:rsidR="001822FE" w:rsidTr="00CA1C44">
        <w:tc>
          <w:tcPr>
            <w:tcW w:w="2127"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rPr>
                <w:b/>
                <w:i/>
                <w:sz w:val="24"/>
                <w:szCs w:val="24"/>
              </w:rPr>
            </w:pPr>
            <w:r>
              <w:rPr>
                <w:b/>
                <w:i/>
                <w:sz w:val="24"/>
                <w:szCs w:val="24"/>
              </w:rPr>
              <w:t>1. Конкурентний</w:t>
            </w:r>
          </w:p>
        </w:tc>
        <w:tc>
          <w:tcPr>
            <w:tcW w:w="18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Велика</w:t>
            </w:r>
          </w:p>
        </w:tc>
        <w:tc>
          <w:tcPr>
            <w:tcW w:w="21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Велика</w:t>
            </w:r>
          </w:p>
        </w:tc>
        <w:tc>
          <w:tcPr>
            <w:tcW w:w="1911"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Повністю мобільна</w:t>
            </w:r>
          </w:p>
        </w:tc>
        <w:tc>
          <w:tcPr>
            <w:tcW w:w="2124"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Ні фірма, ні працівник не впливають на ставку зарплати</w:t>
            </w:r>
          </w:p>
        </w:tc>
      </w:tr>
      <w:tr w:rsidR="001822FE" w:rsidTr="00CA1C44">
        <w:tc>
          <w:tcPr>
            <w:tcW w:w="2127"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rPr>
                <w:b/>
                <w:i/>
                <w:sz w:val="24"/>
                <w:szCs w:val="24"/>
              </w:rPr>
            </w:pPr>
            <w:r>
              <w:rPr>
                <w:b/>
                <w:i/>
                <w:sz w:val="24"/>
                <w:szCs w:val="24"/>
              </w:rPr>
              <w:t>2. Недосконало конкурентний</w:t>
            </w:r>
          </w:p>
        </w:tc>
        <w:tc>
          <w:tcPr>
            <w:tcW w:w="18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Відносно невелика</w:t>
            </w:r>
          </w:p>
        </w:tc>
        <w:tc>
          <w:tcPr>
            <w:tcW w:w="21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Відносно велика</w:t>
            </w:r>
          </w:p>
        </w:tc>
        <w:tc>
          <w:tcPr>
            <w:tcW w:w="1911"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Є обмеження географічної та професійної мобільності</w:t>
            </w:r>
          </w:p>
        </w:tc>
        <w:tc>
          <w:tcPr>
            <w:tcW w:w="2124"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Фірми мають вплив на ставку зарплати</w:t>
            </w:r>
          </w:p>
        </w:tc>
      </w:tr>
      <w:tr w:rsidR="001822FE" w:rsidTr="00CA1C44">
        <w:tc>
          <w:tcPr>
            <w:tcW w:w="2127"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rPr>
                <w:b/>
                <w:i/>
                <w:sz w:val="24"/>
                <w:szCs w:val="24"/>
              </w:rPr>
            </w:pPr>
            <w:r>
              <w:rPr>
                <w:b/>
                <w:i/>
                <w:sz w:val="24"/>
                <w:szCs w:val="24"/>
              </w:rPr>
              <w:t>3. Монопсонія</w:t>
            </w:r>
          </w:p>
        </w:tc>
        <w:tc>
          <w:tcPr>
            <w:tcW w:w="18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Одна</w:t>
            </w:r>
          </w:p>
        </w:tc>
        <w:tc>
          <w:tcPr>
            <w:tcW w:w="2100"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Відносно велика</w:t>
            </w:r>
          </w:p>
        </w:tc>
        <w:tc>
          <w:tcPr>
            <w:tcW w:w="1911"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Є обмеження географічної та професійної мобільності</w:t>
            </w:r>
          </w:p>
        </w:tc>
        <w:tc>
          <w:tcPr>
            <w:tcW w:w="2124" w:type="dxa"/>
            <w:tcBorders>
              <w:top w:val="double" w:sz="4" w:space="0" w:color="auto"/>
              <w:left w:val="double" w:sz="4" w:space="0" w:color="auto"/>
              <w:bottom w:val="double" w:sz="4" w:space="0" w:color="auto"/>
              <w:right w:val="double" w:sz="4" w:space="0" w:color="auto"/>
            </w:tcBorders>
            <w:vAlign w:val="center"/>
            <w:hideMark/>
          </w:tcPr>
          <w:p w:rsidR="001822FE" w:rsidRDefault="001822FE">
            <w:pPr>
              <w:spacing w:line="216" w:lineRule="auto"/>
              <w:jc w:val="center"/>
              <w:rPr>
                <w:sz w:val="24"/>
                <w:szCs w:val="24"/>
              </w:rPr>
            </w:pPr>
            <w:r>
              <w:rPr>
                <w:sz w:val="24"/>
                <w:szCs w:val="24"/>
              </w:rPr>
              <w:t>Фірми формують ставку зарплати</w:t>
            </w:r>
          </w:p>
        </w:tc>
      </w:tr>
    </w:tbl>
    <w:p w:rsidR="001822FE" w:rsidRDefault="001822FE" w:rsidP="001822FE">
      <w:pPr>
        <w:spacing w:after="120"/>
        <w:ind w:firstLine="700"/>
        <w:jc w:val="both"/>
        <w:rPr>
          <w:i/>
          <w:sz w:val="24"/>
          <w:szCs w:val="24"/>
        </w:rPr>
      </w:pPr>
      <w:r>
        <w:rPr>
          <w:i/>
          <w:sz w:val="24"/>
          <w:szCs w:val="24"/>
          <w:vertAlign w:val="superscript"/>
        </w:rPr>
        <w:t>1</w:t>
      </w:r>
      <w:r>
        <w:rPr>
          <w:i/>
          <w:sz w:val="24"/>
          <w:szCs w:val="24"/>
        </w:rPr>
        <w:t>Розглядається однаковий вид праці.</w:t>
      </w:r>
    </w:p>
    <w:p w:rsidR="001822FE" w:rsidRDefault="001822FE" w:rsidP="001822FE">
      <w:pPr>
        <w:spacing w:after="120"/>
        <w:ind w:firstLine="700"/>
        <w:jc w:val="both"/>
      </w:pPr>
      <w:r>
        <w:t xml:space="preserve">2. </w:t>
      </w:r>
      <w:r>
        <w:rPr>
          <w:b/>
        </w:rPr>
        <w:t>Монопсонія</w:t>
      </w:r>
      <w:r>
        <w:t xml:space="preserve"> і </w:t>
      </w:r>
      <w:r>
        <w:rPr>
          <w:b/>
        </w:rPr>
        <w:t>ринок праці з недосконалою конкуренцією</w:t>
      </w:r>
      <w:r>
        <w:t xml:space="preserve"> за механізмом формування ставки зарплати практично не відрізняються. Прикладом монопсонії є велике підприємство у невеликому місті, що наймає працю певного виду; ринки вчителів чи лікарів у місті. Такі ринки, як правило, є регіональними і виникають унаслідок того, що робоча сила є відносно немобільною. Фірма-монопсоніст, встановлюючи ставку зарплати, враховує висхідний характер кривої пропозиції праці. Граничні витрати праці монопсоніста будуть перевищувати ставку зарплати, тому що збільшення кількості працівників приводить до підвищення ставки зарплати не тільки додатковому працівникові, але й тим, які вже працюють. Оптимальна кількість працівників (</w:t>
      </w:r>
      <w:r>
        <w:rPr>
          <w:i/>
        </w:rPr>
        <w:t>L</w:t>
      </w:r>
      <w:r>
        <w:rPr>
          <w:i/>
          <w:vertAlign w:val="subscript"/>
        </w:rPr>
        <w:t>1</w:t>
      </w:r>
      <w:r>
        <w:t>) для фірми – це точка рівності граничних витрат праці і граничного доходу праці. На ринках монопсонії та недосконалої конкуренції знижується як ставка зарплати (</w:t>
      </w:r>
      <w:r>
        <w:rPr>
          <w:i/>
        </w:rPr>
        <w:t>P</w:t>
      </w:r>
      <w:r>
        <w:rPr>
          <w:i/>
          <w:vertAlign w:val="subscript"/>
        </w:rPr>
        <w:t>L1</w:t>
      </w:r>
      <w:r>
        <w:rPr>
          <w:i/>
        </w:rPr>
        <w:t>&lt;P*</w:t>
      </w:r>
      <w:r>
        <w:rPr>
          <w:i/>
          <w:vertAlign w:val="subscript"/>
        </w:rPr>
        <w:t>L</w:t>
      </w:r>
      <w:r>
        <w:t>), так й рівень зайнятості (</w:t>
      </w:r>
      <w:r>
        <w:rPr>
          <w:i/>
        </w:rPr>
        <w:t>L</w:t>
      </w:r>
      <w:r>
        <w:rPr>
          <w:i/>
          <w:vertAlign w:val="subscript"/>
        </w:rPr>
        <w:t>1</w:t>
      </w:r>
      <w:r>
        <w:rPr>
          <w:i/>
        </w:rPr>
        <w:t>&lt;L*</w:t>
      </w:r>
      <w:r>
        <w:t>) порівняно з конкурентним ринком праці. Як правило, праця наймається саме на таких ринках (рис.</w:t>
      </w:r>
      <w:r w:rsidR="00CA1C44" w:rsidRPr="00CA1C44">
        <w:rPr>
          <w:lang w:val="ru-RU"/>
        </w:rPr>
        <w:t xml:space="preserve"> </w:t>
      </w:r>
      <w:r>
        <w:t>10.2, б).</w:t>
      </w:r>
    </w:p>
    <w:p w:rsidR="001822FE" w:rsidRDefault="00CA1C44" w:rsidP="001822FE">
      <w:pPr>
        <w:spacing w:after="120"/>
        <w:jc w:val="both"/>
      </w:pPr>
      <w:r>
        <w:rPr>
          <w:noProof/>
          <w:lang w:eastAsia="uk-UA"/>
        </w:rPr>
        <w:drawing>
          <wp:inline distT="0" distB="0" distL="0" distR="0">
            <wp:extent cx="6039485" cy="2243455"/>
            <wp:effectExtent l="0" t="0" r="0" b="4445"/>
            <wp:docPr id="531" name="Рисунок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633">
                      <a:extLst>
                        <a:ext uri="{28A0092B-C50C-407E-A947-70E740481C1C}">
                          <a14:useLocalDpi xmlns:a14="http://schemas.microsoft.com/office/drawing/2010/main" val="0"/>
                        </a:ext>
                      </a:extLst>
                    </a:blip>
                    <a:srcRect/>
                    <a:stretch>
                      <a:fillRect/>
                    </a:stretch>
                  </pic:blipFill>
                  <pic:spPr bwMode="auto">
                    <a:xfrm>
                      <a:off x="0" y="0"/>
                      <a:ext cx="6039485" cy="2243455"/>
                    </a:xfrm>
                    <a:prstGeom prst="rect">
                      <a:avLst/>
                    </a:prstGeom>
                    <a:noFill/>
                    <a:ln>
                      <a:noFill/>
                    </a:ln>
                  </pic:spPr>
                </pic:pic>
              </a:graphicData>
            </a:graphic>
          </wp:inline>
        </w:drawing>
      </w:r>
    </w:p>
    <w:p w:rsidR="001822FE" w:rsidRDefault="001822FE" w:rsidP="001822FE">
      <w:pPr>
        <w:spacing w:after="120"/>
        <w:jc w:val="center"/>
        <w:rPr>
          <w:b/>
          <w:i/>
        </w:rPr>
      </w:pPr>
      <w:r>
        <w:rPr>
          <w:b/>
          <w:i/>
        </w:rPr>
        <w:t>Рис.</w:t>
      </w:r>
      <w:r w:rsidR="00CA1C44">
        <w:rPr>
          <w:b/>
          <w:i/>
        </w:rPr>
        <w:t xml:space="preserve"> </w:t>
      </w:r>
      <w:r>
        <w:rPr>
          <w:b/>
          <w:i/>
        </w:rPr>
        <w:t>1</w:t>
      </w:r>
      <w:r w:rsidR="00CA1C44">
        <w:rPr>
          <w:b/>
          <w:i/>
        </w:rPr>
        <w:t>0</w:t>
      </w:r>
      <w:r>
        <w:rPr>
          <w:b/>
          <w:i/>
        </w:rPr>
        <w:t>.2. Конкурентний ринок праці (а) і ринок монопсонії (б)</w:t>
      </w:r>
    </w:p>
    <w:p w:rsidR="001822FE" w:rsidRDefault="001822FE" w:rsidP="001822FE">
      <w:pPr>
        <w:spacing w:after="120"/>
        <w:ind w:firstLine="700"/>
        <w:jc w:val="both"/>
      </w:pPr>
    </w:p>
    <w:p w:rsidR="001822FE" w:rsidRDefault="001822FE" w:rsidP="001822FE">
      <w:pPr>
        <w:spacing w:after="120"/>
        <w:jc w:val="center"/>
        <w:rPr>
          <w:b/>
          <w:noProof/>
          <w:lang w:val="ru-RU"/>
        </w:rPr>
      </w:pPr>
      <w:r>
        <w:rPr>
          <w:b/>
          <w:noProof/>
          <w:lang w:eastAsia="uk-UA"/>
        </w:rPr>
        <w:drawing>
          <wp:inline distT="0" distB="0" distL="0" distR="0">
            <wp:extent cx="5497195" cy="574040"/>
            <wp:effectExtent l="0" t="0" r="46355" b="16510"/>
            <wp:docPr id="494" name="Схема 494"/>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34" r:lo="rId1635" r:qs="rId1636" r:cs="rId1637"/>
              </a:graphicData>
            </a:graphic>
          </wp:inline>
        </w:drawing>
      </w:r>
    </w:p>
    <w:p w:rsidR="001822FE" w:rsidRDefault="001822FE" w:rsidP="001822FE">
      <w:pPr>
        <w:spacing w:after="120"/>
        <w:ind w:firstLine="700"/>
        <w:jc w:val="both"/>
      </w:pPr>
      <w:r>
        <w:rPr>
          <w:noProof/>
          <w:lang w:eastAsia="uk-UA"/>
        </w:rPr>
        <w:drawing>
          <wp:inline distT="0" distB="0" distL="0" distR="0">
            <wp:extent cx="5518150" cy="638175"/>
            <wp:effectExtent l="19050" t="0" r="25400" b="9525"/>
            <wp:docPr id="493" name="Схема 493"/>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39" r:lo="rId1640" r:qs="rId1641" r:cs="rId1642"/>
              </a:graphicData>
            </a:graphic>
          </wp:inline>
        </w:drawing>
      </w:r>
      <w:r>
        <w:t xml:space="preserve"> </w:t>
      </w:r>
    </w:p>
    <w:p w:rsidR="001822FE" w:rsidRDefault="001822FE" w:rsidP="001822FE">
      <w:pPr>
        <w:spacing w:after="120"/>
        <w:ind w:firstLine="700"/>
        <w:jc w:val="both"/>
      </w:pPr>
      <w:r>
        <w:t xml:space="preserve">Вона є об’єднанням найманих працівників з метою захисту економічних і соціальних інтересів. Профспілки можуть бути вузькопрофесійними, галузевими, регіональними, національними і навіть міжнародними. Методи, що вони використовують для підвищення ставки зарплати поділяються на </w:t>
      </w:r>
      <w:r>
        <w:rPr>
          <w:i/>
        </w:rPr>
        <w:t>прямі</w:t>
      </w:r>
      <w:r>
        <w:t xml:space="preserve"> і </w:t>
      </w:r>
      <w:r>
        <w:rPr>
          <w:i/>
        </w:rPr>
        <w:t>непрямі</w:t>
      </w:r>
      <w:r>
        <w:t xml:space="preserve">. Результативність таких методів неоднозначна. </w:t>
      </w:r>
    </w:p>
    <w:p w:rsidR="001822FE" w:rsidRDefault="001822FE" w:rsidP="001822FE">
      <w:pPr>
        <w:spacing w:after="120"/>
        <w:ind w:firstLine="700"/>
        <w:jc w:val="both"/>
      </w:pPr>
      <w:r>
        <w:t>1.</w:t>
      </w:r>
      <w:r>
        <w:rPr>
          <w:b/>
        </w:rPr>
        <w:t xml:space="preserve"> Збільшення попиту на працю</w:t>
      </w:r>
      <w:r>
        <w:t>. З точки зору профспілки, найбільш прийнятним способом підвищення ставки зарплати є збільшення попиту на працю. Результатом буде як підвищення ставки зарплати, так й збільшення рівня зайнятості (рис.</w:t>
      </w:r>
      <w:r w:rsidR="00CA1C44">
        <w:t xml:space="preserve"> </w:t>
      </w:r>
      <w:r>
        <w:t>10.3, а). Шляхи, що використовує для цього профспілка – це: збільшення попиту на товари виробника (за рахунок реклами, використання політичного лобі з метою ухвалення законів про обмеження імпорту аналогічних товарів тощо).</w:t>
      </w:r>
    </w:p>
    <w:p w:rsidR="001822FE" w:rsidRDefault="001822FE" w:rsidP="001822FE">
      <w:pPr>
        <w:spacing w:after="120"/>
        <w:ind w:firstLine="700"/>
        <w:jc w:val="both"/>
      </w:pPr>
      <w:r>
        <w:t xml:space="preserve">2. </w:t>
      </w:r>
      <w:r>
        <w:rPr>
          <w:b/>
        </w:rPr>
        <w:t>Зменшення пропозиції праці</w:t>
      </w:r>
      <w:r>
        <w:t xml:space="preserve">. Такий спосіб, як правило, використовує вузькопрофесійна (цехова) профспілка, яку називають закритою. Вона встановлює жорсткий контроль за пропозицією висококваліфікованої праці (тривалі терміни навчання, високі вступні внески тощо). Крім того, профспілки підтримують законодавство, яке: </w:t>
      </w:r>
      <w:r>
        <w:rPr>
          <w:i/>
        </w:rPr>
        <w:t>по-перше</w:t>
      </w:r>
      <w:r>
        <w:t xml:space="preserve">, обмежує міграційні процеси; </w:t>
      </w:r>
      <w:r>
        <w:rPr>
          <w:i/>
        </w:rPr>
        <w:t>по-друге</w:t>
      </w:r>
      <w:r>
        <w:t xml:space="preserve">, забороняє працю дітей; </w:t>
      </w:r>
      <w:r>
        <w:rPr>
          <w:i/>
        </w:rPr>
        <w:t>по-третє</w:t>
      </w:r>
      <w:r>
        <w:t xml:space="preserve">, підтримує обов’язковий вихід на пенсію; </w:t>
      </w:r>
      <w:r>
        <w:rPr>
          <w:i/>
        </w:rPr>
        <w:t>по-четверте</w:t>
      </w:r>
      <w:r>
        <w:t xml:space="preserve">, сприяє скороченню робочого тижня. В результатом таких заходів може бути підвищення ставки зарплати (з </w:t>
      </w:r>
      <w:r>
        <w:rPr>
          <w:i/>
        </w:rPr>
        <w:t>P</w:t>
      </w:r>
      <w:r>
        <w:rPr>
          <w:i/>
          <w:vertAlign w:val="subscript"/>
        </w:rPr>
        <w:t>L1</w:t>
      </w:r>
      <w:r>
        <w:t xml:space="preserve"> до </w:t>
      </w:r>
      <w:r>
        <w:rPr>
          <w:i/>
        </w:rPr>
        <w:t>P</w:t>
      </w:r>
      <w:r>
        <w:rPr>
          <w:i/>
          <w:vertAlign w:val="subscript"/>
        </w:rPr>
        <w:t>L2</w:t>
      </w:r>
      <w:r>
        <w:t xml:space="preserve">) і скорочення рівня зайнятості (з </w:t>
      </w:r>
      <w:r>
        <w:rPr>
          <w:i/>
        </w:rPr>
        <w:t>L</w:t>
      </w:r>
      <w:r>
        <w:rPr>
          <w:i/>
          <w:vertAlign w:val="subscript"/>
        </w:rPr>
        <w:t>1</w:t>
      </w:r>
      <w:r>
        <w:t xml:space="preserve"> до </w:t>
      </w:r>
      <w:r>
        <w:rPr>
          <w:i/>
        </w:rPr>
        <w:t>L</w:t>
      </w:r>
      <w:r>
        <w:rPr>
          <w:i/>
          <w:vertAlign w:val="subscript"/>
        </w:rPr>
        <w:t>2</w:t>
      </w:r>
      <w:r>
        <w:t>)</w:t>
      </w:r>
      <w:r w:rsidR="00CA1C44">
        <w:t xml:space="preserve"> </w:t>
      </w:r>
      <w:r>
        <w:t>(рис.</w:t>
      </w:r>
      <w:r w:rsidR="00CA1C44">
        <w:t xml:space="preserve"> </w:t>
      </w:r>
      <w:r>
        <w:t>1</w:t>
      </w:r>
      <w:r w:rsidR="00CA1C44">
        <w:t>0</w:t>
      </w:r>
      <w:r>
        <w:t>.3, б).</w:t>
      </w:r>
    </w:p>
    <w:p w:rsidR="001822FE" w:rsidRDefault="00CA1C44" w:rsidP="001822FE">
      <w:pPr>
        <w:spacing w:after="120"/>
        <w:jc w:val="center"/>
      </w:pPr>
      <w:r>
        <w:rPr>
          <w:noProof/>
          <w:lang w:eastAsia="uk-UA"/>
        </w:rPr>
        <w:drawing>
          <wp:inline distT="0" distB="0" distL="0" distR="0">
            <wp:extent cx="6219825" cy="2084070"/>
            <wp:effectExtent l="0" t="0" r="9525" b="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644">
                      <a:extLst>
                        <a:ext uri="{28A0092B-C50C-407E-A947-70E740481C1C}">
                          <a14:useLocalDpi xmlns:a14="http://schemas.microsoft.com/office/drawing/2010/main" val="0"/>
                        </a:ext>
                      </a:extLst>
                    </a:blip>
                    <a:srcRect/>
                    <a:stretch>
                      <a:fillRect/>
                    </a:stretch>
                  </pic:blipFill>
                  <pic:spPr bwMode="auto">
                    <a:xfrm>
                      <a:off x="0" y="0"/>
                      <a:ext cx="6219825" cy="2084070"/>
                    </a:xfrm>
                    <a:prstGeom prst="rect">
                      <a:avLst/>
                    </a:prstGeom>
                    <a:noFill/>
                    <a:ln>
                      <a:noFill/>
                    </a:ln>
                  </pic:spPr>
                </pic:pic>
              </a:graphicData>
            </a:graphic>
          </wp:inline>
        </w:drawing>
      </w:r>
    </w:p>
    <w:p w:rsidR="001822FE" w:rsidRDefault="001822FE" w:rsidP="001822FE">
      <w:pPr>
        <w:spacing w:after="120"/>
        <w:jc w:val="center"/>
        <w:rPr>
          <w:b/>
          <w:i/>
        </w:rPr>
      </w:pPr>
      <w:r>
        <w:rPr>
          <w:b/>
          <w:i/>
        </w:rPr>
        <w:t>Рис.</w:t>
      </w:r>
      <w:r w:rsidR="00CA1C44">
        <w:rPr>
          <w:b/>
          <w:i/>
        </w:rPr>
        <w:t xml:space="preserve"> </w:t>
      </w:r>
      <w:r>
        <w:rPr>
          <w:b/>
          <w:i/>
        </w:rPr>
        <w:t>10.3. Стимулювання профспілками попиту (а) і скорочення пропозиції (б) праці</w:t>
      </w:r>
    </w:p>
    <w:p w:rsidR="001822FE" w:rsidRDefault="001822FE" w:rsidP="001822FE">
      <w:pPr>
        <w:spacing w:after="120"/>
        <w:ind w:firstLine="800"/>
        <w:jc w:val="both"/>
      </w:pPr>
      <w:r>
        <w:t xml:space="preserve">3. </w:t>
      </w:r>
      <w:r>
        <w:rPr>
          <w:b/>
        </w:rPr>
        <w:t>Прямий вплив на ставку зарплати</w:t>
      </w:r>
      <w:r>
        <w:t>. Відкриті галузеві чи загальнонаціональні профспілки під тиском масового страйку можуть змусити підприємство підвищити ставку зарплати. Це змушує підприємство знизити рівень зайнятості.</w:t>
      </w:r>
    </w:p>
    <w:p w:rsidR="001822FE" w:rsidRDefault="001822FE" w:rsidP="001822FE">
      <w:pPr>
        <w:spacing w:after="120"/>
        <w:ind w:firstLine="800"/>
        <w:jc w:val="both"/>
      </w:pPr>
      <w:r>
        <w:t xml:space="preserve">4. </w:t>
      </w:r>
      <w:r>
        <w:rPr>
          <w:b/>
        </w:rPr>
        <w:t>Подвійна монополія на ринку праці</w:t>
      </w:r>
      <w:r>
        <w:t>. Як правило, профспілки протистоять великим підприємствам. Така ситуація називається подвійною монополією. Монопсоніст буде намагатися знизити ставку зарплати. Профспілка вимагатиме її підвищення. Результат залежить від співвідношення сил. Проте, як правило, ставка зарплати буде наближатися до конкурентної  і збільшуватиметься рівень зайнятості.</w:t>
      </w:r>
    </w:p>
    <w:p w:rsidR="001822FE" w:rsidRDefault="001822FE" w:rsidP="001822FE">
      <w:pPr>
        <w:spacing w:after="120"/>
        <w:ind w:firstLine="700"/>
        <w:jc w:val="both"/>
      </w:pPr>
      <w:r>
        <w:t xml:space="preserve">Середній рівень ставок зарплати є диференційованим (від лат. </w:t>
      </w:r>
      <w:r>
        <w:rPr>
          <w:i/>
        </w:rPr>
        <w:t>differentia</w:t>
      </w:r>
      <w:r>
        <w:t xml:space="preserve"> – різниця, відмінність) за країнами, регіонами та видами діяльності. Дані табл.10.2 характеризують </w:t>
      </w:r>
      <w:r>
        <w:rPr>
          <w:b/>
        </w:rPr>
        <w:t>диференціацію</w:t>
      </w:r>
      <w:r>
        <w:t xml:space="preserve"> середньомісячних заробітків працівників різних видів діяльності в Україні на початок 2021 року.</w:t>
      </w:r>
    </w:p>
    <w:p w:rsidR="001822FE" w:rsidRDefault="001822FE" w:rsidP="001822FE">
      <w:pPr>
        <w:spacing w:after="120"/>
        <w:ind w:firstLine="700"/>
        <w:jc w:val="both"/>
      </w:pPr>
      <w:r>
        <w:t xml:space="preserve">Всі фактори диференціації ставок зарплати можна поділити на </w:t>
      </w:r>
      <w:r>
        <w:rPr>
          <w:i/>
        </w:rPr>
        <w:t>ринкові</w:t>
      </w:r>
      <w:r>
        <w:t xml:space="preserve"> і </w:t>
      </w:r>
      <w:r>
        <w:rPr>
          <w:i/>
        </w:rPr>
        <w:t>неринкові</w:t>
      </w:r>
      <w:r>
        <w:t xml:space="preserve">. Ринкова диференціація виникає в наслідок взаємодії попиту та пропозиції праці. Якщо пропозиція конкретного виду праці перевищує попит на нього, то результатом буде невисока ставка зарплати та навпаки. </w:t>
      </w:r>
    </w:p>
    <w:p w:rsidR="001822FE" w:rsidRDefault="001822FE" w:rsidP="001822FE">
      <w:pPr>
        <w:spacing w:after="120"/>
        <w:ind w:firstLine="700"/>
        <w:jc w:val="both"/>
      </w:pPr>
      <w:r>
        <w:t xml:space="preserve">На різних ринках праці є різними умови попиту і пропозиції. Причини, що обумовлюють такі відмінності можна поділити на три групи, які, в основному, відносяться до неринкових. </w:t>
      </w:r>
    </w:p>
    <w:p w:rsidR="00CA1C44" w:rsidRPr="00D0191A" w:rsidRDefault="00CA1C44" w:rsidP="001822FE">
      <w:pPr>
        <w:spacing w:after="120"/>
        <w:ind w:firstLine="700"/>
        <w:jc w:val="right"/>
        <w:rPr>
          <w:b/>
          <w:sz w:val="14"/>
        </w:rPr>
      </w:pPr>
    </w:p>
    <w:p w:rsidR="001822FE" w:rsidRDefault="001822FE" w:rsidP="00CA1C44">
      <w:pPr>
        <w:spacing w:after="120"/>
        <w:jc w:val="center"/>
        <w:rPr>
          <w:b/>
        </w:rPr>
      </w:pPr>
      <w:r>
        <w:rPr>
          <w:b/>
        </w:rPr>
        <w:t>Таблиця 1</w:t>
      </w:r>
      <w:r w:rsidR="00CA1C44">
        <w:rPr>
          <w:b/>
        </w:rPr>
        <w:t xml:space="preserve">0.2. </w:t>
      </w:r>
      <w:r>
        <w:rPr>
          <w:b/>
        </w:rPr>
        <w:t>Середньомісячна зарплата за видами економічної діяльності в Україні (на одного штатного працівника), початок 2021 р.</w:t>
      </w:r>
    </w:p>
    <w:tbl>
      <w:tblPr>
        <w:tblW w:w="4894" w:type="pct"/>
        <w:jc w:val="center"/>
        <w:tblBorders>
          <w:top w:val="double" w:sz="4" w:space="0" w:color="000000"/>
          <w:left w:val="double" w:sz="4" w:space="0" w:color="000000"/>
          <w:bottom w:val="double" w:sz="4" w:space="0" w:color="000000"/>
          <w:right w:val="double" w:sz="4" w:space="0" w:color="000000"/>
          <w:insideH w:val="double" w:sz="4" w:space="0" w:color="000000"/>
          <w:insideV w:val="double" w:sz="4" w:space="0" w:color="000000"/>
        </w:tblBorders>
        <w:tblLook w:val="04A0" w:firstRow="1" w:lastRow="0" w:firstColumn="1" w:lastColumn="0" w:noHBand="0" w:noVBand="1"/>
      </w:tblPr>
      <w:tblGrid>
        <w:gridCol w:w="7433"/>
        <w:gridCol w:w="2493"/>
      </w:tblGrid>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center"/>
              <w:rPr>
                <w:b/>
              </w:rPr>
            </w:pPr>
            <w:r>
              <w:rPr>
                <w:b/>
              </w:rPr>
              <w:t>Вид діяльності</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center"/>
              <w:rPr>
                <w:b/>
              </w:rPr>
            </w:pPr>
            <w:r>
              <w:rPr>
                <w:b/>
              </w:rPr>
              <w:t>Середньомісячна зарплата, грн.</w:t>
            </w:r>
            <w:r>
              <w:rPr>
                <w:b/>
                <w:vertAlign w:val="superscript"/>
              </w:rPr>
              <w:t>1</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Сільське господарство, лісове господарство та рибне господарство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9565</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   з них сільське господарство</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9529</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Промисловість</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3374</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Будівництво</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9238</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Оптова та роздрібна торгівля; ремонт автотранспортних засобів і мотоциклів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1898</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Транспорт, складське господарство, поштова та кур'єрська діяльність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2210</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ind w:firstLineChars="100" w:firstLine="240"/>
              <w:rPr>
                <w:color w:val="000000"/>
                <w:sz w:val="24"/>
                <w:szCs w:val="24"/>
              </w:rPr>
            </w:pPr>
            <w:r>
              <w:rPr>
                <w:color w:val="000000"/>
                <w:sz w:val="24"/>
                <w:szCs w:val="24"/>
              </w:rPr>
              <w:t>наземний і трубопровідний транспорт</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1766</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ind w:firstLineChars="100" w:firstLine="240"/>
              <w:rPr>
                <w:color w:val="000000"/>
                <w:sz w:val="24"/>
                <w:szCs w:val="24"/>
              </w:rPr>
            </w:pPr>
            <w:r>
              <w:rPr>
                <w:color w:val="000000"/>
                <w:sz w:val="24"/>
                <w:szCs w:val="24"/>
              </w:rPr>
              <w:t>водний транспорт</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2604</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ind w:firstLineChars="100" w:firstLine="240"/>
              <w:rPr>
                <w:color w:val="000000"/>
                <w:sz w:val="24"/>
                <w:szCs w:val="24"/>
              </w:rPr>
            </w:pPr>
            <w:r>
              <w:rPr>
                <w:color w:val="000000"/>
                <w:sz w:val="24"/>
                <w:szCs w:val="24"/>
              </w:rPr>
              <w:t>авіаційний транспорт</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22394</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ind w:firstLineChars="100" w:firstLine="240"/>
              <w:rPr>
                <w:color w:val="000000"/>
                <w:sz w:val="24"/>
                <w:szCs w:val="24"/>
              </w:rPr>
            </w:pPr>
            <w:r>
              <w:rPr>
                <w:color w:val="000000"/>
                <w:sz w:val="24"/>
                <w:szCs w:val="24"/>
              </w:rPr>
              <w:t>складське господарство та допоміжна діяльність у сфері транспорту</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3158</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ind w:firstLineChars="100" w:firstLine="240"/>
              <w:rPr>
                <w:color w:val="000000"/>
                <w:sz w:val="24"/>
                <w:szCs w:val="24"/>
              </w:rPr>
            </w:pPr>
            <w:r>
              <w:rPr>
                <w:color w:val="000000"/>
                <w:sz w:val="24"/>
                <w:szCs w:val="24"/>
              </w:rPr>
              <w:t>поштова та кур'єрська діяльність</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7524</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Тимчасове розміщування й організація харчування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6647</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Інформація та телекомунікації</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21941</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Фінансова та страхова діяльність</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24095</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Операції з нерухомим майном</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9683</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Професійна, наукова та технічна діяльність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6602</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   з неї наукові дослідження та розробки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3333</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Діяльність у сфері адміністративного та допоміжного обслуговування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0304</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Державне управління й оборона; обов'язкове соціальне страхування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5231</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Освіта</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0310</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Охорона здоров'я та надання соціальної допомоги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0573</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   з них охорона здоров'я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0786</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 xml:space="preserve">Мистецтво, спорт, розваги та відпочинок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0437</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ind w:firstLineChars="100" w:firstLine="240"/>
              <w:rPr>
                <w:color w:val="000000"/>
                <w:sz w:val="24"/>
                <w:szCs w:val="24"/>
              </w:rPr>
            </w:pPr>
            <w:r>
              <w:rPr>
                <w:color w:val="000000"/>
                <w:sz w:val="24"/>
                <w:szCs w:val="24"/>
              </w:rPr>
              <w:t xml:space="preserve">діяльність у сфері творчості, мистецтва та розваг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9706</w:t>
            </w:r>
          </w:p>
        </w:tc>
      </w:tr>
      <w:tr w:rsidR="001822FE" w:rsidTr="001822FE">
        <w:trPr>
          <w:trHeight w:val="408"/>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ind w:firstLineChars="100" w:firstLine="240"/>
              <w:rPr>
                <w:color w:val="000000"/>
                <w:sz w:val="24"/>
                <w:szCs w:val="24"/>
              </w:rPr>
            </w:pPr>
            <w:r>
              <w:rPr>
                <w:color w:val="000000"/>
                <w:sz w:val="24"/>
                <w:szCs w:val="24"/>
              </w:rPr>
              <w:t xml:space="preserve">функціювання бібліотек, архівів, музеїв та інших закладів культури  </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8971</w:t>
            </w:r>
          </w:p>
        </w:tc>
      </w:tr>
      <w:tr w:rsidR="001822FE" w:rsidTr="001822FE">
        <w:trPr>
          <w:trHeight w:val="240"/>
          <w:jc w:val="center"/>
        </w:trPr>
        <w:tc>
          <w:tcPr>
            <w:tcW w:w="3744"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rPr>
                <w:color w:val="000000"/>
                <w:sz w:val="24"/>
                <w:szCs w:val="24"/>
              </w:rPr>
            </w:pPr>
            <w:r>
              <w:rPr>
                <w:color w:val="000000"/>
                <w:sz w:val="24"/>
                <w:szCs w:val="24"/>
              </w:rPr>
              <w:t>Надання інших видів послуг</w:t>
            </w:r>
          </w:p>
        </w:tc>
        <w:tc>
          <w:tcPr>
            <w:tcW w:w="1256" w:type="pct"/>
            <w:tcBorders>
              <w:top w:val="double" w:sz="4" w:space="0" w:color="000000"/>
              <w:left w:val="double" w:sz="4" w:space="0" w:color="000000"/>
              <w:bottom w:val="double" w:sz="4" w:space="0" w:color="000000"/>
              <w:right w:val="double" w:sz="4" w:space="0" w:color="000000"/>
            </w:tcBorders>
            <w:vAlign w:val="center"/>
            <w:hideMark/>
          </w:tcPr>
          <w:p w:rsidR="001822FE" w:rsidRDefault="001822FE">
            <w:pPr>
              <w:spacing w:line="256" w:lineRule="auto"/>
              <w:jc w:val="right"/>
              <w:rPr>
                <w:color w:val="000000"/>
                <w:sz w:val="24"/>
                <w:szCs w:val="24"/>
              </w:rPr>
            </w:pPr>
            <w:r>
              <w:rPr>
                <w:color w:val="000000"/>
                <w:sz w:val="24"/>
                <w:szCs w:val="24"/>
              </w:rPr>
              <w:t>11657</w:t>
            </w:r>
          </w:p>
        </w:tc>
      </w:tr>
    </w:tbl>
    <w:p w:rsidR="001822FE" w:rsidRDefault="001822FE" w:rsidP="001822FE">
      <w:pPr>
        <w:spacing w:after="120"/>
        <w:ind w:firstLine="700"/>
        <w:jc w:val="both"/>
        <w:rPr>
          <w:i/>
          <w:sz w:val="24"/>
          <w:szCs w:val="24"/>
        </w:rPr>
      </w:pPr>
      <w:r>
        <w:rPr>
          <w:i/>
          <w:sz w:val="24"/>
          <w:szCs w:val="24"/>
          <w:vertAlign w:val="superscript"/>
        </w:rPr>
        <w:t>1</w:t>
      </w:r>
      <w:r>
        <w:rPr>
          <w:i/>
          <w:sz w:val="24"/>
          <w:szCs w:val="24"/>
        </w:rPr>
        <w:t>За даними Держкомстату України</w:t>
      </w:r>
    </w:p>
    <w:p w:rsidR="001822FE" w:rsidRDefault="001822FE" w:rsidP="001822FE">
      <w:pPr>
        <w:spacing w:after="120"/>
        <w:ind w:firstLine="700"/>
        <w:jc w:val="both"/>
      </w:pPr>
      <w:r>
        <w:t xml:space="preserve">1) </w:t>
      </w:r>
      <w:r>
        <w:rPr>
          <w:b/>
        </w:rPr>
        <w:t>Неоднорідність працівників</w:t>
      </w:r>
      <w:r>
        <w:t>. Працівники відрізняються за рівнем освіти та підготовки, здібностями і тому попадають в групи, які не конкурують між собою в оплаті праці. Більш високий рівень освіти і підготовки передбачає, як правило, і більш високу ставку зарплати.</w:t>
      </w:r>
    </w:p>
    <w:p w:rsidR="001822FE" w:rsidRDefault="001822FE" w:rsidP="001822FE">
      <w:pPr>
        <w:spacing w:after="120"/>
        <w:ind w:firstLine="700"/>
        <w:jc w:val="both"/>
      </w:pPr>
      <w:r>
        <w:t xml:space="preserve">2) </w:t>
      </w:r>
      <w:r>
        <w:rPr>
          <w:b/>
        </w:rPr>
        <w:t>Негрошові аспекти роботи</w:t>
      </w:r>
      <w:r>
        <w:t xml:space="preserve">. Роботи можуть відрізнятися престижем і можливістю травматизму. Тому за інших рівних умов, працівник буде мати вищу ставку зарплати,  якщо його робота є менш престижна (прибиральниця туалетів) або пов’язана з можливістю травматизму (робота на будівництві). </w:t>
      </w:r>
    </w:p>
    <w:p w:rsidR="001822FE" w:rsidRDefault="001822FE" w:rsidP="001822FE">
      <w:pPr>
        <w:spacing w:after="120"/>
        <w:ind w:firstLine="700"/>
        <w:jc w:val="both"/>
      </w:pPr>
      <w:r>
        <w:t xml:space="preserve">3) </w:t>
      </w:r>
      <w:r>
        <w:rPr>
          <w:b/>
        </w:rPr>
        <w:t>Недосконалість конкуренції на ринку праці</w:t>
      </w:r>
      <w:r>
        <w:t xml:space="preserve">. Як було зазначено вище, ринки праці характеризуються недосконалою конкуренцією, яка виникає в наслідок обмеженості у мобільності робочої сили. Існує </w:t>
      </w:r>
      <w:r>
        <w:rPr>
          <w:i/>
        </w:rPr>
        <w:t>географічна немобільність</w:t>
      </w:r>
      <w:r>
        <w:t xml:space="preserve"> робочої сили і, відповідно, регіональна диференціація в оплаті праці працівників однакових професій. Існують </w:t>
      </w:r>
      <w:r>
        <w:rPr>
          <w:i/>
        </w:rPr>
        <w:t>професійні</w:t>
      </w:r>
      <w:r>
        <w:t xml:space="preserve"> </w:t>
      </w:r>
      <w:r>
        <w:rPr>
          <w:i/>
        </w:rPr>
        <w:t>обмеження мобільності</w:t>
      </w:r>
      <w:r>
        <w:t xml:space="preserve">, тому виникає відмінність в оплаті праці працівників різних професій. Існують </w:t>
      </w:r>
      <w:r>
        <w:rPr>
          <w:i/>
        </w:rPr>
        <w:t>соціальні обмеження мобільності</w:t>
      </w:r>
      <w:r>
        <w:t>, які обумовлені дискримінацією і тому відрізняється оплата праці чоловіків та жінок, корінного населення та мігрантів, людей різних рас.</w:t>
      </w:r>
    </w:p>
    <w:p w:rsidR="001822FE" w:rsidRPr="00CA1C44" w:rsidRDefault="001822FE" w:rsidP="001822FE">
      <w:pPr>
        <w:spacing w:after="120"/>
        <w:ind w:firstLine="700"/>
        <w:jc w:val="both"/>
        <w:rPr>
          <w:sz w:val="18"/>
        </w:rPr>
      </w:pPr>
    </w:p>
    <w:p w:rsidR="001822FE" w:rsidRDefault="001822FE" w:rsidP="001822FE">
      <w:pPr>
        <w:spacing w:after="120"/>
        <w:jc w:val="center"/>
        <w:rPr>
          <w:b/>
        </w:rPr>
      </w:pPr>
      <w:r>
        <w:rPr>
          <w:b/>
          <w:noProof/>
          <w:lang w:eastAsia="uk-UA"/>
        </w:rPr>
        <w:drawing>
          <wp:inline distT="0" distB="0" distL="0" distR="0">
            <wp:extent cx="5518150" cy="638175"/>
            <wp:effectExtent l="0" t="19050" r="25400" b="47625"/>
            <wp:docPr id="492" name="Схема 49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45" r:lo="rId1646" r:qs="rId1647" r:cs="rId1648"/>
              </a:graphicData>
            </a:graphic>
          </wp:inline>
        </w:drawing>
      </w:r>
    </w:p>
    <w:p w:rsidR="001822FE" w:rsidRDefault="001822FE" w:rsidP="001822FE">
      <w:pPr>
        <w:spacing w:after="120"/>
        <w:ind w:firstLine="708"/>
        <w:jc w:val="both"/>
      </w:pPr>
      <w:r>
        <w:rPr>
          <w:b/>
        </w:rPr>
        <w:t>Капітал</w:t>
      </w:r>
      <w:r>
        <w:t xml:space="preserve"> (від. лат. </w:t>
      </w:r>
      <w:r>
        <w:rPr>
          <w:i/>
        </w:rPr>
        <w:t>capitalis</w:t>
      </w:r>
      <w:r>
        <w:t xml:space="preserve"> </w:t>
      </w:r>
      <w:r>
        <w:rPr>
          <w:bCs/>
        </w:rPr>
        <w:t>–</w:t>
      </w:r>
      <w:r>
        <w:t xml:space="preserve"> головний) – це ресурс, який використовують підприємства для створення благ та важлива економічна категорія. Капітал часто називають </w:t>
      </w:r>
      <w:r>
        <w:rPr>
          <w:b/>
        </w:rPr>
        <w:t>«інвестиційним ресурсом»</w:t>
      </w:r>
      <w:r>
        <w:t>. Ця категорія має багато тлумачень, основні з них наведені нижче.</w:t>
      </w:r>
    </w:p>
    <w:p w:rsidR="001822FE" w:rsidRDefault="001822FE" w:rsidP="001822FE">
      <w:pPr>
        <w:spacing w:after="120"/>
        <w:ind w:firstLine="708"/>
        <w:jc w:val="both"/>
      </w:pPr>
      <w:r>
        <w:t xml:space="preserve">1. </w:t>
      </w:r>
      <w:r>
        <w:rPr>
          <w:b/>
          <w:i/>
        </w:rPr>
        <w:t>Меркантилісти</w:t>
      </w:r>
      <w:r>
        <w:t xml:space="preserve"> джерелом багатства вважали сферу обігу, зокрема, зовнішню торгівлю. Вони ототожнювали капітал з золотом та сріблом, сума яких збільшується в результаті експорту.</w:t>
      </w:r>
    </w:p>
    <w:p w:rsidR="001822FE" w:rsidRDefault="001822FE" w:rsidP="001822FE">
      <w:pPr>
        <w:spacing w:after="120"/>
        <w:ind w:firstLine="708"/>
        <w:jc w:val="both"/>
      </w:pPr>
      <w:r>
        <w:t xml:space="preserve">2. </w:t>
      </w:r>
      <w:r>
        <w:rPr>
          <w:b/>
          <w:i/>
        </w:rPr>
        <w:t>Фізіократи</w:t>
      </w:r>
      <w:r>
        <w:t xml:space="preserve"> вважали, що багатство створює сільське господарство. Ф.Кене писав, що капітал в уречевленій формі – це не гроші, а ті засоби виробництва, за допомогою яких створюється «чистий продукт».</w:t>
      </w:r>
    </w:p>
    <w:p w:rsidR="001822FE" w:rsidRDefault="001822FE" w:rsidP="001822FE">
      <w:pPr>
        <w:spacing w:after="120"/>
        <w:ind w:firstLine="708"/>
        <w:jc w:val="both"/>
      </w:pPr>
      <w:r>
        <w:t xml:space="preserve">3. Представники </w:t>
      </w:r>
      <w:r>
        <w:rPr>
          <w:b/>
          <w:i/>
        </w:rPr>
        <w:t>класичної політекономії</w:t>
      </w:r>
      <w:r>
        <w:t xml:space="preserve"> поширювали поняття капіталу і на промисловість. А. Сміт, на відміну від фізіократів, вважав продуктивним весь суспільний капітал. З його точки зору, він не існував за умов раннього примітивного суспільства, а з’явився в результаті первісного нагромадження. Він поділяв капітал на основний та оборотний. </w:t>
      </w:r>
    </w:p>
    <w:p w:rsidR="001822FE" w:rsidRDefault="001822FE" w:rsidP="001822FE">
      <w:pPr>
        <w:spacing w:after="120"/>
        <w:ind w:firstLine="708"/>
        <w:jc w:val="both"/>
      </w:pPr>
      <w:r>
        <w:t>Д. Рікардо визначав капітал як провідний фактор розвитку продуктивних сил і частина багатства країни, яка використовується у виробництві. На відміну від А. Сміта він трактував капітал позаісторично, який бере початок з примітивного суспільства.</w:t>
      </w:r>
    </w:p>
    <w:p w:rsidR="001822FE" w:rsidRDefault="001822FE" w:rsidP="001822FE">
      <w:pPr>
        <w:spacing w:after="120"/>
        <w:ind w:firstLine="708"/>
        <w:jc w:val="both"/>
      </w:pPr>
      <w:r>
        <w:t xml:space="preserve">4. </w:t>
      </w:r>
      <w:r>
        <w:rPr>
          <w:b/>
          <w:i/>
        </w:rPr>
        <w:t>Марксизм</w:t>
      </w:r>
      <w:r>
        <w:t xml:space="preserve"> розглядає капітал як складне явище. К. Маркс дає три визначення суті капіталу. </w:t>
      </w:r>
      <w:r>
        <w:rPr>
          <w:i/>
        </w:rPr>
        <w:t>По-перше</w:t>
      </w:r>
      <w:r>
        <w:t xml:space="preserve">, капітал </w:t>
      </w:r>
      <w:r>
        <w:rPr>
          <w:bCs/>
        </w:rPr>
        <w:t>–</w:t>
      </w:r>
      <w:r>
        <w:t xml:space="preserve"> вартість, що самозростає. Зростаюча вартість складається з авансованого капіталу і доданої вартості. </w:t>
      </w:r>
      <w:r>
        <w:rPr>
          <w:i/>
        </w:rPr>
        <w:t>По-друге</w:t>
      </w:r>
      <w:r>
        <w:t xml:space="preserve">, капітал </w:t>
      </w:r>
      <w:r>
        <w:rPr>
          <w:bCs/>
        </w:rPr>
        <w:t>–</w:t>
      </w:r>
      <w:r>
        <w:t xml:space="preserve"> це суспільно-економічні відносини, які базуються на експлуатації найманої праці. </w:t>
      </w:r>
      <w:r>
        <w:rPr>
          <w:i/>
        </w:rPr>
        <w:t>По-третє</w:t>
      </w:r>
      <w:r>
        <w:t>, капітал – це рух, процес кругообігу. Він поділяв капітал на основний і оборотний, постійний і змінний, застосовуваний і спожитий.</w:t>
      </w:r>
    </w:p>
    <w:p w:rsidR="001822FE" w:rsidRDefault="001822FE" w:rsidP="001822FE">
      <w:pPr>
        <w:spacing w:after="120"/>
        <w:ind w:firstLine="708"/>
        <w:jc w:val="both"/>
      </w:pPr>
      <w:r>
        <w:t xml:space="preserve">5. </w:t>
      </w:r>
      <w:r>
        <w:rPr>
          <w:b/>
          <w:i/>
        </w:rPr>
        <w:t>Сучасні теорії капіталу</w:t>
      </w:r>
      <w:r>
        <w:t>. Дж. Кларк, Л. Вальрас, І. Фішер розглядають капітал як джерело відсотку. Зокрема, І. Фішер визначає капітал як «дисконтований потік доходу». Це означає, що будь-який елемент багатства, що забезпечує власникові регулярний дохід упродовж тривалого часу, можна розглядати як капітал.</w:t>
      </w:r>
    </w:p>
    <w:p w:rsidR="001822FE" w:rsidRDefault="001822FE" w:rsidP="001822FE">
      <w:pPr>
        <w:spacing w:after="120"/>
        <w:ind w:firstLine="708"/>
        <w:jc w:val="both"/>
      </w:pPr>
      <w:r>
        <w:t>Дж. Робінсон і Р. Дорнбуш вважають капіталом гроші, які є універсальним товаром ділового світу, що необхідний кожному.</w:t>
      </w:r>
    </w:p>
    <w:p w:rsidR="001822FE" w:rsidRDefault="001822FE" w:rsidP="001822FE">
      <w:pPr>
        <w:spacing w:after="120"/>
        <w:ind w:firstLine="708"/>
        <w:jc w:val="both"/>
      </w:pPr>
      <w:r>
        <w:t xml:space="preserve">Більшість дослідників приділяє увагу натуральному змісту капіталу – капітальним благам. Так, Д. Хайман вважає, що капітал – це ресурс тривалого користування, що створюється з метою виробництва більшої кількості товарів і послуг. Він поділяє його на фізичний (машини, будівлі, транспортні засоби, запаси сировини тощо) і людський (навики, що використовуються для надання послуг). </w:t>
      </w:r>
    </w:p>
    <w:p w:rsidR="001822FE" w:rsidRDefault="001822FE" w:rsidP="001822FE">
      <w:pPr>
        <w:spacing w:after="120"/>
        <w:ind w:firstLine="708"/>
        <w:jc w:val="both"/>
      </w:pPr>
      <w:r>
        <w:t xml:space="preserve">Узагальнюючи різні погляди на </w:t>
      </w:r>
      <w:r>
        <w:rPr>
          <w:b/>
        </w:rPr>
        <w:t>капітал</w:t>
      </w:r>
      <w:r>
        <w:t>, його можна визначити як благо, яке створюється працею і використовується для виробництва товарів та послуг з метою забезпечення регулярного доходу упродовж тривалого часу.</w:t>
      </w:r>
    </w:p>
    <w:p w:rsidR="001822FE" w:rsidRDefault="001822FE" w:rsidP="001822FE">
      <w:pPr>
        <w:spacing w:after="120"/>
        <w:ind w:firstLine="708"/>
        <w:jc w:val="both"/>
      </w:pPr>
      <w:r>
        <w:t>В економічній теорії розрізняють:</w:t>
      </w:r>
    </w:p>
    <w:p w:rsidR="001822FE" w:rsidRDefault="001822FE" w:rsidP="001822FE">
      <w:pPr>
        <w:ind w:firstLine="709"/>
        <w:jc w:val="both"/>
      </w:pPr>
      <w:r>
        <w:t xml:space="preserve">1) </w:t>
      </w:r>
      <w:r>
        <w:rPr>
          <w:b/>
          <w:i/>
        </w:rPr>
        <w:t>фізичний</w:t>
      </w:r>
      <w:r>
        <w:rPr>
          <w:i/>
        </w:rPr>
        <w:t xml:space="preserve"> </w:t>
      </w:r>
      <w:r>
        <w:t>(технічний чи виробничий) капітал – це сукупність матеріальних засобів, які використовуються у виробництві для створення нових благ;</w:t>
      </w:r>
    </w:p>
    <w:p w:rsidR="001822FE" w:rsidRDefault="001822FE" w:rsidP="001822FE">
      <w:pPr>
        <w:ind w:firstLine="709"/>
        <w:jc w:val="both"/>
      </w:pPr>
      <w:r>
        <w:t xml:space="preserve">2) </w:t>
      </w:r>
      <w:r>
        <w:rPr>
          <w:b/>
          <w:i/>
        </w:rPr>
        <w:t>фінансовий</w:t>
      </w:r>
      <w:r>
        <w:t xml:space="preserve"> (грошовий) капітал </w:t>
      </w:r>
      <w:r>
        <w:rPr>
          <w:bCs/>
        </w:rPr>
        <w:t>–</w:t>
      </w:r>
      <w:r>
        <w:t xml:space="preserve"> це сукупність грошових засобів та цінних паперів;</w:t>
      </w:r>
    </w:p>
    <w:p w:rsidR="001822FE" w:rsidRDefault="001822FE" w:rsidP="001822FE">
      <w:pPr>
        <w:ind w:firstLine="709"/>
        <w:jc w:val="both"/>
      </w:pPr>
      <w:r>
        <w:t xml:space="preserve">3) </w:t>
      </w:r>
      <w:r>
        <w:rPr>
          <w:b/>
          <w:i/>
        </w:rPr>
        <w:t>юридичний капітал</w:t>
      </w:r>
      <w:r>
        <w:t xml:space="preserve"> – сукупність прав розпорядження цінностями, що забезпечують власникам дохід без витрат праці;</w:t>
      </w:r>
    </w:p>
    <w:p w:rsidR="001822FE" w:rsidRDefault="001822FE" w:rsidP="001822FE">
      <w:pPr>
        <w:ind w:firstLine="709"/>
        <w:jc w:val="both"/>
      </w:pPr>
      <w:r>
        <w:t xml:space="preserve">4) </w:t>
      </w:r>
      <w:r>
        <w:rPr>
          <w:b/>
          <w:i/>
        </w:rPr>
        <w:t>людський капітал</w:t>
      </w:r>
      <w:r>
        <w:t xml:space="preserve"> – це витрати, що підвищують фізичні і розумові здібності людини;</w:t>
      </w:r>
    </w:p>
    <w:p w:rsidR="001822FE" w:rsidRDefault="001822FE" w:rsidP="001822FE">
      <w:pPr>
        <w:ind w:firstLine="709"/>
        <w:jc w:val="both"/>
      </w:pPr>
      <w:r>
        <w:t xml:space="preserve">5) </w:t>
      </w:r>
      <w:r>
        <w:rPr>
          <w:b/>
          <w:i/>
        </w:rPr>
        <w:t>інтелектуальний капітал</w:t>
      </w:r>
      <w:r>
        <w:t xml:space="preserve"> – це об’єкти інтелектуальної власності, які дозволяють збільшувати дохід.</w:t>
      </w:r>
    </w:p>
    <w:p w:rsidR="001822FE" w:rsidRDefault="001822FE" w:rsidP="001822FE">
      <w:pPr>
        <w:spacing w:after="120"/>
        <w:ind w:firstLine="708"/>
        <w:jc w:val="both"/>
      </w:pPr>
      <w:r>
        <w:t xml:space="preserve">Особливістю капіталу є те, що він збільшує свою вартість з часом. Проте, з початку також необхідно мати достатній обсяг капіталу. Це передбачає його </w:t>
      </w:r>
      <w:r>
        <w:rPr>
          <w:b/>
        </w:rPr>
        <w:t xml:space="preserve">початкове нагромадження </w:t>
      </w:r>
      <w:r>
        <w:t>як основи становлення капіталізму. Воно розпочинається з переходу від індивідуальної приватної власності, що базується на використанні власної праці, до форми власності, яка передбачає використання найманої праці. В Англії період початкового нагромадження капіталу – ХV – ХVI ст., у Франції – ХVII ст., в Росії (і Україні) – ХVII- ХІХ ст.</w:t>
      </w:r>
    </w:p>
    <w:p w:rsidR="001822FE" w:rsidRDefault="001822FE" w:rsidP="001822FE">
      <w:pPr>
        <w:spacing w:after="120"/>
        <w:ind w:firstLine="708"/>
        <w:jc w:val="both"/>
      </w:pPr>
      <w:r>
        <w:t xml:space="preserve">Початкове нагромадження капіталу є необхідною умовою формування бази для підприємництва, яке вивільняє фактори виробництва і забезпечує поштовх для розвитку. </w:t>
      </w:r>
      <w:r>
        <w:rPr>
          <w:i/>
        </w:rPr>
        <w:t>По-перше</w:t>
      </w:r>
      <w:r>
        <w:t xml:space="preserve">, вивільняється «праця» і утворюються наймані працівники, які не мають інших джерел існування крім продажу своєї робочої сили. </w:t>
      </w:r>
      <w:r>
        <w:rPr>
          <w:i/>
        </w:rPr>
        <w:t>По-друге</w:t>
      </w:r>
      <w:r>
        <w:t xml:space="preserve">, вивільняється «земля» як економічно вільний простір у середині країни, а також захват територій за її межами і перетворення їх у колонії. </w:t>
      </w:r>
      <w:r>
        <w:rPr>
          <w:i/>
        </w:rPr>
        <w:t>По-третє</w:t>
      </w:r>
      <w:r>
        <w:t>, прискореними темпами розвивалися усі форми капіталу – торговий, лихварський й промисловий.</w:t>
      </w:r>
    </w:p>
    <w:p w:rsidR="001822FE" w:rsidRDefault="001822FE" w:rsidP="001822FE">
      <w:pPr>
        <w:spacing w:after="120"/>
        <w:ind w:firstLine="708"/>
        <w:jc w:val="both"/>
      </w:pPr>
      <w:r>
        <w:t xml:space="preserve">У механізмі початкового нагромадження капіталу є два складники: перерозподільний і заощаджуваний. </w:t>
      </w:r>
    </w:p>
    <w:p w:rsidR="001822FE" w:rsidRDefault="001822FE" w:rsidP="001822FE">
      <w:pPr>
        <w:spacing w:after="120"/>
        <w:ind w:firstLine="708"/>
        <w:jc w:val="both"/>
      </w:pPr>
      <w:r>
        <w:t xml:space="preserve">1. Початкове нагромадження капіталу, як правило, здійснюється за рахунок </w:t>
      </w:r>
      <w:r>
        <w:rPr>
          <w:b/>
          <w:i/>
        </w:rPr>
        <w:t>перерозподілу</w:t>
      </w:r>
      <w:r>
        <w:t xml:space="preserve"> </w:t>
      </w:r>
      <w:r>
        <w:rPr>
          <w:b/>
          <w:i/>
        </w:rPr>
        <w:t>багатства у суспільстві</w:t>
      </w:r>
      <w:r>
        <w:t xml:space="preserve">. Відносно невелика частина населення, яка вчасно пристосувалась до умов капіталістичної економіки, швидко збагачується. Тоді як більша частина стає біднішою. </w:t>
      </w:r>
    </w:p>
    <w:p w:rsidR="001822FE" w:rsidRDefault="001822FE" w:rsidP="001822FE">
      <w:pPr>
        <w:spacing w:after="120"/>
        <w:ind w:firstLine="708"/>
        <w:jc w:val="both"/>
      </w:pPr>
      <w:r>
        <w:t xml:space="preserve">2. </w:t>
      </w:r>
      <w:r>
        <w:rPr>
          <w:b/>
          <w:i/>
        </w:rPr>
        <w:t>Заощаджуваний</w:t>
      </w:r>
      <w:r>
        <w:t xml:space="preserve"> механізм початкового нагромадження капіталу пов’язаний з переорієнтацією структури особистого доходу із споживання на заощадження. Сьогодні подібну психологію можна спостерігати у невеликих підприємців, які практично не мають можливості витрачати гроші на себе. Більшу частину коштів вони витрачають на розвиток власного бізнесу.</w:t>
      </w:r>
    </w:p>
    <w:p w:rsidR="001822FE" w:rsidRDefault="001822FE" w:rsidP="001822FE">
      <w:pPr>
        <w:spacing w:after="120"/>
        <w:ind w:firstLine="708"/>
        <w:jc w:val="both"/>
      </w:pPr>
      <w:r>
        <w:t xml:space="preserve">Німецький економіст М. Вебер назвав подібну мораль «духом капіталізму» і доводив, що саме в Західній Європі зароджувався сучасний капіталізм, тому що співпали морально-релігійні погляди і матеріальна заінтересованість. </w:t>
      </w:r>
    </w:p>
    <w:p w:rsidR="001822FE" w:rsidRDefault="001822FE" w:rsidP="001822FE">
      <w:pPr>
        <w:spacing w:after="120"/>
        <w:ind w:firstLine="708"/>
        <w:jc w:val="both"/>
      </w:pPr>
      <w:r>
        <w:t xml:space="preserve">В реальній економічній історії обидва складника початкового нагромадження співіснували. Проте, успішно розвиваються ті країни, у яких переважає другий. </w:t>
      </w:r>
    </w:p>
    <w:p w:rsidR="001822FE" w:rsidRDefault="001822FE" w:rsidP="001822FE">
      <w:pPr>
        <w:spacing w:after="120"/>
        <w:ind w:firstLine="708"/>
        <w:jc w:val="both"/>
      </w:pPr>
      <w:r>
        <w:t xml:space="preserve">Розглянуті вище підходи щодо визначення суті капіталу, як фактору виробництва, мають теоретичне значення. </w:t>
      </w:r>
    </w:p>
    <w:p w:rsidR="001822FE" w:rsidRDefault="001822FE" w:rsidP="001822FE">
      <w:pPr>
        <w:spacing w:after="120"/>
        <w:ind w:firstLine="708"/>
        <w:jc w:val="both"/>
      </w:pPr>
      <w:r>
        <w:rPr>
          <w:noProof/>
          <w:lang w:eastAsia="uk-UA"/>
        </w:rPr>
        <w:drawing>
          <wp:inline distT="0" distB="0" distL="0" distR="0">
            <wp:extent cx="5486400" cy="723265"/>
            <wp:effectExtent l="19050" t="0" r="19050" b="19685"/>
            <wp:docPr id="490" name="Схема 490"/>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50" r:lo="rId1651" r:qs="rId1652" r:cs="rId1653"/>
              </a:graphicData>
            </a:graphic>
          </wp:inline>
        </w:drawing>
      </w:r>
      <w:r>
        <w:t xml:space="preserve"> </w:t>
      </w:r>
    </w:p>
    <w:p w:rsidR="001822FE" w:rsidRDefault="001822FE" w:rsidP="001822FE">
      <w:pPr>
        <w:spacing w:after="120"/>
        <w:ind w:firstLine="708"/>
        <w:jc w:val="both"/>
      </w:pPr>
      <w:r>
        <w:t>У капітал підприємства, крім вартості машин, обладнання, будівель, сировини включається вартість інших факторів виробництва (наприклад, земля), грошові кошти та інші фінансові активи, які можна використати для придбання факторів виробництва.</w:t>
      </w:r>
    </w:p>
    <w:p w:rsidR="001822FE" w:rsidRDefault="001822FE" w:rsidP="001822FE">
      <w:pPr>
        <w:spacing w:after="120"/>
        <w:ind w:firstLine="708"/>
        <w:jc w:val="both"/>
      </w:pPr>
      <w:r>
        <w:t xml:space="preserve">Різні елементи фізичного капіталу по-різному використовуються в процесі виробництва – існують у різних формах. Одна частина капіталу використовується одноразово і повністю споживається у кожному виробничому циклі (сировина, матеріали), друга функціонує тривалий час і споживається упродовж декількох виробничих циклів (будівлі, споруди, обладнання). Перша частина називається </w:t>
      </w:r>
      <w:r>
        <w:rPr>
          <w:b/>
          <w:i/>
        </w:rPr>
        <w:t>оборотним капіталом</w:t>
      </w:r>
      <w:r>
        <w:t xml:space="preserve">, друга – </w:t>
      </w:r>
      <w:r>
        <w:rPr>
          <w:b/>
          <w:i/>
        </w:rPr>
        <w:t>основним</w:t>
      </w:r>
      <w:r>
        <w:t xml:space="preserve">. </w:t>
      </w:r>
    </w:p>
    <w:p w:rsidR="001822FE" w:rsidRDefault="001822FE" w:rsidP="001822FE">
      <w:pPr>
        <w:spacing w:after="120"/>
        <w:ind w:firstLine="708"/>
        <w:jc w:val="both"/>
      </w:pPr>
      <w:r>
        <w:t xml:space="preserve">Як було зазначено вище, поділяти капітал на основний і оборотний пропонували А. Сміт, Д. Рікардо, К. Маркс. На відміну від них, сучасна економічна наука поділяє капітал на основний і оборотний не за критерієм мобільності чи довговічності, а за способом перенесення вартості на товари та послуги, що виробляються. Оборотний капітал свою вартість переносить на вартість виготовленого продукту повністю і відразу в кожному виробничому циклі. Основний капітал – частинами упродовж декількох виробничих циклів. </w:t>
      </w:r>
    </w:p>
    <w:p w:rsidR="001822FE" w:rsidRDefault="001822FE" w:rsidP="001822FE">
      <w:pPr>
        <w:spacing w:after="120"/>
        <w:ind w:firstLine="708"/>
        <w:jc w:val="both"/>
      </w:pPr>
      <w:r>
        <w:t xml:space="preserve">Частина вартості основного капіталу, яка включається у вартість виготовленого продукту називається </w:t>
      </w:r>
      <w:r>
        <w:rPr>
          <w:b/>
          <w:i/>
        </w:rPr>
        <w:t>амортизаційними відрахуваннями</w:t>
      </w:r>
      <w:r>
        <w:t xml:space="preserve">, а процес перенесення вартості – </w:t>
      </w:r>
      <w:r>
        <w:rPr>
          <w:b/>
          <w:i/>
        </w:rPr>
        <w:t>амортизацією</w:t>
      </w:r>
      <w:r>
        <w:t xml:space="preserve">. В процесі використання основний капітал спрацьовується. Розрізняють </w:t>
      </w:r>
      <w:r>
        <w:rPr>
          <w:b/>
          <w:i/>
        </w:rPr>
        <w:t>фізичне спрацювання</w:t>
      </w:r>
      <w:r>
        <w:t xml:space="preserve"> (фізичний знос) і </w:t>
      </w:r>
      <w:r>
        <w:rPr>
          <w:b/>
          <w:i/>
        </w:rPr>
        <w:t>техніко-економічне старіння</w:t>
      </w:r>
      <w:r>
        <w:t xml:space="preserve"> (моральний знос). </w:t>
      </w:r>
    </w:p>
    <w:p w:rsidR="001822FE" w:rsidRDefault="001822FE" w:rsidP="001822FE">
      <w:pPr>
        <w:spacing w:after="120"/>
        <w:ind w:firstLine="708"/>
        <w:jc w:val="both"/>
      </w:pPr>
      <w:r>
        <w:t xml:space="preserve">Фізичне спрацювання відбувається як під час виробництва, так й під впливом сил природи. В результаті фізичного спрацювання нагромаджуються амортизаційні відрахування та утворюється </w:t>
      </w:r>
      <w:r>
        <w:rPr>
          <w:b/>
          <w:i/>
        </w:rPr>
        <w:t>амортизаційний фонд</w:t>
      </w:r>
      <w:r>
        <w:t>, який використовується для оновлення основного капіталу.</w:t>
      </w:r>
    </w:p>
    <w:p w:rsidR="001822FE" w:rsidRDefault="001822FE" w:rsidP="001822FE">
      <w:pPr>
        <w:spacing w:after="120"/>
        <w:ind w:firstLine="708"/>
        <w:jc w:val="both"/>
      </w:pPr>
      <w:r>
        <w:t>Техніко-економічне старіння означає втрати вартості капіталу підприємства як унаслідок НТП і виробництва більш дешевих аналогічних машин та обладнання, так й унаслідок виробництва більш продуктивних машин та обладнання.</w:t>
      </w:r>
    </w:p>
    <w:p w:rsidR="001822FE" w:rsidRDefault="001822FE" w:rsidP="001822FE">
      <w:pPr>
        <w:spacing w:after="120"/>
        <w:ind w:firstLine="708"/>
        <w:jc w:val="both"/>
      </w:pPr>
      <w:r>
        <w:t xml:space="preserve">Підприємець залучає капітал у виробничу діяльність з метою одержання прибутку. Він намагається отримати надлишок над початково авансованою сумою. Крім того, він буде намагатися мати цей надлишок тривалий час і для цього йому необхідно здійснювати процес </w:t>
      </w:r>
      <w:r>
        <w:rPr>
          <w:b/>
        </w:rPr>
        <w:t>відтворення</w:t>
      </w:r>
      <w:r>
        <w:t>. В процесі відтворення змінюються функціональні форми промислового капіталу.</w:t>
      </w:r>
    </w:p>
    <w:p w:rsidR="001822FE" w:rsidRDefault="001822FE" w:rsidP="001822FE">
      <w:pPr>
        <w:spacing w:after="120"/>
        <w:ind w:firstLine="708"/>
        <w:jc w:val="both"/>
      </w:pPr>
      <w:r>
        <w:t xml:space="preserve">На ринку ресурсів грошовий капітал підприємець витрачає на фактори виробництва, які мають форму товару. В результаті </w:t>
      </w:r>
      <w:r>
        <w:rPr>
          <w:b/>
          <w:i/>
        </w:rPr>
        <w:t>грошовий капітал</w:t>
      </w:r>
      <w:r>
        <w:t xml:space="preserve"> перетворюється у </w:t>
      </w:r>
      <w:r>
        <w:rPr>
          <w:b/>
          <w:i/>
        </w:rPr>
        <w:t>товарний</w:t>
      </w:r>
      <w:r>
        <w:t xml:space="preserve"> (</w:t>
      </w:r>
      <w:r>
        <w:rPr>
          <w:i/>
        </w:rPr>
        <w:t>Г – Т</w:t>
      </w:r>
      <w:r>
        <w:t xml:space="preserve">). В процесі виробництва </w:t>
      </w:r>
      <w:r>
        <w:rPr>
          <w:b/>
          <w:i/>
        </w:rPr>
        <w:t>товарний капітал</w:t>
      </w:r>
      <w:r>
        <w:t xml:space="preserve"> перетворюється у </w:t>
      </w:r>
      <w:r>
        <w:rPr>
          <w:b/>
          <w:i/>
        </w:rPr>
        <w:t>виробничий</w:t>
      </w:r>
      <w:r>
        <w:t xml:space="preserve"> (</w:t>
      </w:r>
      <w:r>
        <w:rPr>
          <w:i/>
        </w:rPr>
        <w:t xml:space="preserve">Т </w:t>
      </w:r>
      <w:r>
        <w:rPr>
          <w:bCs/>
        </w:rPr>
        <w:t>–</w:t>
      </w:r>
      <w:r>
        <w:rPr>
          <w:i/>
        </w:rPr>
        <w:t xml:space="preserve"> В</w:t>
      </w:r>
      <w:r>
        <w:t xml:space="preserve">) і створюється товар, який має більш високу вартість (додану вартість) і </w:t>
      </w:r>
      <w:r>
        <w:rPr>
          <w:b/>
          <w:i/>
        </w:rPr>
        <w:t>виробничий</w:t>
      </w:r>
      <w:r>
        <w:t xml:space="preserve"> капітал перетворюється у </w:t>
      </w:r>
      <w:r>
        <w:rPr>
          <w:b/>
          <w:i/>
        </w:rPr>
        <w:t>товарний</w:t>
      </w:r>
      <w:r>
        <w:t xml:space="preserve"> (...</w:t>
      </w:r>
      <w:r>
        <w:rPr>
          <w:i/>
        </w:rPr>
        <w:t>В...Т'</w:t>
      </w:r>
      <w:r>
        <w:t>). Додана вартість, яка втілена у товарі, повертається підприємцю після реалізації його на ринку. На цій стадії товарний капітал перетворюється у грошовий (</w:t>
      </w:r>
      <w:r>
        <w:rPr>
          <w:i/>
        </w:rPr>
        <w:t>Т '</w:t>
      </w:r>
      <w:r>
        <w:rPr>
          <w:bCs/>
        </w:rPr>
        <w:t xml:space="preserve"> –</w:t>
      </w:r>
      <w:r>
        <w:t xml:space="preserve"> </w:t>
      </w:r>
      <w:r>
        <w:rPr>
          <w:i/>
        </w:rPr>
        <w:t>Г '</w:t>
      </w:r>
      <w:r>
        <w:t xml:space="preserve">). </w:t>
      </w:r>
    </w:p>
    <w:p w:rsidR="001822FE" w:rsidRDefault="001822FE" w:rsidP="001822FE">
      <w:pPr>
        <w:spacing w:after="120"/>
        <w:ind w:firstLine="708"/>
        <w:jc w:val="both"/>
      </w:pPr>
      <w:r>
        <w:t xml:space="preserve">Послідовне перетворення капіталу з однієї форми в іншу називається </w:t>
      </w:r>
      <w:r>
        <w:rPr>
          <w:b/>
        </w:rPr>
        <w:t>кругообігом</w:t>
      </w:r>
      <w:r>
        <w:t xml:space="preserve">. Кругообіг капіталу як процес, що безперервно повторюється, називається оборотом капіталу. </w:t>
      </w:r>
      <w:r>
        <w:rPr>
          <w:b/>
        </w:rPr>
        <w:t>Оборот капіталу</w:t>
      </w:r>
      <w:r>
        <w:t xml:space="preserve"> не співпадає з його кругообігом. </w:t>
      </w:r>
      <w:r w:rsidRPr="00D0191A">
        <w:rPr>
          <w:spacing w:val="-6"/>
        </w:rPr>
        <w:t xml:space="preserve">В результаті кожного кругообігу капіталу підприємцю у грошовій формі повертається лише частина авансованого капіталу. Повний оборот капітал здійснює в тому випадку, якщо вся авансова вартість повертається власникові в грошовій формі. В процесі обороту капітал проходить </w:t>
      </w:r>
      <w:r w:rsidRPr="00D0191A">
        <w:rPr>
          <w:b/>
          <w:spacing w:val="-6"/>
        </w:rPr>
        <w:t>стадії виробництва та обігу</w:t>
      </w:r>
      <w:r w:rsidRPr="00D0191A">
        <w:rPr>
          <w:spacing w:val="-6"/>
        </w:rPr>
        <w:t>.</w:t>
      </w:r>
    </w:p>
    <w:p w:rsidR="001822FE" w:rsidRDefault="001822FE" w:rsidP="001822FE">
      <w:pPr>
        <w:spacing w:after="120"/>
        <w:ind w:firstLine="708"/>
        <w:jc w:val="both"/>
      </w:pPr>
      <w:r>
        <w:t xml:space="preserve">Доходом від використання капіталу є </w:t>
      </w:r>
      <w:r>
        <w:rPr>
          <w:b/>
        </w:rPr>
        <w:t>відсоток</w:t>
      </w:r>
      <w:r>
        <w:t xml:space="preserve">. Його отримує підприємець, тому у деяких випадках, відсоток ототожнюють з прибутком. Така ситуація можлива, якщо підприємець організовує справу за власні кошти. Його дохід поділяється на </w:t>
      </w:r>
      <w:r>
        <w:rPr>
          <w:i/>
        </w:rPr>
        <w:t>відсотковий</w:t>
      </w:r>
      <w:r>
        <w:t xml:space="preserve"> та </w:t>
      </w:r>
      <w:r>
        <w:rPr>
          <w:i/>
        </w:rPr>
        <w:t>підприємницький</w:t>
      </w:r>
      <w:r>
        <w:t xml:space="preserve"> (прибуток). Величина відсоткового доходу визначається </w:t>
      </w:r>
      <w:r>
        <w:rPr>
          <w:b/>
        </w:rPr>
        <w:t>ставкою відсотку</w:t>
      </w:r>
      <w:r>
        <w:t xml:space="preserve"> – це ціна, яку позичальник має заплатити кредитору за використання грошей упродовж певного періоду.</w:t>
      </w:r>
    </w:p>
    <w:p w:rsidR="001822FE" w:rsidRDefault="001822FE" w:rsidP="001822FE">
      <w:pPr>
        <w:spacing w:after="120"/>
        <w:ind w:firstLine="708"/>
        <w:jc w:val="both"/>
      </w:pPr>
      <w:r>
        <w:t xml:space="preserve">Існують різні теорії, що пояснюють причину виникнення відсотку. </w:t>
      </w:r>
      <w:r>
        <w:rPr>
          <w:b/>
          <w:i/>
        </w:rPr>
        <w:t>Сучасні дослідники</w:t>
      </w:r>
      <w:r>
        <w:t xml:space="preserve"> пропонують «загальну теорію процентної ставки», яка враховує усі </w:t>
      </w:r>
      <w:r>
        <w:rPr>
          <w:b/>
          <w:i/>
        </w:rPr>
        <w:t>фактори</w:t>
      </w:r>
      <w:r>
        <w:t xml:space="preserve">, що впливають на її формування: </w:t>
      </w:r>
    </w:p>
    <w:p w:rsidR="001822FE" w:rsidRDefault="001822FE" w:rsidP="001822FE">
      <w:pPr>
        <w:spacing w:after="120"/>
        <w:ind w:firstLine="708"/>
        <w:jc w:val="both"/>
      </w:pPr>
      <w:r>
        <w:t xml:space="preserve">1) </w:t>
      </w:r>
      <w:r>
        <w:rPr>
          <w:i/>
        </w:rPr>
        <w:t>перевага у часі</w:t>
      </w:r>
      <w:r>
        <w:t xml:space="preserve"> – небажання господарюючих суб’єктів заощаджувати для майбутніх потреб, які можна задовольнити у теперішній час;</w:t>
      </w:r>
    </w:p>
    <w:p w:rsidR="001822FE" w:rsidRDefault="001822FE" w:rsidP="001822FE">
      <w:pPr>
        <w:spacing w:after="120"/>
        <w:ind w:firstLine="709"/>
        <w:jc w:val="both"/>
      </w:pPr>
      <w:r>
        <w:t xml:space="preserve">2) </w:t>
      </w:r>
      <w:r>
        <w:rPr>
          <w:i/>
        </w:rPr>
        <w:t>гранична продуктивність капіталу</w:t>
      </w:r>
      <w:r>
        <w:t xml:space="preserve"> – це віддача, яку господарюючий суб’єкт сподівається отримати від використання капіталу;</w:t>
      </w:r>
    </w:p>
    <w:p w:rsidR="001822FE" w:rsidRDefault="001822FE" w:rsidP="001822FE">
      <w:pPr>
        <w:spacing w:after="120"/>
        <w:ind w:firstLine="709"/>
        <w:jc w:val="both"/>
      </w:pPr>
      <w:r>
        <w:t xml:space="preserve">3) </w:t>
      </w:r>
      <w:r>
        <w:rPr>
          <w:i/>
        </w:rPr>
        <w:t>пропозиція грошей</w:t>
      </w:r>
      <w:r>
        <w:t>, яка визначається кредитно-грошовою політикою центрального банку;</w:t>
      </w:r>
    </w:p>
    <w:p w:rsidR="001822FE" w:rsidRDefault="001822FE" w:rsidP="001822FE">
      <w:pPr>
        <w:spacing w:after="120"/>
        <w:ind w:firstLine="709"/>
        <w:jc w:val="both"/>
      </w:pPr>
      <w:r>
        <w:t xml:space="preserve">4) </w:t>
      </w:r>
      <w:r>
        <w:rPr>
          <w:i/>
        </w:rPr>
        <w:t>перевага ліквідності</w:t>
      </w:r>
      <w:r>
        <w:t xml:space="preserve"> – бажання господарюючих суб’єктів мати ліквідні кошти, які можна у будь-який момент перетворити на інші активи.</w:t>
      </w:r>
    </w:p>
    <w:p w:rsidR="001822FE" w:rsidRDefault="001822FE" w:rsidP="001822FE">
      <w:pPr>
        <w:spacing w:after="120"/>
        <w:ind w:firstLine="709"/>
        <w:jc w:val="both"/>
      </w:pPr>
      <w:r>
        <w:t xml:space="preserve">Здійснення інвестиційних проектів передбачає розбіжність у часі між затратами та доходами. Підприємець, що купує обладнання чи будує новий цех, має порівнювати поточні витрати з віддачею, яка виникає з часом. Витрати здійснюються у теперішній час, а доходи будуть лише у майбутньому. Для прийняття обґрунтованого інвестиційного рішення необхідно зіставляти поточну вартість (затрати сьогодні) з майбутньою вартістю (потенційні доходи). </w:t>
      </w:r>
    </w:p>
    <w:p w:rsidR="001822FE" w:rsidRDefault="001822FE" w:rsidP="001822FE">
      <w:pPr>
        <w:spacing w:after="120"/>
        <w:ind w:firstLine="709"/>
        <w:jc w:val="both"/>
      </w:pPr>
      <w:r>
        <w:t xml:space="preserve">З економічної точки зору однакові суми, які мають різну часову локалізацію, відрізняються за величиною. Виникає необхідність розрахунку </w:t>
      </w:r>
      <w:r>
        <w:rPr>
          <w:b/>
        </w:rPr>
        <w:t>вартості грошей у часі</w:t>
      </w:r>
      <w:r>
        <w:t xml:space="preserve"> – це принцип, який дозволяє на основі альтернативних варіантів отримання доходу визначити вартість грошей на момент, коли очікується їх одержання. </w:t>
      </w:r>
    </w:p>
    <w:p w:rsidR="001822FE" w:rsidRDefault="001822FE" w:rsidP="001822FE">
      <w:pPr>
        <w:spacing w:after="120"/>
        <w:ind w:firstLine="709"/>
        <w:jc w:val="both"/>
      </w:pPr>
      <w:r>
        <w:t xml:space="preserve">Майбутні гроші дешевше теперішніх як у наслідок інфляції, так й унаслідок того, що втрачається можливість отримання доходу від їх використання. Порівнювати грошові суми, отримані у різний час, дозволяє </w:t>
      </w:r>
      <w:r>
        <w:rPr>
          <w:b/>
          <w:i/>
        </w:rPr>
        <w:t>метод дисконтування</w:t>
      </w:r>
      <w:r>
        <w:t xml:space="preserve">. </w:t>
      </w:r>
      <w:r>
        <w:rPr>
          <w:b/>
          <w:i/>
        </w:rPr>
        <w:t>Дисконт</w:t>
      </w:r>
      <w:r>
        <w:t xml:space="preserve"> (від англ. </w:t>
      </w:r>
      <w:r>
        <w:rPr>
          <w:i/>
        </w:rPr>
        <w:t>discount</w:t>
      </w:r>
      <w:r>
        <w:t xml:space="preserve"> – вирахування, знижка) – зниження майбутнього доходу. </w:t>
      </w:r>
      <w:r>
        <w:rPr>
          <w:b/>
          <w:i/>
        </w:rPr>
        <w:t>Теперішню вартість майбутнього доходу</w:t>
      </w:r>
      <w:r>
        <w:t xml:space="preserve"> можна розрахувати за формулою:</w:t>
      </w:r>
    </w:p>
    <w:p w:rsidR="001822FE" w:rsidRDefault="00D0191A" w:rsidP="00D0191A">
      <w:pPr>
        <w:spacing w:after="120"/>
        <w:ind w:firstLine="800"/>
        <w:jc w:val="both"/>
      </w:pPr>
      <w:r>
        <w:rPr>
          <w:position w:val="-30"/>
        </w:rPr>
        <w:t xml:space="preserve">                                         </w:t>
      </w:r>
      <w:r w:rsidR="001822FE">
        <w:rPr>
          <w:position w:val="-30"/>
        </w:rPr>
        <w:object w:dxaOrig="1650" w:dyaOrig="735">
          <v:shape id="_x0000_i1103" type="#_x0000_t75" style="width:83.25pt;height:36.75pt" o:ole="">
            <v:imagedata r:id="rId476" o:title=""/>
          </v:shape>
          <o:OLEObject Type="Embed" ProgID="Equation.3" ShapeID="_x0000_i1103" DrawAspect="Content" ObjectID="_1732177280" r:id="rId1655"/>
        </w:object>
      </w:r>
      <w:r w:rsidR="001822FE">
        <w:t xml:space="preserve">,                 </w:t>
      </w:r>
      <w:r>
        <w:t xml:space="preserve">                                     </w:t>
      </w:r>
      <w:r w:rsidR="001822FE">
        <w:t>(10.1)</w:t>
      </w:r>
    </w:p>
    <w:p w:rsidR="001822FE" w:rsidRDefault="001822FE" w:rsidP="001822FE">
      <w:pPr>
        <w:spacing w:after="120"/>
        <w:jc w:val="both"/>
        <w:rPr>
          <w:b/>
          <w:i/>
        </w:rPr>
      </w:pPr>
      <w:r>
        <w:t xml:space="preserve">де </w:t>
      </w:r>
      <w:r>
        <w:rPr>
          <w:i/>
        </w:rPr>
        <w:t>TR</w:t>
      </w:r>
      <w:r>
        <w:rPr>
          <w:i/>
          <w:vertAlign w:val="subscript"/>
        </w:rPr>
        <w:t>n</w:t>
      </w:r>
      <w:r>
        <w:t xml:space="preserve"> – дохід </w:t>
      </w:r>
      <w:r>
        <w:rPr>
          <w:i/>
        </w:rPr>
        <w:t>n</w:t>
      </w:r>
      <w:r>
        <w:t xml:space="preserve">-го року; </w:t>
      </w:r>
      <w:r>
        <w:rPr>
          <w:i/>
        </w:rPr>
        <w:t>і</w:t>
      </w:r>
      <w:r>
        <w:t xml:space="preserve"> – ставка відсотку; 1/(1</w:t>
      </w:r>
      <w:r>
        <w:rPr>
          <w:i/>
        </w:rPr>
        <w:t>+і)</w:t>
      </w:r>
      <w:r>
        <w:rPr>
          <w:i/>
          <w:vertAlign w:val="superscript"/>
        </w:rPr>
        <w:t>n</w:t>
      </w:r>
      <w:r>
        <w:rPr>
          <w:i/>
        </w:rPr>
        <w:t xml:space="preserve"> </w:t>
      </w:r>
      <w:r>
        <w:t xml:space="preserve">– </w:t>
      </w:r>
      <w:r>
        <w:rPr>
          <w:b/>
          <w:i/>
        </w:rPr>
        <w:t>коефіцієнт дисконтування.</w:t>
      </w:r>
    </w:p>
    <w:p w:rsidR="001822FE" w:rsidRDefault="001822FE" w:rsidP="001822FE">
      <w:pPr>
        <w:spacing w:after="120"/>
        <w:ind w:firstLine="700"/>
        <w:jc w:val="both"/>
      </w:pPr>
      <w:r>
        <w:t>Інвестиційне рішення залежить як від ставки позичкового відсотку, так й від норми прибутку, що очікується. Гроші будуть інвестуватися в тому випадку, коли норма чистого прибутку, що очікується, буде дорівнювати або перевищувати ставку позичкового відсотку.</w:t>
      </w:r>
    </w:p>
    <w:p w:rsidR="001822FE" w:rsidRDefault="001822FE" w:rsidP="001822FE">
      <w:pPr>
        <w:spacing w:after="120"/>
        <w:ind w:firstLine="720"/>
        <w:jc w:val="both"/>
      </w:pPr>
      <w:r>
        <w:t xml:space="preserve">В умовах інфляції визначають номінальну і реальну ставку відсотку. </w:t>
      </w:r>
      <w:r>
        <w:rPr>
          <w:b/>
          <w:i/>
          <w:iCs/>
        </w:rPr>
        <w:t>Номінальна ставка</w:t>
      </w:r>
      <w:r>
        <w:t xml:space="preserve"> – це відсоток, який виражається в грошах за поточним курсом. </w:t>
      </w:r>
      <w:r>
        <w:rPr>
          <w:b/>
          <w:i/>
          <w:iCs/>
        </w:rPr>
        <w:t>Реальна ставка</w:t>
      </w:r>
      <w:r>
        <w:t xml:space="preserve"> – це відсоток, який виражається в грошах за незмінним курсом. Реальна ставка відсотку </w:t>
      </w:r>
      <w:r>
        <w:rPr>
          <w:bCs/>
        </w:rPr>
        <w:t>–</w:t>
      </w:r>
      <w:r>
        <w:t xml:space="preserve"> це різниця між номінальною та рівнем інфляції. Прийняття рішень з інвестування залежить від величини реальної ставки відсотку. Ставки відсотку диференційовані і на це впливають різні </w:t>
      </w:r>
      <w:r>
        <w:rPr>
          <w:b/>
          <w:i/>
        </w:rPr>
        <w:t>фактори</w:t>
      </w:r>
      <w:r>
        <w:t>.</w:t>
      </w:r>
    </w:p>
    <w:p w:rsidR="001822FE" w:rsidRDefault="001822FE" w:rsidP="001822FE">
      <w:pPr>
        <w:tabs>
          <w:tab w:val="left" w:pos="0"/>
        </w:tabs>
        <w:spacing w:after="120"/>
        <w:ind w:firstLine="709"/>
        <w:jc w:val="both"/>
      </w:pPr>
      <w:r>
        <w:rPr>
          <w:iCs/>
        </w:rPr>
        <w:t xml:space="preserve">1. </w:t>
      </w:r>
      <w:r>
        <w:rPr>
          <w:i/>
          <w:iCs/>
        </w:rPr>
        <w:t>Ризик</w:t>
      </w:r>
      <w:r>
        <w:t>. Якщо зростає ймовірність того, що позичальник вчасно не сплатить позику, то ставка відсотку буде підвищуватися.</w:t>
      </w:r>
    </w:p>
    <w:p w:rsidR="001822FE" w:rsidRDefault="001822FE" w:rsidP="001822FE">
      <w:pPr>
        <w:tabs>
          <w:tab w:val="left" w:pos="0"/>
        </w:tabs>
        <w:spacing w:after="120"/>
        <w:ind w:firstLine="709"/>
        <w:jc w:val="both"/>
      </w:pPr>
      <w:r>
        <w:rPr>
          <w:iCs/>
        </w:rPr>
        <w:t xml:space="preserve">2. </w:t>
      </w:r>
      <w:r>
        <w:rPr>
          <w:i/>
          <w:iCs/>
        </w:rPr>
        <w:t>Термін</w:t>
      </w:r>
      <w:r>
        <w:t>. Для довгострокових позик ставка відсотку, як правило, підвищується порівняно з короткостроковими.</w:t>
      </w:r>
    </w:p>
    <w:p w:rsidR="001822FE" w:rsidRDefault="001822FE" w:rsidP="001822FE">
      <w:pPr>
        <w:tabs>
          <w:tab w:val="left" w:pos="0"/>
        </w:tabs>
        <w:spacing w:after="120"/>
        <w:ind w:firstLine="709"/>
        <w:jc w:val="both"/>
      </w:pPr>
      <w:r>
        <w:rPr>
          <w:iCs/>
        </w:rPr>
        <w:t xml:space="preserve">3. </w:t>
      </w:r>
      <w:r>
        <w:rPr>
          <w:i/>
          <w:iCs/>
        </w:rPr>
        <w:t>Величина позики.</w:t>
      </w:r>
      <w:r>
        <w:t xml:space="preserve"> За інших рівних умов ставка відсотку є відносно більш високою для меншої позики ніж для великої.</w:t>
      </w:r>
    </w:p>
    <w:p w:rsidR="001822FE" w:rsidRDefault="001822FE" w:rsidP="001822FE">
      <w:pPr>
        <w:tabs>
          <w:tab w:val="left" w:pos="0"/>
        </w:tabs>
        <w:spacing w:after="120"/>
        <w:ind w:firstLine="709"/>
        <w:jc w:val="both"/>
      </w:pPr>
      <w:r>
        <w:rPr>
          <w:iCs/>
        </w:rPr>
        <w:t xml:space="preserve">4. </w:t>
      </w:r>
      <w:r>
        <w:rPr>
          <w:i/>
          <w:iCs/>
        </w:rPr>
        <w:t>Оподаткування</w:t>
      </w:r>
      <w:r>
        <w:t>. Кредитор, що має великий дохід може надати перевагу меншій ставці відсотку і сплачувати менший податок.</w:t>
      </w:r>
    </w:p>
    <w:p w:rsidR="001822FE" w:rsidRDefault="001822FE" w:rsidP="001822FE">
      <w:pPr>
        <w:spacing w:after="120"/>
        <w:ind w:firstLine="700"/>
        <w:jc w:val="both"/>
      </w:pPr>
      <w:r>
        <w:rPr>
          <w:iCs/>
        </w:rPr>
        <w:t xml:space="preserve">5. </w:t>
      </w:r>
      <w:r>
        <w:rPr>
          <w:i/>
          <w:iCs/>
        </w:rPr>
        <w:t>Монопольне становище кредитора на ринку</w:t>
      </w:r>
      <w:r>
        <w:t>. Монопольне становище кредитора дозволяє йому штучно підвищувати ставку відсотку.</w:t>
      </w:r>
    </w:p>
    <w:p w:rsidR="001822FE" w:rsidRPr="00D0191A" w:rsidRDefault="001822FE" w:rsidP="001822FE">
      <w:pPr>
        <w:spacing w:after="120"/>
        <w:ind w:firstLine="700"/>
        <w:jc w:val="both"/>
        <w:rPr>
          <w:sz w:val="16"/>
        </w:rPr>
      </w:pPr>
    </w:p>
    <w:p w:rsidR="001822FE" w:rsidRDefault="001822FE" w:rsidP="001822FE">
      <w:pPr>
        <w:spacing w:after="120"/>
        <w:ind w:firstLine="700"/>
        <w:jc w:val="both"/>
        <w:rPr>
          <w:b/>
          <w:noProof/>
          <w:lang w:val="ru-RU"/>
        </w:rPr>
      </w:pPr>
      <w:r>
        <w:rPr>
          <w:b/>
          <w:noProof/>
          <w:lang w:eastAsia="uk-UA"/>
        </w:rPr>
        <w:drawing>
          <wp:inline distT="0" distB="0" distL="0" distR="0">
            <wp:extent cx="5518150" cy="616585"/>
            <wp:effectExtent l="0" t="0" r="25400" b="12065"/>
            <wp:docPr id="439" name="Схема 43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56" r:lo="rId1657" r:qs="rId1658" r:cs="rId1659"/>
              </a:graphicData>
            </a:graphic>
          </wp:inline>
        </w:drawing>
      </w:r>
    </w:p>
    <w:p w:rsidR="001822FE" w:rsidRDefault="001822FE" w:rsidP="001822FE">
      <w:pPr>
        <w:spacing w:after="120"/>
        <w:ind w:firstLine="700"/>
        <w:jc w:val="both"/>
      </w:pPr>
      <w:r>
        <w:t xml:space="preserve">Ресурсом, що постачається на ринок і використовується для виробництва благ є </w:t>
      </w:r>
      <w:r>
        <w:rPr>
          <w:b/>
        </w:rPr>
        <w:t>земля</w:t>
      </w:r>
      <w:r>
        <w:t>. Вона, як фактор виробництва, має особливості:</w:t>
      </w:r>
    </w:p>
    <w:p w:rsidR="001822FE" w:rsidRDefault="001822FE" w:rsidP="001822FE">
      <w:pPr>
        <w:spacing w:after="120"/>
        <w:ind w:firstLine="700"/>
        <w:jc w:val="both"/>
      </w:pPr>
      <w:r>
        <w:t>1) на відміну від інших факторів земля має необмежений строк служби;</w:t>
      </w:r>
    </w:p>
    <w:p w:rsidR="001822FE" w:rsidRDefault="001822FE" w:rsidP="001822FE">
      <w:pPr>
        <w:spacing w:after="120"/>
        <w:ind w:firstLine="700"/>
        <w:jc w:val="both"/>
      </w:pPr>
      <w:r>
        <w:t>2) вона є природним фактором, а не продуктом людської праці;</w:t>
      </w:r>
    </w:p>
    <w:p w:rsidR="001822FE" w:rsidRDefault="001822FE" w:rsidP="001822FE">
      <w:pPr>
        <w:spacing w:after="120"/>
        <w:ind w:firstLine="700"/>
        <w:jc w:val="both"/>
      </w:pPr>
      <w:r>
        <w:t>3) земля нерухома;</w:t>
      </w:r>
    </w:p>
    <w:p w:rsidR="001822FE" w:rsidRDefault="001822FE" w:rsidP="001822FE">
      <w:pPr>
        <w:spacing w:after="120"/>
        <w:ind w:firstLine="700"/>
        <w:jc w:val="both"/>
      </w:pPr>
      <w:r>
        <w:t>4) земля, що використовується у сільському господарстві може підвищувати свою продуктивність.</w:t>
      </w:r>
    </w:p>
    <w:p w:rsidR="001822FE" w:rsidRDefault="001822FE" w:rsidP="001822FE">
      <w:pPr>
        <w:spacing w:after="120"/>
        <w:ind w:firstLine="700"/>
        <w:jc w:val="both"/>
      </w:pPr>
      <w:r>
        <w:t xml:space="preserve">Вузьке трактування землі як фактору виробництва – це земельні площі, які можуть використовуватися у сільському і лісовому господарстві, будівництві. Широке трактування – це всі природні ресурси, які використовуються у виробничому процесі. </w:t>
      </w:r>
    </w:p>
    <w:p w:rsidR="001822FE" w:rsidRDefault="001822FE" w:rsidP="001822FE">
      <w:pPr>
        <w:spacing w:after="120"/>
        <w:ind w:firstLine="700"/>
        <w:jc w:val="both"/>
      </w:pPr>
      <w:r>
        <w:t xml:space="preserve">Земля є ресурсом, що відновлюється. Відновленню підлягає родючість землі, яка є основою сільськогосподарського виробництва. Тому </w:t>
      </w:r>
      <w:r>
        <w:rPr>
          <w:b/>
        </w:rPr>
        <w:t>ринок землі</w:t>
      </w:r>
      <w:r>
        <w:t xml:space="preserve"> розглядається економічною теорією у вузькому розумінні цього терміну. Він формується попитом і пропозицією (неокласична теорія). Пропозиція землі є абсолютно нееластичною за ціною, тому що кількість землі фіксована і вона не переміщується. </w:t>
      </w:r>
    </w:p>
    <w:p w:rsidR="001822FE" w:rsidRDefault="001822FE" w:rsidP="001822FE">
      <w:pPr>
        <w:spacing w:after="120"/>
        <w:ind w:firstLine="700"/>
        <w:jc w:val="both"/>
      </w:pPr>
      <w:r>
        <w:t xml:space="preserve">Фіксований характер пропозиції землі означає, що єдиним фактором, який впливає на ціну землі є попит. Попит на землю складається з сільськогосподарського і несільськогосподарського. </w:t>
      </w:r>
      <w:r>
        <w:rPr>
          <w:b/>
        </w:rPr>
        <w:t>Сільськогосподарський попит</w:t>
      </w:r>
      <w:r>
        <w:t xml:space="preserve"> </w:t>
      </w:r>
      <w:r>
        <w:rPr>
          <w:b/>
        </w:rPr>
        <w:t>на землю</w:t>
      </w:r>
      <w:r>
        <w:t xml:space="preserve"> є похідним від попиту на сільськогосподарську продукцію. Він залежить від родючості ґрунтів, розміщення ділянок. Попит на сільськогосподарську продукцію є нееластичним за ціною. У міру зростання доходу частка витрат на їжу зменшується і тому скорочується доля сільського господарства у національному доході. </w:t>
      </w:r>
      <w:r>
        <w:rPr>
          <w:b/>
        </w:rPr>
        <w:t>Несільськогосподарський попит на землю</w:t>
      </w:r>
      <w:r>
        <w:t xml:space="preserve"> – це будівництво житла, об’єктів інфраструктури, промисловий та інфляційний попит. Він має стійку тенденцію до зростання і, особливо, за умов інфляції як захист від знецінювання грошей.</w:t>
      </w:r>
    </w:p>
    <w:p w:rsidR="001822FE" w:rsidRDefault="001822FE" w:rsidP="001822FE">
      <w:pPr>
        <w:spacing w:after="120"/>
        <w:ind w:firstLine="700"/>
        <w:jc w:val="both"/>
      </w:pPr>
      <w:r>
        <w:t xml:space="preserve">Фактор земля є відокремленим від власника. Як правило, виникає ситуація, коли власником є одна особа, а використовує землю інша. З приводу землеволодіння і землекористування виникають особливі економічні відносини, в результаті яких утворюється особливий дохід – </w:t>
      </w:r>
      <w:r>
        <w:rPr>
          <w:b/>
        </w:rPr>
        <w:t xml:space="preserve">земельна рента </w:t>
      </w:r>
      <w:r>
        <w:t xml:space="preserve">(від нім. і франц. </w:t>
      </w:r>
      <w:r>
        <w:rPr>
          <w:i/>
        </w:rPr>
        <w:t>rente</w:t>
      </w:r>
      <w:r>
        <w:t xml:space="preserve">, від лат. </w:t>
      </w:r>
      <w:r>
        <w:rPr>
          <w:i/>
        </w:rPr>
        <w:t>reddo</w:t>
      </w:r>
      <w:r>
        <w:t xml:space="preserve"> – повертаю, сплачую). В неокласичній теорії вона називається </w:t>
      </w:r>
      <w:r>
        <w:rPr>
          <w:b/>
        </w:rPr>
        <w:t>економічною рентою</w:t>
      </w:r>
      <w:r>
        <w:t xml:space="preserve"> – плата за землю та інші природні ресурси, кількість яких є обмеженою. Механізм її формування зображено на рис. 10.1.</w:t>
      </w:r>
    </w:p>
    <w:p w:rsidR="001822FE" w:rsidRDefault="001822FE" w:rsidP="001822FE">
      <w:pPr>
        <w:spacing w:after="120"/>
        <w:ind w:firstLine="700"/>
        <w:jc w:val="both"/>
      </w:pPr>
      <w:r>
        <w:t>Зростання чи зниження попиту на землю призводить до відповідної зміни величини ренти. За умов відносно невеликого попиту на землю, вона буде «безплатним товаром».</w:t>
      </w:r>
    </w:p>
    <w:p w:rsidR="001822FE" w:rsidRDefault="00D0191A" w:rsidP="001822FE">
      <w:pPr>
        <w:spacing w:after="120"/>
        <w:jc w:val="center"/>
      </w:pPr>
      <w:r>
        <w:rPr>
          <w:noProof/>
          <w:lang w:eastAsia="uk-UA"/>
        </w:rPr>
        <w:drawing>
          <wp:inline distT="0" distB="0" distL="0" distR="0">
            <wp:extent cx="4518660" cy="1913890"/>
            <wp:effectExtent l="0" t="0" r="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661">
                      <a:extLst>
                        <a:ext uri="{28A0092B-C50C-407E-A947-70E740481C1C}">
                          <a14:useLocalDpi xmlns:a14="http://schemas.microsoft.com/office/drawing/2010/main" val="0"/>
                        </a:ext>
                      </a:extLst>
                    </a:blip>
                    <a:srcRect/>
                    <a:stretch>
                      <a:fillRect/>
                    </a:stretch>
                  </pic:blipFill>
                  <pic:spPr bwMode="auto">
                    <a:xfrm>
                      <a:off x="0" y="0"/>
                      <a:ext cx="4518660" cy="1913890"/>
                    </a:xfrm>
                    <a:prstGeom prst="rect">
                      <a:avLst/>
                    </a:prstGeom>
                    <a:noFill/>
                    <a:ln>
                      <a:noFill/>
                    </a:ln>
                  </pic:spPr>
                </pic:pic>
              </a:graphicData>
            </a:graphic>
          </wp:inline>
        </w:drawing>
      </w:r>
    </w:p>
    <w:p w:rsidR="001822FE" w:rsidRDefault="001822FE" w:rsidP="001822FE">
      <w:pPr>
        <w:spacing w:after="120"/>
        <w:jc w:val="center"/>
        <w:rPr>
          <w:b/>
          <w:i/>
        </w:rPr>
      </w:pPr>
      <w:r>
        <w:rPr>
          <w:b/>
          <w:i/>
        </w:rPr>
        <w:t>Рис. 10.4. Вплив попиту на формування земельної ренти</w:t>
      </w:r>
    </w:p>
    <w:p w:rsidR="001822FE" w:rsidRPr="00D0191A" w:rsidRDefault="001822FE" w:rsidP="001822FE">
      <w:pPr>
        <w:spacing w:after="120"/>
        <w:ind w:firstLine="800"/>
        <w:jc w:val="both"/>
        <w:rPr>
          <w:sz w:val="14"/>
        </w:rPr>
      </w:pPr>
    </w:p>
    <w:p w:rsidR="001822FE" w:rsidRDefault="001822FE" w:rsidP="001822FE">
      <w:pPr>
        <w:spacing w:after="120"/>
        <w:ind w:firstLine="800"/>
        <w:jc w:val="both"/>
      </w:pPr>
      <w:r>
        <w:t>Земельна рента буває різних видів: абсолютна (чиста), диференціальна І і ІІ, монопольна.</w:t>
      </w:r>
    </w:p>
    <w:p w:rsidR="001822FE" w:rsidRDefault="001822FE" w:rsidP="001822FE">
      <w:pPr>
        <w:spacing w:after="120"/>
        <w:ind w:firstLine="708"/>
        <w:jc w:val="both"/>
      </w:pPr>
      <w:r>
        <w:t>1.</w:t>
      </w:r>
      <w:r>
        <w:rPr>
          <w:b/>
        </w:rPr>
        <w:t xml:space="preserve"> </w:t>
      </w:r>
      <w:r>
        <w:rPr>
          <w:b/>
          <w:i/>
        </w:rPr>
        <w:t>Абсолютна (чиста) рента</w:t>
      </w:r>
      <w:r>
        <w:t xml:space="preserve"> </w:t>
      </w:r>
      <w:r>
        <w:rPr>
          <w:bCs/>
        </w:rPr>
        <w:t>–</w:t>
      </w:r>
      <w:r>
        <w:t xml:space="preserve"> це плата за будь-які ділянки землі, які здаються в оренду. Її розглядають як податок, яким землевласники за допомогою орендарів обкладають усе суспільство. Вона підвищує ціну землі і стимулює орендаря максимально ефективно використовувати землю.</w:t>
      </w:r>
    </w:p>
    <w:p w:rsidR="001822FE" w:rsidRDefault="001822FE" w:rsidP="001822FE">
      <w:pPr>
        <w:spacing w:after="120"/>
        <w:ind w:firstLine="708"/>
        <w:jc w:val="both"/>
      </w:pPr>
      <w:r>
        <w:t xml:space="preserve">2. </w:t>
      </w:r>
      <w:r>
        <w:rPr>
          <w:b/>
          <w:i/>
        </w:rPr>
        <w:t>Диференціальна рента І і ІІ</w:t>
      </w:r>
      <w:r>
        <w:t>. Диференціальна рента І виникає на більш родючих ділянках землі та краще розташованих. Орендар може інтенсифікувати виробництво за рахунок капітальних вкладень у землю і отримувати додатковий дохід, який утворює диференціальну ренту ІІ. Отже:</w:t>
      </w:r>
    </w:p>
    <w:p w:rsidR="001822FE" w:rsidRDefault="001822FE" w:rsidP="001822FE">
      <w:pPr>
        <w:spacing w:after="120"/>
        <w:ind w:firstLine="708"/>
        <w:jc w:val="both"/>
      </w:pPr>
      <w:r>
        <w:rPr>
          <w:bCs/>
        </w:rPr>
        <w:t>–</w:t>
      </w:r>
      <w:r>
        <w:t xml:space="preserve"> диференціальна рента І виникає за екстенсивного ведення господарства, диференціальна рента ІІ – тільки за інтенсивного;</w:t>
      </w:r>
    </w:p>
    <w:p w:rsidR="001822FE" w:rsidRDefault="001822FE" w:rsidP="001822FE">
      <w:pPr>
        <w:spacing w:after="120"/>
        <w:ind w:firstLine="708"/>
        <w:jc w:val="both"/>
      </w:pPr>
      <w:r>
        <w:rPr>
          <w:bCs/>
        </w:rPr>
        <w:t>–</w:t>
      </w:r>
      <w:r>
        <w:t xml:space="preserve"> диференціальна рента І утворюється на кращих та середніх землях, диференціальна рента ІІ – на всіх землях (і на гірших) за умов додаткових капітальних вкладень;</w:t>
      </w:r>
    </w:p>
    <w:p w:rsidR="001822FE" w:rsidRDefault="001822FE" w:rsidP="001822FE">
      <w:pPr>
        <w:spacing w:after="120"/>
        <w:ind w:firstLine="708"/>
        <w:jc w:val="both"/>
      </w:pPr>
      <w:r>
        <w:rPr>
          <w:bCs/>
        </w:rPr>
        <w:t>–</w:t>
      </w:r>
      <w:r>
        <w:t xml:space="preserve"> диференціальна рента І привласнюється земельним власником, диференціальна рента ІІ на час дії оренди привласнюється орендарем.</w:t>
      </w:r>
    </w:p>
    <w:p w:rsidR="001822FE" w:rsidRDefault="001822FE" w:rsidP="001822FE">
      <w:pPr>
        <w:spacing w:after="120"/>
        <w:ind w:firstLine="708"/>
        <w:jc w:val="both"/>
      </w:pPr>
      <w:r>
        <w:t xml:space="preserve">3. </w:t>
      </w:r>
      <w:r>
        <w:rPr>
          <w:b/>
          <w:i/>
        </w:rPr>
        <w:t>Монопольна рента</w:t>
      </w:r>
      <w:r>
        <w:t>. Деякі землі можуть мати унікальні властивості, які дозволяють вирощувати відносно рідкісні культури (рис, тверді сорти пшениці тощо). Ціни на такі культури є монопольно високими, а ділянки землі, на яких вони вирощуються, утворюють монопольну ренту.</w:t>
      </w:r>
    </w:p>
    <w:p w:rsidR="001822FE" w:rsidRDefault="001822FE" w:rsidP="001822FE">
      <w:pPr>
        <w:ind w:firstLine="708"/>
        <w:jc w:val="both"/>
      </w:pPr>
      <w:r>
        <w:t xml:space="preserve">Альтернативним напрямом використання землі, який забезпечує власникові дохід є її продаж. </w:t>
      </w:r>
      <w:r>
        <w:rPr>
          <w:b/>
        </w:rPr>
        <w:t>Ціна землі</w:t>
      </w:r>
      <w:r>
        <w:t xml:space="preserve"> як результат її реалізації – це дисконтована вартість рентних платежів. Вона не тотожна земельній ренті, проте залежить від її величини. Ціна землі – це капіталізована рента, тобто теперішня дисконтована вартість усіх рентних платежів, що очікуються у майбутньому. </w:t>
      </w:r>
    </w:p>
    <w:p w:rsidR="001822FE" w:rsidRDefault="001822FE" w:rsidP="001822FE">
      <w:pPr>
        <w:ind w:firstLine="708"/>
        <w:jc w:val="both"/>
      </w:pPr>
      <w:r>
        <w:t>Коефіцієнт дисконтування 1/(1+</w:t>
      </w:r>
      <w:r>
        <w:rPr>
          <w:i/>
        </w:rPr>
        <w:t>і</w:t>
      </w:r>
      <w:r>
        <w:t>)</w:t>
      </w:r>
      <w:r>
        <w:rPr>
          <w:vertAlign w:val="superscript"/>
        </w:rPr>
        <w:t>n</w:t>
      </w:r>
      <w:r>
        <w:t xml:space="preserve"> для визначення ціни землі матиме вигляд: 1/</w:t>
      </w:r>
      <w:r>
        <w:rPr>
          <w:i/>
        </w:rPr>
        <w:t>і</w:t>
      </w:r>
      <w:r>
        <w:t>, тому що – це безстрокове вкладення капіталу. Взаємозв’язок між рентою і ціною землі відображається у вигляді формули:</w:t>
      </w:r>
    </w:p>
    <w:p w:rsidR="001822FE" w:rsidRDefault="00D0191A" w:rsidP="00D0191A">
      <w:pPr>
        <w:ind w:firstLine="708"/>
        <w:jc w:val="both"/>
      </w:pPr>
      <w:r>
        <w:rPr>
          <w:b/>
          <w:position w:val="-24"/>
        </w:rPr>
        <w:t xml:space="preserve">                                              </w:t>
      </w:r>
      <w:r w:rsidR="001822FE">
        <w:rPr>
          <w:b/>
          <w:position w:val="-24"/>
        </w:rPr>
        <w:object w:dxaOrig="855" w:dyaOrig="720">
          <v:shape id="_x0000_i1104" type="#_x0000_t75" style="width:42.75pt;height:36pt" o:ole="">
            <v:imagedata r:id="rId1662" o:title=""/>
          </v:shape>
          <o:OLEObject Type="Embed" ProgID="Equation.3" ShapeID="_x0000_i1104" DrawAspect="Content" ObjectID="_1732177281" r:id="rId1663"/>
        </w:object>
      </w:r>
      <w:r w:rsidR="001822FE">
        <w:t xml:space="preserve">,       </w:t>
      </w:r>
      <w:r>
        <w:t xml:space="preserve">                                           </w:t>
      </w:r>
      <w:r w:rsidR="001822FE">
        <w:t xml:space="preserve">            (10.2)</w:t>
      </w:r>
    </w:p>
    <w:p w:rsidR="001822FE" w:rsidRDefault="001822FE" w:rsidP="00D0191A">
      <w:pPr>
        <w:ind w:firstLine="709"/>
        <w:jc w:val="both"/>
      </w:pPr>
      <w:r>
        <w:t xml:space="preserve">де </w:t>
      </w:r>
      <w:r>
        <w:rPr>
          <w:i/>
        </w:rPr>
        <w:t>і</w:t>
      </w:r>
      <w:r>
        <w:t xml:space="preserve"> – ставка відсотку.</w:t>
      </w:r>
    </w:p>
    <w:p w:rsidR="001822FE" w:rsidRDefault="001822FE" w:rsidP="001822FE">
      <w:pPr>
        <w:ind w:firstLine="709"/>
        <w:jc w:val="both"/>
      </w:pPr>
      <w:r>
        <w:t>Отже, ціна землі прямо пропорційна земельній ренті та обернено пропорційна ставці відсотка. Покупець і продавець землі порівнюють ренту і ставку відсотку, який можна одержати поклавши гроші у банк.</w:t>
      </w:r>
    </w:p>
    <w:p w:rsidR="001822FE" w:rsidRDefault="001822FE" w:rsidP="001822FE">
      <w:pPr>
        <w:ind w:firstLine="709"/>
        <w:jc w:val="center"/>
      </w:pPr>
    </w:p>
    <w:p w:rsidR="001822FE" w:rsidRDefault="001822FE" w:rsidP="00D0191A">
      <w:pPr>
        <w:jc w:val="center"/>
        <w:rPr>
          <w:b/>
          <w:i/>
        </w:rPr>
      </w:pPr>
      <w:r>
        <w:rPr>
          <w:b/>
          <w:i/>
        </w:rPr>
        <w:t>Ринок землі в Україні</w:t>
      </w:r>
    </w:p>
    <w:p w:rsidR="001822FE" w:rsidRDefault="001822FE" w:rsidP="001822FE">
      <w:pPr>
        <w:ind w:firstLine="709"/>
        <w:jc w:val="both"/>
      </w:pPr>
      <w:r>
        <w:t>Ринок землі в Україні — сукупність суспільних відносин щодо відчуження та набуття земельних ділянок. У процесі їх ринкового обігу відбувається конкурентна зміна землевласників або землекористувачів.</w:t>
      </w:r>
    </w:p>
    <w:p w:rsidR="001822FE" w:rsidRDefault="001822FE" w:rsidP="001822FE">
      <w:pPr>
        <w:ind w:firstLine="709"/>
        <w:jc w:val="both"/>
      </w:pPr>
      <w:r>
        <w:t>Для впровадження ефективного механізму функціонування ринку землі в Україні була проведена земельна реформа.</w:t>
      </w:r>
    </w:p>
    <w:p w:rsidR="001822FE" w:rsidRDefault="001822FE" w:rsidP="001822FE">
      <w:pPr>
        <w:ind w:firstLine="709"/>
        <w:jc w:val="both"/>
      </w:pPr>
      <w:r>
        <w:t>Земельна реформа — процес створення організаційно-правових, економічних, наукових та інших соціальних засад для здійснення різних форм господарювання, в результаті якої формується земельний устрій країни прийнятний для ефективної господарської діяльності на землі.</w:t>
      </w:r>
    </w:p>
    <w:p w:rsidR="001822FE" w:rsidRDefault="001822FE" w:rsidP="001822FE">
      <w:pPr>
        <w:ind w:firstLine="709"/>
        <w:jc w:val="both"/>
      </w:pPr>
      <w:r>
        <w:t>Етапи земельної реформи в Україні:</w:t>
      </w:r>
    </w:p>
    <w:p w:rsidR="001822FE" w:rsidRDefault="001822FE" w:rsidP="001822FE">
      <w:pPr>
        <w:ind w:firstLine="709"/>
        <w:jc w:val="both"/>
      </w:pPr>
      <w:r>
        <w:t>1. з 1990 року по 1992;</w:t>
      </w:r>
    </w:p>
    <w:p w:rsidR="001822FE" w:rsidRDefault="001822FE" w:rsidP="001822FE">
      <w:pPr>
        <w:ind w:firstLine="709"/>
        <w:jc w:val="both"/>
      </w:pPr>
      <w:r>
        <w:t>2. з 1992 року по 1996;</w:t>
      </w:r>
    </w:p>
    <w:p w:rsidR="001822FE" w:rsidRDefault="001822FE" w:rsidP="001822FE">
      <w:pPr>
        <w:ind w:firstLine="709"/>
        <w:jc w:val="both"/>
      </w:pPr>
      <w:r>
        <w:t>3. з 1996 року по 2001;</w:t>
      </w:r>
    </w:p>
    <w:p w:rsidR="001822FE" w:rsidRDefault="001822FE" w:rsidP="001822FE">
      <w:pPr>
        <w:ind w:firstLine="709"/>
        <w:jc w:val="both"/>
      </w:pPr>
      <w:r>
        <w:t>4. з 2001 року по 2020;</w:t>
      </w:r>
    </w:p>
    <w:p w:rsidR="001822FE" w:rsidRDefault="001822FE" w:rsidP="001822FE">
      <w:pPr>
        <w:ind w:firstLine="709"/>
        <w:jc w:val="both"/>
      </w:pPr>
      <w:r>
        <w:t xml:space="preserve">5. з 2020 по сьогодні. </w:t>
      </w:r>
    </w:p>
    <w:p w:rsidR="001822FE" w:rsidRDefault="001822FE" w:rsidP="001822FE">
      <w:pPr>
        <w:ind w:firstLine="709"/>
        <w:jc w:val="both"/>
      </w:pPr>
      <w:r>
        <w:t>Закони та документи, які забезпечували чи забезпечують хід земельної реформи:</w:t>
      </w:r>
    </w:p>
    <w:p w:rsidR="001822FE" w:rsidRDefault="001822FE" w:rsidP="001822FE">
      <w:pPr>
        <w:ind w:firstLine="709"/>
        <w:jc w:val="both"/>
      </w:pPr>
      <w:r>
        <w:t>1990 - Постанова Верховної Ради «Про земельну реформу» від 18 грудня 1990 року;</w:t>
      </w:r>
    </w:p>
    <w:p w:rsidR="001822FE" w:rsidRDefault="001822FE" w:rsidP="001822FE">
      <w:pPr>
        <w:ind w:firstLine="709"/>
        <w:jc w:val="both"/>
      </w:pPr>
      <w:r>
        <w:t>1992 - Закон України «Про форми власності на землю» від 30 січня 1992 року;</w:t>
      </w:r>
    </w:p>
    <w:p w:rsidR="001822FE" w:rsidRDefault="001822FE" w:rsidP="001822FE">
      <w:pPr>
        <w:ind w:firstLine="709"/>
        <w:jc w:val="both"/>
      </w:pPr>
      <w:r>
        <w:t>1996 - Конституція України;</w:t>
      </w:r>
    </w:p>
    <w:p w:rsidR="001822FE" w:rsidRDefault="001822FE" w:rsidP="001822FE">
      <w:pPr>
        <w:ind w:firstLine="709"/>
        <w:jc w:val="both"/>
      </w:pPr>
      <w:r>
        <w:t>2001 - Земельний кодекс від 25.10.2001 р.;</w:t>
      </w:r>
    </w:p>
    <w:p w:rsidR="001822FE" w:rsidRDefault="001822FE" w:rsidP="001822FE">
      <w:pPr>
        <w:ind w:firstLine="709"/>
        <w:jc w:val="both"/>
      </w:pPr>
      <w:r>
        <w:t>2020 - закон №2178-10 «Про землю».</w:t>
      </w:r>
    </w:p>
    <w:p w:rsidR="001822FE" w:rsidRDefault="001822FE" w:rsidP="001822FE">
      <w:pPr>
        <w:ind w:firstLine="709"/>
        <w:jc w:val="both"/>
      </w:pPr>
      <w:r>
        <w:t>Завданням цієї реформи є перерозподіл земель з одночасною передачею їх у приватну та колективну власність, а також у користування підприємствам, установам і організаціям з метою створення умов для рівноправного розвитку різних форм господарювання на землі, формування багатоукладної економіки, раціонального використання та охорони земель.</w:t>
      </w:r>
    </w:p>
    <w:p w:rsidR="001822FE" w:rsidRDefault="001822FE" w:rsidP="001822FE">
      <w:pPr>
        <w:ind w:firstLine="709"/>
        <w:jc w:val="both"/>
      </w:pPr>
      <w:r>
        <w:t>Відповідно до закону, прийнятого 31 березня 2020 року, з червня 2021 року скасовується мораторій на продаж аграрної землі, крім земель державної власності.</w:t>
      </w:r>
    </w:p>
    <w:p w:rsidR="001822FE" w:rsidRDefault="001822FE" w:rsidP="001822FE">
      <w:pPr>
        <w:ind w:firstLine="709"/>
        <w:jc w:val="both"/>
      </w:pPr>
      <w:r>
        <w:t>Набувати право власності на земельні ділянки сільськогосподарського призначення можуть громадяни України, територіальні громади, держава. Іноземці отримують право придбавати землю або частки в юридичних особах— власниках землі тільки в разі схвалення цього на референдумі.</w:t>
      </w:r>
    </w:p>
    <w:p w:rsidR="001822FE" w:rsidRDefault="001822FE" w:rsidP="001822FE">
      <w:pPr>
        <w:ind w:firstLine="709"/>
        <w:jc w:val="both"/>
      </w:pPr>
      <w:r>
        <w:t>Загальна площа земельних ділянок сільськогосподарського призначення у власності особи не може перевищувати ста гектарів.</w:t>
      </w:r>
    </w:p>
    <w:p w:rsidR="001822FE" w:rsidRDefault="001822FE" w:rsidP="001822FE">
      <w:pPr>
        <w:ind w:firstLine="709"/>
        <w:jc w:val="both"/>
      </w:pPr>
      <w:r>
        <w:t>Розрахунки за цивільно-правовими угодами про відчуження землі провадяться в безготівковій формі; обов'язкова наявність у набувача землі документів, які підтверджують джерела походження коштів. Переважне право на придбання земельної ділянки (яке належить поточному орендарю) може бути передано ним іншій особі.</w:t>
      </w:r>
    </w:p>
    <w:p w:rsidR="001822FE" w:rsidRDefault="001822FE" w:rsidP="001822FE">
      <w:pPr>
        <w:ind w:firstLine="709"/>
        <w:jc w:val="both"/>
      </w:pPr>
      <w:r>
        <w:t>Ціна продажу виділених в натурі (на місцевості) земельних часток (паїв) не може бути меншою за їх нормативну грошову оцінку.</w:t>
      </w:r>
    </w:p>
    <w:p w:rsidR="001822FE" w:rsidRDefault="001822FE" w:rsidP="001822FE">
      <w:pPr>
        <w:ind w:firstLine="709"/>
        <w:jc w:val="both"/>
      </w:pPr>
      <w:r>
        <w:t>Створення ефективного ринку сільськогосподарських земель в Україні залишається питанням стратегічної важливості, від реалізації якого залежить динаміка соціально-економічного розвитку АПК, земельних відносин, та національної економіки в цілому.</w:t>
      </w:r>
    </w:p>
    <w:p w:rsidR="001822FE" w:rsidRDefault="001822FE" w:rsidP="001822FE">
      <w:pPr>
        <w:ind w:firstLine="709"/>
        <w:jc w:val="both"/>
      </w:pPr>
      <w:r>
        <w:t>Україна володіє значним земельним потенціалом, який становить 5,7 % території Європи. Із 60,3 млн гектарів майже 70% становлять сільськогосподарські угіддя з високою родючістю. Такий потенціал може розглядатися як потужна конкурентна перевага України, проте його практична реалізація вимагає впровадження ефективної моделі земельних відносин, адекватної сучасним жорстким умовам міжнародної конкуренції.</w:t>
      </w:r>
    </w:p>
    <w:p w:rsidR="001822FE" w:rsidRDefault="001822FE" w:rsidP="001822FE">
      <w:pPr>
        <w:spacing w:after="120"/>
        <w:jc w:val="center"/>
        <w:rPr>
          <w:noProof/>
          <w:lang w:eastAsia="uk-UA"/>
        </w:rPr>
      </w:pPr>
    </w:p>
    <w:p w:rsidR="001822FE" w:rsidRDefault="001822FE" w:rsidP="001822FE">
      <w:pPr>
        <w:spacing w:after="120"/>
        <w:jc w:val="center"/>
        <w:rPr>
          <w:b/>
        </w:rPr>
      </w:pPr>
      <w:r>
        <w:rPr>
          <w:noProof/>
          <w:lang w:eastAsia="uk-UA"/>
        </w:rPr>
        <w:drawing>
          <wp:inline distT="0" distB="0" distL="0" distR="0">
            <wp:extent cx="5497195" cy="680720"/>
            <wp:effectExtent l="0" t="0" r="27305" b="43180"/>
            <wp:docPr id="431" name="Схема 43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664" r:lo="rId1665" r:qs="rId1666" r:cs="rId1667"/>
              </a:graphicData>
            </a:graphic>
          </wp:inline>
        </w:drawing>
      </w:r>
    </w:p>
    <w:p w:rsidR="001822FE" w:rsidRDefault="001822FE" w:rsidP="001822FE">
      <w:pPr>
        <w:tabs>
          <w:tab w:val="left" w:pos="1244"/>
        </w:tabs>
        <w:ind w:firstLine="720"/>
        <w:jc w:val="both"/>
      </w:pPr>
      <w:r>
        <w:t>Важливим чинником неспроможності ринкового механізму забезпечити ефективний розподіл ресурсів є екстерналії.</w:t>
      </w:r>
    </w:p>
    <w:p w:rsidR="001822FE" w:rsidRDefault="001822FE" w:rsidP="001822FE">
      <w:pPr>
        <w:tabs>
          <w:tab w:val="left" w:pos="1244"/>
        </w:tabs>
        <w:ind w:firstLine="720"/>
        <w:jc w:val="both"/>
      </w:pPr>
      <w:r>
        <w:t>Екстернарії – це витрати або вигоди від виробництва чи споживання, які припадають особам, безпосередньо не залученим до цих процесів. Якщо діяльність одних осіб завдає шкоди іншим, то кажуть про негативні екстерналії, якщо ж йдеться про отримання додаткових вигод, то такі екстерналії є позитивними.</w:t>
      </w:r>
    </w:p>
    <w:p w:rsidR="001822FE" w:rsidRDefault="001822FE" w:rsidP="001822FE">
      <w:pPr>
        <w:tabs>
          <w:tab w:val="left" w:pos="1244"/>
        </w:tabs>
        <w:ind w:firstLine="720"/>
        <w:jc w:val="both"/>
      </w:pPr>
      <w:r>
        <w:t>Прикладами екстерналій є:</w:t>
      </w:r>
    </w:p>
    <w:p w:rsidR="001822FE" w:rsidRDefault="001822FE" w:rsidP="001822FE">
      <w:pPr>
        <w:tabs>
          <w:tab w:val="left" w:pos="1244"/>
        </w:tabs>
        <w:ind w:firstLine="720"/>
        <w:jc w:val="both"/>
      </w:pPr>
      <w:r>
        <w:t>а) забруднення довкілля підприємством металургійної чи хімічної промисловості завдає значної шкоди здоров’ю людей, які проживають поблизу;</w:t>
      </w:r>
    </w:p>
    <w:p w:rsidR="001822FE" w:rsidRDefault="001822FE" w:rsidP="001822FE">
      <w:pPr>
        <w:tabs>
          <w:tab w:val="left" w:pos="1244"/>
        </w:tabs>
        <w:ind w:firstLine="720"/>
        <w:jc w:val="both"/>
      </w:pPr>
      <w:r>
        <w:t>б) паління в приміщенні заводу завдає шкоди здоров’ю присутнім особам, які не палять;</w:t>
      </w:r>
    </w:p>
    <w:p w:rsidR="001822FE" w:rsidRDefault="001822FE" w:rsidP="001822FE">
      <w:pPr>
        <w:tabs>
          <w:tab w:val="left" w:pos="1244"/>
        </w:tabs>
        <w:ind w:firstLine="720"/>
        <w:jc w:val="both"/>
      </w:pPr>
      <w:r>
        <w:t xml:space="preserve"> в) власники приміських дач зливають побутові відходи (без очищення) до річки, тому нижче по її течії підприємці змушені були ліквідувати рибоконсервний завод, і його власники не отримали відповідної компенсації;</w:t>
      </w:r>
    </w:p>
    <w:p w:rsidR="001822FE" w:rsidRDefault="001822FE" w:rsidP="001822FE">
      <w:pPr>
        <w:tabs>
          <w:tab w:val="left" w:pos="1244"/>
        </w:tabs>
        <w:ind w:firstLine="720"/>
        <w:jc w:val="both"/>
      </w:pPr>
      <w:r>
        <w:t>г) реставрація будівель в історичній частині міста і спорудження нових готелів приносять вагому вигоду не лише їх власникам, але й усім жителям, оскільки привабливість міста для туристів зростає;</w:t>
      </w:r>
    </w:p>
    <w:p w:rsidR="001822FE" w:rsidRDefault="001822FE" w:rsidP="001822FE">
      <w:pPr>
        <w:tabs>
          <w:tab w:val="left" w:pos="1244"/>
        </w:tabs>
        <w:ind w:firstLine="720"/>
        <w:jc w:val="both"/>
      </w:pPr>
      <w:r>
        <w:t>д) поліпшення якості освіти і розвиток нових технологій мають вагомі сприятливі наслідки для суспільства загалом.</w:t>
      </w:r>
    </w:p>
    <w:p w:rsidR="001822FE" w:rsidRDefault="001822FE" w:rsidP="001822FE">
      <w:pPr>
        <w:tabs>
          <w:tab w:val="left" w:pos="1244"/>
        </w:tabs>
        <w:ind w:firstLine="720"/>
        <w:jc w:val="both"/>
      </w:pPr>
      <w:r>
        <w:t>Держава може коригувати побічні  наслідки економічної діяльності декількома способами. Н-д, використовуючи адміністративні методи регулювання тих чи інших видів діяльності.</w:t>
      </w:r>
    </w:p>
    <w:p w:rsidR="001822FE" w:rsidRDefault="001822FE" w:rsidP="001822FE">
      <w:pPr>
        <w:tabs>
          <w:tab w:val="left" w:pos="1244"/>
        </w:tabs>
        <w:ind w:firstLine="720"/>
        <w:jc w:val="both"/>
      </w:pPr>
      <w:r>
        <w:t xml:space="preserve">Іноді проблему екстерналій вдається розв’язати без втручання держави, або через організацію взаємодії зацікавлених сторін. Результативність цієї взаємодії за умови чіткого визначення прав власності стверджує </w:t>
      </w:r>
      <w:r>
        <w:rPr>
          <w:b/>
        </w:rPr>
        <w:t>теорема Коуза</w:t>
      </w:r>
      <w:r>
        <w:t>: якщо приватні сторони мають можливість дійти згоди без зайвих витрат на розподіл ресурсів, то приватні сторони вирішать проблему екстерналій. Проте часто досягнення такої угоди ускладнюється великою кількістю зацікавлених сторін, проблемою точної оцінки витрат і вигід усіх учасників та необхідністю значних трансакційних витрат (витрати на укладання угод).</w:t>
      </w:r>
    </w:p>
    <w:p w:rsidR="001822FE" w:rsidRPr="00D0191A" w:rsidRDefault="001822FE" w:rsidP="001822FE">
      <w:pPr>
        <w:tabs>
          <w:tab w:val="left" w:pos="1244"/>
        </w:tabs>
        <w:ind w:firstLine="720"/>
        <w:jc w:val="both"/>
        <w:rPr>
          <w:sz w:val="18"/>
        </w:rPr>
      </w:pPr>
    </w:p>
    <w:p w:rsidR="001822FE" w:rsidRDefault="001822FE" w:rsidP="001822FE">
      <w:pPr>
        <w:tabs>
          <w:tab w:val="left" w:pos="1244"/>
        </w:tabs>
        <w:ind w:firstLine="720"/>
        <w:jc w:val="both"/>
        <w:rPr>
          <w:b/>
        </w:rPr>
      </w:pPr>
      <w:r>
        <w:rPr>
          <w:b/>
        </w:rPr>
        <w:t>Суспільні блага</w:t>
      </w:r>
    </w:p>
    <w:p w:rsidR="001822FE" w:rsidRDefault="001822FE" w:rsidP="001822FE">
      <w:pPr>
        <w:tabs>
          <w:tab w:val="left" w:pos="1244"/>
        </w:tabs>
        <w:ind w:firstLine="720"/>
        <w:jc w:val="both"/>
      </w:pPr>
      <w:r>
        <w:t>Спроможність ринку забезпечувати пропозицію необхідних споживачам товарів і послуг залежить від певних характеристик цих благ. Розрізняють поняття приватного і суспільного  блага.</w:t>
      </w:r>
    </w:p>
    <w:p w:rsidR="001822FE" w:rsidRDefault="001822FE" w:rsidP="001822FE">
      <w:pPr>
        <w:tabs>
          <w:tab w:val="left" w:pos="1244"/>
        </w:tabs>
        <w:ind w:firstLine="720"/>
        <w:jc w:val="both"/>
      </w:pPr>
      <w:r>
        <w:rPr>
          <w:i/>
        </w:rPr>
        <w:t xml:space="preserve">Приватні блага, </w:t>
      </w:r>
      <w:r>
        <w:t>або блага індивідуального вжитку, характеризуються винятковістю. Усі ринки товарів і послуг, що були нами розглянуті, були ринками приватних благ. Рівноважна ціна цих товарів і послуг визначалася взаємодією попиту і пропозиції. Споживачі, які не спроможні заплатити ціну блага, не отримують його. Водночас споживання блага одним індивідом, унеможливлює використання його іншими.</w:t>
      </w:r>
    </w:p>
    <w:p w:rsidR="001822FE" w:rsidRDefault="001822FE" w:rsidP="001822FE">
      <w:pPr>
        <w:tabs>
          <w:tab w:val="left" w:pos="1244"/>
        </w:tabs>
        <w:ind w:firstLine="720"/>
        <w:jc w:val="both"/>
      </w:pPr>
      <w:r>
        <w:rPr>
          <w:i/>
        </w:rPr>
        <w:t xml:space="preserve">Суспільні блага, </w:t>
      </w:r>
      <w:r>
        <w:t>навпаки характеризуються не винятковістю (національна охорона, світлофори   на дорогах тощо). Неможливо нікому перешкодити користуватися суспільним благом і можливість його використання не залежить від кількості споживачів. Отже, вигоди від приватних благ отримуються після їх купівлі, а вигоди від суспільних благ одержуються вже внаслідок їх виробництва.</w:t>
      </w:r>
    </w:p>
    <w:p w:rsidR="001822FE" w:rsidRDefault="001822FE" w:rsidP="001822FE">
      <w:pPr>
        <w:tabs>
          <w:tab w:val="left" w:pos="1244"/>
        </w:tabs>
        <w:ind w:firstLine="720"/>
        <w:jc w:val="both"/>
      </w:pPr>
      <w:r>
        <w:t xml:space="preserve">Можливість отримувати вигоду від суспільного блага, не витрачаючи коштів на його придбання, призводить до того, що приватні виробники відмовляються від його виробництва, оскільки не мають змоги відшкодувати свої витрати. Отже, забезпечення пропозиції суспільного блага бере на себе держава, яка фінансує їх виробництво з податкових надходжень. Держава виробляє суспільно оптимальну кількість суспільних благ, за якої граничні вигоди від нього </w:t>
      </w:r>
      <w:r w:rsidR="00D0191A">
        <w:t>рівні</w:t>
      </w:r>
      <w:r>
        <w:t xml:space="preserve"> граничним витратам.</w:t>
      </w:r>
    </w:p>
    <w:p w:rsidR="001822FE" w:rsidRDefault="001822FE" w:rsidP="001822FE">
      <w:pPr>
        <w:tabs>
          <w:tab w:val="left" w:pos="1244"/>
        </w:tabs>
        <w:ind w:firstLine="720"/>
        <w:jc w:val="both"/>
        <w:rPr>
          <w:b/>
        </w:rPr>
      </w:pPr>
      <w:r>
        <w:rPr>
          <w:b/>
        </w:rPr>
        <w:t>Роль держави в ринковій економіці</w:t>
      </w:r>
    </w:p>
    <w:p w:rsidR="001822FE" w:rsidRDefault="001822FE" w:rsidP="001822FE">
      <w:pPr>
        <w:tabs>
          <w:tab w:val="left" w:pos="1244"/>
        </w:tabs>
        <w:ind w:firstLine="720"/>
        <w:jc w:val="both"/>
      </w:pPr>
      <w:r>
        <w:t>Економіка будь-якої країни світу на сьогодні є змішаною, тобто містить в тих чи інших пропорціях складові ринкового механізму і державного регулювання. Роль держави в ринковій економіці розкривається в низці важливих функцій, частина яких спрямована на посилення переваг ринкового механізму, а інша – на коригування деяких його недоліків. Такими функціями є:</w:t>
      </w:r>
    </w:p>
    <w:p w:rsidR="001822FE" w:rsidRPr="00D0191A" w:rsidRDefault="001822FE" w:rsidP="001822FE">
      <w:pPr>
        <w:tabs>
          <w:tab w:val="left" w:pos="1244"/>
        </w:tabs>
        <w:ind w:firstLine="720"/>
        <w:jc w:val="both"/>
        <w:rPr>
          <w:spacing w:val="-6"/>
        </w:rPr>
      </w:pPr>
      <w:r w:rsidRPr="00D0191A">
        <w:rPr>
          <w:b/>
          <w:spacing w:val="-6"/>
        </w:rPr>
        <w:t xml:space="preserve">Формування правового і інституційного середовища </w:t>
      </w:r>
      <w:r w:rsidRPr="00D0191A">
        <w:rPr>
          <w:spacing w:val="-6"/>
        </w:rPr>
        <w:t xml:space="preserve">– держава визначає </w:t>
      </w:r>
      <w:r w:rsidR="00D0191A" w:rsidRPr="00D0191A">
        <w:rPr>
          <w:spacing w:val="-6"/>
        </w:rPr>
        <w:t>«</w:t>
      </w:r>
      <w:r w:rsidRPr="00D0191A">
        <w:rPr>
          <w:spacing w:val="-6"/>
        </w:rPr>
        <w:t>правила гри</w:t>
      </w:r>
      <w:r w:rsidR="00D0191A" w:rsidRPr="00D0191A">
        <w:rPr>
          <w:spacing w:val="-6"/>
        </w:rPr>
        <w:t>»</w:t>
      </w:r>
      <w:r w:rsidRPr="00D0191A">
        <w:rPr>
          <w:spacing w:val="-6"/>
        </w:rPr>
        <w:t xml:space="preserve"> в економіці, покликані регулювати відносини між постачальниками ресурсів, виробниками благ і споживачами та забезпечує їх виконання (визначення права власності, правового статусу суб’єктів економіки, система стандартів...).</w:t>
      </w:r>
    </w:p>
    <w:p w:rsidR="001822FE" w:rsidRPr="00D0191A" w:rsidRDefault="001822FE" w:rsidP="001822FE">
      <w:pPr>
        <w:tabs>
          <w:tab w:val="left" w:pos="1244"/>
        </w:tabs>
        <w:ind w:firstLine="720"/>
        <w:jc w:val="both"/>
        <w:rPr>
          <w:spacing w:val="-6"/>
        </w:rPr>
      </w:pPr>
      <w:r w:rsidRPr="00D0191A">
        <w:rPr>
          <w:b/>
          <w:spacing w:val="-6"/>
        </w:rPr>
        <w:t xml:space="preserve">Сприяння конкуренції – </w:t>
      </w:r>
      <w:r w:rsidRPr="00D0191A">
        <w:rPr>
          <w:spacing w:val="-6"/>
        </w:rPr>
        <w:t>чиста конкуренція забезпечує ефективність розподілу ресурсів в економіці і максимізує загальний виграш суспільства. Завдання держави полягає у забезпеченні ухвалення і чіткого дотримання антимонопольного законодавства, яке сприятиме підвищенню рівня конкуренції в економіці.</w:t>
      </w:r>
    </w:p>
    <w:p w:rsidR="001822FE" w:rsidRDefault="001822FE" w:rsidP="001822FE">
      <w:pPr>
        <w:tabs>
          <w:tab w:val="left" w:pos="1244"/>
        </w:tabs>
        <w:ind w:firstLine="720"/>
        <w:jc w:val="both"/>
      </w:pPr>
      <w:r>
        <w:rPr>
          <w:b/>
        </w:rPr>
        <w:t xml:space="preserve">Перерозподіл доходів – </w:t>
      </w:r>
      <w:r>
        <w:t>держава намагається зменшити нерівність у доходах, перерозподіляючи їх за допомогою системи оподаткування, трансфертних платежів або коригування ринкових цін.</w:t>
      </w:r>
    </w:p>
    <w:p w:rsidR="001822FE" w:rsidRDefault="001822FE" w:rsidP="001822FE">
      <w:pPr>
        <w:tabs>
          <w:tab w:val="left" w:pos="1244"/>
        </w:tabs>
        <w:ind w:firstLine="720"/>
        <w:jc w:val="both"/>
      </w:pPr>
      <w:r>
        <w:rPr>
          <w:b/>
        </w:rPr>
        <w:t xml:space="preserve">Виробництво суспільних благ – </w:t>
      </w:r>
      <w:r>
        <w:t>оскільки ринковий механізм не спроможний вирішити це питання, то цю функцію бере на себе держава (пит.2).</w:t>
      </w:r>
    </w:p>
    <w:p w:rsidR="001822FE" w:rsidRDefault="001822FE" w:rsidP="001822FE">
      <w:pPr>
        <w:tabs>
          <w:tab w:val="left" w:pos="1244"/>
        </w:tabs>
        <w:ind w:firstLine="720"/>
        <w:jc w:val="both"/>
      </w:pPr>
      <w:r>
        <w:rPr>
          <w:b/>
        </w:rPr>
        <w:t xml:space="preserve">Коригування екстерналій – </w:t>
      </w:r>
      <w:r>
        <w:t>держава має змогу вирішити ситуацію шляхом законодавчих та адміністративних засобів.</w:t>
      </w:r>
    </w:p>
    <w:p w:rsidR="001822FE" w:rsidRDefault="001822FE" w:rsidP="001822FE">
      <w:pPr>
        <w:tabs>
          <w:tab w:val="left" w:pos="1244"/>
        </w:tabs>
        <w:ind w:firstLine="720"/>
        <w:jc w:val="both"/>
      </w:pPr>
      <w:r>
        <w:rPr>
          <w:b/>
        </w:rPr>
        <w:t xml:space="preserve">Макроекономічна стабілізація – </w:t>
      </w:r>
      <w:r>
        <w:t>періодичні спади і піднесення ділової активності, зміни темпів інфляції та рівня безробіття, коливання валютних курсів і курсів цінних паперів є джерелом нестабільності в економіці. Тому надзвичайно важливою є роль держави у підтриманні макроекономічної стабільності. Для виконання цієї функції уряд використовує інструментарій монетарної та фіскальної політики.</w:t>
      </w:r>
    </w:p>
    <w:p w:rsidR="001822FE" w:rsidRDefault="001822FE" w:rsidP="001822FE">
      <w:pPr>
        <w:tabs>
          <w:tab w:val="left" w:pos="1244"/>
        </w:tabs>
        <w:ind w:firstLine="720"/>
        <w:jc w:val="both"/>
        <w:rPr>
          <w:b/>
        </w:rPr>
      </w:pPr>
      <w:r>
        <w:rPr>
          <w:b/>
        </w:rPr>
        <w:t>Теорія суспільного вибору (ТСВ) і поведінка уряду</w:t>
      </w:r>
    </w:p>
    <w:p w:rsidR="001822FE" w:rsidRDefault="001822FE" w:rsidP="00D0191A">
      <w:pPr>
        <w:tabs>
          <w:tab w:val="left" w:pos="1244"/>
        </w:tabs>
        <w:spacing w:after="60" w:line="228" w:lineRule="auto"/>
        <w:ind w:firstLine="720"/>
        <w:jc w:val="both"/>
      </w:pPr>
      <w:r>
        <w:t xml:space="preserve">В демократичних державах надання громадянами переваг певним суспільним благам виявляється або прямого голосування (прямої демократії), або в рамках системи представницької демократії, шляхом вибору депутатів парламенту.  </w:t>
      </w:r>
    </w:p>
    <w:p w:rsidR="001822FE" w:rsidRDefault="001822FE" w:rsidP="00D0191A">
      <w:pPr>
        <w:tabs>
          <w:tab w:val="left" w:pos="1244"/>
        </w:tabs>
        <w:spacing w:after="60" w:line="228" w:lineRule="auto"/>
        <w:ind w:firstLine="720"/>
        <w:jc w:val="both"/>
      </w:pPr>
      <w:r>
        <w:rPr>
          <w:b/>
        </w:rPr>
        <w:t xml:space="preserve">Теорія суспільного вибору – </w:t>
      </w:r>
      <w:r>
        <w:t xml:space="preserve">це складова економічної теорії, яка використовує її підходи до аналізу процесу прийняття рішень поза сферою економіки, або економічний аналіз політики. </w:t>
      </w:r>
    </w:p>
    <w:p w:rsidR="001822FE" w:rsidRDefault="001822FE" w:rsidP="00D0191A">
      <w:pPr>
        <w:tabs>
          <w:tab w:val="left" w:pos="1244"/>
        </w:tabs>
        <w:spacing w:after="60" w:line="228" w:lineRule="auto"/>
        <w:ind w:firstLine="720"/>
        <w:jc w:val="both"/>
      </w:pPr>
      <w:r>
        <w:t xml:space="preserve">Через виборчий процес індивідуальні уподобання громадян трансформуються у колективні рішення. </w:t>
      </w:r>
    </w:p>
    <w:p w:rsidR="001822FE" w:rsidRDefault="001822FE" w:rsidP="00D0191A">
      <w:pPr>
        <w:shd w:val="clear" w:color="auto" w:fill="FFFFFF"/>
        <w:spacing w:after="60" w:line="228" w:lineRule="auto"/>
        <w:ind w:firstLine="720"/>
        <w:jc w:val="both"/>
        <w:rPr>
          <w:color w:val="000000"/>
          <w:spacing w:val="2"/>
          <w:lang w:val="ru-RU"/>
        </w:rPr>
      </w:pPr>
      <w:r>
        <w:rPr>
          <w:b/>
          <w:i/>
          <w:iCs/>
          <w:color w:val="000000"/>
        </w:rPr>
        <w:t>Пряма демократія</w:t>
      </w:r>
      <w:r>
        <w:rPr>
          <w:i/>
          <w:iCs/>
          <w:color w:val="000000"/>
        </w:rPr>
        <w:t xml:space="preserve"> — це така політична система, за якої кожний громадянин має </w:t>
      </w:r>
      <w:r>
        <w:rPr>
          <w:i/>
          <w:iCs/>
          <w:color w:val="000000"/>
          <w:spacing w:val="-8"/>
        </w:rPr>
        <w:t xml:space="preserve">право особисто висловлювати свою думку і голосувати за будь-яке конкретне питання. </w:t>
      </w:r>
      <w:r>
        <w:rPr>
          <w:color w:val="000000"/>
          <w:spacing w:val="5"/>
        </w:rPr>
        <w:t xml:space="preserve">Пряма демократія характерна для роботи клубів, творчих спілок, партійних </w:t>
      </w:r>
      <w:r>
        <w:rPr>
          <w:color w:val="000000"/>
          <w:spacing w:val="2"/>
        </w:rPr>
        <w:t>з'їздів, зборів трудових колективів тощо).</w:t>
      </w:r>
    </w:p>
    <w:p w:rsidR="001822FE" w:rsidRPr="00D0191A" w:rsidRDefault="001822FE" w:rsidP="00D0191A">
      <w:pPr>
        <w:shd w:val="clear" w:color="auto" w:fill="FFFFFF"/>
        <w:spacing w:after="60" w:line="228" w:lineRule="auto"/>
        <w:ind w:firstLine="720"/>
        <w:jc w:val="both"/>
        <w:rPr>
          <w:color w:val="000000"/>
          <w:spacing w:val="-6"/>
        </w:rPr>
      </w:pPr>
      <w:r>
        <w:rPr>
          <w:color w:val="000000"/>
          <w:spacing w:val="10"/>
        </w:rPr>
        <w:t xml:space="preserve">У масштабах, наприклад, нашої країни пряма демократія </w:t>
      </w:r>
      <w:r>
        <w:rPr>
          <w:color w:val="000000"/>
        </w:rPr>
        <w:t>проявляється у виборах депутатів Верховної Ради або Прези</w:t>
      </w:r>
      <w:r>
        <w:rPr>
          <w:color w:val="000000"/>
          <w:spacing w:val="3"/>
        </w:rPr>
        <w:t xml:space="preserve">дента, у проведенні референдумів. При цьому першочергова </w:t>
      </w:r>
      <w:r>
        <w:rPr>
          <w:color w:val="000000"/>
          <w:spacing w:val="-5"/>
        </w:rPr>
        <w:t>увага приділяється регламенту роботи. Адже від принципу голо</w:t>
      </w:r>
      <w:r>
        <w:rPr>
          <w:color w:val="000000"/>
          <w:spacing w:val="7"/>
        </w:rPr>
        <w:t xml:space="preserve">сування (одностайність, проста більшість, кваліфікаційна </w:t>
      </w:r>
      <w:r>
        <w:rPr>
          <w:color w:val="000000"/>
        </w:rPr>
        <w:t xml:space="preserve">більшість тощо) залежить результат. Тому представників ТСВ цікавить основа — </w:t>
      </w:r>
      <w:r>
        <w:rPr>
          <w:i/>
          <w:iCs/>
          <w:color w:val="000000"/>
        </w:rPr>
        <w:t>кон</w:t>
      </w:r>
      <w:r>
        <w:rPr>
          <w:i/>
          <w:iCs/>
          <w:color w:val="000000"/>
          <w:spacing w:val="-6"/>
        </w:rPr>
        <w:t xml:space="preserve">ституційний вибір, </w:t>
      </w:r>
      <w:r>
        <w:rPr>
          <w:color w:val="000000"/>
          <w:spacing w:val="-6"/>
        </w:rPr>
        <w:t xml:space="preserve">тобто правила вибору регламенту. Саме від них залежить </w:t>
      </w:r>
      <w:r w:rsidRPr="00D0191A">
        <w:rPr>
          <w:color w:val="000000"/>
          <w:spacing w:val="-6"/>
        </w:rPr>
        <w:t xml:space="preserve">розвиток демократії. </w:t>
      </w:r>
    </w:p>
    <w:p w:rsidR="001822FE" w:rsidRPr="00D0191A" w:rsidRDefault="001822FE" w:rsidP="00D0191A">
      <w:pPr>
        <w:shd w:val="clear" w:color="auto" w:fill="FFFFFF"/>
        <w:spacing w:after="60" w:line="228" w:lineRule="auto"/>
        <w:ind w:firstLine="567"/>
        <w:jc w:val="both"/>
        <w:rPr>
          <w:spacing w:val="-6"/>
        </w:rPr>
      </w:pPr>
      <w:r w:rsidRPr="00D0191A">
        <w:rPr>
          <w:b/>
          <w:bCs/>
          <w:i/>
          <w:color w:val="000000"/>
          <w:spacing w:val="-6"/>
        </w:rPr>
        <w:t xml:space="preserve">В </w:t>
      </w:r>
      <w:r w:rsidRPr="00D0191A">
        <w:rPr>
          <w:b/>
          <w:i/>
          <w:color w:val="000000"/>
          <w:spacing w:val="-6"/>
        </w:rPr>
        <w:t>умовах представницької демократії</w:t>
      </w:r>
      <w:r w:rsidRPr="00D0191A">
        <w:rPr>
          <w:color w:val="000000"/>
          <w:spacing w:val="-6"/>
        </w:rPr>
        <w:t xml:space="preserve"> процес голосування ускладнюється. На відміну від особистого суспільний вибір здійснюється через певні проміжки часу і обмежений певним колом претендентів, кожний з яких пропонує свій пакет програм.</w:t>
      </w:r>
    </w:p>
    <w:p w:rsidR="001822FE" w:rsidRDefault="001822FE" w:rsidP="00D0191A">
      <w:pPr>
        <w:shd w:val="clear" w:color="auto" w:fill="FFFFFF"/>
        <w:spacing w:after="60" w:line="228" w:lineRule="auto"/>
        <w:ind w:firstLine="567"/>
        <w:jc w:val="both"/>
      </w:pPr>
      <w:r>
        <w:rPr>
          <w:color w:val="000000"/>
        </w:rPr>
        <w:t xml:space="preserve">Представницька демократія має перевагу: використовує вигоди суспільного </w:t>
      </w:r>
      <w:r>
        <w:rPr>
          <w:color w:val="000000"/>
          <w:spacing w:val="-2"/>
        </w:rPr>
        <w:t>поділу праці, і обрані депутати спеціалізуються на прийнятті рішень з окремих пи</w:t>
      </w:r>
      <w:r>
        <w:rPr>
          <w:color w:val="000000"/>
          <w:spacing w:val="2"/>
        </w:rPr>
        <w:t xml:space="preserve">тань. Разом із тим така демократія має недолік: прийняте рішення може не </w:t>
      </w:r>
      <w:r>
        <w:rPr>
          <w:color w:val="000000"/>
          <w:spacing w:val="1"/>
        </w:rPr>
        <w:t xml:space="preserve">відповідати інтересам більшості населення. </w:t>
      </w:r>
      <w:r>
        <w:rPr>
          <w:color w:val="000000"/>
        </w:rPr>
        <w:t xml:space="preserve">Крім того, представницька демократія створює умови для появи </w:t>
      </w:r>
      <w:r>
        <w:rPr>
          <w:i/>
          <w:iCs/>
          <w:color w:val="000000"/>
        </w:rPr>
        <w:t>лобізму.</w:t>
      </w:r>
    </w:p>
    <w:p w:rsidR="001822FE" w:rsidRDefault="001822FE" w:rsidP="00D0191A">
      <w:pPr>
        <w:shd w:val="clear" w:color="auto" w:fill="FFFFFF"/>
        <w:spacing w:after="60" w:line="228" w:lineRule="auto"/>
        <w:ind w:firstLine="567"/>
        <w:jc w:val="both"/>
      </w:pPr>
      <w:r>
        <w:rPr>
          <w:b/>
          <w:iCs/>
          <w:color w:val="000000"/>
          <w:spacing w:val="-4"/>
        </w:rPr>
        <w:t>Лобізм</w:t>
      </w:r>
      <w:r>
        <w:rPr>
          <w:iCs/>
          <w:color w:val="000000"/>
          <w:spacing w:val="-4"/>
        </w:rPr>
        <w:t xml:space="preserve"> – це способи впливу на представників влади з метою прийняття вигідного для обме</w:t>
      </w:r>
      <w:r>
        <w:rPr>
          <w:iCs/>
          <w:color w:val="000000"/>
          <w:spacing w:val="-5"/>
        </w:rPr>
        <w:t>женої групи виборців політичного рішення.</w:t>
      </w:r>
    </w:p>
    <w:p w:rsidR="001822FE" w:rsidRDefault="001822FE" w:rsidP="00D0191A">
      <w:pPr>
        <w:shd w:val="clear" w:color="auto" w:fill="FFFFFF"/>
        <w:spacing w:after="60" w:line="228" w:lineRule="auto"/>
        <w:ind w:firstLine="567"/>
        <w:jc w:val="both"/>
      </w:pPr>
      <w:r>
        <w:rPr>
          <w:i/>
          <w:iCs/>
          <w:color w:val="000000"/>
        </w:rPr>
        <w:t xml:space="preserve">ІІолітизовані лобісти — </w:t>
      </w:r>
      <w:r>
        <w:rPr>
          <w:color w:val="000000"/>
        </w:rPr>
        <w:t xml:space="preserve">це представники бізнесу, які домагаються політичного </w:t>
      </w:r>
      <w:r>
        <w:rPr>
          <w:color w:val="000000"/>
          <w:spacing w:val="-2"/>
        </w:rPr>
        <w:t>впливу через участь у виборах і прямо залучені у політичну боротьбу. Йдеться пе</w:t>
      </w:r>
      <w:r>
        <w:rPr>
          <w:color w:val="000000"/>
        </w:rPr>
        <w:t>редусім про політичні партії, рухи та блоки.</w:t>
      </w:r>
    </w:p>
    <w:p w:rsidR="001822FE" w:rsidRDefault="001822FE" w:rsidP="00D0191A">
      <w:pPr>
        <w:shd w:val="clear" w:color="auto" w:fill="FFFFFF"/>
        <w:spacing w:after="60" w:line="228" w:lineRule="auto"/>
        <w:ind w:firstLine="567"/>
        <w:jc w:val="both"/>
      </w:pPr>
      <w:r>
        <w:rPr>
          <w:i/>
          <w:iCs/>
          <w:color w:val="000000"/>
        </w:rPr>
        <w:t xml:space="preserve">Соціальні лобісти </w:t>
      </w:r>
      <w:r>
        <w:rPr>
          <w:color w:val="000000"/>
        </w:rPr>
        <w:t>— це профспілки, добровільні громадські організації, асоціації тощо.</w:t>
      </w:r>
    </w:p>
    <w:p w:rsidR="001822FE" w:rsidRDefault="001822FE" w:rsidP="00D0191A">
      <w:pPr>
        <w:shd w:val="clear" w:color="auto" w:fill="FFFFFF"/>
        <w:spacing w:after="60" w:line="228" w:lineRule="auto"/>
        <w:ind w:firstLine="567"/>
        <w:jc w:val="both"/>
      </w:pPr>
      <w:r>
        <w:rPr>
          <w:i/>
          <w:iCs/>
          <w:color w:val="000000"/>
        </w:rPr>
        <w:t xml:space="preserve">Економічні лобісти </w:t>
      </w:r>
      <w:r>
        <w:rPr>
          <w:color w:val="000000"/>
        </w:rPr>
        <w:t>— це різного роду суб'єкти господарювання (фінансово-</w:t>
      </w:r>
      <w:r>
        <w:rPr>
          <w:color w:val="000000"/>
          <w:spacing w:val="1"/>
        </w:rPr>
        <w:t>промислові групи, корпорації, галузеві комплекси (військово-промисловий, аг</w:t>
      </w:r>
      <w:r>
        <w:rPr>
          <w:color w:val="000000"/>
          <w:spacing w:val="2"/>
        </w:rPr>
        <w:t>рарний, автомобільний, банківський, вугільний, хімічний та ін.) тощо).</w:t>
      </w:r>
    </w:p>
    <w:p w:rsidR="001822FE" w:rsidRDefault="001822FE" w:rsidP="00D0191A">
      <w:pPr>
        <w:shd w:val="clear" w:color="auto" w:fill="FFFFFF"/>
        <w:spacing w:after="60" w:line="228" w:lineRule="auto"/>
        <w:ind w:firstLine="567"/>
        <w:jc w:val="both"/>
      </w:pPr>
      <w:r>
        <w:rPr>
          <w:i/>
          <w:iCs/>
          <w:color w:val="000000"/>
        </w:rPr>
        <w:t xml:space="preserve">Регіональні лобісти </w:t>
      </w:r>
      <w:r>
        <w:rPr>
          <w:color w:val="000000"/>
        </w:rPr>
        <w:t>— це лобісти, які обстоюють інтереси регіонів та місцевої еліти в органах влади.</w:t>
      </w:r>
    </w:p>
    <w:p w:rsidR="001822FE" w:rsidRDefault="001822FE" w:rsidP="00D0191A">
      <w:pPr>
        <w:shd w:val="clear" w:color="auto" w:fill="FFFFFF"/>
        <w:spacing w:after="60" w:line="228" w:lineRule="auto"/>
        <w:ind w:firstLine="567"/>
        <w:jc w:val="both"/>
        <w:rPr>
          <w:iCs/>
          <w:color w:val="000000"/>
          <w:spacing w:val="-4"/>
        </w:rPr>
      </w:pPr>
      <w:r>
        <w:rPr>
          <w:color w:val="000000"/>
          <w:spacing w:val="1"/>
        </w:rPr>
        <w:t xml:space="preserve">Одним із напрямів ТСВ є </w:t>
      </w:r>
      <w:r>
        <w:rPr>
          <w:b/>
          <w:color w:val="000000"/>
          <w:spacing w:val="1"/>
        </w:rPr>
        <w:t>економіка бю</w:t>
      </w:r>
      <w:r>
        <w:rPr>
          <w:b/>
          <w:color w:val="000000"/>
        </w:rPr>
        <w:t>рократії</w:t>
      </w:r>
      <w:r>
        <w:rPr>
          <w:color w:val="000000"/>
        </w:rPr>
        <w:t xml:space="preserve">. Законодавчі органи створюють виконавчі, а ті, в свою чергу, — широкий апарат </w:t>
      </w:r>
      <w:r>
        <w:rPr>
          <w:color w:val="000000"/>
          <w:spacing w:val="3"/>
        </w:rPr>
        <w:t>для виконання різноманітних функцій дер</w:t>
      </w:r>
      <w:r>
        <w:rPr>
          <w:color w:val="000000"/>
          <w:spacing w:val="4"/>
        </w:rPr>
        <w:t>жави.</w:t>
      </w:r>
      <w:r>
        <w:rPr>
          <w:color w:val="000000"/>
          <w:spacing w:val="-4"/>
        </w:rPr>
        <w:t xml:space="preserve"> </w:t>
      </w:r>
      <w:r>
        <w:rPr>
          <w:b/>
          <w:bCs/>
          <w:i/>
          <w:iCs/>
          <w:color w:val="000000"/>
        </w:rPr>
        <w:t xml:space="preserve">Бюрократія </w:t>
      </w:r>
      <w:r>
        <w:rPr>
          <w:color w:val="000000"/>
        </w:rPr>
        <w:t xml:space="preserve">— </w:t>
      </w:r>
      <w:r>
        <w:rPr>
          <w:i/>
          <w:iCs/>
          <w:color w:val="000000"/>
        </w:rPr>
        <w:t>це система фактичної влади, заснованої на сукупності формаль</w:t>
      </w:r>
      <w:r>
        <w:rPr>
          <w:i/>
          <w:iCs/>
          <w:color w:val="000000"/>
          <w:spacing w:val="-4"/>
        </w:rPr>
        <w:t xml:space="preserve">них і неформальних зв'язків чиновників і суспільства. </w:t>
      </w:r>
      <w:r>
        <w:rPr>
          <w:iCs/>
          <w:color w:val="000000"/>
          <w:spacing w:val="-4"/>
        </w:rPr>
        <w:t>Невід’ємним супутником бюрократії є хабарництво і корупція.</w:t>
      </w:r>
    </w:p>
    <w:p w:rsidR="001822FE" w:rsidRDefault="001822FE" w:rsidP="001822FE"/>
    <w:p w:rsidR="00D0191A" w:rsidRDefault="00D0191A" w:rsidP="001822FE">
      <w:pPr>
        <w:spacing w:after="120"/>
        <w:jc w:val="center"/>
        <w:rPr>
          <w:b/>
        </w:rPr>
      </w:pPr>
      <w:r>
        <w:rPr>
          <w:b/>
        </w:rPr>
        <w:t>ПРАКТИКУМ</w:t>
      </w:r>
    </w:p>
    <w:p w:rsidR="001822FE" w:rsidRDefault="001822FE" w:rsidP="001822FE">
      <w:pPr>
        <w:spacing w:after="120"/>
        <w:jc w:val="center"/>
        <w:rPr>
          <w:b/>
        </w:rPr>
      </w:pPr>
      <w:r>
        <w:rPr>
          <w:b/>
        </w:rPr>
        <w:t xml:space="preserve">Контрольні запитання </w:t>
      </w:r>
    </w:p>
    <w:p w:rsidR="001822FE" w:rsidRDefault="001822FE" w:rsidP="001A7CDD">
      <w:pPr>
        <w:numPr>
          <w:ilvl w:val="0"/>
          <w:numId w:val="90"/>
        </w:numPr>
        <w:tabs>
          <w:tab w:val="clear" w:pos="720"/>
          <w:tab w:val="left" w:pos="1134"/>
        </w:tabs>
        <w:ind w:left="0" w:firstLine="709"/>
        <w:jc w:val="both"/>
      </w:pPr>
      <w:r>
        <w:t>Які основні відмінності є у теоріях, що пояснюють сутність та фактори, що визначають рівень зарплати?</w:t>
      </w:r>
    </w:p>
    <w:p w:rsidR="001822FE" w:rsidRDefault="001822FE" w:rsidP="001A7CDD">
      <w:pPr>
        <w:numPr>
          <w:ilvl w:val="0"/>
          <w:numId w:val="90"/>
        </w:numPr>
        <w:tabs>
          <w:tab w:val="clear" w:pos="720"/>
          <w:tab w:val="num" w:pos="1134"/>
          <w:tab w:val="left" w:pos="1276"/>
        </w:tabs>
        <w:ind w:left="0" w:firstLine="709"/>
        <w:jc w:val="both"/>
      </w:pPr>
      <w:r>
        <w:t>Поясніть сутність номінальної та реальної зарплати. У якому випадку реальна зарплата знижується за умов зростання номінальної?</w:t>
      </w:r>
    </w:p>
    <w:p w:rsidR="001822FE" w:rsidRDefault="00D0191A" w:rsidP="001A7CDD">
      <w:pPr>
        <w:numPr>
          <w:ilvl w:val="0"/>
          <w:numId w:val="90"/>
        </w:numPr>
        <w:tabs>
          <w:tab w:val="clear" w:pos="720"/>
          <w:tab w:val="num" w:pos="927"/>
          <w:tab w:val="left" w:pos="1276"/>
        </w:tabs>
        <w:ind w:left="0" w:firstLine="709"/>
        <w:jc w:val="both"/>
      </w:pPr>
      <w:r>
        <w:t xml:space="preserve">  </w:t>
      </w:r>
      <w:r w:rsidR="001822FE">
        <w:t>Визначте сутність мінімальної заробітної плати. Чому її рівень підвищується?</w:t>
      </w:r>
    </w:p>
    <w:p w:rsidR="001822FE" w:rsidRDefault="00D0191A" w:rsidP="001A7CDD">
      <w:pPr>
        <w:numPr>
          <w:ilvl w:val="0"/>
          <w:numId w:val="90"/>
        </w:numPr>
        <w:tabs>
          <w:tab w:val="clear" w:pos="720"/>
          <w:tab w:val="num" w:pos="927"/>
          <w:tab w:val="left" w:pos="1276"/>
        </w:tabs>
        <w:ind w:left="0" w:firstLine="709"/>
        <w:jc w:val="both"/>
      </w:pPr>
      <w:r>
        <w:t xml:space="preserve">  </w:t>
      </w:r>
      <w:r w:rsidR="001822FE">
        <w:t>Доведіть, що годинна ставка зарплати – це альтернативна вартість однієї години відпочинку.</w:t>
      </w:r>
    </w:p>
    <w:p w:rsidR="001822FE" w:rsidRDefault="00D0191A" w:rsidP="001A7CDD">
      <w:pPr>
        <w:numPr>
          <w:ilvl w:val="0"/>
          <w:numId w:val="90"/>
        </w:numPr>
        <w:tabs>
          <w:tab w:val="clear" w:pos="720"/>
          <w:tab w:val="num" w:pos="927"/>
          <w:tab w:val="left" w:pos="1276"/>
        </w:tabs>
        <w:ind w:left="0" w:firstLine="709"/>
        <w:jc w:val="both"/>
      </w:pPr>
      <w:r>
        <w:t xml:space="preserve">  </w:t>
      </w:r>
      <w:r w:rsidR="001822FE">
        <w:t>Як ефекти заміщення та доходу пояснюють характер індивідуальної кривої пропозиції праці?</w:t>
      </w:r>
    </w:p>
    <w:p w:rsidR="001822FE" w:rsidRDefault="00D0191A" w:rsidP="001A7CDD">
      <w:pPr>
        <w:numPr>
          <w:ilvl w:val="0"/>
          <w:numId w:val="90"/>
        </w:numPr>
        <w:tabs>
          <w:tab w:val="clear" w:pos="720"/>
          <w:tab w:val="num" w:pos="927"/>
          <w:tab w:val="left" w:pos="1276"/>
        </w:tabs>
        <w:ind w:left="0" w:firstLine="709"/>
        <w:jc w:val="both"/>
      </w:pPr>
      <w:r>
        <w:t xml:space="preserve">  </w:t>
      </w:r>
      <w:r w:rsidR="001822FE">
        <w:t>Охарактеризуйте механізм дії підприємства на конкурентному ринку праці.</w:t>
      </w:r>
    </w:p>
    <w:p w:rsidR="001822FE" w:rsidRDefault="00D0191A" w:rsidP="001A7CDD">
      <w:pPr>
        <w:numPr>
          <w:ilvl w:val="0"/>
          <w:numId w:val="90"/>
        </w:numPr>
        <w:tabs>
          <w:tab w:val="clear" w:pos="720"/>
          <w:tab w:val="num" w:pos="927"/>
          <w:tab w:val="left" w:pos="1276"/>
        </w:tabs>
        <w:ind w:left="0" w:firstLine="709"/>
        <w:jc w:val="both"/>
      </w:pPr>
      <w:r>
        <w:t xml:space="preserve">  </w:t>
      </w:r>
      <w:r w:rsidR="001822FE">
        <w:t>Як формує монопсоніст ставку зарплати і які фактори призводять до виникнення таких ринків?</w:t>
      </w:r>
    </w:p>
    <w:p w:rsidR="001822FE" w:rsidRDefault="00D0191A" w:rsidP="001A7CDD">
      <w:pPr>
        <w:numPr>
          <w:ilvl w:val="0"/>
          <w:numId w:val="90"/>
        </w:numPr>
        <w:tabs>
          <w:tab w:val="clear" w:pos="720"/>
          <w:tab w:val="num" w:pos="927"/>
          <w:tab w:val="left" w:pos="1276"/>
        </w:tabs>
        <w:ind w:left="0" w:firstLine="709"/>
        <w:jc w:val="both"/>
      </w:pPr>
      <w:r>
        <w:t xml:space="preserve">  </w:t>
      </w:r>
      <w:r w:rsidR="001822FE">
        <w:t>З якою метою створюється профспілка та які методи вона використовує для підвищення ставки зарплати?</w:t>
      </w:r>
    </w:p>
    <w:p w:rsidR="001822FE" w:rsidRDefault="00D0191A" w:rsidP="001A7CDD">
      <w:pPr>
        <w:numPr>
          <w:ilvl w:val="0"/>
          <w:numId w:val="90"/>
        </w:numPr>
        <w:tabs>
          <w:tab w:val="clear" w:pos="720"/>
          <w:tab w:val="num" w:pos="927"/>
          <w:tab w:val="left" w:pos="1276"/>
        </w:tabs>
        <w:ind w:left="0" w:firstLine="709"/>
        <w:jc w:val="both"/>
      </w:pPr>
      <w:r>
        <w:t xml:space="preserve">  </w:t>
      </w:r>
      <w:r w:rsidR="001822FE">
        <w:t>Порівняйте методи профспілок щодо підвищення ставки зарплати з точки зору їхньої результативності.</w:t>
      </w:r>
    </w:p>
    <w:p w:rsidR="001822FE" w:rsidRDefault="001822FE" w:rsidP="001A7CDD">
      <w:pPr>
        <w:numPr>
          <w:ilvl w:val="0"/>
          <w:numId w:val="90"/>
        </w:numPr>
        <w:tabs>
          <w:tab w:val="clear" w:pos="720"/>
          <w:tab w:val="num" w:pos="927"/>
          <w:tab w:val="num" w:pos="1276"/>
        </w:tabs>
        <w:ind w:left="0" w:firstLine="709"/>
        <w:jc w:val="both"/>
      </w:pPr>
      <w:r>
        <w:t xml:space="preserve"> Поясніть сутність подвійної монополії на ринку праці. Чи є у даному випадку монополізм позитивним явищем?</w:t>
      </w:r>
    </w:p>
    <w:p w:rsidR="001822FE" w:rsidRDefault="001822FE" w:rsidP="001A7CDD">
      <w:pPr>
        <w:numPr>
          <w:ilvl w:val="0"/>
          <w:numId w:val="90"/>
        </w:numPr>
        <w:tabs>
          <w:tab w:val="clear" w:pos="720"/>
          <w:tab w:val="num" w:pos="927"/>
          <w:tab w:val="num" w:pos="1276"/>
        </w:tabs>
        <w:ind w:left="0" w:firstLine="709"/>
        <w:jc w:val="both"/>
      </w:pPr>
      <w:r>
        <w:t xml:space="preserve"> Охарактеризуйте причини диференціації ставок зарплати. Наведіть їх приклади в Україні.</w:t>
      </w:r>
    </w:p>
    <w:p w:rsidR="001822FE" w:rsidRDefault="001822FE" w:rsidP="001A7CDD">
      <w:pPr>
        <w:numPr>
          <w:ilvl w:val="0"/>
          <w:numId w:val="90"/>
        </w:numPr>
        <w:tabs>
          <w:tab w:val="clear" w:pos="720"/>
          <w:tab w:val="num" w:pos="927"/>
          <w:tab w:val="num" w:pos="1276"/>
        </w:tabs>
        <w:ind w:left="0" w:firstLine="709"/>
        <w:jc w:val="both"/>
      </w:pPr>
      <w:r>
        <w:t>Порівняйте погляди економістів щодо визначення сутності капіталу.</w:t>
      </w:r>
    </w:p>
    <w:p w:rsidR="001822FE" w:rsidRDefault="001822FE" w:rsidP="001A7CDD">
      <w:pPr>
        <w:numPr>
          <w:ilvl w:val="0"/>
          <w:numId w:val="90"/>
        </w:numPr>
        <w:tabs>
          <w:tab w:val="clear" w:pos="720"/>
          <w:tab w:val="num" w:pos="927"/>
          <w:tab w:val="num" w:pos="1276"/>
        </w:tabs>
        <w:ind w:left="0" w:firstLine="709"/>
        <w:jc w:val="both"/>
      </w:pPr>
      <w:r>
        <w:t>Що таке початкове нагромадження капіталу і які складові воно передбачає?</w:t>
      </w:r>
    </w:p>
    <w:p w:rsidR="001822FE" w:rsidRDefault="001822FE" w:rsidP="001A7CDD">
      <w:pPr>
        <w:numPr>
          <w:ilvl w:val="0"/>
          <w:numId w:val="90"/>
        </w:numPr>
        <w:tabs>
          <w:tab w:val="clear" w:pos="720"/>
          <w:tab w:val="num" w:pos="927"/>
          <w:tab w:val="num" w:pos="1276"/>
        </w:tabs>
        <w:ind w:left="0" w:firstLine="709"/>
        <w:jc w:val="both"/>
      </w:pPr>
      <w:r>
        <w:t>Розгляньте процес початкового нагромадження капіталу в Україні і виділите його особливості.</w:t>
      </w:r>
    </w:p>
    <w:p w:rsidR="001822FE" w:rsidRDefault="001822FE" w:rsidP="001A7CDD">
      <w:pPr>
        <w:numPr>
          <w:ilvl w:val="0"/>
          <w:numId w:val="90"/>
        </w:numPr>
        <w:tabs>
          <w:tab w:val="clear" w:pos="720"/>
          <w:tab w:val="num" w:pos="927"/>
          <w:tab w:val="num" w:pos="1276"/>
        </w:tabs>
        <w:ind w:left="0" w:firstLine="709"/>
        <w:jc w:val="both"/>
      </w:pPr>
      <w:r>
        <w:t>Поясніть сутність основного і оборотного капіталу, наводячи конкретні приклади.</w:t>
      </w:r>
    </w:p>
    <w:p w:rsidR="001822FE" w:rsidRDefault="001822FE" w:rsidP="001A7CDD">
      <w:pPr>
        <w:numPr>
          <w:ilvl w:val="0"/>
          <w:numId w:val="90"/>
        </w:numPr>
        <w:tabs>
          <w:tab w:val="clear" w:pos="720"/>
          <w:tab w:val="num" w:pos="927"/>
          <w:tab w:val="num" w:pos="1276"/>
        </w:tabs>
        <w:ind w:left="0" w:firstLine="709"/>
        <w:jc w:val="both"/>
      </w:pPr>
      <w:r>
        <w:t>Охарактеризуйте кругообіг і оборот капіталу. Яким чином різні форми капіталу здійснюють кругообіг і оборот?</w:t>
      </w:r>
    </w:p>
    <w:p w:rsidR="001822FE" w:rsidRDefault="001822FE" w:rsidP="001A7CDD">
      <w:pPr>
        <w:numPr>
          <w:ilvl w:val="0"/>
          <w:numId w:val="90"/>
        </w:numPr>
        <w:tabs>
          <w:tab w:val="clear" w:pos="720"/>
          <w:tab w:val="num" w:pos="927"/>
          <w:tab w:val="num" w:pos="1276"/>
        </w:tabs>
        <w:ind w:left="0" w:firstLine="709"/>
        <w:jc w:val="both"/>
      </w:pPr>
      <w:r>
        <w:t xml:space="preserve">Визначте фактори, що пояснюють причини виникнення відсотку з точки зору господарюючого суб’єкта. </w:t>
      </w:r>
    </w:p>
    <w:p w:rsidR="001822FE" w:rsidRDefault="001822FE" w:rsidP="001A7CDD">
      <w:pPr>
        <w:numPr>
          <w:ilvl w:val="0"/>
          <w:numId w:val="90"/>
        </w:numPr>
        <w:tabs>
          <w:tab w:val="clear" w:pos="720"/>
          <w:tab w:val="num" w:pos="927"/>
          <w:tab w:val="num" w:pos="1276"/>
        </w:tabs>
        <w:ind w:left="0" w:firstLine="709"/>
        <w:jc w:val="both"/>
      </w:pPr>
      <w:r>
        <w:t>Що таке дисконтування і чому для інвестора важливо знати теперішню вартість майбутнього доходу?</w:t>
      </w:r>
    </w:p>
    <w:p w:rsidR="001822FE" w:rsidRDefault="001822FE" w:rsidP="001A7CDD">
      <w:pPr>
        <w:numPr>
          <w:ilvl w:val="0"/>
          <w:numId w:val="90"/>
        </w:numPr>
        <w:tabs>
          <w:tab w:val="clear" w:pos="720"/>
          <w:tab w:val="num" w:pos="927"/>
          <w:tab w:val="num" w:pos="1276"/>
        </w:tabs>
        <w:ind w:left="0" w:firstLine="709"/>
        <w:jc w:val="both"/>
      </w:pPr>
      <w:r>
        <w:t>Поясніть види ставок відсотку та причини їх диференціації.</w:t>
      </w:r>
    </w:p>
    <w:p w:rsidR="001822FE" w:rsidRDefault="001822FE" w:rsidP="001A7CDD">
      <w:pPr>
        <w:numPr>
          <w:ilvl w:val="0"/>
          <w:numId w:val="90"/>
        </w:numPr>
        <w:tabs>
          <w:tab w:val="clear" w:pos="720"/>
          <w:tab w:val="num" w:pos="927"/>
          <w:tab w:val="num" w:pos="1276"/>
        </w:tabs>
        <w:ind w:left="0" w:firstLine="709"/>
        <w:jc w:val="both"/>
      </w:pPr>
      <w:r>
        <w:t>Які особливості має земля як фактор виробництва?</w:t>
      </w:r>
    </w:p>
    <w:p w:rsidR="001822FE" w:rsidRDefault="001822FE" w:rsidP="001A7CDD">
      <w:pPr>
        <w:numPr>
          <w:ilvl w:val="0"/>
          <w:numId w:val="90"/>
        </w:numPr>
        <w:tabs>
          <w:tab w:val="clear" w:pos="720"/>
          <w:tab w:val="num" w:pos="927"/>
          <w:tab w:val="num" w:pos="1276"/>
        </w:tabs>
        <w:ind w:left="0" w:firstLine="709"/>
        <w:jc w:val="both"/>
      </w:pPr>
      <w:r>
        <w:t xml:space="preserve"> Як неокласична теорія пояснює механізм формування ренти на ринку землі?</w:t>
      </w:r>
    </w:p>
    <w:p w:rsidR="001822FE" w:rsidRDefault="001822FE" w:rsidP="001A7CDD">
      <w:pPr>
        <w:numPr>
          <w:ilvl w:val="0"/>
          <w:numId w:val="90"/>
        </w:numPr>
        <w:tabs>
          <w:tab w:val="clear" w:pos="720"/>
          <w:tab w:val="num" w:pos="927"/>
          <w:tab w:val="num" w:pos="1276"/>
        </w:tabs>
        <w:ind w:left="0" w:firstLine="709"/>
        <w:jc w:val="both"/>
      </w:pPr>
      <w:r>
        <w:t xml:space="preserve"> Розгляньте і порівняйте різні види земельної ренти.</w:t>
      </w:r>
    </w:p>
    <w:p w:rsidR="001822FE" w:rsidRDefault="001822FE" w:rsidP="001A7CDD">
      <w:pPr>
        <w:numPr>
          <w:ilvl w:val="0"/>
          <w:numId w:val="90"/>
        </w:numPr>
        <w:tabs>
          <w:tab w:val="clear" w:pos="720"/>
          <w:tab w:val="num" w:pos="927"/>
          <w:tab w:val="num" w:pos="1276"/>
        </w:tabs>
        <w:ind w:left="0" w:firstLine="709"/>
        <w:jc w:val="both"/>
      </w:pPr>
      <w:r>
        <w:t xml:space="preserve"> Чи може бути земельна рента за умов державної власності на землю? Обґрунтуйте.</w:t>
      </w:r>
    </w:p>
    <w:p w:rsidR="001822FE" w:rsidRDefault="001822FE" w:rsidP="001A7CDD">
      <w:pPr>
        <w:numPr>
          <w:ilvl w:val="0"/>
          <w:numId w:val="90"/>
        </w:numPr>
        <w:tabs>
          <w:tab w:val="clear" w:pos="720"/>
          <w:tab w:val="num" w:pos="927"/>
          <w:tab w:val="num" w:pos="1276"/>
        </w:tabs>
        <w:ind w:left="0" w:firstLine="709"/>
        <w:jc w:val="both"/>
      </w:pPr>
      <w:r>
        <w:t xml:space="preserve"> Який взаємозв’язок існує між рентою і ціною землі?</w:t>
      </w:r>
    </w:p>
    <w:p w:rsidR="001822FE" w:rsidRDefault="001822FE" w:rsidP="001822FE">
      <w:pPr>
        <w:tabs>
          <w:tab w:val="left" w:pos="1134"/>
        </w:tabs>
        <w:spacing w:after="120"/>
        <w:jc w:val="both"/>
      </w:pPr>
    </w:p>
    <w:p w:rsidR="001822FE" w:rsidRDefault="001822FE" w:rsidP="001822FE">
      <w:pPr>
        <w:spacing w:after="120"/>
        <w:jc w:val="center"/>
        <w:rPr>
          <w:b/>
        </w:rPr>
      </w:pPr>
      <w:r>
        <w:rPr>
          <w:b/>
        </w:rPr>
        <w:t>Творчі завдання</w:t>
      </w:r>
    </w:p>
    <w:p w:rsidR="001822FE" w:rsidRDefault="001822FE" w:rsidP="00D0191A">
      <w:pPr>
        <w:tabs>
          <w:tab w:val="left" w:pos="993"/>
        </w:tabs>
        <w:ind w:firstLine="709"/>
        <w:jc w:val="both"/>
      </w:pPr>
      <w:r>
        <w:rPr>
          <w:b/>
        </w:rPr>
        <w:t>1</w:t>
      </w:r>
      <w:r>
        <w:t>. Проаналізуйте показники табл.10.3 і дайте відповіді на запитання:</w:t>
      </w:r>
    </w:p>
    <w:p w:rsidR="001822FE" w:rsidRDefault="001822FE" w:rsidP="001A7CDD">
      <w:pPr>
        <w:numPr>
          <w:ilvl w:val="0"/>
          <w:numId w:val="91"/>
        </w:numPr>
        <w:tabs>
          <w:tab w:val="left" w:pos="993"/>
        </w:tabs>
        <w:ind w:left="0" w:firstLine="709"/>
        <w:jc w:val="both"/>
      </w:pPr>
      <w:r>
        <w:t>Яким має бути співвідношення між мінімальною зарплатою і прожитковим мінімумом?</w:t>
      </w:r>
    </w:p>
    <w:p w:rsidR="001822FE" w:rsidRDefault="001822FE" w:rsidP="001A7CDD">
      <w:pPr>
        <w:numPr>
          <w:ilvl w:val="0"/>
          <w:numId w:val="91"/>
        </w:numPr>
        <w:tabs>
          <w:tab w:val="left" w:pos="993"/>
        </w:tabs>
        <w:ind w:left="0" w:firstLine="709"/>
        <w:jc w:val="both"/>
      </w:pPr>
      <w:r>
        <w:t>Чи є достатнім рівень мінімальної зарплати і прожиткового мінімуму в Україні?</w:t>
      </w:r>
    </w:p>
    <w:p w:rsidR="001822FE" w:rsidRDefault="001822FE" w:rsidP="001A7CDD">
      <w:pPr>
        <w:numPr>
          <w:ilvl w:val="0"/>
          <w:numId w:val="91"/>
        </w:numPr>
        <w:tabs>
          <w:tab w:val="left" w:pos="993"/>
        </w:tabs>
        <w:ind w:left="0" w:firstLine="709"/>
        <w:jc w:val="both"/>
      </w:pPr>
      <w:r>
        <w:t>Якими (позитивними чи негативними) можуть бути наслідки підвищення мінімальної зарплати?</w:t>
      </w:r>
    </w:p>
    <w:p w:rsidR="007429CB" w:rsidRPr="007429CB" w:rsidRDefault="007429CB" w:rsidP="007429CB">
      <w:pPr>
        <w:tabs>
          <w:tab w:val="left" w:pos="993"/>
        </w:tabs>
        <w:ind w:left="709"/>
        <w:jc w:val="both"/>
        <w:rPr>
          <w:sz w:val="18"/>
        </w:rPr>
      </w:pPr>
    </w:p>
    <w:p w:rsidR="001822FE" w:rsidRDefault="001822FE" w:rsidP="007429CB">
      <w:pPr>
        <w:jc w:val="center"/>
        <w:rPr>
          <w:b/>
        </w:rPr>
      </w:pPr>
      <w:r>
        <w:rPr>
          <w:b/>
        </w:rPr>
        <w:t>Таблиця 10.3</w:t>
      </w:r>
      <w:r w:rsidR="007429CB">
        <w:rPr>
          <w:b/>
        </w:rPr>
        <w:t xml:space="preserve">. </w:t>
      </w:r>
      <w:r>
        <w:rPr>
          <w:b/>
        </w:rPr>
        <w:t>Співвідношення між прожитковим мінімумом (ПМ) та</w:t>
      </w:r>
    </w:p>
    <w:p w:rsidR="001822FE" w:rsidRDefault="001822FE" w:rsidP="007429CB">
      <w:pPr>
        <w:jc w:val="center"/>
        <w:rPr>
          <w:b/>
        </w:rPr>
      </w:pPr>
      <w:r>
        <w:rPr>
          <w:b/>
        </w:rPr>
        <w:t>мінімальною зарплатою (МЗП)</w:t>
      </w:r>
    </w:p>
    <w:tbl>
      <w:tblPr>
        <w:tblW w:w="5000" w:type="pct"/>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1E0" w:firstRow="1" w:lastRow="1" w:firstColumn="1" w:lastColumn="1" w:noHBand="0" w:noVBand="0"/>
      </w:tblPr>
      <w:tblGrid>
        <w:gridCol w:w="2415"/>
        <w:gridCol w:w="883"/>
        <w:gridCol w:w="862"/>
        <w:gridCol w:w="882"/>
        <w:gridCol w:w="862"/>
        <w:gridCol w:w="862"/>
        <w:gridCol w:w="862"/>
        <w:gridCol w:w="862"/>
        <w:gridCol w:w="842"/>
        <w:gridCol w:w="809"/>
      </w:tblGrid>
      <w:tr w:rsidR="001822FE" w:rsidTr="001822FE">
        <w:tc>
          <w:tcPr>
            <w:tcW w:w="1190"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Роки/Показники</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13</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14</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15</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16</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17</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18</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19</w:t>
            </w:r>
          </w:p>
        </w:tc>
        <w:tc>
          <w:tcPr>
            <w:tcW w:w="41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20</w:t>
            </w:r>
          </w:p>
        </w:tc>
        <w:tc>
          <w:tcPr>
            <w:tcW w:w="399"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b/>
                <w:sz w:val="26"/>
                <w:szCs w:val="26"/>
              </w:rPr>
            </w:pPr>
            <w:r>
              <w:rPr>
                <w:b/>
                <w:sz w:val="26"/>
                <w:szCs w:val="26"/>
              </w:rPr>
              <w:t>2021</w:t>
            </w:r>
          </w:p>
        </w:tc>
      </w:tr>
      <w:tr w:rsidR="001822FE" w:rsidTr="001822FE">
        <w:tc>
          <w:tcPr>
            <w:tcW w:w="1190"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МЗП, грн.</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218</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218</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218</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378</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3200</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3723</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4173</w:t>
            </w:r>
          </w:p>
        </w:tc>
        <w:tc>
          <w:tcPr>
            <w:tcW w:w="41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4723</w:t>
            </w:r>
          </w:p>
        </w:tc>
        <w:tc>
          <w:tcPr>
            <w:tcW w:w="399"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6000</w:t>
            </w:r>
          </w:p>
        </w:tc>
      </w:tr>
      <w:tr w:rsidR="001822FE" w:rsidTr="001822FE">
        <w:tc>
          <w:tcPr>
            <w:tcW w:w="1190"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ПМ, грн.</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60" w:line="256" w:lineRule="auto"/>
              <w:rPr>
                <w:rFonts w:ascii="Calibri" w:eastAsia="Calibri" w:hAnsi="Calibri"/>
                <w:sz w:val="24"/>
                <w:szCs w:val="24"/>
                <w:lang w:val="ru-RU" w:eastAsia="en-US"/>
              </w:rPr>
            </w:pPr>
            <w:r>
              <w:rPr>
                <w:rFonts w:ascii="Calibri" w:eastAsia="Calibri" w:hAnsi="Calibri"/>
                <w:sz w:val="24"/>
                <w:szCs w:val="24"/>
                <w:lang w:val="ru-RU" w:eastAsia="en-US"/>
              </w:rPr>
              <w:t>1108</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60" w:line="256" w:lineRule="auto"/>
              <w:rPr>
                <w:rFonts w:ascii="Calibri" w:eastAsia="Calibri" w:hAnsi="Calibri"/>
                <w:sz w:val="24"/>
                <w:szCs w:val="24"/>
                <w:lang w:val="ru-RU" w:eastAsia="en-US"/>
              </w:rPr>
            </w:pPr>
            <w:r>
              <w:rPr>
                <w:rFonts w:ascii="Calibri" w:eastAsia="Calibri" w:hAnsi="Calibri"/>
                <w:sz w:val="24"/>
                <w:szCs w:val="24"/>
                <w:lang w:val="ru-RU" w:eastAsia="en-US"/>
              </w:rPr>
              <w:t>1176</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176</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330</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544</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700</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853</w:t>
            </w:r>
          </w:p>
        </w:tc>
        <w:tc>
          <w:tcPr>
            <w:tcW w:w="41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2027</w:t>
            </w:r>
          </w:p>
        </w:tc>
        <w:tc>
          <w:tcPr>
            <w:tcW w:w="399"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2270</w:t>
            </w:r>
          </w:p>
        </w:tc>
      </w:tr>
      <w:tr w:rsidR="001822FE" w:rsidTr="001822FE">
        <w:tc>
          <w:tcPr>
            <w:tcW w:w="1190"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 МЗП до ПМ</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01</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04</w:t>
            </w:r>
          </w:p>
        </w:tc>
        <w:tc>
          <w:tcPr>
            <w:tcW w:w="43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04</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1,04</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2,07</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2,19</w:t>
            </w:r>
          </w:p>
        </w:tc>
        <w:tc>
          <w:tcPr>
            <w:tcW w:w="42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2,25</w:t>
            </w:r>
          </w:p>
        </w:tc>
        <w:tc>
          <w:tcPr>
            <w:tcW w:w="415"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2,33</w:t>
            </w:r>
          </w:p>
        </w:tc>
        <w:tc>
          <w:tcPr>
            <w:tcW w:w="399" w:type="pct"/>
            <w:tcBorders>
              <w:top w:val="double" w:sz="4" w:space="0" w:color="auto"/>
              <w:left w:val="double" w:sz="4" w:space="0" w:color="auto"/>
              <w:bottom w:val="double" w:sz="4" w:space="0" w:color="auto"/>
              <w:right w:val="double" w:sz="4" w:space="0" w:color="auto"/>
            </w:tcBorders>
            <w:hideMark/>
          </w:tcPr>
          <w:p w:rsidR="001822FE" w:rsidRDefault="001822FE">
            <w:pPr>
              <w:spacing w:after="120" w:line="256" w:lineRule="auto"/>
              <w:jc w:val="both"/>
              <w:rPr>
                <w:sz w:val="26"/>
                <w:szCs w:val="26"/>
              </w:rPr>
            </w:pPr>
            <w:r>
              <w:rPr>
                <w:sz w:val="26"/>
                <w:szCs w:val="26"/>
              </w:rPr>
              <w:t>2,64</w:t>
            </w:r>
          </w:p>
        </w:tc>
      </w:tr>
    </w:tbl>
    <w:p w:rsidR="001822FE" w:rsidRDefault="001822FE" w:rsidP="001822FE">
      <w:pPr>
        <w:jc w:val="center"/>
        <w:rPr>
          <w:b/>
        </w:rPr>
      </w:pPr>
    </w:p>
    <w:p w:rsidR="001822FE" w:rsidRDefault="001822FE" w:rsidP="007429CB">
      <w:pPr>
        <w:tabs>
          <w:tab w:val="left" w:pos="993"/>
        </w:tabs>
        <w:ind w:firstLine="567"/>
        <w:jc w:val="both"/>
      </w:pPr>
      <w:r>
        <w:rPr>
          <w:b/>
        </w:rPr>
        <w:t>2</w:t>
      </w:r>
      <w:r>
        <w:t>. Прокоментуйте інформацію, яка подана нижче і дайте відповіді на запитання:</w:t>
      </w:r>
    </w:p>
    <w:p w:rsidR="001822FE" w:rsidRDefault="001822FE" w:rsidP="001A7CDD">
      <w:pPr>
        <w:numPr>
          <w:ilvl w:val="0"/>
          <w:numId w:val="76"/>
        </w:numPr>
        <w:tabs>
          <w:tab w:val="left" w:pos="993"/>
        </w:tabs>
        <w:ind w:left="0" w:firstLine="567"/>
        <w:jc w:val="both"/>
      </w:pPr>
      <w:r>
        <w:t>Чи є справедливим привласнення земельної ренти приватними власниками землі?</w:t>
      </w:r>
    </w:p>
    <w:p w:rsidR="001822FE" w:rsidRDefault="001822FE" w:rsidP="001A7CDD">
      <w:pPr>
        <w:numPr>
          <w:ilvl w:val="0"/>
          <w:numId w:val="76"/>
        </w:numPr>
        <w:tabs>
          <w:tab w:val="left" w:pos="993"/>
        </w:tabs>
        <w:ind w:left="0" w:firstLine="567"/>
        <w:jc w:val="both"/>
      </w:pPr>
      <w:r>
        <w:t>Який шлях приватизації землі з вашої точки зору є найбільш ефективним (вільний продаж землі, розпаювання для тих, хто на землі працює)?</w:t>
      </w:r>
    </w:p>
    <w:p w:rsidR="001822FE" w:rsidRDefault="001822FE" w:rsidP="001A7CDD">
      <w:pPr>
        <w:numPr>
          <w:ilvl w:val="0"/>
          <w:numId w:val="76"/>
        </w:numPr>
        <w:tabs>
          <w:tab w:val="left" w:pos="993"/>
        </w:tabs>
        <w:ind w:left="0" w:firstLine="567"/>
        <w:jc w:val="both"/>
      </w:pPr>
      <w:r>
        <w:t>Запропонуйте свій варіант приватизації сільськогосподарських земель.</w:t>
      </w:r>
    </w:p>
    <w:p w:rsidR="001822FE" w:rsidRDefault="007429CB" w:rsidP="007429CB">
      <w:pPr>
        <w:tabs>
          <w:tab w:val="left" w:pos="993"/>
        </w:tabs>
        <w:spacing w:after="120"/>
        <w:ind w:firstLine="567"/>
        <w:jc w:val="both"/>
        <w:rPr>
          <w:color w:val="000000"/>
        </w:rPr>
      </w:pPr>
      <w:r>
        <w:t>«</w:t>
      </w:r>
      <w:r w:rsidR="001822FE">
        <w:rPr>
          <w:color w:val="000000"/>
        </w:rPr>
        <w:t xml:space="preserve">Для блага суспільства принциповим є справедливий розподіл земельної ренти. Вперше в історії людства це питання могло бути об’єктивно вирішене в Росії після 1917 року за програмою есерів, яку запозичили більшовики. Згідно з </w:t>
      </w:r>
      <w:r>
        <w:t>«</w:t>
      </w:r>
      <w:r w:rsidR="001822FE">
        <w:rPr>
          <w:color w:val="000000"/>
        </w:rPr>
        <w:t>Декретом про Землю</w:t>
      </w:r>
      <w:r>
        <w:t>»</w:t>
      </w:r>
      <w:r w:rsidR="001822FE">
        <w:rPr>
          <w:color w:val="000000"/>
        </w:rPr>
        <w:t xml:space="preserve"> (1917 р.) і </w:t>
      </w:r>
      <w:r>
        <w:t>«</w:t>
      </w:r>
      <w:r w:rsidR="001822FE">
        <w:rPr>
          <w:color w:val="000000"/>
        </w:rPr>
        <w:t>Основним законом про соціалізацію землі</w:t>
      </w:r>
      <w:r>
        <w:t>»</w:t>
      </w:r>
      <w:r w:rsidR="001822FE">
        <w:rPr>
          <w:color w:val="000000"/>
        </w:rPr>
        <w:t xml:space="preserve"> (1918 р.), право приватизації на землю скасовувалося і вся земля (державна, удільна, церковна, приватна і т. д.) відчужувалася безоплатно - переходила у народне надбання і передавалася суб’єктам, які обробляють її власною працею, з вилученням земельної ренти на потреби місцевих громад. Тому рента призначалася для фінансування регіональних витрат, зокрема поліпшення якості земель, піднесення культури землеробства, боротьби зі шкідниками й хворобами рослин і тварин, будівництва і утримання засобів сполучення, зв’язку, розвитку соціальної інфраструктури, соціального захисту пристарілих тощо</w:t>
      </w:r>
      <w:r>
        <w:t>»</w:t>
      </w:r>
      <w:r w:rsidR="001822FE">
        <w:rPr>
          <w:color w:val="000000"/>
        </w:rPr>
        <w:t xml:space="preserve">. </w:t>
      </w:r>
    </w:p>
    <w:p w:rsidR="001822FE" w:rsidRDefault="001822FE" w:rsidP="007429CB">
      <w:pPr>
        <w:tabs>
          <w:tab w:val="left" w:pos="993"/>
        </w:tabs>
        <w:ind w:firstLine="567"/>
        <w:jc w:val="both"/>
        <w:rPr>
          <w:color w:val="000000"/>
        </w:rPr>
      </w:pPr>
      <w:r>
        <w:rPr>
          <w:b/>
          <w:color w:val="000000"/>
        </w:rPr>
        <w:t>3</w:t>
      </w:r>
      <w:r>
        <w:rPr>
          <w:color w:val="000000"/>
        </w:rPr>
        <w:t>. Чи можлива така ситуація, коли ріст заробітної плати викликає зменшення пропозиції робочої сили зі сторони працівника?</w:t>
      </w:r>
    </w:p>
    <w:p w:rsidR="001822FE" w:rsidRDefault="001822FE" w:rsidP="007429CB">
      <w:pPr>
        <w:tabs>
          <w:tab w:val="left" w:pos="993"/>
        </w:tabs>
        <w:spacing w:after="60"/>
        <w:ind w:firstLine="567"/>
        <w:jc w:val="both"/>
        <w:rPr>
          <w:color w:val="000000"/>
        </w:rPr>
      </w:pPr>
      <w:r>
        <w:rPr>
          <w:b/>
          <w:color w:val="000000"/>
        </w:rPr>
        <w:t xml:space="preserve">4. </w:t>
      </w:r>
      <w:r>
        <w:rPr>
          <w:color w:val="000000"/>
        </w:rPr>
        <w:t>«Оскільки інвестиції моєї фірми здійснюються за рахунок прибутку (шляхом самофінансування), мені байдуже, яка ставка позичкового відсотку». Проаналізуйте це твердження з точки зору економічної теорії.</w:t>
      </w:r>
    </w:p>
    <w:p w:rsidR="001822FE" w:rsidRDefault="001822FE" w:rsidP="007429CB">
      <w:pPr>
        <w:tabs>
          <w:tab w:val="left" w:pos="993"/>
        </w:tabs>
        <w:spacing w:after="60"/>
        <w:ind w:firstLine="567"/>
        <w:jc w:val="both"/>
        <w:rPr>
          <w:color w:val="000000"/>
        </w:rPr>
      </w:pPr>
      <w:r>
        <w:rPr>
          <w:b/>
          <w:color w:val="000000"/>
        </w:rPr>
        <w:t xml:space="preserve">5. </w:t>
      </w:r>
      <w:r>
        <w:rPr>
          <w:color w:val="000000"/>
        </w:rPr>
        <w:t>Яким чином вибрана фірмою амортизаційна політика впливає на її попит на капітал?</w:t>
      </w:r>
    </w:p>
    <w:p w:rsidR="001822FE" w:rsidRDefault="001822FE" w:rsidP="007429CB">
      <w:pPr>
        <w:tabs>
          <w:tab w:val="left" w:pos="993"/>
        </w:tabs>
        <w:spacing w:after="60"/>
        <w:ind w:firstLine="567"/>
        <w:jc w:val="both"/>
        <w:rPr>
          <w:color w:val="000000"/>
        </w:rPr>
      </w:pPr>
      <w:r>
        <w:rPr>
          <w:b/>
          <w:color w:val="000000"/>
        </w:rPr>
        <w:t>6.</w:t>
      </w:r>
      <w:r>
        <w:rPr>
          <w:color w:val="000000"/>
        </w:rPr>
        <w:t xml:space="preserve"> Чи впливає переважання тої чи іншої форми власності на землю на величину орендної плати і ціну землі? Як співвідносяться в цьому питанні економічна теорія і українська практика?</w:t>
      </w:r>
    </w:p>
    <w:p w:rsidR="001822FE" w:rsidRDefault="001822FE" w:rsidP="007429CB">
      <w:pPr>
        <w:tabs>
          <w:tab w:val="left" w:pos="993"/>
        </w:tabs>
        <w:spacing w:after="60"/>
        <w:ind w:firstLine="567"/>
        <w:jc w:val="both"/>
        <w:rPr>
          <w:color w:val="000000"/>
        </w:rPr>
      </w:pPr>
      <w:r>
        <w:rPr>
          <w:b/>
          <w:color w:val="000000"/>
        </w:rPr>
        <w:t>7.</w:t>
      </w:r>
      <w:r>
        <w:rPr>
          <w:color w:val="000000"/>
        </w:rPr>
        <w:t xml:space="preserve"> Які економічні функції земельної ренти? Як вплинуло б на економічне життя: а) законодавче обмеження рівня ренти; б) повна націоналізація земельної ренти; в) заборона рентних платежів?</w:t>
      </w:r>
    </w:p>
    <w:p w:rsidR="001822FE" w:rsidRDefault="001822FE" w:rsidP="007429CB">
      <w:pPr>
        <w:tabs>
          <w:tab w:val="left" w:pos="993"/>
        </w:tabs>
        <w:spacing w:after="60"/>
        <w:ind w:firstLine="567"/>
        <w:jc w:val="both"/>
        <w:rPr>
          <w:color w:val="000000"/>
        </w:rPr>
      </w:pPr>
      <w:r w:rsidRPr="007429CB">
        <w:rPr>
          <w:b/>
          <w:color w:val="000000"/>
        </w:rPr>
        <w:t>8.</w:t>
      </w:r>
      <w:r>
        <w:rPr>
          <w:color w:val="000000"/>
        </w:rPr>
        <w:t xml:space="preserve"> Що розуміють під раціональністю індивіда в суспільному виборі?</w:t>
      </w:r>
    </w:p>
    <w:p w:rsidR="001822FE" w:rsidRDefault="001822FE" w:rsidP="007429CB">
      <w:pPr>
        <w:tabs>
          <w:tab w:val="left" w:pos="993"/>
        </w:tabs>
        <w:ind w:firstLine="567"/>
        <w:jc w:val="both"/>
        <w:rPr>
          <w:color w:val="000000"/>
        </w:rPr>
      </w:pPr>
      <w:r w:rsidRPr="007429CB">
        <w:rPr>
          <w:b/>
          <w:color w:val="000000"/>
        </w:rPr>
        <w:t>9.</w:t>
      </w:r>
      <w:r>
        <w:rPr>
          <w:color w:val="000000"/>
        </w:rPr>
        <w:t xml:space="preserve"> Відповідно теоремі Коуза для боротьби із забрудненням доцільно впровадити торгівлю правами на забруднення. Чи можна по аналогії порекомендувати для обмеження наркоторгівлі ввести продаж прав продавати наркотики?</w:t>
      </w:r>
    </w:p>
    <w:p w:rsidR="001822FE" w:rsidRDefault="001822FE" w:rsidP="001822FE">
      <w:pPr>
        <w:jc w:val="both"/>
        <w:rPr>
          <w:color w:val="000000"/>
        </w:rPr>
      </w:pPr>
    </w:p>
    <w:p w:rsidR="001822FE" w:rsidRDefault="001822FE" w:rsidP="001822FE">
      <w:pPr>
        <w:jc w:val="center"/>
        <w:rPr>
          <w:b/>
          <w:i/>
          <w:color w:val="000000"/>
        </w:rPr>
      </w:pPr>
      <w:r>
        <w:rPr>
          <w:b/>
          <w:i/>
          <w:color w:val="000000"/>
        </w:rPr>
        <w:t>Приклад відповіді на творче завдання</w:t>
      </w:r>
    </w:p>
    <w:p w:rsidR="001822FE" w:rsidRDefault="001822FE" w:rsidP="001822FE">
      <w:pPr>
        <w:autoSpaceDE w:val="0"/>
        <w:autoSpaceDN w:val="0"/>
        <w:adjustRightInd w:val="0"/>
        <w:ind w:firstLine="709"/>
        <w:jc w:val="both"/>
        <w:rPr>
          <w:lang w:eastAsia="uk-UA"/>
        </w:rPr>
      </w:pPr>
      <w:r>
        <w:rPr>
          <w:lang w:eastAsia="uk-UA"/>
        </w:rPr>
        <w:t xml:space="preserve">У 2018 році компанія Amazon обрала м. Нью-Йорк для будівництва нової штаб-квартири. Цю ідею спочатку добре сприйняли в місті, оскільки це дозволило б створити додатково 25 тисяч робочих місць. Крім цього, Нью-Йорк всерйоз міг би поборотися з Силіконовою долиною за роль інноваційного хаба. </w:t>
      </w:r>
    </w:p>
    <w:p w:rsidR="001822FE" w:rsidRDefault="001822FE" w:rsidP="001822FE">
      <w:pPr>
        <w:autoSpaceDE w:val="0"/>
        <w:autoSpaceDN w:val="0"/>
        <w:adjustRightInd w:val="0"/>
        <w:ind w:firstLine="709"/>
        <w:jc w:val="both"/>
        <w:rPr>
          <w:lang w:eastAsia="uk-UA"/>
        </w:rPr>
      </w:pPr>
      <w:r>
        <w:rPr>
          <w:lang w:eastAsia="uk-UA"/>
        </w:rPr>
        <w:t>Однак громадськість Нью-Йорка розкритикувала цю ідею, що вилилося в протести проти будівництва. Як наслідок, у лютому 2019 року компанія Amazon прийняла рішення не будувати штаб-квартиру в Нью-Йорку.</w:t>
      </w:r>
    </w:p>
    <w:p w:rsidR="001822FE" w:rsidRDefault="001822FE" w:rsidP="001822FE">
      <w:pPr>
        <w:autoSpaceDE w:val="0"/>
        <w:autoSpaceDN w:val="0"/>
        <w:adjustRightInd w:val="0"/>
        <w:ind w:firstLine="709"/>
        <w:jc w:val="both"/>
        <w:rPr>
          <w:lang w:eastAsia="uk-UA"/>
        </w:rPr>
      </w:pPr>
      <w:r>
        <w:rPr>
          <w:lang w:eastAsia="uk-UA"/>
        </w:rPr>
        <w:t xml:space="preserve">Наведіть економічну аргументацію того, чому місцеві жителі могли бути проти Amazon в Нью-Йорку. </w:t>
      </w:r>
    </w:p>
    <w:p w:rsidR="001822FE" w:rsidRDefault="001822FE" w:rsidP="007429CB">
      <w:pPr>
        <w:autoSpaceDE w:val="0"/>
        <w:autoSpaceDN w:val="0"/>
        <w:adjustRightInd w:val="0"/>
        <w:jc w:val="center"/>
        <w:rPr>
          <w:i/>
          <w:lang w:eastAsia="uk-UA"/>
        </w:rPr>
      </w:pPr>
      <w:r>
        <w:rPr>
          <w:i/>
          <w:lang w:eastAsia="uk-UA"/>
        </w:rPr>
        <w:t>Відповідь</w:t>
      </w:r>
    </w:p>
    <w:p w:rsidR="001822FE" w:rsidRPr="007429CB" w:rsidRDefault="001822FE" w:rsidP="001822FE">
      <w:pPr>
        <w:autoSpaceDE w:val="0"/>
        <w:autoSpaceDN w:val="0"/>
        <w:adjustRightInd w:val="0"/>
        <w:ind w:firstLine="709"/>
        <w:jc w:val="both"/>
        <w:rPr>
          <w:i/>
          <w:spacing w:val="-6"/>
          <w:lang w:eastAsia="uk-UA"/>
        </w:rPr>
      </w:pPr>
      <w:r w:rsidRPr="007429CB">
        <w:rPr>
          <w:i/>
          <w:spacing w:val="-6"/>
          <w:lang w:eastAsia="uk-UA"/>
        </w:rPr>
        <w:t>Не зважаючи на позитивну мотивацію будівництва Amazon (нові робочі місця, збільшення податкових надходжень, перспективи інноваційного розвитку) існують і негативні зовнішні ефекти, що стосуються жителів та бізнесу Нью-Йорка:</w:t>
      </w:r>
    </w:p>
    <w:p w:rsidR="001822FE" w:rsidRPr="007429CB" w:rsidRDefault="001822FE" w:rsidP="001822FE">
      <w:pPr>
        <w:autoSpaceDE w:val="0"/>
        <w:autoSpaceDN w:val="0"/>
        <w:adjustRightInd w:val="0"/>
        <w:ind w:firstLine="709"/>
        <w:jc w:val="both"/>
        <w:rPr>
          <w:i/>
          <w:spacing w:val="-6"/>
          <w:lang w:eastAsia="uk-UA"/>
        </w:rPr>
      </w:pPr>
      <w:r w:rsidRPr="007429CB">
        <w:rPr>
          <w:i/>
          <w:spacing w:val="-6"/>
          <w:lang w:eastAsia="uk-UA"/>
        </w:rPr>
        <w:t>- преференції для компанії з боку влади (нерівністі умови бізнес-середовища);</w:t>
      </w:r>
    </w:p>
    <w:p w:rsidR="001822FE" w:rsidRPr="007429CB" w:rsidRDefault="001822FE" w:rsidP="001822FE">
      <w:pPr>
        <w:autoSpaceDE w:val="0"/>
        <w:autoSpaceDN w:val="0"/>
        <w:adjustRightInd w:val="0"/>
        <w:ind w:firstLine="709"/>
        <w:jc w:val="both"/>
        <w:rPr>
          <w:i/>
          <w:spacing w:val="-6"/>
          <w:lang w:eastAsia="uk-UA"/>
        </w:rPr>
      </w:pPr>
      <w:r w:rsidRPr="007429CB">
        <w:rPr>
          <w:i/>
          <w:spacing w:val="-6"/>
          <w:lang w:eastAsia="uk-UA"/>
        </w:rPr>
        <w:t>- збільшення вартості житла в Нью-Йорку та інших послуг внаслідок того, що зявляються нові високооплачувані працівники;</w:t>
      </w:r>
    </w:p>
    <w:p w:rsidR="001822FE" w:rsidRPr="007429CB" w:rsidRDefault="001822FE" w:rsidP="001822FE">
      <w:pPr>
        <w:autoSpaceDE w:val="0"/>
        <w:autoSpaceDN w:val="0"/>
        <w:adjustRightInd w:val="0"/>
        <w:ind w:firstLine="709"/>
        <w:jc w:val="both"/>
        <w:rPr>
          <w:i/>
          <w:spacing w:val="-6"/>
          <w:lang w:eastAsia="uk-UA"/>
        </w:rPr>
      </w:pPr>
      <w:r w:rsidRPr="007429CB">
        <w:rPr>
          <w:i/>
          <w:spacing w:val="-6"/>
          <w:lang w:eastAsia="uk-UA"/>
        </w:rPr>
        <w:t>- перетік кваліфікованої робочої сили в інших компаній Нью-Йорка до Amazon (збільшення конкуренції на ринку праці);</w:t>
      </w:r>
    </w:p>
    <w:p w:rsidR="001822FE" w:rsidRPr="007429CB" w:rsidRDefault="001822FE" w:rsidP="001822FE">
      <w:pPr>
        <w:autoSpaceDE w:val="0"/>
        <w:autoSpaceDN w:val="0"/>
        <w:adjustRightInd w:val="0"/>
        <w:ind w:firstLine="709"/>
        <w:jc w:val="both"/>
        <w:rPr>
          <w:i/>
          <w:spacing w:val="-6"/>
          <w:lang w:eastAsia="uk-UA"/>
        </w:rPr>
      </w:pPr>
      <w:r w:rsidRPr="007429CB">
        <w:rPr>
          <w:i/>
          <w:spacing w:val="-6"/>
          <w:lang w:eastAsia="uk-UA"/>
        </w:rPr>
        <w:t>- збільшення у місті автомобілів, трансформація логістичних потоків тощо.</w:t>
      </w:r>
    </w:p>
    <w:p w:rsidR="001822FE" w:rsidRDefault="001822FE" w:rsidP="001822FE">
      <w:pPr>
        <w:autoSpaceDE w:val="0"/>
        <w:autoSpaceDN w:val="0"/>
        <w:adjustRightInd w:val="0"/>
        <w:ind w:firstLine="709"/>
        <w:jc w:val="both"/>
        <w:rPr>
          <w:i/>
          <w:lang w:eastAsia="uk-UA"/>
        </w:rPr>
      </w:pPr>
      <w:r>
        <w:rPr>
          <w:i/>
          <w:lang w:eastAsia="uk-UA"/>
        </w:rPr>
        <w:t>Як наслідок якість життя місцевих жителів могла би і погіршитися. Тому компанії Amazon потрібно було б вести перемовини з громадою, щоб довести, що позитивного впливу буде більше, ніж негативного. З іншого боку навіщо витрачати на це додаткові гроші і час, якщо компанію чекають ще 200 інших американських і канадських міст.</w:t>
      </w:r>
    </w:p>
    <w:p w:rsidR="001822FE" w:rsidRDefault="001822FE" w:rsidP="001822FE">
      <w:pPr>
        <w:spacing w:after="120"/>
        <w:jc w:val="both"/>
      </w:pPr>
    </w:p>
    <w:p w:rsidR="001822FE" w:rsidRDefault="001822FE" w:rsidP="001822FE">
      <w:pPr>
        <w:spacing w:after="120"/>
        <w:jc w:val="center"/>
        <w:rPr>
          <w:b/>
        </w:rPr>
      </w:pPr>
      <w:r>
        <w:rPr>
          <w:b/>
        </w:rPr>
        <w:t>Задачі</w:t>
      </w:r>
    </w:p>
    <w:p w:rsidR="001822FE" w:rsidRDefault="001822FE" w:rsidP="007429CB">
      <w:pPr>
        <w:ind w:firstLine="567"/>
        <w:jc w:val="both"/>
        <w:rPr>
          <w:color w:val="000000"/>
        </w:rPr>
      </w:pPr>
      <w:r>
        <w:rPr>
          <w:b/>
          <w:color w:val="000000"/>
        </w:rPr>
        <w:t>1.</w:t>
      </w:r>
      <w:r>
        <w:rPr>
          <w:color w:val="000000"/>
        </w:rPr>
        <w:t xml:space="preserve"> Перед менеджером постала проблема вибору одного з двох альтернативних інвестиційних проектів. Перший проект передбачає початкові інвестиції в обсязі 120 тис. грн, другий – 165 тис. грн.</w:t>
      </w:r>
    </w:p>
    <w:p w:rsidR="001822FE" w:rsidRDefault="001822FE" w:rsidP="007429CB">
      <w:pPr>
        <w:ind w:firstLine="567"/>
        <w:jc w:val="both"/>
        <w:rPr>
          <w:color w:val="000000"/>
        </w:rPr>
      </w:pPr>
      <w:r>
        <w:rPr>
          <w:color w:val="000000"/>
        </w:rPr>
        <w:t>Від реалізації першого проекту очікується отримання таких грошових потоків: 1-й рік – 30 тис. грн, 2-й рік – 60 тис. грн, 3-й рік – 70 тис. грн, 4-й рік – 50 тис. грн. Від реалізації другого проекту очікується надходження постійних річних грошових потоків в розмірі 50 тис. грн протягом 6 років.</w:t>
      </w:r>
    </w:p>
    <w:p w:rsidR="001822FE" w:rsidRDefault="001822FE" w:rsidP="007429CB">
      <w:pPr>
        <w:ind w:firstLine="567"/>
        <w:jc w:val="both"/>
        <w:rPr>
          <w:color w:val="000000"/>
        </w:rPr>
      </w:pPr>
      <w:r>
        <w:rPr>
          <w:color w:val="000000"/>
        </w:rPr>
        <w:t>Для дисконтування сум грошових потоків від реалізації проектів ставки дисконту становлять відповідно: для першого проекту – 10 %, для другого – 12 %.</w:t>
      </w:r>
    </w:p>
    <w:p w:rsidR="001822FE" w:rsidRDefault="001822FE" w:rsidP="007429CB">
      <w:pPr>
        <w:spacing w:after="60"/>
        <w:ind w:firstLine="567"/>
        <w:jc w:val="both"/>
      </w:pPr>
      <w:r>
        <w:rPr>
          <w:color w:val="000000"/>
        </w:rPr>
        <w:t>На підставі обчислення показника чистої теперішньої вартості проекту дайте рекомендації менеджеру щодо вибору проекту.</w:t>
      </w:r>
    </w:p>
    <w:p w:rsidR="001822FE" w:rsidRDefault="001822FE" w:rsidP="007429CB">
      <w:pPr>
        <w:spacing w:after="60"/>
        <w:ind w:firstLine="567"/>
        <w:jc w:val="both"/>
      </w:pPr>
      <w:r>
        <w:rPr>
          <w:b/>
        </w:rPr>
        <w:t>2</w:t>
      </w:r>
      <w:r>
        <w:t>. Визначте, як зміниться ціна землі, якщо річна земельна рента зросте з 2400 до 3200 у.г.о., а відсоткова ставка залишиться 8% річних.</w:t>
      </w:r>
    </w:p>
    <w:p w:rsidR="001822FE" w:rsidRDefault="001822FE" w:rsidP="007429CB">
      <w:pPr>
        <w:spacing w:after="60"/>
        <w:ind w:firstLine="567"/>
        <w:jc w:val="both"/>
      </w:pPr>
      <w:r>
        <w:rPr>
          <w:b/>
        </w:rPr>
        <w:t>3.</w:t>
      </w:r>
      <w:r>
        <w:t xml:space="preserve"> На ділянці збудовані споруди вартістю 24000 у.г.о., термін експлуатації 8 років. Орендар користується машинами, механізмами, які належать землевласнику, вартістю 15000 у.г.о., термін експлуатації яких 5 років. Норма позичкового відсотка 10 %. Земельна рента становить 3000 у.г.о. Розрахуйте орендну плату.</w:t>
      </w:r>
    </w:p>
    <w:p w:rsidR="001822FE" w:rsidRDefault="001822FE" w:rsidP="007429CB">
      <w:pPr>
        <w:ind w:firstLine="567"/>
        <w:jc w:val="both"/>
      </w:pPr>
      <w:r>
        <w:rPr>
          <w:b/>
        </w:rPr>
        <w:t>4</w:t>
      </w:r>
      <w:r>
        <w:t>.Припустимо що суспільство складається з двох громадян А і Б. Індивідуальний попит яких на певне благо, а також його пропонування задані даними таблиці:</w:t>
      </w:r>
    </w:p>
    <w:tbl>
      <w:tblPr>
        <w:tblW w:w="5186" w:type="pct"/>
        <w:jc w:val="center"/>
        <w:tblCellMar>
          <w:left w:w="0" w:type="dxa"/>
          <w:right w:w="0" w:type="dxa"/>
        </w:tblCellMar>
        <w:tblLook w:val="04A0" w:firstRow="1" w:lastRow="0" w:firstColumn="1" w:lastColumn="0" w:noHBand="0" w:noVBand="1"/>
      </w:tblPr>
      <w:tblGrid>
        <w:gridCol w:w="2068"/>
        <w:gridCol w:w="2645"/>
        <w:gridCol w:w="2521"/>
        <w:gridCol w:w="3071"/>
      </w:tblGrid>
      <w:tr w:rsidR="001822FE" w:rsidRPr="007429CB" w:rsidTr="007429CB">
        <w:trPr>
          <w:trHeight w:val="415"/>
          <w:jc w:val="center"/>
        </w:trPr>
        <w:tc>
          <w:tcPr>
            <w:tcW w:w="1003" w:type="pct"/>
            <w:tcBorders>
              <w:top w:val="single" w:sz="4" w:space="0" w:color="auto"/>
              <w:left w:val="single" w:sz="4" w:space="0" w:color="auto"/>
              <w:bottom w:val="nil"/>
              <w:right w:val="nil"/>
            </w:tcBorders>
            <w:shd w:val="clear" w:color="auto" w:fill="FFFFFF"/>
            <w:vAlign w:val="center"/>
            <w:hideMark/>
          </w:tcPr>
          <w:p w:rsidR="001822FE" w:rsidRPr="007429CB" w:rsidRDefault="001822FE" w:rsidP="007429CB">
            <w:pPr>
              <w:spacing w:line="256" w:lineRule="auto"/>
              <w:jc w:val="center"/>
              <w:rPr>
                <w:sz w:val="26"/>
                <w:szCs w:val="26"/>
              </w:rPr>
            </w:pPr>
            <w:r w:rsidRPr="007429CB">
              <w:rPr>
                <w:bCs/>
                <w:iCs/>
                <w:sz w:val="26"/>
                <w:szCs w:val="26"/>
              </w:rPr>
              <w:t xml:space="preserve">Ціна блага, </w:t>
            </w:r>
            <w:r w:rsidRPr="007429CB">
              <w:rPr>
                <w:bCs/>
                <w:sz w:val="26"/>
                <w:szCs w:val="26"/>
              </w:rPr>
              <w:t>грн.</w:t>
            </w:r>
          </w:p>
        </w:tc>
        <w:tc>
          <w:tcPr>
            <w:tcW w:w="1283" w:type="pct"/>
            <w:tcBorders>
              <w:top w:val="single" w:sz="4" w:space="0" w:color="auto"/>
              <w:left w:val="single" w:sz="4" w:space="0" w:color="auto"/>
              <w:bottom w:val="nil"/>
              <w:right w:val="nil"/>
            </w:tcBorders>
            <w:shd w:val="clear" w:color="auto" w:fill="FFFFFF"/>
            <w:vAlign w:val="center"/>
            <w:hideMark/>
          </w:tcPr>
          <w:p w:rsidR="001822FE" w:rsidRPr="007429CB" w:rsidRDefault="001822FE" w:rsidP="007429CB">
            <w:pPr>
              <w:spacing w:line="256" w:lineRule="auto"/>
              <w:jc w:val="center"/>
              <w:rPr>
                <w:sz w:val="26"/>
                <w:szCs w:val="26"/>
              </w:rPr>
            </w:pPr>
            <w:r w:rsidRPr="007429CB">
              <w:rPr>
                <w:bCs/>
                <w:iCs/>
                <w:sz w:val="26"/>
                <w:szCs w:val="26"/>
              </w:rPr>
              <w:t xml:space="preserve">Обсяг попиту А, </w:t>
            </w:r>
            <w:r w:rsidRPr="007429CB">
              <w:rPr>
                <w:bCs/>
                <w:sz w:val="26"/>
                <w:szCs w:val="26"/>
              </w:rPr>
              <w:t>од.</w:t>
            </w:r>
          </w:p>
        </w:tc>
        <w:tc>
          <w:tcPr>
            <w:tcW w:w="1223" w:type="pct"/>
            <w:tcBorders>
              <w:top w:val="single" w:sz="4" w:space="0" w:color="auto"/>
              <w:left w:val="single" w:sz="4" w:space="0" w:color="auto"/>
              <w:bottom w:val="nil"/>
              <w:right w:val="nil"/>
            </w:tcBorders>
            <w:shd w:val="clear" w:color="auto" w:fill="FFFFFF"/>
            <w:vAlign w:val="center"/>
            <w:hideMark/>
          </w:tcPr>
          <w:p w:rsidR="001822FE" w:rsidRPr="007429CB" w:rsidRDefault="001822FE" w:rsidP="007429CB">
            <w:pPr>
              <w:spacing w:line="256" w:lineRule="auto"/>
              <w:jc w:val="center"/>
              <w:rPr>
                <w:sz w:val="26"/>
                <w:szCs w:val="26"/>
              </w:rPr>
            </w:pPr>
            <w:r w:rsidRPr="007429CB">
              <w:rPr>
                <w:bCs/>
                <w:sz w:val="26"/>
                <w:szCs w:val="26"/>
              </w:rPr>
              <w:t xml:space="preserve">Обсяг </w:t>
            </w:r>
            <w:r w:rsidRPr="007429CB">
              <w:rPr>
                <w:bCs/>
                <w:iCs/>
                <w:sz w:val="26"/>
                <w:szCs w:val="26"/>
              </w:rPr>
              <w:t>попиту</w:t>
            </w:r>
            <w:r w:rsidRPr="007429CB">
              <w:rPr>
                <w:bCs/>
                <w:sz w:val="26"/>
                <w:szCs w:val="26"/>
              </w:rPr>
              <w:t xml:space="preserve"> Б, од.</w:t>
            </w:r>
          </w:p>
        </w:tc>
        <w:tc>
          <w:tcPr>
            <w:tcW w:w="1490" w:type="pct"/>
            <w:tcBorders>
              <w:top w:val="single" w:sz="4" w:space="0" w:color="auto"/>
              <w:left w:val="single" w:sz="4" w:space="0" w:color="auto"/>
              <w:bottom w:val="nil"/>
              <w:right w:val="single" w:sz="4" w:space="0" w:color="auto"/>
            </w:tcBorders>
            <w:shd w:val="clear" w:color="auto" w:fill="FFFFFF"/>
            <w:vAlign w:val="center"/>
            <w:hideMark/>
          </w:tcPr>
          <w:p w:rsidR="001822FE" w:rsidRPr="007429CB" w:rsidRDefault="001822FE" w:rsidP="007429CB">
            <w:pPr>
              <w:spacing w:line="256" w:lineRule="auto"/>
              <w:jc w:val="center"/>
              <w:rPr>
                <w:sz w:val="26"/>
                <w:szCs w:val="26"/>
              </w:rPr>
            </w:pPr>
            <w:r w:rsidRPr="007429CB">
              <w:rPr>
                <w:bCs/>
                <w:iCs/>
                <w:sz w:val="26"/>
                <w:szCs w:val="26"/>
              </w:rPr>
              <w:t>Обсяг</w:t>
            </w:r>
            <w:r w:rsidRPr="007429CB">
              <w:rPr>
                <w:sz w:val="26"/>
                <w:szCs w:val="26"/>
                <w:lang w:val="en-US"/>
              </w:rPr>
              <w:t xml:space="preserve"> </w:t>
            </w:r>
            <w:r w:rsidRPr="007429CB">
              <w:rPr>
                <w:bCs/>
                <w:iCs/>
                <w:sz w:val="26"/>
                <w:szCs w:val="26"/>
              </w:rPr>
              <w:t>пропонування,</w:t>
            </w:r>
            <w:r w:rsidRPr="007429CB">
              <w:rPr>
                <w:bCs/>
                <w:sz w:val="26"/>
                <w:szCs w:val="26"/>
              </w:rPr>
              <w:t xml:space="preserve"> од.</w:t>
            </w:r>
          </w:p>
        </w:tc>
      </w:tr>
      <w:tr w:rsidR="001822FE" w:rsidRPr="007429CB" w:rsidTr="007429CB">
        <w:trPr>
          <w:trHeight w:val="202"/>
          <w:jc w:val="center"/>
        </w:trPr>
        <w:tc>
          <w:tcPr>
            <w:tcW w:w="1003"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 w:val="26"/>
                <w:szCs w:val="26"/>
              </w:rPr>
            </w:pPr>
            <w:r w:rsidRPr="007429CB">
              <w:rPr>
                <w:bCs/>
                <w:sz w:val="26"/>
                <w:szCs w:val="26"/>
              </w:rPr>
              <w:t>7</w:t>
            </w:r>
          </w:p>
        </w:tc>
        <w:tc>
          <w:tcPr>
            <w:tcW w:w="128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0</w:t>
            </w:r>
          </w:p>
        </w:tc>
        <w:tc>
          <w:tcPr>
            <w:tcW w:w="122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0</w:t>
            </w:r>
          </w:p>
        </w:tc>
        <w:tc>
          <w:tcPr>
            <w:tcW w:w="1490" w:type="pct"/>
            <w:tcBorders>
              <w:top w:val="single" w:sz="4" w:space="0" w:color="auto"/>
              <w:left w:val="single" w:sz="4" w:space="0" w:color="auto"/>
              <w:bottom w:val="nil"/>
              <w:right w:val="single" w:sz="4" w:space="0" w:color="auto"/>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6</w:t>
            </w:r>
          </w:p>
        </w:tc>
      </w:tr>
      <w:tr w:rsidR="001822FE" w:rsidRPr="007429CB" w:rsidTr="007429CB">
        <w:trPr>
          <w:trHeight w:val="70"/>
          <w:jc w:val="center"/>
        </w:trPr>
        <w:tc>
          <w:tcPr>
            <w:tcW w:w="1003" w:type="pct"/>
            <w:tcBorders>
              <w:top w:val="single" w:sz="4" w:space="0" w:color="auto"/>
              <w:left w:val="single" w:sz="4" w:space="0" w:color="auto"/>
              <w:bottom w:val="nil"/>
              <w:right w:val="nil"/>
            </w:tcBorders>
            <w:shd w:val="clear" w:color="auto" w:fill="FFFFFF"/>
            <w:vAlign w:val="center"/>
            <w:hideMark/>
          </w:tcPr>
          <w:p w:rsidR="001822FE" w:rsidRPr="007429CB" w:rsidRDefault="001822FE" w:rsidP="007429CB">
            <w:pPr>
              <w:spacing w:line="256" w:lineRule="auto"/>
              <w:jc w:val="center"/>
              <w:rPr>
                <w:sz w:val="26"/>
                <w:szCs w:val="26"/>
              </w:rPr>
            </w:pPr>
            <w:r w:rsidRPr="007429CB">
              <w:rPr>
                <w:bCs/>
                <w:sz w:val="26"/>
                <w:szCs w:val="26"/>
              </w:rPr>
              <w:t>6</w:t>
            </w:r>
          </w:p>
        </w:tc>
        <w:tc>
          <w:tcPr>
            <w:tcW w:w="128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0</w:t>
            </w:r>
          </w:p>
        </w:tc>
        <w:tc>
          <w:tcPr>
            <w:tcW w:w="122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1</w:t>
            </w:r>
          </w:p>
        </w:tc>
        <w:tc>
          <w:tcPr>
            <w:tcW w:w="1490" w:type="pct"/>
            <w:tcBorders>
              <w:top w:val="single" w:sz="4" w:space="0" w:color="auto"/>
              <w:left w:val="single" w:sz="4" w:space="0" w:color="auto"/>
              <w:bottom w:val="nil"/>
              <w:right w:val="single" w:sz="4" w:space="0" w:color="auto"/>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5</w:t>
            </w:r>
          </w:p>
        </w:tc>
      </w:tr>
      <w:tr w:rsidR="001822FE" w:rsidRPr="007429CB" w:rsidTr="007429CB">
        <w:trPr>
          <w:trHeight w:val="285"/>
          <w:jc w:val="center"/>
        </w:trPr>
        <w:tc>
          <w:tcPr>
            <w:tcW w:w="1003" w:type="pct"/>
            <w:tcBorders>
              <w:top w:val="single" w:sz="4" w:space="0" w:color="auto"/>
              <w:left w:val="single" w:sz="4" w:space="0" w:color="auto"/>
              <w:bottom w:val="single" w:sz="4" w:space="0" w:color="auto"/>
              <w:right w:val="nil"/>
            </w:tcBorders>
            <w:shd w:val="clear" w:color="auto" w:fill="FFFFFF"/>
            <w:hideMark/>
          </w:tcPr>
          <w:p w:rsidR="001822FE" w:rsidRPr="007429CB" w:rsidRDefault="001822FE" w:rsidP="007429CB">
            <w:pPr>
              <w:spacing w:line="256" w:lineRule="auto"/>
              <w:jc w:val="center"/>
              <w:rPr>
                <w:sz w:val="26"/>
                <w:szCs w:val="26"/>
              </w:rPr>
            </w:pPr>
            <w:r w:rsidRPr="007429CB">
              <w:rPr>
                <w:sz w:val="26"/>
                <w:szCs w:val="26"/>
              </w:rPr>
              <w:t>5</w:t>
            </w:r>
          </w:p>
        </w:tc>
        <w:tc>
          <w:tcPr>
            <w:tcW w:w="1283" w:type="pct"/>
            <w:tcBorders>
              <w:top w:val="single" w:sz="4" w:space="0" w:color="auto"/>
              <w:left w:val="single" w:sz="4" w:space="0" w:color="auto"/>
              <w:bottom w:val="single" w:sz="4" w:space="0" w:color="auto"/>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1</w:t>
            </w:r>
          </w:p>
        </w:tc>
        <w:tc>
          <w:tcPr>
            <w:tcW w:w="1223" w:type="pct"/>
            <w:tcBorders>
              <w:top w:val="single" w:sz="4" w:space="0" w:color="auto"/>
              <w:left w:val="single" w:sz="4" w:space="0" w:color="auto"/>
              <w:bottom w:val="single" w:sz="4" w:space="0" w:color="auto"/>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2</w:t>
            </w:r>
          </w:p>
        </w:tc>
        <w:tc>
          <w:tcPr>
            <w:tcW w:w="1490"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4</w:t>
            </w:r>
          </w:p>
        </w:tc>
      </w:tr>
      <w:tr w:rsidR="001822FE" w:rsidRPr="007429CB" w:rsidTr="007429CB">
        <w:trPr>
          <w:trHeight w:val="202"/>
          <w:jc w:val="center"/>
        </w:trPr>
        <w:tc>
          <w:tcPr>
            <w:tcW w:w="100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4</w:t>
            </w:r>
          </w:p>
        </w:tc>
        <w:tc>
          <w:tcPr>
            <w:tcW w:w="128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2</w:t>
            </w:r>
          </w:p>
        </w:tc>
        <w:tc>
          <w:tcPr>
            <w:tcW w:w="122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3</w:t>
            </w:r>
          </w:p>
        </w:tc>
        <w:tc>
          <w:tcPr>
            <w:tcW w:w="1490" w:type="pct"/>
            <w:tcBorders>
              <w:top w:val="single" w:sz="4" w:space="0" w:color="auto"/>
              <w:left w:val="single" w:sz="4" w:space="0" w:color="auto"/>
              <w:bottom w:val="nil"/>
              <w:right w:val="single" w:sz="4" w:space="0" w:color="auto"/>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3</w:t>
            </w:r>
          </w:p>
        </w:tc>
      </w:tr>
      <w:tr w:rsidR="001822FE" w:rsidRPr="007429CB" w:rsidTr="007429CB">
        <w:trPr>
          <w:trHeight w:val="206"/>
          <w:jc w:val="center"/>
        </w:trPr>
        <w:tc>
          <w:tcPr>
            <w:tcW w:w="1003"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 w:val="26"/>
                <w:szCs w:val="26"/>
              </w:rPr>
            </w:pPr>
            <w:r w:rsidRPr="007429CB">
              <w:rPr>
                <w:bCs/>
                <w:sz w:val="26"/>
                <w:szCs w:val="26"/>
              </w:rPr>
              <w:t>3</w:t>
            </w:r>
          </w:p>
        </w:tc>
        <w:tc>
          <w:tcPr>
            <w:tcW w:w="1283"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 w:val="26"/>
                <w:szCs w:val="26"/>
              </w:rPr>
            </w:pPr>
            <w:r w:rsidRPr="007429CB">
              <w:rPr>
                <w:sz w:val="26"/>
                <w:szCs w:val="26"/>
              </w:rPr>
              <w:t>3</w:t>
            </w:r>
          </w:p>
        </w:tc>
        <w:tc>
          <w:tcPr>
            <w:tcW w:w="122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4</w:t>
            </w:r>
          </w:p>
        </w:tc>
        <w:tc>
          <w:tcPr>
            <w:tcW w:w="1490" w:type="pct"/>
            <w:tcBorders>
              <w:top w:val="single" w:sz="4" w:space="0" w:color="auto"/>
              <w:left w:val="single" w:sz="4" w:space="0" w:color="auto"/>
              <w:bottom w:val="nil"/>
              <w:right w:val="single" w:sz="4" w:space="0" w:color="auto"/>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2</w:t>
            </w:r>
          </w:p>
        </w:tc>
      </w:tr>
      <w:tr w:rsidR="001822FE" w:rsidRPr="007429CB" w:rsidTr="007429CB">
        <w:trPr>
          <w:trHeight w:val="202"/>
          <w:jc w:val="center"/>
        </w:trPr>
        <w:tc>
          <w:tcPr>
            <w:tcW w:w="1003"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2</w:t>
            </w:r>
          </w:p>
        </w:tc>
        <w:tc>
          <w:tcPr>
            <w:tcW w:w="1283"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 w:val="26"/>
                <w:szCs w:val="26"/>
              </w:rPr>
            </w:pPr>
            <w:r w:rsidRPr="007429CB">
              <w:rPr>
                <w:bCs/>
                <w:sz w:val="26"/>
                <w:szCs w:val="26"/>
              </w:rPr>
              <w:t>4</w:t>
            </w:r>
          </w:p>
        </w:tc>
        <w:tc>
          <w:tcPr>
            <w:tcW w:w="1223"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 w:val="26"/>
                <w:szCs w:val="26"/>
              </w:rPr>
            </w:pPr>
            <w:r w:rsidRPr="007429CB">
              <w:rPr>
                <w:bCs/>
                <w:sz w:val="26"/>
                <w:szCs w:val="26"/>
              </w:rPr>
              <w:t>5</w:t>
            </w:r>
          </w:p>
        </w:tc>
        <w:tc>
          <w:tcPr>
            <w:tcW w:w="1490" w:type="pct"/>
            <w:tcBorders>
              <w:top w:val="single" w:sz="4" w:space="0" w:color="auto"/>
              <w:left w:val="single" w:sz="4" w:space="0" w:color="auto"/>
              <w:bottom w:val="nil"/>
              <w:right w:val="single" w:sz="4" w:space="0" w:color="auto"/>
            </w:tcBorders>
            <w:shd w:val="clear" w:color="auto" w:fill="FFFFFF"/>
            <w:hideMark/>
          </w:tcPr>
          <w:p w:rsidR="001822FE" w:rsidRPr="007429CB" w:rsidRDefault="001822FE" w:rsidP="007429CB">
            <w:pPr>
              <w:spacing w:line="256" w:lineRule="auto"/>
              <w:jc w:val="center"/>
              <w:rPr>
                <w:sz w:val="26"/>
                <w:szCs w:val="26"/>
              </w:rPr>
            </w:pPr>
            <w:r w:rsidRPr="007429CB">
              <w:rPr>
                <w:bCs/>
                <w:sz w:val="26"/>
                <w:szCs w:val="26"/>
              </w:rPr>
              <w:t>1</w:t>
            </w:r>
          </w:p>
        </w:tc>
      </w:tr>
      <w:tr w:rsidR="001822FE" w:rsidRPr="007429CB" w:rsidTr="007429CB">
        <w:trPr>
          <w:trHeight w:val="264"/>
          <w:jc w:val="center"/>
        </w:trPr>
        <w:tc>
          <w:tcPr>
            <w:tcW w:w="1003" w:type="pct"/>
            <w:tcBorders>
              <w:top w:val="single" w:sz="4" w:space="0" w:color="auto"/>
              <w:left w:val="single" w:sz="4" w:space="0" w:color="auto"/>
              <w:bottom w:val="single" w:sz="4" w:space="0" w:color="auto"/>
              <w:right w:val="nil"/>
            </w:tcBorders>
            <w:shd w:val="clear" w:color="auto" w:fill="FFFFFF"/>
            <w:vAlign w:val="center"/>
            <w:hideMark/>
          </w:tcPr>
          <w:p w:rsidR="001822FE" w:rsidRPr="007429CB" w:rsidRDefault="001822FE" w:rsidP="007429CB">
            <w:pPr>
              <w:spacing w:line="256" w:lineRule="auto"/>
              <w:jc w:val="center"/>
              <w:rPr>
                <w:sz w:val="26"/>
                <w:szCs w:val="26"/>
              </w:rPr>
            </w:pPr>
            <w:r w:rsidRPr="007429CB">
              <w:rPr>
                <w:bCs/>
                <w:sz w:val="26"/>
                <w:szCs w:val="26"/>
              </w:rPr>
              <w:t>1</w:t>
            </w:r>
          </w:p>
        </w:tc>
        <w:tc>
          <w:tcPr>
            <w:tcW w:w="1283" w:type="pct"/>
            <w:tcBorders>
              <w:top w:val="single" w:sz="4" w:space="0" w:color="auto"/>
              <w:left w:val="single" w:sz="4" w:space="0" w:color="auto"/>
              <w:bottom w:val="single" w:sz="4" w:space="0" w:color="auto"/>
              <w:right w:val="nil"/>
            </w:tcBorders>
            <w:shd w:val="clear" w:color="auto" w:fill="FFFFFF"/>
            <w:hideMark/>
          </w:tcPr>
          <w:p w:rsidR="001822FE" w:rsidRPr="007429CB" w:rsidRDefault="001822FE" w:rsidP="007429CB">
            <w:pPr>
              <w:spacing w:line="256" w:lineRule="auto"/>
              <w:jc w:val="center"/>
              <w:rPr>
                <w:sz w:val="26"/>
                <w:szCs w:val="26"/>
              </w:rPr>
            </w:pPr>
            <w:r w:rsidRPr="007429CB">
              <w:rPr>
                <w:bCs/>
                <w:sz w:val="26"/>
                <w:szCs w:val="26"/>
              </w:rPr>
              <w:t>5</w:t>
            </w:r>
          </w:p>
        </w:tc>
        <w:tc>
          <w:tcPr>
            <w:tcW w:w="1223" w:type="pct"/>
            <w:tcBorders>
              <w:top w:val="single" w:sz="4" w:space="0" w:color="auto"/>
              <w:left w:val="single" w:sz="4" w:space="0" w:color="auto"/>
              <w:bottom w:val="single" w:sz="4" w:space="0" w:color="auto"/>
              <w:right w:val="nil"/>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6</w:t>
            </w:r>
          </w:p>
        </w:tc>
        <w:tc>
          <w:tcPr>
            <w:tcW w:w="1490"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1822FE" w:rsidRPr="007429CB" w:rsidRDefault="001822FE" w:rsidP="007429CB">
            <w:pPr>
              <w:spacing w:line="256" w:lineRule="auto"/>
              <w:jc w:val="center"/>
              <w:rPr>
                <w:sz w:val="26"/>
                <w:szCs w:val="26"/>
              </w:rPr>
            </w:pPr>
            <w:r w:rsidRPr="007429CB">
              <w:rPr>
                <w:bCs/>
                <w:sz w:val="26"/>
                <w:szCs w:val="26"/>
              </w:rPr>
              <w:t>0</w:t>
            </w:r>
          </w:p>
        </w:tc>
      </w:tr>
    </w:tbl>
    <w:p w:rsidR="001822FE" w:rsidRDefault="001822FE" w:rsidP="001A7CDD">
      <w:pPr>
        <w:numPr>
          <w:ilvl w:val="0"/>
          <w:numId w:val="92"/>
        </w:numPr>
        <w:tabs>
          <w:tab w:val="left" w:pos="993"/>
        </w:tabs>
        <w:ind w:firstLine="567"/>
        <w:jc w:val="both"/>
      </w:pPr>
      <w:r>
        <w:t>Побудуйте криві індивідуального та ринкового попиту за умови, що дане благо призначене для індивідуального споживання і є приватним благом,</w:t>
      </w:r>
    </w:p>
    <w:p w:rsidR="001822FE" w:rsidRDefault="001822FE" w:rsidP="001A7CDD">
      <w:pPr>
        <w:numPr>
          <w:ilvl w:val="0"/>
          <w:numId w:val="92"/>
        </w:numPr>
        <w:tabs>
          <w:tab w:val="left" w:pos="993"/>
        </w:tabs>
        <w:ind w:firstLine="567"/>
        <w:jc w:val="both"/>
      </w:pPr>
      <w:r>
        <w:t>Визначте рівноважну ринкову ціну та рівноважну кількість блага.</w:t>
      </w:r>
    </w:p>
    <w:p w:rsidR="001822FE" w:rsidRDefault="001822FE" w:rsidP="001A7CDD">
      <w:pPr>
        <w:numPr>
          <w:ilvl w:val="0"/>
          <w:numId w:val="92"/>
        </w:numPr>
        <w:tabs>
          <w:tab w:val="left" w:pos="993"/>
        </w:tabs>
        <w:ind w:firstLine="567"/>
        <w:jc w:val="both"/>
      </w:pPr>
      <w:r>
        <w:t>Побудуйте криву попиту за умови, що дане благо є суспільним благом.</w:t>
      </w:r>
    </w:p>
    <w:p w:rsidR="001822FE" w:rsidRDefault="001822FE" w:rsidP="001A7CDD">
      <w:pPr>
        <w:numPr>
          <w:ilvl w:val="0"/>
          <w:numId w:val="92"/>
        </w:numPr>
        <w:tabs>
          <w:tab w:val="left" w:pos="993"/>
        </w:tabs>
        <w:ind w:firstLine="567"/>
        <w:jc w:val="both"/>
      </w:pPr>
      <w:r>
        <w:t>Визначте оптимальні обсяг ціну і суспільного блага.</w:t>
      </w:r>
    </w:p>
    <w:p w:rsidR="001822FE" w:rsidRDefault="001822FE" w:rsidP="007429CB">
      <w:pPr>
        <w:tabs>
          <w:tab w:val="left" w:pos="993"/>
        </w:tabs>
        <w:ind w:firstLine="567"/>
        <w:jc w:val="both"/>
      </w:pPr>
      <w:r>
        <w:rPr>
          <w:b/>
        </w:rPr>
        <w:t>5</w:t>
      </w:r>
      <w:r>
        <w:t xml:space="preserve">. Суспільство складається з 5 індивідів, кожний з яких має функцію попиту на суспільне благо: </w:t>
      </w:r>
      <w:r>
        <w:rPr>
          <w:i/>
          <w:iCs/>
          <w:lang w:val="en-US"/>
        </w:rPr>
        <w:t>Q</w:t>
      </w:r>
      <w:r w:rsidR="007429CB">
        <w:rPr>
          <w:i/>
          <w:iCs/>
          <w:lang w:val="en-US"/>
        </w:rPr>
        <w:t>d</w:t>
      </w:r>
      <w:r>
        <w:rPr>
          <w:i/>
          <w:iCs/>
        </w:rPr>
        <w:t>=20</w:t>
      </w:r>
      <w:r>
        <w:t xml:space="preserve"> - </w:t>
      </w:r>
      <w:r>
        <w:rPr>
          <w:i/>
          <w:iCs/>
        </w:rPr>
        <w:t>Р.</w:t>
      </w:r>
      <w:r>
        <w:t xml:space="preserve"> Сукупні витрати на надання суспільного блага становлять: </w:t>
      </w:r>
      <w:r>
        <w:rPr>
          <w:i/>
          <w:iCs/>
        </w:rPr>
        <w:t>ТС =50</w:t>
      </w:r>
      <w:r>
        <w:rPr>
          <w:i/>
          <w:iCs/>
          <w:lang w:val="en-US"/>
        </w:rPr>
        <w:t>Q</w:t>
      </w:r>
      <w:r>
        <w:rPr>
          <w:i/>
          <w:iCs/>
        </w:rPr>
        <w:t>.</w:t>
      </w:r>
    </w:p>
    <w:p w:rsidR="001822FE" w:rsidRDefault="001822FE" w:rsidP="007429CB">
      <w:pPr>
        <w:tabs>
          <w:tab w:val="left" w:pos="993"/>
        </w:tabs>
        <w:ind w:firstLine="567"/>
        <w:jc w:val="both"/>
      </w:pPr>
      <w:r>
        <w:t>Визначте аналітично та графічно оптимальний обсяг суспільного блага.</w:t>
      </w:r>
    </w:p>
    <w:p w:rsidR="001822FE" w:rsidRDefault="001822FE" w:rsidP="007429CB">
      <w:pPr>
        <w:tabs>
          <w:tab w:val="left" w:pos="993"/>
        </w:tabs>
        <w:ind w:firstLine="567"/>
        <w:jc w:val="both"/>
      </w:pPr>
      <w:r>
        <w:rPr>
          <w:b/>
        </w:rPr>
        <w:t>6</w:t>
      </w:r>
      <w:r>
        <w:t xml:space="preserve">. На розгляд комітету з проблем екології послідовно були подані чотири природоохоронних проекти: </w:t>
      </w:r>
      <w:r w:rsidRPr="007429CB">
        <w:t xml:space="preserve">А, </w:t>
      </w:r>
      <w:r w:rsidRPr="007429CB">
        <w:rPr>
          <w:iCs/>
        </w:rPr>
        <w:t>Б,</w:t>
      </w:r>
      <w:r w:rsidRPr="007429CB">
        <w:t xml:space="preserve"> В, Г</w:t>
      </w:r>
      <w:r>
        <w:t>. При цьому сукупні суспільні витрати, пов'язані з реалізацією кожною наступного проекту, перевищували витрати попередніх.</w:t>
      </w:r>
    </w:p>
    <w:tbl>
      <w:tblPr>
        <w:tblW w:w="4982" w:type="pct"/>
        <w:tblCellMar>
          <w:left w:w="0" w:type="dxa"/>
          <w:right w:w="0" w:type="dxa"/>
        </w:tblCellMar>
        <w:tblLook w:val="04A0" w:firstRow="1" w:lastRow="0" w:firstColumn="1" w:lastColumn="0" w:noHBand="0" w:noVBand="1"/>
      </w:tblPr>
      <w:tblGrid>
        <w:gridCol w:w="1139"/>
        <w:gridCol w:w="4395"/>
        <w:gridCol w:w="4365"/>
      </w:tblGrid>
      <w:tr w:rsidR="001822FE" w:rsidTr="007429CB">
        <w:trPr>
          <w:trHeight w:val="456"/>
        </w:trPr>
        <w:tc>
          <w:tcPr>
            <w:tcW w:w="575" w:type="pct"/>
            <w:tcBorders>
              <w:top w:val="single" w:sz="4" w:space="0" w:color="auto"/>
              <w:left w:val="single" w:sz="4" w:space="0" w:color="auto"/>
              <w:bottom w:val="nil"/>
              <w:right w:val="nil"/>
            </w:tcBorders>
            <w:shd w:val="clear" w:color="auto" w:fill="FFFFFF"/>
            <w:vAlign w:val="center"/>
            <w:hideMark/>
          </w:tcPr>
          <w:p w:rsidR="001822FE" w:rsidRPr="007429CB" w:rsidRDefault="001822FE" w:rsidP="007429CB">
            <w:pPr>
              <w:spacing w:line="256" w:lineRule="auto"/>
              <w:jc w:val="center"/>
              <w:rPr>
                <w:szCs w:val="24"/>
              </w:rPr>
            </w:pPr>
            <w:r w:rsidRPr="007429CB">
              <w:rPr>
                <w:bCs/>
                <w:iCs/>
                <w:szCs w:val="24"/>
              </w:rPr>
              <w:t>Проект</w:t>
            </w:r>
          </w:p>
        </w:tc>
        <w:tc>
          <w:tcPr>
            <w:tcW w:w="2220" w:type="pct"/>
            <w:tcBorders>
              <w:top w:val="single" w:sz="4" w:space="0" w:color="auto"/>
              <w:left w:val="single" w:sz="4" w:space="0" w:color="auto"/>
              <w:bottom w:val="nil"/>
              <w:right w:val="nil"/>
            </w:tcBorders>
            <w:shd w:val="clear" w:color="auto" w:fill="FFFFFF"/>
            <w:vAlign w:val="bottom"/>
            <w:hideMark/>
          </w:tcPr>
          <w:p w:rsidR="007429CB" w:rsidRPr="000271CD" w:rsidRDefault="001822FE" w:rsidP="007429CB">
            <w:pPr>
              <w:spacing w:line="256" w:lineRule="auto"/>
              <w:jc w:val="center"/>
              <w:rPr>
                <w:bCs/>
                <w:iCs/>
                <w:szCs w:val="24"/>
                <w:lang w:val="ru-RU"/>
              </w:rPr>
            </w:pPr>
            <w:r w:rsidRPr="007429CB">
              <w:rPr>
                <w:bCs/>
                <w:iCs/>
                <w:szCs w:val="24"/>
              </w:rPr>
              <w:t xml:space="preserve">Сукупні суспільні витрати, </w:t>
            </w:r>
          </w:p>
          <w:p w:rsidR="001822FE" w:rsidRPr="007429CB" w:rsidRDefault="001822FE" w:rsidP="007429CB">
            <w:pPr>
              <w:spacing w:line="256" w:lineRule="auto"/>
              <w:jc w:val="center"/>
              <w:rPr>
                <w:szCs w:val="24"/>
              </w:rPr>
            </w:pPr>
            <w:r w:rsidRPr="007429CB">
              <w:rPr>
                <w:bCs/>
                <w:iCs/>
                <w:szCs w:val="24"/>
              </w:rPr>
              <w:t>(млн. грн.)</w:t>
            </w:r>
          </w:p>
        </w:tc>
        <w:tc>
          <w:tcPr>
            <w:tcW w:w="2205" w:type="pct"/>
            <w:tcBorders>
              <w:top w:val="single" w:sz="4" w:space="0" w:color="auto"/>
              <w:left w:val="single" w:sz="4" w:space="0" w:color="auto"/>
              <w:bottom w:val="nil"/>
              <w:right w:val="single" w:sz="4" w:space="0" w:color="auto"/>
            </w:tcBorders>
            <w:shd w:val="clear" w:color="auto" w:fill="FFFFFF"/>
            <w:vAlign w:val="bottom"/>
            <w:hideMark/>
          </w:tcPr>
          <w:p w:rsidR="007429CB" w:rsidRPr="000271CD" w:rsidRDefault="001822FE" w:rsidP="007429CB">
            <w:pPr>
              <w:spacing w:line="256" w:lineRule="auto"/>
              <w:jc w:val="center"/>
              <w:rPr>
                <w:bCs/>
                <w:iCs/>
                <w:szCs w:val="24"/>
              </w:rPr>
            </w:pPr>
            <w:r w:rsidRPr="007429CB">
              <w:rPr>
                <w:bCs/>
                <w:iCs/>
                <w:szCs w:val="24"/>
              </w:rPr>
              <w:t xml:space="preserve">Сукупні суспільні вигоди, </w:t>
            </w:r>
          </w:p>
          <w:p w:rsidR="001822FE" w:rsidRPr="007429CB" w:rsidRDefault="001822FE" w:rsidP="007429CB">
            <w:pPr>
              <w:spacing w:line="256" w:lineRule="auto"/>
              <w:jc w:val="center"/>
              <w:rPr>
                <w:szCs w:val="24"/>
              </w:rPr>
            </w:pPr>
            <w:r w:rsidRPr="007429CB">
              <w:rPr>
                <w:bCs/>
                <w:iCs/>
                <w:szCs w:val="24"/>
              </w:rPr>
              <w:t>(млн. грн.)</w:t>
            </w:r>
          </w:p>
        </w:tc>
      </w:tr>
      <w:tr w:rsidR="001822FE" w:rsidTr="007429CB">
        <w:trPr>
          <w:trHeight w:val="221"/>
        </w:trPr>
        <w:tc>
          <w:tcPr>
            <w:tcW w:w="575"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Cs w:val="24"/>
              </w:rPr>
            </w:pPr>
            <w:r w:rsidRPr="007429CB">
              <w:rPr>
                <w:bCs/>
                <w:iCs/>
                <w:szCs w:val="24"/>
              </w:rPr>
              <w:t>А</w:t>
            </w:r>
          </w:p>
        </w:tc>
        <w:tc>
          <w:tcPr>
            <w:tcW w:w="2220"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Cs w:val="24"/>
              </w:rPr>
            </w:pPr>
            <w:r w:rsidRPr="007429CB">
              <w:rPr>
                <w:bCs/>
                <w:szCs w:val="24"/>
              </w:rPr>
              <w:t>5</w:t>
            </w:r>
          </w:p>
        </w:tc>
        <w:tc>
          <w:tcPr>
            <w:tcW w:w="2205" w:type="pct"/>
            <w:tcBorders>
              <w:top w:val="single" w:sz="4" w:space="0" w:color="auto"/>
              <w:left w:val="single" w:sz="4" w:space="0" w:color="auto"/>
              <w:bottom w:val="nil"/>
              <w:right w:val="single" w:sz="4" w:space="0" w:color="auto"/>
            </w:tcBorders>
            <w:shd w:val="clear" w:color="auto" w:fill="FFFFFF"/>
            <w:vAlign w:val="bottom"/>
            <w:hideMark/>
          </w:tcPr>
          <w:p w:rsidR="001822FE" w:rsidRPr="007429CB" w:rsidRDefault="001822FE" w:rsidP="007429CB">
            <w:pPr>
              <w:spacing w:line="256" w:lineRule="auto"/>
              <w:jc w:val="center"/>
              <w:rPr>
                <w:szCs w:val="24"/>
              </w:rPr>
            </w:pPr>
            <w:r w:rsidRPr="007429CB">
              <w:rPr>
                <w:bCs/>
                <w:iCs/>
                <w:szCs w:val="24"/>
              </w:rPr>
              <w:t>1</w:t>
            </w:r>
          </w:p>
        </w:tc>
      </w:tr>
      <w:tr w:rsidR="001822FE" w:rsidTr="007429CB">
        <w:trPr>
          <w:trHeight w:val="211"/>
        </w:trPr>
        <w:tc>
          <w:tcPr>
            <w:tcW w:w="575"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Cs w:val="24"/>
              </w:rPr>
            </w:pPr>
            <w:r w:rsidRPr="007429CB">
              <w:rPr>
                <w:bCs/>
                <w:iCs/>
                <w:szCs w:val="24"/>
              </w:rPr>
              <w:t>В</w:t>
            </w:r>
          </w:p>
        </w:tc>
        <w:tc>
          <w:tcPr>
            <w:tcW w:w="2220" w:type="pct"/>
            <w:tcBorders>
              <w:top w:val="single" w:sz="4" w:space="0" w:color="auto"/>
              <w:left w:val="single" w:sz="4" w:space="0" w:color="auto"/>
              <w:bottom w:val="nil"/>
              <w:right w:val="nil"/>
            </w:tcBorders>
            <w:shd w:val="clear" w:color="auto" w:fill="FFFFFF"/>
            <w:vAlign w:val="bottom"/>
            <w:hideMark/>
          </w:tcPr>
          <w:p w:rsidR="001822FE" w:rsidRPr="007429CB" w:rsidRDefault="001822FE" w:rsidP="007429CB">
            <w:pPr>
              <w:spacing w:line="256" w:lineRule="auto"/>
              <w:jc w:val="center"/>
              <w:rPr>
                <w:szCs w:val="24"/>
              </w:rPr>
            </w:pPr>
            <w:r w:rsidRPr="007429CB">
              <w:rPr>
                <w:bCs/>
                <w:szCs w:val="24"/>
              </w:rPr>
              <w:t>9</w:t>
            </w:r>
          </w:p>
        </w:tc>
        <w:tc>
          <w:tcPr>
            <w:tcW w:w="2205" w:type="pct"/>
            <w:tcBorders>
              <w:top w:val="single" w:sz="4" w:space="0" w:color="auto"/>
              <w:left w:val="single" w:sz="4" w:space="0" w:color="auto"/>
              <w:bottom w:val="nil"/>
              <w:right w:val="single" w:sz="4" w:space="0" w:color="auto"/>
            </w:tcBorders>
            <w:shd w:val="clear" w:color="auto" w:fill="FFFFFF"/>
            <w:vAlign w:val="bottom"/>
            <w:hideMark/>
          </w:tcPr>
          <w:p w:rsidR="001822FE" w:rsidRPr="007429CB" w:rsidRDefault="001822FE" w:rsidP="007429CB">
            <w:pPr>
              <w:spacing w:line="256" w:lineRule="auto"/>
              <w:jc w:val="center"/>
              <w:rPr>
                <w:szCs w:val="24"/>
              </w:rPr>
            </w:pPr>
            <w:r w:rsidRPr="007429CB">
              <w:rPr>
                <w:bCs/>
                <w:szCs w:val="24"/>
              </w:rPr>
              <w:t>13</w:t>
            </w:r>
          </w:p>
        </w:tc>
      </w:tr>
      <w:tr w:rsidR="001822FE" w:rsidTr="007429CB">
        <w:trPr>
          <w:trHeight w:val="206"/>
        </w:trPr>
        <w:tc>
          <w:tcPr>
            <w:tcW w:w="575"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Cs w:val="24"/>
              </w:rPr>
            </w:pPr>
            <w:r w:rsidRPr="007429CB">
              <w:rPr>
                <w:bCs/>
                <w:iCs/>
                <w:szCs w:val="24"/>
              </w:rPr>
              <w:t>В</w:t>
            </w:r>
          </w:p>
        </w:tc>
        <w:tc>
          <w:tcPr>
            <w:tcW w:w="2220" w:type="pct"/>
            <w:tcBorders>
              <w:top w:val="single" w:sz="4" w:space="0" w:color="auto"/>
              <w:left w:val="single" w:sz="4" w:space="0" w:color="auto"/>
              <w:bottom w:val="nil"/>
              <w:right w:val="nil"/>
            </w:tcBorders>
            <w:shd w:val="clear" w:color="auto" w:fill="FFFFFF"/>
            <w:hideMark/>
          </w:tcPr>
          <w:p w:rsidR="001822FE" w:rsidRPr="007429CB" w:rsidRDefault="001822FE" w:rsidP="007429CB">
            <w:pPr>
              <w:spacing w:line="256" w:lineRule="auto"/>
              <w:jc w:val="center"/>
              <w:rPr>
                <w:szCs w:val="24"/>
              </w:rPr>
            </w:pPr>
            <w:r w:rsidRPr="007429CB">
              <w:rPr>
                <w:bCs/>
                <w:szCs w:val="24"/>
              </w:rPr>
              <w:t>14</w:t>
            </w:r>
          </w:p>
        </w:tc>
        <w:tc>
          <w:tcPr>
            <w:tcW w:w="2205" w:type="pct"/>
            <w:tcBorders>
              <w:top w:val="single" w:sz="4" w:space="0" w:color="auto"/>
              <w:left w:val="single" w:sz="4" w:space="0" w:color="auto"/>
              <w:bottom w:val="nil"/>
              <w:right w:val="single" w:sz="4" w:space="0" w:color="auto"/>
            </w:tcBorders>
            <w:shd w:val="clear" w:color="auto" w:fill="FFFFFF"/>
            <w:vAlign w:val="bottom"/>
            <w:hideMark/>
          </w:tcPr>
          <w:p w:rsidR="001822FE" w:rsidRPr="007429CB" w:rsidRDefault="001822FE" w:rsidP="007429CB">
            <w:pPr>
              <w:spacing w:line="256" w:lineRule="auto"/>
              <w:jc w:val="center"/>
              <w:rPr>
                <w:szCs w:val="24"/>
              </w:rPr>
            </w:pPr>
            <w:r w:rsidRPr="007429CB">
              <w:rPr>
                <w:bCs/>
                <w:szCs w:val="24"/>
              </w:rPr>
              <w:t>18</w:t>
            </w:r>
          </w:p>
        </w:tc>
      </w:tr>
      <w:tr w:rsidR="001822FE" w:rsidTr="007429CB">
        <w:trPr>
          <w:trHeight w:val="283"/>
        </w:trPr>
        <w:tc>
          <w:tcPr>
            <w:tcW w:w="575" w:type="pct"/>
            <w:tcBorders>
              <w:top w:val="single" w:sz="4" w:space="0" w:color="auto"/>
              <w:left w:val="single" w:sz="4" w:space="0" w:color="auto"/>
              <w:bottom w:val="single" w:sz="4" w:space="0" w:color="auto"/>
              <w:right w:val="nil"/>
            </w:tcBorders>
            <w:shd w:val="clear" w:color="auto" w:fill="FFFFFF"/>
            <w:hideMark/>
          </w:tcPr>
          <w:p w:rsidR="001822FE" w:rsidRPr="007429CB" w:rsidRDefault="001822FE" w:rsidP="007429CB">
            <w:pPr>
              <w:spacing w:line="256" w:lineRule="auto"/>
              <w:jc w:val="center"/>
              <w:rPr>
                <w:szCs w:val="24"/>
              </w:rPr>
            </w:pPr>
            <w:r w:rsidRPr="007429CB">
              <w:rPr>
                <w:bCs/>
                <w:szCs w:val="24"/>
              </w:rPr>
              <w:t>Г</w:t>
            </w:r>
          </w:p>
        </w:tc>
        <w:tc>
          <w:tcPr>
            <w:tcW w:w="2220" w:type="pct"/>
            <w:tcBorders>
              <w:top w:val="single" w:sz="4" w:space="0" w:color="auto"/>
              <w:left w:val="single" w:sz="4" w:space="0" w:color="auto"/>
              <w:bottom w:val="single" w:sz="4" w:space="0" w:color="auto"/>
              <w:right w:val="nil"/>
            </w:tcBorders>
            <w:shd w:val="clear" w:color="auto" w:fill="FFFFFF"/>
            <w:vAlign w:val="bottom"/>
            <w:hideMark/>
          </w:tcPr>
          <w:p w:rsidR="001822FE" w:rsidRPr="007429CB" w:rsidRDefault="001822FE" w:rsidP="007429CB">
            <w:pPr>
              <w:spacing w:line="256" w:lineRule="auto"/>
              <w:jc w:val="center"/>
              <w:rPr>
                <w:szCs w:val="24"/>
              </w:rPr>
            </w:pPr>
            <w:r w:rsidRPr="007429CB">
              <w:rPr>
                <w:bCs/>
                <w:szCs w:val="24"/>
              </w:rPr>
              <w:t>20</w:t>
            </w:r>
          </w:p>
        </w:tc>
        <w:tc>
          <w:tcPr>
            <w:tcW w:w="2205" w:type="pct"/>
            <w:tcBorders>
              <w:top w:val="single" w:sz="4" w:space="0" w:color="auto"/>
              <w:left w:val="single" w:sz="4" w:space="0" w:color="auto"/>
              <w:bottom w:val="single" w:sz="4" w:space="0" w:color="auto"/>
              <w:right w:val="single" w:sz="4" w:space="0" w:color="auto"/>
            </w:tcBorders>
            <w:shd w:val="clear" w:color="auto" w:fill="FFFFFF"/>
            <w:vAlign w:val="bottom"/>
            <w:hideMark/>
          </w:tcPr>
          <w:p w:rsidR="001822FE" w:rsidRPr="007429CB" w:rsidRDefault="001822FE" w:rsidP="007429CB">
            <w:pPr>
              <w:spacing w:line="256" w:lineRule="auto"/>
              <w:jc w:val="center"/>
              <w:rPr>
                <w:szCs w:val="24"/>
              </w:rPr>
            </w:pPr>
            <w:r w:rsidRPr="007429CB">
              <w:rPr>
                <w:bCs/>
                <w:szCs w:val="24"/>
              </w:rPr>
              <w:t>21</w:t>
            </w:r>
          </w:p>
        </w:tc>
      </w:tr>
    </w:tbl>
    <w:p w:rsidR="001822FE" w:rsidRDefault="001822FE" w:rsidP="007429CB">
      <w:pPr>
        <w:spacing w:after="60"/>
        <w:ind w:firstLine="567"/>
        <w:jc w:val="both"/>
        <w:rPr>
          <w:lang w:val="ru-RU"/>
        </w:rPr>
      </w:pPr>
      <w:r>
        <w:t>Обґрунтуйте, який з поданих природоохоронних проектів доцільно реалізувати.</w:t>
      </w:r>
    </w:p>
    <w:p w:rsidR="001822FE" w:rsidRDefault="001822FE" w:rsidP="007429CB">
      <w:pPr>
        <w:ind w:firstLine="567"/>
        <w:jc w:val="both"/>
      </w:pPr>
      <w:r>
        <w:rPr>
          <w:b/>
        </w:rPr>
        <w:t>7</w:t>
      </w:r>
      <w:r>
        <w:t>. Попит на працю і її пропозицію відповідно мають такі функції:</w:t>
      </w:r>
    </w:p>
    <w:p w:rsidR="001822FE" w:rsidRDefault="001822FE" w:rsidP="007429CB">
      <w:pPr>
        <w:ind w:firstLine="567"/>
        <w:jc w:val="both"/>
      </w:pPr>
      <w:r>
        <w:t>Ld = 100 – 20W, Ls = 80W – 60,</w:t>
      </w:r>
    </w:p>
    <w:p w:rsidR="001822FE" w:rsidRDefault="001822FE" w:rsidP="007429CB">
      <w:pPr>
        <w:ind w:firstLine="567"/>
        <w:jc w:val="both"/>
      </w:pPr>
      <w:r>
        <w:t>Де L – кількість робітників, тис. осіб, а W – ставка заробітної плати, грн. за годину.</w:t>
      </w:r>
    </w:p>
    <w:p w:rsidR="001822FE" w:rsidRDefault="001822FE" w:rsidP="007429CB">
      <w:pPr>
        <w:ind w:firstLine="567"/>
        <w:jc w:val="both"/>
      </w:pPr>
      <w:r>
        <w:t>Визначте рівноважну ставку заробітної плати і обсяг зайнятості.</w:t>
      </w:r>
    </w:p>
    <w:p w:rsidR="001822FE" w:rsidRDefault="001822FE" w:rsidP="007429CB">
      <w:pPr>
        <w:spacing w:after="60"/>
        <w:ind w:firstLine="567"/>
        <w:jc w:val="both"/>
      </w:pPr>
      <w:r>
        <w:t xml:space="preserve">Як зміниться обсяг зайнятості і сукупний дохід найманих робітників, якщо мінімальна ставка заробітної плати буде визначена на рівні 4 грн. за годину. Яким буде за цих умов вимушене безробіття? </w:t>
      </w:r>
    </w:p>
    <w:p w:rsidR="001822FE" w:rsidRDefault="001822FE" w:rsidP="007429CB">
      <w:pPr>
        <w:ind w:firstLine="567"/>
        <w:jc w:val="both"/>
      </w:pPr>
      <w:r>
        <w:rPr>
          <w:b/>
        </w:rPr>
        <w:t>8</w:t>
      </w:r>
      <w:r>
        <w:t>. Фірма працює у досконало конкурентній галузі і є досконалим конкурентом на ресурсному ринку. Виробнича функція фірми має вигляд:</w:t>
      </w:r>
    </w:p>
    <w:p w:rsidR="001822FE" w:rsidRDefault="001822FE" w:rsidP="007429CB">
      <w:pPr>
        <w:ind w:firstLine="567"/>
        <w:jc w:val="both"/>
      </w:pPr>
      <w:r>
        <w:t>Q=140L – 2L</w:t>
      </w:r>
      <w:r w:rsidRPr="007E3488">
        <w:rPr>
          <w:vertAlign w:val="superscript"/>
        </w:rPr>
        <w:t>2</w:t>
      </w:r>
      <w:r>
        <w:t>,</w:t>
      </w:r>
      <w:r w:rsidR="007429CB" w:rsidRPr="007429CB">
        <w:t xml:space="preserve"> </w:t>
      </w:r>
      <w:r>
        <w:t>де L – кількість робітників, чол.; Q – випуск продукції, од.</w:t>
      </w:r>
    </w:p>
    <w:p w:rsidR="001822FE" w:rsidRDefault="001822FE" w:rsidP="007429CB">
      <w:pPr>
        <w:ind w:firstLine="567"/>
        <w:jc w:val="both"/>
      </w:pPr>
      <w:r>
        <w:t>Ставка заробітної плати (w) дорівнює 70 грн., ціна, за якою фірма продає свій продукт становить 7,50 грн за 1 од.</w:t>
      </w:r>
    </w:p>
    <w:p w:rsidR="001822FE" w:rsidRDefault="001822FE" w:rsidP="007429CB">
      <w:pPr>
        <w:ind w:firstLine="567"/>
        <w:jc w:val="both"/>
      </w:pPr>
      <w:r>
        <w:t>Визначте оптимальну для даної фірми чисельність робітників і рівноважний обсяг випуску продукції.</w:t>
      </w:r>
    </w:p>
    <w:p w:rsidR="001822FE" w:rsidRPr="007429CB" w:rsidRDefault="001822FE" w:rsidP="001822FE">
      <w:pPr>
        <w:spacing w:after="120"/>
        <w:jc w:val="center"/>
        <w:rPr>
          <w:sz w:val="16"/>
          <w:highlight w:val="yellow"/>
        </w:rPr>
      </w:pPr>
    </w:p>
    <w:p w:rsidR="001822FE" w:rsidRDefault="001822FE" w:rsidP="001822FE">
      <w:pPr>
        <w:widowControl w:val="0"/>
        <w:shd w:val="clear" w:color="auto" w:fill="FFFFFF"/>
        <w:tabs>
          <w:tab w:val="left" w:pos="993"/>
        </w:tabs>
        <w:autoSpaceDE w:val="0"/>
        <w:autoSpaceDN w:val="0"/>
        <w:adjustRightInd w:val="0"/>
        <w:jc w:val="center"/>
        <w:rPr>
          <w:b/>
          <w:i/>
          <w:iCs/>
          <w:color w:val="000000"/>
          <w:spacing w:val="-3"/>
        </w:rPr>
      </w:pPr>
      <w:r>
        <w:rPr>
          <w:b/>
          <w:i/>
          <w:iCs/>
          <w:color w:val="000000"/>
          <w:spacing w:val="-3"/>
        </w:rPr>
        <w:t>Приклади розв’язку задач</w:t>
      </w:r>
    </w:p>
    <w:p w:rsidR="001822FE" w:rsidRPr="001822FE" w:rsidRDefault="001822FE" w:rsidP="007429CB">
      <w:pPr>
        <w:ind w:firstLine="567"/>
        <w:jc w:val="both"/>
      </w:pPr>
      <w:r>
        <w:rPr>
          <w:b/>
        </w:rPr>
        <w:t>1.</w:t>
      </w:r>
      <w:r>
        <w:t xml:space="preserve"> Фірма виробляє продукцію і наймає працю на конкурентному ринку. Її технологія характеризується функцією:</w:t>
      </w:r>
      <w:r w:rsidRPr="001822FE">
        <w:t xml:space="preserve"> </w:t>
      </w:r>
      <w:r>
        <w:rPr>
          <w:lang w:val="en-US"/>
        </w:rPr>
        <w:t>Q</w:t>
      </w:r>
      <w:r w:rsidR="007429CB">
        <w:t>=240</w:t>
      </w:r>
      <w:r>
        <w:rPr>
          <w:lang w:val="en-US"/>
        </w:rPr>
        <w:t>L</w:t>
      </w:r>
      <w:r w:rsidRPr="001822FE">
        <w:t xml:space="preserve"> – 5</w:t>
      </w:r>
      <w:r>
        <w:rPr>
          <w:lang w:val="en-US"/>
        </w:rPr>
        <w:t>L</w:t>
      </w:r>
      <w:r w:rsidRPr="001822FE">
        <w:rPr>
          <w:vertAlign w:val="superscript"/>
        </w:rPr>
        <w:t>2</w:t>
      </w:r>
      <w:r w:rsidRPr="001822FE">
        <w:t>.</w:t>
      </w:r>
    </w:p>
    <w:p w:rsidR="001822FE" w:rsidRDefault="001822FE" w:rsidP="007429CB">
      <w:pPr>
        <w:ind w:firstLine="567"/>
        <w:jc w:val="both"/>
      </w:pPr>
      <w:r>
        <w:t xml:space="preserve">Скільки робітників наймає фірма, якщо ціна продукції – 2 у.г.о., а ставка зарплати </w:t>
      </w:r>
      <w:r w:rsidRPr="001822FE">
        <w:t>(</w:t>
      </w:r>
      <w:r>
        <w:rPr>
          <w:lang w:val="en-US"/>
        </w:rPr>
        <w:t>W</w:t>
      </w:r>
      <w:r w:rsidRPr="001822FE">
        <w:t xml:space="preserve">) </w:t>
      </w:r>
      <w:r>
        <w:t>– 120 у.г.о.</w:t>
      </w:r>
    </w:p>
    <w:p w:rsidR="001822FE" w:rsidRPr="000271CD" w:rsidRDefault="007429CB" w:rsidP="007429CB">
      <w:pPr>
        <w:ind w:firstLine="567"/>
        <w:jc w:val="center"/>
        <w:rPr>
          <w:i/>
        </w:rPr>
      </w:pPr>
      <w:r>
        <w:rPr>
          <w:i/>
        </w:rPr>
        <w:t>Розв’язок</w:t>
      </w:r>
    </w:p>
    <w:p w:rsidR="001822FE" w:rsidRPr="001822FE" w:rsidRDefault="001822FE" w:rsidP="007429CB">
      <w:pPr>
        <w:ind w:firstLine="567"/>
        <w:rPr>
          <w:i/>
        </w:rPr>
      </w:pPr>
      <w:r>
        <w:rPr>
          <w:i/>
          <w:lang w:val="en-US"/>
        </w:rPr>
        <w:t>Q</w:t>
      </w:r>
      <w:r w:rsidRPr="001822FE">
        <w:rPr>
          <w:i/>
        </w:rPr>
        <w:t>=</w:t>
      </w:r>
      <w:r>
        <w:rPr>
          <w:i/>
          <w:lang w:val="en-US"/>
        </w:rPr>
        <w:t>TP</w:t>
      </w:r>
      <w:r>
        <w:rPr>
          <w:i/>
          <w:vertAlign w:val="subscript"/>
          <w:lang w:val="en-US"/>
        </w:rPr>
        <w:t>L</w:t>
      </w:r>
      <w:r w:rsidRPr="001822FE">
        <w:rPr>
          <w:i/>
        </w:rPr>
        <w:t>;</w:t>
      </w:r>
    </w:p>
    <w:p w:rsidR="001822FE" w:rsidRPr="001822FE" w:rsidRDefault="001822FE" w:rsidP="007429CB">
      <w:pPr>
        <w:ind w:firstLine="567"/>
        <w:rPr>
          <w:i/>
        </w:rPr>
      </w:pPr>
      <w:r>
        <w:rPr>
          <w:i/>
          <w:lang w:val="en-US"/>
        </w:rPr>
        <w:t>MP</w:t>
      </w:r>
      <w:r>
        <w:rPr>
          <w:i/>
          <w:vertAlign w:val="subscript"/>
          <w:lang w:val="en-US"/>
        </w:rPr>
        <w:t>L</w:t>
      </w:r>
      <w:r w:rsidRPr="001822FE">
        <w:rPr>
          <w:i/>
        </w:rPr>
        <w:t>=(</w:t>
      </w:r>
      <w:r>
        <w:rPr>
          <w:i/>
          <w:lang w:val="en-US"/>
        </w:rPr>
        <w:t>TP</w:t>
      </w:r>
      <w:r>
        <w:rPr>
          <w:i/>
          <w:vertAlign w:val="subscript"/>
          <w:lang w:val="en-US"/>
        </w:rPr>
        <w:t>L</w:t>
      </w:r>
      <w:r w:rsidRPr="001822FE">
        <w:rPr>
          <w:i/>
        </w:rPr>
        <w:t>)’=240-10</w:t>
      </w:r>
      <w:r>
        <w:rPr>
          <w:i/>
          <w:lang w:val="en-US"/>
        </w:rPr>
        <w:t>L</w:t>
      </w:r>
      <w:r w:rsidRPr="001822FE">
        <w:rPr>
          <w:i/>
        </w:rPr>
        <w:t>;</w:t>
      </w:r>
    </w:p>
    <w:p w:rsidR="001822FE" w:rsidRPr="000271CD" w:rsidRDefault="001822FE" w:rsidP="007429CB">
      <w:pPr>
        <w:ind w:firstLine="567"/>
        <w:rPr>
          <w:i/>
        </w:rPr>
      </w:pPr>
      <w:r>
        <w:rPr>
          <w:i/>
          <w:lang w:val="en-US"/>
        </w:rPr>
        <w:t>P</w:t>
      </w:r>
      <w:r w:rsidRPr="000271CD">
        <w:rPr>
          <w:i/>
        </w:rPr>
        <w:t>*</w:t>
      </w:r>
      <w:r>
        <w:rPr>
          <w:i/>
          <w:lang w:val="en-US"/>
        </w:rPr>
        <w:t>MP</w:t>
      </w:r>
      <w:r>
        <w:rPr>
          <w:i/>
          <w:vertAlign w:val="subscript"/>
          <w:lang w:val="en-US"/>
        </w:rPr>
        <w:t>L</w:t>
      </w:r>
      <w:r w:rsidRPr="000271CD">
        <w:rPr>
          <w:i/>
        </w:rPr>
        <w:t>=</w:t>
      </w:r>
      <w:r>
        <w:rPr>
          <w:i/>
          <w:lang w:val="en-US"/>
        </w:rPr>
        <w:t>W</w:t>
      </w:r>
      <w:r>
        <w:rPr>
          <w:i/>
        </w:rPr>
        <w:t xml:space="preserve"> (умова максимізації прибутку)</w:t>
      </w:r>
      <w:r w:rsidRPr="000271CD">
        <w:rPr>
          <w:i/>
        </w:rPr>
        <w:t>;</w:t>
      </w:r>
    </w:p>
    <w:p w:rsidR="001822FE" w:rsidRDefault="001822FE" w:rsidP="007429CB">
      <w:pPr>
        <w:ind w:firstLine="567"/>
        <w:rPr>
          <w:i/>
          <w:lang w:val="ru-RU"/>
        </w:rPr>
      </w:pPr>
      <w:r w:rsidRPr="001822FE">
        <w:rPr>
          <w:i/>
          <w:lang w:val="ru-RU"/>
        </w:rPr>
        <w:t>2(240-10</w:t>
      </w:r>
      <w:r>
        <w:rPr>
          <w:i/>
          <w:lang w:val="en-US"/>
        </w:rPr>
        <w:t>L</w:t>
      </w:r>
      <w:r w:rsidRPr="001822FE">
        <w:rPr>
          <w:i/>
          <w:lang w:val="ru-RU"/>
        </w:rPr>
        <w:t>)</w:t>
      </w:r>
      <w:r>
        <w:rPr>
          <w:i/>
          <w:lang w:val="ru-RU"/>
        </w:rPr>
        <w:t>=120;</w:t>
      </w:r>
    </w:p>
    <w:p w:rsidR="001822FE" w:rsidRDefault="001822FE" w:rsidP="007429CB">
      <w:pPr>
        <w:ind w:firstLine="567"/>
        <w:rPr>
          <w:i/>
          <w:lang w:val="ru-RU"/>
        </w:rPr>
      </w:pPr>
      <w:r>
        <w:rPr>
          <w:i/>
          <w:lang w:val="ru-RU"/>
        </w:rPr>
        <w:t>20</w:t>
      </w:r>
      <w:r>
        <w:rPr>
          <w:i/>
          <w:lang w:val="en-US"/>
        </w:rPr>
        <w:t>L</w:t>
      </w:r>
      <w:r>
        <w:rPr>
          <w:i/>
          <w:lang w:val="ru-RU"/>
        </w:rPr>
        <w:t>=360</w:t>
      </w:r>
    </w:p>
    <w:p w:rsidR="001822FE" w:rsidRDefault="001822FE" w:rsidP="007429CB">
      <w:pPr>
        <w:ind w:firstLine="567"/>
        <w:rPr>
          <w:i/>
        </w:rPr>
      </w:pPr>
      <w:r>
        <w:rPr>
          <w:i/>
          <w:lang w:val="en-US"/>
        </w:rPr>
        <w:t>L</w:t>
      </w:r>
      <w:r>
        <w:rPr>
          <w:i/>
          <w:lang w:val="ru-RU"/>
        </w:rPr>
        <w:t>=18</w:t>
      </w:r>
    </w:p>
    <w:p w:rsidR="001822FE" w:rsidRDefault="001822FE" w:rsidP="007429CB">
      <w:pPr>
        <w:ind w:firstLine="567"/>
        <w:jc w:val="both"/>
      </w:pPr>
      <w:r>
        <w:rPr>
          <w:i/>
        </w:rPr>
        <w:t>Відповідь: фірма найматиме 18 чоловік</w:t>
      </w:r>
      <w:r>
        <w:t>.</w:t>
      </w:r>
    </w:p>
    <w:p w:rsidR="001822FE" w:rsidRDefault="001822FE" w:rsidP="007429CB">
      <w:pPr>
        <w:ind w:firstLine="567"/>
        <w:jc w:val="both"/>
      </w:pPr>
    </w:p>
    <w:p w:rsidR="001822FE" w:rsidRDefault="001822FE" w:rsidP="007429CB">
      <w:pPr>
        <w:ind w:firstLine="567"/>
        <w:jc w:val="both"/>
        <w:rPr>
          <w:lang w:val="ru-RU"/>
        </w:rPr>
      </w:pPr>
      <w:r>
        <w:rPr>
          <w:b/>
        </w:rPr>
        <w:t>2.</w:t>
      </w:r>
      <w:r>
        <w:t xml:space="preserve"> Фірма є монополістом на ринку блага і конкурентом на ринку праці. Вона виробляє продукцію за технологією, яка характеризується функцією:</w:t>
      </w:r>
      <w:r>
        <w:rPr>
          <w:lang w:val="ru-RU"/>
        </w:rPr>
        <w:t xml:space="preserve"> </w:t>
      </w:r>
      <w:r>
        <w:rPr>
          <w:lang w:val="en-US"/>
        </w:rPr>
        <w:t>Q</w:t>
      </w:r>
      <w:r>
        <w:rPr>
          <w:lang w:val="ru-RU"/>
        </w:rPr>
        <w:t>=3</w:t>
      </w:r>
      <w:r>
        <w:rPr>
          <w:lang w:val="en-US"/>
        </w:rPr>
        <w:t>L</w:t>
      </w:r>
      <w:r>
        <w:rPr>
          <w:lang w:val="ru-RU"/>
        </w:rPr>
        <w:t>.</w:t>
      </w:r>
    </w:p>
    <w:p w:rsidR="001822FE" w:rsidRDefault="001822FE" w:rsidP="007429CB">
      <w:pPr>
        <w:ind w:firstLine="567"/>
        <w:jc w:val="both"/>
      </w:pPr>
      <w:r>
        <w:t>Ставка зарплати (</w:t>
      </w:r>
      <w:r>
        <w:rPr>
          <w:lang w:val="en-US"/>
        </w:rPr>
        <w:t>W</w:t>
      </w:r>
      <w:r>
        <w:t>) – 6грн/год;</w:t>
      </w:r>
    </w:p>
    <w:p w:rsidR="001822FE" w:rsidRDefault="001822FE" w:rsidP="007429CB">
      <w:pPr>
        <w:ind w:firstLine="567"/>
        <w:jc w:val="both"/>
      </w:pPr>
      <w:r>
        <w:t>Функція попиту на продукцію монополіста</w:t>
      </w:r>
      <w:r>
        <w:rPr>
          <w:lang w:val="ru-RU"/>
        </w:rPr>
        <w:t xml:space="preserve">: </w:t>
      </w:r>
      <w:r>
        <w:rPr>
          <w:lang w:val="en-US"/>
        </w:rPr>
        <w:t>Q</w:t>
      </w:r>
      <w:r>
        <w:rPr>
          <w:vertAlign w:val="subscript"/>
          <w:lang w:val="en-US"/>
        </w:rPr>
        <w:t>D</w:t>
      </w:r>
      <w:r>
        <w:rPr>
          <w:lang w:val="ru-RU"/>
        </w:rPr>
        <w:t>=12-</w:t>
      </w:r>
      <w:r>
        <w:rPr>
          <w:lang w:val="en-US"/>
        </w:rPr>
        <w:t>P</w:t>
      </w:r>
      <w:r>
        <w:t>.</w:t>
      </w:r>
    </w:p>
    <w:p w:rsidR="001822FE" w:rsidRDefault="001822FE" w:rsidP="007429CB">
      <w:pPr>
        <w:ind w:firstLine="567"/>
        <w:jc w:val="both"/>
      </w:pPr>
      <w:r>
        <w:t>Визначте кількість праці, обсяг і ціну продукції</w:t>
      </w:r>
      <w:r>
        <w:rPr>
          <w:lang w:val="ru-RU"/>
        </w:rPr>
        <w:t>.</w:t>
      </w:r>
    </w:p>
    <w:p w:rsidR="001822FE" w:rsidRDefault="001822FE" w:rsidP="007429CB">
      <w:pPr>
        <w:ind w:firstLine="567"/>
        <w:jc w:val="center"/>
        <w:rPr>
          <w:i/>
        </w:rPr>
      </w:pPr>
      <w:r>
        <w:rPr>
          <w:i/>
        </w:rPr>
        <w:t>Розв’язок:</w:t>
      </w:r>
    </w:p>
    <w:p w:rsidR="001822FE" w:rsidRDefault="001822FE" w:rsidP="007429CB">
      <w:pPr>
        <w:ind w:firstLine="567"/>
        <w:jc w:val="both"/>
        <w:rPr>
          <w:i/>
          <w:lang w:val="en-US"/>
        </w:rPr>
      </w:pPr>
      <w:r>
        <w:rPr>
          <w:i/>
          <w:lang w:val="en-US"/>
        </w:rPr>
        <w:t>MR*MP</w:t>
      </w:r>
      <w:r>
        <w:rPr>
          <w:i/>
          <w:vertAlign w:val="subscript"/>
          <w:lang w:val="en-US"/>
        </w:rPr>
        <w:t>L</w:t>
      </w:r>
      <w:r>
        <w:rPr>
          <w:i/>
          <w:lang w:val="en-US"/>
        </w:rPr>
        <w:t xml:space="preserve">=W </w:t>
      </w:r>
    </w:p>
    <w:p w:rsidR="001822FE" w:rsidRDefault="001822FE" w:rsidP="007429CB">
      <w:pPr>
        <w:ind w:firstLine="567"/>
        <w:jc w:val="both"/>
        <w:rPr>
          <w:i/>
          <w:lang w:val="en-US"/>
        </w:rPr>
      </w:pPr>
      <w:r>
        <w:rPr>
          <w:i/>
          <w:lang w:val="en-US"/>
        </w:rPr>
        <w:t>Q=TP</w:t>
      </w:r>
      <w:r>
        <w:rPr>
          <w:i/>
          <w:vertAlign w:val="subscript"/>
          <w:lang w:val="en-US"/>
        </w:rPr>
        <w:t>L</w:t>
      </w:r>
      <w:r>
        <w:rPr>
          <w:i/>
          <w:lang w:val="en-US"/>
        </w:rPr>
        <w:t>;</w:t>
      </w:r>
    </w:p>
    <w:p w:rsidR="001822FE" w:rsidRDefault="001822FE" w:rsidP="007429CB">
      <w:pPr>
        <w:ind w:firstLine="567"/>
        <w:jc w:val="both"/>
        <w:rPr>
          <w:i/>
          <w:lang w:val="en-US"/>
        </w:rPr>
      </w:pPr>
      <w:r>
        <w:rPr>
          <w:i/>
          <w:lang w:val="en-US"/>
        </w:rPr>
        <w:t>MP</w:t>
      </w:r>
      <w:r>
        <w:rPr>
          <w:i/>
          <w:vertAlign w:val="subscript"/>
          <w:lang w:val="en-US"/>
        </w:rPr>
        <w:t>L</w:t>
      </w:r>
      <w:r>
        <w:rPr>
          <w:i/>
          <w:lang w:val="en-US"/>
        </w:rPr>
        <w:t>=(TP</w:t>
      </w:r>
      <w:r>
        <w:rPr>
          <w:i/>
          <w:vertAlign w:val="subscript"/>
          <w:lang w:val="en-US"/>
        </w:rPr>
        <w:t>L</w:t>
      </w:r>
      <w:r>
        <w:rPr>
          <w:i/>
          <w:lang w:val="en-US"/>
        </w:rPr>
        <w:t>)’= 3;</w:t>
      </w:r>
    </w:p>
    <w:p w:rsidR="001822FE" w:rsidRDefault="001822FE" w:rsidP="007429CB">
      <w:pPr>
        <w:ind w:firstLine="567"/>
        <w:jc w:val="both"/>
        <w:rPr>
          <w:i/>
          <w:lang w:val="en-US"/>
        </w:rPr>
      </w:pPr>
      <w:r>
        <w:rPr>
          <w:i/>
          <w:lang w:val="en-US"/>
        </w:rPr>
        <w:t>TR=P*Q = 12Q-Q</w:t>
      </w:r>
      <w:r>
        <w:rPr>
          <w:i/>
          <w:vertAlign w:val="superscript"/>
          <w:lang w:val="en-US"/>
        </w:rPr>
        <w:t>2</w:t>
      </w:r>
      <w:r>
        <w:rPr>
          <w:i/>
          <w:lang w:val="en-US"/>
        </w:rPr>
        <w:t>;</w:t>
      </w:r>
    </w:p>
    <w:p w:rsidR="001822FE" w:rsidRDefault="001822FE" w:rsidP="007429CB">
      <w:pPr>
        <w:ind w:firstLine="567"/>
        <w:jc w:val="both"/>
        <w:rPr>
          <w:i/>
          <w:lang w:val="en-US"/>
        </w:rPr>
      </w:pPr>
      <w:r>
        <w:rPr>
          <w:i/>
          <w:lang w:val="en-US"/>
        </w:rPr>
        <w:t>MR=(TR)’=12-2Q;</w:t>
      </w:r>
    </w:p>
    <w:p w:rsidR="001822FE" w:rsidRDefault="001822FE" w:rsidP="007429CB">
      <w:pPr>
        <w:ind w:firstLine="567"/>
        <w:jc w:val="both"/>
        <w:rPr>
          <w:i/>
          <w:lang w:val="en-US"/>
        </w:rPr>
      </w:pPr>
      <w:r>
        <w:rPr>
          <w:i/>
          <w:lang w:val="en-US"/>
        </w:rPr>
        <w:t>MR*MP</w:t>
      </w:r>
      <w:r>
        <w:rPr>
          <w:i/>
          <w:vertAlign w:val="subscript"/>
          <w:lang w:val="en-US"/>
        </w:rPr>
        <w:t>L</w:t>
      </w:r>
      <w:r>
        <w:rPr>
          <w:i/>
          <w:lang w:val="en-US"/>
        </w:rPr>
        <w:t>=(12-2Q)*3=36-6Q;</w:t>
      </w:r>
    </w:p>
    <w:p w:rsidR="001822FE" w:rsidRDefault="001822FE" w:rsidP="007429CB">
      <w:pPr>
        <w:ind w:firstLine="567"/>
        <w:jc w:val="both"/>
        <w:rPr>
          <w:i/>
          <w:lang w:val="en-US"/>
        </w:rPr>
      </w:pPr>
      <w:r>
        <w:rPr>
          <w:i/>
          <w:lang w:val="en-US"/>
        </w:rPr>
        <w:t>36-6Q=6;</w:t>
      </w:r>
    </w:p>
    <w:p w:rsidR="001822FE" w:rsidRDefault="001822FE" w:rsidP="007429CB">
      <w:pPr>
        <w:ind w:firstLine="567"/>
        <w:jc w:val="both"/>
        <w:rPr>
          <w:i/>
          <w:lang w:val="en-US"/>
        </w:rPr>
      </w:pPr>
      <w:r>
        <w:rPr>
          <w:i/>
        </w:rPr>
        <w:t xml:space="preserve">Якщо </w:t>
      </w:r>
      <w:r>
        <w:rPr>
          <w:i/>
          <w:lang w:val="en-US"/>
        </w:rPr>
        <w:t xml:space="preserve">Q=3L, </w:t>
      </w:r>
      <w:r>
        <w:rPr>
          <w:i/>
        </w:rPr>
        <w:t>тоді</w:t>
      </w:r>
      <w:r>
        <w:rPr>
          <w:i/>
          <w:lang w:val="en-US"/>
        </w:rPr>
        <w:t>:</w:t>
      </w:r>
    </w:p>
    <w:p w:rsidR="001822FE" w:rsidRDefault="001822FE" w:rsidP="007429CB">
      <w:pPr>
        <w:ind w:firstLine="567"/>
        <w:jc w:val="both"/>
        <w:rPr>
          <w:i/>
          <w:lang w:val="en-US"/>
        </w:rPr>
      </w:pPr>
      <w:r>
        <w:rPr>
          <w:i/>
          <w:lang w:val="en-US"/>
        </w:rPr>
        <w:t>36-6*3L=6;</w:t>
      </w:r>
    </w:p>
    <w:p w:rsidR="001822FE" w:rsidRDefault="001822FE" w:rsidP="007429CB">
      <w:pPr>
        <w:ind w:firstLine="567"/>
        <w:jc w:val="both"/>
        <w:rPr>
          <w:i/>
          <w:lang w:val="en-US"/>
        </w:rPr>
      </w:pPr>
      <w:r>
        <w:rPr>
          <w:i/>
          <w:lang w:val="en-US"/>
        </w:rPr>
        <w:t>36-18L=6;</w:t>
      </w:r>
    </w:p>
    <w:p w:rsidR="001822FE" w:rsidRDefault="001822FE" w:rsidP="007429CB">
      <w:pPr>
        <w:ind w:firstLine="567"/>
        <w:jc w:val="both"/>
        <w:rPr>
          <w:i/>
        </w:rPr>
      </w:pPr>
      <w:r>
        <w:rPr>
          <w:i/>
          <w:lang w:val="en-US"/>
        </w:rPr>
        <w:t>L=1</w:t>
      </w:r>
      <w:r>
        <w:rPr>
          <w:i/>
        </w:rPr>
        <w:t>,67 чол. ≈ 2 чол.</w:t>
      </w:r>
    </w:p>
    <w:p w:rsidR="001822FE" w:rsidRDefault="001822FE" w:rsidP="007429CB">
      <w:pPr>
        <w:ind w:firstLine="567"/>
        <w:jc w:val="both"/>
        <w:rPr>
          <w:i/>
        </w:rPr>
      </w:pPr>
      <w:r>
        <w:rPr>
          <w:i/>
          <w:lang w:val="en-US"/>
        </w:rPr>
        <w:t>Q</w:t>
      </w:r>
      <w:r>
        <w:rPr>
          <w:i/>
        </w:rPr>
        <w:t>=1.67*3 = 5 шт.</w:t>
      </w:r>
    </w:p>
    <w:p w:rsidR="001822FE" w:rsidRDefault="001822FE" w:rsidP="007429CB">
      <w:pPr>
        <w:ind w:firstLine="567"/>
        <w:jc w:val="both"/>
        <w:rPr>
          <w:i/>
        </w:rPr>
      </w:pPr>
      <w:r>
        <w:rPr>
          <w:i/>
          <w:lang w:val="en-US"/>
        </w:rPr>
        <w:t>P</w:t>
      </w:r>
      <w:r>
        <w:rPr>
          <w:i/>
        </w:rPr>
        <w:t>= 12-5 = 7 грн.</w:t>
      </w:r>
    </w:p>
    <w:p w:rsidR="001822FE" w:rsidRDefault="001822FE" w:rsidP="007429CB">
      <w:pPr>
        <w:ind w:firstLine="567"/>
        <w:jc w:val="both"/>
        <w:rPr>
          <w:i/>
        </w:rPr>
      </w:pPr>
      <w:r>
        <w:rPr>
          <w:i/>
        </w:rPr>
        <w:t xml:space="preserve">Відповідь: </w:t>
      </w:r>
      <w:r>
        <w:rPr>
          <w:i/>
          <w:lang w:val="en-US"/>
        </w:rPr>
        <w:t>L</w:t>
      </w:r>
      <w:r>
        <w:rPr>
          <w:i/>
        </w:rPr>
        <w:t xml:space="preserve">=1,67 чол. ≈ 2 чол.; </w:t>
      </w:r>
      <w:r>
        <w:rPr>
          <w:i/>
          <w:lang w:val="en-US"/>
        </w:rPr>
        <w:t>Q</w:t>
      </w:r>
      <w:r>
        <w:rPr>
          <w:i/>
        </w:rPr>
        <w:t xml:space="preserve">=1.67*3 = 5 шт.; </w:t>
      </w:r>
      <w:r>
        <w:rPr>
          <w:i/>
          <w:lang w:val="en-US"/>
        </w:rPr>
        <w:t>P</w:t>
      </w:r>
      <w:r>
        <w:rPr>
          <w:i/>
        </w:rPr>
        <w:t>= 12-5 = 7 грн.</w:t>
      </w:r>
    </w:p>
    <w:p w:rsidR="001822FE" w:rsidRDefault="001822FE" w:rsidP="007429CB">
      <w:pPr>
        <w:ind w:firstLine="567"/>
        <w:jc w:val="both"/>
      </w:pPr>
    </w:p>
    <w:p w:rsidR="001822FE" w:rsidRDefault="001822FE" w:rsidP="007429CB">
      <w:pPr>
        <w:ind w:firstLine="567"/>
        <w:jc w:val="both"/>
      </w:pPr>
      <w:r>
        <w:rPr>
          <w:b/>
        </w:rPr>
        <w:t>3.</w:t>
      </w:r>
      <w:r>
        <w:t xml:space="preserve"> Розрахувати коефіцієнт дисконтування і суму, яку необхідно інвестувати, якщо інвестор планує отримати 50 000 у.г.о. за три роки. Ставка дисконтування 10%.</w:t>
      </w:r>
    </w:p>
    <w:p w:rsidR="001822FE" w:rsidRDefault="001822FE" w:rsidP="007429CB">
      <w:pPr>
        <w:ind w:firstLine="567"/>
        <w:jc w:val="center"/>
        <w:rPr>
          <w:i/>
        </w:rPr>
      </w:pPr>
      <w:r>
        <w:rPr>
          <w:i/>
        </w:rPr>
        <w:t>Розв’язок:</w:t>
      </w:r>
    </w:p>
    <w:p w:rsidR="001822FE" w:rsidRDefault="001822FE" w:rsidP="007429CB">
      <w:pPr>
        <w:ind w:firstLine="567"/>
        <w:rPr>
          <w:i/>
        </w:rPr>
      </w:pPr>
      <w:r>
        <w:rPr>
          <w:i/>
        </w:rPr>
        <w:t>Для розрахунку скористаємося формулою:</w:t>
      </w:r>
    </w:p>
    <w:p w:rsidR="001822FE" w:rsidRDefault="001822FE" w:rsidP="007429CB">
      <w:pPr>
        <w:ind w:firstLine="567"/>
        <w:rPr>
          <w:i/>
        </w:rPr>
      </w:pPr>
      <w:r>
        <w:rPr>
          <w:i/>
        </w:rPr>
        <w:object w:dxaOrig="1650" w:dyaOrig="735">
          <v:shape id="_x0000_i1105" type="#_x0000_t75" style="width:83.25pt;height:36.75pt" o:ole="">
            <v:imagedata r:id="rId476" o:title=""/>
          </v:shape>
          <o:OLEObject Type="Embed" ProgID="Equation.3" ShapeID="_x0000_i1105" DrawAspect="Content" ObjectID="_1732177282" r:id="rId1669"/>
        </w:object>
      </w:r>
    </w:p>
    <w:p w:rsidR="001822FE" w:rsidRDefault="001822FE" w:rsidP="007429CB">
      <w:pPr>
        <w:ind w:firstLine="567"/>
        <w:rPr>
          <w:i/>
        </w:rPr>
      </w:pPr>
      <w:r>
        <w:rPr>
          <w:i/>
        </w:rPr>
        <w:t>де TR</w:t>
      </w:r>
      <w:r>
        <w:rPr>
          <w:i/>
          <w:vertAlign w:val="subscript"/>
        </w:rPr>
        <w:t>n</w:t>
      </w:r>
      <w:r>
        <w:rPr>
          <w:i/>
        </w:rPr>
        <w:t xml:space="preserve"> – дохід n-го року; </w:t>
      </w:r>
    </w:p>
    <w:p w:rsidR="001822FE" w:rsidRDefault="001822FE" w:rsidP="007429CB">
      <w:pPr>
        <w:ind w:firstLine="567"/>
        <w:rPr>
          <w:i/>
        </w:rPr>
      </w:pPr>
      <w:r>
        <w:rPr>
          <w:i/>
        </w:rPr>
        <w:t xml:space="preserve">і – ставка відсотку; </w:t>
      </w:r>
    </w:p>
    <w:p w:rsidR="001822FE" w:rsidRDefault="001822FE" w:rsidP="007429CB">
      <w:pPr>
        <w:ind w:firstLine="567"/>
        <w:rPr>
          <w:i/>
        </w:rPr>
      </w:pPr>
      <w:r>
        <w:rPr>
          <w:i/>
          <w:lang w:val="en-US"/>
        </w:rPr>
        <w:t>k</w:t>
      </w:r>
      <w:r>
        <w:rPr>
          <w:i/>
          <w:vertAlign w:val="subscript"/>
          <w:lang w:val="en-US"/>
        </w:rPr>
        <w:t>d</w:t>
      </w:r>
      <w:r>
        <w:rPr>
          <w:i/>
        </w:rPr>
        <w:t xml:space="preserve"> = 1/(1+і)</w:t>
      </w:r>
      <w:r>
        <w:rPr>
          <w:i/>
          <w:vertAlign w:val="superscript"/>
        </w:rPr>
        <w:t>n</w:t>
      </w:r>
      <w:r>
        <w:rPr>
          <w:i/>
        </w:rPr>
        <w:t xml:space="preserve"> – коефіцієнт дисконтування. </w:t>
      </w:r>
    </w:p>
    <w:p w:rsidR="001822FE" w:rsidRDefault="001822FE" w:rsidP="007429CB">
      <w:pPr>
        <w:ind w:firstLine="567"/>
        <w:rPr>
          <w:i/>
        </w:rPr>
      </w:pPr>
      <w:r>
        <w:rPr>
          <w:i/>
          <w:lang w:val="en-US"/>
        </w:rPr>
        <w:t>k</w:t>
      </w:r>
      <w:r>
        <w:rPr>
          <w:i/>
          <w:vertAlign w:val="subscript"/>
          <w:lang w:val="en-US"/>
        </w:rPr>
        <w:t>d</w:t>
      </w:r>
      <w:r w:rsidRPr="001822FE">
        <w:rPr>
          <w:i/>
        </w:rPr>
        <w:t xml:space="preserve"> </w:t>
      </w:r>
      <w:r>
        <w:rPr>
          <w:i/>
        </w:rPr>
        <w:t>=1/ (1+i)</w:t>
      </w:r>
      <w:r>
        <w:rPr>
          <w:i/>
          <w:vertAlign w:val="superscript"/>
          <w:lang w:val="en-US"/>
        </w:rPr>
        <w:t>n</w:t>
      </w:r>
      <w:r w:rsidRPr="001822FE">
        <w:rPr>
          <w:i/>
          <w:vertAlign w:val="superscript"/>
        </w:rPr>
        <w:t xml:space="preserve"> </w:t>
      </w:r>
      <w:r>
        <w:rPr>
          <w:i/>
        </w:rPr>
        <w:t xml:space="preserve"> =1/ (1+0,1)</w:t>
      </w:r>
      <w:r>
        <w:rPr>
          <w:i/>
          <w:vertAlign w:val="superscript"/>
        </w:rPr>
        <w:t xml:space="preserve">3 </w:t>
      </w:r>
      <w:r>
        <w:rPr>
          <w:i/>
        </w:rPr>
        <w:t>= 0,751</w:t>
      </w:r>
    </w:p>
    <w:p w:rsidR="001822FE" w:rsidRDefault="001822FE" w:rsidP="007429CB">
      <w:pPr>
        <w:ind w:firstLine="567"/>
        <w:rPr>
          <w:i/>
        </w:rPr>
      </w:pPr>
      <w:r>
        <w:rPr>
          <w:i/>
        </w:rPr>
        <w:t>Отже, коефіцієнт дисконтування 0, 751, тоді сума, необхідних інвестицій:</w:t>
      </w:r>
    </w:p>
    <w:p w:rsidR="001822FE" w:rsidRDefault="001822FE" w:rsidP="007429CB">
      <w:pPr>
        <w:ind w:firstLine="567"/>
        <w:rPr>
          <w:i/>
        </w:rPr>
      </w:pPr>
      <w:r>
        <w:rPr>
          <w:i/>
          <w:position w:val="-30"/>
        </w:rPr>
        <w:object w:dxaOrig="1620" w:dyaOrig="735">
          <v:shape id="_x0000_i1106" type="#_x0000_t75" style="width:81pt;height:36.75pt" o:ole="">
            <v:imagedata r:id="rId1670" o:title=""/>
          </v:shape>
          <o:OLEObject Type="Embed" ProgID="Equation.3" ShapeID="_x0000_i1106" DrawAspect="Content" ObjectID="_1732177283" r:id="rId1671"/>
        </w:object>
      </w:r>
      <w:r>
        <w:rPr>
          <w:i/>
        </w:rPr>
        <w:t xml:space="preserve"> = 50000 * 0,751 = 37550 у.г.о.</w:t>
      </w:r>
    </w:p>
    <w:p w:rsidR="001822FE" w:rsidRDefault="001822FE" w:rsidP="007429CB">
      <w:pPr>
        <w:ind w:firstLine="567"/>
        <w:rPr>
          <w:i/>
        </w:rPr>
      </w:pPr>
      <w:r>
        <w:rPr>
          <w:i/>
        </w:rPr>
        <w:t>Відповідь: інвестор повинен інвестувати 37550 у.г.о на 3 роки при ставці 10% для отримання доходу в розмірі 50 000 у.г.о.</w:t>
      </w:r>
    </w:p>
    <w:p w:rsidR="001822FE" w:rsidRDefault="001822FE" w:rsidP="001822FE">
      <w:pPr>
        <w:widowControl w:val="0"/>
        <w:shd w:val="clear" w:color="auto" w:fill="FFFFFF"/>
        <w:tabs>
          <w:tab w:val="left" w:pos="993"/>
        </w:tabs>
        <w:autoSpaceDE w:val="0"/>
        <w:autoSpaceDN w:val="0"/>
        <w:adjustRightInd w:val="0"/>
        <w:rPr>
          <w:iCs/>
          <w:color w:val="000000"/>
          <w:spacing w:val="-3"/>
        </w:rPr>
      </w:pPr>
    </w:p>
    <w:p w:rsidR="001822FE" w:rsidRDefault="001822FE" w:rsidP="007429CB">
      <w:pPr>
        <w:spacing w:after="160" w:line="256" w:lineRule="auto"/>
        <w:ind w:firstLine="567"/>
        <w:jc w:val="both"/>
        <w:rPr>
          <w:rFonts w:eastAsiaTheme="minorHAnsi"/>
          <w:lang w:eastAsia="en-US"/>
        </w:rPr>
      </w:pPr>
      <w:r>
        <w:rPr>
          <w:rFonts w:eastAsiaTheme="minorHAnsi"/>
          <w:b/>
          <w:lang w:eastAsia="en-US"/>
        </w:rPr>
        <w:t>4.</w:t>
      </w:r>
      <w:r>
        <w:rPr>
          <w:rFonts w:eastAsiaTheme="minorHAnsi"/>
          <w:lang w:eastAsia="en-US"/>
        </w:rPr>
        <w:t xml:space="preserve"> Фірмі запропоновані три інвестиційні проєкти з наступними характеристиками:</w:t>
      </w:r>
    </w:p>
    <w:tbl>
      <w:tblPr>
        <w:tblW w:w="4757" w:type="pct"/>
        <w:tblInd w:w="250" w:type="dxa"/>
        <w:tblLook w:val="04A0" w:firstRow="1" w:lastRow="0" w:firstColumn="1" w:lastColumn="0" w:noHBand="0" w:noVBand="1"/>
      </w:tblPr>
      <w:tblGrid>
        <w:gridCol w:w="4058"/>
        <w:gridCol w:w="1721"/>
        <w:gridCol w:w="1843"/>
        <w:gridCol w:w="2026"/>
      </w:tblGrid>
      <w:tr w:rsidR="001822FE" w:rsidRPr="007429CB" w:rsidTr="007429CB">
        <w:tc>
          <w:tcPr>
            <w:tcW w:w="2103" w:type="pct"/>
            <w:tcBorders>
              <w:top w:val="single" w:sz="4" w:space="0" w:color="auto"/>
              <w:left w:val="single" w:sz="4" w:space="0" w:color="auto"/>
              <w:bottom w:val="single" w:sz="4" w:space="0" w:color="auto"/>
              <w:right w:val="single" w:sz="4" w:space="0" w:color="auto"/>
            </w:tcBorders>
            <w:hideMark/>
          </w:tcPr>
          <w:p w:rsidR="001822FE" w:rsidRPr="007429CB" w:rsidRDefault="001822FE">
            <w:pPr>
              <w:rPr>
                <w:lang w:eastAsia="en-US"/>
              </w:rPr>
            </w:pPr>
            <w:r w:rsidRPr="007429CB">
              <w:rPr>
                <w:lang w:eastAsia="en-US"/>
              </w:rPr>
              <w:t>Проєкт</w:t>
            </w:r>
          </w:p>
        </w:tc>
        <w:tc>
          <w:tcPr>
            <w:tcW w:w="892"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А</w:t>
            </w:r>
          </w:p>
        </w:tc>
        <w:tc>
          <w:tcPr>
            <w:tcW w:w="955"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Б</w:t>
            </w:r>
          </w:p>
        </w:tc>
        <w:tc>
          <w:tcPr>
            <w:tcW w:w="1050"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В</w:t>
            </w:r>
          </w:p>
        </w:tc>
      </w:tr>
      <w:tr w:rsidR="001822FE" w:rsidRPr="007429CB" w:rsidTr="007429CB">
        <w:tc>
          <w:tcPr>
            <w:tcW w:w="2103" w:type="pct"/>
            <w:tcBorders>
              <w:top w:val="single" w:sz="4" w:space="0" w:color="auto"/>
              <w:left w:val="single" w:sz="4" w:space="0" w:color="auto"/>
              <w:bottom w:val="single" w:sz="4" w:space="0" w:color="auto"/>
              <w:right w:val="single" w:sz="4" w:space="0" w:color="auto"/>
            </w:tcBorders>
            <w:hideMark/>
          </w:tcPr>
          <w:p w:rsidR="001822FE" w:rsidRPr="007429CB" w:rsidRDefault="001822FE">
            <w:pPr>
              <w:rPr>
                <w:lang w:eastAsia="en-US"/>
              </w:rPr>
            </w:pPr>
            <w:r w:rsidRPr="007429CB">
              <w:rPr>
                <w:lang w:eastAsia="en-US"/>
              </w:rPr>
              <w:t>Витрати</w:t>
            </w:r>
          </w:p>
        </w:tc>
        <w:tc>
          <w:tcPr>
            <w:tcW w:w="892"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150</w:t>
            </w:r>
          </w:p>
        </w:tc>
        <w:tc>
          <w:tcPr>
            <w:tcW w:w="955"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150</w:t>
            </w:r>
          </w:p>
        </w:tc>
        <w:tc>
          <w:tcPr>
            <w:tcW w:w="1050"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1000</w:t>
            </w:r>
          </w:p>
        </w:tc>
      </w:tr>
      <w:tr w:rsidR="001822FE" w:rsidRPr="007429CB" w:rsidTr="007429CB">
        <w:tc>
          <w:tcPr>
            <w:tcW w:w="2103" w:type="pct"/>
            <w:tcBorders>
              <w:top w:val="single" w:sz="4" w:space="0" w:color="auto"/>
              <w:left w:val="single" w:sz="4" w:space="0" w:color="auto"/>
              <w:bottom w:val="single" w:sz="4" w:space="0" w:color="auto"/>
              <w:right w:val="single" w:sz="4" w:space="0" w:color="auto"/>
            </w:tcBorders>
            <w:hideMark/>
          </w:tcPr>
          <w:p w:rsidR="001822FE" w:rsidRPr="007429CB" w:rsidRDefault="001822FE">
            <w:pPr>
              <w:rPr>
                <w:lang w:eastAsia="en-US"/>
              </w:rPr>
            </w:pPr>
            <w:r w:rsidRPr="007429CB">
              <w:rPr>
                <w:lang w:eastAsia="en-US"/>
              </w:rPr>
              <w:t>Очікуваний прибуток (грн./рік)</w:t>
            </w:r>
          </w:p>
        </w:tc>
        <w:tc>
          <w:tcPr>
            <w:tcW w:w="892"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10</w:t>
            </w:r>
          </w:p>
        </w:tc>
        <w:tc>
          <w:tcPr>
            <w:tcW w:w="955"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15</w:t>
            </w:r>
          </w:p>
        </w:tc>
        <w:tc>
          <w:tcPr>
            <w:tcW w:w="1050" w:type="pct"/>
            <w:tcBorders>
              <w:top w:val="single" w:sz="4" w:space="0" w:color="auto"/>
              <w:left w:val="single" w:sz="4" w:space="0" w:color="auto"/>
              <w:bottom w:val="single" w:sz="4" w:space="0" w:color="auto"/>
              <w:right w:val="single" w:sz="4" w:space="0" w:color="auto"/>
            </w:tcBorders>
            <w:hideMark/>
          </w:tcPr>
          <w:p w:rsidR="001822FE" w:rsidRPr="007429CB" w:rsidRDefault="001822FE">
            <w:pPr>
              <w:jc w:val="center"/>
              <w:rPr>
                <w:lang w:eastAsia="en-US"/>
              </w:rPr>
            </w:pPr>
            <w:r w:rsidRPr="007429CB">
              <w:rPr>
                <w:lang w:eastAsia="en-US"/>
              </w:rPr>
              <w:t>75</w:t>
            </w:r>
          </w:p>
        </w:tc>
      </w:tr>
    </w:tbl>
    <w:p w:rsidR="001822FE" w:rsidRDefault="001822FE" w:rsidP="001A7CDD">
      <w:pPr>
        <w:numPr>
          <w:ilvl w:val="0"/>
          <w:numId w:val="93"/>
        </w:numPr>
        <w:tabs>
          <w:tab w:val="left" w:pos="851"/>
        </w:tabs>
        <w:spacing w:after="160" w:line="256" w:lineRule="auto"/>
        <w:ind w:left="0" w:firstLine="567"/>
        <w:contextualSpacing/>
        <w:jc w:val="both"/>
        <w:rPr>
          <w:rFonts w:eastAsiaTheme="minorHAnsi"/>
          <w:lang w:eastAsia="en-US"/>
        </w:rPr>
      </w:pPr>
      <w:r>
        <w:rPr>
          <w:rFonts w:eastAsiaTheme="minorHAnsi"/>
          <w:lang w:eastAsia="en-US"/>
        </w:rPr>
        <w:t>Обчислити норму прибутку для кожного проєкту.</w:t>
      </w:r>
    </w:p>
    <w:p w:rsidR="001822FE" w:rsidRDefault="001822FE" w:rsidP="001A7CDD">
      <w:pPr>
        <w:numPr>
          <w:ilvl w:val="0"/>
          <w:numId w:val="93"/>
        </w:numPr>
        <w:tabs>
          <w:tab w:val="left" w:pos="851"/>
        </w:tabs>
        <w:spacing w:after="160" w:line="256" w:lineRule="auto"/>
        <w:ind w:left="0" w:firstLine="567"/>
        <w:contextualSpacing/>
        <w:jc w:val="both"/>
        <w:rPr>
          <w:rFonts w:eastAsiaTheme="minorHAnsi"/>
          <w:lang w:eastAsia="en-US"/>
        </w:rPr>
      </w:pPr>
      <w:r>
        <w:rPr>
          <w:rFonts w:eastAsiaTheme="minorHAnsi"/>
          <w:lang w:eastAsia="en-US"/>
        </w:rPr>
        <w:t>Визначте доцільність реалізації цих проєктів для фірми, якщо ринкова ставка відсотка зросла від 5% до 7%, а потім до 10%.</w:t>
      </w:r>
    </w:p>
    <w:p w:rsidR="007429CB" w:rsidRPr="000271CD" w:rsidRDefault="007429CB" w:rsidP="001822FE">
      <w:pPr>
        <w:spacing w:after="160" w:line="256" w:lineRule="auto"/>
        <w:jc w:val="center"/>
        <w:rPr>
          <w:rFonts w:eastAsiaTheme="minorHAnsi"/>
          <w:i/>
          <w:lang w:val="ru-RU" w:eastAsia="en-US"/>
        </w:rPr>
      </w:pPr>
    </w:p>
    <w:p w:rsidR="001822FE" w:rsidRPr="007429CB" w:rsidRDefault="007429CB" w:rsidP="0040369C">
      <w:pPr>
        <w:jc w:val="center"/>
        <w:rPr>
          <w:rFonts w:eastAsiaTheme="minorHAnsi"/>
          <w:i/>
          <w:lang w:val="en-US" w:eastAsia="en-US"/>
        </w:rPr>
      </w:pPr>
      <w:r>
        <w:rPr>
          <w:rFonts w:eastAsiaTheme="minorHAnsi"/>
          <w:i/>
          <w:lang w:eastAsia="en-US"/>
        </w:rPr>
        <w:t>Розв’язок</w:t>
      </w:r>
    </w:p>
    <w:p w:rsidR="001822FE" w:rsidRDefault="001822FE" w:rsidP="001A7CDD">
      <w:pPr>
        <w:numPr>
          <w:ilvl w:val="0"/>
          <w:numId w:val="94"/>
        </w:numPr>
        <w:tabs>
          <w:tab w:val="left" w:pos="851"/>
        </w:tabs>
        <w:ind w:left="0" w:firstLine="567"/>
        <w:contextualSpacing/>
        <w:jc w:val="both"/>
        <w:rPr>
          <w:rFonts w:eastAsiaTheme="minorHAnsi"/>
          <w:i/>
          <w:lang w:eastAsia="en-US"/>
        </w:rPr>
      </w:pPr>
      <w:r>
        <w:rPr>
          <w:rFonts w:eastAsiaTheme="minorHAnsi"/>
          <w:i/>
          <w:lang w:eastAsia="en-US"/>
        </w:rPr>
        <w:t>Обчислюємо норму прибутковості кожного проєкту:</w:t>
      </w:r>
    </w:p>
    <w:p w:rsidR="001822FE" w:rsidRDefault="001822FE" w:rsidP="0040369C">
      <w:pPr>
        <w:tabs>
          <w:tab w:val="left" w:pos="851"/>
        </w:tabs>
        <w:ind w:firstLine="567"/>
        <w:contextualSpacing/>
        <w:jc w:val="both"/>
        <w:rPr>
          <w:rFonts w:eastAsiaTheme="minorHAnsi"/>
          <w:i/>
          <w:lang w:eastAsia="en-US"/>
        </w:rPr>
      </w:pPr>
      <w:r>
        <w:rPr>
          <w:rFonts w:eastAsiaTheme="minorHAnsi"/>
          <w:i/>
          <w:lang w:eastAsia="en-US"/>
        </w:rPr>
        <w:t>НП</w:t>
      </w:r>
      <w:r>
        <w:rPr>
          <w:rFonts w:eastAsiaTheme="minorHAnsi"/>
          <w:i/>
          <w:vertAlign w:val="subscript"/>
          <w:lang w:eastAsia="en-US"/>
        </w:rPr>
        <w:t>А</w:t>
      </w:r>
      <w:r>
        <w:rPr>
          <w:rFonts w:eastAsiaTheme="minorHAnsi"/>
          <w:i/>
          <w:lang w:eastAsia="en-US"/>
        </w:rPr>
        <w:t>=10/150*100%=6,67%</w:t>
      </w:r>
    </w:p>
    <w:p w:rsidR="001822FE" w:rsidRDefault="001822FE" w:rsidP="0040369C">
      <w:pPr>
        <w:tabs>
          <w:tab w:val="left" w:pos="851"/>
        </w:tabs>
        <w:ind w:firstLine="567"/>
        <w:contextualSpacing/>
        <w:jc w:val="both"/>
        <w:rPr>
          <w:rFonts w:eastAsiaTheme="minorHAnsi"/>
          <w:i/>
          <w:lang w:eastAsia="en-US"/>
        </w:rPr>
      </w:pPr>
      <w:r>
        <w:rPr>
          <w:rFonts w:eastAsiaTheme="minorHAnsi"/>
          <w:i/>
          <w:lang w:eastAsia="en-US"/>
        </w:rPr>
        <w:t>НП</w:t>
      </w:r>
      <w:r>
        <w:rPr>
          <w:rFonts w:eastAsiaTheme="minorHAnsi"/>
          <w:i/>
          <w:vertAlign w:val="subscript"/>
          <w:lang w:eastAsia="en-US"/>
        </w:rPr>
        <w:t>Б</w:t>
      </w:r>
      <w:r>
        <w:rPr>
          <w:rFonts w:eastAsiaTheme="minorHAnsi"/>
          <w:i/>
          <w:lang w:eastAsia="en-US"/>
        </w:rPr>
        <w:t>=15/150*100%=10%</w:t>
      </w:r>
    </w:p>
    <w:p w:rsidR="001822FE" w:rsidRDefault="001822FE" w:rsidP="0040369C">
      <w:pPr>
        <w:tabs>
          <w:tab w:val="left" w:pos="851"/>
        </w:tabs>
        <w:ind w:firstLine="567"/>
        <w:contextualSpacing/>
        <w:jc w:val="both"/>
        <w:rPr>
          <w:rFonts w:eastAsiaTheme="minorHAnsi"/>
          <w:i/>
          <w:lang w:eastAsia="en-US"/>
        </w:rPr>
      </w:pPr>
      <w:r>
        <w:rPr>
          <w:rFonts w:eastAsiaTheme="minorHAnsi"/>
          <w:i/>
          <w:lang w:eastAsia="en-US"/>
        </w:rPr>
        <w:t>НП</w:t>
      </w:r>
      <w:r>
        <w:rPr>
          <w:rFonts w:eastAsiaTheme="minorHAnsi"/>
          <w:i/>
          <w:vertAlign w:val="subscript"/>
          <w:lang w:eastAsia="en-US"/>
        </w:rPr>
        <w:t>В</w:t>
      </w:r>
      <w:r>
        <w:rPr>
          <w:rFonts w:eastAsiaTheme="minorHAnsi"/>
          <w:i/>
          <w:lang w:eastAsia="en-US"/>
        </w:rPr>
        <w:t>=75/150*100%=7,5%</w:t>
      </w:r>
    </w:p>
    <w:p w:rsidR="001822FE" w:rsidRDefault="001822FE" w:rsidP="001A7CDD">
      <w:pPr>
        <w:numPr>
          <w:ilvl w:val="0"/>
          <w:numId w:val="94"/>
        </w:numPr>
        <w:tabs>
          <w:tab w:val="left" w:pos="851"/>
        </w:tabs>
        <w:ind w:left="0" w:firstLine="567"/>
        <w:contextualSpacing/>
        <w:jc w:val="both"/>
        <w:rPr>
          <w:rFonts w:eastAsiaTheme="minorHAnsi"/>
          <w:i/>
          <w:lang w:eastAsia="en-US"/>
        </w:rPr>
      </w:pPr>
      <w:r>
        <w:rPr>
          <w:rFonts w:eastAsiaTheme="minorHAnsi"/>
          <w:i/>
          <w:lang w:eastAsia="en-US"/>
        </w:rPr>
        <w:t>За і=5% вигідні всі проєкти, оскільки очікувана норма прибутку перевищує відсоткову ставку; за і=7% вигідні проєкти Б та В; за і=10% жоден проєкт не вигідний.</w:t>
      </w:r>
    </w:p>
    <w:p w:rsidR="001822FE" w:rsidRPr="0040369C" w:rsidRDefault="001822FE" w:rsidP="0040369C">
      <w:pPr>
        <w:widowControl w:val="0"/>
        <w:shd w:val="clear" w:color="auto" w:fill="FFFFFF"/>
        <w:tabs>
          <w:tab w:val="left" w:pos="993"/>
        </w:tabs>
        <w:autoSpaceDE w:val="0"/>
        <w:autoSpaceDN w:val="0"/>
        <w:adjustRightInd w:val="0"/>
        <w:rPr>
          <w:iCs/>
          <w:color w:val="000000"/>
          <w:spacing w:val="-3"/>
          <w:sz w:val="20"/>
        </w:rPr>
      </w:pPr>
    </w:p>
    <w:p w:rsidR="001822FE" w:rsidRDefault="001822FE" w:rsidP="0040369C">
      <w:pPr>
        <w:widowControl w:val="0"/>
        <w:shd w:val="clear" w:color="auto" w:fill="FFFFFF"/>
        <w:tabs>
          <w:tab w:val="left" w:pos="993"/>
        </w:tabs>
        <w:autoSpaceDE w:val="0"/>
        <w:autoSpaceDN w:val="0"/>
        <w:adjustRightInd w:val="0"/>
        <w:ind w:firstLine="567"/>
        <w:jc w:val="both"/>
        <w:rPr>
          <w:iCs/>
          <w:color w:val="000000"/>
          <w:spacing w:val="-3"/>
        </w:rPr>
      </w:pPr>
      <w:r>
        <w:rPr>
          <w:b/>
          <w:iCs/>
          <w:color w:val="000000"/>
          <w:spacing w:val="-3"/>
        </w:rPr>
        <w:t>5.</w:t>
      </w:r>
      <w:r>
        <w:rPr>
          <w:iCs/>
          <w:color w:val="000000"/>
          <w:spacing w:val="-3"/>
        </w:rPr>
        <w:t xml:space="preserve"> Власник землі, який отримує 50 000 у.г.о. щорічної ренти, вирішив продати свій пай. Яка буде ціна землі, якщо ставка банківського відсотка складає 10% річних?</w:t>
      </w:r>
    </w:p>
    <w:p w:rsidR="001822FE" w:rsidRPr="0040369C" w:rsidRDefault="0040369C" w:rsidP="0040369C">
      <w:pPr>
        <w:widowControl w:val="0"/>
        <w:shd w:val="clear" w:color="auto" w:fill="FFFFFF"/>
        <w:tabs>
          <w:tab w:val="left" w:pos="993"/>
        </w:tabs>
        <w:autoSpaceDE w:val="0"/>
        <w:autoSpaceDN w:val="0"/>
        <w:adjustRightInd w:val="0"/>
        <w:jc w:val="center"/>
        <w:rPr>
          <w:i/>
          <w:iCs/>
          <w:color w:val="000000"/>
          <w:spacing w:val="-3"/>
          <w:lang w:val="ru-RU"/>
        </w:rPr>
      </w:pPr>
      <w:r>
        <w:rPr>
          <w:i/>
          <w:iCs/>
          <w:color w:val="000000"/>
          <w:spacing w:val="-3"/>
        </w:rPr>
        <w:t>Розв’язок</w:t>
      </w:r>
    </w:p>
    <w:p w:rsidR="001822FE" w:rsidRDefault="001822FE" w:rsidP="0040369C">
      <w:pPr>
        <w:widowControl w:val="0"/>
        <w:shd w:val="clear" w:color="auto" w:fill="FFFFFF"/>
        <w:tabs>
          <w:tab w:val="left" w:pos="993"/>
        </w:tabs>
        <w:autoSpaceDE w:val="0"/>
        <w:autoSpaceDN w:val="0"/>
        <w:adjustRightInd w:val="0"/>
        <w:ind w:firstLine="567"/>
        <w:jc w:val="both"/>
        <w:rPr>
          <w:i/>
          <w:iCs/>
          <w:color w:val="000000"/>
          <w:spacing w:val="-3"/>
        </w:rPr>
      </w:pPr>
      <w:r>
        <w:rPr>
          <w:i/>
          <w:iCs/>
          <w:color w:val="000000"/>
          <w:spacing w:val="-3"/>
        </w:rPr>
        <w:t>Ціну землі визначимо з формули:Р зем=R/і*100%,</w:t>
      </w:r>
    </w:p>
    <w:p w:rsidR="001822FE" w:rsidRDefault="001822FE" w:rsidP="0040369C">
      <w:pPr>
        <w:widowControl w:val="0"/>
        <w:shd w:val="clear" w:color="auto" w:fill="FFFFFF"/>
        <w:tabs>
          <w:tab w:val="left" w:pos="993"/>
        </w:tabs>
        <w:autoSpaceDE w:val="0"/>
        <w:autoSpaceDN w:val="0"/>
        <w:adjustRightInd w:val="0"/>
        <w:ind w:firstLine="567"/>
        <w:jc w:val="both"/>
        <w:rPr>
          <w:i/>
          <w:iCs/>
          <w:color w:val="000000"/>
          <w:spacing w:val="-3"/>
        </w:rPr>
      </w:pPr>
      <w:r>
        <w:rPr>
          <w:i/>
          <w:iCs/>
          <w:color w:val="000000"/>
          <w:spacing w:val="-3"/>
        </w:rPr>
        <w:t>де R – рента;</w:t>
      </w:r>
    </w:p>
    <w:p w:rsidR="001822FE" w:rsidRDefault="001822FE" w:rsidP="0040369C">
      <w:pPr>
        <w:widowControl w:val="0"/>
        <w:shd w:val="clear" w:color="auto" w:fill="FFFFFF"/>
        <w:tabs>
          <w:tab w:val="left" w:pos="993"/>
        </w:tabs>
        <w:autoSpaceDE w:val="0"/>
        <w:autoSpaceDN w:val="0"/>
        <w:adjustRightInd w:val="0"/>
        <w:ind w:firstLine="567"/>
        <w:jc w:val="both"/>
        <w:rPr>
          <w:i/>
          <w:iCs/>
          <w:color w:val="000000"/>
          <w:spacing w:val="-3"/>
        </w:rPr>
      </w:pPr>
      <w:r>
        <w:rPr>
          <w:i/>
          <w:iCs/>
          <w:color w:val="000000"/>
          <w:spacing w:val="-3"/>
        </w:rPr>
        <w:t>і – банківський відсоток.</w:t>
      </w:r>
    </w:p>
    <w:p w:rsidR="001822FE" w:rsidRDefault="001822FE" w:rsidP="0040369C">
      <w:pPr>
        <w:widowControl w:val="0"/>
        <w:shd w:val="clear" w:color="auto" w:fill="FFFFFF"/>
        <w:tabs>
          <w:tab w:val="left" w:pos="993"/>
        </w:tabs>
        <w:autoSpaceDE w:val="0"/>
        <w:autoSpaceDN w:val="0"/>
        <w:adjustRightInd w:val="0"/>
        <w:ind w:firstLine="567"/>
        <w:jc w:val="center"/>
        <w:rPr>
          <w:i/>
          <w:iCs/>
          <w:color w:val="000000"/>
          <w:spacing w:val="-3"/>
        </w:rPr>
      </w:pPr>
      <w:r>
        <w:rPr>
          <w:i/>
          <w:iCs/>
          <w:color w:val="000000"/>
          <w:spacing w:val="-3"/>
        </w:rPr>
        <w:t>Р зем=50000/10 100%=500000 у.г.о.</w:t>
      </w:r>
    </w:p>
    <w:p w:rsidR="001822FE" w:rsidRDefault="001822FE" w:rsidP="0040369C">
      <w:pPr>
        <w:widowControl w:val="0"/>
        <w:shd w:val="clear" w:color="auto" w:fill="FFFFFF"/>
        <w:tabs>
          <w:tab w:val="left" w:pos="993"/>
        </w:tabs>
        <w:autoSpaceDE w:val="0"/>
        <w:autoSpaceDN w:val="0"/>
        <w:adjustRightInd w:val="0"/>
        <w:ind w:firstLine="567"/>
        <w:jc w:val="both"/>
        <w:rPr>
          <w:i/>
          <w:iCs/>
          <w:color w:val="000000"/>
          <w:spacing w:val="-3"/>
          <w:highlight w:val="yellow"/>
        </w:rPr>
      </w:pPr>
      <w:r>
        <w:rPr>
          <w:i/>
          <w:iCs/>
          <w:color w:val="000000"/>
          <w:spacing w:val="-3"/>
        </w:rPr>
        <w:t>Відповідь: 500 000 у.г.о.</w:t>
      </w:r>
    </w:p>
    <w:p w:rsidR="001822FE" w:rsidRPr="0040369C" w:rsidRDefault="001822FE" w:rsidP="0040369C">
      <w:pPr>
        <w:widowControl w:val="0"/>
        <w:shd w:val="clear" w:color="auto" w:fill="FFFFFF"/>
        <w:tabs>
          <w:tab w:val="left" w:pos="993"/>
        </w:tabs>
        <w:autoSpaceDE w:val="0"/>
        <w:autoSpaceDN w:val="0"/>
        <w:adjustRightInd w:val="0"/>
        <w:jc w:val="center"/>
        <w:rPr>
          <w:iCs/>
          <w:color w:val="000000"/>
          <w:spacing w:val="-3"/>
          <w:sz w:val="18"/>
          <w:highlight w:val="yellow"/>
        </w:rPr>
      </w:pPr>
    </w:p>
    <w:p w:rsidR="001822FE" w:rsidRDefault="001822FE" w:rsidP="0040369C">
      <w:pPr>
        <w:widowControl w:val="0"/>
        <w:shd w:val="clear" w:color="auto" w:fill="FFFFFF"/>
        <w:tabs>
          <w:tab w:val="left" w:pos="993"/>
        </w:tabs>
        <w:autoSpaceDE w:val="0"/>
        <w:autoSpaceDN w:val="0"/>
        <w:adjustRightInd w:val="0"/>
        <w:ind w:firstLine="567"/>
        <w:jc w:val="both"/>
        <w:rPr>
          <w:iCs/>
          <w:color w:val="000000"/>
          <w:spacing w:val="-3"/>
        </w:rPr>
      </w:pPr>
      <w:r>
        <w:rPr>
          <w:b/>
          <w:iCs/>
          <w:color w:val="000000"/>
          <w:spacing w:val="-3"/>
        </w:rPr>
        <w:t>6.</w:t>
      </w:r>
      <w:r>
        <w:rPr>
          <w:iCs/>
          <w:color w:val="000000"/>
          <w:spacing w:val="-3"/>
        </w:rPr>
        <w:t xml:space="preserve"> За здану в оренду ділянку землі землевласник щорічно отримує 7000 у.г.о. орендної плати. На ділянці за рахунок кредитних коштів збудовано господарські споруди вартістю 40 000 у.г.о. з терміном експлуатації 20 років. Визначте земельну ренту, якщо банківський відсоток становить 5%.</w:t>
      </w:r>
    </w:p>
    <w:p w:rsidR="001822FE" w:rsidRDefault="0040369C" w:rsidP="0040369C">
      <w:pPr>
        <w:widowControl w:val="0"/>
        <w:shd w:val="clear" w:color="auto" w:fill="FFFFFF"/>
        <w:tabs>
          <w:tab w:val="left" w:pos="993"/>
        </w:tabs>
        <w:autoSpaceDE w:val="0"/>
        <w:autoSpaceDN w:val="0"/>
        <w:adjustRightInd w:val="0"/>
        <w:jc w:val="center"/>
        <w:rPr>
          <w:i/>
          <w:iCs/>
          <w:color w:val="000000"/>
          <w:spacing w:val="-3"/>
        </w:rPr>
      </w:pPr>
      <w:r>
        <w:rPr>
          <w:i/>
          <w:iCs/>
          <w:color w:val="000000"/>
          <w:spacing w:val="-3"/>
        </w:rPr>
        <w:t>Розв’язок</w:t>
      </w:r>
    </w:p>
    <w:p w:rsidR="001822FE" w:rsidRDefault="001822FE" w:rsidP="0040369C">
      <w:pPr>
        <w:widowControl w:val="0"/>
        <w:shd w:val="clear" w:color="auto" w:fill="FFFFFF"/>
        <w:tabs>
          <w:tab w:val="left" w:pos="993"/>
        </w:tabs>
        <w:autoSpaceDE w:val="0"/>
        <w:autoSpaceDN w:val="0"/>
        <w:adjustRightInd w:val="0"/>
        <w:ind w:firstLine="567"/>
        <w:jc w:val="both"/>
        <w:rPr>
          <w:i/>
          <w:iCs/>
          <w:color w:val="000000"/>
          <w:spacing w:val="-3"/>
        </w:rPr>
      </w:pPr>
      <w:r>
        <w:rPr>
          <w:i/>
          <w:iCs/>
          <w:color w:val="000000"/>
          <w:spacing w:val="-3"/>
        </w:rPr>
        <w:t>До складу орендної плати входить земельна рента, амортизація будівель, відсоток на позичковий капітал. Звідси, земельна рента:</w:t>
      </w:r>
    </w:p>
    <w:p w:rsidR="001822FE" w:rsidRDefault="001822FE" w:rsidP="0040369C">
      <w:pPr>
        <w:widowControl w:val="0"/>
        <w:shd w:val="clear" w:color="auto" w:fill="FFFFFF"/>
        <w:tabs>
          <w:tab w:val="left" w:pos="993"/>
        </w:tabs>
        <w:autoSpaceDE w:val="0"/>
        <w:autoSpaceDN w:val="0"/>
        <w:adjustRightInd w:val="0"/>
        <w:ind w:firstLine="567"/>
        <w:jc w:val="center"/>
        <w:rPr>
          <w:i/>
          <w:iCs/>
          <w:color w:val="000000"/>
          <w:spacing w:val="-3"/>
        </w:rPr>
      </w:pPr>
      <w:r>
        <w:rPr>
          <w:i/>
          <w:iCs/>
          <w:color w:val="000000"/>
          <w:spacing w:val="-3"/>
        </w:rPr>
        <w:t>R=7000-40000/20+(40000*5%)/(100%)=3000 у.г.о.</w:t>
      </w:r>
    </w:p>
    <w:p w:rsidR="001822FE" w:rsidRDefault="001822FE" w:rsidP="0040369C">
      <w:pPr>
        <w:widowControl w:val="0"/>
        <w:shd w:val="clear" w:color="auto" w:fill="FFFFFF"/>
        <w:tabs>
          <w:tab w:val="left" w:pos="993"/>
        </w:tabs>
        <w:autoSpaceDE w:val="0"/>
        <w:autoSpaceDN w:val="0"/>
        <w:adjustRightInd w:val="0"/>
        <w:ind w:firstLine="567"/>
        <w:jc w:val="both"/>
        <w:rPr>
          <w:i/>
          <w:iCs/>
          <w:color w:val="000000"/>
          <w:spacing w:val="-3"/>
          <w:highlight w:val="yellow"/>
        </w:rPr>
      </w:pPr>
      <w:r>
        <w:rPr>
          <w:i/>
          <w:iCs/>
          <w:color w:val="000000"/>
          <w:spacing w:val="-3"/>
        </w:rPr>
        <w:t>Відповідь: 3000 у.г.о.</w:t>
      </w:r>
    </w:p>
    <w:p w:rsidR="001822FE" w:rsidRPr="0040369C" w:rsidRDefault="001822FE" w:rsidP="0040369C">
      <w:pPr>
        <w:widowControl w:val="0"/>
        <w:shd w:val="clear" w:color="auto" w:fill="FFFFFF"/>
        <w:tabs>
          <w:tab w:val="left" w:pos="993"/>
        </w:tabs>
        <w:autoSpaceDE w:val="0"/>
        <w:autoSpaceDN w:val="0"/>
        <w:adjustRightInd w:val="0"/>
        <w:jc w:val="center"/>
        <w:rPr>
          <w:iCs/>
          <w:color w:val="000000"/>
          <w:spacing w:val="-3"/>
          <w:sz w:val="18"/>
          <w:highlight w:val="yellow"/>
        </w:rPr>
      </w:pPr>
    </w:p>
    <w:p w:rsidR="001822FE" w:rsidRDefault="001822FE" w:rsidP="0040369C">
      <w:pPr>
        <w:widowControl w:val="0"/>
        <w:shd w:val="clear" w:color="auto" w:fill="FFFFFF"/>
        <w:tabs>
          <w:tab w:val="left" w:pos="993"/>
        </w:tabs>
        <w:autoSpaceDE w:val="0"/>
        <w:autoSpaceDN w:val="0"/>
        <w:adjustRightInd w:val="0"/>
        <w:ind w:firstLine="567"/>
        <w:jc w:val="both"/>
        <w:rPr>
          <w:iCs/>
          <w:color w:val="000000"/>
          <w:spacing w:val="-3"/>
        </w:rPr>
      </w:pPr>
      <w:r>
        <w:rPr>
          <w:b/>
          <w:iCs/>
          <w:color w:val="000000"/>
          <w:spacing w:val="-3"/>
        </w:rPr>
        <w:t>7.</w:t>
      </w:r>
      <w:r>
        <w:rPr>
          <w:iCs/>
          <w:color w:val="000000"/>
          <w:spacing w:val="-3"/>
        </w:rPr>
        <w:t xml:space="preserve"> Попит на землю в регіоні описується рівнянням Qd = 1000 – 5R, де Q – площа землі, яка використовується га; R – ставка ренти тис. у.г.о. за га. Пропозиція землі в регіоні становить 800 га. Визначте розмір земельної ренти.</w:t>
      </w:r>
    </w:p>
    <w:p w:rsidR="001822FE" w:rsidRDefault="0040369C" w:rsidP="0040369C">
      <w:pPr>
        <w:widowControl w:val="0"/>
        <w:shd w:val="clear" w:color="auto" w:fill="FFFFFF"/>
        <w:tabs>
          <w:tab w:val="left" w:pos="993"/>
        </w:tabs>
        <w:autoSpaceDE w:val="0"/>
        <w:autoSpaceDN w:val="0"/>
        <w:adjustRightInd w:val="0"/>
        <w:jc w:val="center"/>
        <w:rPr>
          <w:i/>
          <w:iCs/>
          <w:color w:val="000000"/>
          <w:spacing w:val="-3"/>
        </w:rPr>
      </w:pPr>
      <w:r>
        <w:rPr>
          <w:i/>
          <w:iCs/>
          <w:color w:val="000000"/>
          <w:spacing w:val="-3"/>
        </w:rPr>
        <w:t>Розв’язок</w:t>
      </w:r>
    </w:p>
    <w:p w:rsidR="001822FE" w:rsidRDefault="001822FE" w:rsidP="0040369C">
      <w:pPr>
        <w:widowControl w:val="0"/>
        <w:shd w:val="clear" w:color="auto" w:fill="FFFFFF"/>
        <w:tabs>
          <w:tab w:val="left" w:pos="993"/>
        </w:tabs>
        <w:autoSpaceDE w:val="0"/>
        <w:autoSpaceDN w:val="0"/>
        <w:adjustRightInd w:val="0"/>
        <w:jc w:val="both"/>
        <w:rPr>
          <w:i/>
          <w:iCs/>
          <w:color w:val="000000"/>
          <w:spacing w:val="-3"/>
        </w:rPr>
      </w:pPr>
      <w:r>
        <w:rPr>
          <w:i/>
          <w:iCs/>
          <w:color w:val="000000"/>
          <w:spacing w:val="-3"/>
        </w:rPr>
        <w:t>Земельна рента визначається з рівності Qd = Qs:</w:t>
      </w:r>
    </w:p>
    <w:p w:rsidR="001822FE" w:rsidRDefault="001822FE" w:rsidP="0040369C">
      <w:pPr>
        <w:widowControl w:val="0"/>
        <w:shd w:val="clear" w:color="auto" w:fill="FFFFFF"/>
        <w:tabs>
          <w:tab w:val="left" w:pos="993"/>
        </w:tabs>
        <w:autoSpaceDE w:val="0"/>
        <w:autoSpaceDN w:val="0"/>
        <w:adjustRightInd w:val="0"/>
        <w:jc w:val="center"/>
        <w:rPr>
          <w:i/>
          <w:iCs/>
          <w:color w:val="000000"/>
          <w:spacing w:val="-3"/>
        </w:rPr>
      </w:pPr>
      <w:r>
        <w:rPr>
          <w:i/>
          <w:iCs/>
          <w:color w:val="000000"/>
          <w:spacing w:val="-3"/>
        </w:rPr>
        <w:t xml:space="preserve">1000 – 5R = 800; </w:t>
      </w:r>
    </w:p>
    <w:p w:rsidR="001822FE" w:rsidRDefault="001822FE" w:rsidP="0040369C">
      <w:pPr>
        <w:widowControl w:val="0"/>
        <w:shd w:val="clear" w:color="auto" w:fill="FFFFFF"/>
        <w:tabs>
          <w:tab w:val="left" w:pos="993"/>
        </w:tabs>
        <w:autoSpaceDE w:val="0"/>
        <w:autoSpaceDN w:val="0"/>
        <w:adjustRightInd w:val="0"/>
        <w:jc w:val="center"/>
        <w:rPr>
          <w:i/>
          <w:iCs/>
          <w:color w:val="000000"/>
          <w:spacing w:val="-3"/>
        </w:rPr>
      </w:pPr>
      <w:r>
        <w:rPr>
          <w:i/>
          <w:iCs/>
          <w:color w:val="000000"/>
          <w:spacing w:val="-3"/>
        </w:rPr>
        <w:t>R = 40 тис. у.г.о.</w:t>
      </w:r>
    </w:p>
    <w:p w:rsidR="001822FE" w:rsidRDefault="001822FE" w:rsidP="0040369C">
      <w:pPr>
        <w:widowControl w:val="0"/>
        <w:shd w:val="clear" w:color="auto" w:fill="FFFFFF"/>
        <w:tabs>
          <w:tab w:val="left" w:pos="993"/>
        </w:tabs>
        <w:autoSpaceDE w:val="0"/>
        <w:autoSpaceDN w:val="0"/>
        <w:adjustRightInd w:val="0"/>
        <w:jc w:val="both"/>
        <w:rPr>
          <w:i/>
          <w:iCs/>
          <w:color w:val="000000"/>
          <w:spacing w:val="-3"/>
        </w:rPr>
      </w:pPr>
      <w:r>
        <w:rPr>
          <w:i/>
          <w:iCs/>
          <w:color w:val="000000"/>
          <w:spacing w:val="-3"/>
        </w:rPr>
        <w:t>Відповідь: 40 000 у.г.о.</w:t>
      </w:r>
    </w:p>
    <w:p w:rsidR="001822FE" w:rsidRPr="0040369C" w:rsidRDefault="001822FE" w:rsidP="0040369C">
      <w:pPr>
        <w:widowControl w:val="0"/>
        <w:shd w:val="clear" w:color="auto" w:fill="FFFFFF"/>
        <w:tabs>
          <w:tab w:val="left" w:pos="993"/>
        </w:tabs>
        <w:autoSpaceDE w:val="0"/>
        <w:autoSpaceDN w:val="0"/>
        <w:adjustRightInd w:val="0"/>
        <w:jc w:val="both"/>
        <w:rPr>
          <w:iCs/>
          <w:color w:val="000000"/>
          <w:spacing w:val="-3"/>
          <w:sz w:val="20"/>
        </w:rPr>
      </w:pPr>
    </w:p>
    <w:p w:rsidR="001822FE" w:rsidRDefault="001822FE" w:rsidP="0040369C">
      <w:pPr>
        <w:widowControl w:val="0"/>
        <w:shd w:val="clear" w:color="auto" w:fill="FFFFFF"/>
        <w:tabs>
          <w:tab w:val="left" w:pos="993"/>
        </w:tabs>
        <w:autoSpaceDE w:val="0"/>
        <w:autoSpaceDN w:val="0"/>
        <w:adjustRightInd w:val="0"/>
        <w:ind w:firstLine="567"/>
        <w:jc w:val="both"/>
        <w:rPr>
          <w:iCs/>
          <w:color w:val="000000"/>
          <w:spacing w:val="-3"/>
        </w:rPr>
      </w:pPr>
      <w:r>
        <w:rPr>
          <w:b/>
          <w:iCs/>
          <w:color w:val="000000"/>
          <w:spacing w:val="-3"/>
        </w:rPr>
        <w:t>8.</w:t>
      </w:r>
      <w:r>
        <w:rPr>
          <w:iCs/>
          <w:color w:val="000000"/>
          <w:spacing w:val="-3"/>
        </w:rPr>
        <w:t xml:space="preserve"> Садівник і пасічник є сусідами на дачному масиві. Садівнику таке сусідство вигідне, оскільки сусідські бджоли з одного вулика опилюють 10 дерев. Але бджіл для повного запилення саду не вистачає, тому садівник витрачає ще 10 гри. на кожні 10 дерев для штучного запилення. Пасічник від кожного вулика отримує меду на 20 грн. Сукупні витрати пасічника становлять: ТС=10Q+Q2, де Q - кількість вуликів.</w:t>
      </w:r>
    </w:p>
    <w:p w:rsidR="001822FE" w:rsidRDefault="001822FE" w:rsidP="0040369C">
      <w:pPr>
        <w:widowControl w:val="0"/>
        <w:shd w:val="clear" w:color="auto" w:fill="FFFFFF"/>
        <w:tabs>
          <w:tab w:val="left" w:pos="993"/>
        </w:tabs>
        <w:autoSpaceDE w:val="0"/>
        <w:autoSpaceDN w:val="0"/>
        <w:adjustRightInd w:val="0"/>
        <w:ind w:firstLine="567"/>
        <w:jc w:val="both"/>
        <w:rPr>
          <w:iCs/>
          <w:color w:val="000000"/>
          <w:spacing w:val="-3"/>
        </w:rPr>
      </w:pPr>
      <w:r>
        <w:rPr>
          <w:iCs/>
          <w:color w:val="000000"/>
          <w:spacing w:val="-3"/>
        </w:rPr>
        <w:t>1.</w:t>
      </w:r>
      <w:r>
        <w:rPr>
          <w:iCs/>
          <w:color w:val="000000"/>
          <w:spacing w:val="-3"/>
        </w:rPr>
        <w:tab/>
        <w:t>Визначте оптимальну кількість вуликів для пасічника.</w:t>
      </w:r>
    </w:p>
    <w:p w:rsidR="001822FE" w:rsidRDefault="001822FE" w:rsidP="0040369C">
      <w:pPr>
        <w:widowControl w:val="0"/>
        <w:shd w:val="clear" w:color="auto" w:fill="FFFFFF"/>
        <w:tabs>
          <w:tab w:val="left" w:pos="993"/>
        </w:tabs>
        <w:autoSpaceDE w:val="0"/>
        <w:autoSpaceDN w:val="0"/>
        <w:adjustRightInd w:val="0"/>
        <w:ind w:firstLine="567"/>
        <w:jc w:val="both"/>
        <w:rPr>
          <w:iCs/>
          <w:color w:val="000000"/>
          <w:spacing w:val="-3"/>
        </w:rPr>
      </w:pPr>
      <w:r>
        <w:rPr>
          <w:iCs/>
          <w:color w:val="000000"/>
          <w:spacing w:val="-3"/>
        </w:rPr>
        <w:t>2.</w:t>
      </w:r>
      <w:r>
        <w:rPr>
          <w:iCs/>
          <w:color w:val="000000"/>
          <w:spacing w:val="-3"/>
        </w:rPr>
        <w:tab/>
        <w:t>Яка кількість вуликів є оптимальною з точки зору садівника?</w:t>
      </w:r>
    </w:p>
    <w:p w:rsidR="001822FE" w:rsidRDefault="0040369C" w:rsidP="001822FE">
      <w:pPr>
        <w:widowControl w:val="0"/>
        <w:shd w:val="clear" w:color="auto" w:fill="FFFFFF"/>
        <w:tabs>
          <w:tab w:val="left" w:pos="993"/>
        </w:tabs>
        <w:autoSpaceDE w:val="0"/>
        <w:autoSpaceDN w:val="0"/>
        <w:adjustRightInd w:val="0"/>
        <w:jc w:val="center"/>
        <w:rPr>
          <w:i/>
          <w:iCs/>
          <w:color w:val="000000"/>
          <w:spacing w:val="-3"/>
        </w:rPr>
      </w:pPr>
      <w:r>
        <w:rPr>
          <w:i/>
          <w:iCs/>
          <w:color w:val="000000"/>
          <w:spacing w:val="-3"/>
        </w:rPr>
        <w:t>Розв’язок</w:t>
      </w:r>
    </w:p>
    <w:p w:rsidR="001822FE" w:rsidRDefault="001822FE" w:rsidP="001A7CDD">
      <w:pPr>
        <w:pStyle w:val="af6"/>
        <w:widowControl w:val="0"/>
        <w:numPr>
          <w:ilvl w:val="0"/>
          <w:numId w:val="95"/>
        </w:numPr>
        <w:shd w:val="clear" w:color="auto" w:fill="FFFFFF"/>
        <w:tabs>
          <w:tab w:val="left" w:pos="993"/>
        </w:tabs>
        <w:autoSpaceDE w:val="0"/>
        <w:autoSpaceDN w:val="0"/>
        <w:adjustRightInd w:val="0"/>
        <w:ind w:left="0" w:firstLine="567"/>
        <w:jc w:val="both"/>
        <w:rPr>
          <w:i/>
          <w:iCs/>
          <w:color w:val="000000"/>
          <w:spacing w:val="-3"/>
        </w:rPr>
      </w:pPr>
      <w:r>
        <w:rPr>
          <w:i/>
          <w:iCs/>
          <w:color w:val="000000"/>
          <w:spacing w:val="-3"/>
        </w:rPr>
        <w:t>Оптимальна кількість вуликів для пасічника визначається за правилом</w:t>
      </w:r>
      <w:r>
        <w:rPr>
          <w:i/>
          <w:iCs/>
          <w:color w:val="000000"/>
          <w:spacing w:val="-3"/>
          <w:lang w:val="ru-RU"/>
        </w:rPr>
        <w:t xml:space="preserve"> </w:t>
      </w:r>
      <w:r>
        <w:rPr>
          <w:i/>
          <w:iCs/>
          <w:color w:val="000000"/>
          <w:spacing w:val="-3"/>
          <w:lang w:val="en-US"/>
        </w:rPr>
        <w:t>MR</w:t>
      </w:r>
      <w:r>
        <w:rPr>
          <w:i/>
          <w:iCs/>
          <w:color w:val="000000"/>
          <w:spacing w:val="-3"/>
          <w:lang w:val="ru-RU"/>
        </w:rPr>
        <w:t>=</w:t>
      </w:r>
      <w:r>
        <w:rPr>
          <w:i/>
          <w:iCs/>
          <w:color w:val="000000"/>
          <w:spacing w:val="-3"/>
          <w:lang w:val="en-US"/>
        </w:rPr>
        <w:t>MC</w:t>
      </w:r>
      <w:r>
        <w:rPr>
          <w:i/>
          <w:iCs/>
          <w:color w:val="000000"/>
          <w:spacing w:val="-3"/>
          <w:lang w:val="ru-RU"/>
        </w:rPr>
        <w:t>;</w:t>
      </w:r>
    </w:p>
    <w:p w:rsid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lang w:val="en-US"/>
        </w:rPr>
      </w:pPr>
      <w:r>
        <w:rPr>
          <w:i/>
          <w:iCs/>
          <w:color w:val="000000"/>
          <w:spacing w:val="-3"/>
          <w:lang w:val="en-US"/>
        </w:rPr>
        <w:t>MR=20;</w:t>
      </w:r>
    </w:p>
    <w:p w:rsid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lang w:val="en-US"/>
        </w:rPr>
      </w:pPr>
      <w:r>
        <w:rPr>
          <w:i/>
          <w:iCs/>
          <w:color w:val="000000"/>
          <w:spacing w:val="-3"/>
          <w:lang w:val="en-US"/>
        </w:rPr>
        <w:t>MC=TC’(Q)=10+2Q;</w:t>
      </w:r>
    </w:p>
    <w:p w:rsid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lang w:val="en-US"/>
        </w:rPr>
      </w:pPr>
      <w:r>
        <w:rPr>
          <w:i/>
          <w:iCs/>
          <w:color w:val="000000"/>
          <w:spacing w:val="-3"/>
          <w:lang w:val="en-US"/>
        </w:rPr>
        <w:t>20 = 10+2Q;</w:t>
      </w:r>
    </w:p>
    <w:p w:rsid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lang w:val="en-US"/>
        </w:rPr>
      </w:pPr>
      <w:r>
        <w:rPr>
          <w:i/>
          <w:iCs/>
          <w:color w:val="000000"/>
          <w:spacing w:val="-3"/>
          <w:lang w:val="en-US"/>
        </w:rPr>
        <w:t>Q=5.</w:t>
      </w:r>
    </w:p>
    <w:p w:rsidR="001822FE" w:rsidRDefault="001822FE" w:rsidP="001A7CDD">
      <w:pPr>
        <w:pStyle w:val="af6"/>
        <w:widowControl w:val="0"/>
        <w:numPr>
          <w:ilvl w:val="0"/>
          <w:numId w:val="95"/>
        </w:numPr>
        <w:shd w:val="clear" w:color="auto" w:fill="FFFFFF"/>
        <w:tabs>
          <w:tab w:val="left" w:pos="993"/>
        </w:tabs>
        <w:autoSpaceDE w:val="0"/>
        <w:autoSpaceDN w:val="0"/>
        <w:adjustRightInd w:val="0"/>
        <w:ind w:left="0" w:firstLine="567"/>
        <w:jc w:val="both"/>
        <w:rPr>
          <w:i/>
          <w:iCs/>
          <w:color w:val="000000"/>
          <w:spacing w:val="-3"/>
        </w:rPr>
      </w:pPr>
      <w:r>
        <w:rPr>
          <w:i/>
          <w:iCs/>
          <w:color w:val="000000"/>
          <w:spacing w:val="-3"/>
        </w:rPr>
        <w:t xml:space="preserve">Гранична приватна вигода від 1 вулика МРВ=20, з врахуванням готовності садівника доплачувати за кожен вулик 10 грн. гранична суспільна вигода від 1 вулика </w:t>
      </w:r>
      <w:r>
        <w:rPr>
          <w:i/>
          <w:iCs/>
          <w:color w:val="000000"/>
          <w:spacing w:val="-3"/>
          <w:lang w:val="en-US"/>
        </w:rPr>
        <w:t>MSB</w:t>
      </w:r>
      <w:r>
        <w:rPr>
          <w:i/>
          <w:iCs/>
          <w:color w:val="000000"/>
          <w:spacing w:val="-3"/>
        </w:rPr>
        <w:t>=20+10=30 грн.</w:t>
      </w:r>
    </w:p>
    <w:p w:rsid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rPr>
      </w:pPr>
      <w:r>
        <w:rPr>
          <w:i/>
          <w:iCs/>
          <w:color w:val="000000"/>
          <w:spacing w:val="-3"/>
        </w:rPr>
        <w:t xml:space="preserve">Оптимальна кількість вуликів з точки зору садівника: </w:t>
      </w:r>
    </w:p>
    <w:p w:rsid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lang w:val="ru-RU"/>
        </w:rPr>
      </w:pPr>
      <w:r>
        <w:rPr>
          <w:i/>
          <w:iCs/>
          <w:color w:val="000000"/>
          <w:spacing w:val="-3"/>
        </w:rPr>
        <w:t>30=</w:t>
      </w:r>
      <w:r>
        <w:rPr>
          <w:i/>
          <w:iCs/>
          <w:color w:val="000000"/>
          <w:spacing w:val="-3"/>
          <w:lang w:val="ru-RU"/>
        </w:rPr>
        <w:t>10+2</w:t>
      </w:r>
      <w:r>
        <w:rPr>
          <w:i/>
          <w:iCs/>
          <w:color w:val="000000"/>
          <w:spacing w:val="-3"/>
          <w:lang w:val="en-US"/>
        </w:rPr>
        <w:t>Q</w:t>
      </w:r>
      <w:r>
        <w:rPr>
          <w:i/>
          <w:iCs/>
          <w:color w:val="000000"/>
          <w:spacing w:val="-3"/>
          <w:lang w:val="ru-RU"/>
        </w:rPr>
        <w:t xml:space="preserve">; </w:t>
      </w:r>
    </w:p>
    <w:p w:rsidR="001822FE" w:rsidRP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lang w:val="ru-RU"/>
        </w:rPr>
      </w:pPr>
      <w:r w:rsidRPr="001822FE">
        <w:rPr>
          <w:i/>
          <w:iCs/>
          <w:color w:val="000000"/>
          <w:spacing w:val="-3"/>
          <w:lang w:val="ru-RU"/>
        </w:rPr>
        <w:t>2</w:t>
      </w:r>
      <w:r>
        <w:rPr>
          <w:i/>
          <w:iCs/>
          <w:color w:val="000000"/>
          <w:spacing w:val="-3"/>
          <w:lang w:val="en-US"/>
        </w:rPr>
        <w:t>Q</w:t>
      </w:r>
      <w:r w:rsidRPr="001822FE">
        <w:rPr>
          <w:i/>
          <w:iCs/>
          <w:color w:val="000000"/>
          <w:spacing w:val="-3"/>
          <w:lang w:val="ru-RU"/>
        </w:rPr>
        <w:t>=20;</w:t>
      </w:r>
    </w:p>
    <w:p w:rsidR="001822FE" w:rsidRDefault="001822FE" w:rsidP="0040369C">
      <w:pPr>
        <w:pStyle w:val="af6"/>
        <w:widowControl w:val="0"/>
        <w:shd w:val="clear" w:color="auto" w:fill="FFFFFF"/>
        <w:tabs>
          <w:tab w:val="left" w:pos="993"/>
        </w:tabs>
        <w:autoSpaceDE w:val="0"/>
        <w:autoSpaceDN w:val="0"/>
        <w:adjustRightInd w:val="0"/>
        <w:ind w:left="0" w:firstLine="567"/>
        <w:jc w:val="both"/>
        <w:rPr>
          <w:i/>
          <w:iCs/>
          <w:color w:val="000000"/>
          <w:spacing w:val="-3"/>
        </w:rPr>
      </w:pPr>
      <w:r>
        <w:rPr>
          <w:i/>
          <w:iCs/>
          <w:color w:val="000000"/>
          <w:spacing w:val="-3"/>
          <w:lang w:val="en-US"/>
        </w:rPr>
        <w:t>Q</w:t>
      </w:r>
      <w:r w:rsidRPr="001822FE">
        <w:rPr>
          <w:i/>
          <w:iCs/>
          <w:color w:val="000000"/>
          <w:spacing w:val="-3"/>
          <w:lang w:val="ru-RU"/>
        </w:rPr>
        <w:t>=10.</w:t>
      </w:r>
    </w:p>
    <w:p w:rsidR="001822FE" w:rsidRDefault="001822FE" w:rsidP="001822FE">
      <w:pPr>
        <w:spacing w:after="120"/>
        <w:jc w:val="center"/>
        <w:rPr>
          <w:b/>
        </w:rPr>
      </w:pPr>
      <w:r>
        <w:rPr>
          <w:b/>
        </w:rPr>
        <w:t>Тестові завдання</w:t>
      </w:r>
    </w:p>
    <w:p w:rsidR="001822FE" w:rsidRDefault="001822FE" w:rsidP="0040369C">
      <w:pPr>
        <w:tabs>
          <w:tab w:val="left" w:pos="709"/>
        </w:tabs>
        <w:ind w:firstLine="567"/>
        <w:jc w:val="both"/>
        <w:rPr>
          <w:b/>
          <w:bCs/>
          <w:lang w:eastAsia="en-US"/>
        </w:rPr>
      </w:pPr>
      <w:r>
        <w:rPr>
          <w:b/>
          <w:bCs/>
          <w:lang w:eastAsia="en-US"/>
        </w:rPr>
        <w:t>1. Крива пропозиції праці, спрямована вгору, вказує на те, що:</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немає ефекту заміщення</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ефект доходу переважає ефект заміщення</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ефект заміщення переважає ефект доходу</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ефект доходу дорівнює ефекту заміщення</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2. На досконало конкурентному ринку праці крива пропозиції праці окремої фірми:</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горизонтальна на рівні номінальної зарплати</w:t>
      </w:r>
    </w:p>
    <w:p w:rsidR="001822FE" w:rsidRDefault="0040369C" w:rsidP="0040369C">
      <w:pPr>
        <w:tabs>
          <w:tab w:val="left" w:pos="709"/>
        </w:tabs>
        <w:ind w:firstLine="567"/>
        <w:jc w:val="both"/>
        <w:rPr>
          <w:bCs/>
          <w:lang w:eastAsia="en-US"/>
        </w:rPr>
      </w:pPr>
      <w:r>
        <w:rPr>
          <w:bCs/>
          <w:lang w:eastAsia="en-US"/>
        </w:rPr>
        <w:t>б</w:t>
      </w:r>
      <w:r w:rsidR="001822FE">
        <w:rPr>
          <w:bCs/>
          <w:lang w:eastAsia="en-US"/>
        </w:rPr>
        <w:t>) спрямована вгору і дорівнює граничним витратам на працю</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горизонтальна і знаходиться нижче від граничних витрат на працю</w:t>
      </w:r>
    </w:p>
    <w:p w:rsidR="001822FE" w:rsidRDefault="0040369C" w:rsidP="0040369C">
      <w:pPr>
        <w:tabs>
          <w:tab w:val="left" w:pos="709"/>
        </w:tabs>
        <w:ind w:firstLine="567"/>
        <w:jc w:val="both"/>
        <w:rPr>
          <w:bCs/>
          <w:lang w:eastAsia="en-US"/>
        </w:rPr>
      </w:pPr>
      <w:r>
        <w:rPr>
          <w:bCs/>
          <w:lang w:eastAsia="en-US"/>
        </w:rPr>
        <w:t>г</w:t>
      </w:r>
      <w:r w:rsidR="001822FE">
        <w:rPr>
          <w:bCs/>
          <w:lang w:eastAsia="en-US"/>
        </w:rPr>
        <w:t>) спрямована вгору і знаходиться вище за рівень номінальної зарплати</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3. Підвищення продуктивності праці призведе до:</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зменшення реальної заробітної плати</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збільшення реальної заробітної плати</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зменшення номінальної заробітної плати</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збільшення індексу споживчих цін</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4. Кількість найнятих працівників та заробітна плата, що їм сплачується, мають тенденцію бути нижчими у випадку монопсонії, ніж на досконало конкурентному ринку праці, тому що:</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пропозиція праці нееластична за умов досконалої конкуренції</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монопсонічний ринок має тенденцію до об’єднання в профспілки на відміну від ринку в умовах досконалої конкуренції</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монопсоніст визнає, що наймання більшої кількості працівників підвищить рівень зарплати</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пропозиція праці більша в умовах монопсонічного ринку</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5. Обмеження членства у профспілках може збільшити рівень заробітної плати за рахунок:</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переміщення кривої пропозиції праці вправо</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переміщення кривої пропозиції праці вліво</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переміщення кривої попиту праці вправо</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переміщення кривої попиту праці вліво</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6. Профспілки, що успішно збільшують попит на працю, досягають:</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вищих зарплат в умовах безробіття</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більшої зайнятості за умови нижчих зарплат</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вищих зарплат і більшої зайнятості</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нижчих зарплат і більшої зайнятості</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7. На монопсонічному ринку крива граничних витрат на працю:</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горизонтальна та дорівнює номінальній заробітній платі</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горизонтальна та вища за номінальну зарплату</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направлена вгору та дорівнює номінальній зарплаті</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направлена вгору та вища за номінальну зарплату</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8. Процес, де третя сторона вирішує спір між двома іншими сторонами, називається:</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арбітраж</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посередництво</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перемир’я</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колективний договір</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1822FE" w:rsidP="0040369C">
      <w:pPr>
        <w:tabs>
          <w:tab w:val="left" w:pos="709"/>
        </w:tabs>
        <w:ind w:firstLine="567"/>
        <w:jc w:val="both"/>
        <w:rPr>
          <w:b/>
          <w:bCs/>
          <w:lang w:eastAsia="en-US"/>
        </w:rPr>
      </w:pPr>
      <w:r>
        <w:rPr>
          <w:b/>
          <w:bCs/>
          <w:lang w:eastAsia="en-US"/>
        </w:rPr>
        <w:t>9. На монопсонічному ринку праці граничні витрати на працю збільшаться при найманні більшої кількості працівників</w:t>
      </w:r>
    </w:p>
    <w:p w:rsidR="001822FE" w:rsidRDefault="0040369C" w:rsidP="0040369C">
      <w:pPr>
        <w:tabs>
          <w:tab w:val="left" w:pos="709"/>
        </w:tabs>
        <w:ind w:firstLine="567"/>
        <w:jc w:val="both"/>
        <w:rPr>
          <w:bCs/>
          <w:lang w:eastAsia="en-US"/>
        </w:rPr>
      </w:pPr>
      <w:r>
        <w:rPr>
          <w:bCs/>
          <w:lang w:eastAsia="en-US"/>
        </w:rPr>
        <w:t>а</w:t>
      </w:r>
      <w:r w:rsidR="001822FE">
        <w:rPr>
          <w:bCs/>
          <w:lang w:eastAsia="en-US"/>
        </w:rPr>
        <w:t>) так</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ні</w:t>
      </w:r>
    </w:p>
    <w:p w:rsidR="001822FE" w:rsidRDefault="001822FE" w:rsidP="0040369C">
      <w:pPr>
        <w:tabs>
          <w:tab w:val="left" w:pos="709"/>
        </w:tabs>
        <w:ind w:firstLine="567"/>
        <w:jc w:val="both"/>
        <w:rPr>
          <w:b/>
          <w:bCs/>
          <w:lang w:eastAsia="en-US"/>
        </w:rPr>
      </w:pPr>
      <w:r>
        <w:rPr>
          <w:b/>
          <w:bCs/>
          <w:lang w:eastAsia="en-US"/>
        </w:rPr>
        <w:t>10. Чим еластичніші криві попиту та пропозиції, тим нижчий рівень безробіття як наслідок підвищення на вимогу профспілок зарплати понад рівноважний рівень</w:t>
      </w:r>
    </w:p>
    <w:p w:rsidR="001822FE" w:rsidRDefault="0040369C" w:rsidP="0040369C">
      <w:pPr>
        <w:tabs>
          <w:tab w:val="left" w:pos="709"/>
        </w:tabs>
        <w:ind w:firstLine="567"/>
        <w:jc w:val="both"/>
        <w:rPr>
          <w:bCs/>
          <w:lang w:eastAsia="en-US"/>
        </w:rPr>
      </w:pPr>
      <w:r>
        <w:rPr>
          <w:bCs/>
          <w:lang w:eastAsia="en-US"/>
        </w:rPr>
        <w:t>а</w:t>
      </w:r>
      <w:r w:rsidR="001822FE">
        <w:rPr>
          <w:bCs/>
          <w:lang w:eastAsia="en-US"/>
        </w:rPr>
        <w:t>) так</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ні</w:t>
      </w:r>
    </w:p>
    <w:p w:rsidR="001822FE" w:rsidRDefault="001822FE" w:rsidP="0040369C">
      <w:pPr>
        <w:tabs>
          <w:tab w:val="left" w:pos="709"/>
        </w:tabs>
        <w:ind w:firstLine="567"/>
        <w:jc w:val="both"/>
        <w:rPr>
          <w:b/>
          <w:bCs/>
          <w:lang w:eastAsia="en-US"/>
        </w:rPr>
      </w:pPr>
      <w:r>
        <w:rPr>
          <w:b/>
          <w:bCs/>
          <w:lang w:eastAsia="en-US"/>
        </w:rPr>
        <w:t>11. Технологічний прогрес ліквідує деякі робочі місця в короткостроковому періоді, але веде до збільшення реальної заробітної плати в довгостроковому періоді</w:t>
      </w:r>
    </w:p>
    <w:p w:rsidR="001822FE" w:rsidRDefault="0040369C" w:rsidP="0040369C">
      <w:pPr>
        <w:tabs>
          <w:tab w:val="left" w:pos="709"/>
        </w:tabs>
        <w:ind w:firstLine="567"/>
        <w:jc w:val="both"/>
        <w:rPr>
          <w:bCs/>
          <w:lang w:eastAsia="en-US"/>
        </w:rPr>
      </w:pPr>
      <w:r>
        <w:rPr>
          <w:bCs/>
          <w:lang w:eastAsia="en-US"/>
        </w:rPr>
        <w:t>а</w:t>
      </w:r>
      <w:r w:rsidR="001822FE">
        <w:rPr>
          <w:bCs/>
          <w:lang w:eastAsia="en-US"/>
        </w:rPr>
        <w:t>) так</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ні</w:t>
      </w:r>
    </w:p>
    <w:p w:rsidR="001822FE" w:rsidRDefault="001822FE" w:rsidP="0040369C">
      <w:pPr>
        <w:tabs>
          <w:tab w:val="left" w:pos="709"/>
        </w:tabs>
        <w:ind w:firstLine="567"/>
        <w:jc w:val="both"/>
        <w:rPr>
          <w:b/>
          <w:bCs/>
          <w:lang w:eastAsia="en-US"/>
        </w:rPr>
      </w:pPr>
      <w:r>
        <w:rPr>
          <w:b/>
          <w:bCs/>
          <w:lang w:eastAsia="en-US"/>
        </w:rPr>
        <w:t>12.  Ринкова крива попиту на ресурс є більш пологою, ніж крива попиту для фірми</w:t>
      </w:r>
    </w:p>
    <w:p w:rsidR="001822FE" w:rsidRDefault="0040369C" w:rsidP="0040369C">
      <w:pPr>
        <w:tabs>
          <w:tab w:val="left" w:pos="709"/>
        </w:tabs>
        <w:ind w:firstLine="567"/>
        <w:jc w:val="both"/>
        <w:rPr>
          <w:bCs/>
          <w:lang w:eastAsia="en-US"/>
        </w:rPr>
      </w:pPr>
      <w:r>
        <w:rPr>
          <w:bCs/>
          <w:lang w:eastAsia="en-US"/>
        </w:rPr>
        <w:t>а</w:t>
      </w:r>
      <w:r w:rsidR="001822FE">
        <w:rPr>
          <w:bCs/>
          <w:lang w:eastAsia="en-US"/>
        </w:rPr>
        <w:t>) так</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ні</w:t>
      </w:r>
    </w:p>
    <w:p w:rsidR="001822FE" w:rsidRDefault="001822FE" w:rsidP="0040369C">
      <w:pPr>
        <w:tabs>
          <w:tab w:val="left" w:pos="709"/>
        </w:tabs>
        <w:ind w:firstLine="567"/>
        <w:jc w:val="both"/>
        <w:rPr>
          <w:b/>
          <w:bCs/>
          <w:lang w:eastAsia="en-US"/>
        </w:rPr>
      </w:pPr>
      <w:r>
        <w:rPr>
          <w:b/>
          <w:bCs/>
          <w:lang w:eastAsia="en-US"/>
        </w:rPr>
        <w:t>1</w:t>
      </w:r>
      <w:r w:rsidR="0040369C">
        <w:rPr>
          <w:b/>
          <w:bCs/>
          <w:lang w:eastAsia="en-US"/>
        </w:rPr>
        <w:t>3</w:t>
      </w:r>
      <w:r>
        <w:rPr>
          <w:b/>
          <w:bCs/>
          <w:lang w:eastAsia="en-US"/>
        </w:rPr>
        <w:t>. Якщо благо є суспільним, з цього випливає, що держава має обов’язково пропонувати його</w:t>
      </w:r>
    </w:p>
    <w:p w:rsidR="001822FE" w:rsidRDefault="0040369C" w:rsidP="0040369C">
      <w:pPr>
        <w:tabs>
          <w:tab w:val="left" w:pos="709"/>
        </w:tabs>
        <w:ind w:firstLine="567"/>
        <w:jc w:val="both"/>
        <w:rPr>
          <w:bCs/>
          <w:lang w:eastAsia="en-US"/>
        </w:rPr>
      </w:pPr>
      <w:r>
        <w:rPr>
          <w:bCs/>
          <w:lang w:eastAsia="en-US"/>
        </w:rPr>
        <w:t>а</w:t>
      </w:r>
      <w:r w:rsidR="001822FE">
        <w:rPr>
          <w:bCs/>
          <w:lang w:eastAsia="en-US"/>
        </w:rPr>
        <w:t>) так</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ні</w:t>
      </w:r>
    </w:p>
    <w:p w:rsidR="001822FE" w:rsidRDefault="0040369C" w:rsidP="0040369C">
      <w:pPr>
        <w:tabs>
          <w:tab w:val="left" w:pos="709"/>
        </w:tabs>
        <w:ind w:firstLine="567"/>
        <w:jc w:val="both"/>
        <w:rPr>
          <w:b/>
          <w:bCs/>
          <w:lang w:eastAsia="en-US"/>
        </w:rPr>
      </w:pPr>
      <w:r>
        <w:rPr>
          <w:b/>
          <w:bCs/>
          <w:lang w:eastAsia="en-US"/>
        </w:rPr>
        <w:t>14</w:t>
      </w:r>
      <w:r w:rsidR="001822FE">
        <w:rPr>
          <w:b/>
          <w:bCs/>
          <w:lang w:eastAsia="en-US"/>
        </w:rPr>
        <w:t>. Негативний зовнішній ефект породжує суспільну неефективність, оскільки:</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він спонукає споживачів блага, що генерують негативний зовнішній ефект, занадто скоротити їхнє споживання</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виникає перевищення суспільних граничних витрат над приватними граничними витратами</w:t>
      </w:r>
    </w:p>
    <w:p w:rsidR="001822FE" w:rsidRDefault="0040369C" w:rsidP="0040369C">
      <w:pPr>
        <w:tabs>
          <w:tab w:val="left" w:pos="709"/>
        </w:tabs>
        <w:ind w:firstLine="567"/>
        <w:jc w:val="both"/>
        <w:rPr>
          <w:bCs/>
          <w:lang w:eastAsia="en-US"/>
        </w:rPr>
      </w:pPr>
      <w:r>
        <w:rPr>
          <w:bCs/>
          <w:lang w:eastAsia="en-US"/>
        </w:rPr>
        <w:t>в</w:t>
      </w:r>
      <w:r w:rsidR="001822FE">
        <w:rPr>
          <w:bCs/>
          <w:lang w:eastAsia="en-US"/>
        </w:rPr>
        <w:t>) спонукає виробників товару, на яких впливає зовнішній ефект, виробляти забагато</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приводить до перерозподілу доходів від забруднювачів до незабрюднювачів</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40369C" w:rsidP="0040369C">
      <w:pPr>
        <w:tabs>
          <w:tab w:val="left" w:pos="709"/>
        </w:tabs>
        <w:ind w:firstLine="567"/>
        <w:jc w:val="both"/>
        <w:rPr>
          <w:b/>
          <w:bCs/>
          <w:lang w:eastAsia="en-US"/>
        </w:rPr>
      </w:pPr>
      <w:r>
        <w:rPr>
          <w:b/>
          <w:bCs/>
          <w:lang w:eastAsia="en-US"/>
        </w:rPr>
        <w:t>15</w:t>
      </w:r>
      <w:r w:rsidR="001822FE">
        <w:rPr>
          <w:b/>
          <w:bCs/>
          <w:lang w:eastAsia="en-US"/>
        </w:rPr>
        <w:t>. Якщо трансакційні витрати дорівнюють нулю і відсутня проблема асиметричної інформації, то люди, на яких впливає зовнішній ефект:</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можуть іноді підкуповувати забруднювачів, щоб ті зменшували забруднення до суспільно ефективного рівня</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ніколи не підкуповуватимуть забруднювачів, щоб ті зменшували забруднення до суспільно ефективного рівня</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завжди підкуповуватимуть забруднювачів, щоб ті зменшували забруднення до суспільно ефективного рівня</w:t>
      </w:r>
    </w:p>
    <w:p w:rsidR="001822FE" w:rsidRDefault="0040369C" w:rsidP="0040369C">
      <w:pPr>
        <w:tabs>
          <w:tab w:val="left" w:pos="709"/>
        </w:tabs>
        <w:ind w:firstLine="567"/>
        <w:jc w:val="both"/>
        <w:rPr>
          <w:bCs/>
          <w:lang w:eastAsia="en-US"/>
        </w:rPr>
      </w:pPr>
      <w:r>
        <w:rPr>
          <w:bCs/>
          <w:lang w:eastAsia="en-US"/>
        </w:rPr>
        <w:t>г</w:t>
      </w:r>
      <w:r w:rsidR="001822FE">
        <w:rPr>
          <w:bCs/>
          <w:lang w:eastAsia="en-US"/>
        </w:rPr>
        <w:t>) завжди підкуповуватимуть забруднювачів, щоб ті зменшували забруднення, але не до суспільно ефективного рівня</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40369C" w:rsidP="0040369C">
      <w:pPr>
        <w:tabs>
          <w:tab w:val="left" w:pos="709"/>
        </w:tabs>
        <w:ind w:firstLine="567"/>
        <w:jc w:val="both"/>
        <w:rPr>
          <w:b/>
          <w:bCs/>
          <w:lang w:eastAsia="en-US"/>
        </w:rPr>
      </w:pPr>
      <w:r>
        <w:rPr>
          <w:b/>
          <w:bCs/>
          <w:lang w:eastAsia="en-US"/>
        </w:rPr>
        <w:t>16</w:t>
      </w:r>
      <w:r w:rsidR="001822FE">
        <w:rPr>
          <w:b/>
          <w:bCs/>
          <w:lang w:eastAsia="en-US"/>
        </w:rPr>
        <w:t>. Великий сад з квітами на приватному обійсті:</w:t>
      </w:r>
    </w:p>
    <w:p w:rsidR="001822FE" w:rsidRDefault="0040369C" w:rsidP="0040369C">
      <w:pPr>
        <w:tabs>
          <w:tab w:val="left" w:pos="709"/>
        </w:tabs>
        <w:ind w:firstLine="567"/>
        <w:jc w:val="both"/>
        <w:rPr>
          <w:bCs/>
          <w:lang w:eastAsia="en-US"/>
        </w:rPr>
      </w:pPr>
      <w:r>
        <w:rPr>
          <w:bCs/>
          <w:lang w:eastAsia="en-US"/>
        </w:rPr>
        <w:t>а</w:t>
      </w:r>
      <w:r w:rsidR="001822FE">
        <w:rPr>
          <w:bCs/>
          <w:lang w:eastAsia="en-US"/>
        </w:rPr>
        <w:t>) створює позитивний зовнішній ефект для сусідів, яким подобається ним милуватися</w:t>
      </w:r>
    </w:p>
    <w:p w:rsidR="001822FE" w:rsidRDefault="0040369C" w:rsidP="0040369C">
      <w:pPr>
        <w:tabs>
          <w:tab w:val="left" w:pos="709"/>
        </w:tabs>
        <w:ind w:firstLine="567"/>
        <w:jc w:val="both"/>
        <w:rPr>
          <w:bCs/>
          <w:lang w:eastAsia="en-US"/>
        </w:rPr>
      </w:pPr>
      <w:r>
        <w:rPr>
          <w:bCs/>
          <w:lang w:eastAsia="en-US"/>
        </w:rPr>
        <w:t>б</w:t>
      </w:r>
      <w:r w:rsidR="001822FE">
        <w:rPr>
          <w:bCs/>
          <w:lang w:eastAsia="en-US"/>
        </w:rPr>
        <w:t>) створює негативний зовнішній ефект для сусідів, хворих на алергію</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не створює ані позитивних, ані негативних зовнішніх ефектів для сусідів, байдужих до квітів</w:t>
      </w:r>
    </w:p>
    <w:p w:rsidR="001822FE" w:rsidRDefault="0040369C" w:rsidP="0040369C">
      <w:pPr>
        <w:tabs>
          <w:tab w:val="left" w:pos="709"/>
        </w:tabs>
        <w:ind w:firstLine="567"/>
        <w:jc w:val="both"/>
        <w:rPr>
          <w:bCs/>
          <w:lang w:eastAsia="en-US"/>
        </w:rPr>
      </w:pPr>
      <w:r>
        <w:rPr>
          <w:bCs/>
          <w:lang w:eastAsia="en-US"/>
        </w:rPr>
        <w:t>г</w:t>
      </w:r>
      <w:r w:rsidR="001822FE">
        <w:rPr>
          <w:bCs/>
          <w:lang w:eastAsia="en-US"/>
        </w:rPr>
        <w:t>) створює позитивний зовнішній ефект для сусідів, які мають пасіку</w:t>
      </w:r>
    </w:p>
    <w:p w:rsidR="001822FE" w:rsidRDefault="0040369C" w:rsidP="0040369C">
      <w:pPr>
        <w:tabs>
          <w:tab w:val="left" w:pos="709"/>
        </w:tabs>
        <w:ind w:firstLine="567"/>
        <w:jc w:val="both"/>
        <w:rPr>
          <w:bCs/>
          <w:lang w:eastAsia="en-US"/>
        </w:rPr>
      </w:pPr>
      <w:r>
        <w:rPr>
          <w:bCs/>
          <w:lang w:eastAsia="en-US"/>
        </w:rPr>
        <w:t>д</w:t>
      </w:r>
      <w:r w:rsidR="001822FE">
        <w:rPr>
          <w:bCs/>
          <w:lang w:eastAsia="en-US"/>
        </w:rPr>
        <w:t>) усі відповіді правильні</w:t>
      </w:r>
    </w:p>
    <w:p w:rsidR="001822FE" w:rsidRDefault="0040369C" w:rsidP="0040369C">
      <w:pPr>
        <w:tabs>
          <w:tab w:val="left" w:pos="709"/>
        </w:tabs>
        <w:ind w:firstLine="567"/>
        <w:jc w:val="both"/>
        <w:rPr>
          <w:b/>
          <w:bCs/>
          <w:lang w:eastAsia="en-US"/>
        </w:rPr>
      </w:pPr>
      <w:r>
        <w:rPr>
          <w:b/>
          <w:bCs/>
          <w:lang w:eastAsia="en-US"/>
        </w:rPr>
        <w:t>17</w:t>
      </w:r>
      <w:r w:rsidR="001822FE">
        <w:rPr>
          <w:b/>
          <w:bCs/>
          <w:lang w:eastAsia="en-US"/>
        </w:rPr>
        <w:t>. Який з названих нижче методів запобігання неефективності від зовнішніх ефектів вимагає втручання уряду?</w:t>
      </w:r>
    </w:p>
    <w:p w:rsidR="001822FE" w:rsidRDefault="0040369C" w:rsidP="0040369C">
      <w:pPr>
        <w:tabs>
          <w:tab w:val="left" w:pos="709"/>
        </w:tabs>
        <w:ind w:firstLine="567"/>
        <w:jc w:val="both"/>
        <w:rPr>
          <w:bCs/>
          <w:lang w:eastAsia="en-US"/>
        </w:rPr>
      </w:pPr>
      <w:r>
        <w:rPr>
          <w:bCs/>
          <w:lang w:eastAsia="en-US"/>
        </w:rPr>
        <w:t>а</w:t>
      </w:r>
      <w:r w:rsidR="001822FE">
        <w:rPr>
          <w:bCs/>
          <w:lang w:eastAsia="en-US"/>
        </w:rPr>
        <w:t>) регулювання дозволеного обсягу забруднення</w:t>
      </w:r>
    </w:p>
    <w:p w:rsidR="001822FE" w:rsidRDefault="0040369C" w:rsidP="0040369C">
      <w:pPr>
        <w:tabs>
          <w:tab w:val="left" w:pos="709"/>
        </w:tabs>
        <w:ind w:firstLine="567"/>
        <w:jc w:val="both"/>
        <w:rPr>
          <w:bCs/>
          <w:lang w:eastAsia="en-US"/>
        </w:rPr>
      </w:pPr>
      <w:r>
        <w:rPr>
          <w:bCs/>
          <w:lang w:eastAsia="en-US"/>
        </w:rPr>
        <w:t>б</w:t>
      </w:r>
      <w:r w:rsidR="001822FE">
        <w:rPr>
          <w:bCs/>
          <w:lang w:eastAsia="en-US"/>
        </w:rPr>
        <w:t>) формування суспільних правил поведінки</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об’єднання забруднювачів та постраждалих від забруднення</w:t>
      </w:r>
    </w:p>
    <w:p w:rsidR="001822FE" w:rsidRDefault="0040369C" w:rsidP="0040369C">
      <w:pPr>
        <w:tabs>
          <w:tab w:val="left" w:pos="709"/>
        </w:tabs>
        <w:ind w:firstLine="567"/>
        <w:jc w:val="both"/>
        <w:rPr>
          <w:bCs/>
          <w:lang w:eastAsia="en-US"/>
        </w:rPr>
      </w:pPr>
      <w:r>
        <w:rPr>
          <w:bCs/>
          <w:lang w:eastAsia="en-US"/>
        </w:rPr>
        <w:t>г</w:t>
      </w:r>
      <w:r w:rsidR="001822FE">
        <w:rPr>
          <w:bCs/>
          <w:lang w:eastAsia="en-US"/>
        </w:rPr>
        <w:t>) угода між забруднювачами та постраждалими від забруднення</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40369C" w:rsidP="0040369C">
      <w:pPr>
        <w:tabs>
          <w:tab w:val="left" w:pos="709"/>
        </w:tabs>
        <w:ind w:firstLine="567"/>
        <w:jc w:val="both"/>
        <w:rPr>
          <w:b/>
          <w:bCs/>
          <w:lang w:eastAsia="en-US"/>
        </w:rPr>
      </w:pPr>
      <w:r>
        <w:rPr>
          <w:b/>
          <w:bCs/>
          <w:lang w:eastAsia="en-US"/>
        </w:rPr>
        <w:t>18</w:t>
      </w:r>
      <w:r w:rsidR="001822FE">
        <w:rPr>
          <w:b/>
          <w:bCs/>
          <w:lang w:eastAsia="en-US"/>
        </w:rPr>
        <w:t>. Що із зазначеного є суспільним благом?</w:t>
      </w:r>
    </w:p>
    <w:p w:rsidR="001822FE" w:rsidRDefault="0040369C" w:rsidP="0040369C">
      <w:pPr>
        <w:tabs>
          <w:tab w:val="left" w:pos="709"/>
        </w:tabs>
        <w:ind w:firstLine="567"/>
        <w:jc w:val="both"/>
        <w:rPr>
          <w:bCs/>
          <w:lang w:eastAsia="en-US"/>
        </w:rPr>
      </w:pPr>
      <w:r>
        <w:rPr>
          <w:bCs/>
          <w:lang w:eastAsia="en-US"/>
        </w:rPr>
        <w:t>а</w:t>
      </w:r>
      <w:r w:rsidR="001822FE">
        <w:rPr>
          <w:bCs/>
          <w:lang w:eastAsia="en-US"/>
        </w:rPr>
        <w:t>) громадські бібліотеки</w:t>
      </w:r>
    </w:p>
    <w:p w:rsidR="001822FE" w:rsidRDefault="0040369C" w:rsidP="0040369C">
      <w:pPr>
        <w:tabs>
          <w:tab w:val="left" w:pos="709"/>
        </w:tabs>
        <w:ind w:firstLine="567"/>
        <w:jc w:val="both"/>
        <w:rPr>
          <w:bCs/>
          <w:lang w:eastAsia="en-US"/>
        </w:rPr>
      </w:pPr>
      <w:r>
        <w:rPr>
          <w:bCs/>
          <w:lang w:eastAsia="en-US"/>
        </w:rPr>
        <w:t>б</w:t>
      </w:r>
      <w:r w:rsidR="001822FE">
        <w:rPr>
          <w:bCs/>
          <w:lang w:eastAsia="en-US"/>
        </w:rPr>
        <w:t>) громадські фонтани з питною водою</w:t>
      </w:r>
    </w:p>
    <w:p w:rsidR="001822FE" w:rsidRDefault="0040369C" w:rsidP="0040369C">
      <w:pPr>
        <w:tabs>
          <w:tab w:val="left" w:pos="709"/>
        </w:tabs>
        <w:ind w:firstLine="567"/>
        <w:jc w:val="both"/>
        <w:rPr>
          <w:bCs/>
          <w:lang w:eastAsia="en-US"/>
        </w:rPr>
      </w:pPr>
      <w:r>
        <w:rPr>
          <w:bCs/>
          <w:lang w:eastAsia="en-US"/>
        </w:rPr>
        <w:t>в</w:t>
      </w:r>
      <w:r w:rsidR="001822FE">
        <w:rPr>
          <w:bCs/>
          <w:lang w:eastAsia="en-US"/>
        </w:rPr>
        <w:t>) громадські парковки</w:t>
      </w:r>
    </w:p>
    <w:p w:rsidR="001822FE" w:rsidRDefault="0040369C" w:rsidP="0040369C">
      <w:pPr>
        <w:tabs>
          <w:tab w:val="left" w:pos="284"/>
          <w:tab w:val="left" w:pos="709"/>
        </w:tabs>
        <w:ind w:firstLine="567"/>
        <w:jc w:val="both"/>
        <w:rPr>
          <w:bCs/>
          <w:lang w:eastAsia="en-US"/>
        </w:rPr>
      </w:pPr>
      <w:r>
        <w:rPr>
          <w:bCs/>
          <w:lang w:eastAsia="en-US"/>
        </w:rPr>
        <w:t>г</w:t>
      </w:r>
      <w:r w:rsidR="001822FE">
        <w:rPr>
          <w:bCs/>
          <w:lang w:eastAsia="en-US"/>
        </w:rPr>
        <w:t>) громадські програми з охорони здоров’я, які забезпечують карантин людям з контактними хворобами</w:t>
      </w:r>
    </w:p>
    <w:p w:rsidR="001822FE" w:rsidRDefault="0040369C" w:rsidP="0040369C">
      <w:pPr>
        <w:tabs>
          <w:tab w:val="left" w:pos="709"/>
        </w:tabs>
        <w:ind w:firstLine="567"/>
        <w:jc w:val="both"/>
        <w:rPr>
          <w:bCs/>
          <w:lang w:eastAsia="en-US"/>
        </w:rPr>
      </w:pPr>
      <w:r>
        <w:rPr>
          <w:bCs/>
          <w:lang w:eastAsia="en-US"/>
        </w:rPr>
        <w:t>д</w:t>
      </w:r>
      <w:r w:rsidR="001822FE">
        <w:rPr>
          <w:bCs/>
          <w:lang w:eastAsia="en-US"/>
        </w:rPr>
        <w:t>) усі відповіді правильні</w:t>
      </w:r>
    </w:p>
    <w:p w:rsidR="001822FE" w:rsidRDefault="0040369C" w:rsidP="0040369C">
      <w:pPr>
        <w:ind w:firstLine="567"/>
        <w:jc w:val="both"/>
        <w:rPr>
          <w:b/>
        </w:rPr>
      </w:pPr>
      <w:r>
        <w:rPr>
          <w:b/>
        </w:rPr>
        <w:t>19</w:t>
      </w:r>
      <w:r w:rsidR="001822FE">
        <w:rPr>
          <w:b/>
        </w:rPr>
        <w:t>. Що з перерахованого нижче не характеризує приватне благо:</w:t>
      </w:r>
    </w:p>
    <w:p w:rsidR="001822FE" w:rsidRDefault="0040369C" w:rsidP="0040369C">
      <w:pPr>
        <w:ind w:firstLine="567"/>
        <w:jc w:val="both"/>
      </w:pPr>
      <w:r>
        <w:t>а</w:t>
      </w:r>
      <w:r w:rsidR="001822FE">
        <w:t>) може бути спожите одночасно групою людей</w:t>
      </w:r>
    </w:p>
    <w:p w:rsidR="001822FE" w:rsidRDefault="0040369C" w:rsidP="0040369C">
      <w:pPr>
        <w:ind w:firstLine="567"/>
        <w:jc w:val="both"/>
      </w:pPr>
      <w:r>
        <w:t>б</w:t>
      </w:r>
      <w:r w:rsidR="001822FE">
        <w:t>) може бути спожите тільки однією особою</w:t>
      </w:r>
    </w:p>
    <w:p w:rsidR="001822FE" w:rsidRDefault="0040369C" w:rsidP="0040369C">
      <w:pPr>
        <w:ind w:firstLine="567"/>
        <w:jc w:val="both"/>
      </w:pPr>
      <w:r>
        <w:t>в</w:t>
      </w:r>
      <w:r w:rsidR="001822FE">
        <w:t>) призначене для особистого споживання</w:t>
      </w:r>
    </w:p>
    <w:p w:rsidR="001822FE" w:rsidRDefault="0040369C" w:rsidP="0040369C">
      <w:pPr>
        <w:ind w:firstLine="567"/>
        <w:jc w:val="both"/>
      </w:pPr>
      <w:r>
        <w:t>г</w:t>
      </w:r>
      <w:r w:rsidR="001822FE">
        <w:t>) задовольняє індивідуальні потреби</w:t>
      </w:r>
    </w:p>
    <w:p w:rsidR="001822FE" w:rsidRDefault="0040369C" w:rsidP="0040369C">
      <w:pPr>
        <w:ind w:firstLine="567"/>
        <w:jc w:val="both"/>
      </w:pPr>
      <w:r>
        <w:t>д</w:t>
      </w:r>
      <w:r w:rsidR="001822FE">
        <w:t>) усі відповіді правильні</w:t>
      </w:r>
    </w:p>
    <w:p w:rsidR="001822FE" w:rsidRDefault="0040369C" w:rsidP="0040369C">
      <w:pPr>
        <w:ind w:firstLine="567"/>
        <w:jc w:val="both"/>
        <w:rPr>
          <w:b/>
        </w:rPr>
      </w:pPr>
      <w:r>
        <w:rPr>
          <w:b/>
        </w:rPr>
        <w:t>20</w:t>
      </w:r>
      <w:r w:rsidR="001822FE">
        <w:rPr>
          <w:b/>
        </w:rPr>
        <w:t>. Оптимальна кількість суспільного блага визначається на основі:</w:t>
      </w:r>
    </w:p>
    <w:p w:rsidR="001822FE" w:rsidRDefault="0040369C" w:rsidP="0040369C">
      <w:pPr>
        <w:ind w:firstLine="567"/>
        <w:jc w:val="both"/>
      </w:pPr>
      <w:r>
        <w:t>а</w:t>
      </w:r>
      <w:r w:rsidR="001822FE">
        <w:t>) індивідуальних смаків і переваг споживачів</w:t>
      </w:r>
    </w:p>
    <w:p w:rsidR="001822FE" w:rsidRDefault="0040369C" w:rsidP="0040369C">
      <w:pPr>
        <w:ind w:firstLine="567"/>
        <w:jc w:val="both"/>
      </w:pPr>
      <w:r>
        <w:t>б</w:t>
      </w:r>
      <w:r w:rsidR="001822FE">
        <w:t>) принципу відповідності граничної вигоди граничним витратам</w:t>
      </w:r>
    </w:p>
    <w:p w:rsidR="001822FE" w:rsidRDefault="0040369C" w:rsidP="0040369C">
      <w:pPr>
        <w:ind w:firstLine="567"/>
        <w:jc w:val="both"/>
      </w:pPr>
      <w:r>
        <w:t>в</w:t>
      </w:r>
      <w:r w:rsidR="001822FE">
        <w:t>) ефективності у розподіленні ресурсів за напрямками використання</w:t>
      </w:r>
    </w:p>
    <w:p w:rsidR="001822FE" w:rsidRDefault="0040369C" w:rsidP="0040369C">
      <w:pPr>
        <w:ind w:firstLine="567"/>
        <w:jc w:val="both"/>
      </w:pPr>
      <w:r>
        <w:t>г</w:t>
      </w:r>
      <w:r w:rsidR="001822FE">
        <w:t>) відносної ефективності розподілення рідких ресурсів в різних економічних системах</w:t>
      </w:r>
    </w:p>
    <w:p w:rsidR="001822FE" w:rsidRDefault="0040369C" w:rsidP="0040369C">
      <w:pPr>
        <w:tabs>
          <w:tab w:val="left" w:pos="709"/>
        </w:tabs>
        <w:ind w:firstLine="567"/>
        <w:jc w:val="both"/>
        <w:rPr>
          <w:bCs/>
          <w:lang w:eastAsia="en-US"/>
        </w:rPr>
      </w:pPr>
      <w:r>
        <w:rPr>
          <w:bCs/>
          <w:lang w:eastAsia="en-US"/>
        </w:rPr>
        <w:t>д</w:t>
      </w:r>
      <w:r w:rsidR="001822FE">
        <w:rPr>
          <w:bCs/>
          <w:lang w:eastAsia="en-US"/>
        </w:rPr>
        <w:t>) немає правильної відповіді</w:t>
      </w:r>
    </w:p>
    <w:p w:rsidR="001822FE" w:rsidRDefault="0040369C" w:rsidP="0040369C">
      <w:pPr>
        <w:ind w:firstLine="567"/>
        <w:jc w:val="both"/>
        <w:rPr>
          <w:b/>
        </w:rPr>
      </w:pPr>
      <w:r>
        <w:rPr>
          <w:b/>
        </w:rPr>
        <w:t>21</w:t>
      </w:r>
      <w:r w:rsidR="001822FE">
        <w:rPr>
          <w:b/>
        </w:rPr>
        <w:t>. Побічні ефекти ринку – це:</w:t>
      </w:r>
    </w:p>
    <w:p w:rsidR="001822FE" w:rsidRDefault="0040369C" w:rsidP="0040369C">
      <w:pPr>
        <w:ind w:firstLine="567"/>
        <w:jc w:val="both"/>
      </w:pPr>
      <w:r>
        <w:t>а</w:t>
      </w:r>
      <w:r w:rsidR="001822FE">
        <w:t>) витрати або вигоди, що випадають на долю окремих осіб або груп, що не приймають участі в певній ринковій угоді</w:t>
      </w:r>
    </w:p>
    <w:p w:rsidR="001822FE" w:rsidRDefault="0040369C" w:rsidP="0040369C">
      <w:pPr>
        <w:ind w:firstLine="567"/>
        <w:jc w:val="both"/>
      </w:pPr>
      <w:r>
        <w:t>б</w:t>
      </w:r>
      <w:r w:rsidR="001822FE">
        <w:t>) державне регулювання економіки</w:t>
      </w:r>
    </w:p>
    <w:p w:rsidR="001822FE" w:rsidRDefault="0040369C" w:rsidP="0040369C">
      <w:pPr>
        <w:ind w:firstLine="567"/>
        <w:jc w:val="both"/>
      </w:pPr>
      <w:r>
        <w:t>в</w:t>
      </w:r>
      <w:r w:rsidR="001822FE">
        <w:t>) негативний результат процесу укладання угоди між учасниками ринку</w:t>
      </w:r>
    </w:p>
    <w:p w:rsidR="001822FE" w:rsidRDefault="0040369C" w:rsidP="0040369C">
      <w:pPr>
        <w:ind w:firstLine="567"/>
        <w:jc w:val="both"/>
      </w:pPr>
      <w:r>
        <w:t>г</w:t>
      </w:r>
      <w:r w:rsidR="001822FE">
        <w:t>) конкурентна боротьба</w:t>
      </w:r>
    </w:p>
    <w:p w:rsidR="001822FE" w:rsidRDefault="0040369C" w:rsidP="0040369C">
      <w:pPr>
        <w:ind w:firstLine="567"/>
        <w:jc w:val="both"/>
      </w:pPr>
      <w:r>
        <w:t>д</w:t>
      </w:r>
      <w:r w:rsidR="001822FE">
        <w:t>) усі відповіді правильні</w:t>
      </w:r>
    </w:p>
    <w:p w:rsidR="001822FE" w:rsidRDefault="0040369C" w:rsidP="0040369C">
      <w:pPr>
        <w:ind w:firstLine="567"/>
        <w:jc w:val="both"/>
        <w:rPr>
          <w:b/>
        </w:rPr>
      </w:pPr>
      <w:r>
        <w:rPr>
          <w:b/>
        </w:rPr>
        <w:t>22</w:t>
      </w:r>
      <w:r w:rsidR="001822FE">
        <w:rPr>
          <w:b/>
        </w:rPr>
        <w:t>. Крива колективного попиту на певне суспільне благо може бути побудована:</w:t>
      </w:r>
    </w:p>
    <w:p w:rsidR="001822FE" w:rsidRDefault="0040369C" w:rsidP="0040369C">
      <w:pPr>
        <w:ind w:firstLine="567"/>
        <w:jc w:val="both"/>
      </w:pPr>
      <w:r>
        <w:t>а</w:t>
      </w:r>
      <w:r w:rsidR="001822FE">
        <w:t>) шляхом визначення максимально і мінімально можливих цін на дане благо;</w:t>
      </w:r>
    </w:p>
    <w:p w:rsidR="001822FE" w:rsidRDefault="0040369C" w:rsidP="0040369C">
      <w:pPr>
        <w:ind w:firstLine="567"/>
        <w:jc w:val="both"/>
      </w:pPr>
      <w:r>
        <w:t>б</w:t>
      </w:r>
      <w:r w:rsidR="001822FE">
        <w:t>) шляхом додавання по вертикалі всіх кривих індивідуального попиту на це благо;</w:t>
      </w:r>
    </w:p>
    <w:p w:rsidR="001822FE" w:rsidRDefault="0040369C" w:rsidP="0040369C">
      <w:pPr>
        <w:ind w:firstLine="567"/>
        <w:jc w:val="both"/>
      </w:pPr>
      <w:r>
        <w:t>в</w:t>
      </w:r>
      <w:r w:rsidR="001822FE">
        <w:t>) як вертикальна лінія;</w:t>
      </w:r>
    </w:p>
    <w:p w:rsidR="001822FE" w:rsidRDefault="0040369C" w:rsidP="0040369C">
      <w:pPr>
        <w:ind w:firstLine="567"/>
        <w:jc w:val="both"/>
      </w:pPr>
      <w:r>
        <w:t>г</w:t>
      </w:r>
      <w:r w:rsidR="001822FE">
        <w:t>) як горизонтальна лінія;</w:t>
      </w:r>
    </w:p>
    <w:p w:rsidR="001822FE" w:rsidRDefault="0040369C" w:rsidP="0040369C">
      <w:pPr>
        <w:ind w:firstLine="567"/>
        <w:jc w:val="both"/>
      </w:pPr>
      <w:r>
        <w:t>д</w:t>
      </w:r>
      <w:r w:rsidR="001822FE">
        <w:t>) жодним з вказаних способів.</w:t>
      </w:r>
    </w:p>
    <w:p w:rsidR="001822FE" w:rsidRDefault="0040369C" w:rsidP="0040369C">
      <w:pPr>
        <w:ind w:firstLine="567"/>
        <w:jc w:val="both"/>
        <w:rPr>
          <w:b/>
        </w:rPr>
      </w:pPr>
      <w:r>
        <w:rPr>
          <w:b/>
        </w:rPr>
        <w:t>23</w:t>
      </w:r>
      <w:r w:rsidR="001822FE">
        <w:rPr>
          <w:b/>
        </w:rPr>
        <w:t>. Якби ринок прав на забруднення навколишнього середовища, де можна було б купувати права на викиди певного обсягу забруднюючих речовин, встановив ціну забруднення, то тим самим він:</w:t>
      </w:r>
    </w:p>
    <w:p w:rsidR="001822FE" w:rsidRDefault="0040369C" w:rsidP="0040369C">
      <w:pPr>
        <w:ind w:firstLine="567"/>
        <w:jc w:val="both"/>
      </w:pPr>
      <w:r>
        <w:t>а</w:t>
      </w:r>
      <w:r w:rsidR="001822FE">
        <w:t>) не змінив би ситуацію із забрудненнями</w:t>
      </w:r>
    </w:p>
    <w:p w:rsidR="001822FE" w:rsidRDefault="0040369C" w:rsidP="0040369C">
      <w:pPr>
        <w:ind w:firstLine="567"/>
        <w:jc w:val="both"/>
      </w:pPr>
      <w:r>
        <w:t>б</w:t>
      </w:r>
      <w:r w:rsidR="001822FE">
        <w:t>) викликав би неконтрольоване забруднення навколишнього середовища найбільш прибутковими виробництвами</w:t>
      </w:r>
    </w:p>
    <w:p w:rsidR="001822FE" w:rsidRDefault="0040369C" w:rsidP="0040369C">
      <w:pPr>
        <w:ind w:firstLine="567"/>
        <w:jc w:val="both"/>
      </w:pPr>
      <w:r>
        <w:t>в</w:t>
      </w:r>
      <w:r w:rsidR="001822FE">
        <w:t>) стимулював би фірми до скорочення забруднення або його ліквідації</w:t>
      </w:r>
    </w:p>
    <w:p w:rsidR="001822FE" w:rsidRDefault="0040369C" w:rsidP="0040369C">
      <w:pPr>
        <w:ind w:firstLine="567"/>
        <w:jc w:val="both"/>
      </w:pPr>
      <w:r>
        <w:t>г</w:t>
      </w:r>
      <w:r w:rsidR="001822FE">
        <w:t>) привів би до зниження ефективності суспільного виробництва</w:t>
      </w:r>
    </w:p>
    <w:p w:rsidR="001822FE" w:rsidRDefault="0040369C" w:rsidP="0040369C">
      <w:pPr>
        <w:ind w:firstLine="567"/>
        <w:jc w:val="both"/>
      </w:pPr>
      <w:r>
        <w:t>д</w:t>
      </w:r>
      <w:r w:rsidR="001822FE">
        <w:t>) привів би до підвищення якості продукції</w:t>
      </w:r>
    </w:p>
    <w:p w:rsidR="001822FE" w:rsidRDefault="001822FE" w:rsidP="0040369C">
      <w:pPr>
        <w:ind w:firstLine="567"/>
        <w:jc w:val="both"/>
      </w:pPr>
    </w:p>
    <w:p w:rsidR="001822FE" w:rsidRDefault="0040369C" w:rsidP="0040369C">
      <w:pPr>
        <w:ind w:firstLine="567"/>
        <w:jc w:val="both"/>
        <w:rPr>
          <w:b/>
        </w:rPr>
      </w:pPr>
      <w:r>
        <w:rPr>
          <w:b/>
        </w:rPr>
        <w:t>24</w:t>
      </w:r>
      <w:r w:rsidR="001822FE">
        <w:rPr>
          <w:b/>
        </w:rPr>
        <w:t>. До факторів, що викликають неспроможність державної влади, не відносяться:</w:t>
      </w:r>
    </w:p>
    <w:p w:rsidR="001822FE" w:rsidRDefault="0040369C" w:rsidP="0040369C">
      <w:pPr>
        <w:ind w:firstLine="567"/>
        <w:jc w:val="both"/>
      </w:pPr>
      <w:r>
        <w:t>а</w:t>
      </w:r>
      <w:r w:rsidR="001822FE">
        <w:t>) наявність бюрократії</w:t>
      </w:r>
    </w:p>
    <w:p w:rsidR="001822FE" w:rsidRDefault="0040369C" w:rsidP="0040369C">
      <w:pPr>
        <w:ind w:firstLine="567"/>
        <w:jc w:val="both"/>
      </w:pPr>
      <w:r>
        <w:t>б</w:t>
      </w:r>
      <w:r w:rsidR="001822FE">
        <w:t>) труднощі вияву дійсних уподобань індивідів щодо спільних благ</w:t>
      </w:r>
    </w:p>
    <w:p w:rsidR="001822FE" w:rsidRDefault="0040369C" w:rsidP="0040369C">
      <w:pPr>
        <w:ind w:firstLine="567"/>
        <w:jc w:val="both"/>
      </w:pPr>
      <w:r>
        <w:t>в</w:t>
      </w:r>
      <w:r w:rsidR="001822FE">
        <w:t>) постійність, як правило, граничних витрат виробництва суспільних благ</w:t>
      </w:r>
    </w:p>
    <w:p w:rsidR="001822FE" w:rsidRDefault="0040369C" w:rsidP="0040369C">
      <w:pPr>
        <w:ind w:firstLine="567"/>
        <w:jc w:val="both"/>
      </w:pPr>
      <w:r>
        <w:t>г</w:t>
      </w:r>
      <w:r w:rsidR="001822FE">
        <w:t>) явище логроллінгу («торгівля голосами»)</w:t>
      </w:r>
    </w:p>
    <w:p w:rsidR="001822FE" w:rsidRDefault="0040369C" w:rsidP="0040369C">
      <w:pPr>
        <w:ind w:firstLine="567"/>
        <w:jc w:val="both"/>
      </w:pPr>
      <w:r>
        <w:t>д</w:t>
      </w:r>
      <w:r w:rsidR="001822FE">
        <w:t>) усі відповіді правильні</w:t>
      </w:r>
    </w:p>
    <w:p w:rsidR="001822FE" w:rsidRDefault="001822FE" w:rsidP="001822FE">
      <w:pPr>
        <w:jc w:val="both"/>
        <w:rPr>
          <w:b/>
          <w:highlight w:val="yellow"/>
        </w:rPr>
      </w:pPr>
    </w:p>
    <w:p w:rsidR="001822FE" w:rsidRDefault="001822FE" w:rsidP="001822FE">
      <w:pPr>
        <w:spacing w:after="120"/>
        <w:jc w:val="center"/>
        <w:rPr>
          <w:b/>
        </w:rPr>
      </w:pPr>
      <w:r>
        <w:rPr>
          <w:b/>
        </w:rPr>
        <w:t>Кросворди</w:t>
      </w:r>
    </w:p>
    <w:p w:rsidR="001822FE" w:rsidRDefault="001822FE" w:rsidP="001822FE">
      <w:pPr>
        <w:rPr>
          <w:b/>
        </w:rPr>
      </w:pPr>
      <w:r>
        <w:rPr>
          <w:b/>
        </w:rPr>
        <w:t>Кросворд 1</w:t>
      </w:r>
    </w:p>
    <w:p w:rsidR="001822FE" w:rsidRDefault="001822FE" w:rsidP="001822FE">
      <w:pPr>
        <w:jc w:val="center"/>
      </w:pPr>
    </w:p>
    <w:p w:rsidR="001822FE" w:rsidRDefault="001822FE" w:rsidP="001822FE">
      <w:pPr>
        <w:jc w:val="center"/>
      </w:pPr>
      <w:r>
        <w:rPr>
          <w:noProof/>
          <w:lang w:eastAsia="uk-UA"/>
        </w:rPr>
        <w:drawing>
          <wp:inline distT="0" distB="0" distL="0" distR="0">
            <wp:extent cx="2828290" cy="2764155"/>
            <wp:effectExtent l="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2828290" cy="2764155"/>
                    </a:xfrm>
                    <a:prstGeom prst="rect">
                      <a:avLst/>
                    </a:prstGeom>
                    <a:noFill/>
                    <a:ln>
                      <a:noFill/>
                    </a:ln>
                  </pic:spPr>
                </pic:pic>
              </a:graphicData>
            </a:graphic>
          </wp:inline>
        </w:drawing>
      </w:r>
    </w:p>
    <w:p w:rsidR="001822FE" w:rsidRDefault="001822FE" w:rsidP="001822FE">
      <w:pPr>
        <w:jc w:val="center"/>
        <w:rPr>
          <w:highlight w:val="yellow"/>
        </w:rPr>
      </w:pPr>
    </w:p>
    <w:p w:rsidR="001822FE" w:rsidRDefault="001822FE" w:rsidP="001822FE">
      <w:r>
        <w:t>По вертикалі:</w:t>
      </w:r>
    </w:p>
    <w:p w:rsidR="001822FE" w:rsidRDefault="001822FE" w:rsidP="001822FE">
      <w:pPr>
        <w:ind w:left="567"/>
        <w:jc w:val="both"/>
      </w:pPr>
      <w:r>
        <w:t>2. Громадська організація, яка функціонує на ринку праці і має можливість впливати на ставку зарплати.</w:t>
      </w:r>
    </w:p>
    <w:p w:rsidR="001822FE" w:rsidRDefault="001822FE" w:rsidP="001822FE">
      <w:pPr>
        <w:ind w:left="567"/>
        <w:jc w:val="both"/>
      </w:pPr>
      <w:r>
        <w:t>4. Засноване на договорі строкове платне користування майном, необхідним орендареві для здійснення підприємницької та іншої діяльності.</w:t>
      </w:r>
    </w:p>
    <w:p w:rsidR="001822FE" w:rsidRDefault="001822FE" w:rsidP="001822FE">
      <w:pPr>
        <w:ind w:left="567"/>
        <w:jc w:val="both"/>
      </w:pPr>
      <w:r>
        <w:t>7. Засіб праці, створений природою, операційний базис виробництва (в промисловості), сховище природних ресурсів (родовища мінералів, нафти, газу), природна основа сільськогосподарського виробництва.</w:t>
      </w:r>
    </w:p>
    <w:p w:rsidR="001822FE" w:rsidRDefault="001822FE" w:rsidP="001822FE">
      <w:pPr>
        <w:ind w:left="567"/>
        <w:jc w:val="both"/>
      </w:pPr>
      <w:r>
        <w:t>9. Фактор виробництва, власниками якого є домогосподарства; фізичні і розумові здібності людей, що можуть бути використані у виробництві благ.</w:t>
      </w:r>
    </w:p>
    <w:p w:rsidR="001822FE" w:rsidRDefault="001822FE" w:rsidP="001822FE">
      <w:pPr>
        <w:jc w:val="both"/>
      </w:pPr>
      <w:r>
        <w:t>По горизонталі:</w:t>
      </w:r>
    </w:p>
    <w:p w:rsidR="001822FE" w:rsidRDefault="001822FE" w:rsidP="001822FE">
      <w:pPr>
        <w:ind w:left="567"/>
        <w:jc w:val="both"/>
      </w:pPr>
      <w:r>
        <w:t xml:space="preserve">1. Плата (ціна) за використання ресурсу „праця”. </w:t>
      </w:r>
    </w:p>
    <w:p w:rsidR="001822FE" w:rsidRDefault="001822FE" w:rsidP="001822FE">
      <w:pPr>
        <w:ind w:left="567"/>
        <w:jc w:val="both"/>
      </w:pPr>
      <w:r>
        <w:t>3. Ситуація, при якій існує тільки один покупець або група покупців, що сумісно приймають рішення.</w:t>
      </w:r>
    </w:p>
    <w:p w:rsidR="001822FE" w:rsidRDefault="001822FE" w:rsidP="001822FE">
      <w:pPr>
        <w:ind w:left="567"/>
        <w:jc w:val="both"/>
      </w:pPr>
      <w:r>
        <w:t>5. Різниця між майбутньою та теперішньою вартістю грошового зобов’язання (грошей).</w:t>
      </w:r>
    </w:p>
    <w:p w:rsidR="001822FE" w:rsidRDefault="001822FE" w:rsidP="001822FE">
      <w:pPr>
        <w:ind w:left="567"/>
        <w:jc w:val="both"/>
      </w:pPr>
      <w:r>
        <w:t>6. Чистий дохід (прибуток), який отримує власник капіталу (позичкових грошей) внаслідок їхнього використання протягом певного проміжку часу (року).</w:t>
      </w:r>
    </w:p>
    <w:p w:rsidR="001822FE" w:rsidRDefault="001822FE" w:rsidP="001822FE">
      <w:pPr>
        <w:ind w:left="567"/>
        <w:jc w:val="both"/>
      </w:pPr>
      <w:r>
        <w:t>8. Благо, яке створюється працею і використовується для виробництва товарів та послуг з метою забезпечення регулярного доходу упродовж тривалого часу.</w:t>
      </w:r>
    </w:p>
    <w:p w:rsidR="001822FE" w:rsidRDefault="001822FE" w:rsidP="001822FE">
      <w:pPr>
        <w:ind w:left="567"/>
        <w:jc w:val="both"/>
      </w:pPr>
      <w:r>
        <w:t>10. Дохід осіб, що забезпечують національну економіку земельними ресурсами.</w:t>
      </w:r>
    </w:p>
    <w:p w:rsidR="001822FE" w:rsidRDefault="001822FE" w:rsidP="001822FE"/>
    <w:p w:rsidR="001822FE" w:rsidRDefault="0040369C" w:rsidP="001822FE">
      <w:pPr>
        <w:jc w:val="both"/>
        <w:rPr>
          <w:b/>
        </w:rPr>
      </w:pPr>
      <w:r>
        <w:rPr>
          <w:b/>
        </w:rPr>
        <w:t>Кросворд 2</w:t>
      </w:r>
    </w:p>
    <w:p w:rsidR="001822FE" w:rsidRDefault="001822FE" w:rsidP="001822FE">
      <w:pPr>
        <w:jc w:val="center"/>
        <w:rPr>
          <w:highlight w:val="yellow"/>
        </w:rPr>
      </w:pPr>
      <w:r>
        <w:rPr>
          <w:noProof/>
          <w:lang w:eastAsia="uk-UA"/>
        </w:rPr>
        <w:drawing>
          <wp:inline distT="0" distB="0" distL="0" distR="0">
            <wp:extent cx="4263390" cy="2637155"/>
            <wp:effectExtent l="0" t="0" r="381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673">
                      <a:extLst>
                        <a:ext uri="{28A0092B-C50C-407E-A947-70E740481C1C}">
                          <a14:useLocalDpi xmlns:a14="http://schemas.microsoft.com/office/drawing/2010/main" val="0"/>
                        </a:ext>
                      </a:extLst>
                    </a:blip>
                    <a:srcRect/>
                    <a:stretch>
                      <a:fillRect/>
                    </a:stretch>
                  </pic:blipFill>
                  <pic:spPr bwMode="auto">
                    <a:xfrm>
                      <a:off x="0" y="0"/>
                      <a:ext cx="4263390" cy="2637155"/>
                    </a:xfrm>
                    <a:prstGeom prst="rect">
                      <a:avLst/>
                    </a:prstGeom>
                    <a:noFill/>
                    <a:ln>
                      <a:noFill/>
                    </a:ln>
                  </pic:spPr>
                </pic:pic>
              </a:graphicData>
            </a:graphic>
          </wp:inline>
        </w:drawing>
      </w:r>
    </w:p>
    <w:p w:rsidR="001822FE" w:rsidRDefault="001822FE" w:rsidP="001822FE">
      <w:pPr>
        <w:jc w:val="center"/>
        <w:rPr>
          <w:highlight w:val="yellow"/>
        </w:rPr>
      </w:pPr>
    </w:p>
    <w:p w:rsidR="001822FE" w:rsidRDefault="001822FE" w:rsidP="001822FE">
      <w:pPr>
        <w:jc w:val="both"/>
      </w:pPr>
      <w:r>
        <w:t>По вертикалі:</w:t>
      </w:r>
    </w:p>
    <w:p w:rsidR="001822FE" w:rsidRDefault="001822FE" w:rsidP="001822FE">
      <w:pPr>
        <w:ind w:left="567"/>
        <w:jc w:val="both"/>
      </w:pPr>
      <w:r>
        <w:t>1. Зіставлення результатів (зокрема побічних і непрямих) господарської діяльності з витраченими ресурсами: трудовими, матеріальними, природними, фінансовими, основним капіталом тощо.</w:t>
      </w:r>
    </w:p>
    <w:p w:rsidR="001822FE" w:rsidRDefault="001822FE" w:rsidP="001822FE">
      <w:pPr>
        <w:ind w:left="567"/>
        <w:jc w:val="both"/>
      </w:pPr>
      <w:r>
        <w:t>2. Автор праці «Економічна теорія добробуту».</w:t>
      </w:r>
    </w:p>
    <w:p w:rsidR="001822FE" w:rsidRDefault="001822FE" w:rsidP="001822FE">
      <w:pPr>
        <w:ind w:left="567"/>
        <w:jc w:val="both"/>
      </w:pPr>
      <w:r>
        <w:t xml:space="preserve">4. Засіб, за допомогою якого задовольняються потреби; товар або послуга. </w:t>
      </w:r>
    </w:p>
    <w:p w:rsidR="001822FE" w:rsidRDefault="001822FE" w:rsidP="001822FE">
      <w:pPr>
        <w:ind w:left="567"/>
        <w:jc w:val="both"/>
      </w:pPr>
      <w:r>
        <w:t xml:space="preserve">5. Автор статті </w:t>
      </w:r>
      <w:r w:rsidR="0040369C">
        <w:t>«</w:t>
      </w:r>
      <w:r>
        <w:t>Проблема соціальних витрат</w:t>
      </w:r>
      <w:r w:rsidR="0040369C">
        <w:t>»</w:t>
      </w:r>
      <w:r>
        <w:t>, в якій розглядається проблема зовнішніх ефектів (екстерналій).</w:t>
      </w:r>
    </w:p>
    <w:p w:rsidR="001822FE" w:rsidRDefault="001822FE" w:rsidP="001822FE">
      <w:pPr>
        <w:jc w:val="both"/>
      </w:pPr>
      <w:r>
        <w:t>По горизонталі:</w:t>
      </w:r>
    </w:p>
    <w:p w:rsidR="001822FE" w:rsidRDefault="001822FE" w:rsidP="001822FE">
      <w:pPr>
        <w:ind w:left="426"/>
        <w:jc w:val="both"/>
      </w:pPr>
      <w:r>
        <w:t>1. Витрати або вигоди від виробництва чи споживання, які припадають особам, безпосередньо не залученим до цих процесів.</w:t>
      </w:r>
    </w:p>
    <w:p w:rsidR="001822FE" w:rsidRDefault="001822FE" w:rsidP="001822FE">
      <w:pPr>
        <w:ind w:left="426"/>
        <w:jc w:val="both"/>
      </w:pPr>
      <w:r>
        <w:t>3. Способи впливу на представників влади з метою прийняття вигідного для обмеженої групи виборців політичного рішення.</w:t>
      </w:r>
    </w:p>
    <w:p w:rsidR="001822FE" w:rsidRDefault="001822FE" w:rsidP="001822FE">
      <w:pPr>
        <w:ind w:left="426"/>
        <w:jc w:val="both"/>
      </w:pPr>
      <w:r>
        <w:t>6. Розподіл свого обмеженого бюджету між благами з метою отримання максимальної корисності від них.</w:t>
      </w:r>
    </w:p>
    <w:p w:rsidR="001822FE" w:rsidRDefault="001822FE" w:rsidP="001822FE">
      <w:pPr>
        <w:ind w:left="426"/>
        <w:jc w:val="both"/>
        <w:rPr>
          <w:highlight w:val="yellow"/>
        </w:rPr>
      </w:pPr>
      <w:r>
        <w:t>7. Суперництво між учасниками ринкового господарства за найвигідніші умови виробництва, продажу і купівлі товарів.</w:t>
      </w:r>
    </w:p>
    <w:p w:rsidR="001822FE" w:rsidRDefault="001822FE" w:rsidP="001822FE">
      <w:pPr>
        <w:jc w:val="center"/>
        <w:rPr>
          <w:highlight w:val="yellow"/>
        </w:rPr>
      </w:pPr>
    </w:p>
    <w:p w:rsidR="0040369C" w:rsidRDefault="0040369C" w:rsidP="001822FE">
      <w:pPr>
        <w:jc w:val="center"/>
        <w:rPr>
          <w:highlight w:val="yellow"/>
        </w:rPr>
      </w:pPr>
    </w:p>
    <w:p w:rsidR="0040369C" w:rsidRDefault="0040369C" w:rsidP="001822FE">
      <w:pPr>
        <w:jc w:val="center"/>
        <w:rPr>
          <w:highlight w:val="yellow"/>
        </w:rPr>
      </w:pPr>
    </w:p>
    <w:p w:rsidR="001822FE" w:rsidRDefault="001822FE" w:rsidP="001822FE">
      <w:pPr>
        <w:jc w:val="center"/>
        <w:rPr>
          <w:i/>
        </w:rPr>
      </w:pPr>
      <w:r>
        <w:rPr>
          <w:b/>
        </w:rPr>
        <w:t>Завдання для перевірки знань «Впишіть номер визначення кожного терміну»</w:t>
      </w:r>
      <w:r>
        <w:rPr>
          <w:b/>
          <w:i/>
        </w:rPr>
        <w:t xml:space="preserve"> </w:t>
      </w:r>
    </w:p>
    <w:p w:rsidR="001822FE" w:rsidRDefault="001822FE" w:rsidP="001822FE">
      <w:pPr>
        <w:jc w:val="center"/>
        <w:rPr>
          <w:i/>
          <w:sz w:val="16"/>
        </w:rPr>
      </w:pPr>
    </w:p>
    <w:tbl>
      <w:tblPr>
        <w:tblStyle w:val="a5"/>
        <w:tblW w:w="103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2"/>
        <w:gridCol w:w="3209"/>
        <w:gridCol w:w="567"/>
        <w:gridCol w:w="6076"/>
      </w:tblGrid>
      <w:tr w:rsidR="001822FE" w:rsidTr="001822FE">
        <w:tc>
          <w:tcPr>
            <w:tcW w:w="462" w:type="dxa"/>
            <w:hideMark/>
          </w:tcPr>
          <w:p w:rsidR="001822FE" w:rsidRDefault="001822FE">
            <w:pPr>
              <w:spacing w:line="264" w:lineRule="auto"/>
              <w:rPr>
                <w:lang w:val="en-US"/>
              </w:rPr>
            </w:pPr>
            <w:r>
              <w:rPr>
                <w:lang w:val="en-US" w:eastAsia="en-US"/>
              </w:rPr>
              <w:t>1</w:t>
            </w:r>
          </w:p>
        </w:tc>
        <w:tc>
          <w:tcPr>
            <w:tcW w:w="3209" w:type="dxa"/>
            <w:hideMark/>
          </w:tcPr>
          <w:p w:rsidR="001822FE" w:rsidRDefault="001822FE">
            <w:pPr>
              <w:spacing w:line="264" w:lineRule="auto"/>
              <w:rPr>
                <w:lang w:val="en-US"/>
              </w:rPr>
            </w:pPr>
            <w:r>
              <w:rPr>
                <w:lang w:eastAsia="en-US"/>
              </w:rPr>
              <w:t>Позиковий відсоток</w:t>
            </w:r>
          </w:p>
        </w:tc>
        <w:tc>
          <w:tcPr>
            <w:tcW w:w="567" w:type="dxa"/>
            <w:hideMark/>
          </w:tcPr>
          <w:p w:rsidR="001822FE" w:rsidRDefault="001822FE">
            <w:pPr>
              <w:spacing w:line="264" w:lineRule="auto"/>
            </w:pPr>
            <w:r>
              <w:rPr>
                <w:lang w:eastAsia="en-US"/>
              </w:rPr>
              <w:t>8</w:t>
            </w:r>
          </w:p>
        </w:tc>
        <w:tc>
          <w:tcPr>
            <w:tcW w:w="6076" w:type="dxa"/>
            <w:hideMark/>
          </w:tcPr>
          <w:p w:rsidR="001822FE" w:rsidRDefault="001822FE">
            <w:pPr>
              <w:spacing w:line="264" w:lineRule="auto"/>
            </w:pPr>
            <w:r>
              <w:rPr>
                <w:lang w:eastAsia="en-US"/>
              </w:rPr>
              <w:t>Монопсонія</w:t>
            </w:r>
          </w:p>
        </w:tc>
      </w:tr>
      <w:tr w:rsidR="001822FE" w:rsidTr="001822FE">
        <w:tc>
          <w:tcPr>
            <w:tcW w:w="462" w:type="dxa"/>
            <w:hideMark/>
          </w:tcPr>
          <w:p w:rsidR="001822FE" w:rsidRDefault="001822FE">
            <w:pPr>
              <w:spacing w:line="264" w:lineRule="auto"/>
              <w:rPr>
                <w:lang w:val="en-US"/>
              </w:rPr>
            </w:pPr>
            <w:r>
              <w:rPr>
                <w:lang w:val="en-US" w:eastAsia="en-US"/>
              </w:rPr>
              <w:t>2</w:t>
            </w:r>
          </w:p>
        </w:tc>
        <w:tc>
          <w:tcPr>
            <w:tcW w:w="3209" w:type="dxa"/>
            <w:hideMark/>
          </w:tcPr>
          <w:p w:rsidR="001822FE" w:rsidRDefault="001822FE">
            <w:pPr>
              <w:spacing w:line="264" w:lineRule="auto"/>
            </w:pPr>
            <w:r>
              <w:rPr>
                <w:lang w:eastAsia="en-US"/>
              </w:rPr>
              <w:t>Диференційна рента</w:t>
            </w:r>
          </w:p>
        </w:tc>
        <w:tc>
          <w:tcPr>
            <w:tcW w:w="567" w:type="dxa"/>
            <w:hideMark/>
          </w:tcPr>
          <w:p w:rsidR="001822FE" w:rsidRDefault="001822FE">
            <w:pPr>
              <w:spacing w:line="264" w:lineRule="auto"/>
            </w:pPr>
            <w:r>
              <w:rPr>
                <w:lang w:eastAsia="en-US"/>
              </w:rPr>
              <w:t>9</w:t>
            </w:r>
          </w:p>
        </w:tc>
        <w:tc>
          <w:tcPr>
            <w:tcW w:w="6076" w:type="dxa"/>
            <w:hideMark/>
          </w:tcPr>
          <w:p w:rsidR="001822FE" w:rsidRDefault="001822FE">
            <w:pPr>
              <w:spacing w:line="264" w:lineRule="auto"/>
            </w:pPr>
            <w:r>
              <w:rPr>
                <w:lang w:eastAsia="en-US"/>
              </w:rPr>
              <w:t>Заробітна плата</w:t>
            </w:r>
          </w:p>
        </w:tc>
      </w:tr>
      <w:tr w:rsidR="001822FE" w:rsidTr="001822FE">
        <w:tc>
          <w:tcPr>
            <w:tcW w:w="462" w:type="dxa"/>
            <w:hideMark/>
          </w:tcPr>
          <w:p w:rsidR="001822FE" w:rsidRDefault="001822FE">
            <w:pPr>
              <w:spacing w:line="264" w:lineRule="auto"/>
              <w:rPr>
                <w:lang w:val="en-US"/>
              </w:rPr>
            </w:pPr>
            <w:r>
              <w:rPr>
                <w:lang w:val="en-US" w:eastAsia="en-US"/>
              </w:rPr>
              <w:t>3</w:t>
            </w:r>
          </w:p>
        </w:tc>
        <w:tc>
          <w:tcPr>
            <w:tcW w:w="3209" w:type="dxa"/>
            <w:hideMark/>
          </w:tcPr>
          <w:p w:rsidR="001822FE" w:rsidRDefault="001822FE">
            <w:pPr>
              <w:spacing w:line="264" w:lineRule="auto"/>
            </w:pPr>
            <w:r>
              <w:rPr>
                <w:lang w:eastAsia="en-US"/>
              </w:rPr>
              <w:t>Чиста економічна рента</w:t>
            </w:r>
          </w:p>
        </w:tc>
        <w:tc>
          <w:tcPr>
            <w:tcW w:w="567" w:type="dxa"/>
            <w:hideMark/>
          </w:tcPr>
          <w:p w:rsidR="001822FE" w:rsidRDefault="001822FE">
            <w:pPr>
              <w:spacing w:line="264" w:lineRule="auto"/>
            </w:pPr>
            <w:r>
              <w:rPr>
                <w:lang w:eastAsia="en-US"/>
              </w:rPr>
              <w:t>10</w:t>
            </w:r>
          </w:p>
        </w:tc>
        <w:tc>
          <w:tcPr>
            <w:tcW w:w="6076" w:type="dxa"/>
            <w:hideMark/>
          </w:tcPr>
          <w:p w:rsidR="001822FE" w:rsidRDefault="001822FE">
            <w:pPr>
              <w:spacing w:line="264" w:lineRule="auto"/>
            </w:pPr>
            <w:r>
              <w:rPr>
                <w:lang w:eastAsia="en-US"/>
              </w:rPr>
              <w:t>Граничні витрати на ресурс</w:t>
            </w:r>
          </w:p>
        </w:tc>
      </w:tr>
      <w:tr w:rsidR="001822FE" w:rsidTr="001822FE">
        <w:tc>
          <w:tcPr>
            <w:tcW w:w="462" w:type="dxa"/>
            <w:hideMark/>
          </w:tcPr>
          <w:p w:rsidR="001822FE" w:rsidRDefault="001822FE">
            <w:pPr>
              <w:spacing w:line="264" w:lineRule="auto"/>
              <w:rPr>
                <w:lang w:val="en-US"/>
              </w:rPr>
            </w:pPr>
            <w:r>
              <w:rPr>
                <w:lang w:val="en-US" w:eastAsia="en-US"/>
              </w:rPr>
              <w:t>4</w:t>
            </w:r>
          </w:p>
        </w:tc>
        <w:tc>
          <w:tcPr>
            <w:tcW w:w="3209" w:type="dxa"/>
            <w:hideMark/>
          </w:tcPr>
          <w:p w:rsidR="001822FE" w:rsidRDefault="001822FE">
            <w:pPr>
              <w:spacing w:line="264" w:lineRule="auto"/>
            </w:pPr>
            <w:r>
              <w:rPr>
                <w:lang w:eastAsia="en-US"/>
              </w:rPr>
              <w:t>Земля, природні ресурси</w:t>
            </w:r>
          </w:p>
        </w:tc>
        <w:tc>
          <w:tcPr>
            <w:tcW w:w="567" w:type="dxa"/>
            <w:hideMark/>
          </w:tcPr>
          <w:p w:rsidR="001822FE" w:rsidRDefault="001822FE">
            <w:pPr>
              <w:spacing w:line="264" w:lineRule="auto"/>
            </w:pPr>
            <w:r>
              <w:rPr>
                <w:lang w:val="ru-RU"/>
              </w:rPr>
              <w:t>11</w:t>
            </w:r>
          </w:p>
        </w:tc>
        <w:tc>
          <w:tcPr>
            <w:tcW w:w="6076" w:type="dxa"/>
            <w:hideMark/>
          </w:tcPr>
          <w:p w:rsidR="001822FE" w:rsidRDefault="001822FE">
            <w:pPr>
              <w:spacing w:line="264" w:lineRule="auto"/>
            </w:pPr>
            <w:r>
              <w:rPr>
                <w:lang w:eastAsia="en-US"/>
              </w:rPr>
              <w:t>Граничний продукт ресурсу в грош. вираженні</w:t>
            </w:r>
          </w:p>
        </w:tc>
      </w:tr>
      <w:tr w:rsidR="001822FE" w:rsidTr="001822FE">
        <w:tc>
          <w:tcPr>
            <w:tcW w:w="462" w:type="dxa"/>
            <w:hideMark/>
          </w:tcPr>
          <w:p w:rsidR="001822FE" w:rsidRDefault="001822FE">
            <w:pPr>
              <w:spacing w:line="264" w:lineRule="auto"/>
              <w:rPr>
                <w:lang w:eastAsia="en-US"/>
              </w:rPr>
            </w:pPr>
            <w:r>
              <w:rPr>
                <w:lang w:eastAsia="en-US"/>
              </w:rPr>
              <w:t>5</w:t>
            </w:r>
          </w:p>
        </w:tc>
        <w:tc>
          <w:tcPr>
            <w:tcW w:w="3209" w:type="dxa"/>
            <w:hideMark/>
          </w:tcPr>
          <w:p w:rsidR="001822FE" w:rsidRDefault="001822FE">
            <w:pPr>
              <w:spacing w:line="264" w:lineRule="auto"/>
              <w:rPr>
                <w:lang w:eastAsia="en-US"/>
              </w:rPr>
            </w:pPr>
            <w:r>
              <w:rPr>
                <w:lang w:eastAsia="en-US"/>
              </w:rPr>
              <w:t>Економічна рента</w:t>
            </w:r>
          </w:p>
        </w:tc>
        <w:tc>
          <w:tcPr>
            <w:tcW w:w="567" w:type="dxa"/>
            <w:hideMark/>
          </w:tcPr>
          <w:p w:rsidR="001822FE" w:rsidRDefault="001822FE">
            <w:pPr>
              <w:spacing w:line="264" w:lineRule="auto"/>
              <w:rPr>
                <w:lang w:val="ru-RU"/>
              </w:rPr>
            </w:pPr>
            <w:r>
              <w:rPr>
                <w:lang w:val="ru-RU"/>
              </w:rPr>
              <w:t>12</w:t>
            </w:r>
          </w:p>
        </w:tc>
        <w:tc>
          <w:tcPr>
            <w:tcW w:w="6076" w:type="dxa"/>
            <w:hideMark/>
          </w:tcPr>
          <w:p w:rsidR="001822FE" w:rsidRDefault="001822FE">
            <w:pPr>
              <w:spacing w:line="264" w:lineRule="auto"/>
              <w:rPr>
                <w:lang w:eastAsia="en-US"/>
              </w:rPr>
            </w:pPr>
            <w:r>
              <w:t>Неспроможність (фіаско) ринку</w:t>
            </w:r>
          </w:p>
        </w:tc>
      </w:tr>
      <w:tr w:rsidR="001822FE" w:rsidTr="001822FE">
        <w:tc>
          <w:tcPr>
            <w:tcW w:w="462" w:type="dxa"/>
            <w:hideMark/>
          </w:tcPr>
          <w:p w:rsidR="001822FE" w:rsidRDefault="001822FE">
            <w:pPr>
              <w:spacing w:line="264" w:lineRule="auto"/>
              <w:rPr>
                <w:lang w:val="en-US"/>
              </w:rPr>
            </w:pPr>
            <w:r>
              <w:rPr>
                <w:lang w:val="en-US" w:eastAsia="en-US"/>
              </w:rPr>
              <w:t>6</w:t>
            </w:r>
          </w:p>
        </w:tc>
        <w:tc>
          <w:tcPr>
            <w:tcW w:w="3209" w:type="dxa"/>
            <w:hideMark/>
          </w:tcPr>
          <w:p w:rsidR="001822FE" w:rsidRDefault="001822FE">
            <w:pPr>
              <w:spacing w:line="264" w:lineRule="auto"/>
            </w:pPr>
            <w:r>
              <w:rPr>
                <w:lang w:eastAsia="en-US"/>
              </w:rPr>
              <w:t>Олігопсонія</w:t>
            </w:r>
          </w:p>
        </w:tc>
        <w:tc>
          <w:tcPr>
            <w:tcW w:w="567" w:type="dxa"/>
            <w:hideMark/>
          </w:tcPr>
          <w:p w:rsidR="001822FE" w:rsidRDefault="001822FE">
            <w:pPr>
              <w:spacing w:line="264" w:lineRule="auto"/>
            </w:pPr>
            <w:r>
              <w:t>13</w:t>
            </w:r>
          </w:p>
        </w:tc>
        <w:tc>
          <w:tcPr>
            <w:tcW w:w="6076" w:type="dxa"/>
            <w:hideMark/>
          </w:tcPr>
          <w:p w:rsidR="001822FE" w:rsidRDefault="001822FE">
            <w:pPr>
              <w:spacing w:line="264" w:lineRule="auto"/>
            </w:pPr>
            <w:r>
              <w:rPr>
                <w:lang w:eastAsia="en-US"/>
              </w:rPr>
              <w:t>Похідний попит</w:t>
            </w:r>
          </w:p>
        </w:tc>
      </w:tr>
      <w:tr w:rsidR="001822FE" w:rsidTr="001822FE">
        <w:tc>
          <w:tcPr>
            <w:tcW w:w="462" w:type="dxa"/>
            <w:hideMark/>
          </w:tcPr>
          <w:p w:rsidR="001822FE" w:rsidRDefault="001822FE">
            <w:pPr>
              <w:spacing w:line="264" w:lineRule="auto"/>
              <w:rPr>
                <w:lang w:eastAsia="en-US"/>
              </w:rPr>
            </w:pPr>
            <w:r>
              <w:rPr>
                <w:lang w:eastAsia="en-US"/>
              </w:rPr>
              <w:t>7</w:t>
            </w:r>
          </w:p>
        </w:tc>
        <w:tc>
          <w:tcPr>
            <w:tcW w:w="3209" w:type="dxa"/>
            <w:hideMark/>
          </w:tcPr>
          <w:p w:rsidR="001822FE" w:rsidRDefault="001822FE">
            <w:pPr>
              <w:spacing w:line="264" w:lineRule="auto"/>
              <w:rPr>
                <w:lang w:eastAsia="en-US"/>
              </w:rPr>
            </w:pPr>
            <w:r>
              <w:rPr>
                <w:lang w:eastAsia="en-US"/>
              </w:rPr>
              <w:t>Зовнішні ефекти</w:t>
            </w:r>
          </w:p>
        </w:tc>
        <w:tc>
          <w:tcPr>
            <w:tcW w:w="567" w:type="dxa"/>
            <w:hideMark/>
          </w:tcPr>
          <w:p w:rsidR="001822FE" w:rsidRDefault="001822FE">
            <w:pPr>
              <w:spacing w:line="264" w:lineRule="auto"/>
            </w:pPr>
            <w:r>
              <w:t>14</w:t>
            </w:r>
          </w:p>
        </w:tc>
        <w:tc>
          <w:tcPr>
            <w:tcW w:w="6076" w:type="dxa"/>
            <w:hideMark/>
          </w:tcPr>
          <w:p w:rsidR="001822FE" w:rsidRDefault="001822FE">
            <w:pPr>
              <w:spacing w:line="264" w:lineRule="auto"/>
              <w:rPr>
                <w:lang w:eastAsia="en-US"/>
              </w:rPr>
            </w:pPr>
            <w:r>
              <w:rPr>
                <w:lang w:eastAsia="en-US"/>
              </w:rPr>
              <w:t>Суспільне благо</w:t>
            </w:r>
          </w:p>
        </w:tc>
      </w:tr>
    </w:tbl>
    <w:p w:rsidR="001822FE" w:rsidRDefault="001822FE" w:rsidP="001822FE"/>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534"/>
        <w:gridCol w:w="9601"/>
      </w:tblGrid>
      <w:tr w:rsidR="001822FE" w:rsidTr="001822FE">
        <w:tc>
          <w:tcPr>
            <w:tcW w:w="534" w:type="dxa"/>
            <w:hideMark/>
          </w:tcPr>
          <w:p w:rsidR="001822FE" w:rsidRDefault="001822FE">
            <w:pPr>
              <w:spacing w:after="40"/>
              <w:jc w:val="both"/>
              <w:rPr>
                <w:b/>
                <w:i/>
                <w:color w:val="000000" w:themeColor="text1"/>
                <w:lang w:val="en-US"/>
              </w:rPr>
            </w:pPr>
            <w:r>
              <w:rPr>
                <w:b/>
                <w:i/>
                <w:color w:val="000000" w:themeColor="text1"/>
                <w:lang w:val="en-US" w:eastAsia="en-US"/>
              </w:rPr>
              <w:t>А</w:t>
            </w:r>
          </w:p>
        </w:tc>
        <w:tc>
          <w:tcPr>
            <w:tcW w:w="9601" w:type="dxa"/>
            <w:hideMark/>
          </w:tcPr>
          <w:p w:rsidR="001822FE" w:rsidRDefault="001822FE">
            <w:pPr>
              <w:spacing w:after="40"/>
              <w:jc w:val="both"/>
              <w:rPr>
                <w:color w:val="000000" w:themeColor="text1"/>
                <w:lang w:val="ru-RU"/>
              </w:rPr>
            </w:pPr>
            <w:r>
              <w:rPr>
                <w:color w:val="000000" w:themeColor="text1"/>
                <w:lang w:eastAsia="uk-UA"/>
              </w:rPr>
              <w:t>Попит на ресурси, що залежить від попиту на кінцеві продукти, які виробляються на основі цих ресурсів.</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Б</w:t>
            </w:r>
          </w:p>
        </w:tc>
        <w:tc>
          <w:tcPr>
            <w:tcW w:w="9601" w:type="dxa"/>
            <w:hideMark/>
          </w:tcPr>
          <w:p w:rsidR="001822FE" w:rsidRDefault="001822FE">
            <w:pPr>
              <w:spacing w:after="40"/>
              <w:jc w:val="both"/>
              <w:rPr>
                <w:color w:val="000000" w:themeColor="text1"/>
                <w:lang w:val="ru-RU"/>
              </w:rPr>
            </w:pPr>
            <w:r>
              <w:rPr>
                <w:color w:val="000000" w:themeColor="text1"/>
                <w:lang w:eastAsia="uk-UA"/>
              </w:rPr>
              <w:t>Ціна, що сплачується за використання праці.</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В</w:t>
            </w:r>
          </w:p>
        </w:tc>
        <w:tc>
          <w:tcPr>
            <w:tcW w:w="9601" w:type="dxa"/>
            <w:hideMark/>
          </w:tcPr>
          <w:p w:rsidR="001822FE" w:rsidRDefault="001822FE">
            <w:pPr>
              <w:spacing w:after="40"/>
              <w:jc w:val="both"/>
              <w:rPr>
                <w:color w:val="000000" w:themeColor="text1"/>
                <w:lang w:val="ru-RU"/>
              </w:rPr>
            </w:pPr>
            <w:r>
              <w:rPr>
                <w:color w:val="000000" w:themeColor="text1"/>
                <w:lang w:eastAsia="uk-UA"/>
              </w:rPr>
              <w:t>Можливість впливу на ціни кількох покупців певного</w:t>
            </w:r>
            <w:r>
              <w:rPr>
                <w:color w:val="000000" w:themeColor="text1"/>
              </w:rPr>
              <w:t xml:space="preserve"> </w:t>
            </w:r>
            <w:r>
              <w:rPr>
                <w:color w:val="000000" w:themeColor="text1"/>
                <w:lang w:eastAsia="uk-UA"/>
              </w:rPr>
              <w:t>виду факторів виробництва.</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Г</w:t>
            </w:r>
          </w:p>
        </w:tc>
        <w:tc>
          <w:tcPr>
            <w:tcW w:w="9601" w:type="dxa"/>
            <w:hideMark/>
          </w:tcPr>
          <w:p w:rsidR="001822FE" w:rsidRDefault="001822FE">
            <w:pPr>
              <w:spacing w:after="40"/>
              <w:jc w:val="both"/>
              <w:rPr>
                <w:color w:val="000000" w:themeColor="text1"/>
                <w:lang w:val="ru-RU"/>
              </w:rPr>
            </w:pPr>
            <w:r>
              <w:rPr>
                <w:color w:val="000000" w:themeColor="text1"/>
                <w:lang w:eastAsia="uk-UA"/>
              </w:rPr>
              <w:t>Додатковий виторг від реалізації додаткового обсягу продукції, що отримана при збільшенні використання ресурсу на одиницю.</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Д</w:t>
            </w:r>
          </w:p>
        </w:tc>
        <w:tc>
          <w:tcPr>
            <w:tcW w:w="9601" w:type="dxa"/>
            <w:hideMark/>
          </w:tcPr>
          <w:p w:rsidR="001822FE" w:rsidRDefault="001822FE">
            <w:pPr>
              <w:spacing w:after="40"/>
              <w:jc w:val="both"/>
              <w:rPr>
                <w:color w:val="000000" w:themeColor="text1"/>
                <w:lang w:val="ru-RU"/>
              </w:rPr>
            </w:pPr>
            <w:r>
              <w:rPr>
                <w:color w:val="000000" w:themeColor="text1"/>
                <w:lang w:eastAsia="uk-UA"/>
              </w:rPr>
              <w:t>Можливість впливу на ціни єдиного покупця певного</w:t>
            </w:r>
            <w:r>
              <w:rPr>
                <w:color w:val="000000" w:themeColor="text1"/>
              </w:rPr>
              <w:t xml:space="preserve"> </w:t>
            </w:r>
            <w:r>
              <w:rPr>
                <w:color w:val="000000" w:themeColor="text1"/>
                <w:lang w:eastAsia="uk-UA"/>
              </w:rPr>
              <w:t>виду факторів виробництва.</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Е</w:t>
            </w:r>
          </w:p>
        </w:tc>
        <w:tc>
          <w:tcPr>
            <w:tcW w:w="9601" w:type="dxa"/>
            <w:hideMark/>
          </w:tcPr>
          <w:p w:rsidR="001822FE" w:rsidRDefault="001822FE">
            <w:pPr>
              <w:jc w:val="both"/>
              <w:rPr>
                <w:color w:val="000000" w:themeColor="text1"/>
              </w:rPr>
            </w:pPr>
            <w:r>
              <w:rPr>
                <w:color w:val="000000" w:themeColor="text1"/>
                <w:lang w:eastAsia="uk-UA"/>
              </w:rPr>
              <w:t>Додаткові витрати на купівлю додаткової одиниці ресурсу.</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Є</w:t>
            </w:r>
          </w:p>
        </w:tc>
        <w:tc>
          <w:tcPr>
            <w:tcW w:w="9601" w:type="dxa"/>
            <w:hideMark/>
          </w:tcPr>
          <w:p w:rsidR="001822FE" w:rsidRDefault="001822FE">
            <w:pPr>
              <w:jc w:val="both"/>
              <w:rPr>
                <w:color w:val="000000" w:themeColor="text1"/>
              </w:rPr>
            </w:pPr>
            <w:r>
              <w:rPr>
                <w:color w:val="000000" w:themeColor="text1"/>
                <w:lang w:eastAsia="uk-UA"/>
              </w:rPr>
              <w:t>Це різниця між платою за послуги ресурсу і мінімальною кількістю коштів, які необхідно витратити, щоб спонукати власників ресурсу запропонувати його послуги на ринку.</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Ж</w:t>
            </w:r>
          </w:p>
        </w:tc>
        <w:tc>
          <w:tcPr>
            <w:tcW w:w="9601" w:type="dxa"/>
            <w:hideMark/>
          </w:tcPr>
          <w:p w:rsidR="001822FE" w:rsidRDefault="001822FE">
            <w:pPr>
              <w:spacing w:after="40"/>
              <w:jc w:val="both"/>
              <w:rPr>
                <w:color w:val="000000" w:themeColor="text1"/>
                <w:lang w:val="ru-RU"/>
              </w:rPr>
            </w:pPr>
            <w:r>
              <w:rPr>
                <w:color w:val="000000" w:themeColor="text1"/>
                <w:lang w:eastAsia="uk-UA"/>
              </w:rPr>
              <w:t>Усе, що може бути використано у виробництві в натуральному вигляді; родючі землі, вільні місця для будівництва, ліс, мінерали.</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З</w:t>
            </w:r>
          </w:p>
        </w:tc>
        <w:tc>
          <w:tcPr>
            <w:tcW w:w="9601" w:type="dxa"/>
            <w:hideMark/>
          </w:tcPr>
          <w:p w:rsidR="001822FE" w:rsidRDefault="001822FE">
            <w:pPr>
              <w:jc w:val="both"/>
              <w:rPr>
                <w:color w:val="000000" w:themeColor="text1"/>
              </w:rPr>
            </w:pPr>
            <w:r>
              <w:rPr>
                <w:color w:val="000000" w:themeColor="text1"/>
                <w:lang w:eastAsia="uk-UA"/>
              </w:rPr>
              <w:t>Ситуації, коли дія механізму конкурентних ринків не призводить до максимізацїї суспільної корисності.</w:t>
            </w:r>
          </w:p>
        </w:tc>
      </w:tr>
      <w:tr w:rsidR="001822FE" w:rsidTr="001822FE">
        <w:tc>
          <w:tcPr>
            <w:tcW w:w="534" w:type="dxa"/>
            <w:hideMark/>
          </w:tcPr>
          <w:p w:rsidR="001822FE" w:rsidRDefault="001822FE">
            <w:pPr>
              <w:spacing w:after="40"/>
              <w:rPr>
                <w:b/>
                <w:i/>
                <w:color w:val="000000" w:themeColor="text1"/>
                <w:lang w:val="en-US"/>
              </w:rPr>
            </w:pPr>
            <w:r>
              <w:rPr>
                <w:b/>
                <w:i/>
                <w:color w:val="000000" w:themeColor="text1"/>
                <w:lang w:val="en-US" w:eastAsia="en-US"/>
              </w:rPr>
              <w:t>И</w:t>
            </w:r>
          </w:p>
        </w:tc>
        <w:tc>
          <w:tcPr>
            <w:tcW w:w="9601" w:type="dxa"/>
            <w:hideMark/>
          </w:tcPr>
          <w:p w:rsidR="001822FE" w:rsidRDefault="001822FE">
            <w:pPr>
              <w:jc w:val="both"/>
              <w:rPr>
                <w:color w:val="000000" w:themeColor="text1"/>
              </w:rPr>
            </w:pPr>
            <w:r>
              <w:rPr>
                <w:color w:val="000000" w:themeColor="text1"/>
                <w:lang w:eastAsia="uk-UA"/>
              </w:rPr>
              <w:t>Дохід, що отримує власник ресурсу, який характеризується абсолютно нееластичною за ціною пропозицією.</w:t>
            </w:r>
          </w:p>
        </w:tc>
      </w:tr>
      <w:tr w:rsidR="001822FE" w:rsidTr="001822FE">
        <w:tc>
          <w:tcPr>
            <w:tcW w:w="534" w:type="dxa"/>
            <w:hideMark/>
          </w:tcPr>
          <w:p w:rsidR="001822FE" w:rsidRDefault="001822FE">
            <w:pPr>
              <w:spacing w:after="40"/>
              <w:rPr>
                <w:b/>
                <w:i/>
                <w:color w:val="000000" w:themeColor="text1"/>
                <w:lang w:val="ru-RU" w:eastAsia="en-US"/>
              </w:rPr>
            </w:pPr>
            <w:r>
              <w:rPr>
                <w:b/>
                <w:i/>
                <w:color w:val="000000" w:themeColor="text1"/>
                <w:lang w:val="ru-RU" w:eastAsia="en-US"/>
              </w:rPr>
              <w:t>І</w:t>
            </w:r>
          </w:p>
        </w:tc>
        <w:tc>
          <w:tcPr>
            <w:tcW w:w="9601" w:type="dxa"/>
            <w:hideMark/>
          </w:tcPr>
          <w:p w:rsidR="001822FE" w:rsidRDefault="001822FE">
            <w:pPr>
              <w:spacing w:after="40"/>
              <w:jc w:val="both"/>
              <w:rPr>
                <w:color w:val="000000" w:themeColor="text1"/>
                <w:lang w:eastAsia="en-US"/>
              </w:rPr>
            </w:pPr>
            <w:r>
              <w:rPr>
                <w:color w:val="000000" w:themeColor="text1"/>
                <w:lang w:eastAsia="en-US"/>
              </w:rPr>
              <w:t>Вплив дій економічних суб’єктів (або їх агентів), що беруть участь у даній угоді, на третіх осіб, що не беруть участі в цій угоді.</w:t>
            </w:r>
          </w:p>
        </w:tc>
      </w:tr>
      <w:tr w:rsidR="001822FE" w:rsidTr="001822FE">
        <w:tc>
          <w:tcPr>
            <w:tcW w:w="534" w:type="dxa"/>
            <w:hideMark/>
          </w:tcPr>
          <w:p w:rsidR="001822FE" w:rsidRDefault="001822FE">
            <w:pPr>
              <w:spacing w:after="40"/>
              <w:rPr>
                <w:b/>
                <w:i/>
                <w:color w:val="000000" w:themeColor="text1"/>
                <w:lang w:val="ru-RU" w:eastAsia="en-US"/>
              </w:rPr>
            </w:pPr>
            <w:r>
              <w:rPr>
                <w:b/>
                <w:i/>
                <w:color w:val="000000" w:themeColor="text1"/>
                <w:lang w:val="ru-RU" w:eastAsia="en-US"/>
              </w:rPr>
              <w:t>Ї</w:t>
            </w:r>
          </w:p>
        </w:tc>
        <w:tc>
          <w:tcPr>
            <w:tcW w:w="9601" w:type="dxa"/>
            <w:hideMark/>
          </w:tcPr>
          <w:p w:rsidR="001822FE" w:rsidRDefault="001822FE">
            <w:pPr>
              <w:spacing w:after="40"/>
              <w:jc w:val="both"/>
              <w:rPr>
                <w:color w:val="000000" w:themeColor="text1"/>
                <w:lang w:eastAsia="en-US"/>
              </w:rPr>
            </w:pPr>
            <w:r>
              <w:rPr>
                <w:color w:val="000000" w:themeColor="text1"/>
                <w:lang w:eastAsia="en-US"/>
              </w:rPr>
              <w:t>Благо, яке споживається колективно всіма громадянами незалежно від того, платять вони за нього чи ні.</w:t>
            </w:r>
          </w:p>
        </w:tc>
      </w:tr>
      <w:tr w:rsidR="001822FE" w:rsidTr="001822FE">
        <w:tc>
          <w:tcPr>
            <w:tcW w:w="534" w:type="dxa"/>
            <w:hideMark/>
          </w:tcPr>
          <w:p w:rsidR="001822FE" w:rsidRDefault="001822FE">
            <w:pPr>
              <w:spacing w:after="40"/>
              <w:rPr>
                <w:b/>
                <w:i/>
                <w:color w:val="000000" w:themeColor="text1"/>
                <w:lang w:val="ru-RU" w:eastAsia="en-US"/>
              </w:rPr>
            </w:pPr>
            <w:r>
              <w:rPr>
                <w:b/>
                <w:i/>
                <w:color w:val="000000" w:themeColor="text1"/>
                <w:lang w:val="ru-RU" w:eastAsia="en-US"/>
              </w:rPr>
              <w:t>Й</w:t>
            </w:r>
          </w:p>
        </w:tc>
        <w:tc>
          <w:tcPr>
            <w:tcW w:w="9601" w:type="dxa"/>
            <w:hideMark/>
          </w:tcPr>
          <w:p w:rsidR="001822FE" w:rsidRDefault="001822FE">
            <w:pPr>
              <w:jc w:val="both"/>
              <w:rPr>
                <w:color w:val="000000" w:themeColor="text1"/>
                <w:lang w:eastAsia="en-US"/>
              </w:rPr>
            </w:pPr>
            <w:r>
              <w:rPr>
                <w:color w:val="000000" w:themeColor="text1"/>
                <w:lang w:eastAsia="uk-UA"/>
              </w:rPr>
              <w:t>Рента, що отримує власник більш продуктивного ресурсу; різниця у величині плати за ресурс, що пояснюється різною продуктивністю.</w:t>
            </w:r>
          </w:p>
        </w:tc>
      </w:tr>
      <w:tr w:rsidR="001822FE" w:rsidTr="001822FE">
        <w:trPr>
          <w:trHeight w:val="210"/>
        </w:trPr>
        <w:tc>
          <w:tcPr>
            <w:tcW w:w="534" w:type="dxa"/>
            <w:hideMark/>
          </w:tcPr>
          <w:p w:rsidR="001822FE" w:rsidRDefault="001822FE">
            <w:pPr>
              <w:spacing w:after="40"/>
              <w:rPr>
                <w:b/>
                <w:i/>
                <w:color w:val="000000" w:themeColor="text1"/>
                <w:lang w:val="ru-RU" w:eastAsia="en-US"/>
              </w:rPr>
            </w:pPr>
            <w:r>
              <w:rPr>
                <w:b/>
                <w:i/>
                <w:color w:val="000000" w:themeColor="text1"/>
                <w:lang w:val="ru-RU" w:eastAsia="en-US"/>
              </w:rPr>
              <w:t>К</w:t>
            </w:r>
          </w:p>
        </w:tc>
        <w:tc>
          <w:tcPr>
            <w:tcW w:w="9601" w:type="dxa"/>
            <w:hideMark/>
          </w:tcPr>
          <w:p w:rsidR="001822FE" w:rsidRDefault="001822FE">
            <w:pPr>
              <w:spacing w:after="40"/>
              <w:jc w:val="both"/>
              <w:rPr>
                <w:color w:val="000000" w:themeColor="text1"/>
                <w:lang w:eastAsia="en-US"/>
              </w:rPr>
            </w:pPr>
            <w:r>
              <w:rPr>
                <w:color w:val="000000" w:themeColor="text1"/>
                <w:lang w:eastAsia="en-US"/>
              </w:rPr>
              <w:t>Ціна, що сплачується власникові капіталу за використання позикових коштів упродовж певного періоду.</w:t>
            </w:r>
          </w:p>
        </w:tc>
      </w:tr>
    </w:tbl>
    <w:p w:rsidR="001822FE" w:rsidRDefault="001822FE" w:rsidP="001822FE">
      <w:pPr>
        <w:spacing w:after="120"/>
        <w:ind w:left="567"/>
        <w:rPr>
          <w:rFonts w:cs="Arial"/>
          <w:bCs/>
          <w:caps/>
        </w:rPr>
      </w:pPr>
    </w:p>
    <w:p w:rsidR="003C559D" w:rsidRDefault="003C559D" w:rsidP="003C559D">
      <w:pPr>
        <w:spacing w:after="120"/>
        <w:jc w:val="center"/>
        <w:rPr>
          <w:b/>
        </w:rPr>
      </w:pPr>
    </w:p>
    <w:p w:rsidR="002C462C" w:rsidRDefault="002C462C" w:rsidP="00673B52">
      <w:pPr>
        <w:spacing w:after="120"/>
        <w:ind w:left="567"/>
        <w:rPr>
          <w:rFonts w:cs="Arial"/>
          <w:b/>
          <w:bCs/>
          <w:caps/>
        </w:rPr>
      </w:pPr>
    </w:p>
    <w:p w:rsidR="002C462C" w:rsidRDefault="002C462C" w:rsidP="00673B52">
      <w:pPr>
        <w:spacing w:after="120"/>
        <w:ind w:left="567"/>
        <w:rPr>
          <w:rFonts w:cs="Arial"/>
          <w:b/>
          <w:bCs/>
          <w:caps/>
        </w:rPr>
      </w:pPr>
    </w:p>
    <w:p w:rsidR="007E3488" w:rsidRPr="007E3488" w:rsidRDefault="007E3488" w:rsidP="005A1ACA">
      <w:pPr>
        <w:jc w:val="center"/>
        <w:rPr>
          <w:b/>
          <w:i/>
          <w:u w:val="single"/>
        </w:rPr>
      </w:pPr>
      <w:r w:rsidRPr="007E3488">
        <w:rPr>
          <w:b/>
          <w:i/>
          <w:u w:val="single"/>
        </w:rPr>
        <w:t>Для нотаток</w:t>
      </w: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7E3488" w:rsidRDefault="007E3488" w:rsidP="005A1ACA">
      <w:pPr>
        <w:jc w:val="center"/>
        <w:rPr>
          <w:b/>
          <w:i/>
        </w:rPr>
      </w:pPr>
    </w:p>
    <w:p w:rsidR="005A1ACA" w:rsidRPr="005A1ACA" w:rsidRDefault="005A1ACA" w:rsidP="005A1ACA">
      <w:pPr>
        <w:jc w:val="center"/>
      </w:pPr>
      <w:r w:rsidRPr="005A1ACA">
        <w:t>МІНІСТЕРСТВО ОСВІТИ І НАУКИ УКРАЇНИ</w:t>
      </w:r>
    </w:p>
    <w:p w:rsidR="005A1ACA" w:rsidRPr="005A1ACA" w:rsidRDefault="005A1ACA" w:rsidP="005A1ACA">
      <w:pPr>
        <w:jc w:val="center"/>
      </w:pPr>
      <w:r w:rsidRPr="005A1ACA">
        <w:t>ЛУЦЬКИЙ НАЦІОНАЛЬНИЙ ТЕХНІЧНИЙ УНІВЕРСИТЕТ</w:t>
      </w:r>
    </w:p>
    <w:p w:rsidR="005A1ACA" w:rsidRPr="005A1ACA" w:rsidRDefault="005A1ACA" w:rsidP="005A1ACA">
      <w:pPr>
        <w:widowControl w:val="0"/>
        <w:jc w:val="center"/>
        <w:rPr>
          <w:b/>
          <w:spacing w:val="4"/>
        </w:rPr>
      </w:pPr>
    </w:p>
    <w:p w:rsidR="005A1ACA" w:rsidRPr="005A1ACA" w:rsidRDefault="005A1ACA" w:rsidP="005A1ACA">
      <w:pPr>
        <w:widowControl w:val="0"/>
        <w:jc w:val="center"/>
        <w:rPr>
          <w:b/>
          <w:spacing w:val="4"/>
        </w:rPr>
      </w:pPr>
      <w:r w:rsidRPr="005A1ACA">
        <w:rPr>
          <w:b/>
          <w:spacing w:val="4"/>
        </w:rPr>
        <w:t>НАВЧАЛЬНЕ ВИДАННЯ</w:t>
      </w:r>
    </w:p>
    <w:p w:rsidR="005A1ACA" w:rsidRPr="005A1ACA" w:rsidRDefault="005A1ACA" w:rsidP="005A1ACA">
      <w:pPr>
        <w:widowControl w:val="0"/>
        <w:jc w:val="center"/>
        <w:rPr>
          <w:b/>
          <w:spacing w:val="4"/>
        </w:rPr>
      </w:pPr>
    </w:p>
    <w:p w:rsidR="005A1ACA" w:rsidRPr="005A1ACA" w:rsidRDefault="005A1ACA" w:rsidP="005A1ACA">
      <w:pPr>
        <w:widowControl w:val="0"/>
        <w:jc w:val="center"/>
        <w:rPr>
          <w:b/>
          <w:bCs/>
        </w:rPr>
      </w:pPr>
      <w:r w:rsidRPr="005A1ACA">
        <w:rPr>
          <w:b/>
          <w:bCs/>
        </w:rPr>
        <w:t>Баула Олена Вікторівна</w:t>
      </w:r>
    </w:p>
    <w:p w:rsidR="005A1ACA" w:rsidRPr="005A1ACA" w:rsidRDefault="005A1ACA" w:rsidP="005A1ACA">
      <w:pPr>
        <w:widowControl w:val="0"/>
        <w:jc w:val="center"/>
        <w:rPr>
          <w:b/>
          <w:bCs/>
        </w:rPr>
      </w:pPr>
      <w:r w:rsidRPr="005A1ACA">
        <w:rPr>
          <w:b/>
          <w:bCs/>
        </w:rPr>
        <w:t>Вісина Тетяна Миколаївна</w:t>
      </w:r>
    </w:p>
    <w:p w:rsidR="00AC00F7" w:rsidRDefault="00AC00F7" w:rsidP="005A1ACA">
      <w:pPr>
        <w:widowControl w:val="0"/>
        <w:jc w:val="center"/>
        <w:rPr>
          <w:b/>
          <w:bCs/>
        </w:rPr>
      </w:pPr>
      <w:r>
        <w:rPr>
          <w:b/>
          <w:bCs/>
        </w:rPr>
        <w:t>Лютак Олена Миколаївна</w:t>
      </w:r>
    </w:p>
    <w:p w:rsidR="005A1ACA" w:rsidRPr="005A1ACA" w:rsidRDefault="005A1ACA" w:rsidP="005A1ACA">
      <w:pPr>
        <w:widowControl w:val="0"/>
        <w:jc w:val="center"/>
        <w:rPr>
          <w:b/>
          <w:bCs/>
        </w:rPr>
      </w:pPr>
      <w:r w:rsidRPr="005A1ACA">
        <w:rPr>
          <w:b/>
          <w:bCs/>
        </w:rPr>
        <w:t>Савош Лариса Вкторівна</w:t>
      </w:r>
    </w:p>
    <w:p w:rsidR="005A1ACA" w:rsidRPr="005A1ACA" w:rsidRDefault="005A1ACA" w:rsidP="005A1ACA">
      <w:pPr>
        <w:widowControl w:val="0"/>
        <w:jc w:val="center"/>
        <w:rPr>
          <w:b/>
          <w:bCs/>
        </w:rPr>
      </w:pPr>
      <w:r w:rsidRPr="005A1ACA">
        <w:rPr>
          <w:b/>
          <w:bCs/>
        </w:rPr>
        <w:t>Кравчук Олег Ярославович</w:t>
      </w:r>
    </w:p>
    <w:p w:rsidR="005A1ACA" w:rsidRPr="005A1ACA" w:rsidRDefault="005A1ACA" w:rsidP="005A1ACA">
      <w:pPr>
        <w:widowControl w:val="0"/>
        <w:jc w:val="center"/>
        <w:rPr>
          <w:b/>
          <w:bCs/>
        </w:rPr>
      </w:pPr>
      <w:r w:rsidRPr="005A1ACA">
        <w:rPr>
          <w:b/>
          <w:bCs/>
        </w:rPr>
        <w:t>Зелінська Ольга Миколаївна</w:t>
      </w:r>
    </w:p>
    <w:p w:rsidR="005A1ACA" w:rsidRPr="005A1ACA" w:rsidRDefault="005A1ACA" w:rsidP="005A1ACA">
      <w:pPr>
        <w:widowControl w:val="0"/>
        <w:jc w:val="center"/>
        <w:rPr>
          <w:b/>
          <w:bCs/>
        </w:rPr>
      </w:pPr>
      <w:r w:rsidRPr="005A1ACA">
        <w:rPr>
          <w:b/>
          <w:bCs/>
        </w:rPr>
        <w:t>Полянська Тетяна Олександрівна</w:t>
      </w:r>
    </w:p>
    <w:p w:rsidR="005A1ACA" w:rsidRPr="005A1ACA" w:rsidRDefault="005A1ACA" w:rsidP="005A1ACA">
      <w:pPr>
        <w:widowControl w:val="0"/>
        <w:jc w:val="center"/>
        <w:rPr>
          <w:b/>
          <w:spacing w:val="4"/>
        </w:rPr>
      </w:pPr>
    </w:p>
    <w:p w:rsidR="005A1ACA" w:rsidRPr="005A1ACA" w:rsidRDefault="005A1ACA" w:rsidP="005A1ACA">
      <w:pPr>
        <w:widowControl w:val="0"/>
        <w:jc w:val="center"/>
        <w:rPr>
          <w:b/>
          <w:spacing w:val="4"/>
        </w:rPr>
      </w:pPr>
    </w:p>
    <w:p w:rsidR="005A1ACA" w:rsidRPr="00862839" w:rsidRDefault="005A1ACA" w:rsidP="005A1ACA">
      <w:pPr>
        <w:widowControl w:val="0"/>
        <w:jc w:val="center"/>
        <w:rPr>
          <w:b/>
          <w:sz w:val="32"/>
        </w:rPr>
      </w:pPr>
      <w:r w:rsidRPr="00862839">
        <w:rPr>
          <w:b/>
          <w:sz w:val="32"/>
        </w:rPr>
        <w:t>ЕКОНОМІКС</w:t>
      </w:r>
    </w:p>
    <w:p w:rsidR="005A1ACA" w:rsidRPr="005A1ACA" w:rsidRDefault="005A1ACA" w:rsidP="005A1ACA">
      <w:pPr>
        <w:widowControl w:val="0"/>
        <w:jc w:val="center"/>
        <w:rPr>
          <w:b/>
          <w:i/>
        </w:rPr>
      </w:pPr>
      <w:r w:rsidRPr="005A1ACA">
        <w:rPr>
          <w:b/>
          <w:i/>
        </w:rPr>
        <w:t>Частина 1: Вступ до економікса. Мікроекономіка</w:t>
      </w:r>
    </w:p>
    <w:p w:rsidR="005A1ACA" w:rsidRPr="005A1ACA" w:rsidRDefault="005A1ACA" w:rsidP="005A1ACA">
      <w:pPr>
        <w:pStyle w:val="31"/>
        <w:widowControl w:val="0"/>
        <w:spacing w:after="0"/>
        <w:ind w:left="0"/>
        <w:jc w:val="center"/>
        <w:rPr>
          <w:b/>
          <w:bCs/>
          <w:i/>
          <w:sz w:val="28"/>
          <w:szCs w:val="28"/>
        </w:rPr>
      </w:pPr>
      <w:r w:rsidRPr="005A1ACA">
        <w:rPr>
          <w:b/>
          <w:bCs/>
          <w:sz w:val="28"/>
          <w:szCs w:val="28"/>
        </w:rPr>
        <w:t>Навчальний посібник</w:t>
      </w:r>
    </w:p>
    <w:p w:rsidR="005A1ACA" w:rsidRPr="005A1ACA" w:rsidRDefault="005A1ACA" w:rsidP="005A1ACA">
      <w:pPr>
        <w:shd w:val="clear" w:color="auto" w:fill="FFFFFF"/>
        <w:jc w:val="center"/>
        <w:rPr>
          <w:spacing w:val="-3"/>
        </w:rPr>
      </w:pPr>
    </w:p>
    <w:p w:rsidR="005A1ACA" w:rsidRPr="005A1ACA" w:rsidRDefault="005A1ACA" w:rsidP="005A1ACA">
      <w:pPr>
        <w:jc w:val="center"/>
      </w:pPr>
      <w:r w:rsidRPr="005A1ACA">
        <w:t>Друкується в авторській редакції</w:t>
      </w:r>
    </w:p>
    <w:p w:rsidR="005A1ACA" w:rsidRPr="005A1ACA" w:rsidRDefault="005A1ACA" w:rsidP="005A1ACA">
      <w:pPr>
        <w:jc w:val="center"/>
        <w:rPr>
          <w:b/>
          <w:lang w:val="ru-RU"/>
        </w:rPr>
      </w:pPr>
      <w:r w:rsidRPr="005A1ACA">
        <w:t xml:space="preserve">Дизайн обкладинки: </w:t>
      </w:r>
      <w:r w:rsidRPr="005A1ACA">
        <w:rPr>
          <w:b/>
        </w:rPr>
        <w:t>С.М. Дячук</w:t>
      </w:r>
    </w:p>
    <w:p w:rsidR="005A1ACA" w:rsidRPr="005A1ACA" w:rsidRDefault="005A1ACA" w:rsidP="005A1ACA">
      <w:pPr>
        <w:jc w:val="center"/>
        <w:rPr>
          <w:highlight w:val="yellow"/>
        </w:rPr>
      </w:pPr>
    </w:p>
    <w:p w:rsidR="005A1ACA" w:rsidRPr="005A1ACA" w:rsidRDefault="005A1ACA" w:rsidP="005A1ACA">
      <w:pPr>
        <w:jc w:val="center"/>
      </w:pPr>
      <w:r w:rsidRPr="005A1ACA">
        <w:t xml:space="preserve">Підписано до друку </w:t>
      </w:r>
      <w:r w:rsidR="000459CA">
        <w:rPr>
          <w:highlight w:val="yellow"/>
        </w:rPr>
        <w:t>23</w:t>
      </w:r>
      <w:r w:rsidRPr="005A1ACA">
        <w:rPr>
          <w:highlight w:val="yellow"/>
        </w:rPr>
        <w:t>.</w:t>
      </w:r>
      <w:r w:rsidRPr="005A1ACA">
        <w:t>03.2021 р.</w:t>
      </w:r>
    </w:p>
    <w:p w:rsidR="005A1ACA" w:rsidRPr="00684E67" w:rsidRDefault="005A1ACA" w:rsidP="005A1ACA">
      <w:pPr>
        <w:jc w:val="center"/>
      </w:pPr>
      <w:r w:rsidRPr="005A1ACA">
        <w:t>Формат 60х84/16. Гарнітура</w:t>
      </w:r>
      <w:r w:rsidRPr="00684E67">
        <w:t xml:space="preserve"> </w:t>
      </w:r>
      <w:r w:rsidRPr="005A1ACA">
        <w:rPr>
          <w:lang w:val="en-US"/>
        </w:rPr>
        <w:t>Times</w:t>
      </w:r>
      <w:r w:rsidRPr="00684E67">
        <w:t xml:space="preserve"> </w:t>
      </w:r>
      <w:r w:rsidRPr="005A1ACA">
        <w:rPr>
          <w:lang w:val="en-US"/>
        </w:rPr>
        <w:t>New</w:t>
      </w:r>
      <w:r w:rsidRPr="00684E67">
        <w:t xml:space="preserve"> </w:t>
      </w:r>
      <w:r w:rsidRPr="005A1ACA">
        <w:rPr>
          <w:lang w:val="en-US"/>
        </w:rPr>
        <w:t>Roman</w:t>
      </w:r>
      <w:r w:rsidRPr="00684E67">
        <w:t xml:space="preserve">. </w:t>
      </w:r>
      <w:r w:rsidRPr="005A1ACA">
        <w:t>Папір</w:t>
      </w:r>
      <w:r w:rsidRPr="00684E67">
        <w:t xml:space="preserve"> </w:t>
      </w:r>
      <w:r w:rsidRPr="005A1ACA">
        <w:t>офсетний</w:t>
      </w:r>
      <w:r w:rsidRPr="00684E67">
        <w:t>.</w:t>
      </w:r>
    </w:p>
    <w:p w:rsidR="005A1ACA" w:rsidRPr="005A1ACA" w:rsidRDefault="005A1ACA" w:rsidP="005A1ACA">
      <w:pPr>
        <w:jc w:val="center"/>
        <w:rPr>
          <w:lang w:val="ru-RU"/>
        </w:rPr>
      </w:pPr>
      <w:r w:rsidRPr="005A1ACA">
        <w:t xml:space="preserve">Ум. друк. арк </w:t>
      </w:r>
      <w:r w:rsidRPr="005A1ACA">
        <w:rPr>
          <w:highlight w:val="yellow"/>
        </w:rPr>
        <w:t>12,75.</w:t>
      </w:r>
      <w:r w:rsidRPr="005A1ACA">
        <w:t xml:space="preserve"> Обл. вид. арк. </w:t>
      </w:r>
      <w:r w:rsidRPr="005A1ACA">
        <w:rPr>
          <w:highlight w:val="yellow"/>
        </w:rPr>
        <w:t>5,18.</w:t>
      </w:r>
      <w:r w:rsidRPr="005A1ACA">
        <w:t xml:space="preserve"> Тираж 300 пр.</w:t>
      </w:r>
    </w:p>
    <w:p w:rsidR="005A1ACA" w:rsidRPr="005A1ACA" w:rsidRDefault="005A1ACA" w:rsidP="005A1ACA">
      <w:pPr>
        <w:jc w:val="center"/>
      </w:pPr>
    </w:p>
    <w:p w:rsidR="005A1ACA" w:rsidRPr="005A1ACA" w:rsidRDefault="005A1ACA" w:rsidP="005A1ACA">
      <w:pPr>
        <w:jc w:val="center"/>
      </w:pPr>
      <w:r w:rsidRPr="005A1ACA">
        <w:t xml:space="preserve">Друк ІВВ Луцького НТУ </w:t>
      </w:r>
    </w:p>
    <w:p w:rsidR="005A1ACA" w:rsidRPr="005A1ACA" w:rsidRDefault="005A1ACA" w:rsidP="005A1ACA">
      <w:pPr>
        <w:jc w:val="center"/>
      </w:pPr>
      <w:r w:rsidRPr="005A1ACA">
        <w:t>Свідоцтво Держкомтелерадіо України ДК №4123 від 28.07.2011 р.</w:t>
      </w:r>
    </w:p>
    <w:p w:rsidR="005A1ACA" w:rsidRPr="005A1ACA" w:rsidRDefault="005A1ACA" w:rsidP="005A1ACA">
      <w:pPr>
        <w:jc w:val="center"/>
      </w:pPr>
      <w:smartTag w:uri="urn:schemas-microsoft-com:office:smarttags" w:element="metricconverter">
        <w:smartTagPr>
          <w:attr w:name="ProductID" w:val="43018, м"/>
        </w:smartTagPr>
        <w:r w:rsidRPr="005A1ACA">
          <w:t>43018, м</w:t>
        </w:r>
      </w:smartTag>
      <w:r w:rsidRPr="005A1ACA">
        <w:t>. Луцьк, вул. Львівська, 75, тел.: (0332) 74-61-02</w:t>
      </w:r>
    </w:p>
    <w:p w:rsidR="005A1ACA" w:rsidRPr="005A1ACA" w:rsidRDefault="005A1ACA" w:rsidP="005A1ACA">
      <w:pPr>
        <w:jc w:val="center"/>
        <w:rPr>
          <w:b/>
          <w:lang w:val="it-IT"/>
        </w:rPr>
      </w:pPr>
      <w:r w:rsidRPr="005A1ACA">
        <w:rPr>
          <w:lang w:val="it-IT"/>
        </w:rPr>
        <w:t>e</w:t>
      </w:r>
      <w:r w:rsidRPr="005A1ACA">
        <w:rPr>
          <w:lang w:val="en-US"/>
        </w:rPr>
        <w:t>-</w:t>
      </w:r>
      <w:r w:rsidRPr="005A1ACA">
        <w:rPr>
          <w:lang w:val="it-IT"/>
        </w:rPr>
        <w:t>mail</w:t>
      </w:r>
      <w:r w:rsidRPr="005A1ACA">
        <w:rPr>
          <w:lang w:val="en-US"/>
        </w:rPr>
        <w:t xml:space="preserve">: </w:t>
      </w:r>
      <w:r w:rsidRPr="005A1ACA">
        <w:rPr>
          <w:lang w:val="it-IT"/>
        </w:rPr>
        <w:t>rvv</w:t>
      </w:r>
      <w:r w:rsidRPr="005A1ACA">
        <w:rPr>
          <w:lang w:val="en-US"/>
        </w:rPr>
        <w:t>_</w:t>
      </w:r>
      <w:r w:rsidRPr="005A1ACA">
        <w:rPr>
          <w:lang w:val="it-IT"/>
        </w:rPr>
        <w:t>lntu</w:t>
      </w:r>
      <w:r w:rsidRPr="005A1ACA">
        <w:rPr>
          <w:lang w:val="en-US"/>
        </w:rPr>
        <w:t>@</w:t>
      </w:r>
      <w:r w:rsidRPr="005A1ACA">
        <w:rPr>
          <w:lang w:val="it-IT"/>
        </w:rPr>
        <w:t>ukr</w:t>
      </w:r>
      <w:r w:rsidRPr="005A1ACA">
        <w:rPr>
          <w:lang w:val="en-US"/>
        </w:rPr>
        <w:t>.</w:t>
      </w:r>
      <w:r w:rsidRPr="005A1ACA">
        <w:rPr>
          <w:lang w:val="it-IT"/>
        </w:rPr>
        <w:t>net</w:t>
      </w:r>
    </w:p>
    <w:p w:rsidR="005A1ACA" w:rsidRDefault="005A1ACA" w:rsidP="005A1ACA">
      <w:pPr>
        <w:shd w:val="clear" w:color="auto" w:fill="FFFFFF"/>
        <w:jc w:val="center"/>
        <w:rPr>
          <w:spacing w:val="-3"/>
        </w:rPr>
      </w:pPr>
    </w:p>
    <w:p w:rsidR="005A1ACA" w:rsidRPr="005A1ACA" w:rsidRDefault="005A1ACA" w:rsidP="005A1ACA">
      <w:pPr>
        <w:shd w:val="clear" w:color="auto" w:fill="FFFFFF"/>
        <w:jc w:val="center"/>
        <w:rPr>
          <w:spacing w:val="-3"/>
        </w:rPr>
      </w:pPr>
    </w:p>
    <w:p w:rsidR="005A1ACA" w:rsidRPr="005A1ACA" w:rsidRDefault="00862839" w:rsidP="005A1ACA">
      <w:pPr>
        <w:widowControl w:val="0"/>
        <w:ind w:firstLine="540"/>
        <w:jc w:val="both"/>
      </w:pPr>
      <w:r w:rsidRPr="00862839">
        <w:rPr>
          <w:b/>
        </w:rPr>
        <w:t>ЕКОНОМІКС.</w:t>
      </w:r>
      <w:r w:rsidRPr="005A1ACA">
        <w:t xml:space="preserve"> </w:t>
      </w:r>
      <w:r w:rsidR="005A1ACA" w:rsidRPr="005A1ACA">
        <w:rPr>
          <w:b/>
        </w:rPr>
        <w:t>Частина 1: Вступ до економікса. Мікроекономіка</w:t>
      </w:r>
      <w:r w:rsidR="005A1ACA" w:rsidRPr="005A1ACA">
        <w:t xml:space="preserve">:  Навчальний посібник / </w:t>
      </w:r>
      <w:r w:rsidR="00AC00F7">
        <w:t xml:space="preserve">Баула О.В., Вісина Т.М., Лютак О.М., Савош Л.В.,    Кравчук О.Я., Зелінська О.М., Полянська Т.О. </w:t>
      </w:r>
      <w:r w:rsidR="005A1ACA" w:rsidRPr="005A1ACA">
        <w:t xml:space="preserve">Луцьк: Інформаційно-видавничий відділ Луцького національного технічного університету, 2021. </w:t>
      </w:r>
      <w:r w:rsidR="000459CA" w:rsidRPr="000459CA">
        <w:t>307</w:t>
      </w:r>
      <w:r w:rsidR="005A1ACA" w:rsidRPr="000459CA">
        <w:t xml:space="preserve"> с.</w:t>
      </w:r>
    </w:p>
    <w:p w:rsidR="005A1ACA" w:rsidRPr="005A1ACA" w:rsidRDefault="005A1ACA" w:rsidP="005A1ACA">
      <w:pPr>
        <w:jc w:val="both"/>
        <w:rPr>
          <w:rFonts w:ascii="Calibri" w:hAnsi="Calibri"/>
          <w:sz w:val="32"/>
          <w:szCs w:val="32"/>
        </w:rPr>
      </w:pPr>
    </w:p>
    <w:p w:rsidR="005A1ACA" w:rsidRPr="005A1ACA" w:rsidRDefault="005A1ACA" w:rsidP="005A1ACA">
      <w:pPr>
        <w:widowControl w:val="0"/>
        <w:ind w:right="-9" w:firstLine="540"/>
        <w:jc w:val="both"/>
        <w:rPr>
          <w:sz w:val="24"/>
        </w:rPr>
      </w:pPr>
      <w:r w:rsidRPr="005A1ACA">
        <w:rPr>
          <w:sz w:val="24"/>
        </w:rPr>
        <w:t>В основу навчального посібника покладено курс лекцій, що викладається здобувачам першого (бакалаврського) рівня вищої освіти  Луцького національного технічного університету. В посібнику на системній основі розкриваються закони і категорії економікса, мікро- та макроекномічні аспекти функціонування суспільного виробництва.</w:t>
      </w:r>
    </w:p>
    <w:p w:rsidR="005A1ACA" w:rsidRPr="005A1ACA" w:rsidRDefault="005A1ACA" w:rsidP="005A1ACA">
      <w:pPr>
        <w:widowControl w:val="0"/>
        <w:ind w:right="-9" w:firstLine="540"/>
        <w:jc w:val="both"/>
        <w:rPr>
          <w:sz w:val="24"/>
        </w:rPr>
      </w:pPr>
      <w:r w:rsidRPr="005A1ACA">
        <w:rPr>
          <w:sz w:val="24"/>
        </w:rPr>
        <w:t xml:space="preserve"> Посібник наповнений схемами, графіками, таблицями, а також подано  контрольні питання і завдання для перевірки знань до кожної теми з прикладами відповіді та розв’язками.</w:t>
      </w:r>
    </w:p>
    <w:p w:rsidR="005A1ACA" w:rsidRPr="005A1ACA" w:rsidRDefault="005A1ACA" w:rsidP="005A1ACA">
      <w:pPr>
        <w:widowControl w:val="0"/>
        <w:tabs>
          <w:tab w:val="num" w:pos="1080"/>
        </w:tabs>
        <w:ind w:firstLine="540"/>
        <w:jc w:val="both"/>
        <w:rPr>
          <w:sz w:val="24"/>
        </w:rPr>
      </w:pPr>
      <w:r w:rsidRPr="005A1ACA">
        <w:rPr>
          <w:sz w:val="24"/>
        </w:rPr>
        <w:t>Рекомендовано для здобувачів вищої освіти, викладачів закладів вищої освіти.</w:t>
      </w:r>
    </w:p>
    <w:sectPr w:rsidR="005A1ACA" w:rsidRPr="005A1ACA" w:rsidSect="00EE0F4E">
      <w:type w:val="nextColumn"/>
      <w:pgSz w:w="11909" w:h="16834" w:code="9"/>
      <w:pgMar w:top="1134" w:right="992" w:bottom="1134" w:left="992" w:header="720" w:footer="720" w:gutter="0"/>
      <w:cols w:space="708"/>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12F3" w:rsidRDefault="00F512F3" w:rsidP="006934B7">
      <w:r>
        <w:separator/>
      </w:r>
    </w:p>
  </w:endnote>
  <w:endnote w:type="continuationSeparator" w:id="0">
    <w:p w:rsidR="00F512F3" w:rsidRDefault="00F512F3" w:rsidP="006934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CC"/>
    <w:family w:val="swiss"/>
    <w:pitch w:val="variable"/>
    <w:sig w:usb0="00000287" w:usb1="00000000" w:usb2="00000000" w:usb3="00000000" w:csb0="0000009F"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Verdana">
    <w:panose1 w:val="020B0604030504040204"/>
    <w:charset w:val="CC"/>
    <w:family w:val="swiss"/>
    <w:pitch w:val="variable"/>
    <w:sig w:usb0="A0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6FF" w:usb1="420024FF" w:usb2="02000000" w:usb3="00000000" w:csb0="0000019F" w:csb1="00000000"/>
  </w:font>
  <w:font w:name="Trebuchet MS">
    <w:panose1 w:val="020B0603020202020204"/>
    <w:charset w:val="CC"/>
    <w:family w:val="swiss"/>
    <w:pitch w:val="variable"/>
    <w:sig w:usb0="000006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D5FD7" w:rsidRDefault="00FD5FD7">
    <w:pPr>
      <w:pStyle w:val="ab"/>
      <w:jc w:val="center"/>
    </w:pPr>
    <w:r>
      <w:fldChar w:fldCharType="begin"/>
    </w:r>
    <w:r>
      <w:instrText xml:space="preserve"> PAGE   \* MERGEFORMAT </w:instrText>
    </w:r>
    <w:r>
      <w:fldChar w:fldCharType="separate"/>
    </w:r>
    <w:r w:rsidR="00356659">
      <w:rPr>
        <w:noProof/>
      </w:rPr>
      <w:t>2</w:t>
    </w:r>
    <w:r>
      <w:rPr>
        <w:noProof/>
      </w:rPr>
      <w:fldChar w:fldCharType="end"/>
    </w:r>
  </w:p>
  <w:p w:rsidR="00FD5FD7" w:rsidRDefault="00FD5FD7">
    <w:pPr>
      <w:pStyle w:val="ab"/>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12F3" w:rsidRDefault="00F512F3" w:rsidP="006934B7">
      <w:r>
        <w:separator/>
      </w:r>
    </w:p>
  </w:footnote>
  <w:footnote w:type="continuationSeparator" w:id="0">
    <w:p w:rsidR="00F512F3" w:rsidRDefault="00F512F3" w:rsidP="006934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EB492E6"/>
    <w:lvl w:ilvl="0">
      <w:numFmt w:val="bullet"/>
      <w:lvlText w:val="*"/>
      <w:lvlJc w:val="left"/>
      <w:pPr>
        <w:ind w:left="0" w:firstLine="0"/>
      </w:pPr>
    </w:lvl>
  </w:abstractNum>
  <w:abstractNum w:abstractNumId="1" w15:restartNumberingAfterBreak="0">
    <w:nsid w:val="012A69F7"/>
    <w:multiLevelType w:val="hybridMultilevel"/>
    <w:tmpl w:val="697AF19E"/>
    <w:lvl w:ilvl="0" w:tplc="E92CB8FA">
      <w:start w:val="1"/>
      <w:numFmt w:val="decimal"/>
      <w:lvlText w:val="%1."/>
      <w:lvlJc w:val="left"/>
      <w:pPr>
        <w:ind w:left="1287" w:hanging="360"/>
      </w:pPr>
      <w:rPr>
        <w:sz w:val="24"/>
        <w:szCs w:val="20"/>
      </w:rPr>
    </w:lvl>
    <w:lvl w:ilvl="1" w:tplc="04220019">
      <w:start w:val="1"/>
      <w:numFmt w:val="lowerLetter"/>
      <w:lvlText w:val="%2."/>
      <w:lvlJc w:val="left"/>
      <w:pPr>
        <w:ind w:left="2007" w:hanging="360"/>
      </w:pPr>
    </w:lvl>
    <w:lvl w:ilvl="2" w:tplc="0422001B">
      <w:start w:val="1"/>
      <w:numFmt w:val="lowerRoman"/>
      <w:lvlText w:val="%3."/>
      <w:lvlJc w:val="right"/>
      <w:pPr>
        <w:ind w:left="2727" w:hanging="180"/>
      </w:pPr>
    </w:lvl>
    <w:lvl w:ilvl="3" w:tplc="0422000F">
      <w:start w:val="1"/>
      <w:numFmt w:val="decimal"/>
      <w:lvlText w:val="%4."/>
      <w:lvlJc w:val="left"/>
      <w:pPr>
        <w:ind w:left="3447" w:hanging="360"/>
      </w:pPr>
    </w:lvl>
    <w:lvl w:ilvl="4" w:tplc="04220019">
      <w:start w:val="1"/>
      <w:numFmt w:val="lowerLetter"/>
      <w:lvlText w:val="%5."/>
      <w:lvlJc w:val="left"/>
      <w:pPr>
        <w:ind w:left="4167" w:hanging="360"/>
      </w:pPr>
    </w:lvl>
    <w:lvl w:ilvl="5" w:tplc="0422001B">
      <w:start w:val="1"/>
      <w:numFmt w:val="lowerRoman"/>
      <w:lvlText w:val="%6."/>
      <w:lvlJc w:val="right"/>
      <w:pPr>
        <w:ind w:left="4887" w:hanging="180"/>
      </w:pPr>
    </w:lvl>
    <w:lvl w:ilvl="6" w:tplc="0422000F">
      <w:start w:val="1"/>
      <w:numFmt w:val="decimal"/>
      <w:lvlText w:val="%7."/>
      <w:lvlJc w:val="left"/>
      <w:pPr>
        <w:ind w:left="5607" w:hanging="360"/>
      </w:pPr>
    </w:lvl>
    <w:lvl w:ilvl="7" w:tplc="04220019">
      <w:start w:val="1"/>
      <w:numFmt w:val="lowerLetter"/>
      <w:lvlText w:val="%8."/>
      <w:lvlJc w:val="left"/>
      <w:pPr>
        <w:ind w:left="6327" w:hanging="360"/>
      </w:pPr>
    </w:lvl>
    <w:lvl w:ilvl="8" w:tplc="0422001B">
      <w:start w:val="1"/>
      <w:numFmt w:val="lowerRoman"/>
      <w:lvlText w:val="%9."/>
      <w:lvlJc w:val="right"/>
      <w:pPr>
        <w:ind w:left="7047" w:hanging="180"/>
      </w:pPr>
    </w:lvl>
  </w:abstractNum>
  <w:abstractNum w:abstractNumId="2" w15:restartNumberingAfterBreak="0">
    <w:nsid w:val="032E1E43"/>
    <w:multiLevelType w:val="hybridMultilevel"/>
    <w:tmpl w:val="5688297A"/>
    <w:lvl w:ilvl="0" w:tplc="79620A5A">
      <w:start w:val="1"/>
      <w:numFmt w:val="decimal"/>
      <w:lvlText w:val="%1."/>
      <w:lvlJc w:val="left"/>
      <w:pPr>
        <w:ind w:left="927" w:hanging="360"/>
      </w:pPr>
      <w:rPr>
        <w:b w:val="0"/>
        <w:sz w:val="24"/>
        <w:szCs w:val="24"/>
      </w:r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3" w15:restartNumberingAfterBreak="0">
    <w:nsid w:val="03CD7253"/>
    <w:multiLevelType w:val="hybridMultilevel"/>
    <w:tmpl w:val="6E38BD52"/>
    <w:lvl w:ilvl="0" w:tplc="1E364050">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4" w15:restartNumberingAfterBreak="0">
    <w:nsid w:val="04167B22"/>
    <w:multiLevelType w:val="hybridMultilevel"/>
    <w:tmpl w:val="2F6482E8"/>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 w15:restartNumberingAfterBreak="0">
    <w:nsid w:val="056518D8"/>
    <w:multiLevelType w:val="hybridMultilevel"/>
    <w:tmpl w:val="FF286698"/>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15:restartNumberingAfterBreak="0">
    <w:nsid w:val="0607709A"/>
    <w:multiLevelType w:val="hybridMultilevel"/>
    <w:tmpl w:val="8BE4506A"/>
    <w:lvl w:ilvl="0" w:tplc="76D4242C">
      <w:start w:val="1"/>
      <w:numFmt w:val="decimal"/>
      <w:lvlText w:val="%1."/>
      <w:lvlJc w:val="left"/>
      <w:pPr>
        <w:tabs>
          <w:tab w:val="num" w:pos="927"/>
        </w:tabs>
        <w:ind w:left="927" w:hanging="360"/>
      </w:pPr>
      <w:rPr>
        <w:rFonts w:cs="Times New Roman"/>
      </w:rPr>
    </w:lvl>
    <w:lvl w:ilvl="1" w:tplc="81D8B2C4">
      <w:start w:val="1"/>
      <w:numFmt w:val="decimal"/>
      <w:lvlText w:val="%2)"/>
      <w:lvlJc w:val="left"/>
      <w:pPr>
        <w:tabs>
          <w:tab w:val="num" w:pos="9575"/>
        </w:tabs>
        <w:ind w:left="9575"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7" w15:restartNumberingAfterBreak="0">
    <w:nsid w:val="06F2313B"/>
    <w:multiLevelType w:val="hybridMultilevel"/>
    <w:tmpl w:val="A31AB568"/>
    <w:lvl w:ilvl="0" w:tplc="EFA8AAD2">
      <w:start w:val="1"/>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 w15:restartNumberingAfterBreak="0">
    <w:nsid w:val="06F63D9B"/>
    <w:multiLevelType w:val="singleLevel"/>
    <w:tmpl w:val="48262F30"/>
    <w:lvl w:ilvl="0">
      <w:start w:val="1"/>
      <w:numFmt w:val="decimal"/>
      <w:lvlText w:val="%1)"/>
      <w:legacy w:legacy="1" w:legacySpace="0" w:legacyIndent="238"/>
      <w:lvlJc w:val="left"/>
      <w:pPr>
        <w:ind w:left="0" w:firstLine="0"/>
      </w:pPr>
      <w:rPr>
        <w:rFonts w:ascii="Times New Roman" w:hAnsi="Times New Roman" w:cs="Times New Roman" w:hint="default"/>
      </w:rPr>
    </w:lvl>
  </w:abstractNum>
  <w:abstractNum w:abstractNumId="9" w15:restartNumberingAfterBreak="0">
    <w:nsid w:val="0A131B6A"/>
    <w:multiLevelType w:val="hybridMultilevel"/>
    <w:tmpl w:val="D936802E"/>
    <w:lvl w:ilvl="0" w:tplc="CFCC4528">
      <w:start w:val="1"/>
      <w:numFmt w:val="decimal"/>
      <w:lvlText w:val="%1."/>
      <w:lvlJc w:val="left"/>
      <w:pPr>
        <w:ind w:left="927" w:hanging="360"/>
      </w:pPr>
      <w:rPr>
        <w:b/>
      </w:r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10" w15:restartNumberingAfterBreak="0">
    <w:nsid w:val="0B5B4F92"/>
    <w:multiLevelType w:val="hybridMultilevel"/>
    <w:tmpl w:val="8F066C1E"/>
    <w:lvl w:ilvl="0" w:tplc="0419000B">
      <w:start w:val="1"/>
      <w:numFmt w:val="bullet"/>
      <w:lvlText w:val=""/>
      <w:lvlJc w:val="left"/>
      <w:pPr>
        <w:tabs>
          <w:tab w:val="num" w:pos="1287"/>
        </w:tabs>
        <w:ind w:left="1287" w:hanging="360"/>
      </w:pPr>
      <w:rPr>
        <w:rFonts w:ascii="Wingdings" w:hAnsi="Wingdings" w:hint="default"/>
      </w:rPr>
    </w:lvl>
    <w:lvl w:ilvl="1" w:tplc="04220003">
      <w:start w:val="1"/>
      <w:numFmt w:val="decimal"/>
      <w:lvlText w:val="%2."/>
      <w:lvlJc w:val="left"/>
      <w:pPr>
        <w:tabs>
          <w:tab w:val="num" w:pos="1440"/>
        </w:tabs>
        <w:ind w:left="1440" w:hanging="360"/>
      </w:pPr>
      <w:rPr>
        <w:rFonts w:cs="Times New Roman"/>
      </w:rPr>
    </w:lvl>
    <w:lvl w:ilvl="2" w:tplc="04220005">
      <w:start w:val="1"/>
      <w:numFmt w:val="decimal"/>
      <w:lvlText w:val="%3."/>
      <w:lvlJc w:val="left"/>
      <w:pPr>
        <w:tabs>
          <w:tab w:val="num" w:pos="2160"/>
        </w:tabs>
        <w:ind w:left="2160" w:hanging="360"/>
      </w:pPr>
      <w:rPr>
        <w:rFonts w:cs="Times New Roman"/>
      </w:rPr>
    </w:lvl>
    <w:lvl w:ilvl="3" w:tplc="04220001">
      <w:start w:val="1"/>
      <w:numFmt w:val="decimal"/>
      <w:lvlText w:val="%4."/>
      <w:lvlJc w:val="left"/>
      <w:pPr>
        <w:tabs>
          <w:tab w:val="num" w:pos="2880"/>
        </w:tabs>
        <w:ind w:left="2880" w:hanging="360"/>
      </w:pPr>
      <w:rPr>
        <w:rFonts w:cs="Times New Roman"/>
      </w:rPr>
    </w:lvl>
    <w:lvl w:ilvl="4" w:tplc="04220003">
      <w:start w:val="1"/>
      <w:numFmt w:val="decimal"/>
      <w:lvlText w:val="%5."/>
      <w:lvlJc w:val="left"/>
      <w:pPr>
        <w:tabs>
          <w:tab w:val="num" w:pos="3600"/>
        </w:tabs>
        <w:ind w:left="3600" w:hanging="360"/>
      </w:pPr>
      <w:rPr>
        <w:rFonts w:cs="Times New Roman"/>
      </w:rPr>
    </w:lvl>
    <w:lvl w:ilvl="5" w:tplc="04220005">
      <w:start w:val="1"/>
      <w:numFmt w:val="decimal"/>
      <w:lvlText w:val="%6."/>
      <w:lvlJc w:val="left"/>
      <w:pPr>
        <w:tabs>
          <w:tab w:val="num" w:pos="4320"/>
        </w:tabs>
        <w:ind w:left="4320" w:hanging="360"/>
      </w:pPr>
      <w:rPr>
        <w:rFonts w:cs="Times New Roman"/>
      </w:rPr>
    </w:lvl>
    <w:lvl w:ilvl="6" w:tplc="04220001">
      <w:start w:val="1"/>
      <w:numFmt w:val="decimal"/>
      <w:lvlText w:val="%7."/>
      <w:lvlJc w:val="left"/>
      <w:pPr>
        <w:tabs>
          <w:tab w:val="num" w:pos="5040"/>
        </w:tabs>
        <w:ind w:left="5040" w:hanging="360"/>
      </w:pPr>
      <w:rPr>
        <w:rFonts w:cs="Times New Roman"/>
      </w:rPr>
    </w:lvl>
    <w:lvl w:ilvl="7" w:tplc="04220003">
      <w:start w:val="1"/>
      <w:numFmt w:val="decimal"/>
      <w:lvlText w:val="%8."/>
      <w:lvlJc w:val="left"/>
      <w:pPr>
        <w:tabs>
          <w:tab w:val="num" w:pos="5760"/>
        </w:tabs>
        <w:ind w:left="5760" w:hanging="360"/>
      </w:pPr>
      <w:rPr>
        <w:rFonts w:cs="Times New Roman"/>
      </w:rPr>
    </w:lvl>
    <w:lvl w:ilvl="8" w:tplc="04220005">
      <w:start w:val="1"/>
      <w:numFmt w:val="decimal"/>
      <w:lvlText w:val="%9."/>
      <w:lvlJc w:val="left"/>
      <w:pPr>
        <w:tabs>
          <w:tab w:val="num" w:pos="6480"/>
        </w:tabs>
        <w:ind w:left="6480" w:hanging="360"/>
      </w:pPr>
      <w:rPr>
        <w:rFonts w:cs="Times New Roman"/>
      </w:rPr>
    </w:lvl>
  </w:abstractNum>
  <w:abstractNum w:abstractNumId="11" w15:restartNumberingAfterBreak="0">
    <w:nsid w:val="0B5E4A65"/>
    <w:multiLevelType w:val="hybridMultilevel"/>
    <w:tmpl w:val="D5D2903C"/>
    <w:lvl w:ilvl="0" w:tplc="ECF04064">
      <w:start w:val="1"/>
      <w:numFmt w:val="decimal"/>
      <w:lvlText w:val="%1."/>
      <w:lvlJc w:val="left"/>
      <w:pPr>
        <w:ind w:left="1429" w:hanging="360"/>
      </w:pPr>
      <w:rPr>
        <w:b/>
      </w:r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2" w15:restartNumberingAfterBreak="0">
    <w:nsid w:val="0FDD51DA"/>
    <w:multiLevelType w:val="hybridMultilevel"/>
    <w:tmpl w:val="882690C6"/>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10302B00"/>
    <w:multiLevelType w:val="hybridMultilevel"/>
    <w:tmpl w:val="EFE83236"/>
    <w:lvl w:ilvl="0" w:tplc="A50A11FC">
      <w:start w:val="1"/>
      <w:numFmt w:val="decimal"/>
      <w:lvlText w:val="%1."/>
      <w:lvlJc w:val="left"/>
      <w:pPr>
        <w:ind w:left="786" w:hanging="360"/>
      </w:pPr>
      <w:rPr>
        <w:b/>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14" w15:restartNumberingAfterBreak="0">
    <w:nsid w:val="155A4222"/>
    <w:multiLevelType w:val="hybridMultilevel"/>
    <w:tmpl w:val="7BA847DA"/>
    <w:lvl w:ilvl="0" w:tplc="643E26C4">
      <w:start w:val="1"/>
      <w:numFmt w:val="decimal"/>
      <w:lvlText w:val="%1-"/>
      <w:lvlJc w:val="left"/>
      <w:pPr>
        <w:tabs>
          <w:tab w:val="num" w:pos="1335"/>
        </w:tabs>
        <w:ind w:left="1335" w:hanging="79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5" w15:restartNumberingAfterBreak="0">
    <w:nsid w:val="159C2469"/>
    <w:multiLevelType w:val="hybridMultilevel"/>
    <w:tmpl w:val="C978BF5C"/>
    <w:lvl w:ilvl="0" w:tplc="05BAF70A">
      <w:start w:val="122"/>
      <w:numFmt w:val="bullet"/>
      <w:lvlText w:val="-"/>
      <w:lvlJc w:val="left"/>
      <w:pPr>
        <w:ind w:left="927" w:hanging="360"/>
      </w:pPr>
      <w:rPr>
        <w:rFonts w:ascii="Times New Roman" w:eastAsia="Times New Roman" w:hAnsi="Times New Roman" w:cs="Times New Roman" w:hint="default"/>
      </w:rPr>
    </w:lvl>
    <w:lvl w:ilvl="1" w:tplc="04220003">
      <w:start w:val="1"/>
      <w:numFmt w:val="bullet"/>
      <w:lvlText w:val="o"/>
      <w:lvlJc w:val="left"/>
      <w:pPr>
        <w:ind w:left="1647" w:hanging="360"/>
      </w:pPr>
      <w:rPr>
        <w:rFonts w:ascii="Courier New" w:hAnsi="Courier New" w:cs="Courier New" w:hint="default"/>
      </w:rPr>
    </w:lvl>
    <w:lvl w:ilvl="2" w:tplc="04220005">
      <w:start w:val="1"/>
      <w:numFmt w:val="bullet"/>
      <w:lvlText w:val=""/>
      <w:lvlJc w:val="left"/>
      <w:pPr>
        <w:ind w:left="2367" w:hanging="360"/>
      </w:pPr>
      <w:rPr>
        <w:rFonts w:ascii="Wingdings" w:hAnsi="Wingdings" w:hint="default"/>
      </w:rPr>
    </w:lvl>
    <w:lvl w:ilvl="3" w:tplc="04220001">
      <w:start w:val="1"/>
      <w:numFmt w:val="bullet"/>
      <w:lvlText w:val=""/>
      <w:lvlJc w:val="left"/>
      <w:pPr>
        <w:ind w:left="3087" w:hanging="360"/>
      </w:pPr>
      <w:rPr>
        <w:rFonts w:ascii="Symbol" w:hAnsi="Symbol" w:hint="default"/>
      </w:rPr>
    </w:lvl>
    <w:lvl w:ilvl="4" w:tplc="04220003">
      <w:start w:val="1"/>
      <w:numFmt w:val="bullet"/>
      <w:lvlText w:val="o"/>
      <w:lvlJc w:val="left"/>
      <w:pPr>
        <w:ind w:left="3807" w:hanging="360"/>
      </w:pPr>
      <w:rPr>
        <w:rFonts w:ascii="Courier New" w:hAnsi="Courier New" w:cs="Courier New" w:hint="default"/>
      </w:rPr>
    </w:lvl>
    <w:lvl w:ilvl="5" w:tplc="04220005">
      <w:start w:val="1"/>
      <w:numFmt w:val="bullet"/>
      <w:lvlText w:val=""/>
      <w:lvlJc w:val="left"/>
      <w:pPr>
        <w:ind w:left="4527" w:hanging="360"/>
      </w:pPr>
      <w:rPr>
        <w:rFonts w:ascii="Wingdings" w:hAnsi="Wingdings" w:hint="default"/>
      </w:rPr>
    </w:lvl>
    <w:lvl w:ilvl="6" w:tplc="04220001">
      <w:start w:val="1"/>
      <w:numFmt w:val="bullet"/>
      <w:lvlText w:val=""/>
      <w:lvlJc w:val="left"/>
      <w:pPr>
        <w:ind w:left="5247" w:hanging="360"/>
      </w:pPr>
      <w:rPr>
        <w:rFonts w:ascii="Symbol" w:hAnsi="Symbol" w:hint="default"/>
      </w:rPr>
    </w:lvl>
    <w:lvl w:ilvl="7" w:tplc="04220003">
      <w:start w:val="1"/>
      <w:numFmt w:val="bullet"/>
      <w:lvlText w:val="o"/>
      <w:lvlJc w:val="left"/>
      <w:pPr>
        <w:ind w:left="5967" w:hanging="360"/>
      </w:pPr>
      <w:rPr>
        <w:rFonts w:ascii="Courier New" w:hAnsi="Courier New" w:cs="Courier New" w:hint="default"/>
      </w:rPr>
    </w:lvl>
    <w:lvl w:ilvl="8" w:tplc="04220005">
      <w:start w:val="1"/>
      <w:numFmt w:val="bullet"/>
      <w:lvlText w:val=""/>
      <w:lvlJc w:val="left"/>
      <w:pPr>
        <w:ind w:left="6687" w:hanging="360"/>
      </w:pPr>
      <w:rPr>
        <w:rFonts w:ascii="Wingdings" w:hAnsi="Wingdings" w:hint="default"/>
      </w:rPr>
    </w:lvl>
  </w:abstractNum>
  <w:abstractNum w:abstractNumId="16" w15:restartNumberingAfterBreak="0">
    <w:nsid w:val="16B95C4C"/>
    <w:multiLevelType w:val="multilevel"/>
    <w:tmpl w:val="3670C2C6"/>
    <w:lvl w:ilvl="0">
      <w:start w:val="7"/>
      <w:numFmt w:val="decimal"/>
      <w:lvlText w:val="%1."/>
      <w:lvlJc w:val="left"/>
      <w:pPr>
        <w:ind w:left="450" w:hanging="450"/>
      </w:pPr>
      <w:rPr>
        <w:rFonts w:hint="default"/>
      </w:rPr>
    </w:lvl>
    <w:lvl w:ilvl="1">
      <w:start w:val="1"/>
      <w:numFmt w:val="decimal"/>
      <w:lvlText w:val="%1.%2."/>
      <w:lvlJc w:val="left"/>
      <w:pPr>
        <w:ind w:left="3240" w:hanging="720"/>
      </w:pPr>
      <w:rPr>
        <w:rFonts w:hint="default"/>
      </w:rPr>
    </w:lvl>
    <w:lvl w:ilvl="2">
      <w:start w:val="1"/>
      <w:numFmt w:val="decimal"/>
      <w:lvlText w:val="%1.%2.%3."/>
      <w:lvlJc w:val="left"/>
      <w:pPr>
        <w:ind w:left="5760" w:hanging="720"/>
      </w:pPr>
      <w:rPr>
        <w:rFonts w:hint="default"/>
      </w:rPr>
    </w:lvl>
    <w:lvl w:ilvl="3">
      <w:start w:val="1"/>
      <w:numFmt w:val="decimal"/>
      <w:lvlText w:val="%1.%2.%3.%4."/>
      <w:lvlJc w:val="left"/>
      <w:pPr>
        <w:ind w:left="8640" w:hanging="1080"/>
      </w:pPr>
      <w:rPr>
        <w:rFonts w:hint="default"/>
      </w:rPr>
    </w:lvl>
    <w:lvl w:ilvl="4">
      <w:start w:val="1"/>
      <w:numFmt w:val="decimal"/>
      <w:lvlText w:val="%1.%2.%3.%4.%5."/>
      <w:lvlJc w:val="left"/>
      <w:pPr>
        <w:ind w:left="11160" w:hanging="1080"/>
      </w:pPr>
      <w:rPr>
        <w:rFonts w:hint="default"/>
      </w:rPr>
    </w:lvl>
    <w:lvl w:ilvl="5">
      <w:start w:val="1"/>
      <w:numFmt w:val="decimal"/>
      <w:lvlText w:val="%1.%2.%3.%4.%5.%6."/>
      <w:lvlJc w:val="left"/>
      <w:pPr>
        <w:ind w:left="14040" w:hanging="1440"/>
      </w:pPr>
      <w:rPr>
        <w:rFonts w:hint="default"/>
      </w:rPr>
    </w:lvl>
    <w:lvl w:ilvl="6">
      <w:start w:val="1"/>
      <w:numFmt w:val="decimal"/>
      <w:lvlText w:val="%1.%2.%3.%4.%5.%6.%7."/>
      <w:lvlJc w:val="left"/>
      <w:pPr>
        <w:ind w:left="16920" w:hanging="1800"/>
      </w:pPr>
      <w:rPr>
        <w:rFonts w:hint="default"/>
      </w:rPr>
    </w:lvl>
    <w:lvl w:ilvl="7">
      <w:start w:val="1"/>
      <w:numFmt w:val="decimal"/>
      <w:lvlText w:val="%1.%2.%3.%4.%5.%6.%7.%8."/>
      <w:lvlJc w:val="left"/>
      <w:pPr>
        <w:ind w:left="19440" w:hanging="1800"/>
      </w:pPr>
      <w:rPr>
        <w:rFonts w:hint="default"/>
      </w:rPr>
    </w:lvl>
    <w:lvl w:ilvl="8">
      <w:start w:val="1"/>
      <w:numFmt w:val="decimal"/>
      <w:lvlText w:val="%1.%2.%3.%4.%5.%6.%7.%8.%9."/>
      <w:lvlJc w:val="left"/>
      <w:pPr>
        <w:ind w:left="22320" w:hanging="2160"/>
      </w:pPr>
      <w:rPr>
        <w:rFonts w:hint="default"/>
      </w:rPr>
    </w:lvl>
  </w:abstractNum>
  <w:abstractNum w:abstractNumId="17" w15:restartNumberingAfterBreak="0">
    <w:nsid w:val="18C5718E"/>
    <w:multiLevelType w:val="hybridMultilevel"/>
    <w:tmpl w:val="38D221A0"/>
    <w:lvl w:ilvl="0" w:tplc="388CAD26">
      <w:start w:val="1"/>
      <w:numFmt w:val="decimal"/>
      <w:lvlText w:val="%1)"/>
      <w:lvlJc w:val="left"/>
      <w:pPr>
        <w:tabs>
          <w:tab w:val="num" w:pos="1425"/>
        </w:tabs>
        <w:ind w:left="1425" w:hanging="885"/>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18" w15:restartNumberingAfterBreak="0">
    <w:nsid w:val="191276B1"/>
    <w:multiLevelType w:val="hybridMultilevel"/>
    <w:tmpl w:val="3C6A103E"/>
    <w:lvl w:ilvl="0" w:tplc="989E79CE">
      <w:start w:val="1"/>
      <w:numFmt w:val="decimal"/>
      <w:lvlText w:val="%1)"/>
      <w:lvlJc w:val="left"/>
      <w:pPr>
        <w:tabs>
          <w:tab w:val="num" w:pos="900"/>
        </w:tabs>
        <w:ind w:left="900" w:hanging="360"/>
      </w:pPr>
    </w:lvl>
    <w:lvl w:ilvl="1" w:tplc="925E8928">
      <w:start w:val="1"/>
      <w:numFmt w:val="decimal"/>
      <w:lvlText w:val="%2."/>
      <w:lvlJc w:val="left"/>
      <w:pPr>
        <w:tabs>
          <w:tab w:val="num" w:pos="1620"/>
        </w:tabs>
        <w:ind w:left="1620" w:hanging="360"/>
      </w:pPr>
    </w:lvl>
    <w:lvl w:ilvl="2" w:tplc="997A6AB4">
      <w:start w:val="1"/>
      <w:numFmt w:val="decimal"/>
      <w:lvlText w:val="%3."/>
      <w:lvlJc w:val="left"/>
      <w:pPr>
        <w:tabs>
          <w:tab w:val="num" w:pos="2520"/>
        </w:tabs>
        <w:ind w:left="2520" w:hanging="360"/>
      </w:pPr>
    </w:lvl>
    <w:lvl w:ilvl="3" w:tplc="0422000F">
      <w:start w:val="1"/>
      <w:numFmt w:val="decimal"/>
      <w:lvlText w:val="%4."/>
      <w:lvlJc w:val="left"/>
      <w:pPr>
        <w:tabs>
          <w:tab w:val="num" w:pos="3060"/>
        </w:tabs>
        <w:ind w:left="3060" w:hanging="360"/>
      </w:pPr>
    </w:lvl>
    <w:lvl w:ilvl="4" w:tplc="04220019">
      <w:start w:val="1"/>
      <w:numFmt w:val="lowerLetter"/>
      <w:lvlText w:val="%5."/>
      <w:lvlJc w:val="left"/>
      <w:pPr>
        <w:tabs>
          <w:tab w:val="num" w:pos="3780"/>
        </w:tabs>
        <w:ind w:left="3780" w:hanging="360"/>
      </w:pPr>
    </w:lvl>
    <w:lvl w:ilvl="5" w:tplc="0422001B">
      <w:start w:val="1"/>
      <w:numFmt w:val="lowerRoman"/>
      <w:lvlText w:val="%6."/>
      <w:lvlJc w:val="right"/>
      <w:pPr>
        <w:tabs>
          <w:tab w:val="num" w:pos="4500"/>
        </w:tabs>
        <w:ind w:left="4500" w:hanging="180"/>
      </w:pPr>
    </w:lvl>
    <w:lvl w:ilvl="6" w:tplc="0422000F">
      <w:start w:val="1"/>
      <w:numFmt w:val="decimal"/>
      <w:lvlText w:val="%7."/>
      <w:lvlJc w:val="left"/>
      <w:pPr>
        <w:tabs>
          <w:tab w:val="num" w:pos="5220"/>
        </w:tabs>
        <w:ind w:left="5220" w:hanging="360"/>
      </w:pPr>
    </w:lvl>
    <w:lvl w:ilvl="7" w:tplc="04220019">
      <w:start w:val="1"/>
      <w:numFmt w:val="lowerLetter"/>
      <w:lvlText w:val="%8."/>
      <w:lvlJc w:val="left"/>
      <w:pPr>
        <w:tabs>
          <w:tab w:val="num" w:pos="5940"/>
        </w:tabs>
        <w:ind w:left="5940" w:hanging="360"/>
      </w:pPr>
    </w:lvl>
    <w:lvl w:ilvl="8" w:tplc="0422001B">
      <w:start w:val="1"/>
      <w:numFmt w:val="lowerRoman"/>
      <w:lvlText w:val="%9."/>
      <w:lvlJc w:val="right"/>
      <w:pPr>
        <w:tabs>
          <w:tab w:val="num" w:pos="6660"/>
        </w:tabs>
        <w:ind w:left="6660" w:hanging="180"/>
      </w:pPr>
    </w:lvl>
  </w:abstractNum>
  <w:abstractNum w:abstractNumId="19" w15:restartNumberingAfterBreak="0">
    <w:nsid w:val="1A26565A"/>
    <w:multiLevelType w:val="hybridMultilevel"/>
    <w:tmpl w:val="8C062E02"/>
    <w:lvl w:ilvl="0" w:tplc="2530ED1A">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1A777F87"/>
    <w:multiLevelType w:val="hybridMultilevel"/>
    <w:tmpl w:val="39CA7306"/>
    <w:lvl w:ilvl="0" w:tplc="04190011">
      <w:start w:val="3"/>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1" w15:restartNumberingAfterBreak="0">
    <w:nsid w:val="1B7454B8"/>
    <w:multiLevelType w:val="hybridMultilevel"/>
    <w:tmpl w:val="C9D8E378"/>
    <w:lvl w:ilvl="0" w:tplc="07E8C150">
      <w:start w:val="1"/>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1FE53CED"/>
    <w:multiLevelType w:val="hybridMultilevel"/>
    <w:tmpl w:val="487657DE"/>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3" w15:restartNumberingAfterBreak="0">
    <w:nsid w:val="2054657F"/>
    <w:multiLevelType w:val="hybridMultilevel"/>
    <w:tmpl w:val="8C9CB4D6"/>
    <w:lvl w:ilvl="0" w:tplc="F29E6282">
      <w:start w:val="1"/>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24" w15:restartNumberingAfterBreak="0">
    <w:nsid w:val="236F1660"/>
    <w:multiLevelType w:val="hybridMultilevel"/>
    <w:tmpl w:val="3F82EF6E"/>
    <w:lvl w:ilvl="0" w:tplc="0419000B">
      <w:start w:val="1"/>
      <w:numFmt w:val="bullet"/>
      <w:lvlText w:val=""/>
      <w:lvlJc w:val="left"/>
      <w:pPr>
        <w:tabs>
          <w:tab w:val="num" w:pos="1420"/>
        </w:tabs>
        <w:ind w:left="1420" w:hanging="360"/>
      </w:pPr>
      <w:rPr>
        <w:rFonts w:ascii="Wingdings" w:hAnsi="Wingdings"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5" w15:restartNumberingAfterBreak="0">
    <w:nsid w:val="24336234"/>
    <w:multiLevelType w:val="hybridMultilevel"/>
    <w:tmpl w:val="321A5AEC"/>
    <w:lvl w:ilvl="0" w:tplc="737613C6">
      <w:start w:val="1"/>
      <w:numFmt w:val="decimal"/>
      <w:lvlText w:val="%1."/>
      <w:lvlJc w:val="left"/>
      <w:pPr>
        <w:ind w:left="4330" w:hanging="360"/>
      </w:pPr>
      <w:rPr>
        <w:b/>
      </w:rPr>
    </w:lvl>
    <w:lvl w:ilvl="1" w:tplc="04220019">
      <w:start w:val="1"/>
      <w:numFmt w:val="lowerLetter"/>
      <w:lvlText w:val="%2."/>
      <w:lvlJc w:val="left"/>
      <w:pPr>
        <w:ind w:left="2100" w:hanging="360"/>
      </w:pPr>
    </w:lvl>
    <w:lvl w:ilvl="2" w:tplc="0422001B">
      <w:start w:val="1"/>
      <w:numFmt w:val="lowerRoman"/>
      <w:lvlText w:val="%3."/>
      <w:lvlJc w:val="right"/>
      <w:pPr>
        <w:ind w:left="2820" w:hanging="180"/>
      </w:pPr>
    </w:lvl>
    <w:lvl w:ilvl="3" w:tplc="0422000F">
      <w:start w:val="1"/>
      <w:numFmt w:val="decimal"/>
      <w:lvlText w:val="%4."/>
      <w:lvlJc w:val="left"/>
      <w:pPr>
        <w:ind w:left="3540" w:hanging="360"/>
      </w:pPr>
    </w:lvl>
    <w:lvl w:ilvl="4" w:tplc="04220019">
      <w:start w:val="1"/>
      <w:numFmt w:val="lowerLetter"/>
      <w:lvlText w:val="%5."/>
      <w:lvlJc w:val="left"/>
      <w:pPr>
        <w:ind w:left="4260" w:hanging="360"/>
      </w:pPr>
    </w:lvl>
    <w:lvl w:ilvl="5" w:tplc="0422001B">
      <w:start w:val="1"/>
      <w:numFmt w:val="lowerRoman"/>
      <w:lvlText w:val="%6."/>
      <w:lvlJc w:val="right"/>
      <w:pPr>
        <w:ind w:left="4980" w:hanging="180"/>
      </w:pPr>
    </w:lvl>
    <w:lvl w:ilvl="6" w:tplc="0422000F">
      <w:start w:val="1"/>
      <w:numFmt w:val="decimal"/>
      <w:lvlText w:val="%7."/>
      <w:lvlJc w:val="left"/>
      <w:pPr>
        <w:ind w:left="5700" w:hanging="360"/>
      </w:pPr>
    </w:lvl>
    <w:lvl w:ilvl="7" w:tplc="04220019">
      <w:start w:val="1"/>
      <w:numFmt w:val="lowerLetter"/>
      <w:lvlText w:val="%8."/>
      <w:lvlJc w:val="left"/>
      <w:pPr>
        <w:ind w:left="6420" w:hanging="360"/>
      </w:pPr>
    </w:lvl>
    <w:lvl w:ilvl="8" w:tplc="0422001B">
      <w:start w:val="1"/>
      <w:numFmt w:val="lowerRoman"/>
      <w:lvlText w:val="%9."/>
      <w:lvlJc w:val="right"/>
      <w:pPr>
        <w:ind w:left="7140" w:hanging="180"/>
      </w:pPr>
    </w:lvl>
  </w:abstractNum>
  <w:abstractNum w:abstractNumId="26" w15:restartNumberingAfterBreak="0">
    <w:nsid w:val="24CB46B3"/>
    <w:multiLevelType w:val="hybridMultilevel"/>
    <w:tmpl w:val="854078E0"/>
    <w:lvl w:ilvl="0" w:tplc="04190011">
      <w:start w:val="1"/>
      <w:numFmt w:val="decimal"/>
      <w:lvlText w:val="%1)"/>
      <w:lvlJc w:val="left"/>
      <w:pPr>
        <w:tabs>
          <w:tab w:val="num" w:pos="720"/>
        </w:tabs>
        <w:ind w:left="720" w:hanging="360"/>
      </w:pPr>
      <w:rPr>
        <w:rFonts w:cs="Times New Roman" w:hint="default"/>
      </w:rPr>
    </w:lvl>
    <w:lvl w:ilvl="1" w:tplc="B4189A80">
      <w:start w:val="1"/>
      <w:numFmt w:val="decimal"/>
      <w:lvlText w:val="%2."/>
      <w:lvlJc w:val="left"/>
      <w:pPr>
        <w:tabs>
          <w:tab w:val="num" w:pos="1530"/>
        </w:tabs>
        <w:ind w:left="1530" w:hanging="450"/>
      </w:pPr>
      <w:rPr>
        <w:rFonts w:cs="Times New Roman" w:hint="default"/>
        <w:b/>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26B63B84"/>
    <w:multiLevelType w:val="hybridMultilevel"/>
    <w:tmpl w:val="6B62EDFE"/>
    <w:lvl w:ilvl="0" w:tplc="0419000B">
      <w:start w:val="1"/>
      <w:numFmt w:val="bullet"/>
      <w:lvlText w:val=""/>
      <w:lvlJc w:val="left"/>
      <w:pPr>
        <w:tabs>
          <w:tab w:val="num" w:pos="1260"/>
        </w:tabs>
        <w:ind w:left="126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8" w15:restartNumberingAfterBreak="0">
    <w:nsid w:val="27325EC7"/>
    <w:multiLevelType w:val="hybridMultilevel"/>
    <w:tmpl w:val="6E5EA0C6"/>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29" w15:restartNumberingAfterBreak="0">
    <w:nsid w:val="28561329"/>
    <w:multiLevelType w:val="hybridMultilevel"/>
    <w:tmpl w:val="723863BA"/>
    <w:lvl w:ilvl="0" w:tplc="0419000B">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214" w:hanging="360"/>
      </w:pPr>
      <w:rPr>
        <w:rFonts w:ascii="Courier New" w:hAnsi="Courier New" w:hint="default"/>
      </w:rPr>
    </w:lvl>
    <w:lvl w:ilvl="2" w:tplc="04190005" w:tentative="1">
      <w:start w:val="1"/>
      <w:numFmt w:val="bullet"/>
      <w:lvlText w:val=""/>
      <w:lvlJc w:val="left"/>
      <w:pPr>
        <w:ind w:left="2934" w:hanging="360"/>
      </w:pPr>
      <w:rPr>
        <w:rFonts w:ascii="Wingdings" w:hAnsi="Wingdings" w:hint="default"/>
      </w:rPr>
    </w:lvl>
    <w:lvl w:ilvl="3" w:tplc="04190001" w:tentative="1">
      <w:start w:val="1"/>
      <w:numFmt w:val="bullet"/>
      <w:lvlText w:val=""/>
      <w:lvlJc w:val="left"/>
      <w:pPr>
        <w:ind w:left="3654" w:hanging="360"/>
      </w:pPr>
      <w:rPr>
        <w:rFonts w:ascii="Symbol" w:hAnsi="Symbol" w:hint="default"/>
      </w:rPr>
    </w:lvl>
    <w:lvl w:ilvl="4" w:tplc="04190003" w:tentative="1">
      <w:start w:val="1"/>
      <w:numFmt w:val="bullet"/>
      <w:lvlText w:val="o"/>
      <w:lvlJc w:val="left"/>
      <w:pPr>
        <w:ind w:left="4374" w:hanging="360"/>
      </w:pPr>
      <w:rPr>
        <w:rFonts w:ascii="Courier New" w:hAnsi="Courier New" w:hint="default"/>
      </w:rPr>
    </w:lvl>
    <w:lvl w:ilvl="5" w:tplc="04190005" w:tentative="1">
      <w:start w:val="1"/>
      <w:numFmt w:val="bullet"/>
      <w:lvlText w:val=""/>
      <w:lvlJc w:val="left"/>
      <w:pPr>
        <w:ind w:left="5094" w:hanging="360"/>
      </w:pPr>
      <w:rPr>
        <w:rFonts w:ascii="Wingdings" w:hAnsi="Wingdings" w:hint="default"/>
      </w:rPr>
    </w:lvl>
    <w:lvl w:ilvl="6" w:tplc="04190001" w:tentative="1">
      <w:start w:val="1"/>
      <w:numFmt w:val="bullet"/>
      <w:lvlText w:val=""/>
      <w:lvlJc w:val="left"/>
      <w:pPr>
        <w:ind w:left="5814" w:hanging="360"/>
      </w:pPr>
      <w:rPr>
        <w:rFonts w:ascii="Symbol" w:hAnsi="Symbol" w:hint="default"/>
      </w:rPr>
    </w:lvl>
    <w:lvl w:ilvl="7" w:tplc="04190003" w:tentative="1">
      <w:start w:val="1"/>
      <w:numFmt w:val="bullet"/>
      <w:lvlText w:val="o"/>
      <w:lvlJc w:val="left"/>
      <w:pPr>
        <w:ind w:left="6534" w:hanging="360"/>
      </w:pPr>
      <w:rPr>
        <w:rFonts w:ascii="Courier New" w:hAnsi="Courier New" w:hint="default"/>
      </w:rPr>
    </w:lvl>
    <w:lvl w:ilvl="8" w:tplc="04190005" w:tentative="1">
      <w:start w:val="1"/>
      <w:numFmt w:val="bullet"/>
      <w:lvlText w:val=""/>
      <w:lvlJc w:val="left"/>
      <w:pPr>
        <w:ind w:left="7254" w:hanging="360"/>
      </w:pPr>
      <w:rPr>
        <w:rFonts w:ascii="Wingdings" w:hAnsi="Wingdings" w:hint="default"/>
      </w:rPr>
    </w:lvl>
  </w:abstractNum>
  <w:abstractNum w:abstractNumId="30" w15:restartNumberingAfterBreak="0">
    <w:nsid w:val="29210499"/>
    <w:multiLevelType w:val="hybridMultilevel"/>
    <w:tmpl w:val="2FF4043C"/>
    <w:lvl w:ilvl="0" w:tplc="1E364050">
      <w:start w:val="1"/>
      <w:numFmt w:val="bullet"/>
      <w:lvlText w:val=""/>
      <w:lvlJc w:val="left"/>
      <w:pPr>
        <w:ind w:left="1287" w:hanging="360"/>
      </w:pPr>
      <w:rPr>
        <w:rFonts w:ascii="Symbol" w:hAnsi="Symbol"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31" w15:restartNumberingAfterBreak="0">
    <w:nsid w:val="2A23466A"/>
    <w:multiLevelType w:val="hybridMultilevel"/>
    <w:tmpl w:val="697AF19E"/>
    <w:lvl w:ilvl="0" w:tplc="E92CB8FA">
      <w:start w:val="1"/>
      <w:numFmt w:val="decimal"/>
      <w:lvlText w:val="%1."/>
      <w:lvlJc w:val="left"/>
      <w:pPr>
        <w:ind w:left="1287" w:hanging="360"/>
      </w:pPr>
      <w:rPr>
        <w:sz w:val="24"/>
        <w:szCs w:val="20"/>
      </w:rPr>
    </w:lvl>
    <w:lvl w:ilvl="1" w:tplc="04220019">
      <w:start w:val="1"/>
      <w:numFmt w:val="lowerLetter"/>
      <w:lvlText w:val="%2."/>
      <w:lvlJc w:val="left"/>
      <w:pPr>
        <w:ind w:left="2007" w:hanging="360"/>
      </w:pPr>
    </w:lvl>
    <w:lvl w:ilvl="2" w:tplc="0422001B">
      <w:start w:val="1"/>
      <w:numFmt w:val="lowerRoman"/>
      <w:lvlText w:val="%3."/>
      <w:lvlJc w:val="right"/>
      <w:pPr>
        <w:ind w:left="2727" w:hanging="180"/>
      </w:pPr>
    </w:lvl>
    <w:lvl w:ilvl="3" w:tplc="0422000F">
      <w:start w:val="1"/>
      <w:numFmt w:val="decimal"/>
      <w:lvlText w:val="%4."/>
      <w:lvlJc w:val="left"/>
      <w:pPr>
        <w:ind w:left="3447" w:hanging="360"/>
      </w:pPr>
    </w:lvl>
    <w:lvl w:ilvl="4" w:tplc="04220019">
      <w:start w:val="1"/>
      <w:numFmt w:val="lowerLetter"/>
      <w:lvlText w:val="%5."/>
      <w:lvlJc w:val="left"/>
      <w:pPr>
        <w:ind w:left="4167" w:hanging="360"/>
      </w:pPr>
    </w:lvl>
    <w:lvl w:ilvl="5" w:tplc="0422001B">
      <w:start w:val="1"/>
      <w:numFmt w:val="lowerRoman"/>
      <w:lvlText w:val="%6."/>
      <w:lvlJc w:val="right"/>
      <w:pPr>
        <w:ind w:left="4887" w:hanging="180"/>
      </w:pPr>
    </w:lvl>
    <w:lvl w:ilvl="6" w:tplc="0422000F">
      <w:start w:val="1"/>
      <w:numFmt w:val="decimal"/>
      <w:lvlText w:val="%7."/>
      <w:lvlJc w:val="left"/>
      <w:pPr>
        <w:ind w:left="5607" w:hanging="360"/>
      </w:pPr>
    </w:lvl>
    <w:lvl w:ilvl="7" w:tplc="04220019">
      <w:start w:val="1"/>
      <w:numFmt w:val="lowerLetter"/>
      <w:lvlText w:val="%8."/>
      <w:lvlJc w:val="left"/>
      <w:pPr>
        <w:ind w:left="6327" w:hanging="360"/>
      </w:pPr>
    </w:lvl>
    <w:lvl w:ilvl="8" w:tplc="0422001B">
      <w:start w:val="1"/>
      <w:numFmt w:val="lowerRoman"/>
      <w:lvlText w:val="%9."/>
      <w:lvlJc w:val="right"/>
      <w:pPr>
        <w:ind w:left="7047" w:hanging="180"/>
      </w:pPr>
    </w:lvl>
  </w:abstractNum>
  <w:abstractNum w:abstractNumId="32" w15:restartNumberingAfterBreak="0">
    <w:nsid w:val="2EED6CD6"/>
    <w:multiLevelType w:val="hybridMultilevel"/>
    <w:tmpl w:val="674C2D34"/>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33" w15:restartNumberingAfterBreak="0">
    <w:nsid w:val="306259B5"/>
    <w:multiLevelType w:val="hybridMultilevel"/>
    <w:tmpl w:val="D93A3514"/>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4" w15:restartNumberingAfterBreak="0">
    <w:nsid w:val="30DE679B"/>
    <w:multiLevelType w:val="hybridMultilevel"/>
    <w:tmpl w:val="D9A66016"/>
    <w:lvl w:ilvl="0" w:tplc="04220001">
      <w:start w:val="1"/>
      <w:numFmt w:val="bullet"/>
      <w:lvlText w:val=""/>
      <w:lvlJc w:val="left"/>
      <w:pPr>
        <w:tabs>
          <w:tab w:val="num" w:pos="1287"/>
        </w:tabs>
        <w:ind w:left="1287" w:hanging="360"/>
      </w:pPr>
      <w:rPr>
        <w:rFonts w:ascii="Symbol" w:hAnsi="Symbol" w:hint="default"/>
      </w:rPr>
    </w:lvl>
    <w:lvl w:ilvl="1" w:tplc="04220003">
      <w:start w:val="1"/>
      <w:numFmt w:val="bullet"/>
      <w:lvlText w:val="o"/>
      <w:lvlJc w:val="left"/>
      <w:pPr>
        <w:tabs>
          <w:tab w:val="num" w:pos="2007"/>
        </w:tabs>
        <w:ind w:left="2007" w:hanging="360"/>
      </w:pPr>
      <w:rPr>
        <w:rFonts w:ascii="Courier New" w:hAnsi="Courier New" w:cs="Courier New" w:hint="default"/>
      </w:rPr>
    </w:lvl>
    <w:lvl w:ilvl="2" w:tplc="04220005">
      <w:start w:val="1"/>
      <w:numFmt w:val="bullet"/>
      <w:lvlText w:val=""/>
      <w:lvlJc w:val="left"/>
      <w:pPr>
        <w:tabs>
          <w:tab w:val="num" w:pos="2727"/>
        </w:tabs>
        <w:ind w:left="2727" w:hanging="360"/>
      </w:pPr>
      <w:rPr>
        <w:rFonts w:ascii="Wingdings" w:hAnsi="Wingdings" w:hint="default"/>
      </w:rPr>
    </w:lvl>
    <w:lvl w:ilvl="3" w:tplc="04220001">
      <w:start w:val="1"/>
      <w:numFmt w:val="bullet"/>
      <w:lvlText w:val=""/>
      <w:lvlJc w:val="left"/>
      <w:pPr>
        <w:tabs>
          <w:tab w:val="num" w:pos="3447"/>
        </w:tabs>
        <w:ind w:left="3447" w:hanging="360"/>
      </w:pPr>
      <w:rPr>
        <w:rFonts w:ascii="Symbol" w:hAnsi="Symbol" w:hint="default"/>
      </w:rPr>
    </w:lvl>
    <w:lvl w:ilvl="4" w:tplc="04220003">
      <w:start w:val="1"/>
      <w:numFmt w:val="bullet"/>
      <w:lvlText w:val="o"/>
      <w:lvlJc w:val="left"/>
      <w:pPr>
        <w:tabs>
          <w:tab w:val="num" w:pos="4167"/>
        </w:tabs>
        <w:ind w:left="4167" w:hanging="360"/>
      </w:pPr>
      <w:rPr>
        <w:rFonts w:ascii="Courier New" w:hAnsi="Courier New" w:cs="Courier New" w:hint="default"/>
      </w:rPr>
    </w:lvl>
    <w:lvl w:ilvl="5" w:tplc="04220005">
      <w:start w:val="1"/>
      <w:numFmt w:val="bullet"/>
      <w:lvlText w:val=""/>
      <w:lvlJc w:val="left"/>
      <w:pPr>
        <w:tabs>
          <w:tab w:val="num" w:pos="4887"/>
        </w:tabs>
        <w:ind w:left="4887" w:hanging="360"/>
      </w:pPr>
      <w:rPr>
        <w:rFonts w:ascii="Wingdings" w:hAnsi="Wingdings" w:hint="default"/>
      </w:rPr>
    </w:lvl>
    <w:lvl w:ilvl="6" w:tplc="04220001">
      <w:start w:val="1"/>
      <w:numFmt w:val="bullet"/>
      <w:lvlText w:val=""/>
      <w:lvlJc w:val="left"/>
      <w:pPr>
        <w:tabs>
          <w:tab w:val="num" w:pos="5607"/>
        </w:tabs>
        <w:ind w:left="5607" w:hanging="360"/>
      </w:pPr>
      <w:rPr>
        <w:rFonts w:ascii="Symbol" w:hAnsi="Symbol" w:hint="default"/>
      </w:rPr>
    </w:lvl>
    <w:lvl w:ilvl="7" w:tplc="04220003">
      <w:start w:val="1"/>
      <w:numFmt w:val="bullet"/>
      <w:lvlText w:val="o"/>
      <w:lvlJc w:val="left"/>
      <w:pPr>
        <w:tabs>
          <w:tab w:val="num" w:pos="6327"/>
        </w:tabs>
        <w:ind w:left="6327" w:hanging="360"/>
      </w:pPr>
      <w:rPr>
        <w:rFonts w:ascii="Courier New" w:hAnsi="Courier New" w:cs="Courier New" w:hint="default"/>
      </w:rPr>
    </w:lvl>
    <w:lvl w:ilvl="8" w:tplc="04220005">
      <w:start w:val="1"/>
      <w:numFmt w:val="bullet"/>
      <w:lvlText w:val=""/>
      <w:lvlJc w:val="left"/>
      <w:pPr>
        <w:tabs>
          <w:tab w:val="num" w:pos="7047"/>
        </w:tabs>
        <w:ind w:left="7047" w:hanging="360"/>
      </w:pPr>
      <w:rPr>
        <w:rFonts w:ascii="Wingdings" w:hAnsi="Wingdings" w:hint="default"/>
      </w:rPr>
    </w:lvl>
  </w:abstractNum>
  <w:abstractNum w:abstractNumId="35" w15:restartNumberingAfterBreak="0">
    <w:nsid w:val="31A65A1D"/>
    <w:multiLevelType w:val="hybridMultilevel"/>
    <w:tmpl w:val="697AF19E"/>
    <w:lvl w:ilvl="0" w:tplc="E92CB8FA">
      <w:start w:val="1"/>
      <w:numFmt w:val="decimal"/>
      <w:lvlText w:val="%1."/>
      <w:lvlJc w:val="left"/>
      <w:pPr>
        <w:ind w:left="1287" w:hanging="360"/>
      </w:pPr>
      <w:rPr>
        <w:sz w:val="24"/>
        <w:szCs w:val="20"/>
      </w:rPr>
    </w:lvl>
    <w:lvl w:ilvl="1" w:tplc="04220019">
      <w:start w:val="1"/>
      <w:numFmt w:val="lowerLetter"/>
      <w:lvlText w:val="%2."/>
      <w:lvlJc w:val="left"/>
      <w:pPr>
        <w:ind w:left="2007" w:hanging="360"/>
      </w:pPr>
    </w:lvl>
    <w:lvl w:ilvl="2" w:tplc="0422001B">
      <w:start w:val="1"/>
      <w:numFmt w:val="lowerRoman"/>
      <w:lvlText w:val="%3."/>
      <w:lvlJc w:val="right"/>
      <w:pPr>
        <w:ind w:left="2727" w:hanging="180"/>
      </w:pPr>
    </w:lvl>
    <w:lvl w:ilvl="3" w:tplc="0422000F">
      <w:start w:val="1"/>
      <w:numFmt w:val="decimal"/>
      <w:lvlText w:val="%4."/>
      <w:lvlJc w:val="left"/>
      <w:pPr>
        <w:ind w:left="3447" w:hanging="360"/>
      </w:pPr>
    </w:lvl>
    <w:lvl w:ilvl="4" w:tplc="04220019">
      <w:start w:val="1"/>
      <w:numFmt w:val="lowerLetter"/>
      <w:lvlText w:val="%5."/>
      <w:lvlJc w:val="left"/>
      <w:pPr>
        <w:ind w:left="4167" w:hanging="360"/>
      </w:pPr>
    </w:lvl>
    <w:lvl w:ilvl="5" w:tplc="0422001B">
      <w:start w:val="1"/>
      <w:numFmt w:val="lowerRoman"/>
      <w:lvlText w:val="%6."/>
      <w:lvlJc w:val="right"/>
      <w:pPr>
        <w:ind w:left="4887" w:hanging="180"/>
      </w:pPr>
    </w:lvl>
    <w:lvl w:ilvl="6" w:tplc="0422000F">
      <w:start w:val="1"/>
      <w:numFmt w:val="decimal"/>
      <w:lvlText w:val="%7."/>
      <w:lvlJc w:val="left"/>
      <w:pPr>
        <w:ind w:left="5607" w:hanging="360"/>
      </w:pPr>
    </w:lvl>
    <w:lvl w:ilvl="7" w:tplc="04220019">
      <w:start w:val="1"/>
      <w:numFmt w:val="lowerLetter"/>
      <w:lvlText w:val="%8."/>
      <w:lvlJc w:val="left"/>
      <w:pPr>
        <w:ind w:left="6327" w:hanging="360"/>
      </w:pPr>
    </w:lvl>
    <w:lvl w:ilvl="8" w:tplc="0422001B">
      <w:start w:val="1"/>
      <w:numFmt w:val="lowerRoman"/>
      <w:lvlText w:val="%9."/>
      <w:lvlJc w:val="right"/>
      <w:pPr>
        <w:ind w:left="7047" w:hanging="180"/>
      </w:pPr>
    </w:lvl>
  </w:abstractNum>
  <w:abstractNum w:abstractNumId="36" w15:restartNumberingAfterBreak="0">
    <w:nsid w:val="31D86A06"/>
    <w:multiLevelType w:val="hybridMultilevel"/>
    <w:tmpl w:val="0450ADF2"/>
    <w:lvl w:ilvl="0" w:tplc="0422000F">
      <w:start w:val="1"/>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96D63C9E">
      <w:start w:val="1"/>
      <w:numFmt w:val="decimal"/>
      <w:lvlText w:val="%4."/>
      <w:lvlJc w:val="left"/>
      <w:pPr>
        <w:tabs>
          <w:tab w:val="num" w:pos="2880"/>
        </w:tabs>
        <w:ind w:left="2880" w:hanging="360"/>
      </w:pPr>
      <w:rPr>
        <w:b/>
      </w:r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37" w15:restartNumberingAfterBreak="0">
    <w:nsid w:val="32B34D9F"/>
    <w:multiLevelType w:val="multilevel"/>
    <w:tmpl w:val="FFB683F6"/>
    <w:lvl w:ilvl="0">
      <w:start w:val="1"/>
      <w:numFmt w:val="lowerLetter"/>
      <w:lvlText w:val="%1)"/>
      <w:lvlJc w:val="left"/>
      <w:pPr>
        <w:ind w:left="0" w:firstLine="0"/>
      </w:pPr>
      <w:rPr>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lvl w:ilvl="2">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lvl w:ilvl="3">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lvl w:ilvl="4">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lvl w:ilvl="5">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lvl w:ilvl="6">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lvl w:ilvl="7">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lvl w:ilvl="8">
      <w:start w:val="1"/>
      <w:numFmt w:val="decimal"/>
      <w:lvlText w:val="%1."/>
      <w:lvlJc w:val="left"/>
      <w:pPr>
        <w:ind w:left="0" w:firstLine="0"/>
      </w:pPr>
      <w:rPr>
        <w:rFonts w:ascii="Century Gothic" w:hAnsi="Century Gothic" w:cs="Century Gothic"/>
        <w:b w:val="0"/>
        <w:bCs w:val="0"/>
        <w:i w:val="0"/>
        <w:iCs w:val="0"/>
        <w:smallCaps w:val="0"/>
        <w:strike w:val="0"/>
        <w:dstrike w:val="0"/>
        <w:color w:val="000000"/>
        <w:spacing w:val="0"/>
        <w:w w:val="100"/>
        <w:position w:val="0"/>
        <w:sz w:val="16"/>
        <w:szCs w:val="16"/>
        <w:u w:val="none"/>
        <w:effect w:val="none"/>
      </w:rPr>
    </w:lvl>
  </w:abstractNum>
  <w:abstractNum w:abstractNumId="38" w15:restartNumberingAfterBreak="0">
    <w:nsid w:val="366623E1"/>
    <w:multiLevelType w:val="hybridMultilevel"/>
    <w:tmpl w:val="90C662B0"/>
    <w:lvl w:ilvl="0" w:tplc="33D27BF8">
      <w:numFmt w:val="bullet"/>
      <w:lvlText w:val="•"/>
      <w:lvlJc w:val="left"/>
      <w:pPr>
        <w:ind w:left="1691"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39" w15:restartNumberingAfterBreak="0">
    <w:nsid w:val="36F649F5"/>
    <w:multiLevelType w:val="hybridMultilevel"/>
    <w:tmpl w:val="C9F433B8"/>
    <w:lvl w:ilvl="0" w:tplc="69684CD4">
      <w:start w:val="2"/>
      <w:numFmt w:val="bullet"/>
      <w:lvlText w:val="-"/>
      <w:lvlJc w:val="left"/>
      <w:pPr>
        <w:tabs>
          <w:tab w:val="num" w:pos="720"/>
        </w:tabs>
        <w:ind w:left="720" w:hanging="360"/>
      </w:pPr>
      <w:rPr>
        <w:rFonts w:ascii="Times New Roman" w:eastAsia="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37795C6A"/>
    <w:multiLevelType w:val="hybridMultilevel"/>
    <w:tmpl w:val="A882EEC8"/>
    <w:lvl w:ilvl="0" w:tplc="341EE5EE">
      <w:start w:val="1"/>
      <w:numFmt w:val="decimal"/>
      <w:lvlText w:val="%1."/>
      <w:lvlJc w:val="left"/>
      <w:pPr>
        <w:ind w:left="927" w:hanging="360"/>
      </w:pPr>
      <w:rPr>
        <w:sz w:val="28"/>
        <w:szCs w:val="28"/>
      </w:r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41" w15:restartNumberingAfterBreak="0">
    <w:nsid w:val="37C30517"/>
    <w:multiLevelType w:val="hybridMultilevel"/>
    <w:tmpl w:val="3A902350"/>
    <w:lvl w:ilvl="0" w:tplc="18A84DB8">
      <w:start w:val="1"/>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2" w15:restartNumberingAfterBreak="0">
    <w:nsid w:val="39B87861"/>
    <w:multiLevelType w:val="hybridMultilevel"/>
    <w:tmpl w:val="2B78F738"/>
    <w:lvl w:ilvl="0" w:tplc="0419000F">
      <w:start w:val="1"/>
      <w:numFmt w:val="decimal"/>
      <w:lvlText w:val="%1."/>
      <w:lvlJc w:val="left"/>
      <w:pPr>
        <w:tabs>
          <w:tab w:val="num" w:pos="720"/>
        </w:tabs>
        <w:ind w:left="720" w:hanging="360"/>
      </w:pPr>
    </w:lvl>
    <w:lvl w:ilvl="1" w:tplc="A0347AFE">
      <w:numFmt w:val="bullet"/>
      <w:lvlText w:val="-"/>
      <w:lvlJc w:val="left"/>
      <w:pPr>
        <w:tabs>
          <w:tab w:val="num" w:pos="1440"/>
        </w:tabs>
        <w:ind w:left="1440" w:hanging="360"/>
      </w:pPr>
      <w:rPr>
        <w:rFonts w:ascii="Times New Roman" w:eastAsia="Times New Roman" w:hAnsi="Times New Roman" w:cs="Times New Roman" w:hint="default"/>
      </w:r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43" w15:restartNumberingAfterBreak="0">
    <w:nsid w:val="3B5F66EF"/>
    <w:multiLevelType w:val="hybridMultilevel"/>
    <w:tmpl w:val="F5E04E14"/>
    <w:lvl w:ilvl="0" w:tplc="E370CCEE">
      <w:start w:val="1"/>
      <w:numFmt w:val="decimal"/>
      <w:lvlText w:val="%1."/>
      <w:lvlJc w:val="left"/>
      <w:pPr>
        <w:ind w:left="927" w:hanging="360"/>
      </w:pPr>
      <w:rPr>
        <w:b w:val="0"/>
        <w:sz w:val="24"/>
        <w:szCs w:val="24"/>
      </w:r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44" w15:restartNumberingAfterBreak="0">
    <w:nsid w:val="3DE836DD"/>
    <w:multiLevelType w:val="hybridMultilevel"/>
    <w:tmpl w:val="4E743370"/>
    <w:lvl w:ilvl="0" w:tplc="DD360A3A">
      <w:start w:val="1"/>
      <w:numFmt w:val="decimal"/>
      <w:lvlText w:val="%1."/>
      <w:lvlJc w:val="left"/>
      <w:pPr>
        <w:tabs>
          <w:tab w:val="num" w:pos="780"/>
        </w:tabs>
        <w:ind w:left="780" w:hanging="42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5" w15:restartNumberingAfterBreak="0">
    <w:nsid w:val="3EE92B89"/>
    <w:multiLevelType w:val="hybridMultilevel"/>
    <w:tmpl w:val="A79CBBD0"/>
    <w:lvl w:ilvl="0" w:tplc="0419000B">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46" w15:restartNumberingAfterBreak="0">
    <w:nsid w:val="3F5909C1"/>
    <w:multiLevelType w:val="hybridMultilevel"/>
    <w:tmpl w:val="9E22EBEC"/>
    <w:lvl w:ilvl="0" w:tplc="646E4FE6">
      <w:start w:val="2"/>
      <w:numFmt w:val="bullet"/>
      <w:lvlText w:val="-"/>
      <w:lvlJc w:val="left"/>
      <w:pPr>
        <w:tabs>
          <w:tab w:val="num" w:pos="1377"/>
        </w:tabs>
        <w:ind w:left="1377" w:hanging="810"/>
      </w:pPr>
      <w:rPr>
        <w:rFonts w:ascii="Times New Roman" w:eastAsia="Times New Roman" w:hAnsi="Times New Roman" w:cs="Times New Roman" w:hint="default"/>
      </w:rPr>
    </w:lvl>
    <w:lvl w:ilvl="1" w:tplc="04220003">
      <w:start w:val="1"/>
      <w:numFmt w:val="bullet"/>
      <w:lvlText w:val="o"/>
      <w:lvlJc w:val="left"/>
      <w:pPr>
        <w:tabs>
          <w:tab w:val="num" w:pos="1647"/>
        </w:tabs>
        <w:ind w:left="1647" w:hanging="360"/>
      </w:pPr>
      <w:rPr>
        <w:rFonts w:ascii="Courier New" w:hAnsi="Courier New" w:cs="Courier New" w:hint="default"/>
      </w:rPr>
    </w:lvl>
    <w:lvl w:ilvl="2" w:tplc="04220005">
      <w:start w:val="1"/>
      <w:numFmt w:val="bullet"/>
      <w:lvlText w:val=""/>
      <w:lvlJc w:val="left"/>
      <w:pPr>
        <w:tabs>
          <w:tab w:val="num" w:pos="2367"/>
        </w:tabs>
        <w:ind w:left="2367" w:hanging="360"/>
      </w:pPr>
      <w:rPr>
        <w:rFonts w:ascii="Wingdings" w:hAnsi="Wingdings" w:hint="default"/>
      </w:rPr>
    </w:lvl>
    <w:lvl w:ilvl="3" w:tplc="04220001">
      <w:start w:val="1"/>
      <w:numFmt w:val="bullet"/>
      <w:lvlText w:val=""/>
      <w:lvlJc w:val="left"/>
      <w:pPr>
        <w:tabs>
          <w:tab w:val="num" w:pos="3087"/>
        </w:tabs>
        <w:ind w:left="3087" w:hanging="360"/>
      </w:pPr>
      <w:rPr>
        <w:rFonts w:ascii="Symbol" w:hAnsi="Symbol" w:hint="default"/>
      </w:rPr>
    </w:lvl>
    <w:lvl w:ilvl="4" w:tplc="04220003">
      <w:start w:val="1"/>
      <w:numFmt w:val="bullet"/>
      <w:lvlText w:val="o"/>
      <w:lvlJc w:val="left"/>
      <w:pPr>
        <w:tabs>
          <w:tab w:val="num" w:pos="3807"/>
        </w:tabs>
        <w:ind w:left="3807" w:hanging="360"/>
      </w:pPr>
      <w:rPr>
        <w:rFonts w:ascii="Courier New" w:hAnsi="Courier New" w:cs="Courier New" w:hint="default"/>
      </w:rPr>
    </w:lvl>
    <w:lvl w:ilvl="5" w:tplc="04220005">
      <w:start w:val="1"/>
      <w:numFmt w:val="bullet"/>
      <w:lvlText w:val=""/>
      <w:lvlJc w:val="left"/>
      <w:pPr>
        <w:tabs>
          <w:tab w:val="num" w:pos="4527"/>
        </w:tabs>
        <w:ind w:left="4527" w:hanging="360"/>
      </w:pPr>
      <w:rPr>
        <w:rFonts w:ascii="Wingdings" w:hAnsi="Wingdings" w:hint="default"/>
      </w:rPr>
    </w:lvl>
    <w:lvl w:ilvl="6" w:tplc="04220001">
      <w:start w:val="1"/>
      <w:numFmt w:val="bullet"/>
      <w:lvlText w:val=""/>
      <w:lvlJc w:val="left"/>
      <w:pPr>
        <w:tabs>
          <w:tab w:val="num" w:pos="5247"/>
        </w:tabs>
        <w:ind w:left="5247" w:hanging="360"/>
      </w:pPr>
      <w:rPr>
        <w:rFonts w:ascii="Symbol" w:hAnsi="Symbol" w:hint="default"/>
      </w:rPr>
    </w:lvl>
    <w:lvl w:ilvl="7" w:tplc="04220003">
      <w:start w:val="1"/>
      <w:numFmt w:val="bullet"/>
      <w:lvlText w:val="o"/>
      <w:lvlJc w:val="left"/>
      <w:pPr>
        <w:tabs>
          <w:tab w:val="num" w:pos="5967"/>
        </w:tabs>
        <w:ind w:left="5967" w:hanging="360"/>
      </w:pPr>
      <w:rPr>
        <w:rFonts w:ascii="Courier New" w:hAnsi="Courier New" w:cs="Courier New" w:hint="default"/>
      </w:rPr>
    </w:lvl>
    <w:lvl w:ilvl="8" w:tplc="04220005">
      <w:start w:val="1"/>
      <w:numFmt w:val="bullet"/>
      <w:lvlText w:val=""/>
      <w:lvlJc w:val="left"/>
      <w:pPr>
        <w:tabs>
          <w:tab w:val="num" w:pos="6687"/>
        </w:tabs>
        <w:ind w:left="6687" w:hanging="360"/>
      </w:pPr>
      <w:rPr>
        <w:rFonts w:ascii="Wingdings" w:hAnsi="Wingdings" w:hint="default"/>
      </w:rPr>
    </w:lvl>
  </w:abstractNum>
  <w:abstractNum w:abstractNumId="47" w15:restartNumberingAfterBreak="0">
    <w:nsid w:val="3F822F77"/>
    <w:multiLevelType w:val="hybridMultilevel"/>
    <w:tmpl w:val="5CE41866"/>
    <w:lvl w:ilvl="0" w:tplc="04190011">
      <w:start w:val="1"/>
      <w:numFmt w:val="decimal"/>
      <w:lvlText w:val="%1)"/>
      <w:lvlJc w:val="left"/>
      <w:pPr>
        <w:tabs>
          <w:tab w:val="num" w:pos="1070"/>
        </w:tabs>
        <w:ind w:left="1070" w:hanging="360"/>
      </w:pPr>
      <w:rPr>
        <w:rFonts w:cs="Times New Roman" w:hint="default"/>
      </w:rPr>
    </w:lvl>
    <w:lvl w:ilvl="1" w:tplc="04190019" w:tentative="1">
      <w:start w:val="1"/>
      <w:numFmt w:val="lowerLetter"/>
      <w:lvlText w:val="%2."/>
      <w:lvlJc w:val="left"/>
      <w:pPr>
        <w:tabs>
          <w:tab w:val="num" w:pos="1790"/>
        </w:tabs>
        <w:ind w:left="1790" w:hanging="360"/>
      </w:pPr>
      <w:rPr>
        <w:rFonts w:cs="Times New Roman"/>
      </w:rPr>
    </w:lvl>
    <w:lvl w:ilvl="2" w:tplc="0419001B" w:tentative="1">
      <w:start w:val="1"/>
      <w:numFmt w:val="lowerRoman"/>
      <w:lvlText w:val="%3."/>
      <w:lvlJc w:val="right"/>
      <w:pPr>
        <w:tabs>
          <w:tab w:val="num" w:pos="2510"/>
        </w:tabs>
        <w:ind w:left="2510" w:hanging="180"/>
      </w:pPr>
      <w:rPr>
        <w:rFonts w:cs="Times New Roman"/>
      </w:rPr>
    </w:lvl>
    <w:lvl w:ilvl="3" w:tplc="0419000F" w:tentative="1">
      <w:start w:val="1"/>
      <w:numFmt w:val="decimal"/>
      <w:lvlText w:val="%4."/>
      <w:lvlJc w:val="left"/>
      <w:pPr>
        <w:tabs>
          <w:tab w:val="num" w:pos="3230"/>
        </w:tabs>
        <w:ind w:left="3230" w:hanging="360"/>
      </w:pPr>
      <w:rPr>
        <w:rFonts w:cs="Times New Roman"/>
      </w:rPr>
    </w:lvl>
    <w:lvl w:ilvl="4" w:tplc="04190019" w:tentative="1">
      <w:start w:val="1"/>
      <w:numFmt w:val="lowerLetter"/>
      <w:lvlText w:val="%5."/>
      <w:lvlJc w:val="left"/>
      <w:pPr>
        <w:tabs>
          <w:tab w:val="num" w:pos="3950"/>
        </w:tabs>
        <w:ind w:left="3950" w:hanging="360"/>
      </w:pPr>
      <w:rPr>
        <w:rFonts w:cs="Times New Roman"/>
      </w:rPr>
    </w:lvl>
    <w:lvl w:ilvl="5" w:tplc="0419001B" w:tentative="1">
      <w:start w:val="1"/>
      <w:numFmt w:val="lowerRoman"/>
      <w:lvlText w:val="%6."/>
      <w:lvlJc w:val="right"/>
      <w:pPr>
        <w:tabs>
          <w:tab w:val="num" w:pos="4670"/>
        </w:tabs>
        <w:ind w:left="4670" w:hanging="180"/>
      </w:pPr>
      <w:rPr>
        <w:rFonts w:cs="Times New Roman"/>
      </w:rPr>
    </w:lvl>
    <w:lvl w:ilvl="6" w:tplc="0419000F" w:tentative="1">
      <w:start w:val="1"/>
      <w:numFmt w:val="decimal"/>
      <w:lvlText w:val="%7."/>
      <w:lvlJc w:val="left"/>
      <w:pPr>
        <w:tabs>
          <w:tab w:val="num" w:pos="5390"/>
        </w:tabs>
        <w:ind w:left="5390" w:hanging="360"/>
      </w:pPr>
      <w:rPr>
        <w:rFonts w:cs="Times New Roman"/>
      </w:rPr>
    </w:lvl>
    <w:lvl w:ilvl="7" w:tplc="04190019" w:tentative="1">
      <w:start w:val="1"/>
      <w:numFmt w:val="lowerLetter"/>
      <w:lvlText w:val="%8."/>
      <w:lvlJc w:val="left"/>
      <w:pPr>
        <w:tabs>
          <w:tab w:val="num" w:pos="6110"/>
        </w:tabs>
        <w:ind w:left="6110" w:hanging="360"/>
      </w:pPr>
      <w:rPr>
        <w:rFonts w:cs="Times New Roman"/>
      </w:rPr>
    </w:lvl>
    <w:lvl w:ilvl="8" w:tplc="0419001B" w:tentative="1">
      <w:start w:val="1"/>
      <w:numFmt w:val="lowerRoman"/>
      <w:lvlText w:val="%9."/>
      <w:lvlJc w:val="right"/>
      <w:pPr>
        <w:tabs>
          <w:tab w:val="num" w:pos="6830"/>
        </w:tabs>
        <w:ind w:left="6830" w:hanging="180"/>
      </w:pPr>
      <w:rPr>
        <w:rFonts w:cs="Times New Roman"/>
      </w:rPr>
    </w:lvl>
  </w:abstractNum>
  <w:abstractNum w:abstractNumId="48" w15:restartNumberingAfterBreak="0">
    <w:nsid w:val="40653101"/>
    <w:multiLevelType w:val="hybridMultilevel"/>
    <w:tmpl w:val="EEF6D7D6"/>
    <w:lvl w:ilvl="0" w:tplc="32EE3EAC">
      <w:start w:val="1"/>
      <w:numFmt w:val="decimal"/>
      <w:lvlText w:val="%1)"/>
      <w:lvlJc w:val="left"/>
      <w:pPr>
        <w:tabs>
          <w:tab w:val="num" w:pos="1395"/>
        </w:tabs>
        <w:ind w:left="1395" w:hanging="855"/>
      </w:pPr>
      <w:rPr>
        <w:rFonts w:cs="Times New Roman"/>
        <w:i w:val="0"/>
      </w:rPr>
    </w:lvl>
    <w:lvl w:ilvl="1" w:tplc="A6326340">
      <w:start w:val="1"/>
      <w:numFmt w:val="decimal"/>
      <w:lvlText w:val="%2."/>
      <w:lvlJc w:val="left"/>
      <w:pPr>
        <w:tabs>
          <w:tab w:val="num" w:pos="2430"/>
        </w:tabs>
        <w:ind w:left="2430" w:hanging="117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49" w15:restartNumberingAfterBreak="0">
    <w:nsid w:val="40ED1154"/>
    <w:multiLevelType w:val="hybridMultilevel"/>
    <w:tmpl w:val="95042D36"/>
    <w:lvl w:ilvl="0" w:tplc="6518C4A6">
      <w:start w:val="1"/>
      <w:numFmt w:val="decimal"/>
      <w:lvlText w:val="%1)"/>
      <w:lvlJc w:val="left"/>
      <w:pPr>
        <w:tabs>
          <w:tab w:val="num" w:pos="735"/>
        </w:tabs>
        <w:ind w:left="735" w:hanging="375"/>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0" w15:restartNumberingAfterBreak="0">
    <w:nsid w:val="410945FC"/>
    <w:multiLevelType w:val="hybridMultilevel"/>
    <w:tmpl w:val="CEE83FFC"/>
    <w:lvl w:ilvl="0" w:tplc="001CA5C0">
      <w:start w:val="2"/>
      <w:numFmt w:val="decimal"/>
      <w:lvlText w:val="%1."/>
      <w:lvlJc w:val="left"/>
      <w:pPr>
        <w:tabs>
          <w:tab w:val="num" w:pos="1002"/>
        </w:tabs>
        <w:ind w:left="1002" w:hanging="360"/>
      </w:pPr>
      <w:rPr>
        <w:rFonts w:cs="Times New Roman"/>
      </w:rPr>
    </w:lvl>
    <w:lvl w:ilvl="1" w:tplc="2C7E54FA">
      <w:start w:val="1"/>
      <w:numFmt w:val="decimal"/>
      <w:lvlText w:val="%2)"/>
      <w:lvlJc w:val="left"/>
      <w:pPr>
        <w:tabs>
          <w:tab w:val="num" w:pos="2382"/>
        </w:tabs>
        <w:ind w:left="2382" w:hanging="102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51" w15:restartNumberingAfterBreak="0">
    <w:nsid w:val="410D3ECD"/>
    <w:multiLevelType w:val="hybridMultilevel"/>
    <w:tmpl w:val="248A0EB0"/>
    <w:lvl w:ilvl="0" w:tplc="DA907D58">
      <w:start w:val="1"/>
      <w:numFmt w:val="decimal"/>
      <w:lvlText w:val="%1."/>
      <w:lvlJc w:val="left"/>
      <w:pPr>
        <w:tabs>
          <w:tab w:val="num" w:pos="720"/>
        </w:tabs>
        <w:ind w:left="720" w:hanging="360"/>
      </w:pPr>
      <w:rPr>
        <w:rFonts w:cs="Times New Roman"/>
        <w:b/>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2" w15:restartNumberingAfterBreak="0">
    <w:nsid w:val="43E02747"/>
    <w:multiLevelType w:val="hybridMultilevel"/>
    <w:tmpl w:val="697AF19E"/>
    <w:lvl w:ilvl="0" w:tplc="E92CB8FA">
      <w:start w:val="1"/>
      <w:numFmt w:val="decimal"/>
      <w:lvlText w:val="%1."/>
      <w:lvlJc w:val="left"/>
      <w:pPr>
        <w:ind w:left="1287" w:hanging="360"/>
      </w:pPr>
      <w:rPr>
        <w:sz w:val="24"/>
        <w:szCs w:val="20"/>
      </w:rPr>
    </w:lvl>
    <w:lvl w:ilvl="1" w:tplc="04220019">
      <w:start w:val="1"/>
      <w:numFmt w:val="lowerLetter"/>
      <w:lvlText w:val="%2."/>
      <w:lvlJc w:val="left"/>
      <w:pPr>
        <w:ind w:left="2007" w:hanging="360"/>
      </w:pPr>
    </w:lvl>
    <w:lvl w:ilvl="2" w:tplc="0422001B">
      <w:start w:val="1"/>
      <w:numFmt w:val="lowerRoman"/>
      <w:lvlText w:val="%3."/>
      <w:lvlJc w:val="right"/>
      <w:pPr>
        <w:ind w:left="2727" w:hanging="180"/>
      </w:pPr>
    </w:lvl>
    <w:lvl w:ilvl="3" w:tplc="0422000F">
      <w:start w:val="1"/>
      <w:numFmt w:val="decimal"/>
      <w:lvlText w:val="%4."/>
      <w:lvlJc w:val="left"/>
      <w:pPr>
        <w:ind w:left="3447" w:hanging="360"/>
      </w:pPr>
    </w:lvl>
    <w:lvl w:ilvl="4" w:tplc="04220019">
      <w:start w:val="1"/>
      <w:numFmt w:val="lowerLetter"/>
      <w:lvlText w:val="%5."/>
      <w:lvlJc w:val="left"/>
      <w:pPr>
        <w:ind w:left="4167" w:hanging="360"/>
      </w:pPr>
    </w:lvl>
    <w:lvl w:ilvl="5" w:tplc="0422001B">
      <w:start w:val="1"/>
      <w:numFmt w:val="lowerRoman"/>
      <w:lvlText w:val="%6."/>
      <w:lvlJc w:val="right"/>
      <w:pPr>
        <w:ind w:left="4887" w:hanging="180"/>
      </w:pPr>
    </w:lvl>
    <w:lvl w:ilvl="6" w:tplc="0422000F">
      <w:start w:val="1"/>
      <w:numFmt w:val="decimal"/>
      <w:lvlText w:val="%7."/>
      <w:lvlJc w:val="left"/>
      <w:pPr>
        <w:ind w:left="5607" w:hanging="360"/>
      </w:pPr>
    </w:lvl>
    <w:lvl w:ilvl="7" w:tplc="04220019">
      <w:start w:val="1"/>
      <w:numFmt w:val="lowerLetter"/>
      <w:lvlText w:val="%8."/>
      <w:lvlJc w:val="left"/>
      <w:pPr>
        <w:ind w:left="6327" w:hanging="360"/>
      </w:pPr>
    </w:lvl>
    <w:lvl w:ilvl="8" w:tplc="0422001B">
      <w:start w:val="1"/>
      <w:numFmt w:val="lowerRoman"/>
      <w:lvlText w:val="%9."/>
      <w:lvlJc w:val="right"/>
      <w:pPr>
        <w:ind w:left="7047" w:hanging="180"/>
      </w:pPr>
    </w:lvl>
  </w:abstractNum>
  <w:abstractNum w:abstractNumId="53" w15:restartNumberingAfterBreak="0">
    <w:nsid w:val="46933B3F"/>
    <w:multiLevelType w:val="hybridMultilevel"/>
    <w:tmpl w:val="487657DE"/>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54" w15:restartNumberingAfterBreak="0">
    <w:nsid w:val="492669FD"/>
    <w:multiLevelType w:val="hybridMultilevel"/>
    <w:tmpl w:val="697AF19E"/>
    <w:lvl w:ilvl="0" w:tplc="E92CB8FA">
      <w:start w:val="1"/>
      <w:numFmt w:val="decimal"/>
      <w:lvlText w:val="%1."/>
      <w:lvlJc w:val="left"/>
      <w:pPr>
        <w:ind w:left="1287" w:hanging="360"/>
      </w:pPr>
      <w:rPr>
        <w:sz w:val="24"/>
        <w:szCs w:val="20"/>
      </w:rPr>
    </w:lvl>
    <w:lvl w:ilvl="1" w:tplc="04220019">
      <w:start w:val="1"/>
      <w:numFmt w:val="lowerLetter"/>
      <w:lvlText w:val="%2."/>
      <w:lvlJc w:val="left"/>
      <w:pPr>
        <w:ind w:left="2007" w:hanging="360"/>
      </w:pPr>
    </w:lvl>
    <w:lvl w:ilvl="2" w:tplc="0422001B">
      <w:start w:val="1"/>
      <w:numFmt w:val="lowerRoman"/>
      <w:lvlText w:val="%3."/>
      <w:lvlJc w:val="right"/>
      <w:pPr>
        <w:ind w:left="2727" w:hanging="180"/>
      </w:pPr>
    </w:lvl>
    <w:lvl w:ilvl="3" w:tplc="0422000F">
      <w:start w:val="1"/>
      <w:numFmt w:val="decimal"/>
      <w:lvlText w:val="%4."/>
      <w:lvlJc w:val="left"/>
      <w:pPr>
        <w:ind w:left="3447" w:hanging="360"/>
      </w:pPr>
    </w:lvl>
    <w:lvl w:ilvl="4" w:tplc="04220019">
      <w:start w:val="1"/>
      <w:numFmt w:val="lowerLetter"/>
      <w:lvlText w:val="%5."/>
      <w:lvlJc w:val="left"/>
      <w:pPr>
        <w:ind w:left="4167" w:hanging="360"/>
      </w:pPr>
    </w:lvl>
    <w:lvl w:ilvl="5" w:tplc="0422001B">
      <w:start w:val="1"/>
      <w:numFmt w:val="lowerRoman"/>
      <w:lvlText w:val="%6."/>
      <w:lvlJc w:val="right"/>
      <w:pPr>
        <w:ind w:left="4887" w:hanging="180"/>
      </w:pPr>
    </w:lvl>
    <w:lvl w:ilvl="6" w:tplc="0422000F">
      <w:start w:val="1"/>
      <w:numFmt w:val="decimal"/>
      <w:lvlText w:val="%7."/>
      <w:lvlJc w:val="left"/>
      <w:pPr>
        <w:ind w:left="5607" w:hanging="360"/>
      </w:pPr>
    </w:lvl>
    <w:lvl w:ilvl="7" w:tplc="04220019">
      <w:start w:val="1"/>
      <w:numFmt w:val="lowerLetter"/>
      <w:lvlText w:val="%8."/>
      <w:lvlJc w:val="left"/>
      <w:pPr>
        <w:ind w:left="6327" w:hanging="360"/>
      </w:pPr>
    </w:lvl>
    <w:lvl w:ilvl="8" w:tplc="0422001B">
      <w:start w:val="1"/>
      <w:numFmt w:val="lowerRoman"/>
      <w:lvlText w:val="%9."/>
      <w:lvlJc w:val="right"/>
      <w:pPr>
        <w:ind w:left="7047" w:hanging="180"/>
      </w:pPr>
    </w:lvl>
  </w:abstractNum>
  <w:abstractNum w:abstractNumId="55" w15:restartNumberingAfterBreak="0">
    <w:nsid w:val="49E638EA"/>
    <w:multiLevelType w:val="hybridMultilevel"/>
    <w:tmpl w:val="37CE5F12"/>
    <w:lvl w:ilvl="0" w:tplc="B624F8E0">
      <w:start w:val="1"/>
      <w:numFmt w:val="decimal"/>
      <w:lvlText w:val="%1)"/>
      <w:lvlJc w:val="left"/>
      <w:pPr>
        <w:tabs>
          <w:tab w:val="num" w:pos="1335"/>
        </w:tabs>
        <w:ind w:left="1335" w:hanging="795"/>
      </w:pPr>
      <w:rPr>
        <w:rFonts w:cs="Times New Roman"/>
        <w:b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56" w15:restartNumberingAfterBreak="0">
    <w:nsid w:val="4A1A0585"/>
    <w:multiLevelType w:val="hybridMultilevel"/>
    <w:tmpl w:val="292001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7" w15:restartNumberingAfterBreak="0">
    <w:nsid w:val="4AA4448C"/>
    <w:multiLevelType w:val="hybridMultilevel"/>
    <w:tmpl w:val="C4F8030A"/>
    <w:lvl w:ilvl="0" w:tplc="0419000B">
      <w:start w:val="1"/>
      <w:numFmt w:val="bullet"/>
      <w:lvlText w:val=""/>
      <w:lvlJc w:val="left"/>
      <w:pPr>
        <w:ind w:left="1429" w:hanging="360"/>
      </w:pPr>
      <w:rPr>
        <w:rFonts w:ascii="Wingdings" w:hAnsi="Wingdings" w:hint="default"/>
      </w:rPr>
    </w:lvl>
    <w:lvl w:ilvl="1" w:tplc="12BACEFC">
      <w:numFmt w:val="bullet"/>
      <w:lvlText w:val="-"/>
      <w:lvlJc w:val="left"/>
      <w:pPr>
        <w:ind w:left="2824" w:hanging="1035"/>
      </w:pPr>
      <w:rPr>
        <w:rFonts w:ascii="Times New Roman" w:eastAsia="Times New Roman" w:hAnsi="Times New Roman"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15:restartNumberingAfterBreak="0">
    <w:nsid w:val="4BD01FBA"/>
    <w:multiLevelType w:val="singleLevel"/>
    <w:tmpl w:val="CC1CD222"/>
    <w:lvl w:ilvl="0">
      <w:start w:val="1"/>
      <w:numFmt w:val="decimal"/>
      <w:lvlText w:val="%1)"/>
      <w:legacy w:legacy="1" w:legacySpace="0" w:legacyIndent="303"/>
      <w:lvlJc w:val="left"/>
      <w:rPr>
        <w:rFonts w:ascii="Times New Roman" w:hAnsi="Times New Roman" w:cs="Times New Roman" w:hint="default"/>
      </w:rPr>
    </w:lvl>
  </w:abstractNum>
  <w:abstractNum w:abstractNumId="59" w15:restartNumberingAfterBreak="0">
    <w:nsid w:val="4BE002E8"/>
    <w:multiLevelType w:val="hybridMultilevel"/>
    <w:tmpl w:val="3B4E7AE2"/>
    <w:lvl w:ilvl="0" w:tplc="C6987356">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60" w15:restartNumberingAfterBreak="0">
    <w:nsid w:val="54200D5C"/>
    <w:multiLevelType w:val="hybridMultilevel"/>
    <w:tmpl w:val="CC8A5230"/>
    <w:lvl w:ilvl="0" w:tplc="7766E836">
      <w:start w:val="1"/>
      <w:numFmt w:val="decimal"/>
      <w:lvlText w:val="%1."/>
      <w:lvlJc w:val="left"/>
      <w:pPr>
        <w:tabs>
          <w:tab w:val="num" w:pos="720"/>
        </w:tabs>
        <w:ind w:left="720" w:hanging="360"/>
      </w:pPr>
      <w:rPr>
        <w:rFonts w:cs="Times New Roman" w:hint="default"/>
        <w:b/>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1" w15:restartNumberingAfterBreak="0">
    <w:nsid w:val="56331E5A"/>
    <w:multiLevelType w:val="hybridMultilevel"/>
    <w:tmpl w:val="C944B0CE"/>
    <w:lvl w:ilvl="0" w:tplc="04190011">
      <w:start w:val="1"/>
      <w:numFmt w:val="decimal"/>
      <w:lvlText w:val="%1)"/>
      <w:lvlJc w:val="left"/>
      <w:pPr>
        <w:tabs>
          <w:tab w:val="num" w:pos="720"/>
        </w:tabs>
        <w:ind w:left="720" w:hanging="360"/>
      </w:pPr>
      <w:rPr>
        <w:rFonts w:cs="Times New Roman"/>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62" w15:restartNumberingAfterBreak="0">
    <w:nsid w:val="5762102C"/>
    <w:multiLevelType w:val="hybridMultilevel"/>
    <w:tmpl w:val="E33C2DC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3" w15:restartNumberingAfterBreak="0">
    <w:nsid w:val="5A140C33"/>
    <w:multiLevelType w:val="hybridMultilevel"/>
    <w:tmpl w:val="929AC55E"/>
    <w:lvl w:ilvl="0" w:tplc="58460DFA">
      <w:start w:val="1"/>
      <w:numFmt w:val="decimal"/>
      <w:lvlText w:val="%1."/>
      <w:lvlJc w:val="left"/>
      <w:pPr>
        <w:ind w:left="1335" w:hanging="315"/>
      </w:pPr>
      <w:rPr>
        <w:rFonts w:ascii="Times New Roman" w:eastAsia="Arial" w:hAnsi="Times New Roman" w:cs="Times New Roman" w:hint="default"/>
        <w:spacing w:val="-1"/>
        <w:w w:val="100"/>
        <w:sz w:val="28"/>
        <w:szCs w:val="24"/>
        <w:lang w:val="uk-UA" w:eastAsia="en-US" w:bidi="ar-SA"/>
      </w:rPr>
    </w:lvl>
    <w:lvl w:ilvl="1" w:tplc="30D4999C">
      <w:numFmt w:val="bullet"/>
      <w:lvlText w:val="•"/>
      <w:lvlJc w:val="left"/>
      <w:pPr>
        <w:ind w:left="2232" w:hanging="315"/>
      </w:pPr>
      <w:rPr>
        <w:lang w:val="uk-UA" w:eastAsia="en-US" w:bidi="ar-SA"/>
      </w:rPr>
    </w:lvl>
    <w:lvl w:ilvl="2" w:tplc="A4BE85BE">
      <w:numFmt w:val="bullet"/>
      <w:lvlText w:val="•"/>
      <w:lvlJc w:val="left"/>
      <w:pPr>
        <w:ind w:left="3125" w:hanging="315"/>
      </w:pPr>
      <w:rPr>
        <w:lang w:val="uk-UA" w:eastAsia="en-US" w:bidi="ar-SA"/>
      </w:rPr>
    </w:lvl>
    <w:lvl w:ilvl="3" w:tplc="64103714">
      <w:numFmt w:val="bullet"/>
      <w:lvlText w:val="•"/>
      <w:lvlJc w:val="left"/>
      <w:pPr>
        <w:ind w:left="4017" w:hanging="315"/>
      </w:pPr>
      <w:rPr>
        <w:lang w:val="uk-UA" w:eastAsia="en-US" w:bidi="ar-SA"/>
      </w:rPr>
    </w:lvl>
    <w:lvl w:ilvl="4" w:tplc="49ACC10A">
      <w:numFmt w:val="bullet"/>
      <w:lvlText w:val="•"/>
      <w:lvlJc w:val="left"/>
      <w:pPr>
        <w:ind w:left="4910" w:hanging="315"/>
      </w:pPr>
      <w:rPr>
        <w:lang w:val="uk-UA" w:eastAsia="en-US" w:bidi="ar-SA"/>
      </w:rPr>
    </w:lvl>
    <w:lvl w:ilvl="5" w:tplc="541E75DC">
      <w:numFmt w:val="bullet"/>
      <w:lvlText w:val="•"/>
      <w:lvlJc w:val="left"/>
      <w:pPr>
        <w:ind w:left="5803" w:hanging="315"/>
      </w:pPr>
      <w:rPr>
        <w:lang w:val="uk-UA" w:eastAsia="en-US" w:bidi="ar-SA"/>
      </w:rPr>
    </w:lvl>
    <w:lvl w:ilvl="6" w:tplc="EB441C6C">
      <w:numFmt w:val="bullet"/>
      <w:lvlText w:val="•"/>
      <w:lvlJc w:val="left"/>
      <w:pPr>
        <w:ind w:left="6695" w:hanging="315"/>
      </w:pPr>
      <w:rPr>
        <w:lang w:val="uk-UA" w:eastAsia="en-US" w:bidi="ar-SA"/>
      </w:rPr>
    </w:lvl>
    <w:lvl w:ilvl="7" w:tplc="DF287AF6">
      <w:numFmt w:val="bullet"/>
      <w:lvlText w:val="•"/>
      <w:lvlJc w:val="left"/>
      <w:pPr>
        <w:ind w:left="7588" w:hanging="315"/>
      </w:pPr>
      <w:rPr>
        <w:lang w:val="uk-UA" w:eastAsia="en-US" w:bidi="ar-SA"/>
      </w:rPr>
    </w:lvl>
    <w:lvl w:ilvl="8" w:tplc="D5629A90">
      <w:numFmt w:val="bullet"/>
      <w:lvlText w:val="•"/>
      <w:lvlJc w:val="left"/>
      <w:pPr>
        <w:ind w:left="8481" w:hanging="315"/>
      </w:pPr>
      <w:rPr>
        <w:lang w:val="uk-UA" w:eastAsia="en-US" w:bidi="ar-SA"/>
      </w:rPr>
    </w:lvl>
  </w:abstractNum>
  <w:abstractNum w:abstractNumId="64" w15:restartNumberingAfterBreak="0">
    <w:nsid w:val="5A507D8B"/>
    <w:multiLevelType w:val="hybridMultilevel"/>
    <w:tmpl w:val="B6D82656"/>
    <w:lvl w:ilvl="0" w:tplc="37E838A8">
      <w:start w:val="1"/>
      <w:numFmt w:val="decimal"/>
      <w:lvlText w:val="%1."/>
      <w:lvlJc w:val="left"/>
      <w:pPr>
        <w:ind w:left="1335" w:hanging="315"/>
      </w:pPr>
      <w:rPr>
        <w:rFonts w:ascii="Times New Roman" w:eastAsia="Arial" w:hAnsi="Times New Roman" w:cs="Times New Roman" w:hint="default"/>
        <w:spacing w:val="-1"/>
        <w:w w:val="100"/>
        <w:sz w:val="28"/>
        <w:szCs w:val="24"/>
        <w:lang w:val="uk-UA" w:eastAsia="en-US" w:bidi="ar-SA"/>
      </w:rPr>
    </w:lvl>
    <w:lvl w:ilvl="1" w:tplc="05A26B66">
      <w:numFmt w:val="bullet"/>
      <w:lvlText w:val="•"/>
      <w:lvlJc w:val="left"/>
      <w:pPr>
        <w:ind w:left="2232" w:hanging="315"/>
      </w:pPr>
      <w:rPr>
        <w:lang w:val="uk-UA" w:eastAsia="en-US" w:bidi="ar-SA"/>
      </w:rPr>
    </w:lvl>
    <w:lvl w:ilvl="2" w:tplc="B68A434E">
      <w:numFmt w:val="bullet"/>
      <w:lvlText w:val="•"/>
      <w:lvlJc w:val="left"/>
      <w:pPr>
        <w:ind w:left="3125" w:hanging="315"/>
      </w:pPr>
      <w:rPr>
        <w:lang w:val="uk-UA" w:eastAsia="en-US" w:bidi="ar-SA"/>
      </w:rPr>
    </w:lvl>
    <w:lvl w:ilvl="3" w:tplc="97E0D372">
      <w:numFmt w:val="bullet"/>
      <w:lvlText w:val="•"/>
      <w:lvlJc w:val="left"/>
      <w:pPr>
        <w:ind w:left="4017" w:hanging="315"/>
      </w:pPr>
      <w:rPr>
        <w:lang w:val="uk-UA" w:eastAsia="en-US" w:bidi="ar-SA"/>
      </w:rPr>
    </w:lvl>
    <w:lvl w:ilvl="4" w:tplc="5D1A4864">
      <w:numFmt w:val="bullet"/>
      <w:lvlText w:val="•"/>
      <w:lvlJc w:val="left"/>
      <w:pPr>
        <w:ind w:left="4910" w:hanging="315"/>
      </w:pPr>
      <w:rPr>
        <w:lang w:val="uk-UA" w:eastAsia="en-US" w:bidi="ar-SA"/>
      </w:rPr>
    </w:lvl>
    <w:lvl w:ilvl="5" w:tplc="764002F2">
      <w:numFmt w:val="bullet"/>
      <w:lvlText w:val="•"/>
      <w:lvlJc w:val="left"/>
      <w:pPr>
        <w:ind w:left="5803" w:hanging="315"/>
      </w:pPr>
      <w:rPr>
        <w:lang w:val="uk-UA" w:eastAsia="en-US" w:bidi="ar-SA"/>
      </w:rPr>
    </w:lvl>
    <w:lvl w:ilvl="6" w:tplc="76FC40E4">
      <w:numFmt w:val="bullet"/>
      <w:lvlText w:val="•"/>
      <w:lvlJc w:val="left"/>
      <w:pPr>
        <w:ind w:left="6695" w:hanging="315"/>
      </w:pPr>
      <w:rPr>
        <w:lang w:val="uk-UA" w:eastAsia="en-US" w:bidi="ar-SA"/>
      </w:rPr>
    </w:lvl>
    <w:lvl w:ilvl="7" w:tplc="B524B7DA">
      <w:numFmt w:val="bullet"/>
      <w:lvlText w:val="•"/>
      <w:lvlJc w:val="left"/>
      <w:pPr>
        <w:ind w:left="7588" w:hanging="315"/>
      </w:pPr>
      <w:rPr>
        <w:lang w:val="uk-UA" w:eastAsia="en-US" w:bidi="ar-SA"/>
      </w:rPr>
    </w:lvl>
    <w:lvl w:ilvl="8" w:tplc="BE28B404">
      <w:numFmt w:val="bullet"/>
      <w:lvlText w:val="•"/>
      <w:lvlJc w:val="left"/>
      <w:pPr>
        <w:ind w:left="8481" w:hanging="315"/>
      </w:pPr>
      <w:rPr>
        <w:lang w:val="uk-UA" w:eastAsia="en-US" w:bidi="ar-SA"/>
      </w:rPr>
    </w:lvl>
  </w:abstractNum>
  <w:abstractNum w:abstractNumId="65" w15:restartNumberingAfterBreak="0">
    <w:nsid w:val="5CF55FC5"/>
    <w:multiLevelType w:val="hybridMultilevel"/>
    <w:tmpl w:val="5DD42220"/>
    <w:lvl w:ilvl="0" w:tplc="0419000F">
      <w:start w:val="1"/>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DE389D24">
      <w:start w:val="1"/>
      <w:numFmt w:val="decimal"/>
      <w:lvlText w:val="%4."/>
      <w:lvlJc w:val="left"/>
      <w:pPr>
        <w:tabs>
          <w:tab w:val="num" w:pos="2880"/>
        </w:tabs>
        <w:ind w:left="2880" w:hanging="360"/>
      </w:pPr>
      <w:rPr>
        <w:b/>
      </w:r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7FD23324">
      <w:start w:val="1"/>
      <w:numFmt w:val="decimal"/>
      <w:lvlText w:val="%7."/>
      <w:lvlJc w:val="left"/>
      <w:pPr>
        <w:tabs>
          <w:tab w:val="num" w:pos="5040"/>
        </w:tabs>
        <w:ind w:left="5040" w:hanging="360"/>
      </w:pPr>
      <w:rPr>
        <w:b/>
      </w:r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66" w15:restartNumberingAfterBreak="0">
    <w:nsid w:val="5D2224E1"/>
    <w:multiLevelType w:val="hybridMultilevel"/>
    <w:tmpl w:val="C19ACBC6"/>
    <w:lvl w:ilvl="0" w:tplc="9BCECEB0">
      <w:start w:val="1"/>
      <w:numFmt w:val="decimal"/>
      <w:lvlText w:val="%1."/>
      <w:lvlJc w:val="left"/>
      <w:pPr>
        <w:tabs>
          <w:tab w:val="num" w:pos="1155"/>
        </w:tabs>
        <w:ind w:left="1155" w:hanging="450"/>
      </w:pPr>
      <w:rPr>
        <w:rFonts w:cs="Times New Roman" w:hint="default"/>
      </w:rPr>
    </w:lvl>
    <w:lvl w:ilvl="1" w:tplc="04190019" w:tentative="1">
      <w:start w:val="1"/>
      <w:numFmt w:val="lowerLetter"/>
      <w:lvlText w:val="%2."/>
      <w:lvlJc w:val="left"/>
      <w:pPr>
        <w:tabs>
          <w:tab w:val="num" w:pos="1785"/>
        </w:tabs>
        <w:ind w:left="1785" w:hanging="360"/>
      </w:pPr>
      <w:rPr>
        <w:rFonts w:cs="Times New Roman"/>
      </w:rPr>
    </w:lvl>
    <w:lvl w:ilvl="2" w:tplc="0419001B" w:tentative="1">
      <w:start w:val="1"/>
      <w:numFmt w:val="lowerRoman"/>
      <w:lvlText w:val="%3."/>
      <w:lvlJc w:val="right"/>
      <w:pPr>
        <w:tabs>
          <w:tab w:val="num" w:pos="2505"/>
        </w:tabs>
        <w:ind w:left="2505" w:hanging="180"/>
      </w:pPr>
      <w:rPr>
        <w:rFonts w:cs="Times New Roman"/>
      </w:rPr>
    </w:lvl>
    <w:lvl w:ilvl="3" w:tplc="0419000F" w:tentative="1">
      <w:start w:val="1"/>
      <w:numFmt w:val="decimal"/>
      <w:lvlText w:val="%4."/>
      <w:lvlJc w:val="left"/>
      <w:pPr>
        <w:tabs>
          <w:tab w:val="num" w:pos="3225"/>
        </w:tabs>
        <w:ind w:left="3225" w:hanging="360"/>
      </w:pPr>
      <w:rPr>
        <w:rFonts w:cs="Times New Roman"/>
      </w:rPr>
    </w:lvl>
    <w:lvl w:ilvl="4" w:tplc="04190019" w:tentative="1">
      <w:start w:val="1"/>
      <w:numFmt w:val="lowerLetter"/>
      <w:lvlText w:val="%5."/>
      <w:lvlJc w:val="left"/>
      <w:pPr>
        <w:tabs>
          <w:tab w:val="num" w:pos="3945"/>
        </w:tabs>
        <w:ind w:left="3945" w:hanging="360"/>
      </w:pPr>
      <w:rPr>
        <w:rFonts w:cs="Times New Roman"/>
      </w:rPr>
    </w:lvl>
    <w:lvl w:ilvl="5" w:tplc="0419001B" w:tentative="1">
      <w:start w:val="1"/>
      <w:numFmt w:val="lowerRoman"/>
      <w:lvlText w:val="%6."/>
      <w:lvlJc w:val="right"/>
      <w:pPr>
        <w:tabs>
          <w:tab w:val="num" w:pos="4665"/>
        </w:tabs>
        <w:ind w:left="4665" w:hanging="180"/>
      </w:pPr>
      <w:rPr>
        <w:rFonts w:cs="Times New Roman"/>
      </w:rPr>
    </w:lvl>
    <w:lvl w:ilvl="6" w:tplc="0419000F" w:tentative="1">
      <w:start w:val="1"/>
      <w:numFmt w:val="decimal"/>
      <w:lvlText w:val="%7."/>
      <w:lvlJc w:val="left"/>
      <w:pPr>
        <w:tabs>
          <w:tab w:val="num" w:pos="5385"/>
        </w:tabs>
        <w:ind w:left="5385" w:hanging="360"/>
      </w:pPr>
      <w:rPr>
        <w:rFonts w:cs="Times New Roman"/>
      </w:rPr>
    </w:lvl>
    <w:lvl w:ilvl="7" w:tplc="04190019" w:tentative="1">
      <w:start w:val="1"/>
      <w:numFmt w:val="lowerLetter"/>
      <w:lvlText w:val="%8."/>
      <w:lvlJc w:val="left"/>
      <w:pPr>
        <w:tabs>
          <w:tab w:val="num" w:pos="6105"/>
        </w:tabs>
        <w:ind w:left="6105" w:hanging="360"/>
      </w:pPr>
      <w:rPr>
        <w:rFonts w:cs="Times New Roman"/>
      </w:rPr>
    </w:lvl>
    <w:lvl w:ilvl="8" w:tplc="0419001B" w:tentative="1">
      <w:start w:val="1"/>
      <w:numFmt w:val="lowerRoman"/>
      <w:lvlText w:val="%9."/>
      <w:lvlJc w:val="right"/>
      <w:pPr>
        <w:tabs>
          <w:tab w:val="num" w:pos="6825"/>
        </w:tabs>
        <w:ind w:left="6825" w:hanging="180"/>
      </w:pPr>
      <w:rPr>
        <w:rFonts w:cs="Times New Roman"/>
      </w:rPr>
    </w:lvl>
  </w:abstractNum>
  <w:abstractNum w:abstractNumId="67" w15:restartNumberingAfterBreak="0">
    <w:nsid w:val="5E762656"/>
    <w:multiLevelType w:val="hybridMultilevel"/>
    <w:tmpl w:val="90AC9350"/>
    <w:lvl w:ilvl="0" w:tplc="08B67C6A">
      <w:start w:val="1"/>
      <w:numFmt w:val="decimal"/>
      <w:lvlText w:val="%1."/>
      <w:lvlJc w:val="left"/>
      <w:pPr>
        <w:tabs>
          <w:tab w:val="num" w:pos="720"/>
        </w:tabs>
        <w:ind w:left="720" w:hanging="360"/>
      </w:pPr>
      <w:rPr>
        <w:rFonts w:cs="Times New Roman"/>
        <w:b/>
      </w:rPr>
    </w:lvl>
    <w:lvl w:ilvl="1" w:tplc="8BAA728E">
      <w:start w:val="2"/>
      <w:numFmt w:val="decimal"/>
      <w:lvlText w:val="%2)"/>
      <w:lvlJc w:val="left"/>
      <w:pPr>
        <w:tabs>
          <w:tab w:val="num" w:pos="2445"/>
        </w:tabs>
        <w:ind w:left="2445" w:hanging="1365"/>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68" w15:restartNumberingAfterBreak="0">
    <w:nsid w:val="61733C21"/>
    <w:multiLevelType w:val="hybridMultilevel"/>
    <w:tmpl w:val="697AF19E"/>
    <w:lvl w:ilvl="0" w:tplc="E92CB8FA">
      <w:start w:val="1"/>
      <w:numFmt w:val="decimal"/>
      <w:lvlText w:val="%1."/>
      <w:lvlJc w:val="left"/>
      <w:pPr>
        <w:ind w:left="1287" w:hanging="360"/>
      </w:pPr>
      <w:rPr>
        <w:sz w:val="24"/>
        <w:szCs w:val="20"/>
      </w:rPr>
    </w:lvl>
    <w:lvl w:ilvl="1" w:tplc="04220019">
      <w:start w:val="1"/>
      <w:numFmt w:val="lowerLetter"/>
      <w:lvlText w:val="%2."/>
      <w:lvlJc w:val="left"/>
      <w:pPr>
        <w:ind w:left="2007" w:hanging="360"/>
      </w:pPr>
    </w:lvl>
    <w:lvl w:ilvl="2" w:tplc="0422001B">
      <w:start w:val="1"/>
      <w:numFmt w:val="lowerRoman"/>
      <w:lvlText w:val="%3."/>
      <w:lvlJc w:val="right"/>
      <w:pPr>
        <w:ind w:left="2727" w:hanging="180"/>
      </w:pPr>
    </w:lvl>
    <w:lvl w:ilvl="3" w:tplc="0422000F">
      <w:start w:val="1"/>
      <w:numFmt w:val="decimal"/>
      <w:lvlText w:val="%4."/>
      <w:lvlJc w:val="left"/>
      <w:pPr>
        <w:ind w:left="3447" w:hanging="360"/>
      </w:pPr>
    </w:lvl>
    <w:lvl w:ilvl="4" w:tplc="04220019">
      <w:start w:val="1"/>
      <w:numFmt w:val="lowerLetter"/>
      <w:lvlText w:val="%5."/>
      <w:lvlJc w:val="left"/>
      <w:pPr>
        <w:ind w:left="4167" w:hanging="360"/>
      </w:pPr>
    </w:lvl>
    <w:lvl w:ilvl="5" w:tplc="0422001B">
      <w:start w:val="1"/>
      <w:numFmt w:val="lowerRoman"/>
      <w:lvlText w:val="%6."/>
      <w:lvlJc w:val="right"/>
      <w:pPr>
        <w:ind w:left="4887" w:hanging="180"/>
      </w:pPr>
    </w:lvl>
    <w:lvl w:ilvl="6" w:tplc="0422000F">
      <w:start w:val="1"/>
      <w:numFmt w:val="decimal"/>
      <w:lvlText w:val="%7."/>
      <w:lvlJc w:val="left"/>
      <w:pPr>
        <w:ind w:left="5607" w:hanging="360"/>
      </w:pPr>
    </w:lvl>
    <w:lvl w:ilvl="7" w:tplc="04220019">
      <w:start w:val="1"/>
      <w:numFmt w:val="lowerLetter"/>
      <w:lvlText w:val="%8."/>
      <w:lvlJc w:val="left"/>
      <w:pPr>
        <w:ind w:left="6327" w:hanging="360"/>
      </w:pPr>
    </w:lvl>
    <w:lvl w:ilvl="8" w:tplc="0422001B">
      <w:start w:val="1"/>
      <w:numFmt w:val="lowerRoman"/>
      <w:lvlText w:val="%9."/>
      <w:lvlJc w:val="right"/>
      <w:pPr>
        <w:ind w:left="7047" w:hanging="180"/>
      </w:pPr>
    </w:lvl>
  </w:abstractNum>
  <w:abstractNum w:abstractNumId="69" w15:restartNumberingAfterBreak="0">
    <w:nsid w:val="623C6718"/>
    <w:multiLevelType w:val="hybridMultilevel"/>
    <w:tmpl w:val="957E9BEA"/>
    <w:lvl w:ilvl="0" w:tplc="57969806">
      <w:start w:val="1"/>
      <w:numFmt w:val="decimal"/>
      <w:lvlText w:val="%1."/>
      <w:lvlJc w:val="left"/>
      <w:pPr>
        <w:tabs>
          <w:tab w:val="num" w:pos="1494"/>
        </w:tabs>
        <w:ind w:left="1494" w:hanging="360"/>
      </w:pPr>
    </w:lvl>
    <w:lvl w:ilvl="1" w:tplc="0ADC0356">
      <w:start w:val="1"/>
      <w:numFmt w:val="decimal"/>
      <w:lvlText w:val="%2)"/>
      <w:lvlJc w:val="left"/>
      <w:pPr>
        <w:tabs>
          <w:tab w:val="num" w:pos="1812"/>
        </w:tabs>
        <w:ind w:left="1812" w:hanging="960"/>
      </w:pPr>
      <w:rPr>
        <w:b/>
        <w:i/>
      </w:rPr>
    </w:lvl>
    <w:lvl w:ilvl="2" w:tplc="0419001B">
      <w:start w:val="1"/>
      <w:numFmt w:val="lowerRoman"/>
      <w:lvlText w:val="%3."/>
      <w:lvlJc w:val="right"/>
      <w:pPr>
        <w:tabs>
          <w:tab w:val="num" w:pos="2727"/>
        </w:tabs>
        <w:ind w:left="2727" w:hanging="180"/>
      </w:pPr>
    </w:lvl>
    <w:lvl w:ilvl="3" w:tplc="0419000F">
      <w:start w:val="1"/>
      <w:numFmt w:val="decimal"/>
      <w:lvlText w:val="%4."/>
      <w:lvlJc w:val="left"/>
      <w:pPr>
        <w:tabs>
          <w:tab w:val="num" w:pos="3447"/>
        </w:tabs>
        <w:ind w:left="3447" w:hanging="360"/>
      </w:pPr>
    </w:lvl>
    <w:lvl w:ilvl="4" w:tplc="04190019">
      <w:start w:val="1"/>
      <w:numFmt w:val="lowerLetter"/>
      <w:lvlText w:val="%5."/>
      <w:lvlJc w:val="left"/>
      <w:pPr>
        <w:tabs>
          <w:tab w:val="num" w:pos="4167"/>
        </w:tabs>
        <w:ind w:left="4167" w:hanging="360"/>
      </w:pPr>
    </w:lvl>
    <w:lvl w:ilvl="5" w:tplc="0419001B">
      <w:start w:val="1"/>
      <w:numFmt w:val="lowerRoman"/>
      <w:lvlText w:val="%6."/>
      <w:lvlJc w:val="right"/>
      <w:pPr>
        <w:tabs>
          <w:tab w:val="num" w:pos="4887"/>
        </w:tabs>
        <w:ind w:left="4887" w:hanging="180"/>
      </w:pPr>
    </w:lvl>
    <w:lvl w:ilvl="6" w:tplc="0419000F">
      <w:start w:val="1"/>
      <w:numFmt w:val="decimal"/>
      <w:lvlText w:val="%7."/>
      <w:lvlJc w:val="left"/>
      <w:pPr>
        <w:tabs>
          <w:tab w:val="num" w:pos="5607"/>
        </w:tabs>
        <w:ind w:left="5607" w:hanging="360"/>
      </w:pPr>
    </w:lvl>
    <w:lvl w:ilvl="7" w:tplc="04190019">
      <w:start w:val="1"/>
      <w:numFmt w:val="lowerLetter"/>
      <w:lvlText w:val="%8."/>
      <w:lvlJc w:val="left"/>
      <w:pPr>
        <w:tabs>
          <w:tab w:val="num" w:pos="6327"/>
        </w:tabs>
        <w:ind w:left="6327" w:hanging="360"/>
      </w:pPr>
    </w:lvl>
    <w:lvl w:ilvl="8" w:tplc="0419001B">
      <w:start w:val="1"/>
      <w:numFmt w:val="lowerRoman"/>
      <w:lvlText w:val="%9."/>
      <w:lvlJc w:val="right"/>
      <w:pPr>
        <w:tabs>
          <w:tab w:val="num" w:pos="7047"/>
        </w:tabs>
        <w:ind w:left="7047" w:hanging="180"/>
      </w:pPr>
    </w:lvl>
  </w:abstractNum>
  <w:abstractNum w:abstractNumId="70" w15:restartNumberingAfterBreak="0">
    <w:nsid w:val="63A876B0"/>
    <w:multiLevelType w:val="hybridMultilevel"/>
    <w:tmpl w:val="6268C1B4"/>
    <w:lvl w:ilvl="0" w:tplc="C7CA23CA">
      <w:start w:val="1"/>
      <w:numFmt w:val="decimal"/>
      <w:lvlText w:val="%1."/>
      <w:lvlJc w:val="left"/>
      <w:pPr>
        <w:ind w:left="927" w:hanging="360"/>
      </w:pPr>
      <w:rPr>
        <w:b/>
      </w:rPr>
    </w:lvl>
    <w:lvl w:ilvl="1" w:tplc="04220019">
      <w:start w:val="1"/>
      <w:numFmt w:val="lowerLetter"/>
      <w:lvlText w:val="%2."/>
      <w:lvlJc w:val="left"/>
      <w:pPr>
        <w:ind w:left="1647" w:hanging="360"/>
      </w:pPr>
    </w:lvl>
    <w:lvl w:ilvl="2" w:tplc="0422001B">
      <w:start w:val="1"/>
      <w:numFmt w:val="lowerRoman"/>
      <w:lvlText w:val="%3."/>
      <w:lvlJc w:val="right"/>
      <w:pPr>
        <w:ind w:left="2367" w:hanging="180"/>
      </w:pPr>
    </w:lvl>
    <w:lvl w:ilvl="3" w:tplc="0422000F">
      <w:start w:val="1"/>
      <w:numFmt w:val="decimal"/>
      <w:lvlText w:val="%4."/>
      <w:lvlJc w:val="left"/>
      <w:pPr>
        <w:ind w:left="3087" w:hanging="360"/>
      </w:pPr>
    </w:lvl>
    <w:lvl w:ilvl="4" w:tplc="04220019">
      <w:start w:val="1"/>
      <w:numFmt w:val="lowerLetter"/>
      <w:lvlText w:val="%5."/>
      <w:lvlJc w:val="left"/>
      <w:pPr>
        <w:ind w:left="3807" w:hanging="360"/>
      </w:pPr>
    </w:lvl>
    <w:lvl w:ilvl="5" w:tplc="0422001B">
      <w:start w:val="1"/>
      <w:numFmt w:val="lowerRoman"/>
      <w:lvlText w:val="%6."/>
      <w:lvlJc w:val="right"/>
      <w:pPr>
        <w:ind w:left="4527" w:hanging="180"/>
      </w:pPr>
    </w:lvl>
    <w:lvl w:ilvl="6" w:tplc="0422000F">
      <w:start w:val="1"/>
      <w:numFmt w:val="decimal"/>
      <w:lvlText w:val="%7."/>
      <w:lvlJc w:val="left"/>
      <w:pPr>
        <w:ind w:left="5247" w:hanging="360"/>
      </w:pPr>
    </w:lvl>
    <w:lvl w:ilvl="7" w:tplc="04220019">
      <w:start w:val="1"/>
      <w:numFmt w:val="lowerLetter"/>
      <w:lvlText w:val="%8."/>
      <w:lvlJc w:val="left"/>
      <w:pPr>
        <w:ind w:left="5967" w:hanging="360"/>
      </w:pPr>
    </w:lvl>
    <w:lvl w:ilvl="8" w:tplc="0422001B">
      <w:start w:val="1"/>
      <w:numFmt w:val="lowerRoman"/>
      <w:lvlText w:val="%9."/>
      <w:lvlJc w:val="right"/>
      <w:pPr>
        <w:ind w:left="6687" w:hanging="180"/>
      </w:pPr>
    </w:lvl>
  </w:abstractNum>
  <w:abstractNum w:abstractNumId="71" w15:restartNumberingAfterBreak="0">
    <w:nsid w:val="63FB6072"/>
    <w:multiLevelType w:val="hybridMultilevel"/>
    <w:tmpl w:val="94DA1276"/>
    <w:lvl w:ilvl="0" w:tplc="A1943876">
      <w:start w:val="1"/>
      <w:numFmt w:val="decimal"/>
      <w:lvlText w:val="%1."/>
      <w:lvlJc w:val="left"/>
      <w:pPr>
        <w:ind w:left="1335" w:hanging="315"/>
      </w:pPr>
      <w:rPr>
        <w:rFonts w:ascii="Times New Roman" w:eastAsia="Arial" w:hAnsi="Times New Roman" w:cs="Times New Roman" w:hint="default"/>
        <w:b/>
        <w:spacing w:val="-1"/>
        <w:w w:val="100"/>
        <w:sz w:val="28"/>
        <w:szCs w:val="24"/>
        <w:lang w:val="uk-UA" w:eastAsia="en-US" w:bidi="ar-SA"/>
      </w:r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72" w15:restartNumberingAfterBreak="0">
    <w:nsid w:val="642B0C19"/>
    <w:multiLevelType w:val="hybridMultilevel"/>
    <w:tmpl w:val="A24EFA86"/>
    <w:lvl w:ilvl="0" w:tplc="04220011">
      <w:start w:val="1"/>
      <w:numFmt w:val="decimal"/>
      <w:lvlText w:val="%1)"/>
      <w:lvlJc w:val="left"/>
      <w:pPr>
        <w:ind w:left="1691" w:hanging="360"/>
      </w:pPr>
      <w:rPr>
        <w:b w:val="0"/>
        <w:i w:val="0"/>
      </w:rPr>
    </w:lvl>
    <w:lvl w:ilvl="1" w:tplc="04220019">
      <w:start w:val="1"/>
      <w:numFmt w:val="lowerLetter"/>
      <w:lvlText w:val="%2."/>
      <w:lvlJc w:val="left"/>
      <w:pPr>
        <w:ind w:left="2411" w:hanging="360"/>
      </w:pPr>
    </w:lvl>
    <w:lvl w:ilvl="2" w:tplc="0422001B">
      <w:start w:val="1"/>
      <w:numFmt w:val="lowerRoman"/>
      <w:lvlText w:val="%3."/>
      <w:lvlJc w:val="right"/>
      <w:pPr>
        <w:ind w:left="3131" w:hanging="180"/>
      </w:pPr>
    </w:lvl>
    <w:lvl w:ilvl="3" w:tplc="0422000F">
      <w:start w:val="1"/>
      <w:numFmt w:val="decimal"/>
      <w:lvlText w:val="%4."/>
      <w:lvlJc w:val="left"/>
      <w:pPr>
        <w:ind w:left="3851" w:hanging="360"/>
      </w:pPr>
    </w:lvl>
    <w:lvl w:ilvl="4" w:tplc="04220019">
      <w:start w:val="1"/>
      <w:numFmt w:val="lowerLetter"/>
      <w:lvlText w:val="%5."/>
      <w:lvlJc w:val="left"/>
      <w:pPr>
        <w:ind w:left="4571" w:hanging="360"/>
      </w:pPr>
    </w:lvl>
    <w:lvl w:ilvl="5" w:tplc="0422001B">
      <w:start w:val="1"/>
      <w:numFmt w:val="lowerRoman"/>
      <w:lvlText w:val="%6."/>
      <w:lvlJc w:val="right"/>
      <w:pPr>
        <w:ind w:left="5291" w:hanging="180"/>
      </w:pPr>
    </w:lvl>
    <w:lvl w:ilvl="6" w:tplc="0422000F">
      <w:start w:val="1"/>
      <w:numFmt w:val="decimal"/>
      <w:lvlText w:val="%7."/>
      <w:lvlJc w:val="left"/>
      <w:pPr>
        <w:ind w:left="6011" w:hanging="360"/>
      </w:pPr>
    </w:lvl>
    <w:lvl w:ilvl="7" w:tplc="04220019">
      <w:start w:val="1"/>
      <w:numFmt w:val="lowerLetter"/>
      <w:lvlText w:val="%8."/>
      <w:lvlJc w:val="left"/>
      <w:pPr>
        <w:ind w:left="6731" w:hanging="360"/>
      </w:pPr>
    </w:lvl>
    <w:lvl w:ilvl="8" w:tplc="0422001B">
      <w:start w:val="1"/>
      <w:numFmt w:val="lowerRoman"/>
      <w:lvlText w:val="%9."/>
      <w:lvlJc w:val="right"/>
      <w:pPr>
        <w:ind w:left="7451" w:hanging="180"/>
      </w:pPr>
    </w:lvl>
  </w:abstractNum>
  <w:abstractNum w:abstractNumId="73" w15:restartNumberingAfterBreak="0">
    <w:nsid w:val="665F25E7"/>
    <w:multiLevelType w:val="hybridMultilevel"/>
    <w:tmpl w:val="9AC28632"/>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74" w15:restartNumberingAfterBreak="0">
    <w:nsid w:val="669B0922"/>
    <w:multiLevelType w:val="hybridMultilevel"/>
    <w:tmpl w:val="0172EAC6"/>
    <w:lvl w:ilvl="0" w:tplc="33D27BF8">
      <w:numFmt w:val="bullet"/>
      <w:lvlText w:val="•"/>
      <w:lvlJc w:val="left"/>
      <w:pPr>
        <w:ind w:left="1691"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75" w15:restartNumberingAfterBreak="0">
    <w:nsid w:val="67752F66"/>
    <w:multiLevelType w:val="hybridMultilevel"/>
    <w:tmpl w:val="90DE07BA"/>
    <w:lvl w:ilvl="0" w:tplc="33D27BF8">
      <w:numFmt w:val="bullet"/>
      <w:lvlText w:val="•"/>
      <w:lvlJc w:val="left"/>
      <w:pPr>
        <w:ind w:left="2258" w:hanging="360"/>
      </w:pPr>
      <w:rPr>
        <w:rFonts w:ascii="Times New Roman" w:eastAsia="Times New Roman" w:hAnsi="Times New Roman" w:cs="Times New Roman" w:hint="default"/>
      </w:rPr>
    </w:lvl>
    <w:lvl w:ilvl="1" w:tplc="04220003">
      <w:start w:val="1"/>
      <w:numFmt w:val="bullet"/>
      <w:lvlText w:val="o"/>
      <w:lvlJc w:val="left"/>
      <w:pPr>
        <w:ind w:left="2007" w:hanging="360"/>
      </w:pPr>
      <w:rPr>
        <w:rFonts w:ascii="Courier New" w:hAnsi="Courier New" w:cs="Courier New" w:hint="default"/>
      </w:rPr>
    </w:lvl>
    <w:lvl w:ilvl="2" w:tplc="04220005">
      <w:start w:val="1"/>
      <w:numFmt w:val="bullet"/>
      <w:lvlText w:val=""/>
      <w:lvlJc w:val="left"/>
      <w:pPr>
        <w:ind w:left="2727" w:hanging="360"/>
      </w:pPr>
      <w:rPr>
        <w:rFonts w:ascii="Wingdings" w:hAnsi="Wingdings" w:hint="default"/>
      </w:rPr>
    </w:lvl>
    <w:lvl w:ilvl="3" w:tplc="04220001">
      <w:start w:val="1"/>
      <w:numFmt w:val="bullet"/>
      <w:lvlText w:val=""/>
      <w:lvlJc w:val="left"/>
      <w:pPr>
        <w:ind w:left="3447" w:hanging="360"/>
      </w:pPr>
      <w:rPr>
        <w:rFonts w:ascii="Symbol" w:hAnsi="Symbol" w:hint="default"/>
      </w:rPr>
    </w:lvl>
    <w:lvl w:ilvl="4" w:tplc="04220003">
      <w:start w:val="1"/>
      <w:numFmt w:val="bullet"/>
      <w:lvlText w:val="o"/>
      <w:lvlJc w:val="left"/>
      <w:pPr>
        <w:ind w:left="4167" w:hanging="360"/>
      </w:pPr>
      <w:rPr>
        <w:rFonts w:ascii="Courier New" w:hAnsi="Courier New" w:cs="Courier New" w:hint="default"/>
      </w:rPr>
    </w:lvl>
    <w:lvl w:ilvl="5" w:tplc="04220005">
      <w:start w:val="1"/>
      <w:numFmt w:val="bullet"/>
      <w:lvlText w:val=""/>
      <w:lvlJc w:val="left"/>
      <w:pPr>
        <w:ind w:left="4887" w:hanging="360"/>
      </w:pPr>
      <w:rPr>
        <w:rFonts w:ascii="Wingdings" w:hAnsi="Wingdings" w:hint="default"/>
      </w:rPr>
    </w:lvl>
    <w:lvl w:ilvl="6" w:tplc="04220001">
      <w:start w:val="1"/>
      <w:numFmt w:val="bullet"/>
      <w:lvlText w:val=""/>
      <w:lvlJc w:val="left"/>
      <w:pPr>
        <w:ind w:left="5607" w:hanging="360"/>
      </w:pPr>
      <w:rPr>
        <w:rFonts w:ascii="Symbol" w:hAnsi="Symbol" w:hint="default"/>
      </w:rPr>
    </w:lvl>
    <w:lvl w:ilvl="7" w:tplc="04220003">
      <w:start w:val="1"/>
      <w:numFmt w:val="bullet"/>
      <w:lvlText w:val="o"/>
      <w:lvlJc w:val="left"/>
      <w:pPr>
        <w:ind w:left="6327" w:hanging="360"/>
      </w:pPr>
      <w:rPr>
        <w:rFonts w:ascii="Courier New" w:hAnsi="Courier New" w:cs="Courier New" w:hint="default"/>
      </w:rPr>
    </w:lvl>
    <w:lvl w:ilvl="8" w:tplc="04220005">
      <w:start w:val="1"/>
      <w:numFmt w:val="bullet"/>
      <w:lvlText w:val=""/>
      <w:lvlJc w:val="left"/>
      <w:pPr>
        <w:ind w:left="7047" w:hanging="360"/>
      </w:pPr>
      <w:rPr>
        <w:rFonts w:ascii="Wingdings" w:hAnsi="Wingdings" w:hint="default"/>
      </w:rPr>
    </w:lvl>
  </w:abstractNum>
  <w:abstractNum w:abstractNumId="76" w15:restartNumberingAfterBreak="0">
    <w:nsid w:val="691F0556"/>
    <w:multiLevelType w:val="hybridMultilevel"/>
    <w:tmpl w:val="CED682F0"/>
    <w:lvl w:ilvl="0" w:tplc="04220017">
      <w:start w:val="1"/>
      <w:numFmt w:val="lowerLetter"/>
      <w:lvlText w:val="%1)"/>
      <w:lvlJc w:val="left"/>
      <w:pPr>
        <w:ind w:left="1287" w:hanging="360"/>
      </w:pPr>
      <w:rPr>
        <w:rFonts w:hint="default"/>
      </w:rPr>
    </w:lvl>
    <w:lvl w:ilvl="1" w:tplc="04220003" w:tentative="1">
      <w:start w:val="1"/>
      <w:numFmt w:val="bullet"/>
      <w:lvlText w:val="o"/>
      <w:lvlJc w:val="left"/>
      <w:pPr>
        <w:ind w:left="2007" w:hanging="360"/>
      </w:pPr>
      <w:rPr>
        <w:rFonts w:ascii="Courier New" w:hAnsi="Courier New" w:cs="Courier New" w:hint="default"/>
      </w:rPr>
    </w:lvl>
    <w:lvl w:ilvl="2" w:tplc="04220005" w:tentative="1">
      <w:start w:val="1"/>
      <w:numFmt w:val="bullet"/>
      <w:lvlText w:val=""/>
      <w:lvlJc w:val="left"/>
      <w:pPr>
        <w:ind w:left="2727" w:hanging="360"/>
      </w:pPr>
      <w:rPr>
        <w:rFonts w:ascii="Wingdings" w:hAnsi="Wingdings" w:hint="default"/>
      </w:rPr>
    </w:lvl>
    <w:lvl w:ilvl="3" w:tplc="04220001" w:tentative="1">
      <w:start w:val="1"/>
      <w:numFmt w:val="bullet"/>
      <w:lvlText w:val=""/>
      <w:lvlJc w:val="left"/>
      <w:pPr>
        <w:ind w:left="3447" w:hanging="360"/>
      </w:pPr>
      <w:rPr>
        <w:rFonts w:ascii="Symbol" w:hAnsi="Symbol" w:hint="default"/>
      </w:rPr>
    </w:lvl>
    <w:lvl w:ilvl="4" w:tplc="04220003" w:tentative="1">
      <w:start w:val="1"/>
      <w:numFmt w:val="bullet"/>
      <w:lvlText w:val="o"/>
      <w:lvlJc w:val="left"/>
      <w:pPr>
        <w:ind w:left="4167" w:hanging="360"/>
      </w:pPr>
      <w:rPr>
        <w:rFonts w:ascii="Courier New" w:hAnsi="Courier New" w:cs="Courier New" w:hint="default"/>
      </w:rPr>
    </w:lvl>
    <w:lvl w:ilvl="5" w:tplc="04220005" w:tentative="1">
      <w:start w:val="1"/>
      <w:numFmt w:val="bullet"/>
      <w:lvlText w:val=""/>
      <w:lvlJc w:val="left"/>
      <w:pPr>
        <w:ind w:left="4887" w:hanging="360"/>
      </w:pPr>
      <w:rPr>
        <w:rFonts w:ascii="Wingdings" w:hAnsi="Wingdings" w:hint="default"/>
      </w:rPr>
    </w:lvl>
    <w:lvl w:ilvl="6" w:tplc="04220001" w:tentative="1">
      <w:start w:val="1"/>
      <w:numFmt w:val="bullet"/>
      <w:lvlText w:val=""/>
      <w:lvlJc w:val="left"/>
      <w:pPr>
        <w:ind w:left="5607" w:hanging="360"/>
      </w:pPr>
      <w:rPr>
        <w:rFonts w:ascii="Symbol" w:hAnsi="Symbol" w:hint="default"/>
      </w:rPr>
    </w:lvl>
    <w:lvl w:ilvl="7" w:tplc="04220003" w:tentative="1">
      <w:start w:val="1"/>
      <w:numFmt w:val="bullet"/>
      <w:lvlText w:val="o"/>
      <w:lvlJc w:val="left"/>
      <w:pPr>
        <w:ind w:left="6327" w:hanging="360"/>
      </w:pPr>
      <w:rPr>
        <w:rFonts w:ascii="Courier New" w:hAnsi="Courier New" w:cs="Courier New" w:hint="default"/>
      </w:rPr>
    </w:lvl>
    <w:lvl w:ilvl="8" w:tplc="04220005" w:tentative="1">
      <w:start w:val="1"/>
      <w:numFmt w:val="bullet"/>
      <w:lvlText w:val=""/>
      <w:lvlJc w:val="left"/>
      <w:pPr>
        <w:ind w:left="7047" w:hanging="360"/>
      </w:pPr>
      <w:rPr>
        <w:rFonts w:ascii="Wingdings" w:hAnsi="Wingdings" w:hint="default"/>
      </w:rPr>
    </w:lvl>
  </w:abstractNum>
  <w:abstractNum w:abstractNumId="77" w15:restartNumberingAfterBreak="0">
    <w:nsid w:val="69826FA1"/>
    <w:multiLevelType w:val="hybridMultilevel"/>
    <w:tmpl w:val="A7F639F2"/>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8" w15:restartNumberingAfterBreak="0">
    <w:nsid w:val="698D21B2"/>
    <w:multiLevelType w:val="hybridMultilevel"/>
    <w:tmpl w:val="A1F6E2A4"/>
    <w:lvl w:ilvl="0" w:tplc="33D27BF8">
      <w:numFmt w:val="bullet"/>
      <w:lvlText w:val="•"/>
      <w:lvlJc w:val="left"/>
      <w:pPr>
        <w:ind w:left="1691"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79" w15:restartNumberingAfterBreak="0">
    <w:nsid w:val="69BD400C"/>
    <w:multiLevelType w:val="hybridMultilevel"/>
    <w:tmpl w:val="975C42E8"/>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80" w15:restartNumberingAfterBreak="0">
    <w:nsid w:val="6B670C56"/>
    <w:multiLevelType w:val="hybridMultilevel"/>
    <w:tmpl w:val="5E92651E"/>
    <w:lvl w:ilvl="0" w:tplc="CF769096">
      <w:start w:val="1"/>
      <w:numFmt w:val="decimal"/>
      <w:lvlText w:val="%1)"/>
      <w:lvlJc w:val="left"/>
      <w:pPr>
        <w:tabs>
          <w:tab w:val="num" w:pos="1481"/>
        </w:tabs>
        <w:ind w:left="1481" w:hanging="960"/>
      </w:pPr>
      <w:rPr>
        <w:rFonts w:cs="Times New Roman"/>
        <w:b w:val="0"/>
        <w:i w:val="0"/>
      </w:rPr>
    </w:lvl>
    <w:lvl w:ilvl="1" w:tplc="04220019">
      <w:start w:val="1"/>
      <w:numFmt w:val="decimal"/>
      <w:lvlText w:val="%2."/>
      <w:lvlJc w:val="left"/>
      <w:pPr>
        <w:tabs>
          <w:tab w:val="num" w:pos="1440"/>
        </w:tabs>
        <w:ind w:left="1440" w:hanging="360"/>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81" w15:restartNumberingAfterBreak="0">
    <w:nsid w:val="6BE27A0B"/>
    <w:multiLevelType w:val="hybridMultilevel"/>
    <w:tmpl w:val="B04E1FA4"/>
    <w:lvl w:ilvl="0" w:tplc="0419000B">
      <w:start w:val="1"/>
      <w:numFmt w:val="bullet"/>
      <w:lvlText w:val=""/>
      <w:lvlJc w:val="left"/>
      <w:pPr>
        <w:tabs>
          <w:tab w:val="num" w:pos="1494"/>
        </w:tabs>
        <w:ind w:left="1494" w:hanging="360"/>
      </w:pPr>
      <w:rPr>
        <w:rFonts w:ascii="Wingdings" w:hAnsi="Wingdings" w:hint="default"/>
      </w:rPr>
    </w:lvl>
    <w:lvl w:ilvl="1" w:tplc="04190001">
      <w:start w:val="1"/>
      <w:numFmt w:val="bullet"/>
      <w:lvlText w:val=""/>
      <w:lvlJc w:val="left"/>
      <w:pPr>
        <w:tabs>
          <w:tab w:val="num" w:pos="2007"/>
        </w:tabs>
        <w:ind w:left="2007" w:hanging="360"/>
      </w:pPr>
      <w:rPr>
        <w:rFonts w:ascii="Symbol" w:hAnsi="Symbol" w:hint="default"/>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82" w15:restartNumberingAfterBreak="0">
    <w:nsid w:val="6CA128FB"/>
    <w:multiLevelType w:val="hybridMultilevel"/>
    <w:tmpl w:val="2BE65E88"/>
    <w:lvl w:ilvl="0" w:tplc="02C833B8">
      <w:start w:val="1"/>
      <w:numFmt w:val="decimal"/>
      <w:lvlText w:val="%1."/>
      <w:lvlJc w:val="left"/>
      <w:pPr>
        <w:tabs>
          <w:tab w:val="num" w:pos="720"/>
        </w:tabs>
        <w:ind w:left="720" w:hanging="360"/>
      </w:pPr>
      <w:rPr>
        <w:rFonts w:cs="Times New Roman"/>
        <w:b/>
      </w:rPr>
    </w:lvl>
    <w:lvl w:ilvl="1" w:tplc="ED40617C">
      <w:start w:val="1"/>
      <w:numFmt w:val="decimal"/>
      <w:lvlText w:val="%2)"/>
      <w:lvlJc w:val="left"/>
      <w:pPr>
        <w:tabs>
          <w:tab w:val="num" w:pos="2790"/>
        </w:tabs>
        <w:ind w:left="2790" w:hanging="990"/>
      </w:pPr>
      <w:rPr>
        <w:rFonts w:cs="Times New Roman"/>
        <w:b/>
        <w:i w:val="0"/>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3" w15:restartNumberingAfterBreak="0">
    <w:nsid w:val="6CC342B8"/>
    <w:multiLevelType w:val="hybridMultilevel"/>
    <w:tmpl w:val="8B34B996"/>
    <w:lvl w:ilvl="0" w:tplc="04220005">
      <w:start w:val="1"/>
      <w:numFmt w:val="bullet"/>
      <w:lvlText w:val=""/>
      <w:lvlJc w:val="left"/>
      <w:pPr>
        <w:tabs>
          <w:tab w:val="num" w:pos="1800"/>
        </w:tabs>
        <w:ind w:left="1800" w:hanging="360"/>
      </w:pPr>
      <w:rPr>
        <w:rFonts w:ascii="Wingdings" w:hAnsi="Wingdings" w:hint="default"/>
      </w:rPr>
    </w:lvl>
    <w:lvl w:ilvl="1" w:tplc="04220003">
      <w:start w:val="1"/>
      <w:numFmt w:val="bullet"/>
      <w:lvlText w:val="o"/>
      <w:lvlJc w:val="left"/>
      <w:pPr>
        <w:tabs>
          <w:tab w:val="num" w:pos="1440"/>
        </w:tabs>
        <w:ind w:left="1440" w:hanging="360"/>
      </w:pPr>
      <w:rPr>
        <w:rFonts w:ascii="Courier New" w:hAnsi="Courier New" w:cs="Courier New" w:hint="default"/>
      </w:rPr>
    </w:lvl>
    <w:lvl w:ilvl="2" w:tplc="04220005">
      <w:start w:val="1"/>
      <w:numFmt w:val="bullet"/>
      <w:lvlText w:val=""/>
      <w:lvlJc w:val="left"/>
      <w:pPr>
        <w:tabs>
          <w:tab w:val="num" w:pos="2160"/>
        </w:tabs>
        <w:ind w:left="2160" w:hanging="360"/>
      </w:pPr>
      <w:rPr>
        <w:rFonts w:ascii="Wingdings" w:hAnsi="Wingdings" w:hint="default"/>
      </w:rPr>
    </w:lvl>
    <w:lvl w:ilvl="3" w:tplc="04220001">
      <w:start w:val="1"/>
      <w:numFmt w:val="bullet"/>
      <w:lvlText w:val=""/>
      <w:lvlJc w:val="left"/>
      <w:pPr>
        <w:tabs>
          <w:tab w:val="num" w:pos="2880"/>
        </w:tabs>
        <w:ind w:left="2880" w:hanging="360"/>
      </w:pPr>
      <w:rPr>
        <w:rFonts w:ascii="Symbol" w:hAnsi="Symbol" w:hint="default"/>
      </w:rPr>
    </w:lvl>
    <w:lvl w:ilvl="4" w:tplc="04220003">
      <w:start w:val="1"/>
      <w:numFmt w:val="bullet"/>
      <w:lvlText w:val="o"/>
      <w:lvlJc w:val="left"/>
      <w:pPr>
        <w:tabs>
          <w:tab w:val="num" w:pos="3600"/>
        </w:tabs>
        <w:ind w:left="3600" w:hanging="360"/>
      </w:pPr>
      <w:rPr>
        <w:rFonts w:ascii="Courier New" w:hAnsi="Courier New" w:cs="Courier New" w:hint="default"/>
      </w:rPr>
    </w:lvl>
    <w:lvl w:ilvl="5" w:tplc="04220005">
      <w:start w:val="1"/>
      <w:numFmt w:val="bullet"/>
      <w:lvlText w:val=""/>
      <w:lvlJc w:val="left"/>
      <w:pPr>
        <w:tabs>
          <w:tab w:val="num" w:pos="4320"/>
        </w:tabs>
        <w:ind w:left="4320" w:hanging="360"/>
      </w:pPr>
      <w:rPr>
        <w:rFonts w:ascii="Wingdings" w:hAnsi="Wingdings" w:hint="default"/>
      </w:rPr>
    </w:lvl>
    <w:lvl w:ilvl="6" w:tplc="04220001">
      <w:start w:val="1"/>
      <w:numFmt w:val="bullet"/>
      <w:lvlText w:val=""/>
      <w:lvlJc w:val="left"/>
      <w:pPr>
        <w:tabs>
          <w:tab w:val="num" w:pos="5040"/>
        </w:tabs>
        <w:ind w:left="5040" w:hanging="360"/>
      </w:pPr>
      <w:rPr>
        <w:rFonts w:ascii="Symbol" w:hAnsi="Symbol" w:hint="default"/>
      </w:rPr>
    </w:lvl>
    <w:lvl w:ilvl="7" w:tplc="04220003">
      <w:start w:val="1"/>
      <w:numFmt w:val="bullet"/>
      <w:lvlText w:val="o"/>
      <w:lvlJc w:val="left"/>
      <w:pPr>
        <w:tabs>
          <w:tab w:val="num" w:pos="5760"/>
        </w:tabs>
        <w:ind w:left="5760" w:hanging="360"/>
      </w:pPr>
      <w:rPr>
        <w:rFonts w:ascii="Courier New" w:hAnsi="Courier New" w:cs="Courier New" w:hint="default"/>
      </w:rPr>
    </w:lvl>
    <w:lvl w:ilvl="8" w:tplc="04220005">
      <w:start w:val="1"/>
      <w:numFmt w:val="bullet"/>
      <w:lvlText w:val=""/>
      <w:lvlJc w:val="left"/>
      <w:pPr>
        <w:tabs>
          <w:tab w:val="num" w:pos="6480"/>
        </w:tabs>
        <w:ind w:left="6480" w:hanging="360"/>
      </w:pPr>
      <w:rPr>
        <w:rFonts w:ascii="Wingdings" w:hAnsi="Wingdings" w:hint="default"/>
      </w:rPr>
    </w:lvl>
  </w:abstractNum>
  <w:abstractNum w:abstractNumId="84" w15:restartNumberingAfterBreak="0">
    <w:nsid w:val="6DF651FF"/>
    <w:multiLevelType w:val="hybridMultilevel"/>
    <w:tmpl w:val="2C74AA0C"/>
    <w:lvl w:ilvl="0" w:tplc="04220001">
      <w:start w:val="1"/>
      <w:numFmt w:val="bullet"/>
      <w:lvlText w:val=""/>
      <w:lvlJc w:val="left"/>
      <w:pPr>
        <w:ind w:left="2051" w:hanging="360"/>
      </w:pPr>
      <w:rPr>
        <w:rFonts w:ascii="Symbol" w:hAnsi="Symbol" w:hint="default"/>
      </w:rPr>
    </w:lvl>
    <w:lvl w:ilvl="1" w:tplc="04220003">
      <w:start w:val="1"/>
      <w:numFmt w:val="bullet"/>
      <w:lvlText w:val="o"/>
      <w:lvlJc w:val="left"/>
      <w:pPr>
        <w:ind w:left="2771" w:hanging="360"/>
      </w:pPr>
      <w:rPr>
        <w:rFonts w:ascii="Courier New" w:hAnsi="Courier New" w:cs="Courier New" w:hint="default"/>
      </w:rPr>
    </w:lvl>
    <w:lvl w:ilvl="2" w:tplc="04220005">
      <w:start w:val="1"/>
      <w:numFmt w:val="bullet"/>
      <w:lvlText w:val=""/>
      <w:lvlJc w:val="left"/>
      <w:pPr>
        <w:ind w:left="3491" w:hanging="360"/>
      </w:pPr>
      <w:rPr>
        <w:rFonts w:ascii="Wingdings" w:hAnsi="Wingdings" w:hint="default"/>
      </w:rPr>
    </w:lvl>
    <w:lvl w:ilvl="3" w:tplc="04220001">
      <w:start w:val="1"/>
      <w:numFmt w:val="bullet"/>
      <w:lvlText w:val=""/>
      <w:lvlJc w:val="left"/>
      <w:pPr>
        <w:ind w:left="4211" w:hanging="360"/>
      </w:pPr>
      <w:rPr>
        <w:rFonts w:ascii="Symbol" w:hAnsi="Symbol" w:hint="default"/>
      </w:rPr>
    </w:lvl>
    <w:lvl w:ilvl="4" w:tplc="04220003">
      <w:start w:val="1"/>
      <w:numFmt w:val="bullet"/>
      <w:lvlText w:val="o"/>
      <w:lvlJc w:val="left"/>
      <w:pPr>
        <w:ind w:left="4931" w:hanging="360"/>
      </w:pPr>
      <w:rPr>
        <w:rFonts w:ascii="Courier New" w:hAnsi="Courier New" w:cs="Courier New" w:hint="default"/>
      </w:rPr>
    </w:lvl>
    <w:lvl w:ilvl="5" w:tplc="04220005">
      <w:start w:val="1"/>
      <w:numFmt w:val="bullet"/>
      <w:lvlText w:val=""/>
      <w:lvlJc w:val="left"/>
      <w:pPr>
        <w:ind w:left="5651" w:hanging="360"/>
      </w:pPr>
      <w:rPr>
        <w:rFonts w:ascii="Wingdings" w:hAnsi="Wingdings" w:hint="default"/>
      </w:rPr>
    </w:lvl>
    <w:lvl w:ilvl="6" w:tplc="04220001">
      <w:start w:val="1"/>
      <w:numFmt w:val="bullet"/>
      <w:lvlText w:val=""/>
      <w:lvlJc w:val="left"/>
      <w:pPr>
        <w:ind w:left="6371" w:hanging="360"/>
      </w:pPr>
      <w:rPr>
        <w:rFonts w:ascii="Symbol" w:hAnsi="Symbol" w:hint="default"/>
      </w:rPr>
    </w:lvl>
    <w:lvl w:ilvl="7" w:tplc="04220003">
      <w:start w:val="1"/>
      <w:numFmt w:val="bullet"/>
      <w:lvlText w:val="o"/>
      <w:lvlJc w:val="left"/>
      <w:pPr>
        <w:ind w:left="7091" w:hanging="360"/>
      </w:pPr>
      <w:rPr>
        <w:rFonts w:ascii="Courier New" w:hAnsi="Courier New" w:cs="Courier New" w:hint="default"/>
      </w:rPr>
    </w:lvl>
    <w:lvl w:ilvl="8" w:tplc="04220005">
      <w:start w:val="1"/>
      <w:numFmt w:val="bullet"/>
      <w:lvlText w:val=""/>
      <w:lvlJc w:val="left"/>
      <w:pPr>
        <w:ind w:left="7811" w:hanging="360"/>
      </w:pPr>
      <w:rPr>
        <w:rFonts w:ascii="Wingdings" w:hAnsi="Wingdings" w:hint="default"/>
      </w:rPr>
    </w:lvl>
  </w:abstractNum>
  <w:abstractNum w:abstractNumId="85" w15:restartNumberingAfterBreak="0">
    <w:nsid w:val="7157707F"/>
    <w:multiLevelType w:val="hybridMultilevel"/>
    <w:tmpl w:val="F37A4548"/>
    <w:lvl w:ilvl="0" w:tplc="33D27BF8">
      <w:numFmt w:val="bullet"/>
      <w:lvlText w:val="•"/>
      <w:lvlJc w:val="left"/>
      <w:pPr>
        <w:ind w:left="1691" w:hanging="360"/>
      </w:pPr>
      <w:rPr>
        <w:rFonts w:ascii="Times New Roman" w:eastAsia="Times New Roman" w:hAnsi="Times New Roman" w:cs="Times New Roman"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86" w15:restartNumberingAfterBreak="0">
    <w:nsid w:val="72C8212B"/>
    <w:multiLevelType w:val="hybridMultilevel"/>
    <w:tmpl w:val="90AC9350"/>
    <w:lvl w:ilvl="0" w:tplc="08B67C6A">
      <w:start w:val="1"/>
      <w:numFmt w:val="decimal"/>
      <w:lvlText w:val="%1."/>
      <w:lvlJc w:val="left"/>
      <w:pPr>
        <w:tabs>
          <w:tab w:val="num" w:pos="720"/>
        </w:tabs>
        <w:ind w:left="720" w:hanging="360"/>
      </w:pPr>
      <w:rPr>
        <w:rFonts w:cs="Times New Roman"/>
        <w:b/>
      </w:rPr>
    </w:lvl>
    <w:lvl w:ilvl="1" w:tplc="8BAA728E">
      <w:start w:val="2"/>
      <w:numFmt w:val="decimal"/>
      <w:lvlText w:val="%2)"/>
      <w:lvlJc w:val="left"/>
      <w:pPr>
        <w:tabs>
          <w:tab w:val="num" w:pos="2445"/>
        </w:tabs>
        <w:ind w:left="2445" w:hanging="1365"/>
      </w:pPr>
      <w:rPr>
        <w:rFonts w:cs="Times New Roman"/>
      </w:rPr>
    </w:lvl>
    <w:lvl w:ilvl="2" w:tplc="0422001B">
      <w:start w:val="1"/>
      <w:numFmt w:val="decimal"/>
      <w:lvlText w:val="%3."/>
      <w:lvlJc w:val="left"/>
      <w:pPr>
        <w:tabs>
          <w:tab w:val="num" w:pos="2160"/>
        </w:tabs>
        <w:ind w:left="2160" w:hanging="360"/>
      </w:pPr>
      <w:rPr>
        <w:rFonts w:cs="Times New Roman"/>
      </w:rPr>
    </w:lvl>
    <w:lvl w:ilvl="3" w:tplc="0422000F">
      <w:start w:val="1"/>
      <w:numFmt w:val="decimal"/>
      <w:lvlText w:val="%4."/>
      <w:lvlJc w:val="left"/>
      <w:pPr>
        <w:tabs>
          <w:tab w:val="num" w:pos="2880"/>
        </w:tabs>
        <w:ind w:left="2880" w:hanging="360"/>
      </w:pPr>
      <w:rPr>
        <w:rFonts w:cs="Times New Roman"/>
      </w:rPr>
    </w:lvl>
    <w:lvl w:ilvl="4" w:tplc="04220019">
      <w:start w:val="1"/>
      <w:numFmt w:val="decimal"/>
      <w:lvlText w:val="%5."/>
      <w:lvlJc w:val="left"/>
      <w:pPr>
        <w:tabs>
          <w:tab w:val="num" w:pos="3600"/>
        </w:tabs>
        <w:ind w:left="3600" w:hanging="360"/>
      </w:pPr>
      <w:rPr>
        <w:rFonts w:cs="Times New Roman"/>
      </w:rPr>
    </w:lvl>
    <w:lvl w:ilvl="5" w:tplc="0422001B">
      <w:start w:val="1"/>
      <w:numFmt w:val="decimal"/>
      <w:lvlText w:val="%6."/>
      <w:lvlJc w:val="left"/>
      <w:pPr>
        <w:tabs>
          <w:tab w:val="num" w:pos="4320"/>
        </w:tabs>
        <w:ind w:left="4320" w:hanging="360"/>
      </w:pPr>
      <w:rPr>
        <w:rFonts w:cs="Times New Roman"/>
      </w:rPr>
    </w:lvl>
    <w:lvl w:ilvl="6" w:tplc="0422000F">
      <w:start w:val="1"/>
      <w:numFmt w:val="decimal"/>
      <w:lvlText w:val="%7."/>
      <w:lvlJc w:val="left"/>
      <w:pPr>
        <w:tabs>
          <w:tab w:val="num" w:pos="5040"/>
        </w:tabs>
        <w:ind w:left="5040" w:hanging="360"/>
      </w:pPr>
      <w:rPr>
        <w:rFonts w:cs="Times New Roman"/>
      </w:rPr>
    </w:lvl>
    <w:lvl w:ilvl="7" w:tplc="04220019">
      <w:start w:val="1"/>
      <w:numFmt w:val="decimal"/>
      <w:lvlText w:val="%8."/>
      <w:lvlJc w:val="left"/>
      <w:pPr>
        <w:tabs>
          <w:tab w:val="num" w:pos="5760"/>
        </w:tabs>
        <w:ind w:left="5760" w:hanging="360"/>
      </w:pPr>
      <w:rPr>
        <w:rFonts w:cs="Times New Roman"/>
      </w:rPr>
    </w:lvl>
    <w:lvl w:ilvl="8" w:tplc="0422001B">
      <w:start w:val="1"/>
      <w:numFmt w:val="decimal"/>
      <w:lvlText w:val="%9."/>
      <w:lvlJc w:val="left"/>
      <w:pPr>
        <w:tabs>
          <w:tab w:val="num" w:pos="6480"/>
        </w:tabs>
        <w:ind w:left="6480" w:hanging="360"/>
      </w:pPr>
      <w:rPr>
        <w:rFonts w:cs="Times New Roman"/>
      </w:rPr>
    </w:lvl>
  </w:abstractNum>
  <w:abstractNum w:abstractNumId="87" w15:restartNumberingAfterBreak="0">
    <w:nsid w:val="78CF5EC3"/>
    <w:multiLevelType w:val="hybridMultilevel"/>
    <w:tmpl w:val="625272BA"/>
    <w:lvl w:ilvl="0" w:tplc="0419000F">
      <w:start w:val="1"/>
      <w:numFmt w:val="decimal"/>
      <w:lvlText w:val="%1."/>
      <w:lvlJc w:val="left"/>
      <w:pPr>
        <w:tabs>
          <w:tab w:val="num" w:pos="720"/>
        </w:tabs>
        <w:ind w:left="720" w:hanging="360"/>
      </w:p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88" w15:restartNumberingAfterBreak="0">
    <w:nsid w:val="79090F05"/>
    <w:multiLevelType w:val="hybridMultilevel"/>
    <w:tmpl w:val="763AEDB4"/>
    <w:lvl w:ilvl="0" w:tplc="33D27BF8">
      <w:numFmt w:val="bullet"/>
      <w:lvlText w:val="•"/>
      <w:lvlJc w:val="left"/>
      <w:pPr>
        <w:ind w:left="1691" w:hanging="360"/>
      </w:pPr>
      <w:rPr>
        <w:rFonts w:ascii="Times New Roman" w:eastAsia="Times New Roman" w:hAnsi="Times New Roman" w:cs="Times New Roman" w:hint="default"/>
      </w:rPr>
    </w:lvl>
    <w:lvl w:ilvl="1" w:tplc="04220003">
      <w:start w:val="1"/>
      <w:numFmt w:val="bullet"/>
      <w:lvlText w:val="o"/>
      <w:lvlJc w:val="left"/>
      <w:pPr>
        <w:ind w:left="2411" w:hanging="360"/>
      </w:pPr>
      <w:rPr>
        <w:rFonts w:ascii="Courier New" w:hAnsi="Courier New" w:cs="Courier New" w:hint="default"/>
      </w:rPr>
    </w:lvl>
    <w:lvl w:ilvl="2" w:tplc="04220005">
      <w:start w:val="1"/>
      <w:numFmt w:val="bullet"/>
      <w:lvlText w:val=""/>
      <w:lvlJc w:val="left"/>
      <w:pPr>
        <w:ind w:left="3131" w:hanging="360"/>
      </w:pPr>
      <w:rPr>
        <w:rFonts w:ascii="Wingdings" w:hAnsi="Wingdings" w:hint="default"/>
      </w:rPr>
    </w:lvl>
    <w:lvl w:ilvl="3" w:tplc="04220001">
      <w:start w:val="1"/>
      <w:numFmt w:val="bullet"/>
      <w:lvlText w:val=""/>
      <w:lvlJc w:val="left"/>
      <w:pPr>
        <w:ind w:left="3851" w:hanging="360"/>
      </w:pPr>
      <w:rPr>
        <w:rFonts w:ascii="Symbol" w:hAnsi="Symbol" w:hint="default"/>
      </w:rPr>
    </w:lvl>
    <w:lvl w:ilvl="4" w:tplc="04220003">
      <w:start w:val="1"/>
      <w:numFmt w:val="bullet"/>
      <w:lvlText w:val="o"/>
      <w:lvlJc w:val="left"/>
      <w:pPr>
        <w:ind w:left="4571" w:hanging="360"/>
      </w:pPr>
      <w:rPr>
        <w:rFonts w:ascii="Courier New" w:hAnsi="Courier New" w:cs="Courier New" w:hint="default"/>
      </w:rPr>
    </w:lvl>
    <w:lvl w:ilvl="5" w:tplc="04220005">
      <w:start w:val="1"/>
      <w:numFmt w:val="bullet"/>
      <w:lvlText w:val=""/>
      <w:lvlJc w:val="left"/>
      <w:pPr>
        <w:ind w:left="5291" w:hanging="360"/>
      </w:pPr>
      <w:rPr>
        <w:rFonts w:ascii="Wingdings" w:hAnsi="Wingdings" w:hint="default"/>
      </w:rPr>
    </w:lvl>
    <w:lvl w:ilvl="6" w:tplc="04220001">
      <w:start w:val="1"/>
      <w:numFmt w:val="bullet"/>
      <w:lvlText w:val=""/>
      <w:lvlJc w:val="left"/>
      <w:pPr>
        <w:ind w:left="6011" w:hanging="360"/>
      </w:pPr>
      <w:rPr>
        <w:rFonts w:ascii="Symbol" w:hAnsi="Symbol" w:hint="default"/>
      </w:rPr>
    </w:lvl>
    <w:lvl w:ilvl="7" w:tplc="04220003">
      <w:start w:val="1"/>
      <w:numFmt w:val="bullet"/>
      <w:lvlText w:val="o"/>
      <w:lvlJc w:val="left"/>
      <w:pPr>
        <w:ind w:left="6731" w:hanging="360"/>
      </w:pPr>
      <w:rPr>
        <w:rFonts w:ascii="Courier New" w:hAnsi="Courier New" w:cs="Courier New" w:hint="default"/>
      </w:rPr>
    </w:lvl>
    <w:lvl w:ilvl="8" w:tplc="04220005">
      <w:start w:val="1"/>
      <w:numFmt w:val="bullet"/>
      <w:lvlText w:val=""/>
      <w:lvlJc w:val="left"/>
      <w:pPr>
        <w:ind w:left="7451" w:hanging="360"/>
      </w:pPr>
      <w:rPr>
        <w:rFonts w:ascii="Wingdings" w:hAnsi="Wingdings" w:hint="default"/>
      </w:rPr>
    </w:lvl>
  </w:abstractNum>
  <w:abstractNum w:abstractNumId="89" w15:restartNumberingAfterBreak="0">
    <w:nsid w:val="7A8F201F"/>
    <w:multiLevelType w:val="hybridMultilevel"/>
    <w:tmpl w:val="0344878A"/>
    <w:lvl w:ilvl="0" w:tplc="1E364050">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0" w15:restartNumberingAfterBreak="0">
    <w:nsid w:val="7C940DC8"/>
    <w:multiLevelType w:val="hybridMultilevel"/>
    <w:tmpl w:val="D962FC9A"/>
    <w:lvl w:ilvl="0" w:tplc="0419000B">
      <w:start w:val="1"/>
      <w:numFmt w:val="bullet"/>
      <w:lvlText w:val=""/>
      <w:lvlJc w:val="left"/>
      <w:pPr>
        <w:ind w:left="1241" w:hanging="360"/>
      </w:pPr>
      <w:rPr>
        <w:rFonts w:ascii="Wingdings" w:hAnsi="Wingdings" w:hint="default"/>
      </w:rPr>
    </w:lvl>
    <w:lvl w:ilvl="1" w:tplc="04190003" w:tentative="1">
      <w:start w:val="1"/>
      <w:numFmt w:val="bullet"/>
      <w:lvlText w:val="o"/>
      <w:lvlJc w:val="left"/>
      <w:pPr>
        <w:ind w:left="1961" w:hanging="360"/>
      </w:pPr>
      <w:rPr>
        <w:rFonts w:ascii="Courier New" w:hAnsi="Courier New" w:hint="default"/>
      </w:rPr>
    </w:lvl>
    <w:lvl w:ilvl="2" w:tplc="04190005" w:tentative="1">
      <w:start w:val="1"/>
      <w:numFmt w:val="bullet"/>
      <w:lvlText w:val=""/>
      <w:lvlJc w:val="left"/>
      <w:pPr>
        <w:ind w:left="2681" w:hanging="360"/>
      </w:pPr>
      <w:rPr>
        <w:rFonts w:ascii="Wingdings" w:hAnsi="Wingdings" w:hint="default"/>
      </w:rPr>
    </w:lvl>
    <w:lvl w:ilvl="3" w:tplc="04190001" w:tentative="1">
      <w:start w:val="1"/>
      <w:numFmt w:val="bullet"/>
      <w:lvlText w:val=""/>
      <w:lvlJc w:val="left"/>
      <w:pPr>
        <w:ind w:left="3401" w:hanging="360"/>
      </w:pPr>
      <w:rPr>
        <w:rFonts w:ascii="Symbol" w:hAnsi="Symbol" w:hint="default"/>
      </w:rPr>
    </w:lvl>
    <w:lvl w:ilvl="4" w:tplc="04190003" w:tentative="1">
      <w:start w:val="1"/>
      <w:numFmt w:val="bullet"/>
      <w:lvlText w:val="o"/>
      <w:lvlJc w:val="left"/>
      <w:pPr>
        <w:ind w:left="4121" w:hanging="360"/>
      </w:pPr>
      <w:rPr>
        <w:rFonts w:ascii="Courier New" w:hAnsi="Courier New" w:hint="default"/>
      </w:rPr>
    </w:lvl>
    <w:lvl w:ilvl="5" w:tplc="04190005" w:tentative="1">
      <w:start w:val="1"/>
      <w:numFmt w:val="bullet"/>
      <w:lvlText w:val=""/>
      <w:lvlJc w:val="left"/>
      <w:pPr>
        <w:ind w:left="4841" w:hanging="360"/>
      </w:pPr>
      <w:rPr>
        <w:rFonts w:ascii="Wingdings" w:hAnsi="Wingdings" w:hint="default"/>
      </w:rPr>
    </w:lvl>
    <w:lvl w:ilvl="6" w:tplc="04190001" w:tentative="1">
      <w:start w:val="1"/>
      <w:numFmt w:val="bullet"/>
      <w:lvlText w:val=""/>
      <w:lvlJc w:val="left"/>
      <w:pPr>
        <w:ind w:left="5561" w:hanging="360"/>
      </w:pPr>
      <w:rPr>
        <w:rFonts w:ascii="Symbol" w:hAnsi="Symbol" w:hint="default"/>
      </w:rPr>
    </w:lvl>
    <w:lvl w:ilvl="7" w:tplc="04190003" w:tentative="1">
      <w:start w:val="1"/>
      <w:numFmt w:val="bullet"/>
      <w:lvlText w:val="o"/>
      <w:lvlJc w:val="left"/>
      <w:pPr>
        <w:ind w:left="6281" w:hanging="360"/>
      </w:pPr>
      <w:rPr>
        <w:rFonts w:ascii="Courier New" w:hAnsi="Courier New" w:hint="default"/>
      </w:rPr>
    </w:lvl>
    <w:lvl w:ilvl="8" w:tplc="04190005" w:tentative="1">
      <w:start w:val="1"/>
      <w:numFmt w:val="bullet"/>
      <w:lvlText w:val=""/>
      <w:lvlJc w:val="left"/>
      <w:pPr>
        <w:ind w:left="7001" w:hanging="360"/>
      </w:pPr>
      <w:rPr>
        <w:rFonts w:ascii="Wingdings" w:hAnsi="Wingdings" w:hint="default"/>
      </w:rPr>
    </w:lvl>
  </w:abstractNum>
  <w:abstractNum w:abstractNumId="91" w15:restartNumberingAfterBreak="0">
    <w:nsid w:val="7CF80E92"/>
    <w:multiLevelType w:val="hybridMultilevel"/>
    <w:tmpl w:val="1AA46DC8"/>
    <w:lvl w:ilvl="0" w:tplc="0D9C74DE">
      <w:start w:val="1"/>
      <w:numFmt w:val="decimal"/>
      <w:lvlText w:val="%1."/>
      <w:lvlJc w:val="left"/>
      <w:pPr>
        <w:tabs>
          <w:tab w:val="num" w:pos="720"/>
        </w:tabs>
        <w:ind w:left="720" w:hanging="360"/>
      </w:pPr>
      <w:rPr>
        <w:b w:val="0"/>
      </w:r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7548E13E">
      <w:start w:val="1"/>
      <w:numFmt w:val="decimal"/>
      <w:lvlText w:val="%7."/>
      <w:lvlJc w:val="left"/>
      <w:pPr>
        <w:tabs>
          <w:tab w:val="num" w:pos="5040"/>
        </w:tabs>
        <w:ind w:left="5040" w:hanging="360"/>
      </w:pPr>
      <w:rPr>
        <w:b/>
      </w:r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abstractNum w:abstractNumId="92" w15:restartNumberingAfterBreak="0">
    <w:nsid w:val="7D6D1532"/>
    <w:multiLevelType w:val="hybridMultilevel"/>
    <w:tmpl w:val="2154F874"/>
    <w:lvl w:ilvl="0" w:tplc="1C3A23CC">
      <w:start w:val="1"/>
      <w:numFmt w:val="decimal"/>
      <w:lvlText w:val="%1."/>
      <w:lvlJc w:val="left"/>
      <w:pPr>
        <w:tabs>
          <w:tab w:val="num" w:pos="720"/>
        </w:tabs>
        <w:ind w:left="720" w:hanging="360"/>
      </w:pPr>
      <w:rPr>
        <w:b w:val="0"/>
      </w:rPr>
    </w:lvl>
    <w:lvl w:ilvl="1" w:tplc="04220019">
      <w:start w:val="1"/>
      <w:numFmt w:val="lowerLetter"/>
      <w:lvlText w:val="%2."/>
      <w:lvlJc w:val="left"/>
      <w:pPr>
        <w:tabs>
          <w:tab w:val="num" w:pos="1440"/>
        </w:tabs>
        <w:ind w:left="1440" w:hanging="360"/>
      </w:pPr>
    </w:lvl>
    <w:lvl w:ilvl="2" w:tplc="0422001B">
      <w:start w:val="1"/>
      <w:numFmt w:val="lowerRoman"/>
      <w:lvlText w:val="%3."/>
      <w:lvlJc w:val="right"/>
      <w:pPr>
        <w:tabs>
          <w:tab w:val="num" w:pos="2160"/>
        </w:tabs>
        <w:ind w:left="2160" w:hanging="180"/>
      </w:pPr>
    </w:lvl>
    <w:lvl w:ilvl="3" w:tplc="0422000F">
      <w:start w:val="1"/>
      <w:numFmt w:val="decimal"/>
      <w:lvlText w:val="%4."/>
      <w:lvlJc w:val="left"/>
      <w:pPr>
        <w:tabs>
          <w:tab w:val="num" w:pos="2880"/>
        </w:tabs>
        <w:ind w:left="2880" w:hanging="360"/>
      </w:pPr>
    </w:lvl>
    <w:lvl w:ilvl="4" w:tplc="04220019">
      <w:start w:val="1"/>
      <w:numFmt w:val="lowerLetter"/>
      <w:lvlText w:val="%5."/>
      <w:lvlJc w:val="left"/>
      <w:pPr>
        <w:tabs>
          <w:tab w:val="num" w:pos="3600"/>
        </w:tabs>
        <w:ind w:left="3600" w:hanging="360"/>
      </w:pPr>
    </w:lvl>
    <w:lvl w:ilvl="5" w:tplc="0422001B">
      <w:start w:val="1"/>
      <w:numFmt w:val="lowerRoman"/>
      <w:lvlText w:val="%6."/>
      <w:lvlJc w:val="right"/>
      <w:pPr>
        <w:tabs>
          <w:tab w:val="num" w:pos="4320"/>
        </w:tabs>
        <w:ind w:left="4320" w:hanging="180"/>
      </w:pPr>
    </w:lvl>
    <w:lvl w:ilvl="6" w:tplc="0422000F">
      <w:start w:val="1"/>
      <w:numFmt w:val="decimal"/>
      <w:lvlText w:val="%7."/>
      <w:lvlJc w:val="left"/>
      <w:pPr>
        <w:tabs>
          <w:tab w:val="num" w:pos="5040"/>
        </w:tabs>
        <w:ind w:left="5040" w:hanging="360"/>
      </w:pPr>
    </w:lvl>
    <w:lvl w:ilvl="7" w:tplc="04220019">
      <w:start w:val="1"/>
      <w:numFmt w:val="lowerLetter"/>
      <w:lvlText w:val="%8."/>
      <w:lvlJc w:val="left"/>
      <w:pPr>
        <w:tabs>
          <w:tab w:val="num" w:pos="5760"/>
        </w:tabs>
        <w:ind w:left="5760" w:hanging="360"/>
      </w:pPr>
    </w:lvl>
    <w:lvl w:ilvl="8" w:tplc="0422001B">
      <w:start w:val="1"/>
      <w:numFmt w:val="lowerRoman"/>
      <w:lvlText w:val="%9."/>
      <w:lvlJc w:val="right"/>
      <w:pPr>
        <w:tabs>
          <w:tab w:val="num" w:pos="6480"/>
        </w:tabs>
        <w:ind w:left="6480" w:hanging="180"/>
      </w:pPr>
    </w:lvl>
  </w:abstractNum>
  <w:num w:numId="1">
    <w:abstractNumId w:val="21"/>
  </w:num>
  <w:num w:numId="2">
    <w:abstractNumId w:val="39"/>
  </w:num>
  <w:num w:numId="3">
    <w:abstractNumId w:val="44"/>
  </w:num>
  <w:num w:numId="4">
    <w:abstractNumId w:val="26"/>
  </w:num>
  <w:num w:numId="5">
    <w:abstractNumId w:val="79"/>
  </w:num>
  <w:num w:numId="6">
    <w:abstractNumId w:val="47"/>
  </w:num>
  <w:num w:numId="7">
    <w:abstractNumId w:val="59"/>
  </w:num>
  <w:num w:numId="8">
    <w:abstractNumId w:val="4"/>
  </w:num>
  <w:num w:numId="9">
    <w:abstractNumId w:val="12"/>
  </w:num>
  <w:num w:numId="10">
    <w:abstractNumId w:val="41"/>
  </w:num>
  <w:num w:numId="11">
    <w:abstractNumId w:val="7"/>
  </w:num>
  <w:num w:numId="12">
    <w:abstractNumId w:val="66"/>
  </w:num>
  <w:num w:numId="13">
    <w:abstractNumId w:val="5"/>
  </w:num>
  <w:num w:numId="14">
    <w:abstractNumId w:val="81"/>
  </w:num>
  <w:num w:numId="15">
    <w:abstractNumId w:val="50"/>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86"/>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58"/>
    <w:lvlOverride w:ilvl="0">
      <w:startOverride w:val="1"/>
    </w:lvlOverride>
  </w:num>
  <w:num w:numId="19">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9"/>
  </w:num>
  <w:num w:numId="28">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6"/>
  </w:num>
  <w:num w:numId="30">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5"/>
  </w:num>
  <w:num w:numId="32">
    <w:abstractNumId w:val="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7"/>
  </w:num>
  <w:num w:numId="35">
    <w:abstractNumId w:val="11"/>
  </w:num>
  <w:num w:numId="36">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3"/>
  </w:num>
  <w:num w:numId="40">
    <w:abstractNumId w:val="8"/>
    <w:lvlOverride w:ilvl="0">
      <w:startOverride w:val="1"/>
    </w:lvlOverride>
  </w:num>
  <w:num w:numId="41">
    <w:abstractNumId w:val="28"/>
  </w:num>
  <w:num w:numId="42">
    <w:abstractNumId w:val="90"/>
  </w:num>
  <w:num w:numId="43">
    <w:abstractNumId w:val="67"/>
  </w:num>
  <w:num w:numId="44">
    <w:abstractNumId w:val="4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9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19"/>
  </w:num>
  <w:num w:numId="48">
    <w:abstractNumId w:val="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84"/>
  </w:num>
  <w:num w:numId="52">
    <w:abstractNumId w:val="88"/>
  </w:num>
  <w:num w:numId="53">
    <w:abstractNumId w:val="73"/>
  </w:num>
  <w:num w:numId="54">
    <w:abstractNumId w:val="85"/>
  </w:num>
  <w:num w:numId="55">
    <w:abstractNumId w:val="38"/>
  </w:num>
  <w:num w:numId="56">
    <w:abstractNumId w:val="78"/>
  </w:num>
  <w:num w:numId="57">
    <w:abstractNumId w:val="74"/>
  </w:num>
  <w:num w:numId="58">
    <w:abstractNumId w:val="75"/>
  </w:num>
  <w:num w:numId="5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64"/>
    <w:lvlOverride w:ilvl="0">
      <w:startOverride w:val="1"/>
    </w:lvlOverride>
    <w:lvlOverride w:ilvl="1"/>
    <w:lvlOverride w:ilvl="2"/>
    <w:lvlOverride w:ilvl="3"/>
    <w:lvlOverride w:ilvl="4"/>
    <w:lvlOverride w:ilvl="5"/>
    <w:lvlOverride w:ilvl="6"/>
    <w:lvlOverride w:ilvl="7"/>
    <w:lvlOverride w:ilvl="8"/>
  </w:num>
  <w:num w:numId="64">
    <w:abstractNumId w:val="63"/>
    <w:lvlOverride w:ilvl="0">
      <w:startOverride w:val="1"/>
    </w:lvlOverride>
    <w:lvlOverride w:ilvl="1"/>
    <w:lvlOverride w:ilvl="2"/>
    <w:lvlOverride w:ilvl="3"/>
    <w:lvlOverride w:ilvl="4"/>
    <w:lvlOverride w:ilvl="5"/>
    <w:lvlOverride w:ilvl="6"/>
    <w:lvlOverride w:ilvl="7"/>
    <w:lvlOverride w:ilvl="8"/>
  </w:num>
  <w:num w:numId="65">
    <w:abstractNumId w:val="16"/>
  </w:num>
  <w:num w:numId="66">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43"/>
  </w:num>
  <w:num w:numId="68">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1"/>
  </w:num>
  <w:num w:numId="73">
    <w:abstractNumId w:val="35"/>
  </w:num>
  <w:num w:numId="74">
    <w:abstractNumId w:val="52"/>
  </w:num>
  <w:num w:numId="75">
    <w:abstractNumId w:val="1"/>
  </w:num>
  <w:num w:numId="7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0"/>
    <w:lvlOverride w:ilvl="0">
      <w:lvl w:ilvl="0">
        <w:numFmt w:val="bullet"/>
        <w:lvlText w:val="&gt;"/>
        <w:legacy w:legacy="1" w:legacySpace="0" w:legacyIndent="346"/>
        <w:lvlJc w:val="left"/>
        <w:pPr>
          <w:ind w:left="0" w:firstLine="0"/>
        </w:pPr>
        <w:rPr>
          <w:rFonts w:ascii="Times New Roman" w:hAnsi="Times New Roman" w:cs="Times New Roman" w:hint="default"/>
        </w:rPr>
      </w:lvl>
    </w:lvlOverride>
  </w:num>
  <w:num w:numId="78">
    <w:abstractNumId w:val="34"/>
  </w:num>
  <w:num w:numId="79">
    <w:abstractNumId w:val="15"/>
  </w:num>
  <w:num w:numId="80">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7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89"/>
  </w:num>
  <w:num w:numId="83">
    <w:abstractNumId w:val="76"/>
  </w:num>
  <w:num w:numId="84">
    <w:abstractNumId w:val="3"/>
  </w:num>
  <w:num w:numId="85">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72"/>
  </w:num>
  <w:num w:numId="88">
    <w:abstractNumId w:val="30"/>
  </w:num>
  <w:num w:numId="89">
    <w:abstractNumId w:val="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9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drawingGridHorizontalSpacing w:val="140"/>
  <w:drawingGridVerticalSpacing w:val="381"/>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519C9"/>
    <w:rsid w:val="0000350F"/>
    <w:rsid w:val="0000549D"/>
    <w:rsid w:val="000060F8"/>
    <w:rsid w:val="0000782F"/>
    <w:rsid w:val="000140A1"/>
    <w:rsid w:val="00014E9C"/>
    <w:rsid w:val="00016262"/>
    <w:rsid w:val="00020800"/>
    <w:rsid w:val="00026935"/>
    <w:rsid w:val="000271CD"/>
    <w:rsid w:val="00027C28"/>
    <w:rsid w:val="00033241"/>
    <w:rsid w:val="0003462A"/>
    <w:rsid w:val="00034A37"/>
    <w:rsid w:val="00037275"/>
    <w:rsid w:val="00040286"/>
    <w:rsid w:val="000459CA"/>
    <w:rsid w:val="000465CE"/>
    <w:rsid w:val="00047CC3"/>
    <w:rsid w:val="00051C9B"/>
    <w:rsid w:val="000536F9"/>
    <w:rsid w:val="00054C9E"/>
    <w:rsid w:val="00055987"/>
    <w:rsid w:val="0005700B"/>
    <w:rsid w:val="000616B4"/>
    <w:rsid w:val="00061F09"/>
    <w:rsid w:val="00062278"/>
    <w:rsid w:val="00062C34"/>
    <w:rsid w:val="00064C5B"/>
    <w:rsid w:val="000656A3"/>
    <w:rsid w:val="0007393F"/>
    <w:rsid w:val="00074ACD"/>
    <w:rsid w:val="00074EC7"/>
    <w:rsid w:val="00077443"/>
    <w:rsid w:val="00077E85"/>
    <w:rsid w:val="00082532"/>
    <w:rsid w:val="0008397D"/>
    <w:rsid w:val="000854A4"/>
    <w:rsid w:val="00085E96"/>
    <w:rsid w:val="00093529"/>
    <w:rsid w:val="000973E6"/>
    <w:rsid w:val="00097610"/>
    <w:rsid w:val="000A0258"/>
    <w:rsid w:val="000A1972"/>
    <w:rsid w:val="000A2096"/>
    <w:rsid w:val="000A629A"/>
    <w:rsid w:val="000A7344"/>
    <w:rsid w:val="000A7C93"/>
    <w:rsid w:val="000B0989"/>
    <w:rsid w:val="000B17AD"/>
    <w:rsid w:val="000B30EE"/>
    <w:rsid w:val="000B61A6"/>
    <w:rsid w:val="000B63C7"/>
    <w:rsid w:val="000B713D"/>
    <w:rsid w:val="000C49A6"/>
    <w:rsid w:val="000C5399"/>
    <w:rsid w:val="000C67B3"/>
    <w:rsid w:val="000D624C"/>
    <w:rsid w:val="000D71AC"/>
    <w:rsid w:val="000E0245"/>
    <w:rsid w:val="000E032F"/>
    <w:rsid w:val="000E0A1D"/>
    <w:rsid w:val="000E33A5"/>
    <w:rsid w:val="000E59A4"/>
    <w:rsid w:val="000E647C"/>
    <w:rsid w:val="000E6F0E"/>
    <w:rsid w:val="000F2BCA"/>
    <w:rsid w:val="0010301D"/>
    <w:rsid w:val="00103EEE"/>
    <w:rsid w:val="00105B4B"/>
    <w:rsid w:val="001061AD"/>
    <w:rsid w:val="0010775C"/>
    <w:rsid w:val="00110EE4"/>
    <w:rsid w:val="0011289C"/>
    <w:rsid w:val="0011422D"/>
    <w:rsid w:val="0012595D"/>
    <w:rsid w:val="00127425"/>
    <w:rsid w:val="00127C5E"/>
    <w:rsid w:val="00130261"/>
    <w:rsid w:val="00131FAB"/>
    <w:rsid w:val="00134056"/>
    <w:rsid w:val="00135603"/>
    <w:rsid w:val="001368AE"/>
    <w:rsid w:val="001370CC"/>
    <w:rsid w:val="0014114A"/>
    <w:rsid w:val="00141BA5"/>
    <w:rsid w:val="00141DE8"/>
    <w:rsid w:val="001447BF"/>
    <w:rsid w:val="001453A5"/>
    <w:rsid w:val="001474D4"/>
    <w:rsid w:val="00150B62"/>
    <w:rsid w:val="0015156F"/>
    <w:rsid w:val="00155074"/>
    <w:rsid w:val="00155283"/>
    <w:rsid w:val="0016345D"/>
    <w:rsid w:val="00165560"/>
    <w:rsid w:val="00165D9B"/>
    <w:rsid w:val="00167C74"/>
    <w:rsid w:val="001712AD"/>
    <w:rsid w:val="00171B7B"/>
    <w:rsid w:val="00174260"/>
    <w:rsid w:val="001778DF"/>
    <w:rsid w:val="00177BEE"/>
    <w:rsid w:val="001822FE"/>
    <w:rsid w:val="00182360"/>
    <w:rsid w:val="001825A4"/>
    <w:rsid w:val="00185D23"/>
    <w:rsid w:val="00187370"/>
    <w:rsid w:val="00187ADC"/>
    <w:rsid w:val="00190BE1"/>
    <w:rsid w:val="00192561"/>
    <w:rsid w:val="00192ECA"/>
    <w:rsid w:val="001946B8"/>
    <w:rsid w:val="00197EF2"/>
    <w:rsid w:val="001A0E20"/>
    <w:rsid w:val="001A5169"/>
    <w:rsid w:val="001A5486"/>
    <w:rsid w:val="001A7CDD"/>
    <w:rsid w:val="001B0BD9"/>
    <w:rsid w:val="001B68B6"/>
    <w:rsid w:val="001C294D"/>
    <w:rsid w:val="001C5158"/>
    <w:rsid w:val="001C7931"/>
    <w:rsid w:val="001C7A41"/>
    <w:rsid w:val="001D05FA"/>
    <w:rsid w:val="001D0C1F"/>
    <w:rsid w:val="001D288B"/>
    <w:rsid w:val="001D46E0"/>
    <w:rsid w:val="001E1D10"/>
    <w:rsid w:val="001E46DD"/>
    <w:rsid w:val="001E4DF0"/>
    <w:rsid w:val="001F17AE"/>
    <w:rsid w:val="001F196C"/>
    <w:rsid w:val="00202F2C"/>
    <w:rsid w:val="0020342A"/>
    <w:rsid w:val="00203A2F"/>
    <w:rsid w:val="002107F7"/>
    <w:rsid w:val="00217623"/>
    <w:rsid w:val="00221CB7"/>
    <w:rsid w:val="00224A91"/>
    <w:rsid w:val="0022724E"/>
    <w:rsid w:val="00230406"/>
    <w:rsid w:val="0023321E"/>
    <w:rsid w:val="0023477E"/>
    <w:rsid w:val="0023520F"/>
    <w:rsid w:val="002402C7"/>
    <w:rsid w:val="00241AB1"/>
    <w:rsid w:val="00245709"/>
    <w:rsid w:val="00247356"/>
    <w:rsid w:val="00253F90"/>
    <w:rsid w:val="002551B2"/>
    <w:rsid w:val="00256FE7"/>
    <w:rsid w:val="00263878"/>
    <w:rsid w:val="002652F0"/>
    <w:rsid w:val="00266898"/>
    <w:rsid w:val="00271AFB"/>
    <w:rsid w:val="00272629"/>
    <w:rsid w:val="0027386B"/>
    <w:rsid w:val="00290019"/>
    <w:rsid w:val="00290B16"/>
    <w:rsid w:val="00291458"/>
    <w:rsid w:val="00295E10"/>
    <w:rsid w:val="002A357D"/>
    <w:rsid w:val="002A56F0"/>
    <w:rsid w:val="002A621F"/>
    <w:rsid w:val="002A6EE5"/>
    <w:rsid w:val="002B3423"/>
    <w:rsid w:val="002C180B"/>
    <w:rsid w:val="002C462C"/>
    <w:rsid w:val="002C4C2C"/>
    <w:rsid w:val="002C736F"/>
    <w:rsid w:val="002C7C77"/>
    <w:rsid w:val="002D37E7"/>
    <w:rsid w:val="002D5517"/>
    <w:rsid w:val="002D5F05"/>
    <w:rsid w:val="002D67B1"/>
    <w:rsid w:val="002E05AD"/>
    <w:rsid w:val="002F01BA"/>
    <w:rsid w:val="002F4858"/>
    <w:rsid w:val="002F5B65"/>
    <w:rsid w:val="002F6637"/>
    <w:rsid w:val="002F6A84"/>
    <w:rsid w:val="00301D31"/>
    <w:rsid w:val="0030323E"/>
    <w:rsid w:val="003041E6"/>
    <w:rsid w:val="00306271"/>
    <w:rsid w:val="00307A5C"/>
    <w:rsid w:val="00312199"/>
    <w:rsid w:val="00316940"/>
    <w:rsid w:val="003232BA"/>
    <w:rsid w:val="00323D9B"/>
    <w:rsid w:val="0033307E"/>
    <w:rsid w:val="00334936"/>
    <w:rsid w:val="003375D4"/>
    <w:rsid w:val="003422E9"/>
    <w:rsid w:val="00343D03"/>
    <w:rsid w:val="00344C53"/>
    <w:rsid w:val="003452C6"/>
    <w:rsid w:val="00347F7F"/>
    <w:rsid w:val="003519C9"/>
    <w:rsid w:val="003551F2"/>
    <w:rsid w:val="00356659"/>
    <w:rsid w:val="00361015"/>
    <w:rsid w:val="00362AFD"/>
    <w:rsid w:val="00363DC1"/>
    <w:rsid w:val="00365F06"/>
    <w:rsid w:val="003666AE"/>
    <w:rsid w:val="00374297"/>
    <w:rsid w:val="00386B1C"/>
    <w:rsid w:val="00390CD5"/>
    <w:rsid w:val="00393120"/>
    <w:rsid w:val="00394B6C"/>
    <w:rsid w:val="00395E14"/>
    <w:rsid w:val="003963BE"/>
    <w:rsid w:val="003A2451"/>
    <w:rsid w:val="003A3470"/>
    <w:rsid w:val="003A3D71"/>
    <w:rsid w:val="003A76DD"/>
    <w:rsid w:val="003B30DF"/>
    <w:rsid w:val="003B33F5"/>
    <w:rsid w:val="003B4769"/>
    <w:rsid w:val="003B64D1"/>
    <w:rsid w:val="003C12B6"/>
    <w:rsid w:val="003C15E6"/>
    <w:rsid w:val="003C28AF"/>
    <w:rsid w:val="003C312B"/>
    <w:rsid w:val="003C559D"/>
    <w:rsid w:val="003C6B37"/>
    <w:rsid w:val="003C7857"/>
    <w:rsid w:val="003C7AEC"/>
    <w:rsid w:val="003D0106"/>
    <w:rsid w:val="003D078F"/>
    <w:rsid w:val="003D18BB"/>
    <w:rsid w:val="003D47AE"/>
    <w:rsid w:val="003E0FD5"/>
    <w:rsid w:val="003E29C2"/>
    <w:rsid w:val="003E437C"/>
    <w:rsid w:val="003E60C2"/>
    <w:rsid w:val="003E71C3"/>
    <w:rsid w:val="003E7253"/>
    <w:rsid w:val="003E7AB9"/>
    <w:rsid w:val="003F0A89"/>
    <w:rsid w:val="003F1CBE"/>
    <w:rsid w:val="003F36B1"/>
    <w:rsid w:val="003F3CE5"/>
    <w:rsid w:val="003F4FEC"/>
    <w:rsid w:val="0040348E"/>
    <w:rsid w:val="0040369C"/>
    <w:rsid w:val="004056F8"/>
    <w:rsid w:val="00413AEF"/>
    <w:rsid w:val="00414693"/>
    <w:rsid w:val="00417E9E"/>
    <w:rsid w:val="004203CF"/>
    <w:rsid w:val="00421D6B"/>
    <w:rsid w:val="00421FFA"/>
    <w:rsid w:val="00422FDF"/>
    <w:rsid w:val="00423281"/>
    <w:rsid w:val="00425643"/>
    <w:rsid w:val="00425F98"/>
    <w:rsid w:val="00427CF7"/>
    <w:rsid w:val="00440EAB"/>
    <w:rsid w:val="00440F40"/>
    <w:rsid w:val="004419B3"/>
    <w:rsid w:val="004436FC"/>
    <w:rsid w:val="004462D2"/>
    <w:rsid w:val="00446722"/>
    <w:rsid w:val="0044687B"/>
    <w:rsid w:val="004548BD"/>
    <w:rsid w:val="00455A42"/>
    <w:rsid w:val="0046227C"/>
    <w:rsid w:val="00464DE4"/>
    <w:rsid w:val="00474DD7"/>
    <w:rsid w:val="00475024"/>
    <w:rsid w:val="00475A40"/>
    <w:rsid w:val="0048298E"/>
    <w:rsid w:val="00483FE2"/>
    <w:rsid w:val="00486F25"/>
    <w:rsid w:val="00491E8C"/>
    <w:rsid w:val="0049342C"/>
    <w:rsid w:val="0049568F"/>
    <w:rsid w:val="0049580C"/>
    <w:rsid w:val="00496DBD"/>
    <w:rsid w:val="00496E20"/>
    <w:rsid w:val="004A31E6"/>
    <w:rsid w:val="004A5BDF"/>
    <w:rsid w:val="004A5FED"/>
    <w:rsid w:val="004B2985"/>
    <w:rsid w:val="004B4DBB"/>
    <w:rsid w:val="004B7529"/>
    <w:rsid w:val="004B7F3D"/>
    <w:rsid w:val="004C1BE3"/>
    <w:rsid w:val="004D6A83"/>
    <w:rsid w:val="004E11B5"/>
    <w:rsid w:val="004E19CC"/>
    <w:rsid w:val="004E1F8E"/>
    <w:rsid w:val="004E2062"/>
    <w:rsid w:val="004F186F"/>
    <w:rsid w:val="004F1A7A"/>
    <w:rsid w:val="004F1DA4"/>
    <w:rsid w:val="004F35AE"/>
    <w:rsid w:val="004F4175"/>
    <w:rsid w:val="004F4BCC"/>
    <w:rsid w:val="004F71FC"/>
    <w:rsid w:val="004F76E8"/>
    <w:rsid w:val="004F79ED"/>
    <w:rsid w:val="00500444"/>
    <w:rsid w:val="005005DB"/>
    <w:rsid w:val="00504FC5"/>
    <w:rsid w:val="0050560E"/>
    <w:rsid w:val="00532C21"/>
    <w:rsid w:val="00534637"/>
    <w:rsid w:val="00534789"/>
    <w:rsid w:val="00534BCE"/>
    <w:rsid w:val="005358C5"/>
    <w:rsid w:val="00535E0D"/>
    <w:rsid w:val="00537C55"/>
    <w:rsid w:val="0054664D"/>
    <w:rsid w:val="0055331F"/>
    <w:rsid w:val="005552AD"/>
    <w:rsid w:val="00570BDB"/>
    <w:rsid w:val="005738D6"/>
    <w:rsid w:val="00575215"/>
    <w:rsid w:val="00576B38"/>
    <w:rsid w:val="00577F88"/>
    <w:rsid w:val="0058448C"/>
    <w:rsid w:val="00584574"/>
    <w:rsid w:val="005877E6"/>
    <w:rsid w:val="00593B51"/>
    <w:rsid w:val="00594C88"/>
    <w:rsid w:val="005A02BF"/>
    <w:rsid w:val="005A081B"/>
    <w:rsid w:val="005A1ACA"/>
    <w:rsid w:val="005A275B"/>
    <w:rsid w:val="005A3E82"/>
    <w:rsid w:val="005A46E6"/>
    <w:rsid w:val="005B073F"/>
    <w:rsid w:val="005B7977"/>
    <w:rsid w:val="005C1A66"/>
    <w:rsid w:val="005C36B6"/>
    <w:rsid w:val="005C3AB7"/>
    <w:rsid w:val="005C6C11"/>
    <w:rsid w:val="005D04B1"/>
    <w:rsid w:val="005D17FF"/>
    <w:rsid w:val="005D3C7B"/>
    <w:rsid w:val="005E4AA5"/>
    <w:rsid w:val="005F235B"/>
    <w:rsid w:val="005F2DCF"/>
    <w:rsid w:val="005F3660"/>
    <w:rsid w:val="005F3B33"/>
    <w:rsid w:val="005F506A"/>
    <w:rsid w:val="00600C65"/>
    <w:rsid w:val="00600E1B"/>
    <w:rsid w:val="00601846"/>
    <w:rsid w:val="00602636"/>
    <w:rsid w:val="006049FB"/>
    <w:rsid w:val="0060649E"/>
    <w:rsid w:val="006156A3"/>
    <w:rsid w:val="00616F01"/>
    <w:rsid w:val="006212CC"/>
    <w:rsid w:val="00624BC8"/>
    <w:rsid w:val="00627AD0"/>
    <w:rsid w:val="00632BD4"/>
    <w:rsid w:val="006359FF"/>
    <w:rsid w:val="00636F0A"/>
    <w:rsid w:val="00642B7A"/>
    <w:rsid w:val="00642F82"/>
    <w:rsid w:val="006433A8"/>
    <w:rsid w:val="00643545"/>
    <w:rsid w:val="006537D8"/>
    <w:rsid w:val="006550AA"/>
    <w:rsid w:val="00657E41"/>
    <w:rsid w:val="006602F8"/>
    <w:rsid w:val="006630E0"/>
    <w:rsid w:val="00664215"/>
    <w:rsid w:val="00665D79"/>
    <w:rsid w:val="00667B0F"/>
    <w:rsid w:val="00671AB0"/>
    <w:rsid w:val="00671E7C"/>
    <w:rsid w:val="00672872"/>
    <w:rsid w:val="00673537"/>
    <w:rsid w:val="00673B52"/>
    <w:rsid w:val="0068438A"/>
    <w:rsid w:val="00684E63"/>
    <w:rsid w:val="00684E67"/>
    <w:rsid w:val="0068654E"/>
    <w:rsid w:val="00687157"/>
    <w:rsid w:val="00687965"/>
    <w:rsid w:val="00690BB0"/>
    <w:rsid w:val="006913DA"/>
    <w:rsid w:val="00691B7C"/>
    <w:rsid w:val="00691C3E"/>
    <w:rsid w:val="006934B7"/>
    <w:rsid w:val="00697E00"/>
    <w:rsid w:val="006A5526"/>
    <w:rsid w:val="006A659A"/>
    <w:rsid w:val="006B3E7F"/>
    <w:rsid w:val="006B4FCD"/>
    <w:rsid w:val="006C1922"/>
    <w:rsid w:val="006C4598"/>
    <w:rsid w:val="006C7846"/>
    <w:rsid w:val="006D75EB"/>
    <w:rsid w:val="006E39C1"/>
    <w:rsid w:val="006E6682"/>
    <w:rsid w:val="006F61F2"/>
    <w:rsid w:val="006F6B23"/>
    <w:rsid w:val="006F72CF"/>
    <w:rsid w:val="00700E85"/>
    <w:rsid w:val="00705070"/>
    <w:rsid w:val="00706ED7"/>
    <w:rsid w:val="007106A6"/>
    <w:rsid w:val="0071352A"/>
    <w:rsid w:val="007141FF"/>
    <w:rsid w:val="00714E10"/>
    <w:rsid w:val="00716146"/>
    <w:rsid w:val="007201AC"/>
    <w:rsid w:val="007217D0"/>
    <w:rsid w:val="007227F3"/>
    <w:rsid w:val="00725EC0"/>
    <w:rsid w:val="007338EC"/>
    <w:rsid w:val="0073542B"/>
    <w:rsid w:val="007359DE"/>
    <w:rsid w:val="00736612"/>
    <w:rsid w:val="00736E8B"/>
    <w:rsid w:val="007409BF"/>
    <w:rsid w:val="00741738"/>
    <w:rsid w:val="007429CB"/>
    <w:rsid w:val="0074564D"/>
    <w:rsid w:val="00745ACE"/>
    <w:rsid w:val="00750049"/>
    <w:rsid w:val="00751249"/>
    <w:rsid w:val="00752B60"/>
    <w:rsid w:val="0075512E"/>
    <w:rsid w:val="00757D65"/>
    <w:rsid w:val="00770604"/>
    <w:rsid w:val="00771195"/>
    <w:rsid w:val="00772CA4"/>
    <w:rsid w:val="00777A78"/>
    <w:rsid w:val="007804D2"/>
    <w:rsid w:val="00780883"/>
    <w:rsid w:val="007833C4"/>
    <w:rsid w:val="00783983"/>
    <w:rsid w:val="00784A97"/>
    <w:rsid w:val="00787472"/>
    <w:rsid w:val="00791549"/>
    <w:rsid w:val="007970A6"/>
    <w:rsid w:val="00797137"/>
    <w:rsid w:val="007A389E"/>
    <w:rsid w:val="007A3D26"/>
    <w:rsid w:val="007A5383"/>
    <w:rsid w:val="007A6091"/>
    <w:rsid w:val="007B09D2"/>
    <w:rsid w:val="007B372A"/>
    <w:rsid w:val="007B6282"/>
    <w:rsid w:val="007B6A9D"/>
    <w:rsid w:val="007B798E"/>
    <w:rsid w:val="007B7E42"/>
    <w:rsid w:val="007C44A8"/>
    <w:rsid w:val="007C57F6"/>
    <w:rsid w:val="007C6ECB"/>
    <w:rsid w:val="007D4DBD"/>
    <w:rsid w:val="007D6153"/>
    <w:rsid w:val="007E3488"/>
    <w:rsid w:val="007E3D31"/>
    <w:rsid w:val="007E6E45"/>
    <w:rsid w:val="007F3760"/>
    <w:rsid w:val="007F77B7"/>
    <w:rsid w:val="008047EC"/>
    <w:rsid w:val="008105E9"/>
    <w:rsid w:val="00812DC2"/>
    <w:rsid w:val="008138B1"/>
    <w:rsid w:val="0081488B"/>
    <w:rsid w:val="00816DCC"/>
    <w:rsid w:val="00817F64"/>
    <w:rsid w:val="00821E0B"/>
    <w:rsid w:val="00823EC6"/>
    <w:rsid w:val="008243C0"/>
    <w:rsid w:val="008334C9"/>
    <w:rsid w:val="00835E90"/>
    <w:rsid w:val="0083602E"/>
    <w:rsid w:val="00844733"/>
    <w:rsid w:val="00850262"/>
    <w:rsid w:val="00850B8C"/>
    <w:rsid w:val="00852C00"/>
    <w:rsid w:val="00852EC6"/>
    <w:rsid w:val="00856EE9"/>
    <w:rsid w:val="00861D29"/>
    <w:rsid w:val="00862839"/>
    <w:rsid w:val="0086532C"/>
    <w:rsid w:val="0086601F"/>
    <w:rsid w:val="00871A44"/>
    <w:rsid w:val="00873B0F"/>
    <w:rsid w:val="00874436"/>
    <w:rsid w:val="00874455"/>
    <w:rsid w:val="00874C6B"/>
    <w:rsid w:val="00883523"/>
    <w:rsid w:val="00884256"/>
    <w:rsid w:val="00886686"/>
    <w:rsid w:val="0089439B"/>
    <w:rsid w:val="00896568"/>
    <w:rsid w:val="00897AA1"/>
    <w:rsid w:val="008A212C"/>
    <w:rsid w:val="008A2FBE"/>
    <w:rsid w:val="008A352C"/>
    <w:rsid w:val="008A7C56"/>
    <w:rsid w:val="008B22FF"/>
    <w:rsid w:val="008B2882"/>
    <w:rsid w:val="008B3E8A"/>
    <w:rsid w:val="008B607E"/>
    <w:rsid w:val="008C0F8B"/>
    <w:rsid w:val="008C52F1"/>
    <w:rsid w:val="008C5E97"/>
    <w:rsid w:val="008C6506"/>
    <w:rsid w:val="008C7655"/>
    <w:rsid w:val="008C7774"/>
    <w:rsid w:val="008D0057"/>
    <w:rsid w:val="008D10B5"/>
    <w:rsid w:val="008D27FF"/>
    <w:rsid w:val="008D2C89"/>
    <w:rsid w:val="008D307A"/>
    <w:rsid w:val="008D4426"/>
    <w:rsid w:val="008E2618"/>
    <w:rsid w:val="008E532C"/>
    <w:rsid w:val="008E574C"/>
    <w:rsid w:val="008E669F"/>
    <w:rsid w:val="008E6EA8"/>
    <w:rsid w:val="008E77E5"/>
    <w:rsid w:val="008F0CE5"/>
    <w:rsid w:val="008F1E1A"/>
    <w:rsid w:val="008F3C62"/>
    <w:rsid w:val="00903C1E"/>
    <w:rsid w:val="00907DA5"/>
    <w:rsid w:val="00911842"/>
    <w:rsid w:val="00914AA7"/>
    <w:rsid w:val="00915D97"/>
    <w:rsid w:val="00917AD0"/>
    <w:rsid w:val="00923F20"/>
    <w:rsid w:val="00926A19"/>
    <w:rsid w:val="0092730E"/>
    <w:rsid w:val="00940FA2"/>
    <w:rsid w:val="00941A5C"/>
    <w:rsid w:val="00943545"/>
    <w:rsid w:val="00943BDA"/>
    <w:rsid w:val="0094463D"/>
    <w:rsid w:val="00945FC6"/>
    <w:rsid w:val="009535C9"/>
    <w:rsid w:val="00953EC2"/>
    <w:rsid w:val="00954347"/>
    <w:rsid w:val="009545C0"/>
    <w:rsid w:val="00956CAC"/>
    <w:rsid w:val="0096134D"/>
    <w:rsid w:val="009633A8"/>
    <w:rsid w:val="00964FFF"/>
    <w:rsid w:val="00966F55"/>
    <w:rsid w:val="00967A82"/>
    <w:rsid w:val="009708B7"/>
    <w:rsid w:val="00977473"/>
    <w:rsid w:val="00985956"/>
    <w:rsid w:val="009863EB"/>
    <w:rsid w:val="00997B33"/>
    <w:rsid w:val="009A4DFA"/>
    <w:rsid w:val="009B0A08"/>
    <w:rsid w:val="009B2B2C"/>
    <w:rsid w:val="009B3199"/>
    <w:rsid w:val="009B483C"/>
    <w:rsid w:val="009B5365"/>
    <w:rsid w:val="009B5DC6"/>
    <w:rsid w:val="009B7E51"/>
    <w:rsid w:val="009C40EE"/>
    <w:rsid w:val="009C4B28"/>
    <w:rsid w:val="009C5D70"/>
    <w:rsid w:val="009D0678"/>
    <w:rsid w:val="009D6388"/>
    <w:rsid w:val="009E01E2"/>
    <w:rsid w:val="009E5C2E"/>
    <w:rsid w:val="00A0085F"/>
    <w:rsid w:val="00A01B8B"/>
    <w:rsid w:val="00A02300"/>
    <w:rsid w:val="00A04738"/>
    <w:rsid w:val="00A04AD0"/>
    <w:rsid w:val="00A07BE5"/>
    <w:rsid w:val="00A119C2"/>
    <w:rsid w:val="00A124D8"/>
    <w:rsid w:val="00A1325E"/>
    <w:rsid w:val="00A14E98"/>
    <w:rsid w:val="00A1615F"/>
    <w:rsid w:val="00A23F64"/>
    <w:rsid w:val="00A26A49"/>
    <w:rsid w:val="00A36181"/>
    <w:rsid w:val="00A374D6"/>
    <w:rsid w:val="00A37C82"/>
    <w:rsid w:val="00A40825"/>
    <w:rsid w:val="00A40B5D"/>
    <w:rsid w:val="00A443FD"/>
    <w:rsid w:val="00A44D65"/>
    <w:rsid w:val="00A525A8"/>
    <w:rsid w:val="00A5331D"/>
    <w:rsid w:val="00A557FF"/>
    <w:rsid w:val="00A55B40"/>
    <w:rsid w:val="00A565B0"/>
    <w:rsid w:val="00A57A4B"/>
    <w:rsid w:val="00A60663"/>
    <w:rsid w:val="00A6166F"/>
    <w:rsid w:val="00A62D35"/>
    <w:rsid w:val="00A73DC5"/>
    <w:rsid w:val="00A844C1"/>
    <w:rsid w:val="00A84D45"/>
    <w:rsid w:val="00A85047"/>
    <w:rsid w:val="00A93CB7"/>
    <w:rsid w:val="00A943C9"/>
    <w:rsid w:val="00A9459E"/>
    <w:rsid w:val="00A957A8"/>
    <w:rsid w:val="00A9628C"/>
    <w:rsid w:val="00A9774D"/>
    <w:rsid w:val="00AA2A84"/>
    <w:rsid w:val="00AA4135"/>
    <w:rsid w:val="00AA65B2"/>
    <w:rsid w:val="00AA68AB"/>
    <w:rsid w:val="00AB5D31"/>
    <w:rsid w:val="00AC00F7"/>
    <w:rsid w:val="00AC1091"/>
    <w:rsid w:val="00AC1F1C"/>
    <w:rsid w:val="00AC3747"/>
    <w:rsid w:val="00AC4D46"/>
    <w:rsid w:val="00AD1B2D"/>
    <w:rsid w:val="00AD2F77"/>
    <w:rsid w:val="00AD4EA3"/>
    <w:rsid w:val="00AD5CFD"/>
    <w:rsid w:val="00AD64B9"/>
    <w:rsid w:val="00AD7A7F"/>
    <w:rsid w:val="00AD7E6B"/>
    <w:rsid w:val="00AE4FBA"/>
    <w:rsid w:val="00AE5B14"/>
    <w:rsid w:val="00AE5E82"/>
    <w:rsid w:val="00AE67E5"/>
    <w:rsid w:val="00AE6DC2"/>
    <w:rsid w:val="00AF10E5"/>
    <w:rsid w:val="00AF2822"/>
    <w:rsid w:val="00AF4D7F"/>
    <w:rsid w:val="00AF4DEB"/>
    <w:rsid w:val="00AF590B"/>
    <w:rsid w:val="00AF61C6"/>
    <w:rsid w:val="00B019F8"/>
    <w:rsid w:val="00B01E38"/>
    <w:rsid w:val="00B02DC8"/>
    <w:rsid w:val="00B036CE"/>
    <w:rsid w:val="00B03CAF"/>
    <w:rsid w:val="00B05017"/>
    <w:rsid w:val="00B052FA"/>
    <w:rsid w:val="00B05F16"/>
    <w:rsid w:val="00B14D8D"/>
    <w:rsid w:val="00B1541C"/>
    <w:rsid w:val="00B1558A"/>
    <w:rsid w:val="00B20BE5"/>
    <w:rsid w:val="00B21AE2"/>
    <w:rsid w:val="00B24445"/>
    <w:rsid w:val="00B26000"/>
    <w:rsid w:val="00B30C5F"/>
    <w:rsid w:val="00B323B1"/>
    <w:rsid w:val="00B32F6E"/>
    <w:rsid w:val="00B353D5"/>
    <w:rsid w:val="00B37DD5"/>
    <w:rsid w:val="00B417B4"/>
    <w:rsid w:val="00B430F1"/>
    <w:rsid w:val="00B55DCB"/>
    <w:rsid w:val="00B60D03"/>
    <w:rsid w:val="00B640C1"/>
    <w:rsid w:val="00B65337"/>
    <w:rsid w:val="00B65467"/>
    <w:rsid w:val="00B721A6"/>
    <w:rsid w:val="00B76C65"/>
    <w:rsid w:val="00B773CA"/>
    <w:rsid w:val="00B8227B"/>
    <w:rsid w:val="00B8271A"/>
    <w:rsid w:val="00B8402E"/>
    <w:rsid w:val="00B8533C"/>
    <w:rsid w:val="00B87464"/>
    <w:rsid w:val="00B92AD5"/>
    <w:rsid w:val="00B938FA"/>
    <w:rsid w:val="00BA03D7"/>
    <w:rsid w:val="00BA0DA5"/>
    <w:rsid w:val="00BA228E"/>
    <w:rsid w:val="00BA450C"/>
    <w:rsid w:val="00BA48D3"/>
    <w:rsid w:val="00BB0259"/>
    <w:rsid w:val="00BC032B"/>
    <w:rsid w:val="00BC0B82"/>
    <w:rsid w:val="00BC0FEE"/>
    <w:rsid w:val="00BC11E6"/>
    <w:rsid w:val="00BC218A"/>
    <w:rsid w:val="00BC72E4"/>
    <w:rsid w:val="00BD239C"/>
    <w:rsid w:val="00BD35B8"/>
    <w:rsid w:val="00BD3EE4"/>
    <w:rsid w:val="00BD6ECC"/>
    <w:rsid w:val="00BE3A5A"/>
    <w:rsid w:val="00BE3E96"/>
    <w:rsid w:val="00BE4E36"/>
    <w:rsid w:val="00BE5262"/>
    <w:rsid w:val="00BF131A"/>
    <w:rsid w:val="00BF5167"/>
    <w:rsid w:val="00BF53DA"/>
    <w:rsid w:val="00BF5832"/>
    <w:rsid w:val="00BF6BDA"/>
    <w:rsid w:val="00BF6C76"/>
    <w:rsid w:val="00C01962"/>
    <w:rsid w:val="00C02B2D"/>
    <w:rsid w:val="00C0691A"/>
    <w:rsid w:val="00C10CB6"/>
    <w:rsid w:val="00C11898"/>
    <w:rsid w:val="00C20E60"/>
    <w:rsid w:val="00C21047"/>
    <w:rsid w:val="00C24CFC"/>
    <w:rsid w:val="00C32AD7"/>
    <w:rsid w:val="00C41C8D"/>
    <w:rsid w:val="00C45334"/>
    <w:rsid w:val="00C52690"/>
    <w:rsid w:val="00C5307D"/>
    <w:rsid w:val="00C5356D"/>
    <w:rsid w:val="00C539CC"/>
    <w:rsid w:val="00C555C1"/>
    <w:rsid w:val="00C55B7B"/>
    <w:rsid w:val="00C6623C"/>
    <w:rsid w:val="00C7063B"/>
    <w:rsid w:val="00C7240D"/>
    <w:rsid w:val="00C72E05"/>
    <w:rsid w:val="00C7514E"/>
    <w:rsid w:val="00C754C3"/>
    <w:rsid w:val="00C75A38"/>
    <w:rsid w:val="00C76F0E"/>
    <w:rsid w:val="00C7729D"/>
    <w:rsid w:val="00C80A92"/>
    <w:rsid w:val="00C85E91"/>
    <w:rsid w:val="00C929CF"/>
    <w:rsid w:val="00C93346"/>
    <w:rsid w:val="00CA193C"/>
    <w:rsid w:val="00CA1C44"/>
    <w:rsid w:val="00CA1D95"/>
    <w:rsid w:val="00CA2FBA"/>
    <w:rsid w:val="00CA765D"/>
    <w:rsid w:val="00CB088C"/>
    <w:rsid w:val="00CB0A3F"/>
    <w:rsid w:val="00CB4DEC"/>
    <w:rsid w:val="00CB5F8E"/>
    <w:rsid w:val="00CB68B5"/>
    <w:rsid w:val="00CB7F63"/>
    <w:rsid w:val="00CC017E"/>
    <w:rsid w:val="00CC0312"/>
    <w:rsid w:val="00CC2B1D"/>
    <w:rsid w:val="00CC2BF4"/>
    <w:rsid w:val="00CC3FAB"/>
    <w:rsid w:val="00CC66D5"/>
    <w:rsid w:val="00CD2BC3"/>
    <w:rsid w:val="00CD3910"/>
    <w:rsid w:val="00CD4860"/>
    <w:rsid w:val="00CE6B99"/>
    <w:rsid w:val="00CE7F89"/>
    <w:rsid w:val="00CF06A5"/>
    <w:rsid w:val="00CF0B93"/>
    <w:rsid w:val="00CF27C9"/>
    <w:rsid w:val="00CF3EBA"/>
    <w:rsid w:val="00D0191A"/>
    <w:rsid w:val="00D0414B"/>
    <w:rsid w:val="00D1087B"/>
    <w:rsid w:val="00D13BBC"/>
    <w:rsid w:val="00D170C0"/>
    <w:rsid w:val="00D211B5"/>
    <w:rsid w:val="00D25DA0"/>
    <w:rsid w:val="00D26880"/>
    <w:rsid w:val="00D3537B"/>
    <w:rsid w:val="00D50F39"/>
    <w:rsid w:val="00D5247A"/>
    <w:rsid w:val="00D532D3"/>
    <w:rsid w:val="00D53F4A"/>
    <w:rsid w:val="00D547B2"/>
    <w:rsid w:val="00D56F61"/>
    <w:rsid w:val="00D575B1"/>
    <w:rsid w:val="00D60F6F"/>
    <w:rsid w:val="00D7027C"/>
    <w:rsid w:val="00D70FE2"/>
    <w:rsid w:val="00D71083"/>
    <w:rsid w:val="00D71B2E"/>
    <w:rsid w:val="00D71DC7"/>
    <w:rsid w:val="00D804EA"/>
    <w:rsid w:val="00D83BF7"/>
    <w:rsid w:val="00D83E7F"/>
    <w:rsid w:val="00D863BD"/>
    <w:rsid w:val="00D9204F"/>
    <w:rsid w:val="00D93C08"/>
    <w:rsid w:val="00DA24F4"/>
    <w:rsid w:val="00DA25CF"/>
    <w:rsid w:val="00DA3C0E"/>
    <w:rsid w:val="00DA449A"/>
    <w:rsid w:val="00DA5C48"/>
    <w:rsid w:val="00DB1410"/>
    <w:rsid w:val="00DB5C16"/>
    <w:rsid w:val="00DB7653"/>
    <w:rsid w:val="00DC0E72"/>
    <w:rsid w:val="00DC39B2"/>
    <w:rsid w:val="00DC598E"/>
    <w:rsid w:val="00DC7897"/>
    <w:rsid w:val="00DD07F8"/>
    <w:rsid w:val="00DD2519"/>
    <w:rsid w:val="00DD5164"/>
    <w:rsid w:val="00DD5A89"/>
    <w:rsid w:val="00DE15B9"/>
    <w:rsid w:val="00DE3E83"/>
    <w:rsid w:val="00DF1B58"/>
    <w:rsid w:val="00DF25F3"/>
    <w:rsid w:val="00DF3186"/>
    <w:rsid w:val="00DF35BC"/>
    <w:rsid w:val="00DF47A0"/>
    <w:rsid w:val="00E01CF7"/>
    <w:rsid w:val="00E04F58"/>
    <w:rsid w:val="00E06BEF"/>
    <w:rsid w:val="00E1356C"/>
    <w:rsid w:val="00E15225"/>
    <w:rsid w:val="00E16022"/>
    <w:rsid w:val="00E17D01"/>
    <w:rsid w:val="00E20305"/>
    <w:rsid w:val="00E20CA8"/>
    <w:rsid w:val="00E212ED"/>
    <w:rsid w:val="00E232E6"/>
    <w:rsid w:val="00E254C0"/>
    <w:rsid w:val="00E31CEC"/>
    <w:rsid w:val="00E32982"/>
    <w:rsid w:val="00E3458D"/>
    <w:rsid w:val="00E356D8"/>
    <w:rsid w:val="00E35F75"/>
    <w:rsid w:val="00E46CAF"/>
    <w:rsid w:val="00E5016E"/>
    <w:rsid w:val="00E50FE3"/>
    <w:rsid w:val="00E530D5"/>
    <w:rsid w:val="00E539D2"/>
    <w:rsid w:val="00E53BBB"/>
    <w:rsid w:val="00E553EB"/>
    <w:rsid w:val="00E60BC7"/>
    <w:rsid w:val="00E62A9D"/>
    <w:rsid w:val="00E65A3C"/>
    <w:rsid w:val="00E661C2"/>
    <w:rsid w:val="00E825A6"/>
    <w:rsid w:val="00E831D2"/>
    <w:rsid w:val="00E86622"/>
    <w:rsid w:val="00E91323"/>
    <w:rsid w:val="00E92388"/>
    <w:rsid w:val="00E94703"/>
    <w:rsid w:val="00E95C41"/>
    <w:rsid w:val="00EA05B4"/>
    <w:rsid w:val="00EA2F86"/>
    <w:rsid w:val="00EA391D"/>
    <w:rsid w:val="00EA45EA"/>
    <w:rsid w:val="00EA7600"/>
    <w:rsid w:val="00EB01DF"/>
    <w:rsid w:val="00EB49AF"/>
    <w:rsid w:val="00EB5A6B"/>
    <w:rsid w:val="00EB6188"/>
    <w:rsid w:val="00EC0451"/>
    <w:rsid w:val="00EC1E93"/>
    <w:rsid w:val="00EC4F06"/>
    <w:rsid w:val="00ED082B"/>
    <w:rsid w:val="00ED3483"/>
    <w:rsid w:val="00ED698F"/>
    <w:rsid w:val="00EE0F4E"/>
    <w:rsid w:val="00EE26FB"/>
    <w:rsid w:val="00EE3712"/>
    <w:rsid w:val="00EE4992"/>
    <w:rsid w:val="00EE63BF"/>
    <w:rsid w:val="00EE660B"/>
    <w:rsid w:val="00EF026D"/>
    <w:rsid w:val="00EF02F6"/>
    <w:rsid w:val="00EF3DAB"/>
    <w:rsid w:val="00F0235C"/>
    <w:rsid w:val="00F04FD6"/>
    <w:rsid w:val="00F07E61"/>
    <w:rsid w:val="00F10EE6"/>
    <w:rsid w:val="00F1182A"/>
    <w:rsid w:val="00F119C0"/>
    <w:rsid w:val="00F147CE"/>
    <w:rsid w:val="00F14951"/>
    <w:rsid w:val="00F2091A"/>
    <w:rsid w:val="00F23BB8"/>
    <w:rsid w:val="00F24210"/>
    <w:rsid w:val="00F254CE"/>
    <w:rsid w:val="00F27878"/>
    <w:rsid w:val="00F304E5"/>
    <w:rsid w:val="00F31337"/>
    <w:rsid w:val="00F33C5A"/>
    <w:rsid w:val="00F34577"/>
    <w:rsid w:val="00F35191"/>
    <w:rsid w:val="00F44B5F"/>
    <w:rsid w:val="00F47FC8"/>
    <w:rsid w:val="00F512F3"/>
    <w:rsid w:val="00F60D4C"/>
    <w:rsid w:val="00F6456B"/>
    <w:rsid w:val="00F6515D"/>
    <w:rsid w:val="00F721C6"/>
    <w:rsid w:val="00F73C45"/>
    <w:rsid w:val="00F749A8"/>
    <w:rsid w:val="00F802E7"/>
    <w:rsid w:val="00F83B66"/>
    <w:rsid w:val="00F867D1"/>
    <w:rsid w:val="00F95073"/>
    <w:rsid w:val="00F9523B"/>
    <w:rsid w:val="00F95C29"/>
    <w:rsid w:val="00FA25B9"/>
    <w:rsid w:val="00FA285C"/>
    <w:rsid w:val="00FA3A8E"/>
    <w:rsid w:val="00FA4873"/>
    <w:rsid w:val="00FA4E4B"/>
    <w:rsid w:val="00FB38A3"/>
    <w:rsid w:val="00FB4DC1"/>
    <w:rsid w:val="00FB557A"/>
    <w:rsid w:val="00FB6861"/>
    <w:rsid w:val="00FB6BA0"/>
    <w:rsid w:val="00FC1520"/>
    <w:rsid w:val="00FC38CF"/>
    <w:rsid w:val="00FC45A7"/>
    <w:rsid w:val="00FC4E17"/>
    <w:rsid w:val="00FC7C48"/>
    <w:rsid w:val="00FD279B"/>
    <w:rsid w:val="00FD5FD7"/>
    <w:rsid w:val="00FD6EE8"/>
    <w:rsid w:val="00FE2060"/>
    <w:rsid w:val="00FE2451"/>
    <w:rsid w:val="00FE30C2"/>
    <w:rsid w:val="00FE40D8"/>
    <w:rsid w:val="00FE4949"/>
    <w:rsid w:val="00FF214D"/>
    <w:rsid w:val="00FF3BA4"/>
    <w:rsid w:val="00FF51CC"/>
    <w:rsid w:val="00FF593B"/>
    <w:rsid w:val="00FF71F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746"/>
    <o:shapelayout v:ext="edit">
      <o:idmap v:ext="edit" data="1"/>
    </o:shapelayout>
  </w:shapeDefaults>
  <w:decimalSymbol w:val=","/>
  <w:listSeparator w:val=";"/>
  <w15:docId w15:val="{A485B256-1F76-49DF-975E-B5B83EAE36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uk-UA" w:eastAsia="uk-UA" w:bidi="ar-SA"/>
      </w:rPr>
    </w:rPrDefault>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uiPriority="0" w:qFormat="1"/>
    <w:lsdException w:name="heading 4" w:locked="1" w:qFormat="1"/>
    <w:lsdException w:name="heading 5" w:locked="1" w:semiHidden="1" w:uiPriority="0" w:unhideWhenUsed="1" w:qFormat="1"/>
    <w:lsdException w:name="heading 6" w:lock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unhideWhenUsed="1"/>
    <w:lsdException w:name="toc 2" w:locked="1" w:uiPriority="0" w:unhideWhenUsed="1"/>
    <w:lsdException w:name="toc 3" w:locked="1" w:uiPriority="0" w:unhideWhenUsed="1"/>
    <w:lsdException w:name="toc 4" w:locked="1" w:uiPriority="0" w:unhideWhenUsed="1"/>
    <w:lsdException w:name="toc 5" w:locked="1" w:uiPriority="0" w:unhideWhenUsed="1"/>
    <w:lsdException w:name="toc 6" w:locked="1" w:uiPriority="0" w:unhideWhenUsed="1"/>
    <w:lsdException w:name="toc 7" w:locked="1" w:uiPriority="0" w:unhideWhenUsed="1"/>
    <w:lsdException w:name="toc 8" w:locked="1" w:uiPriority="0" w:unhideWhenUsed="1"/>
    <w:lsdException w:name="toc 9" w:locked="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qFormat="1"/>
    <w:lsdException w:name="Closing" w:semiHidden="1" w:unhideWhenUsed="1"/>
    <w:lsdException w:name="Signature" w:semiHidden="1" w:unhideWhenUsed="1"/>
    <w:lsdException w:name="Default Paragraph Font" w:locked="1" w:uiPriority="0" w:unhideWhenUsed="1"/>
    <w:lsdException w:name="Body Text" w:locked="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locked="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locked="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locked="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027C"/>
    <w:rPr>
      <w:sz w:val="28"/>
      <w:szCs w:val="28"/>
      <w:lang w:eastAsia="ru-RU"/>
    </w:rPr>
  </w:style>
  <w:style w:type="paragraph" w:styleId="1">
    <w:name w:val="heading 1"/>
    <w:basedOn w:val="a"/>
    <w:next w:val="a"/>
    <w:link w:val="10"/>
    <w:uiPriority w:val="99"/>
    <w:qFormat/>
    <w:rsid w:val="00DE15B9"/>
    <w:pPr>
      <w:keepNext/>
      <w:jc w:val="center"/>
      <w:outlineLvl w:val="0"/>
    </w:pPr>
    <w:rPr>
      <w:szCs w:val="24"/>
    </w:rPr>
  </w:style>
  <w:style w:type="paragraph" w:styleId="2">
    <w:name w:val="heading 2"/>
    <w:basedOn w:val="a"/>
    <w:next w:val="a"/>
    <w:link w:val="20"/>
    <w:uiPriority w:val="99"/>
    <w:qFormat/>
    <w:rsid w:val="005A081B"/>
    <w:pPr>
      <w:keepNext/>
      <w:spacing w:before="240" w:after="60"/>
      <w:outlineLvl w:val="1"/>
    </w:pPr>
    <w:rPr>
      <w:rFonts w:ascii="Arial" w:hAnsi="Arial"/>
      <w:b/>
      <w:bCs/>
      <w:i/>
      <w:iCs/>
    </w:rPr>
  </w:style>
  <w:style w:type="paragraph" w:styleId="3">
    <w:name w:val="heading 3"/>
    <w:basedOn w:val="a"/>
    <w:next w:val="a"/>
    <w:link w:val="30"/>
    <w:qFormat/>
    <w:rsid w:val="005A081B"/>
    <w:pPr>
      <w:keepNext/>
      <w:spacing w:before="240" w:after="60"/>
      <w:outlineLvl w:val="2"/>
    </w:pPr>
    <w:rPr>
      <w:rFonts w:ascii="Arial" w:hAnsi="Arial"/>
      <w:b/>
      <w:bCs/>
      <w:sz w:val="26"/>
      <w:szCs w:val="26"/>
    </w:rPr>
  </w:style>
  <w:style w:type="paragraph" w:styleId="4">
    <w:name w:val="heading 4"/>
    <w:basedOn w:val="a"/>
    <w:next w:val="a"/>
    <w:link w:val="40"/>
    <w:uiPriority w:val="99"/>
    <w:qFormat/>
    <w:rsid w:val="00E53BBB"/>
    <w:pPr>
      <w:keepNext/>
      <w:spacing w:before="240" w:after="60"/>
      <w:outlineLvl w:val="3"/>
    </w:pPr>
    <w:rPr>
      <w:rFonts w:ascii="Calibri" w:hAnsi="Calibri"/>
      <w:b/>
      <w:bCs/>
    </w:rPr>
  </w:style>
  <w:style w:type="paragraph" w:styleId="6">
    <w:name w:val="heading 6"/>
    <w:basedOn w:val="a"/>
    <w:next w:val="a"/>
    <w:link w:val="60"/>
    <w:uiPriority w:val="99"/>
    <w:qFormat/>
    <w:rsid w:val="00E53BBB"/>
    <w:pPr>
      <w:spacing w:before="240" w:after="60"/>
      <w:outlineLvl w:val="5"/>
    </w:pPr>
    <w:rPr>
      <w:b/>
      <w:bCs/>
      <w:sz w:val="22"/>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9"/>
    <w:locked/>
    <w:rPr>
      <w:rFonts w:ascii="Cambria" w:hAnsi="Cambria" w:cs="Times New Roman"/>
      <w:b/>
      <w:bCs/>
      <w:kern w:val="32"/>
      <w:sz w:val="32"/>
      <w:szCs w:val="32"/>
      <w:lang w:val="uk-UA" w:eastAsia="ru-RU"/>
    </w:rPr>
  </w:style>
  <w:style w:type="character" w:customStyle="1" w:styleId="20">
    <w:name w:val="Заголовок 2 Знак"/>
    <w:link w:val="2"/>
    <w:uiPriority w:val="99"/>
    <w:locked/>
    <w:rsid w:val="005A081B"/>
    <w:rPr>
      <w:rFonts w:ascii="Arial" w:hAnsi="Arial" w:cs="Times New Roman"/>
      <w:b/>
      <w:i/>
      <w:sz w:val="28"/>
      <w:lang w:val="uk-UA"/>
    </w:rPr>
  </w:style>
  <w:style w:type="character" w:customStyle="1" w:styleId="30">
    <w:name w:val="Заголовок 3 Знак"/>
    <w:link w:val="3"/>
    <w:locked/>
    <w:rsid w:val="005A081B"/>
    <w:rPr>
      <w:rFonts w:ascii="Arial" w:hAnsi="Arial" w:cs="Times New Roman"/>
      <w:b/>
      <w:sz w:val="26"/>
      <w:lang w:val="uk-UA"/>
    </w:rPr>
  </w:style>
  <w:style w:type="character" w:customStyle="1" w:styleId="40">
    <w:name w:val="Заголовок 4 Знак"/>
    <w:link w:val="4"/>
    <w:uiPriority w:val="99"/>
    <w:semiHidden/>
    <w:locked/>
    <w:rsid w:val="00E53BBB"/>
    <w:rPr>
      <w:rFonts w:ascii="Calibri" w:hAnsi="Calibri" w:cs="Times New Roman"/>
      <w:b/>
      <w:sz w:val="28"/>
      <w:lang w:val="uk-UA"/>
    </w:rPr>
  </w:style>
  <w:style w:type="character" w:customStyle="1" w:styleId="60">
    <w:name w:val="Заголовок 6 Знак"/>
    <w:link w:val="6"/>
    <w:uiPriority w:val="99"/>
    <w:semiHidden/>
    <w:locked/>
    <w:rsid w:val="00E53BBB"/>
    <w:rPr>
      <w:rFonts w:cs="Times New Roman"/>
      <w:b/>
      <w:sz w:val="22"/>
      <w:lang w:val="uk-UA"/>
    </w:rPr>
  </w:style>
  <w:style w:type="paragraph" w:styleId="a3">
    <w:name w:val="Body Text"/>
    <w:basedOn w:val="a"/>
    <w:link w:val="a4"/>
    <w:uiPriority w:val="99"/>
    <w:rsid w:val="00DE15B9"/>
    <w:pPr>
      <w:jc w:val="both"/>
    </w:pPr>
    <w:rPr>
      <w:szCs w:val="24"/>
    </w:rPr>
  </w:style>
  <w:style w:type="character" w:customStyle="1" w:styleId="a4">
    <w:name w:val="Основний текст Знак"/>
    <w:link w:val="a3"/>
    <w:uiPriority w:val="99"/>
    <w:locked/>
    <w:rsid w:val="00A0085F"/>
    <w:rPr>
      <w:rFonts w:cs="Times New Roman"/>
      <w:sz w:val="24"/>
      <w:lang w:val="uk-UA"/>
    </w:rPr>
  </w:style>
  <w:style w:type="table" w:styleId="a5">
    <w:name w:val="Table Grid"/>
    <w:basedOn w:val="a1"/>
    <w:rsid w:val="00DE15B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ody Text Indent"/>
    <w:basedOn w:val="a"/>
    <w:link w:val="a7"/>
    <w:uiPriority w:val="99"/>
    <w:rsid w:val="00E53BBB"/>
    <w:pPr>
      <w:spacing w:after="120"/>
      <w:ind w:left="283"/>
    </w:pPr>
  </w:style>
  <w:style w:type="character" w:customStyle="1" w:styleId="a7">
    <w:name w:val="Основний текст з відступом Знак"/>
    <w:link w:val="a6"/>
    <w:uiPriority w:val="99"/>
    <w:locked/>
    <w:rsid w:val="00E53BBB"/>
    <w:rPr>
      <w:rFonts w:cs="Times New Roman"/>
      <w:sz w:val="28"/>
      <w:lang w:val="uk-UA"/>
    </w:rPr>
  </w:style>
  <w:style w:type="paragraph" w:styleId="21">
    <w:name w:val="Body Text 2"/>
    <w:basedOn w:val="a"/>
    <w:link w:val="22"/>
    <w:uiPriority w:val="99"/>
    <w:rsid w:val="00E53BBB"/>
    <w:pPr>
      <w:spacing w:after="120" w:line="480" w:lineRule="auto"/>
    </w:pPr>
  </w:style>
  <w:style w:type="character" w:customStyle="1" w:styleId="22">
    <w:name w:val="Основний текст 2 Знак"/>
    <w:link w:val="21"/>
    <w:uiPriority w:val="99"/>
    <w:locked/>
    <w:rsid w:val="00E53BBB"/>
    <w:rPr>
      <w:rFonts w:cs="Times New Roman"/>
      <w:sz w:val="28"/>
      <w:lang w:val="uk-UA"/>
    </w:rPr>
  </w:style>
  <w:style w:type="paragraph" w:styleId="a8">
    <w:name w:val="header"/>
    <w:basedOn w:val="a"/>
    <w:link w:val="a9"/>
    <w:uiPriority w:val="99"/>
    <w:rsid w:val="00E53BBB"/>
    <w:pPr>
      <w:tabs>
        <w:tab w:val="center" w:pos="4819"/>
        <w:tab w:val="right" w:pos="9639"/>
      </w:tabs>
    </w:pPr>
    <w:rPr>
      <w:sz w:val="24"/>
      <w:szCs w:val="24"/>
      <w:lang w:eastAsia="uk-UA"/>
    </w:rPr>
  </w:style>
  <w:style w:type="character" w:customStyle="1" w:styleId="a9">
    <w:name w:val="Верхній колонтитул Знак"/>
    <w:link w:val="a8"/>
    <w:uiPriority w:val="99"/>
    <w:locked/>
    <w:rsid w:val="00E53BBB"/>
    <w:rPr>
      <w:rFonts w:cs="Times New Roman"/>
      <w:sz w:val="24"/>
      <w:lang w:val="uk-UA" w:eastAsia="uk-UA"/>
    </w:rPr>
  </w:style>
  <w:style w:type="paragraph" w:styleId="23">
    <w:name w:val="Body Text Indent 2"/>
    <w:basedOn w:val="a"/>
    <w:link w:val="24"/>
    <w:uiPriority w:val="99"/>
    <w:rsid w:val="00E53BBB"/>
    <w:pPr>
      <w:spacing w:after="120" w:line="480" w:lineRule="auto"/>
      <w:ind w:left="283"/>
    </w:pPr>
    <w:rPr>
      <w:sz w:val="24"/>
      <w:szCs w:val="24"/>
    </w:rPr>
  </w:style>
  <w:style w:type="character" w:customStyle="1" w:styleId="24">
    <w:name w:val="Основний текст з відступом 2 Знак"/>
    <w:link w:val="23"/>
    <w:uiPriority w:val="99"/>
    <w:locked/>
    <w:rsid w:val="00E53BBB"/>
    <w:rPr>
      <w:rFonts w:cs="Times New Roman"/>
      <w:sz w:val="24"/>
      <w:lang w:val="uk-UA"/>
    </w:rPr>
  </w:style>
  <w:style w:type="paragraph" w:styleId="31">
    <w:name w:val="Body Text Indent 3"/>
    <w:basedOn w:val="a"/>
    <w:link w:val="32"/>
    <w:uiPriority w:val="99"/>
    <w:rsid w:val="00E53BBB"/>
    <w:pPr>
      <w:spacing w:after="120"/>
      <w:ind w:left="283"/>
    </w:pPr>
    <w:rPr>
      <w:sz w:val="16"/>
      <w:szCs w:val="16"/>
    </w:rPr>
  </w:style>
  <w:style w:type="character" w:customStyle="1" w:styleId="32">
    <w:name w:val="Основний текст з відступом 3 Знак"/>
    <w:link w:val="31"/>
    <w:uiPriority w:val="99"/>
    <w:locked/>
    <w:rsid w:val="00E53BBB"/>
    <w:rPr>
      <w:rFonts w:cs="Times New Roman"/>
      <w:sz w:val="16"/>
      <w:lang w:val="uk-UA"/>
    </w:rPr>
  </w:style>
  <w:style w:type="paragraph" w:customStyle="1" w:styleId="FR2">
    <w:name w:val="FR2"/>
    <w:uiPriority w:val="99"/>
    <w:rsid w:val="00E53BBB"/>
    <w:pPr>
      <w:widowControl w:val="0"/>
      <w:autoSpaceDE w:val="0"/>
      <w:autoSpaceDN w:val="0"/>
      <w:adjustRightInd w:val="0"/>
      <w:spacing w:before="120" w:line="276" w:lineRule="auto"/>
      <w:ind w:firstLine="360"/>
      <w:jc w:val="both"/>
    </w:pPr>
    <w:rPr>
      <w:rFonts w:ascii="Arial" w:hAnsi="Arial" w:cs="Arial"/>
      <w:b/>
      <w:bCs/>
      <w:i/>
      <w:iCs/>
      <w:lang w:eastAsia="ru-RU"/>
    </w:rPr>
  </w:style>
  <w:style w:type="character" w:styleId="aa">
    <w:name w:val="Hyperlink"/>
    <w:uiPriority w:val="99"/>
    <w:rsid w:val="004F1DA4"/>
    <w:rPr>
      <w:rFonts w:cs="Times New Roman"/>
      <w:color w:val="0000FF"/>
      <w:u w:val="single"/>
    </w:rPr>
  </w:style>
  <w:style w:type="paragraph" w:styleId="ab">
    <w:name w:val="footer"/>
    <w:basedOn w:val="a"/>
    <w:link w:val="ac"/>
    <w:uiPriority w:val="99"/>
    <w:rsid w:val="006934B7"/>
    <w:pPr>
      <w:tabs>
        <w:tab w:val="center" w:pos="4677"/>
        <w:tab w:val="right" w:pos="9355"/>
      </w:tabs>
    </w:pPr>
  </w:style>
  <w:style w:type="character" w:customStyle="1" w:styleId="ac">
    <w:name w:val="Нижній колонтитул Знак"/>
    <w:link w:val="ab"/>
    <w:uiPriority w:val="99"/>
    <w:locked/>
    <w:rsid w:val="006934B7"/>
    <w:rPr>
      <w:rFonts w:cs="Times New Roman"/>
      <w:sz w:val="28"/>
      <w:lang w:val="uk-UA"/>
    </w:rPr>
  </w:style>
  <w:style w:type="paragraph" w:styleId="33">
    <w:name w:val="Body Text 3"/>
    <w:basedOn w:val="a"/>
    <w:link w:val="34"/>
    <w:uiPriority w:val="99"/>
    <w:rsid w:val="005A081B"/>
    <w:pPr>
      <w:spacing w:after="120"/>
    </w:pPr>
    <w:rPr>
      <w:sz w:val="16"/>
      <w:szCs w:val="16"/>
    </w:rPr>
  </w:style>
  <w:style w:type="character" w:customStyle="1" w:styleId="34">
    <w:name w:val="Основний текст 3 Знак"/>
    <w:link w:val="33"/>
    <w:uiPriority w:val="99"/>
    <w:locked/>
    <w:rsid w:val="005A081B"/>
    <w:rPr>
      <w:rFonts w:cs="Times New Roman"/>
      <w:sz w:val="16"/>
      <w:lang w:val="uk-UA"/>
    </w:rPr>
  </w:style>
  <w:style w:type="paragraph" w:styleId="ad">
    <w:name w:val="Normal (Web)"/>
    <w:basedOn w:val="a"/>
    <w:rsid w:val="00020800"/>
    <w:pPr>
      <w:spacing w:before="100" w:beforeAutospacing="1" w:after="100" w:afterAutospacing="1"/>
    </w:pPr>
    <w:rPr>
      <w:sz w:val="24"/>
      <w:szCs w:val="24"/>
      <w:lang w:val="ru-RU"/>
    </w:rPr>
  </w:style>
  <w:style w:type="character" w:customStyle="1" w:styleId="apple-converted-space">
    <w:name w:val="apple-converted-space"/>
    <w:rsid w:val="00020800"/>
    <w:rPr>
      <w:rFonts w:cs="Times New Roman"/>
    </w:rPr>
  </w:style>
  <w:style w:type="character" w:styleId="ae">
    <w:name w:val="Strong"/>
    <w:qFormat/>
    <w:rsid w:val="00020800"/>
    <w:rPr>
      <w:rFonts w:cs="Times New Roman"/>
      <w:b/>
    </w:rPr>
  </w:style>
  <w:style w:type="paragraph" w:styleId="af">
    <w:name w:val="Title"/>
    <w:basedOn w:val="a"/>
    <w:link w:val="af0"/>
    <w:uiPriority w:val="99"/>
    <w:qFormat/>
    <w:rsid w:val="00D83E7F"/>
    <w:pPr>
      <w:spacing w:line="360" w:lineRule="auto"/>
      <w:ind w:left="709"/>
      <w:jc w:val="center"/>
    </w:pPr>
    <w:rPr>
      <w:b/>
      <w:bCs/>
      <w:szCs w:val="24"/>
    </w:rPr>
  </w:style>
  <w:style w:type="character" w:customStyle="1" w:styleId="af0">
    <w:name w:val="Назва Знак"/>
    <w:link w:val="af"/>
    <w:uiPriority w:val="99"/>
    <w:locked/>
    <w:rsid w:val="00D83E7F"/>
    <w:rPr>
      <w:rFonts w:cs="Times New Roman"/>
      <w:b/>
      <w:sz w:val="24"/>
      <w:lang w:val="uk-UA"/>
    </w:rPr>
  </w:style>
  <w:style w:type="paragraph" w:customStyle="1" w:styleId="af1">
    <w:name w:val="Знак Знак Знак Знак Знак Знак Знак Знак"/>
    <w:basedOn w:val="a"/>
    <w:uiPriority w:val="99"/>
    <w:rsid w:val="00D83E7F"/>
    <w:pPr>
      <w:spacing w:before="120" w:after="160" w:line="240" w:lineRule="exact"/>
      <w:ind w:firstLine="700"/>
      <w:jc w:val="both"/>
    </w:pPr>
    <w:rPr>
      <w:rFonts w:ascii="Verdana" w:hAnsi="Verdana" w:cs="Verdana"/>
      <w:sz w:val="20"/>
      <w:szCs w:val="20"/>
      <w:lang w:val="en-US" w:eastAsia="en-US"/>
    </w:rPr>
  </w:style>
  <w:style w:type="character" w:styleId="af2">
    <w:name w:val="page number"/>
    <w:uiPriority w:val="99"/>
    <w:rsid w:val="00A0085F"/>
    <w:rPr>
      <w:rFonts w:cs="Times New Roman"/>
    </w:rPr>
  </w:style>
  <w:style w:type="character" w:customStyle="1" w:styleId="spelle">
    <w:name w:val="spelle"/>
    <w:uiPriority w:val="99"/>
    <w:rsid w:val="00A0085F"/>
    <w:rPr>
      <w:rFonts w:cs="Times New Roman"/>
    </w:rPr>
  </w:style>
  <w:style w:type="paragraph" w:styleId="HTML">
    <w:name w:val="HTML Preformatted"/>
    <w:basedOn w:val="a"/>
    <w:link w:val="HTML0"/>
    <w:uiPriority w:val="99"/>
    <w:rsid w:val="00A008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lang w:val="en-US"/>
    </w:rPr>
  </w:style>
  <w:style w:type="character" w:customStyle="1" w:styleId="HTML0">
    <w:name w:val="Стандартний HTML Знак"/>
    <w:link w:val="HTML"/>
    <w:uiPriority w:val="99"/>
    <w:locked/>
    <w:rsid w:val="00A0085F"/>
    <w:rPr>
      <w:rFonts w:ascii="Courier New" w:hAnsi="Courier New" w:cs="Times New Roman"/>
    </w:rPr>
  </w:style>
  <w:style w:type="character" w:styleId="af3">
    <w:name w:val="Emphasis"/>
    <w:uiPriority w:val="99"/>
    <w:qFormat/>
    <w:rsid w:val="00A0085F"/>
    <w:rPr>
      <w:rFonts w:cs="Times New Roman"/>
      <w:i/>
    </w:rPr>
  </w:style>
  <w:style w:type="character" w:customStyle="1" w:styleId="mw-headline">
    <w:name w:val="mw-headline"/>
    <w:uiPriority w:val="99"/>
    <w:rsid w:val="00A0085F"/>
    <w:rPr>
      <w:rFonts w:cs="Times New Roman"/>
    </w:rPr>
  </w:style>
  <w:style w:type="character" w:customStyle="1" w:styleId="editsection">
    <w:name w:val="editsection"/>
    <w:uiPriority w:val="99"/>
    <w:rsid w:val="00A0085F"/>
    <w:rPr>
      <w:rFonts w:cs="Times New Roman"/>
    </w:rPr>
  </w:style>
  <w:style w:type="paragraph" w:styleId="af4">
    <w:name w:val="Balloon Text"/>
    <w:basedOn w:val="a"/>
    <w:link w:val="af5"/>
    <w:uiPriority w:val="99"/>
    <w:rsid w:val="00A0085F"/>
    <w:rPr>
      <w:rFonts w:ascii="Tahoma" w:hAnsi="Tahoma"/>
      <w:sz w:val="16"/>
      <w:szCs w:val="16"/>
    </w:rPr>
  </w:style>
  <w:style w:type="character" w:customStyle="1" w:styleId="af5">
    <w:name w:val="Текст у виносці Знак"/>
    <w:link w:val="af4"/>
    <w:uiPriority w:val="99"/>
    <w:locked/>
    <w:rsid w:val="00A0085F"/>
    <w:rPr>
      <w:rFonts w:ascii="Tahoma" w:hAnsi="Tahoma" w:cs="Times New Roman"/>
      <w:sz w:val="16"/>
      <w:lang w:val="uk-UA"/>
    </w:rPr>
  </w:style>
  <w:style w:type="paragraph" w:styleId="af6">
    <w:name w:val="List Paragraph"/>
    <w:aliases w:val="body 2,List Paragraph1,List Paragraph11,Mummuga loetelu,Loendi lõik,2,просто,Абзац списка1,Абзац списка3,Абзац списка11,List Paragraph1 Знак Знак,Colorful List - Accent 11,No Spacing1,Абзац списка2,List Paragraph2,Абзац списка21"/>
    <w:basedOn w:val="a"/>
    <w:link w:val="af7"/>
    <w:uiPriority w:val="34"/>
    <w:qFormat/>
    <w:rsid w:val="00A0085F"/>
    <w:pPr>
      <w:ind w:left="720"/>
      <w:contextualSpacing/>
    </w:pPr>
  </w:style>
  <w:style w:type="character" w:customStyle="1" w:styleId="af7">
    <w:name w:val="Абзац списку Знак"/>
    <w:aliases w:val="body 2 Знак,List Paragraph1 Знак,List Paragraph11 Знак,Mummuga loetelu Знак,Loendi lõik Знак,2 Знак,просто Знак,Абзац списка1 Знак,Абзац списка3 Знак,Абзац списка11 Знак,List Paragraph1 Знак Знак Знак,Colorful List - Accent 11 Знак"/>
    <w:link w:val="af6"/>
    <w:uiPriority w:val="34"/>
    <w:locked/>
    <w:rsid w:val="00247356"/>
    <w:rPr>
      <w:sz w:val="28"/>
      <w:szCs w:val="28"/>
      <w:lang w:eastAsia="ru-RU"/>
    </w:rPr>
  </w:style>
  <w:style w:type="character" w:customStyle="1" w:styleId="butback">
    <w:name w:val="butback"/>
    <w:uiPriority w:val="99"/>
    <w:rsid w:val="00A0085F"/>
    <w:rPr>
      <w:rFonts w:cs="Times New Roman"/>
    </w:rPr>
  </w:style>
  <w:style w:type="character" w:customStyle="1" w:styleId="submenu-table">
    <w:name w:val="submenu-table"/>
    <w:uiPriority w:val="99"/>
    <w:rsid w:val="00A0085F"/>
    <w:rPr>
      <w:rFonts w:cs="Times New Roman"/>
    </w:rPr>
  </w:style>
  <w:style w:type="paragraph" w:customStyle="1" w:styleId="11">
    <w:name w:val="Звичайний1"/>
    <w:uiPriority w:val="99"/>
    <w:rsid w:val="006550AA"/>
    <w:rPr>
      <w:lang w:val="ru-RU" w:eastAsia="ru-RU"/>
    </w:rPr>
  </w:style>
  <w:style w:type="paragraph" w:customStyle="1" w:styleId="35">
    <w:name w:val="Обычный3"/>
    <w:rsid w:val="006550AA"/>
    <w:rPr>
      <w:lang w:val="ru-RU" w:eastAsia="ru-RU"/>
    </w:rPr>
  </w:style>
  <w:style w:type="character" w:customStyle="1" w:styleId="61">
    <w:name w:val="Основной текст (6)_"/>
    <w:link w:val="62"/>
    <w:locked/>
    <w:rsid w:val="006550AA"/>
    <w:rPr>
      <w:sz w:val="14"/>
      <w:szCs w:val="14"/>
      <w:shd w:val="clear" w:color="auto" w:fill="FFFFFF"/>
    </w:rPr>
  </w:style>
  <w:style w:type="paragraph" w:customStyle="1" w:styleId="62">
    <w:name w:val="Основной текст (6)"/>
    <w:basedOn w:val="a"/>
    <w:link w:val="61"/>
    <w:rsid w:val="006550AA"/>
    <w:pPr>
      <w:widowControl w:val="0"/>
      <w:shd w:val="clear" w:color="auto" w:fill="FFFFFF"/>
      <w:spacing w:line="175" w:lineRule="exact"/>
      <w:ind w:firstLine="440"/>
      <w:jc w:val="both"/>
    </w:pPr>
    <w:rPr>
      <w:sz w:val="14"/>
      <w:szCs w:val="14"/>
      <w:lang w:eastAsia="uk-UA"/>
    </w:rPr>
  </w:style>
  <w:style w:type="character" w:customStyle="1" w:styleId="faktyrmtinymce">
    <w:name w:val="fakty_rm_tinymce"/>
    <w:rsid w:val="00077443"/>
  </w:style>
  <w:style w:type="character" w:styleId="af8">
    <w:name w:val="Placeholder Text"/>
    <w:basedOn w:val="a0"/>
    <w:uiPriority w:val="99"/>
    <w:semiHidden/>
    <w:rsid w:val="00687157"/>
    <w:rPr>
      <w:color w:val="808080"/>
    </w:rPr>
  </w:style>
  <w:style w:type="paragraph" w:customStyle="1" w:styleId="25">
    <w:name w:val="Питання2"/>
    <w:basedOn w:val="a"/>
    <w:autoRedefine/>
    <w:rsid w:val="00823EC6"/>
    <w:pPr>
      <w:widowControl w:val="0"/>
      <w:autoSpaceDE w:val="0"/>
      <w:autoSpaceDN w:val="0"/>
      <w:ind w:firstLine="567"/>
      <w:jc w:val="both"/>
    </w:pPr>
    <w:rPr>
      <w:b/>
      <w:lang w:eastAsia="en-US"/>
    </w:rPr>
  </w:style>
  <w:style w:type="paragraph" w:customStyle="1" w:styleId="26">
    <w:name w:val="Відповідь2"/>
    <w:basedOn w:val="a"/>
    <w:autoRedefine/>
    <w:rsid w:val="00AC1F1C"/>
    <w:pPr>
      <w:widowControl w:val="0"/>
      <w:tabs>
        <w:tab w:val="left" w:pos="540"/>
      </w:tabs>
      <w:autoSpaceDE w:val="0"/>
      <w:autoSpaceDN w:val="0"/>
      <w:ind w:left="567" w:hanging="227"/>
    </w:pPr>
    <w:rPr>
      <w:sz w:val="20"/>
      <w:szCs w:val="30"/>
    </w:rPr>
  </w:style>
  <w:style w:type="paragraph" w:customStyle="1" w:styleId="27">
    <w:name w:val="Кінець Відп2"/>
    <w:basedOn w:val="26"/>
    <w:autoRedefine/>
    <w:rsid w:val="00AC1F1C"/>
    <w:pPr>
      <w:ind w:hanging="207"/>
    </w:pPr>
    <w:rPr>
      <w:bCs/>
      <w:szCs w:val="20"/>
    </w:rPr>
  </w:style>
  <w:style w:type="paragraph" w:customStyle="1" w:styleId="TableParagraph">
    <w:name w:val="Table Paragraph"/>
    <w:basedOn w:val="a"/>
    <w:uiPriority w:val="1"/>
    <w:qFormat/>
    <w:rsid w:val="00BE3E96"/>
    <w:pPr>
      <w:widowControl w:val="0"/>
      <w:autoSpaceDE w:val="0"/>
      <w:autoSpaceDN w:val="0"/>
      <w:ind w:left="107"/>
    </w:pPr>
    <w:rPr>
      <w:sz w:val="22"/>
      <w:szCs w:val="22"/>
      <w:lang w:eastAsia="uk-UA"/>
    </w:rPr>
  </w:style>
  <w:style w:type="table" w:customStyle="1" w:styleId="TableNormal">
    <w:name w:val="Table Normal"/>
    <w:uiPriority w:val="2"/>
    <w:semiHidden/>
    <w:qFormat/>
    <w:rsid w:val="00BE3E96"/>
    <w:pPr>
      <w:widowControl w:val="0"/>
      <w:autoSpaceDE w:val="0"/>
      <w:autoSpaceDN w:val="0"/>
    </w:pPr>
    <w:rPr>
      <w:rFonts w:asciiTheme="minorHAnsi" w:eastAsiaTheme="minorHAnsi" w:hAnsiTheme="minorHAnsi" w:cstheme="minorBidi"/>
      <w:sz w:val="22"/>
      <w:szCs w:val="22"/>
      <w:lang w:val="en-US" w:eastAsia="en-US"/>
    </w:rPr>
    <w:tblPr>
      <w:tblCellMar>
        <w:top w:w="0" w:type="dxa"/>
        <w:left w:w="0" w:type="dxa"/>
        <w:bottom w:w="0" w:type="dxa"/>
        <w:right w:w="0" w:type="dxa"/>
      </w:tblCellMar>
    </w:tblPr>
  </w:style>
  <w:style w:type="character" w:customStyle="1" w:styleId="wikidata-claim">
    <w:name w:val="wikidata-claim"/>
    <w:basedOn w:val="a0"/>
    <w:rsid w:val="00475A40"/>
  </w:style>
  <w:style w:type="character" w:customStyle="1" w:styleId="wikidata-snak">
    <w:name w:val="wikidata-snak"/>
    <w:basedOn w:val="a0"/>
    <w:rsid w:val="00475A40"/>
  </w:style>
  <w:style w:type="character" w:customStyle="1" w:styleId="ts-comment-commentedtext">
    <w:name w:val="ts-comment-commentedtext"/>
    <w:basedOn w:val="a0"/>
    <w:rsid w:val="00C929CF"/>
  </w:style>
  <w:style w:type="table" w:styleId="5">
    <w:name w:val="Light Shading Accent 5"/>
    <w:basedOn w:val="a1"/>
    <w:uiPriority w:val="60"/>
    <w:rsid w:val="00EA45EA"/>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12">
    <w:name w:val="Сітка таблиці1"/>
    <w:basedOn w:val="a1"/>
    <w:uiPriority w:val="39"/>
    <w:rsid w:val="001822FE"/>
    <w:rPr>
      <w:rFonts w:asciiTheme="minorHAnsi" w:eastAsiaTheme="minorHAnsi" w:hAnsiTheme="minorHAnsi" w:cstheme="minorBidi"/>
      <w:sz w:val="22"/>
      <w:szCs w:val="22"/>
      <w:lang w:val="ru-R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01969">
      <w:bodyDiv w:val="1"/>
      <w:marLeft w:val="0"/>
      <w:marRight w:val="0"/>
      <w:marTop w:val="0"/>
      <w:marBottom w:val="0"/>
      <w:divBdr>
        <w:top w:val="none" w:sz="0" w:space="0" w:color="auto"/>
        <w:left w:val="none" w:sz="0" w:space="0" w:color="auto"/>
        <w:bottom w:val="none" w:sz="0" w:space="0" w:color="auto"/>
        <w:right w:val="none" w:sz="0" w:space="0" w:color="auto"/>
      </w:divBdr>
    </w:div>
    <w:div w:id="8266294">
      <w:bodyDiv w:val="1"/>
      <w:marLeft w:val="0"/>
      <w:marRight w:val="0"/>
      <w:marTop w:val="0"/>
      <w:marBottom w:val="0"/>
      <w:divBdr>
        <w:top w:val="none" w:sz="0" w:space="0" w:color="auto"/>
        <w:left w:val="none" w:sz="0" w:space="0" w:color="auto"/>
        <w:bottom w:val="none" w:sz="0" w:space="0" w:color="auto"/>
        <w:right w:val="none" w:sz="0" w:space="0" w:color="auto"/>
      </w:divBdr>
    </w:div>
    <w:div w:id="13264020">
      <w:bodyDiv w:val="1"/>
      <w:marLeft w:val="0"/>
      <w:marRight w:val="0"/>
      <w:marTop w:val="0"/>
      <w:marBottom w:val="0"/>
      <w:divBdr>
        <w:top w:val="none" w:sz="0" w:space="0" w:color="auto"/>
        <w:left w:val="none" w:sz="0" w:space="0" w:color="auto"/>
        <w:bottom w:val="none" w:sz="0" w:space="0" w:color="auto"/>
        <w:right w:val="none" w:sz="0" w:space="0" w:color="auto"/>
      </w:divBdr>
    </w:div>
    <w:div w:id="16782972">
      <w:bodyDiv w:val="1"/>
      <w:marLeft w:val="0"/>
      <w:marRight w:val="0"/>
      <w:marTop w:val="0"/>
      <w:marBottom w:val="0"/>
      <w:divBdr>
        <w:top w:val="none" w:sz="0" w:space="0" w:color="auto"/>
        <w:left w:val="none" w:sz="0" w:space="0" w:color="auto"/>
        <w:bottom w:val="none" w:sz="0" w:space="0" w:color="auto"/>
        <w:right w:val="none" w:sz="0" w:space="0" w:color="auto"/>
      </w:divBdr>
    </w:div>
    <w:div w:id="17322255">
      <w:bodyDiv w:val="1"/>
      <w:marLeft w:val="0"/>
      <w:marRight w:val="0"/>
      <w:marTop w:val="0"/>
      <w:marBottom w:val="0"/>
      <w:divBdr>
        <w:top w:val="none" w:sz="0" w:space="0" w:color="auto"/>
        <w:left w:val="none" w:sz="0" w:space="0" w:color="auto"/>
        <w:bottom w:val="none" w:sz="0" w:space="0" w:color="auto"/>
        <w:right w:val="none" w:sz="0" w:space="0" w:color="auto"/>
      </w:divBdr>
    </w:div>
    <w:div w:id="18166913">
      <w:bodyDiv w:val="1"/>
      <w:marLeft w:val="0"/>
      <w:marRight w:val="0"/>
      <w:marTop w:val="0"/>
      <w:marBottom w:val="0"/>
      <w:divBdr>
        <w:top w:val="none" w:sz="0" w:space="0" w:color="auto"/>
        <w:left w:val="none" w:sz="0" w:space="0" w:color="auto"/>
        <w:bottom w:val="none" w:sz="0" w:space="0" w:color="auto"/>
        <w:right w:val="none" w:sz="0" w:space="0" w:color="auto"/>
      </w:divBdr>
    </w:div>
    <w:div w:id="18433911">
      <w:bodyDiv w:val="1"/>
      <w:marLeft w:val="0"/>
      <w:marRight w:val="0"/>
      <w:marTop w:val="0"/>
      <w:marBottom w:val="0"/>
      <w:divBdr>
        <w:top w:val="none" w:sz="0" w:space="0" w:color="auto"/>
        <w:left w:val="none" w:sz="0" w:space="0" w:color="auto"/>
        <w:bottom w:val="none" w:sz="0" w:space="0" w:color="auto"/>
        <w:right w:val="none" w:sz="0" w:space="0" w:color="auto"/>
      </w:divBdr>
    </w:div>
    <w:div w:id="34695466">
      <w:bodyDiv w:val="1"/>
      <w:marLeft w:val="0"/>
      <w:marRight w:val="0"/>
      <w:marTop w:val="0"/>
      <w:marBottom w:val="0"/>
      <w:divBdr>
        <w:top w:val="none" w:sz="0" w:space="0" w:color="auto"/>
        <w:left w:val="none" w:sz="0" w:space="0" w:color="auto"/>
        <w:bottom w:val="none" w:sz="0" w:space="0" w:color="auto"/>
        <w:right w:val="none" w:sz="0" w:space="0" w:color="auto"/>
      </w:divBdr>
    </w:div>
    <w:div w:id="37441016">
      <w:bodyDiv w:val="1"/>
      <w:marLeft w:val="0"/>
      <w:marRight w:val="0"/>
      <w:marTop w:val="0"/>
      <w:marBottom w:val="0"/>
      <w:divBdr>
        <w:top w:val="none" w:sz="0" w:space="0" w:color="auto"/>
        <w:left w:val="none" w:sz="0" w:space="0" w:color="auto"/>
        <w:bottom w:val="none" w:sz="0" w:space="0" w:color="auto"/>
        <w:right w:val="none" w:sz="0" w:space="0" w:color="auto"/>
      </w:divBdr>
    </w:div>
    <w:div w:id="38670718">
      <w:bodyDiv w:val="1"/>
      <w:marLeft w:val="0"/>
      <w:marRight w:val="0"/>
      <w:marTop w:val="0"/>
      <w:marBottom w:val="0"/>
      <w:divBdr>
        <w:top w:val="none" w:sz="0" w:space="0" w:color="auto"/>
        <w:left w:val="none" w:sz="0" w:space="0" w:color="auto"/>
        <w:bottom w:val="none" w:sz="0" w:space="0" w:color="auto"/>
        <w:right w:val="none" w:sz="0" w:space="0" w:color="auto"/>
      </w:divBdr>
    </w:div>
    <w:div w:id="39479971">
      <w:bodyDiv w:val="1"/>
      <w:marLeft w:val="0"/>
      <w:marRight w:val="0"/>
      <w:marTop w:val="0"/>
      <w:marBottom w:val="0"/>
      <w:divBdr>
        <w:top w:val="none" w:sz="0" w:space="0" w:color="auto"/>
        <w:left w:val="none" w:sz="0" w:space="0" w:color="auto"/>
        <w:bottom w:val="none" w:sz="0" w:space="0" w:color="auto"/>
        <w:right w:val="none" w:sz="0" w:space="0" w:color="auto"/>
      </w:divBdr>
    </w:div>
    <w:div w:id="44985145">
      <w:bodyDiv w:val="1"/>
      <w:marLeft w:val="0"/>
      <w:marRight w:val="0"/>
      <w:marTop w:val="0"/>
      <w:marBottom w:val="0"/>
      <w:divBdr>
        <w:top w:val="none" w:sz="0" w:space="0" w:color="auto"/>
        <w:left w:val="none" w:sz="0" w:space="0" w:color="auto"/>
        <w:bottom w:val="none" w:sz="0" w:space="0" w:color="auto"/>
        <w:right w:val="none" w:sz="0" w:space="0" w:color="auto"/>
      </w:divBdr>
    </w:div>
    <w:div w:id="48454388">
      <w:bodyDiv w:val="1"/>
      <w:marLeft w:val="0"/>
      <w:marRight w:val="0"/>
      <w:marTop w:val="0"/>
      <w:marBottom w:val="0"/>
      <w:divBdr>
        <w:top w:val="none" w:sz="0" w:space="0" w:color="auto"/>
        <w:left w:val="none" w:sz="0" w:space="0" w:color="auto"/>
        <w:bottom w:val="none" w:sz="0" w:space="0" w:color="auto"/>
        <w:right w:val="none" w:sz="0" w:space="0" w:color="auto"/>
      </w:divBdr>
    </w:div>
    <w:div w:id="67970190">
      <w:bodyDiv w:val="1"/>
      <w:marLeft w:val="0"/>
      <w:marRight w:val="0"/>
      <w:marTop w:val="0"/>
      <w:marBottom w:val="0"/>
      <w:divBdr>
        <w:top w:val="none" w:sz="0" w:space="0" w:color="auto"/>
        <w:left w:val="none" w:sz="0" w:space="0" w:color="auto"/>
        <w:bottom w:val="none" w:sz="0" w:space="0" w:color="auto"/>
        <w:right w:val="none" w:sz="0" w:space="0" w:color="auto"/>
      </w:divBdr>
    </w:div>
    <w:div w:id="72627363">
      <w:bodyDiv w:val="1"/>
      <w:marLeft w:val="0"/>
      <w:marRight w:val="0"/>
      <w:marTop w:val="0"/>
      <w:marBottom w:val="0"/>
      <w:divBdr>
        <w:top w:val="none" w:sz="0" w:space="0" w:color="auto"/>
        <w:left w:val="none" w:sz="0" w:space="0" w:color="auto"/>
        <w:bottom w:val="none" w:sz="0" w:space="0" w:color="auto"/>
        <w:right w:val="none" w:sz="0" w:space="0" w:color="auto"/>
      </w:divBdr>
    </w:div>
    <w:div w:id="72749349">
      <w:bodyDiv w:val="1"/>
      <w:marLeft w:val="0"/>
      <w:marRight w:val="0"/>
      <w:marTop w:val="0"/>
      <w:marBottom w:val="0"/>
      <w:divBdr>
        <w:top w:val="none" w:sz="0" w:space="0" w:color="auto"/>
        <w:left w:val="none" w:sz="0" w:space="0" w:color="auto"/>
        <w:bottom w:val="none" w:sz="0" w:space="0" w:color="auto"/>
        <w:right w:val="none" w:sz="0" w:space="0" w:color="auto"/>
      </w:divBdr>
      <w:divsChild>
        <w:div w:id="1204439105">
          <w:marLeft w:val="547"/>
          <w:marRight w:val="0"/>
          <w:marTop w:val="0"/>
          <w:marBottom w:val="0"/>
          <w:divBdr>
            <w:top w:val="none" w:sz="0" w:space="0" w:color="auto"/>
            <w:left w:val="none" w:sz="0" w:space="0" w:color="auto"/>
            <w:bottom w:val="none" w:sz="0" w:space="0" w:color="auto"/>
            <w:right w:val="none" w:sz="0" w:space="0" w:color="auto"/>
          </w:divBdr>
        </w:div>
      </w:divsChild>
    </w:div>
    <w:div w:id="77487355">
      <w:bodyDiv w:val="1"/>
      <w:marLeft w:val="0"/>
      <w:marRight w:val="0"/>
      <w:marTop w:val="0"/>
      <w:marBottom w:val="0"/>
      <w:divBdr>
        <w:top w:val="none" w:sz="0" w:space="0" w:color="auto"/>
        <w:left w:val="none" w:sz="0" w:space="0" w:color="auto"/>
        <w:bottom w:val="none" w:sz="0" w:space="0" w:color="auto"/>
        <w:right w:val="none" w:sz="0" w:space="0" w:color="auto"/>
      </w:divBdr>
    </w:div>
    <w:div w:id="78871269">
      <w:bodyDiv w:val="1"/>
      <w:marLeft w:val="0"/>
      <w:marRight w:val="0"/>
      <w:marTop w:val="0"/>
      <w:marBottom w:val="0"/>
      <w:divBdr>
        <w:top w:val="none" w:sz="0" w:space="0" w:color="auto"/>
        <w:left w:val="none" w:sz="0" w:space="0" w:color="auto"/>
        <w:bottom w:val="none" w:sz="0" w:space="0" w:color="auto"/>
        <w:right w:val="none" w:sz="0" w:space="0" w:color="auto"/>
      </w:divBdr>
    </w:div>
    <w:div w:id="87194010">
      <w:bodyDiv w:val="1"/>
      <w:marLeft w:val="0"/>
      <w:marRight w:val="0"/>
      <w:marTop w:val="0"/>
      <w:marBottom w:val="0"/>
      <w:divBdr>
        <w:top w:val="none" w:sz="0" w:space="0" w:color="auto"/>
        <w:left w:val="none" w:sz="0" w:space="0" w:color="auto"/>
        <w:bottom w:val="none" w:sz="0" w:space="0" w:color="auto"/>
        <w:right w:val="none" w:sz="0" w:space="0" w:color="auto"/>
      </w:divBdr>
    </w:div>
    <w:div w:id="96101539">
      <w:bodyDiv w:val="1"/>
      <w:marLeft w:val="0"/>
      <w:marRight w:val="0"/>
      <w:marTop w:val="0"/>
      <w:marBottom w:val="0"/>
      <w:divBdr>
        <w:top w:val="none" w:sz="0" w:space="0" w:color="auto"/>
        <w:left w:val="none" w:sz="0" w:space="0" w:color="auto"/>
        <w:bottom w:val="none" w:sz="0" w:space="0" w:color="auto"/>
        <w:right w:val="none" w:sz="0" w:space="0" w:color="auto"/>
      </w:divBdr>
    </w:div>
    <w:div w:id="98061797">
      <w:bodyDiv w:val="1"/>
      <w:marLeft w:val="0"/>
      <w:marRight w:val="0"/>
      <w:marTop w:val="0"/>
      <w:marBottom w:val="0"/>
      <w:divBdr>
        <w:top w:val="none" w:sz="0" w:space="0" w:color="auto"/>
        <w:left w:val="none" w:sz="0" w:space="0" w:color="auto"/>
        <w:bottom w:val="none" w:sz="0" w:space="0" w:color="auto"/>
        <w:right w:val="none" w:sz="0" w:space="0" w:color="auto"/>
      </w:divBdr>
    </w:div>
    <w:div w:id="101385724">
      <w:bodyDiv w:val="1"/>
      <w:marLeft w:val="0"/>
      <w:marRight w:val="0"/>
      <w:marTop w:val="0"/>
      <w:marBottom w:val="0"/>
      <w:divBdr>
        <w:top w:val="none" w:sz="0" w:space="0" w:color="auto"/>
        <w:left w:val="none" w:sz="0" w:space="0" w:color="auto"/>
        <w:bottom w:val="none" w:sz="0" w:space="0" w:color="auto"/>
        <w:right w:val="none" w:sz="0" w:space="0" w:color="auto"/>
      </w:divBdr>
    </w:div>
    <w:div w:id="101846672">
      <w:bodyDiv w:val="1"/>
      <w:marLeft w:val="0"/>
      <w:marRight w:val="0"/>
      <w:marTop w:val="0"/>
      <w:marBottom w:val="0"/>
      <w:divBdr>
        <w:top w:val="none" w:sz="0" w:space="0" w:color="auto"/>
        <w:left w:val="none" w:sz="0" w:space="0" w:color="auto"/>
        <w:bottom w:val="none" w:sz="0" w:space="0" w:color="auto"/>
        <w:right w:val="none" w:sz="0" w:space="0" w:color="auto"/>
      </w:divBdr>
    </w:div>
    <w:div w:id="104661115">
      <w:bodyDiv w:val="1"/>
      <w:marLeft w:val="0"/>
      <w:marRight w:val="0"/>
      <w:marTop w:val="0"/>
      <w:marBottom w:val="0"/>
      <w:divBdr>
        <w:top w:val="none" w:sz="0" w:space="0" w:color="auto"/>
        <w:left w:val="none" w:sz="0" w:space="0" w:color="auto"/>
        <w:bottom w:val="none" w:sz="0" w:space="0" w:color="auto"/>
        <w:right w:val="none" w:sz="0" w:space="0" w:color="auto"/>
      </w:divBdr>
    </w:div>
    <w:div w:id="119344482">
      <w:bodyDiv w:val="1"/>
      <w:marLeft w:val="0"/>
      <w:marRight w:val="0"/>
      <w:marTop w:val="0"/>
      <w:marBottom w:val="0"/>
      <w:divBdr>
        <w:top w:val="none" w:sz="0" w:space="0" w:color="auto"/>
        <w:left w:val="none" w:sz="0" w:space="0" w:color="auto"/>
        <w:bottom w:val="none" w:sz="0" w:space="0" w:color="auto"/>
        <w:right w:val="none" w:sz="0" w:space="0" w:color="auto"/>
      </w:divBdr>
    </w:div>
    <w:div w:id="119612820">
      <w:bodyDiv w:val="1"/>
      <w:marLeft w:val="0"/>
      <w:marRight w:val="0"/>
      <w:marTop w:val="0"/>
      <w:marBottom w:val="0"/>
      <w:divBdr>
        <w:top w:val="none" w:sz="0" w:space="0" w:color="auto"/>
        <w:left w:val="none" w:sz="0" w:space="0" w:color="auto"/>
        <w:bottom w:val="none" w:sz="0" w:space="0" w:color="auto"/>
        <w:right w:val="none" w:sz="0" w:space="0" w:color="auto"/>
      </w:divBdr>
    </w:div>
    <w:div w:id="133640894">
      <w:bodyDiv w:val="1"/>
      <w:marLeft w:val="0"/>
      <w:marRight w:val="0"/>
      <w:marTop w:val="0"/>
      <w:marBottom w:val="0"/>
      <w:divBdr>
        <w:top w:val="none" w:sz="0" w:space="0" w:color="auto"/>
        <w:left w:val="none" w:sz="0" w:space="0" w:color="auto"/>
        <w:bottom w:val="none" w:sz="0" w:space="0" w:color="auto"/>
        <w:right w:val="none" w:sz="0" w:space="0" w:color="auto"/>
      </w:divBdr>
    </w:div>
    <w:div w:id="135148833">
      <w:bodyDiv w:val="1"/>
      <w:marLeft w:val="0"/>
      <w:marRight w:val="0"/>
      <w:marTop w:val="0"/>
      <w:marBottom w:val="0"/>
      <w:divBdr>
        <w:top w:val="none" w:sz="0" w:space="0" w:color="auto"/>
        <w:left w:val="none" w:sz="0" w:space="0" w:color="auto"/>
        <w:bottom w:val="none" w:sz="0" w:space="0" w:color="auto"/>
        <w:right w:val="none" w:sz="0" w:space="0" w:color="auto"/>
      </w:divBdr>
    </w:div>
    <w:div w:id="143933562">
      <w:bodyDiv w:val="1"/>
      <w:marLeft w:val="0"/>
      <w:marRight w:val="0"/>
      <w:marTop w:val="0"/>
      <w:marBottom w:val="0"/>
      <w:divBdr>
        <w:top w:val="none" w:sz="0" w:space="0" w:color="auto"/>
        <w:left w:val="none" w:sz="0" w:space="0" w:color="auto"/>
        <w:bottom w:val="none" w:sz="0" w:space="0" w:color="auto"/>
        <w:right w:val="none" w:sz="0" w:space="0" w:color="auto"/>
      </w:divBdr>
    </w:div>
    <w:div w:id="144321776">
      <w:bodyDiv w:val="1"/>
      <w:marLeft w:val="0"/>
      <w:marRight w:val="0"/>
      <w:marTop w:val="0"/>
      <w:marBottom w:val="0"/>
      <w:divBdr>
        <w:top w:val="none" w:sz="0" w:space="0" w:color="auto"/>
        <w:left w:val="none" w:sz="0" w:space="0" w:color="auto"/>
        <w:bottom w:val="none" w:sz="0" w:space="0" w:color="auto"/>
        <w:right w:val="none" w:sz="0" w:space="0" w:color="auto"/>
      </w:divBdr>
    </w:div>
    <w:div w:id="150370481">
      <w:bodyDiv w:val="1"/>
      <w:marLeft w:val="0"/>
      <w:marRight w:val="0"/>
      <w:marTop w:val="0"/>
      <w:marBottom w:val="0"/>
      <w:divBdr>
        <w:top w:val="none" w:sz="0" w:space="0" w:color="auto"/>
        <w:left w:val="none" w:sz="0" w:space="0" w:color="auto"/>
        <w:bottom w:val="none" w:sz="0" w:space="0" w:color="auto"/>
        <w:right w:val="none" w:sz="0" w:space="0" w:color="auto"/>
      </w:divBdr>
    </w:div>
    <w:div w:id="150801584">
      <w:bodyDiv w:val="1"/>
      <w:marLeft w:val="0"/>
      <w:marRight w:val="0"/>
      <w:marTop w:val="0"/>
      <w:marBottom w:val="0"/>
      <w:divBdr>
        <w:top w:val="none" w:sz="0" w:space="0" w:color="auto"/>
        <w:left w:val="none" w:sz="0" w:space="0" w:color="auto"/>
        <w:bottom w:val="none" w:sz="0" w:space="0" w:color="auto"/>
        <w:right w:val="none" w:sz="0" w:space="0" w:color="auto"/>
      </w:divBdr>
    </w:div>
    <w:div w:id="155877092">
      <w:bodyDiv w:val="1"/>
      <w:marLeft w:val="0"/>
      <w:marRight w:val="0"/>
      <w:marTop w:val="0"/>
      <w:marBottom w:val="0"/>
      <w:divBdr>
        <w:top w:val="none" w:sz="0" w:space="0" w:color="auto"/>
        <w:left w:val="none" w:sz="0" w:space="0" w:color="auto"/>
        <w:bottom w:val="none" w:sz="0" w:space="0" w:color="auto"/>
        <w:right w:val="none" w:sz="0" w:space="0" w:color="auto"/>
      </w:divBdr>
    </w:div>
    <w:div w:id="163983293">
      <w:bodyDiv w:val="1"/>
      <w:marLeft w:val="0"/>
      <w:marRight w:val="0"/>
      <w:marTop w:val="0"/>
      <w:marBottom w:val="0"/>
      <w:divBdr>
        <w:top w:val="none" w:sz="0" w:space="0" w:color="auto"/>
        <w:left w:val="none" w:sz="0" w:space="0" w:color="auto"/>
        <w:bottom w:val="none" w:sz="0" w:space="0" w:color="auto"/>
        <w:right w:val="none" w:sz="0" w:space="0" w:color="auto"/>
      </w:divBdr>
    </w:div>
    <w:div w:id="168839372">
      <w:bodyDiv w:val="1"/>
      <w:marLeft w:val="0"/>
      <w:marRight w:val="0"/>
      <w:marTop w:val="0"/>
      <w:marBottom w:val="0"/>
      <w:divBdr>
        <w:top w:val="none" w:sz="0" w:space="0" w:color="auto"/>
        <w:left w:val="none" w:sz="0" w:space="0" w:color="auto"/>
        <w:bottom w:val="none" w:sz="0" w:space="0" w:color="auto"/>
        <w:right w:val="none" w:sz="0" w:space="0" w:color="auto"/>
      </w:divBdr>
    </w:div>
    <w:div w:id="170604862">
      <w:bodyDiv w:val="1"/>
      <w:marLeft w:val="0"/>
      <w:marRight w:val="0"/>
      <w:marTop w:val="0"/>
      <w:marBottom w:val="0"/>
      <w:divBdr>
        <w:top w:val="none" w:sz="0" w:space="0" w:color="auto"/>
        <w:left w:val="none" w:sz="0" w:space="0" w:color="auto"/>
        <w:bottom w:val="none" w:sz="0" w:space="0" w:color="auto"/>
        <w:right w:val="none" w:sz="0" w:space="0" w:color="auto"/>
      </w:divBdr>
    </w:div>
    <w:div w:id="195394876">
      <w:bodyDiv w:val="1"/>
      <w:marLeft w:val="0"/>
      <w:marRight w:val="0"/>
      <w:marTop w:val="0"/>
      <w:marBottom w:val="0"/>
      <w:divBdr>
        <w:top w:val="none" w:sz="0" w:space="0" w:color="auto"/>
        <w:left w:val="none" w:sz="0" w:space="0" w:color="auto"/>
        <w:bottom w:val="none" w:sz="0" w:space="0" w:color="auto"/>
        <w:right w:val="none" w:sz="0" w:space="0" w:color="auto"/>
      </w:divBdr>
    </w:div>
    <w:div w:id="200940421">
      <w:bodyDiv w:val="1"/>
      <w:marLeft w:val="0"/>
      <w:marRight w:val="0"/>
      <w:marTop w:val="0"/>
      <w:marBottom w:val="0"/>
      <w:divBdr>
        <w:top w:val="none" w:sz="0" w:space="0" w:color="auto"/>
        <w:left w:val="none" w:sz="0" w:space="0" w:color="auto"/>
        <w:bottom w:val="none" w:sz="0" w:space="0" w:color="auto"/>
        <w:right w:val="none" w:sz="0" w:space="0" w:color="auto"/>
      </w:divBdr>
    </w:div>
    <w:div w:id="201596420">
      <w:bodyDiv w:val="1"/>
      <w:marLeft w:val="0"/>
      <w:marRight w:val="0"/>
      <w:marTop w:val="0"/>
      <w:marBottom w:val="0"/>
      <w:divBdr>
        <w:top w:val="none" w:sz="0" w:space="0" w:color="auto"/>
        <w:left w:val="none" w:sz="0" w:space="0" w:color="auto"/>
        <w:bottom w:val="none" w:sz="0" w:space="0" w:color="auto"/>
        <w:right w:val="none" w:sz="0" w:space="0" w:color="auto"/>
      </w:divBdr>
    </w:div>
    <w:div w:id="235015573">
      <w:bodyDiv w:val="1"/>
      <w:marLeft w:val="0"/>
      <w:marRight w:val="0"/>
      <w:marTop w:val="0"/>
      <w:marBottom w:val="0"/>
      <w:divBdr>
        <w:top w:val="none" w:sz="0" w:space="0" w:color="auto"/>
        <w:left w:val="none" w:sz="0" w:space="0" w:color="auto"/>
        <w:bottom w:val="none" w:sz="0" w:space="0" w:color="auto"/>
        <w:right w:val="none" w:sz="0" w:space="0" w:color="auto"/>
      </w:divBdr>
    </w:div>
    <w:div w:id="235215122">
      <w:bodyDiv w:val="1"/>
      <w:marLeft w:val="0"/>
      <w:marRight w:val="0"/>
      <w:marTop w:val="0"/>
      <w:marBottom w:val="0"/>
      <w:divBdr>
        <w:top w:val="none" w:sz="0" w:space="0" w:color="auto"/>
        <w:left w:val="none" w:sz="0" w:space="0" w:color="auto"/>
        <w:bottom w:val="none" w:sz="0" w:space="0" w:color="auto"/>
        <w:right w:val="none" w:sz="0" w:space="0" w:color="auto"/>
      </w:divBdr>
    </w:div>
    <w:div w:id="237254149">
      <w:bodyDiv w:val="1"/>
      <w:marLeft w:val="0"/>
      <w:marRight w:val="0"/>
      <w:marTop w:val="0"/>
      <w:marBottom w:val="0"/>
      <w:divBdr>
        <w:top w:val="none" w:sz="0" w:space="0" w:color="auto"/>
        <w:left w:val="none" w:sz="0" w:space="0" w:color="auto"/>
        <w:bottom w:val="none" w:sz="0" w:space="0" w:color="auto"/>
        <w:right w:val="none" w:sz="0" w:space="0" w:color="auto"/>
      </w:divBdr>
    </w:div>
    <w:div w:id="240335135">
      <w:bodyDiv w:val="1"/>
      <w:marLeft w:val="0"/>
      <w:marRight w:val="0"/>
      <w:marTop w:val="0"/>
      <w:marBottom w:val="0"/>
      <w:divBdr>
        <w:top w:val="none" w:sz="0" w:space="0" w:color="auto"/>
        <w:left w:val="none" w:sz="0" w:space="0" w:color="auto"/>
        <w:bottom w:val="none" w:sz="0" w:space="0" w:color="auto"/>
        <w:right w:val="none" w:sz="0" w:space="0" w:color="auto"/>
      </w:divBdr>
    </w:div>
    <w:div w:id="244538937">
      <w:bodyDiv w:val="1"/>
      <w:marLeft w:val="0"/>
      <w:marRight w:val="0"/>
      <w:marTop w:val="0"/>
      <w:marBottom w:val="0"/>
      <w:divBdr>
        <w:top w:val="none" w:sz="0" w:space="0" w:color="auto"/>
        <w:left w:val="none" w:sz="0" w:space="0" w:color="auto"/>
        <w:bottom w:val="none" w:sz="0" w:space="0" w:color="auto"/>
        <w:right w:val="none" w:sz="0" w:space="0" w:color="auto"/>
      </w:divBdr>
    </w:div>
    <w:div w:id="245115746">
      <w:bodyDiv w:val="1"/>
      <w:marLeft w:val="0"/>
      <w:marRight w:val="0"/>
      <w:marTop w:val="0"/>
      <w:marBottom w:val="0"/>
      <w:divBdr>
        <w:top w:val="none" w:sz="0" w:space="0" w:color="auto"/>
        <w:left w:val="none" w:sz="0" w:space="0" w:color="auto"/>
        <w:bottom w:val="none" w:sz="0" w:space="0" w:color="auto"/>
        <w:right w:val="none" w:sz="0" w:space="0" w:color="auto"/>
      </w:divBdr>
    </w:div>
    <w:div w:id="249046411">
      <w:bodyDiv w:val="1"/>
      <w:marLeft w:val="0"/>
      <w:marRight w:val="0"/>
      <w:marTop w:val="0"/>
      <w:marBottom w:val="0"/>
      <w:divBdr>
        <w:top w:val="none" w:sz="0" w:space="0" w:color="auto"/>
        <w:left w:val="none" w:sz="0" w:space="0" w:color="auto"/>
        <w:bottom w:val="none" w:sz="0" w:space="0" w:color="auto"/>
        <w:right w:val="none" w:sz="0" w:space="0" w:color="auto"/>
      </w:divBdr>
    </w:div>
    <w:div w:id="250555186">
      <w:bodyDiv w:val="1"/>
      <w:marLeft w:val="0"/>
      <w:marRight w:val="0"/>
      <w:marTop w:val="0"/>
      <w:marBottom w:val="0"/>
      <w:divBdr>
        <w:top w:val="none" w:sz="0" w:space="0" w:color="auto"/>
        <w:left w:val="none" w:sz="0" w:space="0" w:color="auto"/>
        <w:bottom w:val="none" w:sz="0" w:space="0" w:color="auto"/>
        <w:right w:val="none" w:sz="0" w:space="0" w:color="auto"/>
      </w:divBdr>
    </w:div>
    <w:div w:id="255137577">
      <w:bodyDiv w:val="1"/>
      <w:marLeft w:val="0"/>
      <w:marRight w:val="0"/>
      <w:marTop w:val="0"/>
      <w:marBottom w:val="0"/>
      <w:divBdr>
        <w:top w:val="none" w:sz="0" w:space="0" w:color="auto"/>
        <w:left w:val="none" w:sz="0" w:space="0" w:color="auto"/>
        <w:bottom w:val="none" w:sz="0" w:space="0" w:color="auto"/>
        <w:right w:val="none" w:sz="0" w:space="0" w:color="auto"/>
      </w:divBdr>
    </w:div>
    <w:div w:id="258292216">
      <w:bodyDiv w:val="1"/>
      <w:marLeft w:val="0"/>
      <w:marRight w:val="0"/>
      <w:marTop w:val="0"/>
      <w:marBottom w:val="0"/>
      <w:divBdr>
        <w:top w:val="none" w:sz="0" w:space="0" w:color="auto"/>
        <w:left w:val="none" w:sz="0" w:space="0" w:color="auto"/>
        <w:bottom w:val="none" w:sz="0" w:space="0" w:color="auto"/>
        <w:right w:val="none" w:sz="0" w:space="0" w:color="auto"/>
      </w:divBdr>
    </w:div>
    <w:div w:id="266695539">
      <w:bodyDiv w:val="1"/>
      <w:marLeft w:val="0"/>
      <w:marRight w:val="0"/>
      <w:marTop w:val="0"/>
      <w:marBottom w:val="0"/>
      <w:divBdr>
        <w:top w:val="none" w:sz="0" w:space="0" w:color="auto"/>
        <w:left w:val="none" w:sz="0" w:space="0" w:color="auto"/>
        <w:bottom w:val="none" w:sz="0" w:space="0" w:color="auto"/>
        <w:right w:val="none" w:sz="0" w:space="0" w:color="auto"/>
      </w:divBdr>
    </w:div>
    <w:div w:id="266812975">
      <w:bodyDiv w:val="1"/>
      <w:marLeft w:val="0"/>
      <w:marRight w:val="0"/>
      <w:marTop w:val="0"/>
      <w:marBottom w:val="0"/>
      <w:divBdr>
        <w:top w:val="none" w:sz="0" w:space="0" w:color="auto"/>
        <w:left w:val="none" w:sz="0" w:space="0" w:color="auto"/>
        <w:bottom w:val="none" w:sz="0" w:space="0" w:color="auto"/>
        <w:right w:val="none" w:sz="0" w:space="0" w:color="auto"/>
      </w:divBdr>
    </w:div>
    <w:div w:id="277563370">
      <w:bodyDiv w:val="1"/>
      <w:marLeft w:val="0"/>
      <w:marRight w:val="0"/>
      <w:marTop w:val="0"/>
      <w:marBottom w:val="0"/>
      <w:divBdr>
        <w:top w:val="none" w:sz="0" w:space="0" w:color="auto"/>
        <w:left w:val="none" w:sz="0" w:space="0" w:color="auto"/>
        <w:bottom w:val="none" w:sz="0" w:space="0" w:color="auto"/>
        <w:right w:val="none" w:sz="0" w:space="0" w:color="auto"/>
      </w:divBdr>
    </w:div>
    <w:div w:id="278413145">
      <w:bodyDiv w:val="1"/>
      <w:marLeft w:val="0"/>
      <w:marRight w:val="0"/>
      <w:marTop w:val="0"/>
      <w:marBottom w:val="0"/>
      <w:divBdr>
        <w:top w:val="none" w:sz="0" w:space="0" w:color="auto"/>
        <w:left w:val="none" w:sz="0" w:space="0" w:color="auto"/>
        <w:bottom w:val="none" w:sz="0" w:space="0" w:color="auto"/>
        <w:right w:val="none" w:sz="0" w:space="0" w:color="auto"/>
      </w:divBdr>
    </w:div>
    <w:div w:id="295186134">
      <w:bodyDiv w:val="1"/>
      <w:marLeft w:val="0"/>
      <w:marRight w:val="0"/>
      <w:marTop w:val="0"/>
      <w:marBottom w:val="0"/>
      <w:divBdr>
        <w:top w:val="none" w:sz="0" w:space="0" w:color="auto"/>
        <w:left w:val="none" w:sz="0" w:space="0" w:color="auto"/>
        <w:bottom w:val="none" w:sz="0" w:space="0" w:color="auto"/>
        <w:right w:val="none" w:sz="0" w:space="0" w:color="auto"/>
      </w:divBdr>
    </w:div>
    <w:div w:id="309217357">
      <w:bodyDiv w:val="1"/>
      <w:marLeft w:val="0"/>
      <w:marRight w:val="0"/>
      <w:marTop w:val="0"/>
      <w:marBottom w:val="0"/>
      <w:divBdr>
        <w:top w:val="none" w:sz="0" w:space="0" w:color="auto"/>
        <w:left w:val="none" w:sz="0" w:space="0" w:color="auto"/>
        <w:bottom w:val="none" w:sz="0" w:space="0" w:color="auto"/>
        <w:right w:val="none" w:sz="0" w:space="0" w:color="auto"/>
      </w:divBdr>
    </w:div>
    <w:div w:id="316615506">
      <w:bodyDiv w:val="1"/>
      <w:marLeft w:val="0"/>
      <w:marRight w:val="0"/>
      <w:marTop w:val="0"/>
      <w:marBottom w:val="0"/>
      <w:divBdr>
        <w:top w:val="none" w:sz="0" w:space="0" w:color="auto"/>
        <w:left w:val="none" w:sz="0" w:space="0" w:color="auto"/>
        <w:bottom w:val="none" w:sz="0" w:space="0" w:color="auto"/>
        <w:right w:val="none" w:sz="0" w:space="0" w:color="auto"/>
      </w:divBdr>
    </w:div>
    <w:div w:id="336662948">
      <w:bodyDiv w:val="1"/>
      <w:marLeft w:val="0"/>
      <w:marRight w:val="0"/>
      <w:marTop w:val="0"/>
      <w:marBottom w:val="0"/>
      <w:divBdr>
        <w:top w:val="none" w:sz="0" w:space="0" w:color="auto"/>
        <w:left w:val="none" w:sz="0" w:space="0" w:color="auto"/>
        <w:bottom w:val="none" w:sz="0" w:space="0" w:color="auto"/>
        <w:right w:val="none" w:sz="0" w:space="0" w:color="auto"/>
      </w:divBdr>
    </w:div>
    <w:div w:id="348218624">
      <w:bodyDiv w:val="1"/>
      <w:marLeft w:val="0"/>
      <w:marRight w:val="0"/>
      <w:marTop w:val="0"/>
      <w:marBottom w:val="0"/>
      <w:divBdr>
        <w:top w:val="none" w:sz="0" w:space="0" w:color="auto"/>
        <w:left w:val="none" w:sz="0" w:space="0" w:color="auto"/>
        <w:bottom w:val="none" w:sz="0" w:space="0" w:color="auto"/>
        <w:right w:val="none" w:sz="0" w:space="0" w:color="auto"/>
      </w:divBdr>
    </w:div>
    <w:div w:id="349185980">
      <w:bodyDiv w:val="1"/>
      <w:marLeft w:val="0"/>
      <w:marRight w:val="0"/>
      <w:marTop w:val="0"/>
      <w:marBottom w:val="0"/>
      <w:divBdr>
        <w:top w:val="none" w:sz="0" w:space="0" w:color="auto"/>
        <w:left w:val="none" w:sz="0" w:space="0" w:color="auto"/>
        <w:bottom w:val="none" w:sz="0" w:space="0" w:color="auto"/>
        <w:right w:val="none" w:sz="0" w:space="0" w:color="auto"/>
      </w:divBdr>
    </w:div>
    <w:div w:id="350841763">
      <w:bodyDiv w:val="1"/>
      <w:marLeft w:val="0"/>
      <w:marRight w:val="0"/>
      <w:marTop w:val="0"/>
      <w:marBottom w:val="0"/>
      <w:divBdr>
        <w:top w:val="none" w:sz="0" w:space="0" w:color="auto"/>
        <w:left w:val="none" w:sz="0" w:space="0" w:color="auto"/>
        <w:bottom w:val="none" w:sz="0" w:space="0" w:color="auto"/>
        <w:right w:val="none" w:sz="0" w:space="0" w:color="auto"/>
      </w:divBdr>
    </w:div>
    <w:div w:id="357778280">
      <w:bodyDiv w:val="1"/>
      <w:marLeft w:val="0"/>
      <w:marRight w:val="0"/>
      <w:marTop w:val="0"/>
      <w:marBottom w:val="0"/>
      <w:divBdr>
        <w:top w:val="none" w:sz="0" w:space="0" w:color="auto"/>
        <w:left w:val="none" w:sz="0" w:space="0" w:color="auto"/>
        <w:bottom w:val="none" w:sz="0" w:space="0" w:color="auto"/>
        <w:right w:val="none" w:sz="0" w:space="0" w:color="auto"/>
      </w:divBdr>
    </w:div>
    <w:div w:id="381640200">
      <w:bodyDiv w:val="1"/>
      <w:marLeft w:val="0"/>
      <w:marRight w:val="0"/>
      <w:marTop w:val="0"/>
      <w:marBottom w:val="0"/>
      <w:divBdr>
        <w:top w:val="none" w:sz="0" w:space="0" w:color="auto"/>
        <w:left w:val="none" w:sz="0" w:space="0" w:color="auto"/>
        <w:bottom w:val="none" w:sz="0" w:space="0" w:color="auto"/>
        <w:right w:val="none" w:sz="0" w:space="0" w:color="auto"/>
      </w:divBdr>
    </w:div>
    <w:div w:id="391664147">
      <w:bodyDiv w:val="1"/>
      <w:marLeft w:val="0"/>
      <w:marRight w:val="0"/>
      <w:marTop w:val="0"/>
      <w:marBottom w:val="0"/>
      <w:divBdr>
        <w:top w:val="none" w:sz="0" w:space="0" w:color="auto"/>
        <w:left w:val="none" w:sz="0" w:space="0" w:color="auto"/>
        <w:bottom w:val="none" w:sz="0" w:space="0" w:color="auto"/>
        <w:right w:val="none" w:sz="0" w:space="0" w:color="auto"/>
      </w:divBdr>
    </w:div>
    <w:div w:id="411661737">
      <w:bodyDiv w:val="1"/>
      <w:marLeft w:val="0"/>
      <w:marRight w:val="0"/>
      <w:marTop w:val="0"/>
      <w:marBottom w:val="0"/>
      <w:divBdr>
        <w:top w:val="none" w:sz="0" w:space="0" w:color="auto"/>
        <w:left w:val="none" w:sz="0" w:space="0" w:color="auto"/>
        <w:bottom w:val="none" w:sz="0" w:space="0" w:color="auto"/>
        <w:right w:val="none" w:sz="0" w:space="0" w:color="auto"/>
      </w:divBdr>
    </w:div>
    <w:div w:id="442188812">
      <w:bodyDiv w:val="1"/>
      <w:marLeft w:val="0"/>
      <w:marRight w:val="0"/>
      <w:marTop w:val="0"/>
      <w:marBottom w:val="0"/>
      <w:divBdr>
        <w:top w:val="none" w:sz="0" w:space="0" w:color="auto"/>
        <w:left w:val="none" w:sz="0" w:space="0" w:color="auto"/>
        <w:bottom w:val="none" w:sz="0" w:space="0" w:color="auto"/>
        <w:right w:val="none" w:sz="0" w:space="0" w:color="auto"/>
      </w:divBdr>
    </w:div>
    <w:div w:id="446896592">
      <w:bodyDiv w:val="1"/>
      <w:marLeft w:val="0"/>
      <w:marRight w:val="0"/>
      <w:marTop w:val="0"/>
      <w:marBottom w:val="0"/>
      <w:divBdr>
        <w:top w:val="none" w:sz="0" w:space="0" w:color="auto"/>
        <w:left w:val="none" w:sz="0" w:space="0" w:color="auto"/>
        <w:bottom w:val="none" w:sz="0" w:space="0" w:color="auto"/>
        <w:right w:val="none" w:sz="0" w:space="0" w:color="auto"/>
      </w:divBdr>
    </w:div>
    <w:div w:id="449322216">
      <w:bodyDiv w:val="1"/>
      <w:marLeft w:val="0"/>
      <w:marRight w:val="0"/>
      <w:marTop w:val="0"/>
      <w:marBottom w:val="0"/>
      <w:divBdr>
        <w:top w:val="none" w:sz="0" w:space="0" w:color="auto"/>
        <w:left w:val="none" w:sz="0" w:space="0" w:color="auto"/>
        <w:bottom w:val="none" w:sz="0" w:space="0" w:color="auto"/>
        <w:right w:val="none" w:sz="0" w:space="0" w:color="auto"/>
      </w:divBdr>
    </w:div>
    <w:div w:id="451634794">
      <w:bodyDiv w:val="1"/>
      <w:marLeft w:val="0"/>
      <w:marRight w:val="0"/>
      <w:marTop w:val="0"/>
      <w:marBottom w:val="0"/>
      <w:divBdr>
        <w:top w:val="none" w:sz="0" w:space="0" w:color="auto"/>
        <w:left w:val="none" w:sz="0" w:space="0" w:color="auto"/>
        <w:bottom w:val="none" w:sz="0" w:space="0" w:color="auto"/>
        <w:right w:val="none" w:sz="0" w:space="0" w:color="auto"/>
      </w:divBdr>
    </w:div>
    <w:div w:id="478151747">
      <w:bodyDiv w:val="1"/>
      <w:marLeft w:val="0"/>
      <w:marRight w:val="0"/>
      <w:marTop w:val="0"/>
      <w:marBottom w:val="0"/>
      <w:divBdr>
        <w:top w:val="none" w:sz="0" w:space="0" w:color="auto"/>
        <w:left w:val="none" w:sz="0" w:space="0" w:color="auto"/>
        <w:bottom w:val="none" w:sz="0" w:space="0" w:color="auto"/>
        <w:right w:val="none" w:sz="0" w:space="0" w:color="auto"/>
      </w:divBdr>
    </w:div>
    <w:div w:id="489488569">
      <w:bodyDiv w:val="1"/>
      <w:marLeft w:val="0"/>
      <w:marRight w:val="0"/>
      <w:marTop w:val="0"/>
      <w:marBottom w:val="0"/>
      <w:divBdr>
        <w:top w:val="none" w:sz="0" w:space="0" w:color="auto"/>
        <w:left w:val="none" w:sz="0" w:space="0" w:color="auto"/>
        <w:bottom w:val="none" w:sz="0" w:space="0" w:color="auto"/>
        <w:right w:val="none" w:sz="0" w:space="0" w:color="auto"/>
      </w:divBdr>
    </w:div>
    <w:div w:id="499539672">
      <w:bodyDiv w:val="1"/>
      <w:marLeft w:val="0"/>
      <w:marRight w:val="0"/>
      <w:marTop w:val="0"/>
      <w:marBottom w:val="0"/>
      <w:divBdr>
        <w:top w:val="none" w:sz="0" w:space="0" w:color="auto"/>
        <w:left w:val="none" w:sz="0" w:space="0" w:color="auto"/>
        <w:bottom w:val="none" w:sz="0" w:space="0" w:color="auto"/>
        <w:right w:val="none" w:sz="0" w:space="0" w:color="auto"/>
      </w:divBdr>
      <w:divsChild>
        <w:div w:id="2019503605">
          <w:marLeft w:val="547"/>
          <w:marRight w:val="0"/>
          <w:marTop w:val="0"/>
          <w:marBottom w:val="0"/>
          <w:divBdr>
            <w:top w:val="none" w:sz="0" w:space="0" w:color="auto"/>
            <w:left w:val="none" w:sz="0" w:space="0" w:color="auto"/>
            <w:bottom w:val="none" w:sz="0" w:space="0" w:color="auto"/>
            <w:right w:val="none" w:sz="0" w:space="0" w:color="auto"/>
          </w:divBdr>
        </w:div>
      </w:divsChild>
    </w:div>
    <w:div w:id="505248363">
      <w:bodyDiv w:val="1"/>
      <w:marLeft w:val="0"/>
      <w:marRight w:val="0"/>
      <w:marTop w:val="0"/>
      <w:marBottom w:val="0"/>
      <w:divBdr>
        <w:top w:val="none" w:sz="0" w:space="0" w:color="auto"/>
        <w:left w:val="none" w:sz="0" w:space="0" w:color="auto"/>
        <w:bottom w:val="none" w:sz="0" w:space="0" w:color="auto"/>
        <w:right w:val="none" w:sz="0" w:space="0" w:color="auto"/>
      </w:divBdr>
    </w:div>
    <w:div w:id="505941137">
      <w:bodyDiv w:val="1"/>
      <w:marLeft w:val="0"/>
      <w:marRight w:val="0"/>
      <w:marTop w:val="0"/>
      <w:marBottom w:val="0"/>
      <w:divBdr>
        <w:top w:val="none" w:sz="0" w:space="0" w:color="auto"/>
        <w:left w:val="none" w:sz="0" w:space="0" w:color="auto"/>
        <w:bottom w:val="none" w:sz="0" w:space="0" w:color="auto"/>
        <w:right w:val="none" w:sz="0" w:space="0" w:color="auto"/>
      </w:divBdr>
    </w:div>
    <w:div w:id="519054289">
      <w:bodyDiv w:val="1"/>
      <w:marLeft w:val="0"/>
      <w:marRight w:val="0"/>
      <w:marTop w:val="0"/>
      <w:marBottom w:val="0"/>
      <w:divBdr>
        <w:top w:val="none" w:sz="0" w:space="0" w:color="auto"/>
        <w:left w:val="none" w:sz="0" w:space="0" w:color="auto"/>
        <w:bottom w:val="none" w:sz="0" w:space="0" w:color="auto"/>
        <w:right w:val="none" w:sz="0" w:space="0" w:color="auto"/>
      </w:divBdr>
    </w:div>
    <w:div w:id="523517310">
      <w:bodyDiv w:val="1"/>
      <w:marLeft w:val="0"/>
      <w:marRight w:val="0"/>
      <w:marTop w:val="0"/>
      <w:marBottom w:val="0"/>
      <w:divBdr>
        <w:top w:val="none" w:sz="0" w:space="0" w:color="auto"/>
        <w:left w:val="none" w:sz="0" w:space="0" w:color="auto"/>
        <w:bottom w:val="none" w:sz="0" w:space="0" w:color="auto"/>
        <w:right w:val="none" w:sz="0" w:space="0" w:color="auto"/>
      </w:divBdr>
    </w:div>
    <w:div w:id="524831010">
      <w:bodyDiv w:val="1"/>
      <w:marLeft w:val="0"/>
      <w:marRight w:val="0"/>
      <w:marTop w:val="0"/>
      <w:marBottom w:val="0"/>
      <w:divBdr>
        <w:top w:val="none" w:sz="0" w:space="0" w:color="auto"/>
        <w:left w:val="none" w:sz="0" w:space="0" w:color="auto"/>
        <w:bottom w:val="none" w:sz="0" w:space="0" w:color="auto"/>
        <w:right w:val="none" w:sz="0" w:space="0" w:color="auto"/>
      </w:divBdr>
    </w:div>
    <w:div w:id="525487173">
      <w:bodyDiv w:val="1"/>
      <w:marLeft w:val="0"/>
      <w:marRight w:val="0"/>
      <w:marTop w:val="0"/>
      <w:marBottom w:val="0"/>
      <w:divBdr>
        <w:top w:val="none" w:sz="0" w:space="0" w:color="auto"/>
        <w:left w:val="none" w:sz="0" w:space="0" w:color="auto"/>
        <w:bottom w:val="none" w:sz="0" w:space="0" w:color="auto"/>
        <w:right w:val="none" w:sz="0" w:space="0" w:color="auto"/>
      </w:divBdr>
    </w:div>
    <w:div w:id="529690247">
      <w:bodyDiv w:val="1"/>
      <w:marLeft w:val="0"/>
      <w:marRight w:val="0"/>
      <w:marTop w:val="0"/>
      <w:marBottom w:val="0"/>
      <w:divBdr>
        <w:top w:val="none" w:sz="0" w:space="0" w:color="auto"/>
        <w:left w:val="none" w:sz="0" w:space="0" w:color="auto"/>
        <w:bottom w:val="none" w:sz="0" w:space="0" w:color="auto"/>
        <w:right w:val="none" w:sz="0" w:space="0" w:color="auto"/>
      </w:divBdr>
    </w:div>
    <w:div w:id="539515870">
      <w:bodyDiv w:val="1"/>
      <w:marLeft w:val="0"/>
      <w:marRight w:val="0"/>
      <w:marTop w:val="0"/>
      <w:marBottom w:val="0"/>
      <w:divBdr>
        <w:top w:val="none" w:sz="0" w:space="0" w:color="auto"/>
        <w:left w:val="none" w:sz="0" w:space="0" w:color="auto"/>
        <w:bottom w:val="none" w:sz="0" w:space="0" w:color="auto"/>
        <w:right w:val="none" w:sz="0" w:space="0" w:color="auto"/>
      </w:divBdr>
    </w:div>
    <w:div w:id="546529507">
      <w:bodyDiv w:val="1"/>
      <w:marLeft w:val="0"/>
      <w:marRight w:val="0"/>
      <w:marTop w:val="0"/>
      <w:marBottom w:val="0"/>
      <w:divBdr>
        <w:top w:val="none" w:sz="0" w:space="0" w:color="auto"/>
        <w:left w:val="none" w:sz="0" w:space="0" w:color="auto"/>
        <w:bottom w:val="none" w:sz="0" w:space="0" w:color="auto"/>
        <w:right w:val="none" w:sz="0" w:space="0" w:color="auto"/>
      </w:divBdr>
    </w:div>
    <w:div w:id="559561087">
      <w:bodyDiv w:val="1"/>
      <w:marLeft w:val="0"/>
      <w:marRight w:val="0"/>
      <w:marTop w:val="0"/>
      <w:marBottom w:val="0"/>
      <w:divBdr>
        <w:top w:val="none" w:sz="0" w:space="0" w:color="auto"/>
        <w:left w:val="none" w:sz="0" w:space="0" w:color="auto"/>
        <w:bottom w:val="none" w:sz="0" w:space="0" w:color="auto"/>
        <w:right w:val="none" w:sz="0" w:space="0" w:color="auto"/>
      </w:divBdr>
    </w:div>
    <w:div w:id="615597292">
      <w:bodyDiv w:val="1"/>
      <w:marLeft w:val="0"/>
      <w:marRight w:val="0"/>
      <w:marTop w:val="0"/>
      <w:marBottom w:val="0"/>
      <w:divBdr>
        <w:top w:val="none" w:sz="0" w:space="0" w:color="auto"/>
        <w:left w:val="none" w:sz="0" w:space="0" w:color="auto"/>
        <w:bottom w:val="none" w:sz="0" w:space="0" w:color="auto"/>
        <w:right w:val="none" w:sz="0" w:space="0" w:color="auto"/>
      </w:divBdr>
    </w:div>
    <w:div w:id="630398881">
      <w:bodyDiv w:val="1"/>
      <w:marLeft w:val="0"/>
      <w:marRight w:val="0"/>
      <w:marTop w:val="0"/>
      <w:marBottom w:val="0"/>
      <w:divBdr>
        <w:top w:val="none" w:sz="0" w:space="0" w:color="auto"/>
        <w:left w:val="none" w:sz="0" w:space="0" w:color="auto"/>
        <w:bottom w:val="none" w:sz="0" w:space="0" w:color="auto"/>
        <w:right w:val="none" w:sz="0" w:space="0" w:color="auto"/>
      </w:divBdr>
    </w:div>
    <w:div w:id="644432893">
      <w:bodyDiv w:val="1"/>
      <w:marLeft w:val="0"/>
      <w:marRight w:val="0"/>
      <w:marTop w:val="0"/>
      <w:marBottom w:val="0"/>
      <w:divBdr>
        <w:top w:val="none" w:sz="0" w:space="0" w:color="auto"/>
        <w:left w:val="none" w:sz="0" w:space="0" w:color="auto"/>
        <w:bottom w:val="none" w:sz="0" w:space="0" w:color="auto"/>
        <w:right w:val="none" w:sz="0" w:space="0" w:color="auto"/>
      </w:divBdr>
    </w:div>
    <w:div w:id="675108786">
      <w:bodyDiv w:val="1"/>
      <w:marLeft w:val="0"/>
      <w:marRight w:val="0"/>
      <w:marTop w:val="0"/>
      <w:marBottom w:val="0"/>
      <w:divBdr>
        <w:top w:val="none" w:sz="0" w:space="0" w:color="auto"/>
        <w:left w:val="none" w:sz="0" w:space="0" w:color="auto"/>
        <w:bottom w:val="none" w:sz="0" w:space="0" w:color="auto"/>
        <w:right w:val="none" w:sz="0" w:space="0" w:color="auto"/>
      </w:divBdr>
    </w:div>
    <w:div w:id="687296763">
      <w:bodyDiv w:val="1"/>
      <w:marLeft w:val="0"/>
      <w:marRight w:val="0"/>
      <w:marTop w:val="0"/>
      <w:marBottom w:val="0"/>
      <w:divBdr>
        <w:top w:val="none" w:sz="0" w:space="0" w:color="auto"/>
        <w:left w:val="none" w:sz="0" w:space="0" w:color="auto"/>
        <w:bottom w:val="none" w:sz="0" w:space="0" w:color="auto"/>
        <w:right w:val="none" w:sz="0" w:space="0" w:color="auto"/>
      </w:divBdr>
    </w:div>
    <w:div w:id="691299219">
      <w:bodyDiv w:val="1"/>
      <w:marLeft w:val="0"/>
      <w:marRight w:val="0"/>
      <w:marTop w:val="0"/>
      <w:marBottom w:val="0"/>
      <w:divBdr>
        <w:top w:val="none" w:sz="0" w:space="0" w:color="auto"/>
        <w:left w:val="none" w:sz="0" w:space="0" w:color="auto"/>
        <w:bottom w:val="none" w:sz="0" w:space="0" w:color="auto"/>
        <w:right w:val="none" w:sz="0" w:space="0" w:color="auto"/>
      </w:divBdr>
    </w:div>
    <w:div w:id="694814956">
      <w:bodyDiv w:val="1"/>
      <w:marLeft w:val="0"/>
      <w:marRight w:val="0"/>
      <w:marTop w:val="0"/>
      <w:marBottom w:val="0"/>
      <w:divBdr>
        <w:top w:val="none" w:sz="0" w:space="0" w:color="auto"/>
        <w:left w:val="none" w:sz="0" w:space="0" w:color="auto"/>
        <w:bottom w:val="none" w:sz="0" w:space="0" w:color="auto"/>
        <w:right w:val="none" w:sz="0" w:space="0" w:color="auto"/>
      </w:divBdr>
    </w:div>
    <w:div w:id="700327488">
      <w:bodyDiv w:val="1"/>
      <w:marLeft w:val="0"/>
      <w:marRight w:val="0"/>
      <w:marTop w:val="0"/>
      <w:marBottom w:val="0"/>
      <w:divBdr>
        <w:top w:val="none" w:sz="0" w:space="0" w:color="auto"/>
        <w:left w:val="none" w:sz="0" w:space="0" w:color="auto"/>
        <w:bottom w:val="none" w:sz="0" w:space="0" w:color="auto"/>
        <w:right w:val="none" w:sz="0" w:space="0" w:color="auto"/>
      </w:divBdr>
    </w:div>
    <w:div w:id="705330259">
      <w:bodyDiv w:val="1"/>
      <w:marLeft w:val="0"/>
      <w:marRight w:val="0"/>
      <w:marTop w:val="0"/>
      <w:marBottom w:val="0"/>
      <w:divBdr>
        <w:top w:val="none" w:sz="0" w:space="0" w:color="auto"/>
        <w:left w:val="none" w:sz="0" w:space="0" w:color="auto"/>
        <w:bottom w:val="none" w:sz="0" w:space="0" w:color="auto"/>
        <w:right w:val="none" w:sz="0" w:space="0" w:color="auto"/>
      </w:divBdr>
    </w:div>
    <w:div w:id="711422451">
      <w:bodyDiv w:val="1"/>
      <w:marLeft w:val="0"/>
      <w:marRight w:val="0"/>
      <w:marTop w:val="0"/>
      <w:marBottom w:val="0"/>
      <w:divBdr>
        <w:top w:val="none" w:sz="0" w:space="0" w:color="auto"/>
        <w:left w:val="none" w:sz="0" w:space="0" w:color="auto"/>
        <w:bottom w:val="none" w:sz="0" w:space="0" w:color="auto"/>
        <w:right w:val="none" w:sz="0" w:space="0" w:color="auto"/>
      </w:divBdr>
    </w:div>
    <w:div w:id="713770375">
      <w:bodyDiv w:val="1"/>
      <w:marLeft w:val="0"/>
      <w:marRight w:val="0"/>
      <w:marTop w:val="0"/>
      <w:marBottom w:val="0"/>
      <w:divBdr>
        <w:top w:val="none" w:sz="0" w:space="0" w:color="auto"/>
        <w:left w:val="none" w:sz="0" w:space="0" w:color="auto"/>
        <w:bottom w:val="none" w:sz="0" w:space="0" w:color="auto"/>
        <w:right w:val="none" w:sz="0" w:space="0" w:color="auto"/>
      </w:divBdr>
    </w:div>
    <w:div w:id="726491452">
      <w:bodyDiv w:val="1"/>
      <w:marLeft w:val="0"/>
      <w:marRight w:val="0"/>
      <w:marTop w:val="0"/>
      <w:marBottom w:val="0"/>
      <w:divBdr>
        <w:top w:val="none" w:sz="0" w:space="0" w:color="auto"/>
        <w:left w:val="none" w:sz="0" w:space="0" w:color="auto"/>
        <w:bottom w:val="none" w:sz="0" w:space="0" w:color="auto"/>
        <w:right w:val="none" w:sz="0" w:space="0" w:color="auto"/>
      </w:divBdr>
    </w:div>
    <w:div w:id="739985113">
      <w:bodyDiv w:val="1"/>
      <w:marLeft w:val="0"/>
      <w:marRight w:val="0"/>
      <w:marTop w:val="0"/>
      <w:marBottom w:val="0"/>
      <w:divBdr>
        <w:top w:val="none" w:sz="0" w:space="0" w:color="auto"/>
        <w:left w:val="none" w:sz="0" w:space="0" w:color="auto"/>
        <w:bottom w:val="none" w:sz="0" w:space="0" w:color="auto"/>
        <w:right w:val="none" w:sz="0" w:space="0" w:color="auto"/>
      </w:divBdr>
    </w:div>
    <w:div w:id="740101976">
      <w:bodyDiv w:val="1"/>
      <w:marLeft w:val="0"/>
      <w:marRight w:val="0"/>
      <w:marTop w:val="0"/>
      <w:marBottom w:val="0"/>
      <w:divBdr>
        <w:top w:val="none" w:sz="0" w:space="0" w:color="auto"/>
        <w:left w:val="none" w:sz="0" w:space="0" w:color="auto"/>
        <w:bottom w:val="none" w:sz="0" w:space="0" w:color="auto"/>
        <w:right w:val="none" w:sz="0" w:space="0" w:color="auto"/>
      </w:divBdr>
    </w:div>
    <w:div w:id="757601512">
      <w:bodyDiv w:val="1"/>
      <w:marLeft w:val="0"/>
      <w:marRight w:val="0"/>
      <w:marTop w:val="0"/>
      <w:marBottom w:val="0"/>
      <w:divBdr>
        <w:top w:val="none" w:sz="0" w:space="0" w:color="auto"/>
        <w:left w:val="none" w:sz="0" w:space="0" w:color="auto"/>
        <w:bottom w:val="none" w:sz="0" w:space="0" w:color="auto"/>
        <w:right w:val="none" w:sz="0" w:space="0" w:color="auto"/>
      </w:divBdr>
    </w:div>
    <w:div w:id="761755597">
      <w:bodyDiv w:val="1"/>
      <w:marLeft w:val="0"/>
      <w:marRight w:val="0"/>
      <w:marTop w:val="0"/>
      <w:marBottom w:val="0"/>
      <w:divBdr>
        <w:top w:val="none" w:sz="0" w:space="0" w:color="auto"/>
        <w:left w:val="none" w:sz="0" w:space="0" w:color="auto"/>
        <w:bottom w:val="none" w:sz="0" w:space="0" w:color="auto"/>
        <w:right w:val="none" w:sz="0" w:space="0" w:color="auto"/>
      </w:divBdr>
    </w:div>
    <w:div w:id="791748165">
      <w:bodyDiv w:val="1"/>
      <w:marLeft w:val="0"/>
      <w:marRight w:val="0"/>
      <w:marTop w:val="0"/>
      <w:marBottom w:val="0"/>
      <w:divBdr>
        <w:top w:val="none" w:sz="0" w:space="0" w:color="auto"/>
        <w:left w:val="none" w:sz="0" w:space="0" w:color="auto"/>
        <w:bottom w:val="none" w:sz="0" w:space="0" w:color="auto"/>
        <w:right w:val="none" w:sz="0" w:space="0" w:color="auto"/>
      </w:divBdr>
    </w:div>
    <w:div w:id="808590201">
      <w:bodyDiv w:val="1"/>
      <w:marLeft w:val="0"/>
      <w:marRight w:val="0"/>
      <w:marTop w:val="0"/>
      <w:marBottom w:val="0"/>
      <w:divBdr>
        <w:top w:val="none" w:sz="0" w:space="0" w:color="auto"/>
        <w:left w:val="none" w:sz="0" w:space="0" w:color="auto"/>
        <w:bottom w:val="none" w:sz="0" w:space="0" w:color="auto"/>
        <w:right w:val="none" w:sz="0" w:space="0" w:color="auto"/>
      </w:divBdr>
    </w:div>
    <w:div w:id="811212005">
      <w:bodyDiv w:val="1"/>
      <w:marLeft w:val="0"/>
      <w:marRight w:val="0"/>
      <w:marTop w:val="0"/>
      <w:marBottom w:val="0"/>
      <w:divBdr>
        <w:top w:val="none" w:sz="0" w:space="0" w:color="auto"/>
        <w:left w:val="none" w:sz="0" w:space="0" w:color="auto"/>
        <w:bottom w:val="none" w:sz="0" w:space="0" w:color="auto"/>
        <w:right w:val="none" w:sz="0" w:space="0" w:color="auto"/>
      </w:divBdr>
    </w:div>
    <w:div w:id="816191673">
      <w:bodyDiv w:val="1"/>
      <w:marLeft w:val="0"/>
      <w:marRight w:val="0"/>
      <w:marTop w:val="0"/>
      <w:marBottom w:val="0"/>
      <w:divBdr>
        <w:top w:val="none" w:sz="0" w:space="0" w:color="auto"/>
        <w:left w:val="none" w:sz="0" w:space="0" w:color="auto"/>
        <w:bottom w:val="none" w:sz="0" w:space="0" w:color="auto"/>
        <w:right w:val="none" w:sz="0" w:space="0" w:color="auto"/>
      </w:divBdr>
    </w:div>
    <w:div w:id="816647298">
      <w:bodyDiv w:val="1"/>
      <w:marLeft w:val="0"/>
      <w:marRight w:val="0"/>
      <w:marTop w:val="0"/>
      <w:marBottom w:val="0"/>
      <w:divBdr>
        <w:top w:val="none" w:sz="0" w:space="0" w:color="auto"/>
        <w:left w:val="none" w:sz="0" w:space="0" w:color="auto"/>
        <w:bottom w:val="none" w:sz="0" w:space="0" w:color="auto"/>
        <w:right w:val="none" w:sz="0" w:space="0" w:color="auto"/>
      </w:divBdr>
    </w:div>
    <w:div w:id="823813464">
      <w:bodyDiv w:val="1"/>
      <w:marLeft w:val="0"/>
      <w:marRight w:val="0"/>
      <w:marTop w:val="0"/>
      <w:marBottom w:val="0"/>
      <w:divBdr>
        <w:top w:val="none" w:sz="0" w:space="0" w:color="auto"/>
        <w:left w:val="none" w:sz="0" w:space="0" w:color="auto"/>
        <w:bottom w:val="none" w:sz="0" w:space="0" w:color="auto"/>
        <w:right w:val="none" w:sz="0" w:space="0" w:color="auto"/>
      </w:divBdr>
    </w:div>
    <w:div w:id="831330693">
      <w:bodyDiv w:val="1"/>
      <w:marLeft w:val="0"/>
      <w:marRight w:val="0"/>
      <w:marTop w:val="0"/>
      <w:marBottom w:val="0"/>
      <w:divBdr>
        <w:top w:val="none" w:sz="0" w:space="0" w:color="auto"/>
        <w:left w:val="none" w:sz="0" w:space="0" w:color="auto"/>
        <w:bottom w:val="none" w:sz="0" w:space="0" w:color="auto"/>
        <w:right w:val="none" w:sz="0" w:space="0" w:color="auto"/>
      </w:divBdr>
    </w:div>
    <w:div w:id="846406421">
      <w:bodyDiv w:val="1"/>
      <w:marLeft w:val="0"/>
      <w:marRight w:val="0"/>
      <w:marTop w:val="0"/>
      <w:marBottom w:val="0"/>
      <w:divBdr>
        <w:top w:val="none" w:sz="0" w:space="0" w:color="auto"/>
        <w:left w:val="none" w:sz="0" w:space="0" w:color="auto"/>
        <w:bottom w:val="none" w:sz="0" w:space="0" w:color="auto"/>
        <w:right w:val="none" w:sz="0" w:space="0" w:color="auto"/>
      </w:divBdr>
    </w:div>
    <w:div w:id="847209638">
      <w:bodyDiv w:val="1"/>
      <w:marLeft w:val="0"/>
      <w:marRight w:val="0"/>
      <w:marTop w:val="0"/>
      <w:marBottom w:val="0"/>
      <w:divBdr>
        <w:top w:val="none" w:sz="0" w:space="0" w:color="auto"/>
        <w:left w:val="none" w:sz="0" w:space="0" w:color="auto"/>
        <w:bottom w:val="none" w:sz="0" w:space="0" w:color="auto"/>
        <w:right w:val="none" w:sz="0" w:space="0" w:color="auto"/>
      </w:divBdr>
    </w:div>
    <w:div w:id="848831843">
      <w:bodyDiv w:val="1"/>
      <w:marLeft w:val="0"/>
      <w:marRight w:val="0"/>
      <w:marTop w:val="0"/>
      <w:marBottom w:val="0"/>
      <w:divBdr>
        <w:top w:val="none" w:sz="0" w:space="0" w:color="auto"/>
        <w:left w:val="none" w:sz="0" w:space="0" w:color="auto"/>
        <w:bottom w:val="none" w:sz="0" w:space="0" w:color="auto"/>
        <w:right w:val="none" w:sz="0" w:space="0" w:color="auto"/>
      </w:divBdr>
    </w:div>
    <w:div w:id="854420452">
      <w:bodyDiv w:val="1"/>
      <w:marLeft w:val="0"/>
      <w:marRight w:val="0"/>
      <w:marTop w:val="0"/>
      <w:marBottom w:val="0"/>
      <w:divBdr>
        <w:top w:val="none" w:sz="0" w:space="0" w:color="auto"/>
        <w:left w:val="none" w:sz="0" w:space="0" w:color="auto"/>
        <w:bottom w:val="none" w:sz="0" w:space="0" w:color="auto"/>
        <w:right w:val="none" w:sz="0" w:space="0" w:color="auto"/>
      </w:divBdr>
    </w:div>
    <w:div w:id="854734480">
      <w:bodyDiv w:val="1"/>
      <w:marLeft w:val="0"/>
      <w:marRight w:val="0"/>
      <w:marTop w:val="0"/>
      <w:marBottom w:val="0"/>
      <w:divBdr>
        <w:top w:val="none" w:sz="0" w:space="0" w:color="auto"/>
        <w:left w:val="none" w:sz="0" w:space="0" w:color="auto"/>
        <w:bottom w:val="none" w:sz="0" w:space="0" w:color="auto"/>
        <w:right w:val="none" w:sz="0" w:space="0" w:color="auto"/>
      </w:divBdr>
    </w:div>
    <w:div w:id="857427137">
      <w:bodyDiv w:val="1"/>
      <w:marLeft w:val="0"/>
      <w:marRight w:val="0"/>
      <w:marTop w:val="0"/>
      <w:marBottom w:val="0"/>
      <w:divBdr>
        <w:top w:val="none" w:sz="0" w:space="0" w:color="auto"/>
        <w:left w:val="none" w:sz="0" w:space="0" w:color="auto"/>
        <w:bottom w:val="none" w:sz="0" w:space="0" w:color="auto"/>
        <w:right w:val="none" w:sz="0" w:space="0" w:color="auto"/>
      </w:divBdr>
    </w:div>
    <w:div w:id="887762362">
      <w:bodyDiv w:val="1"/>
      <w:marLeft w:val="0"/>
      <w:marRight w:val="0"/>
      <w:marTop w:val="0"/>
      <w:marBottom w:val="0"/>
      <w:divBdr>
        <w:top w:val="none" w:sz="0" w:space="0" w:color="auto"/>
        <w:left w:val="none" w:sz="0" w:space="0" w:color="auto"/>
        <w:bottom w:val="none" w:sz="0" w:space="0" w:color="auto"/>
        <w:right w:val="none" w:sz="0" w:space="0" w:color="auto"/>
      </w:divBdr>
    </w:div>
    <w:div w:id="891500786">
      <w:bodyDiv w:val="1"/>
      <w:marLeft w:val="0"/>
      <w:marRight w:val="0"/>
      <w:marTop w:val="0"/>
      <w:marBottom w:val="0"/>
      <w:divBdr>
        <w:top w:val="none" w:sz="0" w:space="0" w:color="auto"/>
        <w:left w:val="none" w:sz="0" w:space="0" w:color="auto"/>
        <w:bottom w:val="none" w:sz="0" w:space="0" w:color="auto"/>
        <w:right w:val="none" w:sz="0" w:space="0" w:color="auto"/>
      </w:divBdr>
    </w:div>
    <w:div w:id="903107036">
      <w:bodyDiv w:val="1"/>
      <w:marLeft w:val="0"/>
      <w:marRight w:val="0"/>
      <w:marTop w:val="0"/>
      <w:marBottom w:val="0"/>
      <w:divBdr>
        <w:top w:val="none" w:sz="0" w:space="0" w:color="auto"/>
        <w:left w:val="none" w:sz="0" w:space="0" w:color="auto"/>
        <w:bottom w:val="none" w:sz="0" w:space="0" w:color="auto"/>
        <w:right w:val="none" w:sz="0" w:space="0" w:color="auto"/>
      </w:divBdr>
    </w:div>
    <w:div w:id="913399150">
      <w:bodyDiv w:val="1"/>
      <w:marLeft w:val="0"/>
      <w:marRight w:val="0"/>
      <w:marTop w:val="0"/>
      <w:marBottom w:val="0"/>
      <w:divBdr>
        <w:top w:val="none" w:sz="0" w:space="0" w:color="auto"/>
        <w:left w:val="none" w:sz="0" w:space="0" w:color="auto"/>
        <w:bottom w:val="none" w:sz="0" w:space="0" w:color="auto"/>
        <w:right w:val="none" w:sz="0" w:space="0" w:color="auto"/>
      </w:divBdr>
    </w:div>
    <w:div w:id="915357519">
      <w:bodyDiv w:val="1"/>
      <w:marLeft w:val="0"/>
      <w:marRight w:val="0"/>
      <w:marTop w:val="0"/>
      <w:marBottom w:val="0"/>
      <w:divBdr>
        <w:top w:val="none" w:sz="0" w:space="0" w:color="auto"/>
        <w:left w:val="none" w:sz="0" w:space="0" w:color="auto"/>
        <w:bottom w:val="none" w:sz="0" w:space="0" w:color="auto"/>
        <w:right w:val="none" w:sz="0" w:space="0" w:color="auto"/>
      </w:divBdr>
    </w:div>
    <w:div w:id="915477839">
      <w:bodyDiv w:val="1"/>
      <w:marLeft w:val="0"/>
      <w:marRight w:val="0"/>
      <w:marTop w:val="0"/>
      <w:marBottom w:val="0"/>
      <w:divBdr>
        <w:top w:val="none" w:sz="0" w:space="0" w:color="auto"/>
        <w:left w:val="none" w:sz="0" w:space="0" w:color="auto"/>
        <w:bottom w:val="none" w:sz="0" w:space="0" w:color="auto"/>
        <w:right w:val="none" w:sz="0" w:space="0" w:color="auto"/>
      </w:divBdr>
    </w:div>
    <w:div w:id="917397944">
      <w:bodyDiv w:val="1"/>
      <w:marLeft w:val="0"/>
      <w:marRight w:val="0"/>
      <w:marTop w:val="0"/>
      <w:marBottom w:val="0"/>
      <w:divBdr>
        <w:top w:val="none" w:sz="0" w:space="0" w:color="auto"/>
        <w:left w:val="none" w:sz="0" w:space="0" w:color="auto"/>
        <w:bottom w:val="none" w:sz="0" w:space="0" w:color="auto"/>
        <w:right w:val="none" w:sz="0" w:space="0" w:color="auto"/>
      </w:divBdr>
    </w:div>
    <w:div w:id="921718118">
      <w:bodyDiv w:val="1"/>
      <w:marLeft w:val="0"/>
      <w:marRight w:val="0"/>
      <w:marTop w:val="0"/>
      <w:marBottom w:val="0"/>
      <w:divBdr>
        <w:top w:val="none" w:sz="0" w:space="0" w:color="auto"/>
        <w:left w:val="none" w:sz="0" w:space="0" w:color="auto"/>
        <w:bottom w:val="none" w:sz="0" w:space="0" w:color="auto"/>
        <w:right w:val="none" w:sz="0" w:space="0" w:color="auto"/>
      </w:divBdr>
    </w:div>
    <w:div w:id="923488274">
      <w:bodyDiv w:val="1"/>
      <w:marLeft w:val="0"/>
      <w:marRight w:val="0"/>
      <w:marTop w:val="0"/>
      <w:marBottom w:val="0"/>
      <w:divBdr>
        <w:top w:val="none" w:sz="0" w:space="0" w:color="auto"/>
        <w:left w:val="none" w:sz="0" w:space="0" w:color="auto"/>
        <w:bottom w:val="none" w:sz="0" w:space="0" w:color="auto"/>
        <w:right w:val="none" w:sz="0" w:space="0" w:color="auto"/>
      </w:divBdr>
    </w:div>
    <w:div w:id="926615403">
      <w:bodyDiv w:val="1"/>
      <w:marLeft w:val="0"/>
      <w:marRight w:val="0"/>
      <w:marTop w:val="0"/>
      <w:marBottom w:val="0"/>
      <w:divBdr>
        <w:top w:val="none" w:sz="0" w:space="0" w:color="auto"/>
        <w:left w:val="none" w:sz="0" w:space="0" w:color="auto"/>
        <w:bottom w:val="none" w:sz="0" w:space="0" w:color="auto"/>
        <w:right w:val="none" w:sz="0" w:space="0" w:color="auto"/>
      </w:divBdr>
    </w:div>
    <w:div w:id="947397211">
      <w:bodyDiv w:val="1"/>
      <w:marLeft w:val="0"/>
      <w:marRight w:val="0"/>
      <w:marTop w:val="0"/>
      <w:marBottom w:val="0"/>
      <w:divBdr>
        <w:top w:val="none" w:sz="0" w:space="0" w:color="auto"/>
        <w:left w:val="none" w:sz="0" w:space="0" w:color="auto"/>
        <w:bottom w:val="none" w:sz="0" w:space="0" w:color="auto"/>
        <w:right w:val="none" w:sz="0" w:space="0" w:color="auto"/>
      </w:divBdr>
    </w:div>
    <w:div w:id="958225934">
      <w:bodyDiv w:val="1"/>
      <w:marLeft w:val="0"/>
      <w:marRight w:val="0"/>
      <w:marTop w:val="0"/>
      <w:marBottom w:val="0"/>
      <w:divBdr>
        <w:top w:val="none" w:sz="0" w:space="0" w:color="auto"/>
        <w:left w:val="none" w:sz="0" w:space="0" w:color="auto"/>
        <w:bottom w:val="none" w:sz="0" w:space="0" w:color="auto"/>
        <w:right w:val="none" w:sz="0" w:space="0" w:color="auto"/>
      </w:divBdr>
    </w:div>
    <w:div w:id="959339636">
      <w:bodyDiv w:val="1"/>
      <w:marLeft w:val="0"/>
      <w:marRight w:val="0"/>
      <w:marTop w:val="0"/>
      <w:marBottom w:val="0"/>
      <w:divBdr>
        <w:top w:val="none" w:sz="0" w:space="0" w:color="auto"/>
        <w:left w:val="none" w:sz="0" w:space="0" w:color="auto"/>
        <w:bottom w:val="none" w:sz="0" w:space="0" w:color="auto"/>
        <w:right w:val="none" w:sz="0" w:space="0" w:color="auto"/>
      </w:divBdr>
    </w:div>
    <w:div w:id="969897288">
      <w:bodyDiv w:val="1"/>
      <w:marLeft w:val="0"/>
      <w:marRight w:val="0"/>
      <w:marTop w:val="0"/>
      <w:marBottom w:val="0"/>
      <w:divBdr>
        <w:top w:val="none" w:sz="0" w:space="0" w:color="auto"/>
        <w:left w:val="none" w:sz="0" w:space="0" w:color="auto"/>
        <w:bottom w:val="none" w:sz="0" w:space="0" w:color="auto"/>
        <w:right w:val="none" w:sz="0" w:space="0" w:color="auto"/>
      </w:divBdr>
      <w:divsChild>
        <w:div w:id="1231575231">
          <w:marLeft w:val="547"/>
          <w:marRight w:val="0"/>
          <w:marTop w:val="0"/>
          <w:marBottom w:val="0"/>
          <w:divBdr>
            <w:top w:val="none" w:sz="0" w:space="0" w:color="auto"/>
            <w:left w:val="none" w:sz="0" w:space="0" w:color="auto"/>
            <w:bottom w:val="none" w:sz="0" w:space="0" w:color="auto"/>
            <w:right w:val="none" w:sz="0" w:space="0" w:color="auto"/>
          </w:divBdr>
        </w:div>
      </w:divsChild>
    </w:div>
    <w:div w:id="972642119">
      <w:bodyDiv w:val="1"/>
      <w:marLeft w:val="0"/>
      <w:marRight w:val="0"/>
      <w:marTop w:val="0"/>
      <w:marBottom w:val="0"/>
      <w:divBdr>
        <w:top w:val="none" w:sz="0" w:space="0" w:color="auto"/>
        <w:left w:val="none" w:sz="0" w:space="0" w:color="auto"/>
        <w:bottom w:val="none" w:sz="0" w:space="0" w:color="auto"/>
        <w:right w:val="none" w:sz="0" w:space="0" w:color="auto"/>
      </w:divBdr>
    </w:div>
    <w:div w:id="972711695">
      <w:bodyDiv w:val="1"/>
      <w:marLeft w:val="0"/>
      <w:marRight w:val="0"/>
      <w:marTop w:val="0"/>
      <w:marBottom w:val="0"/>
      <w:divBdr>
        <w:top w:val="none" w:sz="0" w:space="0" w:color="auto"/>
        <w:left w:val="none" w:sz="0" w:space="0" w:color="auto"/>
        <w:bottom w:val="none" w:sz="0" w:space="0" w:color="auto"/>
        <w:right w:val="none" w:sz="0" w:space="0" w:color="auto"/>
      </w:divBdr>
    </w:div>
    <w:div w:id="976179388">
      <w:bodyDiv w:val="1"/>
      <w:marLeft w:val="0"/>
      <w:marRight w:val="0"/>
      <w:marTop w:val="0"/>
      <w:marBottom w:val="0"/>
      <w:divBdr>
        <w:top w:val="none" w:sz="0" w:space="0" w:color="auto"/>
        <w:left w:val="none" w:sz="0" w:space="0" w:color="auto"/>
        <w:bottom w:val="none" w:sz="0" w:space="0" w:color="auto"/>
        <w:right w:val="none" w:sz="0" w:space="0" w:color="auto"/>
      </w:divBdr>
    </w:div>
    <w:div w:id="990984824">
      <w:bodyDiv w:val="1"/>
      <w:marLeft w:val="0"/>
      <w:marRight w:val="0"/>
      <w:marTop w:val="0"/>
      <w:marBottom w:val="0"/>
      <w:divBdr>
        <w:top w:val="none" w:sz="0" w:space="0" w:color="auto"/>
        <w:left w:val="none" w:sz="0" w:space="0" w:color="auto"/>
        <w:bottom w:val="none" w:sz="0" w:space="0" w:color="auto"/>
        <w:right w:val="none" w:sz="0" w:space="0" w:color="auto"/>
      </w:divBdr>
    </w:div>
    <w:div w:id="995648084">
      <w:bodyDiv w:val="1"/>
      <w:marLeft w:val="0"/>
      <w:marRight w:val="0"/>
      <w:marTop w:val="0"/>
      <w:marBottom w:val="0"/>
      <w:divBdr>
        <w:top w:val="none" w:sz="0" w:space="0" w:color="auto"/>
        <w:left w:val="none" w:sz="0" w:space="0" w:color="auto"/>
        <w:bottom w:val="none" w:sz="0" w:space="0" w:color="auto"/>
        <w:right w:val="none" w:sz="0" w:space="0" w:color="auto"/>
      </w:divBdr>
    </w:div>
    <w:div w:id="1001202537">
      <w:bodyDiv w:val="1"/>
      <w:marLeft w:val="0"/>
      <w:marRight w:val="0"/>
      <w:marTop w:val="0"/>
      <w:marBottom w:val="0"/>
      <w:divBdr>
        <w:top w:val="none" w:sz="0" w:space="0" w:color="auto"/>
        <w:left w:val="none" w:sz="0" w:space="0" w:color="auto"/>
        <w:bottom w:val="none" w:sz="0" w:space="0" w:color="auto"/>
        <w:right w:val="none" w:sz="0" w:space="0" w:color="auto"/>
      </w:divBdr>
    </w:div>
    <w:div w:id="1014310215">
      <w:bodyDiv w:val="1"/>
      <w:marLeft w:val="0"/>
      <w:marRight w:val="0"/>
      <w:marTop w:val="0"/>
      <w:marBottom w:val="0"/>
      <w:divBdr>
        <w:top w:val="none" w:sz="0" w:space="0" w:color="auto"/>
        <w:left w:val="none" w:sz="0" w:space="0" w:color="auto"/>
        <w:bottom w:val="none" w:sz="0" w:space="0" w:color="auto"/>
        <w:right w:val="none" w:sz="0" w:space="0" w:color="auto"/>
      </w:divBdr>
    </w:div>
    <w:div w:id="1029912216">
      <w:bodyDiv w:val="1"/>
      <w:marLeft w:val="0"/>
      <w:marRight w:val="0"/>
      <w:marTop w:val="0"/>
      <w:marBottom w:val="0"/>
      <w:divBdr>
        <w:top w:val="none" w:sz="0" w:space="0" w:color="auto"/>
        <w:left w:val="none" w:sz="0" w:space="0" w:color="auto"/>
        <w:bottom w:val="none" w:sz="0" w:space="0" w:color="auto"/>
        <w:right w:val="none" w:sz="0" w:space="0" w:color="auto"/>
      </w:divBdr>
    </w:div>
    <w:div w:id="1058744634">
      <w:bodyDiv w:val="1"/>
      <w:marLeft w:val="0"/>
      <w:marRight w:val="0"/>
      <w:marTop w:val="0"/>
      <w:marBottom w:val="0"/>
      <w:divBdr>
        <w:top w:val="none" w:sz="0" w:space="0" w:color="auto"/>
        <w:left w:val="none" w:sz="0" w:space="0" w:color="auto"/>
        <w:bottom w:val="none" w:sz="0" w:space="0" w:color="auto"/>
        <w:right w:val="none" w:sz="0" w:space="0" w:color="auto"/>
      </w:divBdr>
    </w:div>
    <w:div w:id="1063675823">
      <w:bodyDiv w:val="1"/>
      <w:marLeft w:val="0"/>
      <w:marRight w:val="0"/>
      <w:marTop w:val="0"/>
      <w:marBottom w:val="0"/>
      <w:divBdr>
        <w:top w:val="none" w:sz="0" w:space="0" w:color="auto"/>
        <w:left w:val="none" w:sz="0" w:space="0" w:color="auto"/>
        <w:bottom w:val="none" w:sz="0" w:space="0" w:color="auto"/>
        <w:right w:val="none" w:sz="0" w:space="0" w:color="auto"/>
      </w:divBdr>
    </w:div>
    <w:div w:id="1078668602">
      <w:bodyDiv w:val="1"/>
      <w:marLeft w:val="0"/>
      <w:marRight w:val="0"/>
      <w:marTop w:val="0"/>
      <w:marBottom w:val="0"/>
      <w:divBdr>
        <w:top w:val="none" w:sz="0" w:space="0" w:color="auto"/>
        <w:left w:val="none" w:sz="0" w:space="0" w:color="auto"/>
        <w:bottom w:val="none" w:sz="0" w:space="0" w:color="auto"/>
        <w:right w:val="none" w:sz="0" w:space="0" w:color="auto"/>
      </w:divBdr>
    </w:div>
    <w:div w:id="1081951968">
      <w:bodyDiv w:val="1"/>
      <w:marLeft w:val="0"/>
      <w:marRight w:val="0"/>
      <w:marTop w:val="0"/>
      <w:marBottom w:val="0"/>
      <w:divBdr>
        <w:top w:val="none" w:sz="0" w:space="0" w:color="auto"/>
        <w:left w:val="none" w:sz="0" w:space="0" w:color="auto"/>
        <w:bottom w:val="none" w:sz="0" w:space="0" w:color="auto"/>
        <w:right w:val="none" w:sz="0" w:space="0" w:color="auto"/>
      </w:divBdr>
    </w:div>
    <w:div w:id="1082720717">
      <w:bodyDiv w:val="1"/>
      <w:marLeft w:val="0"/>
      <w:marRight w:val="0"/>
      <w:marTop w:val="0"/>
      <w:marBottom w:val="0"/>
      <w:divBdr>
        <w:top w:val="none" w:sz="0" w:space="0" w:color="auto"/>
        <w:left w:val="none" w:sz="0" w:space="0" w:color="auto"/>
        <w:bottom w:val="none" w:sz="0" w:space="0" w:color="auto"/>
        <w:right w:val="none" w:sz="0" w:space="0" w:color="auto"/>
      </w:divBdr>
    </w:div>
    <w:div w:id="1086268761">
      <w:bodyDiv w:val="1"/>
      <w:marLeft w:val="0"/>
      <w:marRight w:val="0"/>
      <w:marTop w:val="0"/>
      <w:marBottom w:val="0"/>
      <w:divBdr>
        <w:top w:val="none" w:sz="0" w:space="0" w:color="auto"/>
        <w:left w:val="none" w:sz="0" w:space="0" w:color="auto"/>
        <w:bottom w:val="none" w:sz="0" w:space="0" w:color="auto"/>
        <w:right w:val="none" w:sz="0" w:space="0" w:color="auto"/>
      </w:divBdr>
    </w:div>
    <w:div w:id="1093747568">
      <w:bodyDiv w:val="1"/>
      <w:marLeft w:val="0"/>
      <w:marRight w:val="0"/>
      <w:marTop w:val="0"/>
      <w:marBottom w:val="0"/>
      <w:divBdr>
        <w:top w:val="none" w:sz="0" w:space="0" w:color="auto"/>
        <w:left w:val="none" w:sz="0" w:space="0" w:color="auto"/>
        <w:bottom w:val="none" w:sz="0" w:space="0" w:color="auto"/>
        <w:right w:val="none" w:sz="0" w:space="0" w:color="auto"/>
      </w:divBdr>
    </w:div>
    <w:div w:id="1109006861">
      <w:marLeft w:val="0"/>
      <w:marRight w:val="0"/>
      <w:marTop w:val="0"/>
      <w:marBottom w:val="0"/>
      <w:divBdr>
        <w:top w:val="none" w:sz="0" w:space="0" w:color="auto"/>
        <w:left w:val="none" w:sz="0" w:space="0" w:color="auto"/>
        <w:bottom w:val="none" w:sz="0" w:space="0" w:color="auto"/>
        <w:right w:val="none" w:sz="0" w:space="0" w:color="auto"/>
      </w:divBdr>
    </w:div>
    <w:div w:id="1109006862">
      <w:marLeft w:val="0"/>
      <w:marRight w:val="0"/>
      <w:marTop w:val="0"/>
      <w:marBottom w:val="0"/>
      <w:divBdr>
        <w:top w:val="none" w:sz="0" w:space="0" w:color="auto"/>
        <w:left w:val="none" w:sz="0" w:space="0" w:color="auto"/>
        <w:bottom w:val="none" w:sz="0" w:space="0" w:color="auto"/>
        <w:right w:val="none" w:sz="0" w:space="0" w:color="auto"/>
      </w:divBdr>
    </w:div>
    <w:div w:id="1109006863">
      <w:marLeft w:val="0"/>
      <w:marRight w:val="0"/>
      <w:marTop w:val="0"/>
      <w:marBottom w:val="0"/>
      <w:divBdr>
        <w:top w:val="none" w:sz="0" w:space="0" w:color="auto"/>
        <w:left w:val="none" w:sz="0" w:space="0" w:color="auto"/>
        <w:bottom w:val="none" w:sz="0" w:space="0" w:color="auto"/>
        <w:right w:val="none" w:sz="0" w:space="0" w:color="auto"/>
      </w:divBdr>
    </w:div>
    <w:div w:id="1109006864">
      <w:marLeft w:val="0"/>
      <w:marRight w:val="0"/>
      <w:marTop w:val="0"/>
      <w:marBottom w:val="0"/>
      <w:divBdr>
        <w:top w:val="none" w:sz="0" w:space="0" w:color="auto"/>
        <w:left w:val="none" w:sz="0" w:space="0" w:color="auto"/>
        <w:bottom w:val="none" w:sz="0" w:space="0" w:color="auto"/>
        <w:right w:val="none" w:sz="0" w:space="0" w:color="auto"/>
      </w:divBdr>
    </w:div>
    <w:div w:id="1109006865">
      <w:marLeft w:val="0"/>
      <w:marRight w:val="0"/>
      <w:marTop w:val="0"/>
      <w:marBottom w:val="0"/>
      <w:divBdr>
        <w:top w:val="none" w:sz="0" w:space="0" w:color="auto"/>
        <w:left w:val="none" w:sz="0" w:space="0" w:color="auto"/>
        <w:bottom w:val="none" w:sz="0" w:space="0" w:color="auto"/>
        <w:right w:val="none" w:sz="0" w:space="0" w:color="auto"/>
      </w:divBdr>
    </w:div>
    <w:div w:id="1109006867">
      <w:marLeft w:val="0"/>
      <w:marRight w:val="0"/>
      <w:marTop w:val="0"/>
      <w:marBottom w:val="0"/>
      <w:divBdr>
        <w:top w:val="none" w:sz="0" w:space="0" w:color="auto"/>
        <w:left w:val="none" w:sz="0" w:space="0" w:color="auto"/>
        <w:bottom w:val="none" w:sz="0" w:space="0" w:color="auto"/>
        <w:right w:val="none" w:sz="0" w:space="0" w:color="auto"/>
      </w:divBdr>
    </w:div>
    <w:div w:id="1109006868">
      <w:marLeft w:val="0"/>
      <w:marRight w:val="0"/>
      <w:marTop w:val="0"/>
      <w:marBottom w:val="0"/>
      <w:divBdr>
        <w:top w:val="none" w:sz="0" w:space="0" w:color="auto"/>
        <w:left w:val="none" w:sz="0" w:space="0" w:color="auto"/>
        <w:bottom w:val="none" w:sz="0" w:space="0" w:color="auto"/>
        <w:right w:val="none" w:sz="0" w:space="0" w:color="auto"/>
      </w:divBdr>
    </w:div>
    <w:div w:id="1109006870">
      <w:marLeft w:val="0"/>
      <w:marRight w:val="0"/>
      <w:marTop w:val="0"/>
      <w:marBottom w:val="0"/>
      <w:divBdr>
        <w:top w:val="none" w:sz="0" w:space="0" w:color="auto"/>
        <w:left w:val="none" w:sz="0" w:space="0" w:color="auto"/>
        <w:bottom w:val="none" w:sz="0" w:space="0" w:color="auto"/>
        <w:right w:val="none" w:sz="0" w:space="0" w:color="auto"/>
      </w:divBdr>
    </w:div>
    <w:div w:id="1109006872">
      <w:marLeft w:val="0"/>
      <w:marRight w:val="0"/>
      <w:marTop w:val="0"/>
      <w:marBottom w:val="0"/>
      <w:divBdr>
        <w:top w:val="none" w:sz="0" w:space="0" w:color="auto"/>
        <w:left w:val="none" w:sz="0" w:space="0" w:color="auto"/>
        <w:bottom w:val="none" w:sz="0" w:space="0" w:color="auto"/>
        <w:right w:val="none" w:sz="0" w:space="0" w:color="auto"/>
      </w:divBdr>
    </w:div>
    <w:div w:id="1109006874">
      <w:marLeft w:val="0"/>
      <w:marRight w:val="0"/>
      <w:marTop w:val="0"/>
      <w:marBottom w:val="0"/>
      <w:divBdr>
        <w:top w:val="none" w:sz="0" w:space="0" w:color="auto"/>
        <w:left w:val="none" w:sz="0" w:space="0" w:color="auto"/>
        <w:bottom w:val="none" w:sz="0" w:space="0" w:color="auto"/>
        <w:right w:val="none" w:sz="0" w:space="0" w:color="auto"/>
      </w:divBdr>
    </w:div>
    <w:div w:id="1109006875">
      <w:marLeft w:val="0"/>
      <w:marRight w:val="0"/>
      <w:marTop w:val="0"/>
      <w:marBottom w:val="0"/>
      <w:divBdr>
        <w:top w:val="none" w:sz="0" w:space="0" w:color="auto"/>
        <w:left w:val="none" w:sz="0" w:space="0" w:color="auto"/>
        <w:bottom w:val="none" w:sz="0" w:space="0" w:color="auto"/>
        <w:right w:val="none" w:sz="0" w:space="0" w:color="auto"/>
      </w:divBdr>
    </w:div>
    <w:div w:id="1109006876">
      <w:marLeft w:val="0"/>
      <w:marRight w:val="0"/>
      <w:marTop w:val="0"/>
      <w:marBottom w:val="0"/>
      <w:divBdr>
        <w:top w:val="none" w:sz="0" w:space="0" w:color="auto"/>
        <w:left w:val="none" w:sz="0" w:space="0" w:color="auto"/>
        <w:bottom w:val="none" w:sz="0" w:space="0" w:color="auto"/>
        <w:right w:val="none" w:sz="0" w:space="0" w:color="auto"/>
      </w:divBdr>
    </w:div>
    <w:div w:id="1109006877">
      <w:marLeft w:val="0"/>
      <w:marRight w:val="0"/>
      <w:marTop w:val="0"/>
      <w:marBottom w:val="0"/>
      <w:divBdr>
        <w:top w:val="none" w:sz="0" w:space="0" w:color="auto"/>
        <w:left w:val="none" w:sz="0" w:space="0" w:color="auto"/>
        <w:bottom w:val="none" w:sz="0" w:space="0" w:color="auto"/>
        <w:right w:val="none" w:sz="0" w:space="0" w:color="auto"/>
      </w:divBdr>
    </w:div>
    <w:div w:id="1109006878">
      <w:marLeft w:val="0"/>
      <w:marRight w:val="0"/>
      <w:marTop w:val="0"/>
      <w:marBottom w:val="0"/>
      <w:divBdr>
        <w:top w:val="none" w:sz="0" w:space="0" w:color="auto"/>
        <w:left w:val="none" w:sz="0" w:space="0" w:color="auto"/>
        <w:bottom w:val="none" w:sz="0" w:space="0" w:color="auto"/>
        <w:right w:val="none" w:sz="0" w:space="0" w:color="auto"/>
      </w:divBdr>
    </w:div>
    <w:div w:id="1109006879">
      <w:marLeft w:val="0"/>
      <w:marRight w:val="0"/>
      <w:marTop w:val="0"/>
      <w:marBottom w:val="0"/>
      <w:divBdr>
        <w:top w:val="none" w:sz="0" w:space="0" w:color="auto"/>
        <w:left w:val="none" w:sz="0" w:space="0" w:color="auto"/>
        <w:bottom w:val="none" w:sz="0" w:space="0" w:color="auto"/>
        <w:right w:val="none" w:sz="0" w:space="0" w:color="auto"/>
      </w:divBdr>
    </w:div>
    <w:div w:id="1109006880">
      <w:marLeft w:val="0"/>
      <w:marRight w:val="0"/>
      <w:marTop w:val="0"/>
      <w:marBottom w:val="0"/>
      <w:divBdr>
        <w:top w:val="none" w:sz="0" w:space="0" w:color="auto"/>
        <w:left w:val="none" w:sz="0" w:space="0" w:color="auto"/>
        <w:bottom w:val="none" w:sz="0" w:space="0" w:color="auto"/>
        <w:right w:val="none" w:sz="0" w:space="0" w:color="auto"/>
      </w:divBdr>
    </w:div>
    <w:div w:id="1109006881">
      <w:marLeft w:val="0"/>
      <w:marRight w:val="0"/>
      <w:marTop w:val="0"/>
      <w:marBottom w:val="0"/>
      <w:divBdr>
        <w:top w:val="none" w:sz="0" w:space="0" w:color="auto"/>
        <w:left w:val="none" w:sz="0" w:space="0" w:color="auto"/>
        <w:bottom w:val="none" w:sz="0" w:space="0" w:color="auto"/>
        <w:right w:val="none" w:sz="0" w:space="0" w:color="auto"/>
      </w:divBdr>
    </w:div>
    <w:div w:id="1109006882">
      <w:marLeft w:val="0"/>
      <w:marRight w:val="0"/>
      <w:marTop w:val="0"/>
      <w:marBottom w:val="0"/>
      <w:divBdr>
        <w:top w:val="none" w:sz="0" w:space="0" w:color="auto"/>
        <w:left w:val="none" w:sz="0" w:space="0" w:color="auto"/>
        <w:bottom w:val="none" w:sz="0" w:space="0" w:color="auto"/>
        <w:right w:val="none" w:sz="0" w:space="0" w:color="auto"/>
      </w:divBdr>
    </w:div>
    <w:div w:id="1109006883">
      <w:marLeft w:val="0"/>
      <w:marRight w:val="0"/>
      <w:marTop w:val="0"/>
      <w:marBottom w:val="0"/>
      <w:divBdr>
        <w:top w:val="none" w:sz="0" w:space="0" w:color="auto"/>
        <w:left w:val="none" w:sz="0" w:space="0" w:color="auto"/>
        <w:bottom w:val="none" w:sz="0" w:space="0" w:color="auto"/>
        <w:right w:val="none" w:sz="0" w:space="0" w:color="auto"/>
      </w:divBdr>
    </w:div>
    <w:div w:id="1109006884">
      <w:marLeft w:val="0"/>
      <w:marRight w:val="0"/>
      <w:marTop w:val="0"/>
      <w:marBottom w:val="0"/>
      <w:divBdr>
        <w:top w:val="none" w:sz="0" w:space="0" w:color="auto"/>
        <w:left w:val="none" w:sz="0" w:space="0" w:color="auto"/>
        <w:bottom w:val="none" w:sz="0" w:space="0" w:color="auto"/>
        <w:right w:val="none" w:sz="0" w:space="0" w:color="auto"/>
      </w:divBdr>
    </w:div>
    <w:div w:id="1109006885">
      <w:marLeft w:val="0"/>
      <w:marRight w:val="0"/>
      <w:marTop w:val="0"/>
      <w:marBottom w:val="0"/>
      <w:divBdr>
        <w:top w:val="none" w:sz="0" w:space="0" w:color="auto"/>
        <w:left w:val="none" w:sz="0" w:space="0" w:color="auto"/>
        <w:bottom w:val="none" w:sz="0" w:space="0" w:color="auto"/>
        <w:right w:val="none" w:sz="0" w:space="0" w:color="auto"/>
      </w:divBdr>
    </w:div>
    <w:div w:id="1109006886">
      <w:marLeft w:val="0"/>
      <w:marRight w:val="0"/>
      <w:marTop w:val="0"/>
      <w:marBottom w:val="0"/>
      <w:divBdr>
        <w:top w:val="none" w:sz="0" w:space="0" w:color="auto"/>
        <w:left w:val="none" w:sz="0" w:space="0" w:color="auto"/>
        <w:bottom w:val="none" w:sz="0" w:space="0" w:color="auto"/>
        <w:right w:val="none" w:sz="0" w:space="0" w:color="auto"/>
      </w:divBdr>
    </w:div>
    <w:div w:id="1109006887">
      <w:marLeft w:val="0"/>
      <w:marRight w:val="0"/>
      <w:marTop w:val="0"/>
      <w:marBottom w:val="0"/>
      <w:divBdr>
        <w:top w:val="none" w:sz="0" w:space="0" w:color="auto"/>
        <w:left w:val="none" w:sz="0" w:space="0" w:color="auto"/>
        <w:bottom w:val="none" w:sz="0" w:space="0" w:color="auto"/>
        <w:right w:val="none" w:sz="0" w:space="0" w:color="auto"/>
      </w:divBdr>
    </w:div>
    <w:div w:id="1109006888">
      <w:marLeft w:val="0"/>
      <w:marRight w:val="0"/>
      <w:marTop w:val="0"/>
      <w:marBottom w:val="0"/>
      <w:divBdr>
        <w:top w:val="none" w:sz="0" w:space="0" w:color="auto"/>
        <w:left w:val="none" w:sz="0" w:space="0" w:color="auto"/>
        <w:bottom w:val="none" w:sz="0" w:space="0" w:color="auto"/>
        <w:right w:val="none" w:sz="0" w:space="0" w:color="auto"/>
      </w:divBdr>
    </w:div>
    <w:div w:id="1109006889">
      <w:marLeft w:val="0"/>
      <w:marRight w:val="0"/>
      <w:marTop w:val="0"/>
      <w:marBottom w:val="0"/>
      <w:divBdr>
        <w:top w:val="none" w:sz="0" w:space="0" w:color="auto"/>
        <w:left w:val="none" w:sz="0" w:space="0" w:color="auto"/>
        <w:bottom w:val="none" w:sz="0" w:space="0" w:color="auto"/>
        <w:right w:val="none" w:sz="0" w:space="0" w:color="auto"/>
      </w:divBdr>
    </w:div>
    <w:div w:id="1109006890">
      <w:marLeft w:val="0"/>
      <w:marRight w:val="0"/>
      <w:marTop w:val="0"/>
      <w:marBottom w:val="0"/>
      <w:divBdr>
        <w:top w:val="none" w:sz="0" w:space="0" w:color="auto"/>
        <w:left w:val="none" w:sz="0" w:space="0" w:color="auto"/>
        <w:bottom w:val="none" w:sz="0" w:space="0" w:color="auto"/>
        <w:right w:val="none" w:sz="0" w:space="0" w:color="auto"/>
      </w:divBdr>
    </w:div>
    <w:div w:id="1109006891">
      <w:marLeft w:val="0"/>
      <w:marRight w:val="0"/>
      <w:marTop w:val="0"/>
      <w:marBottom w:val="0"/>
      <w:divBdr>
        <w:top w:val="none" w:sz="0" w:space="0" w:color="auto"/>
        <w:left w:val="none" w:sz="0" w:space="0" w:color="auto"/>
        <w:bottom w:val="none" w:sz="0" w:space="0" w:color="auto"/>
        <w:right w:val="none" w:sz="0" w:space="0" w:color="auto"/>
      </w:divBdr>
    </w:div>
    <w:div w:id="1109006892">
      <w:marLeft w:val="0"/>
      <w:marRight w:val="0"/>
      <w:marTop w:val="0"/>
      <w:marBottom w:val="0"/>
      <w:divBdr>
        <w:top w:val="none" w:sz="0" w:space="0" w:color="auto"/>
        <w:left w:val="none" w:sz="0" w:space="0" w:color="auto"/>
        <w:bottom w:val="none" w:sz="0" w:space="0" w:color="auto"/>
        <w:right w:val="none" w:sz="0" w:space="0" w:color="auto"/>
      </w:divBdr>
    </w:div>
    <w:div w:id="1109006893">
      <w:marLeft w:val="0"/>
      <w:marRight w:val="0"/>
      <w:marTop w:val="0"/>
      <w:marBottom w:val="0"/>
      <w:divBdr>
        <w:top w:val="none" w:sz="0" w:space="0" w:color="auto"/>
        <w:left w:val="none" w:sz="0" w:space="0" w:color="auto"/>
        <w:bottom w:val="none" w:sz="0" w:space="0" w:color="auto"/>
        <w:right w:val="none" w:sz="0" w:space="0" w:color="auto"/>
      </w:divBdr>
    </w:div>
    <w:div w:id="1109006894">
      <w:marLeft w:val="0"/>
      <w:marRight w:val="0"/>
      <w:marTop w:val="0"/>
      <w:marBottom w:val="0"/>
      <w:divBdr>
        <w:top w:val="none" w:sz="0" w:space="0" w:color="auto"/>
        <w:left w:val="none" w:sz="0" w:space="0" w:color="auto"/>
        <w:bottom w:val="none" w:sz="0" w:space="0" w:color="auto"/>
        <w:right w:val="none" w:sz="0" w:space="0" w:color="auto"/>
      </w:divBdr>
      <w:divsChild>
        <w:div w:id="1109006866">
          <w:marLeft w:val="547"/>
          <w:marRight w:val="0"/>
          <w:marTop w:val="0"/>
          <w:marBottom w:val="0"/>
          <w:divBdr>
            <w:top w:val="none" w:sz="0" w:space="0" w:color="auto"/>
            <w:left w:val="none" w:sz="0" w:space="0" w:color="auto"/>
            <w:bottom w:val="none" w:sz="0" w:space="0" w:color="auto"/>
            <w:right w:val="none" w:sz="0" w:space="0" w:color="auto"/>
          </w:divBdr>
        </w:div>
        <w:div w:id="1109006900">
          <w:marLeft w:val="547"/>
          <w:marRight w:val="0"/>
          <w:marTop w:val="0"/>
          <w:marBottom w:val="0"/>
          <w:divBdr>
            <w:top w:val="none" w:sz="0" w:space="0" w:color="auto"/>
            <w:left w:val="none" w:sz="0" w:space="0" w:color="auto"/>
            <w:bottom w:val="none" w:sz="0" w:space="0" w:color="auto"/>
            <w:right w:val="none" w:sz="0" w:space="0" w:color="auto"/>
          </w:divBdr>
        </w:div>
        <w:div w:id="1109006914">
          <w:marLeft w:val="547"/>
          <w:marRight w:val="0"/>
          <w:marTop w:val="0"/>
          <w:marBottom w:val="0"/>
          <w:divBdr>
            <w:top w:val="none" w:sz="0" w:space="0" w:color="auto"/>
            <w:left w:val="none" w:sz="0" w:space="0" w:color="auto"/>
            <w:bottom w:val="none" w:sz="0" w:space="0" w:color="auto"/>
            <w:right w:val="none" w:sz="0" w:space="0" w:color="auto"/>
          </w:divBdr>
        </w:div>
        <w:div w:id="1109006928">
          <w:marLeft w:val="547"/>
          <w:marRight w:val="0"/>
          <w:marTop w:val="0"/>
          <w:marBottom w:val="0"/>
          <w:divBdr>
            <w:top w:val="none" w:sz="0" w:space="0" w:color="auto"/>
            <w:left w:val="none" w:sz="0" w:space="0" w:color="auto"/>
            <w:bottom w:val="none" w:sz="0" w:space="0" w:color="auto"/>
            <w:right w:val="none" w:sz="0" w:space="0" w:color="auto"/>
          </w:divBdr>
        </w:div>
        <w:div w:id="1109006935">
          <w:marLeft w:val="547"/>
          <w:marRight w:val="0"/>
          <w:marTop w:val="0"/>
          <w:marBottom w:val="0"/>
          <w:divBdr>
            <w:top w:val="none" w:sz="0" w:space="0" w:color="auto"/>
            <w:left w:val="none" w:sz="0" w:space="0" w:color="auto"/>
            <w:bottom w:val="none" w:sz="0" w:space="0" w:color="auto"/>
            <w:right w:val="none" w:sz="0" w:space="0" w:color="auto"/>
          </w:divBdr>
        </w:div>
      </w:divsChild>
    </w:div>
    <w:div w:id="1109006895">
      <w:marLeft w:val="0"/>
      <w:marRight w:val="0"/>
      <w:marTop w:val="0"/>
      <w:marBottom w:val="0"/>
      <w:divBdr>
        <w:top w:val="none" w:sz="0" w:space="0" w:color="auto"/>
        <w:left w:val="none" w:sz="0" w:space="0" w:color="auto"/>
        <w:bottom w:val="none" w:sz="0" w:space="0" w:color="auto"/>
        <w:right w:val="none" w:sz="0" w:space="0" w:color="auto"/>
      </w:divBdr>
    </w:div>
    <w:div w:id="1109006896">
      <w:marLeft w:val="0"/>
      <w:marRight w:val="0"/>
      <w:marTop w:val="0"/>
      <w:marBottom w:val="0"/>
      <w:divBdr>
        <w:top w:val="none" w:sz="0" w:space="0" w:color="auto"/>
        <w:left w:val="none" w:sz="0" w:space="0" w:color="auto"/>
        <w:bottom w:val="none" w:sz="0" w:space="0" w:color="auto"/>
        <w:right w:val="none" w:sz="0" w:space="0" w:color="auto"/>
      </w:divBdr>
    </w:div>
    <w:div w:id="1109006897">
      <w:marLeft w:val="0"/>
      <w:marRight w:val="0"/>
      <w:marTop w:val="0"/>
      <w:marBottom w:val="0"/>
      <w:divBdr>
        <w:top w:val="none" w:sz="0" w:space="0" w:color="auto"/>
        <w:left w:val="none" w:sz="0" w:space="0" w:color="auto"/>
        <w:bottom w:val="none" w:sz="0" w:space="0" w:color="auto"/>
        <w:right w:val="none" w:sz="0" w:space="0" w:color="auto"/>
      </w:divBdr>
    </w:div>
    <w:div w:id="1109006898">
      <w:marLeft w:val="0"/>
      <w:marRight w:val="0"/>
      <w:marTop w:val="0"/>
      <w:marBottom w:val="0"/>
      <w:divBdr>
        <w:top w:val="none" w:sz="0" w:space="0" w:color="auto"/>
        <w:left w:val="none" w:sz="0" w:space="0" w:color="auto"/>
        <w:bottom w:val="none" w:sz="0" w:space="0" w:color="auto"/>
        <w:right w:val="none" w:sz="0" w:space="0" w:color="auto"/>
      </w:divBdr>
    </w:div>
    <w:div w:id="1109006899">
      <w:marLeft w:val="0"/>
      <w:marRight w:val="0"/>
      <w:marTop w:val="0"/>
      <w:marBottom w:val="0"/>
      <w:divBdr>
        <w:top w:val="none" w:sz="0" w:space="0" w:color="auto"/>
        <w:left w:val="none" w:sz="0" w:space="0" w:color="auto"/>
        <w:bottom w:val="none" w:sz="0" w:space="0" w:color="auto"/>
        <w:right w:val="none" w:sz="0" w:space="0" w:color="auto"/>
      </w:divBdr>
    </w:div>
    <w:div w:id="1109006901">
      <w:marLeft w:val="0"/>
      <w:marRight w:val="0"/>
      <w:marTop w:val="0"/>
      <w:marBottom w:val="0"/>
      <w:divBdr>
        <w:top w:val="none" w:sz="0" w:space="0" w:color="auto"/>
        <w:left w:val="none" w:sz="0" w:space="0" w:color="auto"/>
        <w:bottom w:val="none" w:sz="0" w:space="0" w:color="auto"/>
        <w:right w:val="none" w:sz="0" w:space="0" w:color="auto"/>
      </w:divBdr>
      <w:divsChild>
        <w:div w:id="1109006869">
          <w:marLeft w:val="547"/>
          <w:marRight w:val="0"/>
          <w:marTop w:val="0"/>
          <w:marBottom w:val="0"/>
          <w:divBdr>
            <w:top w:val="none" w:sz="0" w:space="0" w:color="auto"/>
            <w:left w:val="none" w:sz="0" w:space="0" w:color="auto"/>
            <w:bottom w:val="none" w:sz="0" w:space="0" w:color="auto"/>
            <w:right w:val="none" w:sz="0" w:space="0" w:color="auto"/>
          </w:divBdr>
        </w:div>
        <w:div w:id="1109006871">
          <w:marLeft w:val="547"/>
          <w:marRight w:val="0"/>
          <w:marTop w:val="0"/>
          <w:marBottom w:val="0"/>
          <w:divBdr>
            <w:top w:val="none" w:sz="0" w:space="0" w:color="auto"/>
            <w:left w:val="none" w:sz="0" w:space="0" w:color="auto"/>
            <w:bottom w:val="none" w:sz="0" w:space="0" w:color="auto"/>
            <w:right w:val="none" w:sz="0" w:space="0" w:color="auto"/>
          </w:divBdr>
        </w:div>
        <w:div w:id="1109006873">
          <w:marLeft w:val="547"/>
          <w:marRight w:val="0"/>
          <w:marTop w:val="0"/>
          <w:marBottom w:val="0"/>
          <w:divBdr>
            <w:top w:val="none" w:sz="0" w:space="0" w:color="auto"/>
            <w:left w:val="none" w:sz="0" w:space="0" w:color="auto"/>
            <w:bottom w:val="none" w:sz="0" w:space="0" w:color="auto"/>
            <w:right w:val="none" w:sz="0" w:space="0" w:color="auto"/>
          </w:divBdr>
        </w:div>
        <w:div w:id="1109006906">
          <w:marLeft w:val="547"/>
          <w:marRight w:val="0"/>
          <w:marTop w:val="0"/>
          <w:marBottom w:val="0"/>
          <w:divBdr>
            <w:top w:val="none" w:sz="0" w:space="0" w:color="auto"/>
            <w:left w:val="none" w:sz="0" w:space="0" w:color="auto"/>
            <w:bottom w:val="none" w:sz="0" w:space="0" w:color="auto"/>
            <w:right w:val="none" w:sz="0" w:space="0" w:color="auto"/>
          </w:divBdr>
        </w:div>
        <w:div w:id="1109006921">
          <w:marLeft w:val="547"/>
          <w:marRight w:val="0"/>
          <w:marTop w:val="0"/>
          <w:marBottom w:val="0"/>
          <w:divBdr>
            <w:top w:val="none" w:sz="0" w:space="0" w:color="auto"/>
            <w:left w:val="none" w:sz="0" w:space="0" w:color="auto"/>
            <w:bottom w:val="none" w:sz="0" w:space="0" w:color="auto"/>
            <w:right w:val="none" w:sz="0" w:space="0" w:color="auto"/>
          </w:divBdr>
        </w:div>
        <w:div w:id="1109006927">
          <w:marLeft w:val="547"/>
          <w:marRight w:val="0"/>
          <w:marTop w:val="0"/>
          <w:marBottom w:val="0"/>
          <w:divBdr>
            <w:top w:val="none" w:sz="0" w:space="0" w:color="auto"/>
            <w:left w:val="none" w:sz="0" w:space="0" w:color="auto"/>
            <w:bottom w:val="none" w:sz="0" w:space="0" w:color="auto"/>
            <w:right w:val="none" w:sz="0" w:space="0" w:color="auto"/>
          </w:divBdr>
        </w:div>
      </w:divsChild>
    </w:div>
    <w:div w:id="1109006902">
      <w:marLeft w:val="0"/>
      <w:marRight w:val="0"/>
      <w:marTop w:val="0"/>
      <w:marBottom w:val="0"/>
      <w:divBdr>
        <w:top w:val="none" w:sz="0" w:space="0" w:color="auto"/>
        <w:left w:val="none" w:sz="0" w:space="0" w:color="auto"/>
        <w:bottom w:val="none" w:sz="0" w:space="0" w:color="auto"/>
        <w:right w:val="none" w:sz="0" w:space="0" w:color="auto"/>
      </w:divBdr>
    </w:div>
    <w:div w:id="1109006903">
      <w:marLeft w:val="0"/>
      <w:marRight w:val="0"/>
      <w:marTop w:val="0"/>
      <w:marBottom w:val="0"/>
      <w:divBdr>
        <w:top w:val="none" w:sz="0" w:space="0" w:color="auto"/>
        <w:left w:val="none" w:sz="0" w:space="0" w:color="auto"/>
        <w:bottom w:val="none" w:sz="0" w:space="0" w:color="auto"/>
        <w:right w:val="none" w:sz="0" w:space="0" w:color="auto"/>
      </w:divBdr>
    </w:div>
    <w:div w:id="1109006904">
      <w:marLeft w:val="0"/>
      <w:marRight w:val="0"/>
      <w:marTop w:val="0"/>
      <w:marBottom w:val="0"/>
      <w:divBdr>
        <w:top w:val="none" w:sz="0" w:space="0" w:color="auto"/>
        <w:left w:val="none" w:sz="0" w:space="0" w:color="auto"/>
        <w:bottom w:val="none" w:sz="0" w:space="0" w:color="auto"/>
        <w:right w:val="none" w:sz="0" w:space="0" w:color="auto"/>
      </w:divBdr>
    </w:div>
    <w:div w:id="1109006905">
      <w:marLeft w:val="0"/>
      <w:marRight w:val="0"/>
      <w:marTop w:val="0"/>
      <w:marBottom w:val="0"/>
      <w:divBdr>
        <w:top w:val="none" w:sz="0" w:space="0" w:color="auto"/>
        <w:left w:val="none" w:sz="0" w:space="0" w:color="auto"/>
        <w:bottom w:val="none" w:sz="0" w:space="0" w:color="auto"/>
        <w:right w:val="none" w:sz="0" w:space="0" w:color="auto"/>
      </w:divBdr>
    </w:div>
    <w:div w:id="1109006907">
      <w:marLeft w:val="0"/>
      <w:marRight w:val="0"/>
      <w:marTop w:val="0"/>
      <w:marBottom w:val="0"/>
      <w:divBdr>
        <w:top w:val="none" w:sz="0" w:space="0" w:color="auto"/>
        <w:left w:val="none" w:sz="0" w:space="0" w:color="auto"/>
        <w:bottom w:val="none" w:sz="0" w:space="0" w:color="auto"/>
        <w:right w:val="none" w:sz="0" w:space="0" w:color="auto"/>
      </w:divBdr>
    </w:div>
    <w:div w:id="1109006908">
      <w:marLeft w:val="0"/>
      <w:marRight w:val="0"/>
      <w:marTop w:val="0"/>
      <w:marBottom w:val="0"/>
      <w:divBdr>
        <w:top w:val="none" w:sz="0" w:space="0" w:color="auto"/>
        <w:left w:val="none" w:sz="0" w:space="0" w:color="auto"/>
        <w:bottom w:val="none" w:sz="0" w:space="0" w:color="auto"/>
        <w:right w:val="none" w:sz="0" w:space="0" w:color="auto"/>
      </w:divBdr>
    </w:div>
    <w:div w:id="1109006909">
      <w:marLeft w:val="0"/>
      <w:marRight w:val="0"/>
      <w:marTop w:val="0"/>
      <w:marBottom w:val="0"/>
      <w:divBdr>
        <w:top w:val="none" w:sz="0" w:space="0" w:color="auto"/>
        <w:left w:val="none" w:sz="0" w:space="0" w:color="auto"/>
        <w:bottom w:val="none" w:sz="0" w:space="0" w:color="auto"/>
        <w:right w:val="none" w:sz="0" w:space="0" w:color="auto"/>
      </w:divBdr>
    </w:div>
    <w:div w:id="1109006910">
      <w:marLeft w:val="0"/>
      <w:marRight w:val="0"/>
      <w:marTop w:val="0"/>
      <w:marBottom w:val="0"/>
      <w:divBdr>
        <w:top w:val="none" w:sz="0" w:space="0" w:color="auto"/>
        <w:left w:val="none" w:sz="0" w:space="0" w:color="auto"/>
        <w:bottom w:val="none" w:sz="0" w:space="0" w:color="auto"/>
        <w:right w:val="none" w:sz="0" w:space="0" w:color="auto"/>
      </w:divBdr>
    </w:div>
    <w:div w:id="1109006911">
      <w:marLeft w:val="0"/>
      <w:marRight w:val="0"/>
      <w:marTop w:val="0"/>
      <w:marBottom w:val="0"/>
      <w:divBdr>
        <w:top w:val="none" w:sz="0" w:space="0" w:color="auto"/>
        <w:left w:val="none" w:sz="0" w:space="0" w:color="auto"/>
        <w:bottom w:val="none" w:sz="0" w:space="0" w:color="auto"/>
        <w:right w:val="none" w:sz="0" w:space="0" w:color="auto"/>
      </w:divBdr>
    </w:div>
    <w:div w:id="1109006912">
      <w:marLeft w:val="0"/>
      <w:marRight w:val="0"/>
      <w:marTop w:val="0"/>
      <w:marBottom w:val="0"/>
      <w:divBdr>
        <w:top w:val="none" w:sz="0" w:space="0" w:color="auto"/>
        <w:left w:val="none" w:sz="0" w:space="0" w:color="auto"/>
        <w:bottom w:val="none" w:sz="0" w:space="0" w:color="auto"/>
        <w:right w:val="none" w:sz="0" w:space="0" w:color="auto"/>
      </w:divBdr>
    </w:div>
    <w:div w:id="1109006913">
      <w:marLeft w:val="0"/>
      <w:marRight w:val="0"/>
      <w:marTop w:val="0"/>
      <w:marBottom w:val="0"/>
      <w:divBdr>
        <w:top w:val="none" w:sz="0" w:space="0" w:color="auto"/>
        <w:left w:val="none" w:sz="0" w:space="0" w:color="auto"/>
        <w:bottom w:val="none" w:sz="0" w:space="0" w:color="auto"/>
        <w:right w:val="none" w:sz="0" w:space="0" w:color="auto"/>
      </w:divBdr>
    </w:div>
    <w:div w:id="1109006915">
      <w:marLeft w:val="0"/>
      <w:marRight w:val="0"/>
      <w:marTop w:val="0"/>
      <w:marBottom w:val="0"/>
      <w:divBdr>
        <w:top w:val="none" w:sz="0" w:space="0" w:color="auto"/>
        <w:left w:val="none" w:sz="0" w:space="0" w:color="auto"/>
        <w:bottom w:val="none" w:sz="0" w:space="0" w:color="auto"/>
        <w:right w:val="none" w:sz="0" w:space="0" w:color="auto"/>
      </w:divBdr>
    </w:div>
    <w:div w:id="1109006916">
      <w:marLeft w:val="0"/>
      <w:marRight w:val="0"/>
      <w:marTop w:val="0"/>
      <w:marBottom w:val="0"/>
      <w:divBdr>
        <w:top w:val="none" w:sz="0" w:space="0" w:color="auto"/>
        <w:left w:val="none" w:sz="0" w:space="0" w:color="auto"/>
        <w:bottom w:val="none" w:sz="0" w:space="0" w:color="auto"/>
        <w:right w:val="none" w:sz="0" w:space="0" w:color="auto"/>
      </w:divBdr>
    </w:div>
    <w:div w:id="1109006917">
      <w:marLeft w:val="0"/>
      <w:marRight w:val="0"/>
      <w:marTop w:val="0"/>
      <w:marBottom w:val="0"/>
      <w:divBdr>
        <w:top w:val="none" w:sz="0" w:space="0" w:color="auto"/>
        <w:left w:val="none" w:sz="0" w:space="0" w:color="auto"/>
        <w:bottom w:val="none" w:sz="0" w:space="0" w:color="auto"/>
        <w:right w:val="none" w:sz="0" w:space="0" w:color="auto"/>
      </w:divBdr>
    </w:div>
    <w:div w:id="1109006918">
      <w:marLeft w:val="0"/>
      <w:marRight w:val="0"/>
      <w:marTop w:val="0"/>
      <w:marBottom w:val="0"/>
      <w:divBdr>
        <w:top w:val="none" w:sz="0" w:space="0" w:color="auto"/>
        <w:left w:val="none" w:sz="0" w:space="0" w:color="auto"/>
        <w:bottom w:val="none" w:sz="0" w:space="0" w:color="auto"/>
        <w:right w:val="none" w:sz="0" w:space="0" w:color="auto"/>
      </w:divBdr>
    </w:div>
    <w:div w:id="1109006919">
      <w:marLeft w:val="0"/>
      <w:marRight w:val="0"/>
      <w:marTop w:val="0"/>
      <w:marBottom w:val="0"/>
      <w:divBdr>
        <w:top w:val="none" w:sz="0" w:space="0" w:color="auto"/>
        <w:left w:val="none" w:sz="0" w:space="0" w:color="auto"/>
        <w:bottom w:val="none" w:sz="0" w:space="0" w:color="auto"/>
        <w:right w:val="none" w:sz="0" w:space="0" w:color="auto"/>
      </w:divBdr>
    </w:div>
    <w:div w:id="1109006920">
      <w:marLeft w:val="0"/>
      <w:marRight w:val="0"/>
      <w:marTop w:val="0"/>
      <w:marBottom w:val="0"/>
      <w:divBdr>
        <w:top w:val="none" w:sz="0" w:space="0" w:color="auto"/>
        <w:left w:val="none" w:sz="0" w:space="0" w:color="auto"/>
        <w:bottom w:val="none" w:sz="0" w:space="0" w:color="auto"/>
        <w:right w:val="none" w:sz="0" w:space="0" w:color="auto"/>
      </w:divBdr>
    </w:div>
    <w:div w:id="1109006922">
      <w:marLeft w:val="0"/>
      <w:marRight w:val="0"/>
      <w:marTop w:val="0"/>
      <w:marBottom w:val="0"/>
      <w:divBdr>
        <w:top w:val="none" w:sz="0" w:space="0" w:color="auto"/>
        <w:left w:val="none" w:sz="0" w:space="0" w:color="auto"/>
        <w:bottom w:val="none" w:sz="0" w:space="0" w:color="auto"/>
        <w:right w:val="none" w:sz="0" w:space="0" w:color="auto"/>
      </w:divBdr>
    </w:div>
    <w:div w:id="1109006923">
      <w:marLeft w:val="0"/>
      <w:marRight w:val="0"/>
      <w:marTop w:val="0"/>
      <w:marBottom w:val="0"/>
      <w:divBdr>
        <w:top w:val="none" w:sz="0" w:space="0" w:color="auto"/>
        <w:left w:val="none" w:sz="0" w:space="0" w:color="auto"/>
        <w:bottom w:val="none" w:sz="0" w:space="0" w:color="auto"/>
        <w:right w:val="none" w:sz="0" w:space="0" w:color="auto"/>
      </w:divBdr>
    </w:div>
    <w:div w:id="1109006924">
      <w:marLeft w:val="0"/>
      <w:marRight w:val="0"/>
      <w:marTop w:val="0"/>
      <w:marBottom w:val="0"/>
      <w:divBdr>
        <w:top w:val="none" w:sz="0" w:space="0" w:color="auto"/>
        <w:left w:val="none" w:sz="0" w:space="0" w:color="auto"/>
        <w:bottom w:val="none" w:sz="0" w:space="0" w:color="auto"/>
        <w:right w:val="none" w:sz="0" w:space="0" w:color="auto"/>
      </w:divBdr>
    </w:div>
    <w:div w:id="1109006925">
      <w:marLeft w:val="0"/>
      <w:marRight w:val="0"/>
      <w:marTop w:val="0"/>
      <w:marBottom w:val="0"/>
      <w:divBdr>
        <w:top w:val="none" w:sz="0" w:space="0" w:color="auto"/>
        <w:left w:val="none" w:sz="0" w:space="0" w:color="auto"/>
        <w:bottom w:val="none" w:sz="0" w:space="0" w:color="auto"/>
        <w:right w:val="none" w:sz="0" w:space="0" w:color="auto"/>
      </w:divBdr>
    </w:div>
    <w:div w:id="1109006926">
      <w:marLeft w:val="0"/>
      <w:marRight w:val="0"/>
      <w:marTop w:val="0"/>
      <w:marBottom w:val="0"/>
      <w:divBdr>
        <w:top w:val="none" w:sz="0" w:space="0" w:color="auto"/>
        <w:left w:val="none" w:sz="0" w:space="0" w:color="auto"/>
        <w:bottom w:val="none" w:sz="0" w:space="0" w:color="auto"/>
        <w:right w:val="none" w:sz="0" w:space="0" w:color="auto"/>
      </w:divBdr>
    </w:div>
    <w:div w:id="1109006929">
      <w:marLeft w:val="0"/>
      <w:marRight w:val="0"/>
      <w:marTop w:val="0"/>
      <w:marBottom w:val="0"/>
      <w:divBdr>
        <w:top w:val="none" w:sz="0" w:space="0" w:color="auto"/>
        <w:left w:val="none" w:sz="0" w:space="0" w:color="auto"/>
        <w:bottom w:val="none" w:sz="0" w:space="0" w:color="auto"/>
        <w:right w:val="none" w:sz="0" w:space="0" w:color="auto"/>
      </w:divBdr>
    </w:div>
    <w:div w:id="1109006930">
      <w:marLeft w:val="0"/>
      <w:marRight w:val="0"/>
      <w:marTop w:val="0"/>
      <w:marBottom w:val="0"/>
      <w:divBdr>
        <w:top w:val="none" w:sz="0" w:space="0" w:color="auto"/>
        <w:left w:val="none" w:sz="0" w:space="0" w:color="auto"/>
        <w:bottom w:val="none" w:sz="0" w:space="0" w:color="auto"/>
        <w:right w:val="none" w:sz="0" w:space="0" w:color="auto"/>
      </w:divBdr>
    </w:div>
    <w:div w:id="1109006931">
      <w:marLeft w:val="0"/>
      <w:marRight w:val="0"/>
      <w:marTop w:val="0"/>
      <w:marBottom w:val="0"/>
      <w:divBdr>
        <w:top w:val="none" w:sz="0" w:space="0" w:color="auto"/>
        <w:left w:val="none" w:sz="0" w:space="0" w:color="auto"/>
        <w:bottom w:val="none" w:sz="0" w:space="0" w:color="auto"/>
        <w:right w:val="none" w:sz="0" w:space="0" w:color="auto"/>
      </w:divBdr>
    </w:div>
    <w:div w:id="1109006932">
      <w:marLeft w:val="0"/>
      <w:marRight w:val="0"/>
      <w:marTop w:val="0"/>
      <w:marBottom w:val="0"/>
      <w:divBdr>
        <w:top w:val="none" w:sz="0" w:space="0" w:color="auto"/>
        <w:left w:val="none" w:sz="0" w:space="0" w:color="auto"/>
        <w:bottom w:val="none" w:sz="0" w:space="0" w:color="auto"/>
        <w:right w:val="none" w:sz="0" w:space="0" w:color="auto"/>
      </w:divBdr>
    </w:div>
    <w:div w:id="1109006933">
      <w:marLeft w:val="0"/>
      <w:marRight w:val="0"/>
      <w:marTop w:val="0"/>
      <w:marBottom w:val="0"/>
      <w:divBdr>
        <w:top w:val="none" w:sz="0" w:space="0" w:color="auto"/>
        <w:left w:val="none" w:sz="0" w:space="0" w:color="auto"/>
        <w:bottom w:val="none" w:sz="0" w:space="0" w:color="auto"/>
        <w:right w:val="none" w:sz="0" w:space="0" w:color="auto"/>
      </w:divBdr>
    </w:div>
    <w:div w:id="1109006934">
      <w:marLeft w:val="0"/>
      <w:marRight w:val="0"/>
      <w:marTop w:val="0"/>
      <w:marBottom w:val="0"/>
      <w:divBdr>
        <w:top w:val="none" w:sz="0" w:space="0" w:color="auto"/>
        <w:left w:val="none" w:sz="0" w:space="0" w:color="auto"/>
        <w:bottom w:val="none" w:sz="0" w:space="0" w:color="auto"/>
        <w:right w:val="none" w:sz="0" w:space="0" w:color="auto"/>
      </w:divBdr>
    </w:div>
    <w:div w:id="1115097730">
      <w:bodyDiv w:val="1"/>
      <w:marLeft w:val="0"/>
      <w:marRight w:val="0"/>
      <w:marTop w:val="0"/>
      <w:marBottom w:val="0"/>
      <w:divBdr>
        <w:top w:val="none" w:sz="0" w:space="0" w:color="auto"/>
        <w:left w:val="none" w:sz="0" w:space="0" w:color="auto"/>
        <w:bottom w:val="none" w:sz="0" w:space="0" w:color="auto"/>
        <w:right w:val="none" w:sz="0" w:space="0" w:color="auto"/>
      </w:divBdr>
    </w:div>
    <w:div w:id="1132595572">
      <w:bodyDiv w:val="1"/>
      <w:marLeft w:val="0"/>
      <w:marRight w:val="0"/>
      <w:marTop w:val="0"/>
      <w:marBottom w:val="0"/>
      <w:divBdr>
        <w:top w:val="none" w:sz="0" w:space="0" w:color="auto"/>
        <w:left w:val="none" w:sz="0" w:space="0" w:color="auto"/>
        <w:bottom w:val="none" w:sz="0" w:space="0" w:color="auto"/>
        <w:right w:val="none" w:sz="0" w:space="0" w:color="auto"/>
      </w:divBdr>
    </w:div>
    <w:div w:id="1150288976">
      <w:bodyDiv w:val="1"/>
      <w:marLeft w:val="0"/>
      <w:marRight w:val="0"/>
      <w:marTop w:val="0"/>
      <w:marBottom w:val="0"/>
      <w:divBdr>
        <w:top w:val="none" w:sz="0" w:space="0" w:color="auto"/>
        <w:left w:val="none" w:sz="0" w:space="0" w:color="auto"/>
        <w:bottom w:val="none" w:sz="0" w:space="0" w:color="auto"/>
        <w:right w:val="none" w:sz="0" w:space="0" w:color="auto"/>
      </w:divBdr>
    </w:div>
    <w:div w:id="1153137592">
      <w:bodyDiv w:val="1"/>
      <w:marLeft w:val="0"/>
      <w:marRight w:val="0"/>
      <w:marTop w:val="0"/>
      <w:marBottom w:val="0"/>
      <w:divBdr>
        <w:top w:val="none" w:sz="0" w:space="0" w:color="auto"/>
        <w:left w:val="none" w:sz="0" w:space="0" w:color="auto"/>
        <w:bottom w:val="none" w:sz="0" w:space="0" w:color="auto"/>
        <w:right w:val="none" w:sz="0" w:space="0" w:color="auto"/>
      </w:divBdr>
    </w:div>
    <w:div w:id="1156533459">
      <w:bodyDiv w:val="1"/>
      <w:marLeft w:val="0"/>
      <w:marRight w:val="0"/>
      <w:marTop w:val="0"/>
      <w:marBottom w:val="0"/>
      <w:divBdr>
        <w:top w:val="none" w:sz="0" w:space="0" w:color="auto"/>
        <w:left w:val="none" w:sz="0" w:space="0" w:color="auto"/>
        <w:bottom w:val="none" w:sz="0" w:space="0" w:color="auto"/>
        <w:right w:val="none" w:sz="0" w:space="0" w:color="auto"/>
      </w:divBdr>
    </w:div>
    <w:div w:id="1156648041">
      <w:bodyDiv w:val="1"/>
      <w:marLeft w:val="0"/>
      <w:marRight w:val="0"/>
      <w:marTop w:val="0"/>
      <w:marBottom w:val="0"/>
      <w:divBdr>
        <w:top w:val="none" w:sz="0" w:space="0" w:color="auto"/>
        <w:left w:val="none" w:sz="0" w:space="0" w:color="auto"/>
        <w:bottom w:val="none" w:sz="0" w:space="0" w:color="auto"/>
        <w:right w:val="none" w:sz="0" w:space="0" w:color="auto"/>
      </w:divBdr>
    </w:div>
    <w:div w:id="1156799753">
      <w:bodyDiv w:val="1"/>
      <w:marLeft w:val="0"/>
      <w:marRight w:val="0"/>
      <w:marTop w:val="0"/>
      <w:marBottom w:val="0"/>
      <w:divBdr>
        <w:top w:val="none" w:sz="0" w:space="0" w:color="auto"/>
        <w:left w:val="none" w:sz="0" w:space="0" w:color="auto"/>
        <w:bottom w:val="none" w:sz="0" w:space="0" w:color="auto"/>
        <w:right w:val="none" w:sz="0" w:space="0" w:color="auto"/>
      </w:divBdr>
    </w:div>
    <w:div w:id="1168712619">
      <w:bodyDiv w:val="1"/>
      <w:marLeft w:val="0"/>
      <w:marRight w:val="0"/>
      <w:marTop w:val="0"/>
      <w:marBottom w:val="0"/>
      <w:divBdr>
        <w:top w:val="none" w:sz="0" w:space="0" w:color="auto"/>
        <w:left w:val="none" w:sz="0" w:space="0" w:color="auto"/>
        <w:bottom w:val="none" w:sz="0" w:space="0" w:color="auto"/>
        <w:right w:val="none" w:sz="0" w:space="0" w:color="auto"/>
      </w:divBdr>
    </w:div>
    <w:div w:id="1176311072">
      <w:bodyDiv w:val="1"/>
      <w:marLeft w:val="0"/>
      <w:marRight w:val="0"/>
      <w:marTop w:val="0"/>
      <w:marBottom w:val="0"/>
      <w:divBdr>
        <w:top w:val="none" w:sz="0" w:space="0" w:color="auto"/>
        <w:left w:val="none" w:sz="0" w:space="0" w:color="auto"/>
        <w:bottom w:val="none" w:sz="0" w:space="0" w:color="auto"/>
        <w:right w:val="none" w:sz="0" w:space="0" w:color="auto"/>
      </w:divBdr>
    </w:div>
    <w:div w:id="1179393761">
      <w:bodyDiv w:val="1"/>
      <w:marLeft w:val="0"/>
      <w:marRight w:val="0"/>
      <w:marTop w:val="0"/>
      <w:marBottom w:val="0"/>
      <w:divBdr>
        <w:top w:val="none" w:sz="0" w:space="0" w:color="auto"/>
        <w:left w:val="none" w:sz="0" w:space="0" w:color="auto"/>
        <w:bottom w:val="none" w:sz="0" w:space="0" w:color="auto"/>
        <w:right w:val="none" w:sz="0" w:space="0" w:color="auto"/>
      </w:divBdr>
    </w:div>
    <w:div w:id="1194150128">
      <w:bodyDiv w:val="1"/>
      <w:marLeft w:val="0"/>
      <w:marRight w:val="0"/>
      <w:marTop w:val="0"/>
      <w:marBottom w:val="0"/>
      <w:divBdr>
        <w:top w:val="none" w:sz="0" w:space="0" w:color="auto"/>
        <w:left w:val="none" w:sz="0" w:space="0" w:color="auto"/>
        <w:bottom w:val="none" w:sz="0" w:space="0" w:color="auto"/>
        <w:right w:val="none" w:sz="0" w:space="0" w:color="auto"/>
      </w:divBdr>
    </w:div>
    <w:div w:id="1196038726">
      <w:bodyDiv w:val="1"/>
      <w:marLeft w:val="0"/>
      <w:marRight w:val="0"/>
      <w:marTop w:val="0"/>
      <w:marBottom w:val="0"/>
      <w:divBdr>
        <w:top w:val="none" w:sz="0" w:space="0" w:color="auto"/>
        <w:left w:val="none" w:sz="0" w:space="0" w:color="auto"/>
        <w:bottom w:val="none" w:sz="0" w:space="0" w:color="auto"/>
        <w:right w:val="none" w:sz="0" w:space="0" w:color="auto"/>
      </w:divBdr>
    </w:div>
    <w:div w:id="1208958428">
      <w:bodyDiv w:val="1"/>
      <w:marLeft w:val="0"/>
      <w:marRight w:val="0"/>
      <w:marTop w:val="0"/>
      <w:marBottom w:val="0"/>
      <w:divBdr>
        <w:top w:val="none" w:sz="0" w:space="0" w:color="auto"/>
        <w:left w:val="none" w:sz="0" w:space="0" w:color="auto"/>
        <w:bottom w:val="none" w:sz="0" w:space="0" w:color="auto"/>
        <w:right w:val="none" w:sz="0" w:space="0" w:color="auto"/>
      </w:divBdr>
    </w:div>
    <w:div w:id="1217736577">
      <w:bodyDiv w:val="1"/>
      <w:marLeft w:val="0"/>
      <w:marRight w:val="0"/>
      <w:marTop w:val="0"/>
      <w:marBottom w:val="0"/>
      <w:divBdr>
        <w:top w:val="none" w:sz="0" w:space="0" w:color="auto"/>
        <w:left w:val="none" w:sz="0" w:space="0" w:color="auto"/>
        <w:bottom w:val="none" w:sz="0" w:space="0" w:color="auto"/>
        <w:right w:val="none" w:sz="0" w:space="0" w:color="auto"/>
      </w:divBdr>
    </w:div>
    <w:div w:id="1221791112">
      <w:bodyDiv w:val="1"/>
      <w:marLeft w:val="0"/>
      <w:marRight w:val="0"/>
      <w:marTop w:val="0"/>
      <w:marBottom w:val="0"/>
      <w:divBdr>
        <w:top w:val="none" w:sz="0" w:space="0" w:color="auto"/>
        <w:left w:val="none" w:sz="0" w:space="0" w:color="auto"/>
        <w:bottom w:val="none" w:sz="0" w:space="0" w:color="auto"/>
        <w:right w:val="none" w:sz="0" w:space="0" w:color="auto"/>
      </w:divBdr>
    </w:div>
    <w:div w:id="1234270592">
      <w:bodyDiv w:val="1"/>
      <w:marLeft w:val="0"/>
      <w:marRight w:val="0"/>
      <w:marTop w:val="0"/>
      <w:marBottom w:val="0"/>
      <w:divBdr>
        <w:top w:val="none" w:sz="0" w:space="0" w:color="auto"/>
        <w:left w:val="none" w:sz="0" w:space="0" w:color="auto"/>
        <w:bottom w:val="none" w:sz="0" w:space="0" w:color="auto"/>
        <w:right w:val="none" w:sz="0" w:space="0" w:color="auto"/>
      </w:divBdr>
    </w:div>
    <w:div w:id="1239636014">
      <w:bodyDiv w:val="1"/>
      <w:marLeft w:val="0"/>
      <w:marRight w:val="0"/>
      <w:marTop w:val="0"/>
      <w:marBottom w:val="0"/>
      <w:divBdr>
        <w:top w:val="none" w:sz="0" w:space="0" w:color="auto"/>
        <w:left w:val="none" w:sz="0" w:space="0" w:color="auto"/>
        <w:bottom w:val="none" w:sz="0" w:space="0" w:color="auto"/>
        <w:right w:val="none" w:sz="0" w:space="0" w:color="auto"/>
      </w:divBdr>
    </w:div>
    <w:div w:id="1240100093">
      <w:bodyDiv w:val="1"/>
      <w:marLeft w:val="0"/>
      <w:marRight w:val="0"/>
      <w:marTop w:val="0"/>
      <w:marBottom w:val="0"/>
      <w:divBdr>
        <w:top w:val="none" w:sz="0" w:space="0" w:color="auto"/>
        <w:left w:val="none" w:sz="0" w:space="0" w:color="auto"/>
        <w:bottom w:val="none" w:sz="0" w:space="0" w:color="auto"/>
        <w:right w:val="none" w:sz="0" w:space="0" w:color="auto"/>
      </w:divBdr>
    </w:div>
    <w:div w:id="1253663866">
      <w:bodyDiv w:val="1"/>
      <w:marLeft w:val="0"/>
      <w:marRight w:val="0"/>
      <w:marTop w:val="0"/>
      <w:marBottom w:val="0"/>
      <w:divBdr>
        <w:top w:val="none" w:sz="0" w:space="0" w:color="auto"/>
        <w:left w:val="none" w:sz="0" w:space="0" w:color="auto"/>
        <w:bottom w:val="none" w:sz="0" w:space="0" w:color="auto"/>
        <w:right w:val="none" w:sz="0" w:space="0" w:color="auto"/>
      </w:divBdr>
    </w:div>
    <w:div w:id="1258903453">
      <w:bodyDiv w:val="1"/>
      <w:marLeft w:val="0"/>
      <w:marRight w:val="0"/>
      <w:marTop w:val="0"/>
      <w:marBottom w:val="0"/>
      <w:divBdr>
        <w:top w:val="none" w:sz="0" w:space="0" w:color="auto"/>
        <w:left w:val="none" w:sz="0" w:space="0" w:color="auto"/>
        <w:bottom w:val="none" w:sz="0" w:space="0" w:color="auto"/>
        <w:right w:val="none" w:sz="0" w:space="0" w:color="auto"/>
      </w:divBdr>
    </w:div>
    <w:div w:id="1270622308">
      <w:bodyDiv w:val="1"/>
      <w:marLeft w:val="0"/>
      <w:marRight w:val="0"/>
      <w:marTop w:val="0"/>
      <w:marBottom w:val="0"/>
      <w:divBdr>
        <w:top w:val="none" w:sz="0" w:space="0" w:color="auto"/>
        <w:left w:val="none" w:sz="0" w:space="0" w:color="auto"/>
        <w:bottom w:val="none" w:sz="0" w:space="0" w:color="auto"/>
        <w:right w:val="none" w:sz="0" w:space="0" w:color="auto"/>
      </w:divBdr>
    </w:div>
    <w:div w:id="1273245890">
      <w:bodyDiv w:val="1"/>
      <w:marLeft w:val="0"/>
      <w:marRight w:val="0"/>
      <w:marTop w:val="0"/>
      <w:marBottom w:val="0"/>
      <w:divBdr>
        <w:top w:val="none" w:sz="0" w:space="0" w:color="auto"/>
        <w:left w:val="none" w:sz="0" w:space="0" w:color="auto"/>
        <w:bottom w:val="none" w:sz="0" w:space="0" w:color="auto"/>
        <w:right w:val="none" w:sz="0" w:space="0" w:color="auto"/>
      </w:divBdr>
    </w:div>
    <w:div w:id="1274358686">
      <w:bodyDiv w:val="1"/>
      <w:marLeft w:val="0"/>
      <w:marRight w:val="0"/>
      <w:marTop w:val="0"/>
      <w:marBottom w:val="0"/>
      <w:divBdr>
        <w:top w:val="none" w:sz="0" w:space="0" w:color="auto"/>
        <w:left w:val="none" w:sz="0" w:space="0" w:color="auto"/>
        <w:bottom w:val="none" w:sz="0" w:space="0" w:color="auto"/>
        <w:right w:val="none" w:sz="0" w:space="0" w:color="auto"/>
      </w:divBdr>
    </w:div>
    <w:div w:id="1285619910">
      <w:bodyDiv w:val="1"/>
      <w:marLeft w:val="0"/>
      <w:marRight w:val="0"/>
      <w:marTop w:val="0"/>
      <w:marBottom w:val="0"/>
      <w:divBdr>
        <w:top w:val="none" w:sz="0" w:space="0" w:color="auto"/>
        <w:left w:val="none" w:sz="0" w:space="0" w:color="auto"/>
        <w:bottom w:val="none" w:sz="0" w:space="0" w:color="auto"/>
        <w:right w:val="none" w:sz="0" w:space="0" w:color="auto"/>
      </w:divBdr>
    </w:div>
    <w:div w:id="1290821004">
      <w:bodyDiv w:val="1"/>
      <w:marLeft w:val="0"/>
      <w:marRight w:val="0"/>
      <w:marTop w:val="0"/>
      <w:marBottom w:val="0"/>
      <w:divBdr>
        <w:top w:val="none" w:sz="0" w:space="0" w:color="auto"/>
        <w:left w:val="none" w:sz="0" w:space="0" w:color="auto"/>
        <w:bottom w:val="none" w:sz="0" w:space="0" w:color="auto"/>
        <w:right w:val="none" w:sz="0" w:space="0" w:color="auto"/>
      </w:divBdr>
    </w:div>
    <w:div w:id="1321885052">
      <w:bodyDiv w:val="1"/>
      <w:marLeft w:val="0"/>
      <w:marRight w:val="0"/>
      <w:marTop w:val="0"/>
      <w:marBottom w:val="0"/>
      <w:divBdr>
        <w:top w:val="none" w:sz="0" w:space="0" w:color="auto"/>
        <w:left w:val="none" w:sz="0" w:space="0" w:color="auto"/>
        <w:bottom w:val="none" w:sz="0" w:space="0" w:color="auto"/>
        <w:right w:val="none" w:sz="0" w:space="0" w:color="auto"/>
      </w:divBdr>
    </w:div>
    <w:div w:id="1330717763">
      <w:bodyDiv w:val="1"/>
      <w:marLeft w:val="0"/>
      <w:marRight w:val="0"/>
      <w:marTop w:val="0"/>
      <w:marBottom w:val="0"/>
      <w:divBdr>
        <w:top w:val="none" w:sz="0" w:space="0" w:color="auto"/>
        <w:left w:val="none" w:sz="0" w:space="0" w:color="auto"/>
        <w:bottom w:val="none" w:sz="0" w:space="0" w:color="auto"/>
        <w:right w:val="none" w:sz="0" w:space="0" w:color="auto"/>
      </w:divBdr>
    </w:div>
    <w:div w:id="1337729584">
      <w:bodyDiv w:val="1"/>
      <w:marLeft w:val="0"/>
      <w:marRight w:val="0"/>
      <w:marTop w:val="0"/>
      <w:marBottom w:val="0"/>
      <w:divBdr>
        <w:top w:val="none" w:sz="0" w:space="0" w:color="auto"/>
        <w:left w:val="none" w:sz="0" w:space="0" w:color="auto"/>
        <w:bottom w:val="none" w:sz="0" w:space="0" w:color="auto"/>
        <w:right w:val="none" w:sz="0" w:space="0" w:color="auto"/>
      </w:divBdr>
    </w:div>
    <w:div w:id="1346903910">
      <w:bodyDiv w:val="1"/>
      <w:marLeft w:val="0"/>
      <w:marRight w:val="0"/>
      <w:marTop w:val="0"/>
      <w:marBottom w:val="0"/>
      <w:divBdr>
        <w:top w:val="none" w:sz="0" w:space="0" w:color="auto"/>
        <w:left w:val="none" w:sz="0" w:space="0" w:color="auto"/>
        <w:bottom w:val="none" w:sz="0" w:space="0" w:color="auto"/>
        <w:right w:val="none" w:sz="0" w:space="0" w:color="auto"/>
      </w:divBdr>
    </w:div>
    <w:div w:id="1352874164">
      <w:bodyDiv w:val="1"/>
      <w:marLeft w:val="0"/>
      <w:marRight w:val="0"/>
      <w:marTop w:val="0"/>
      <w:marBottom w:val="0"/>
      <w:divBdr>
        <w:top w:val="none" w:sz="0" w:space="0" w:color="auto"/>
        <w:left w:val="none" w:sz="0" w:space="0" w:color="auto"/>
        <w:bottom w:val="none" w:sz="0" w:space="0" w:color="auto"/>
        <w:right w:val="none" w:sz="0" w:space="0" w:color="auto"/>
      </w:divBdr>
    </w:div>
    <w:div w:id="1373073372">
      <w:bodyDiv w:val="1"/>
      <w:marLeft w:val="0"/>
      <w:marRight w:val="0"/>
      <w:marTop w:val="0"/>
      <w:marBottom w:val="0"/>
      <w:divBdr>
        <w:top w:val="none" w:sz="0" w:space="0" w:color="auto"/>
        <w:left w:val="none" w:sz="0" w:space="0" w:color="auto"/>
        <w:bottom w:val="none" w:sz="0" w:space="0" w:color="auto"/>
        <w:right w:val="none" w:sz="0" w:space="0" w:color="auto"/>
      </w:divBdr>
    </w:div>
    <w:div w:id="1382900120">
      <w:bodyDiv w:val="1"/>
      <w:marLeft w:val="0"/>
      <w:marRight w:val="0"/>
      <w:marTop w:val="0"/>
      <w:marBottom w:val="0"/>
      <w:divBdr>
        <w:top w:val="none" w:sz="0" w:space="0" w:color="auto"/>
        <w:left w:val="none" w:sz="0" w:space="0" w:color="auto"/>
        <w:bottom w:val="none" w:sz="0" w:space="0" w:color="auto"/>
        <w:right w:val="none" w:sz="0" w:space="0" w:color="auto"/>
      </w:divBdr>
    </w:div>
    <w:div w:id="1391224391">
      <w:bodyDiv w:val="1"/>
      <w:marLeft w:val="0"/>
      <w:marRight w:val="0"/>
      <w:marTop w:val="0"/>
      <w:marBottom w:val="0"/>
      <w:divBdr>
        <w:top w:val="none" w:sz="0" w:space="0" w:color="auto"/>
        <w:left w:val="none" w:sz="0" w:space="0" w:color="auto"/>
        <w:bottom w:val="none" w:sz="0" w:space="0" w:color="auto"/>
        <w:right w:val="none" w:sz="0" w:space="0" w:color="auto"/>
      </w:divBdr>
    </w:div>
    <w:div w:id="1401828212">
      <w:bodyDiv w:val="1"/>
      <w:marLeft w:val="0"/>
      <w:marRight w:val="0"/>
      <w:marTop w:val="0"/>
      <w:marBottom w:val="0"/>
      <w:divBdr>
        <w:top w:val="none" w:sz="0" w:space="0" w:color="auto"/>
        <w:left w:val="none" w:sz="0" w:space="0" w:color="auto"/>
        <w:bottom w:val="none" w:sz="0" w:space="0" w:color="auto"/>
        <w:right w:val="none" w:sz="0" w:space="0" w:color="auto"/>
      </w:divBdr>
    </w:div>
    <w:div w:id="1402633462">
      <w:bodyDiv w:val="1"/>
      <w:marLeft w:val="0"/>
      <w:marRight w:val="0"/>
      <w:marTop w:val="0"/>
      <w:marBottom w:val="0"/>
      <w:divBdr>
        <w:top w:val="none" w:sz="0" w:space="0" w:color="auto"/>
        <w:left w:val="none" w:sz="0" w:space="0" w:color="auto"/>
        <w:bottom w:val="none" w:sz="0" w:space="0" w:color="auto"/>
        <w:right w:val="none" w:sz="0" w:space="0" w:color="auto"/>
      </w:divBdr>
    </w:div>
    <w:div w:id="1410231011">
      <w:bodyDiv w:val="1"/>
      <w:marLeft w:val="0"/>
      <w:marRight w:val="0"/>
      <w:marTop w:val="0"/>
      <w:marBottom w:val="0"/>
      <w:divBdr>
        <w:top w:val="none" w:sz="0" w:space="0" w:color="auto"/>
        <w:left w:val="none" w:sz="0" w:space="0" w:color="auto"/>
        <w:bottom w:val="none" w:sz="0" w:space="0" w:color="auto"/>
        <w:right w:val="none" w:sz="0" w:space="0" w:color="auto"/>
      </w:divBdr>
    </w:div>
    <w:div w:id="1411805035">
      <w:bodyDiv w:val="1"/>
      <w:marLeft w:val="0"/>
      <w:marRight w:val="0"/>
      <w:marTop w:val="0"/>
      <w:marBottom w:val="0"/>
      <w:divBdr>
        <w:top w:val="none" w:sz="0" w:space="0" w:color="auto"/>
        <w:left w:val="none" w:sz="0" w:space="0" w:color="auto"/>
        <w:bottom w:val="none" w:sz="0" w:space="0" w:color="auto"/>
        <w:right w:val="none" w:sz="0" w:space="0" w:color="auto"/>
      </w:divBdr>
    </w:div>
    <w:div w:id="1419329337">
      <w:bodyDiv w:val="1"/>
      <w:marLeft w:val="0"/>
      <w:marRight w:val="0"/>
      <w:marTop w:val="0"/>
      <w:marBottom w:val="0"/>
      <w:divBdr>
        <w:top w:val="none" w:sz="0" w:space="0" w:color="auto"/>
        <w:left w:val="none" w:sz="0" w:space="0" w:color="auto"/>
        <w:bottom w:val="none" w:sz="0" w:space="0" w:color="auto"/>
        <w:right w:val="none" w:sz="0" w:space="0" w:color="auto"/>
      </w:divBdr>
    </w:div>
    <w:div w:id="1419399996">
      <w:bodyDiv w:val="1"/>
      <w:marLeft w:val="0"/>
      <w:marRight w:val="0"/>
      <w:marTop w:val="0"/>
      <w:marBottom w:val="0"/>
      <w:divBdr>
        <w:top w:val="none" w:sz="0" w:space="0" w:color="auto"/>
        <w:left w:val="none" w:sz="0" w:space="0" w:color="auto"/>
        <w:bottom w:val="none" w:sz="0" w:space="0" w:color="auto"/>
        <w:right w:val="none" w:sz="0" w:space="0" w:color="auto"/>
      </w:divBdr>
    </w:div>
    <w:div w:id="1422605931">
      <w:bodyDiv w:val="1"/>
      <w:marLeft w:val="0"/>
      <w:marRight w:val="0"/>
      <w:marTop w:val="0"/>
      <w:marBottom w:val="0"/>
      <w:divBdr>
        <w:top w:val="none" w:sz="0" w:space="0" w:color="auto"/>
        <w:left w:val="none" w:sz="0" w:space="0" w:color="auto"/>
        <w:bottom w:val="none" w:sz="0" w:space="0" w:color="auto"/>
        <w:right w:val="none" w:sz="0" w:space="0" w:color="auto"/>
      </w:divBdr>
    </w:div>
    <w:div w:id="1426268686">
      <w:bodyDiv w:val="1"/>
      <w:marLeft w:val="0"/>
      <w:marRight w:val="0"/>
      <w:marTop w:val="0"/>
      <w:marBottom w:val="0"/>
      <w:divBdr>
        <w:top w:val="none" w:sz="0" w:space="0" w:color="auto"/>
        <w:left w:val="none" w:sz="0" w:space="0" w:color="auto"/>
        <w:bottom w:val="none" w:sz="0" w:space="0" w:color="auto"/>
        <w:right w:val="none" w:sz="0" w:space="0" w:color="auto"/>
      </w:divBdr>
    </w:div>
    <w:div w:id="1435320936">
      <w:bodyDiv w:val="1"/>
      <w:marLeft w:val="0"/>
      <w:marRight w:val="0"/>
      <w:marTop w:val="0"/>
      <w:marBottom w:val="0"/>
      <w:divBdr>
        <w:top w:val="none" w:sz="0" w:space="0" w:color="auto"/>
        <w:left w:val="none" w:sz="0" w:space="0" w:color="auto"/>
        <w:bottom w:val="none" w:sz="0" w:space="0" w:color="auto"/>
        <w:right w:val="none" w:sz="0" w:space="0" w:color="auto"/>
      </w:divBdr>
      <w:divsChild>
        <w:div w:id="1864200746">
          <w:marLeft w:val="547"/>
          <w:marRight w:val="0"/>
          <w:marTop w:val="0"/>
          <w:marBottom w:val="0"/>
          <w:divBdr>
            <w:top w:val="none" w:sz="0" w:space="0" w:color="auto"/>
            <w:left w:val="none" w:sz="0" w:space="0" w:color="auto"/>
            <w:bottom w:val="none" w:sz="0" w:space="0" w:color="auto"/>
            <w:right w:val="none" w:sz="0" w:space="0" w:color="auto"/>
          </w:divBdr>
        </w:div>
      </w:divsChild>
    </w:div>
    <w:div w:id="1444887561">
      <w:bodyDiv w:val="1"/>
      <w:marLeft w:val="0"/>
      <w:marRight w:val="0"/>
      <w:marTop w:val="0"/>
      <w:marBottom w:val="0"/>
      <w:divBdr>
        <w:top w:val="none" w:sz="0" w:space="0" w:color="auto"/>
        <w:left w:val="none" w:sz="0" w:space="0" w:color="auto"/>
        <w:bottom w:val="none" w:sz="0" w:space="0" w:color="auto"/>
        <w:right w:val="none" w:sz="0" w:space="0" w:color="auto"/>
      </w:divBdr>
    </w:div>
    <w:div w:id="1448619189">
      <w:bodyDiv w:val="1"/>
      <w:marLeft w:val="0"/>
      <w:marRight w:val="0"/>
      <w:marTop w:val="0"/>
      <w:marBottom w:val="0"/>
      <w:divBdr>
        <w:top w:val="none" w:sz="0" w:space="0" w:color="auto"/>
        <w:left w:val="none" w:sz="0" w:space="0" w:color="auto"/>
        <w:bottom w:val="none" w:sz="0" w:space="0" w:color="auto"/>
        <w:right w:val="none" w:sz="0" w:space="0" w:color="auto"/>
      </w:divBdr>
    </w:div>
    <w:div w:id="1450315833">
      <w:bodyDiv w:val="1"/>
      <w:marLeft w:val="0"/>
      <w:marRight w:val="0"/>
      <w:marTop w:val="0"/>
      <w:marBottom w:val="0"/>
      <w:divBdr>
        <w:top w:val="none" w:sz="0" w:space="0" w:color="auto"/>
        <w:left w:val="none" w:sz="0" w:space="0" w:color="auto"/>
        <w:bottom w:val="none" w:sz="0" w:space="0" w:color="auto"/>
        <w:right w:val="none" w:sz="0" w:space="0" w:color="auto"/>
      </w:divBdr>
    </w:div>
    <w:div w:id="1451124655">
      <w:bodyDiv w:val="1"/>
      <w:marLeft w:val="0"/>
      <w:marRight w:val="0"/>
      <w:marTop w:val="0"/>
      <w:marBottom w:val="0"/>
      <w:divBdr>
        <w:top w:val="none" w:sz="0" w:space="0" w:color="auto"/>
        <w:left w:val="none" w:sz="0" w:space="0" w:color="auto"/>
        <w:bottom w:val="none" w:sz="0" w:space="0" w:color="auto"/>
        <w:right w:val="none" w:sz="0" w:space="0" w:color="auto"/>
      </w:divBdr>
    </w:div>
    <w:div w:id="1451126556">
      <w:bodyDiv w:val="1"/>
      <w:marLeft w:val="0"/>
      <w:marRight w:val="0"/>
      <w:marTop w:val="0"/>
      <w:marBottom w:val="0"/>
      <w:divBdr>
        <w:top w:val="none" w:sz="0" w:space="0" w:color="auto"/>
        <w:left w:val="none" w:sz="0" w:space="0" w:color="auto"/>
        <w:bottom w:val="none" w:sz="0" w:space="0" w:color="auto"/>
        <w:right w:val="none" w:sz="0" w:space="0" w:color="auto"/>
      </w:divBdr>
    </w:div>
    <w:div w:id="1459572534">
      <w:bodyDiv w:val="1"/>
      <w:marLeft w:val="0"/>
      <w:marRight w:val="0"/>
      <w:marTop w:val="0"/>
      <w:marBottom w:val="0"/>
      <w:divBdr>
        <w:top w:val="none" w:sz="0" w:space="0" w:color="auto"/>
        <w:left w:val="none" w:sz="0" w:space="0" w:color="auto"/>
        <w:bottom w:val="none" w:sz="0" w:space="0" w:color="auto"/>
        <w:right w:val="none" w:sz="0" w:space="0" w:color="auto"/>
      </w:divBdr>
    </w:div>
    <w:div w:id="1461613187">
      <w:bodyDiv w:val="1"/>
      <w:marLeft w:val="0"/>
      <w:marRight w:val="0"/>
      <w:marTop w:val="0"/>
      <w:marBottom w:val="0"/>
      <w:divBdr>
        <w:top w:val="none" w:sz="0" w:space="0" w:color="auto"/>
        <w:left w:val="none" w:sz="0" w:space="0" w:color="auto"/>
        <w:bottom w:val="none" w:sz="0" w:space="0" w:color="auto"/>
        <w:right w:val="none" w:sz="0" w:space="0" w:color="auto"/>
      </w:divBdr>
    </w:div>
    <w:div w:id="1465733927">
      <w:bodyDiv w:val="1"/>
      <w:marLeft w:val="0"/>
      <w:marRight w:val="0"/>
      <w:marTop w:val="0"/>
      <w:marBottom w:val="0"/>
      <w:divBdr>
        <w:top w:val="none" w:sz="0" w:space="0" w:color="auto"/>
        <w:left w:val="none" w:sz="0" w:space="0" w:color="auto"/>
        <w:bottom w:val="none" w:sz="0" w:space="0" w:color="auto"/>
        <w:right w:val="none" w:sz="0" w:space="0" w:color="auto"/>
      </w:divBdr>
    </w:div>
    <w:div w:id="1469544527">
      <w:bodyDiv w:val="1"/>
      <w:marLeft w:val="0"/>
      <w:marRight w:val="0"/>
      <w:marTop w:val="0"/>
      <w:marBottom w:val="0"/>
      <w:divBdr>
        <w:top w:val="none" w:sz="0" w:space="0" w:color="auto"/>
        <w:left w:val="none" w:sz="0" w:space="0" w:color="auto"/>
        <w:bottom w:val="none" w:sz="0" w:space="0" w:color="auto"/>
        <w:right w:val="none" w:sz="0" w:space="0" w:color="auto"/>
      </w:divBdr>
      <w:divsChild>
        <w:div w:id="903103174">
          <w:marLeft w:val="547"/>
          <w:marRight w:val="0"/>
          <w:marTop w:val="0"/>
          <w:marBottom w:val="0"/>
          <w:divBdr>
            <w:top w:val="none" w:sz="0" w:space="0" w:color="auto"/>
            <w:left w:val="none" w:sz="0" w:space="0" w:color="auto"/>
            <w:bottom w:val="none" w:sz="0" w:space="0" w:color="auto"/>
            <w:right w:val="none" w:sz="0" w:space="0" w:color="auto"/>
          </w:divBdr>
        </w:div>
        <w:div w:id="1721708760">
          <w:marLeft w:val="547"/>
          <w:marRight w:val="0"/>
          <w:marTop w:val="0"/>
          <w:marBottom w:val="0"/>
          <w:divBdr>
            <w:top w:val="none" w:sz="0" w:space="0" w:color="auto"/>
            <w:left w:val="none" w:sz="0" w:space="0" w:color="auto"/>
            <w:bottom w:val="none" w:sz="0" w:space="0" w:color="auto"/>
            <w:right w:val="none" w:sz="0" w:space="0" w:color="auto"/>
          </w:divBdr>
        </w:div>
        <w:div w:id="1747150278">
          <w:marLeft w:val="547"/>
          <w:marRight w:val="0"/>
          <w:marTop w:val="0"/>
          <w:marBottom w:val="0"/>
          <w:divBdr>
            <w:top w:val="none" w:sz="0" w:space="0" w:color="auto"/>
            <w:left w:val="none" w:sz="0" w:space="0" w:color="auto"/>
            <w:bottom w:val="none" w:sz="0" w:space="0" w:color="auto"/>
            <w:right w:val="none" w:sz="0" w:space="0" w:color="auto"/>
          </w:divBdr>
        </w:div>
        <w:div w:id="519591060">
          <w:marLeft w:val="547"/>
          <w:marRight w:val="0"/>
          <w:marTop w:val="0"/>
          <w:marBottom w:val="0"/>
          <w:divBdr>
            <w:top w:val="none" w:sz="0" w:space="0" w:color="auto"/>
            <w:left w:val="none" w:sz="0" w:space="0" w:color="auto"/>
            <w:bottom w:val="none" w:sz="0" w:space="0" w:color="auto"/>
            <w:right w:val="none" w:sz="0" w:space="0" w:color="auto"/>
          </w:divBdr>
        </w:div>
      </w:divsChild>
    </w:div>
    <w:div w:id="1473406564">
      <w:bodyDiv w:val="1"/>
      <w:marLeft w:val="0"/>
      <w:marRight w:val="0"/>
      <w:marTop w:val="0"/>
      <w:marBottom w:val="0"/>
      <w:divBdr>
        <w:top w:val="none" w:sz="0" w:space="0" w:color="auto"/>
        <w:left w:val="none" w:sz="0" w:space="0" w:color="auto"/>
        <w:bottom w:val="none" w:sz="0" w:space="0" w:color="auto"/>
        <w:right w:val="none" w:sz="0" w:space="0" w:color="auto"/>
      </w:divBdr>
    </w:div>
    <w:div w:id="1481117690">
      <w:bodyDiv w:val="1"/>
      <w:marLeft w:val="0"/>
      <w:marRight w:val="0"/>
      <w:marTop w:val="0"/>
      <w:marBottom w:val="0"/>
      <w:divBdr>
        <w:top w:val="none" w:sz="0" w:space="0" w:color="auto"/>
        <w:left w:val="none" w:sz="0" w:space="0" w:color="auto"/>
        <w:bottom w:val="none" w:sz="0" w:space="0" w:color="auto"/>
        <w:right w:val="none" w:sz="0" w:space="0" w:color="auto"/>
      </w:divBdr>
    </w:div>
    <w:div w:id="1482383923">
      <w:bodyDiv w:val="1"/>
      <w:marLeft w:val="0"/>
      <w:marRight w:val="0"/>
      <w:marTop w:val="0"/>
      <w:marBottom w:val="0"/>
      <w:divBdr>
        <w:top w:val="none" w:sz="0" w:space="0" w:color="auto"/>
        <w:left w:val="none" w:sz="0" w:space="0" w:color="auto"/>
        <w:bottom w:val="none" w:sz="0" w:space="0" w:color="auto"/>
        <w:right w:val="none" w:sz="0" w:space="0" w:color="auto"/>
      </w:divBdr>
    </w:div>
    <w:div w:id="1483234535">
      <w:bodyDiv w:val="1"/>
      <w:marLeft w:val="0"/>
      <w:marRight w:val="0"/>
      <w:marTop w:val="0"/>
      <w:marBottom w:val="0"/>
      <w:divBdr>
        <w:top w:val="none" w:sz="0" w:space="0" w:color="auto"/>
        <w:left w:val="none" w:sz="0" w:space="0" w:color="auto"/>
        <w:bottom w:val="none" w:sz="0" w:space="0" w:color="auto"/>
        <w:right w:val="none" w:sz="0" w:space="0" w:color="auto"/>
      </w:divBdr>
    </w:div>
    <w:div w:id="1485781158">
      <w:bodyDiv w:val="1"/>
      <w:marLeft w:val="0"/>
      <w:marRight w:val="0"/>
      <w:marTop w:val="0"/>
      <w:marBottom w:val="0"/>
      <w:divBdr>
        <w:top w:val="none" w:sz="0" w:space="0" w:color="auto"/>
        <w:left w:val="none" w:sz="0" w:space="0" w:color="auto"/>
        <w:bottom w:val="none" w:sz="0" w:space="0" w:color="auto"/>
        <w:right w:val="none" w:sz="0" w:space="0" w:color="auto"/>
      </w:divBdr>
    </w:div>
    <w:div w:id="1504320805">
      <w:bodyDiv w:val="1"/>
      <w:marLeft w:val="0"/>
      <w:marRight w:val="0"/>
      <w:marTop w:val="0"/>
      <w:marBottom w:val="0"/>
      <w:divBdr>
        <w:top w:val="none" w:sz="0" w:space="0" w:color="auto"/>
        <w:left w:val="none" w:sz="0" w:space="0" w:color="auto"/>
        <w:bottom w:val="none" w:sz="0" w:space="0" w:color="auto"/>
        <w:right w:val="none" w:sz="0" w:space="0" w:color="auto"/>
      </w:divBdr>
    </w:div>
    <w:div w:id="1504903213">
      <w:bodyDiv w:val="1"/>
      <w:marLeft w:val="0"/>
      <w:marRight w:val="0"/>
      <w:marTop w:val="0"/>
      <w:marBottom w:val="0"/>
      <w:divBdr>
        <w:top w:val="none" w:sz="0" w:space="0" w:color="auto"/>
        <w:left w:val="none" w:sz="0" w:space="0" w:color="auto"/>
        <w:bottom w:val="none" w:sz="0" w:space="0" w:color="auto"/>
        <w:right w:val="none" w:sz="0" w:space="0" w:color="auto"/>
      </w:divBdr>
    </w:div>
    <w:div w:id="1509443742">
      <w:bodyDiv w:val="1"/>
      <w:marLeft w:val="0"/>
      <w:marRight w:val="0"/>
      <w:marTop w:val="0"/>
      <w:marBottom w:val="0"/>
      <w:divBdr>
        <w:top w:val="none" w:sz="0" w:space="0" w:color="auto"/>
        <w:left w:val="none" w:sz="0" w:space="0" w:color="auto"/>
        <w:bottom w:val="none" w:sz="0" w:space="0" w:color="auto"/>
        <w:right w:val="none" w:sz="0" w:space="0" w:color="auto"/>
      </w:divBdr>
    </w:div>
    <w:div w:id="1526211837">
      <w:bodyDiv w:val="1"/>
      <w:marLeft w:val="0"/>
      <w:marRight w:val="0"/>
      <w:marTop w:val="0"/>
      <w:marBottom w:val="0"/>
      <w:divBdr>
        <w:top w:val="none" w:sz="0" w:space="0" w:color="auto"/>
        <w:left w:val="none" w:sz="0" w:space="0" w:color="auto"/>
        <w:bottom w:val="none" w:sz="0" w:space="0" w:color="auto"/>
        <w:right w:val="none" w:sz="0" w:space="0" w:color="auto"/>
      </w:divBdr>
    </w:div>
    <w:div w:id="1537041045">
      <w:bodyDiv w:val="1"/>
      <w:marLeft w:val="0"/>
      <w:marRight w:val="0"/>
      <w:marTop w:val="0"/>
      <w:marBottom w:val="0"/>
      <w:divBdr>
        <w:top w:val="none" w:sz="0" w:space="0" w:color="auto"/>
        <w:left w:val="none" w:sz="0" w:space="0" w:color="auto"/>
        <w:bottom w:val="none" w:sz="0" w:space="0" w:color="auto"/>
        <w:right w:val="none" w:sz="0" w:space="0" w:color="auto"/>
      </w:divBdr>
    </w:div>
    <w:div w:id="1540706848">
      <w:bodyDiv w:val="1"/>
      <w:marLeft w:val="0"/>
      <w:marRight w:val="0"/>
      <w:marTop w:val="0"/>
      <w:marBottom w:val="0"/>
      <w:divBdr>
        <w:top w:val="none" w:sz="0" w:space="0" w:color="auto"/>
        <w:left w:val="none" w:sz="0" w:space="0" w:color="auto"/>
        <w:bottom w:val="none" w:sz="0" w:space="0" w:color="auto"/>
        <w:right w:val="none" w:sz="0" w:space="0" w:color="auto"/>
      </w:divBdr>
    </w:div>
    <w:div w:id="1541629789">
      <w:bodyDiv w:val="1"/>
      <w:marLeft w:val="0"/>
      <w:marRight w:val="0"/>
      <w:marTop w:val="0"/>
      <w:marBottom w:val="0"/>
      <w:divBdr>
        <w:top w:val="none" w:sz="0" w:space="0" w:color="auto"/>
        <w:left w:val="none" w:sz="0" w:space="0" w:color="auto"/>
        <w:bottom w:val="none" w:sz="0" w:space="0" w:color="auto"/>
        <w:right w:val="none" w:sz="0" w:space="0" w:color="auto"/>
      </w:divBdr>
    </w:div>
    <w:div w:id="1553421678">
      <w:bodyDiv w:val="1"/>
      <w:marLeft w:val="0"/>
      <w:marRight w:val="0"/>
      <w:marTop w:val="0"/>
      <w:marBottom w:val="0"/>
      <w:divBdr>
        <w:top w:val="none" w:sz="0" w:space="0" w:color="auto"/>
        <w:left w:val="none" w:sz="0" w:space="0" w:color="auto"/>
        <w:bottom w:val="none" w:sz="0" w:space="0" w:color="auto"/>
        <w:right w:val="none" w:sz="0" w:space="0" w:color="auto"/>
      </w:divBdr>
    </w:div>
    <w:div w:id="1572614907">
      <w:bodyDiv w:val="1"/>
      <w:marLeft w:val="0"/>
      <w:marRight w:val="0"/>
      <w:marTop w:val="0"/>
      <w:marBottom w:val="0"/>
      <w:divBdr>
        <w:top w:val="none" w:sz="0" w:space="0" w:color="auto"/>
        <w:left w:val="none" w:sz="0" w:space="0" w:color="auto"/>
        <w:bottom w:val="none" w:sz="0" w:space="0" w:color="auto"/>
        <w:right w:val="none" w:sz="0" w:space="0" w:color="auto"/>
      </w:divBdr>
    </w:div>
    <w:div w:id="1575899177">
      <w:bodyDiv w:val="1"/>
      <w:marLeft w:val="0"/>
      <w:marRight w:val="0"/>
      <w:marTop w:val="0"/>
      <w:marBottom w:val="0"/>
      <w:divBdr>
        <w:top w:val="none" w:sz="0" w:space="0" w:color="auto"/>
        <w:left w:val="none" w:sz="0" w:space="0" w:color="auto"/>
        <w:bottom w:val="none" w:sz="0" w:space="0" w:color="auto"/>
        <w:right w:val="none" w:sz="0" w:space="0" w:color="auto"/>
      </w:divBdr>
    </w:div>
    <w:div w:id="1579514590">
      <w:bodyDiv w:val="1"/>
      <w:marLeft w:val="0"/>
      <w:marRight w:val="0"/>
      <w:marTop w:val="0"/>
      <w:marBottom w:val="0"/>
      <w:divBdr>
        <w:top w:val="none" w:sz="0" w:space="0" w:color="auto"/>
        <w:left w:val="none" w:sz="0" w:space="0" w:color="auto"/>
        <w:bottom w:val="none" w:sz="0" w:space="0" w:color="auto"/>
        <w:right w:val="none" w:sz="0" w:space="0" w:color="auto"/>
      </w:divBdr>
    </w:div>
    <w:div w:id="1593859648">
      <w:bodyDiv w:val="1"/>
      <w:marLeft w:val="0"/>
      <w:marRight w:val="0"/>
      <w:marTop w:val="0"/>
      <w:marBottom w:val="0"/>
      <w:divBdr>
        <w:top w:val="none" w:sz="0" w:space="0" w:color="auto"/>
        <w:left w:val="none" w:sz="0" w:space="0" w:color="auto"/>
        <w:bottom w:val="none" w:sz="0" w:space="0" w:color="auto"/>
        <w:right w:val="none" w:sz="0" w:space="0" w:color="auto"/>
      </w:divBdr>
    </w:div>
    <w:div w:id="1599680225">
      <w:bodyDiv w:val="1"/>
      <w:marLeft w:val="0"/>
      <w:marRight w:val="0"/>
      <w:marTop w:val="0"/>
      <w:marBottom w:val="0"/>
      <w:divBdr>
        <w:top w:val="none" w:sz="0" w:space="0" w:color="auto"/>
        <w:left w:val="none" w:sz="0" w:space="0" w:color="auto"/>
        <w:bottom w:val="none" w:sz="0" w:space="0" w:color="auto"/>
        <w:right w:val="none" w:sz="0" w:space="0" w:color="auto"/>
      </w:divBdr>
    </w:div>
    <w:div w:id="1606766488">
      <w:bodyDiv w:val="1"/>
      <w:marLeft w:val="0"/>
      <w:marRight w:val="0"/>
      <w:marTop w:val="0"/>
      <w:marBottom w:val="0"/>
      <w:divBdr>
        <w:top w:val="none" w:sz="0" w:space="0" w:color="auto"/>
        <w:left w:val="none" w:sz="0" w:space="0" w:color="auto"/>
        <w:bottom w:val="none" w:sz="0" w:space="0" w:color="auto"/>
        <w:right w:val="none" w:sz="0" w:space="0" w:color="auto"/>
      </w:divBdr>
    </w:div>
    <w:div w:id="1620263050">
      <w:bodyDiv w:val="1"/>
      <w:marLeft w:val="0"/>
      <w:marRight w:val="0"/>
      <w:marTop w:val="0"/>
      <w:marBottom w:val="0"/>
      <w:divBdr>
        <w:top w:val="none" w:sz="0" w:space="0" w:color="auto"/>
        <w:left w:val="none" w:sz="0" w:space="0" w:color="auto"/>
        <w:bottom w:val="none" w:sz="0" w:space="0" w:color="auto"/>
        <w:right w:val="none" w:sz="0" w:space="0" w:color="auto"/>
      </w:divBdr>
    </w:div>
    <w:div w:id="1620793483">
      <w:bodyDiv w:val="1"/>
      <w:marLeft w:val="0"/>
      <w:marRight w:val="0"/>
      <w:marTop w:val="0"/>
      <w:marBottom w:val="0"/>
      <w:divBdr>
        <w:top w:val="none" w:sz="0" w:space="0" w:color="auto"/>
        <w:left w:val="none" w:sz="0" w:space="0" w:color="auto"/>
        <w:bottom w:val="none" w:sz="0" w:space="0" w:color="auto"/>
        <w:right w:val="none" w:sz="0" w:space="0" w:color="auto"/>
      </w:divBdr>
    </w:div>
    <w:div w:id="1622223728">
      <w:bodyDiv w:val="1"/>
      <w:marLeft w:val="0"/>
      <w:marRight w:val="0"/>
      <w:marTop w:val="0"/>
      <w:marBottom w:val="0"/>
      <w:divBdr>
        <w:top w:val="none" w:sz="0" w:space="0" w:color="auto"/>
        <w:left w:val="none" w:sz="0" w:space="0" w:color="auto"/>
        <w:bottom w:val="none" w:sz="0" w:space="0" w:color="auto"/>
        <w:right w:val="none" w:sz="0" w:space="0" w:color="auto"/>
      </w:divBdr>
    </w:div>
    <w:div w:id="1625303513">
      <w:bodyDiv w:val="1"/>
      <w:marLeft w:val="0"/>
      <w:marRight w:val="0"/>
      <w:marTop w:val="0"/>
      <w:marBottom w:val="0"/>
      <w:divBdr>
        <w:top w:val="none" w:sz="0" w:space="0" w:color="auto"/>
        <w:left w:val="none" w:sz="0" w:space="0" w:color="auto"/>
        <w:bottom w:val="none" w:sz="0" w:space="0" w:color="auto"/>
        <w:right w:val="none" w:sz="0" w:space="0" w:color="auto"/>
      </w:divBdr>
    </w:div>
    <w:div w:id="1642536972">
      <w:bodyDiv w:val="1"/>
      <w:marLeft w:val="0"/>
      <w:marRight w:val="0"/>
      <w:marTop w:val="0"/>
      <w:marBottom w:val="0"/>
      <w:divBdr>
        <w:top w:val="none" w:sz="0" w:space="0" w:color="auto"/>
        <w:left w:val="none" w:sz="0" w:space="0" w:color="auto"/>
        <w:bottom w:val="none" w:sz="0" w:space="0" w:color="auto"/>
        <w:right w:val="none" w:sz="0" w:space="0" w:color="auto"/>
      </w:divBdr>
    </w:div>
    <w:div w:id="1644113569">
      <w:bodyDiv w:val="1"/>
      <w:marLeft w:val="0"/>
      <w:marRight w:val="0"/>
      <w:marTop w:val="0"/>
      <w:marBottom w:val="0"/>
      <w:divBdr>
        <w:top w:val="none" w:sz="0" w:space="0" w:color="auto"/>
        <w:left w:val="none" w:sz="0" w:space="0" w:color="auto"/>
        <w:bottom w:val="none" w:sz="0" w:space="0" w:color="auto"/>
        <w:right w:val="none" w:sz="0" w:space="0" w:color="auto"/>
      </w:divBdr>
    </w:div>
    <w:div w:id="1645890637">
      <w:bodyDiv w:val="1"/>
      <w:marLeft w:val="0"/>
      <w:marRight w:val="0"/>
      <w:marTop w:val="0"/>
      <w:marBottom w:val="0"/>
      <w:divBdr>
        <w:top w:val="none" w:sz="0" w:space="0" w:color="auto"/>
        <w:left w:val="none" w:sz="0" w:space="0" w:color="auto"/>
        <w:bottom w:val="none" w:sz="0" w:space="0" w:color="auto"/>
        <w:right w:val="none" w:sz="0" w:space="0" w:color="auto"/>
      </w:divBdr>
    </w:div>
    <w:div w:id="1647513095">
      <w:bodyDiv w:val="1"/>
      <w:marLeft w:val="0"/>
      <w:marRight w:val="0"/>
      <w:marTop w:val="0"/>
      <w:marBottom w:val="0"/>
      <w:divBdr>
        <w:top w:val="none" w:sz="0" w:space="0" w:color="auto"/>
        <w:left w:val="none" w:sz="0" w:space="0" w:color="auto"/>
        <w:bottom w:val="none" w:sz="0" w:space="0" w:color="auto"/>
        <w:right w:val="none" w:sz="0" w:space="0" w:color="auto"/>
      </w:divBdr>
    </w:div>
    <w:div w:id="1648510970">
      <w:bodyDiv w:val="1"/>
      <w:marLeft w:val="0"/>
      <w:marRight w:val="0"/>
      <w:marTop w:val="0"/>
      <w:marBottom w:val="0"/>
      <w:divBdr>
        <w:top w:val="none" w:sz="0" w:space="0" w:color="auto"/>
        <w:left w:val="none" w:sz="0" w:space="0" w:color="auto"/>
        <w:bottom w:val="none" w:sz="0" w:space="0" w:color="auto"/>
        <w:right w:val="none" w:sz="0" w:space="0" w:color="auto"/>
      </w:divBdr>
    </w:div>
    <w:div w:id="1659068001">
      <w:bodyDiv w:val="1"/>
      <w:marLeft w:val="0"/>
      <w:marRight w:val="0"/>
      <w:marTop w:val="0"/>
      <w:marBottom w:val="0"/>
      <w:divBdr>
        <w:top w:val="none" w:sz="0" w:space="0" w:color="auto"/>
        <w:left w:val="none" w:sz="0" w:space="0" w:color="auto"/>
        <w:bottom w:val="none" w:sz="0" w:space="0" w:color="auto"/>
        <w:right w:val="none" w:sz="0" w:space="0" w:color="auto"/>
      </w:divBdr>
    </w:div>
    <w:div w:id="1696883003">
      <w:bodyDiv w:val="1"/>
      <w:marLeft w:val="0"/>
      <w:marRight w:val="0"/>
      <w:marTop w:val="0"/>
      <w:marBottom w:val="0"/>
      <w:divBdr>
        <w:top w:val="none" w:sz="0" w:space="0" w:color="auto"/>
        <w:left w:val="none" w:sz="0" w:space="0" w:color="auto"/>
        <w:bottom w:val="none" w:sz="0" w:space="0" w:color="auto"/>
        <w:right w:val="none" w:sz="0" w:space="0" w:color="auto"/>
      </w:divBdr>
    </w:div>
    <w:div w:id="1699969412">
      <w:bodyDiv w:val="1"/>
      <w:marLeft w:val="0"/>
      <w:marRight w:val="0"/>
      <w:marTop w:val="0"/>
      <w:marBottom w:val="0"/>
      <w:divBdr>
        <w:top w:val="none" w:sz="0" w:space="0" w:color="auto"/>
        <w:left w:val="none" w:sz="0" w:space="0" w:color="auto"/>
        <w:bottom w:val="none" w:sz="0" w:space="0" w:color="auto"/>
        <w:right w:val="none" w:sz="0" w:space="0" w:color="auto"/>
      </w:divBdr>
    </w:div>
    <w:div w:id="1703701399">
      <w:bodyDiv w:val="1"/>
      <w:marLeft w:val="0"/>
      <w:marRight w:val="0"/>
      <w:marTop w:val="0"/>
      <w:marBottom w:val="0"/>
      <w:divBdr>
        <w:top w:val="none" w:sz="0" w:space="0" w:color="auto"/>
        <w:left w:val="none" w:sz="0" w:space="0" w:color="auto"/>
        <w:bottom w:val="none" w:sz="0" w:space="0" w:color="auto"/>
        <w:right w:val="none" w:sz="0" w:space="0" w:color="auto"/>
      </w:divBdr>
    </w:div>
    <w:div w:id="1708749374">
      <w:bodyDiv w:val="1"/>
      <w:marLeft w:val="0"/>
      <w:marRight w:val="0"/>
      <w:marTop w:val="0"/>
      <w:marBottom w:val="0"/>
      <w:divBdr>
        <w:top w:val="none" w:sz="0" w:space="0" w:color="auto"/>
        <w:left w:val="none" w:sz="0" w:space="0" w:color="auto"/>
        <w:bottom w:val="none" w:sz="0" w:space="0" w:color="auto"/>
        <w:right w:val="none" w:sz="0" w:space="0" w:color="auto"/>
      </w:divBdr>
    </w:div>
    <w:div w:id="1711300722">
      <w:bodyDiv w:val="1"/>
      <w:marLeft w:val="0"/>
      <w:marRight w:val="0"/>
      <w:marTop w:val="0"/>
      <w:marBottom w:val="0"/>
      <w:divBdr>
        <w:top w:val="none" w:sz="0" w:space="0" w:color="auto"/>
        <w:left w:val="none" w:sz="0" w:space="0" w:color="auto"/>
        <w:bottom w:val="none" w:sz="0" w:space="0" w:color="auto"/>
        <w:right w:val="none" w:sz="0" w:space="0" w:color="auto"/>
      </w:divBdr>
    </w:div>
    <w:div w:id="1711609519">
      <w:bodyDiv w:val="1"/>
      <w:marLeft w:val="0"/>
      <w:marRight w:val="0"/>
      <w:marTop w:val="0"/>
      <w:marBottom w:val="0"/>
      <w:divBdr>
        <w:top w:val="none" w:sz="0" w:space="0" w:color="auto"/>
        <w:left w:val="none" w:sz="0" w:space="0" w:color="auto"/>
        <w:bottom w:val="none" w:sz="0" w:space="0" w:color="auto"/>
        <w:right w:val="none" w:sz="0" w:space="0" w:color="auto"/>
      </w:divBdr>
    </w:div>
    <w:div w:id="1712071204">
      <w:bodyDiv w:val="1"/>
      <w:marLeft w:val="0"/>
      <w:marRight w:val="0"/>
      <w:marTop w:val="0"/>
      <w:marBottom w:val="0"/>
      <w:divBdr>
        <w:top w:val="none" w:sz="0" w:space="0" w:color="auto"/>
        <w:left w:val="none" w:sz="0" w:space="0" w:color="auto"/>
        <w:bottom w:val="none" w:sz="0" w:space="0" w:color="auto"/>
        <w:right w:val="none" w:sz="0" w:space="0" w:color="auto"/>
      </w:divBdr>
    </w:div>
    <w:div w:id="1715228630">
      <w:bodyDiv w:val="1"/>
      <w:marLeft w:val="0"/>
      <w:marRight w:val="0"/>
      <w:marTop w:val="0"/>
      <w:marBottom w:val="0"/>
      <w:divBdr>
        <w:top w:val="none" w:sz="0" w:space="0" w:color="auto"/>
        <w:left w:val="none" w:sz="0" w:space="0" w:color="auto"/>
        <w:bottom w:val="none" w:sz="0" w:space="0" w:color="auto"/>
        <w:right w:val="none" w:sz="0" w:space="0" w:color="auto"/>
      </w:divBdr>
    </w:div>
    <w:div w:id="1721132399">
      <w:bodyDiv w:val="1"/>
      <w:marLeft w:val="0"/>
      <w:marRight w:val="0"/>
      <w:marTop w:val="0"/>
      <w:marBottom w:val="0"/>
      <w:divBdr>
        <w:top w:val="none" w:sz="0" w:space="0" w:color="auto"/>
        <w:left w:val="none" w:sz="0" w:space="0" w:color="auto"/>
        <w:bottom w:val="none" w:sz="0" w:space="0" w:color="auto"/>
        <w:right w:val="none" w:sz="0" w:space="0" w:color="auto"/>
      </w:divBdr>
    </w:div>
    <w:div w:id="1756709864">
      <w:bodyDiv w:val="1"/>
      <w:marLeft w:val="0"/>
      <w:marRight w:val="0"/>
      <w:marTop w:val="0"/>
      <w:marBottom w:val="0"/>
      <w:divBdr>
        <w:top w:val="none" w:sz="0" w:space="0" w:color="auto"/>
        <w:left w:val="none" w:sz="0" w:space="0" w:color="auto"/>
        <w:bottom w:val="none" w:sz="0" w:space="0" w:color="auto"/>
        <w:right w:val="none" w:sz="0" w:space="0" w:color="auto"/>
      </w:divBdr>
    </w:div>
    <w:div w:id="1762680889">
      <w:bodyDiv w:val="1"/>
      <w:marLeft w:val="0"/>
      <w:marRight w:val="0"/>
      <w:marTop w:val="0"/>
      <w:marBottom w:val="0"/>
      <w:divBdr>
        <w:top w:val="none" w:sz="0" w:space="0" w:color="auto"/>
        <w:left w:val="none" w:sz="0" w:space="0" w:color="auto"/>
        <w:bottom w:val="none" w:sz="0" w:space="0" w:color="auto"/>
        <w:right w:val="none" w:sz="0" w:space="0" w:color="auto"/>
      </w:divBdr>
    </w:div>
    <w:div w:id="1771048229">
      <w:bodyDiv w:val="1"/>
      <w:marLeft w:val="0"/>
      <w:marRight w:val="0"/>
      <w:marTop w:val="0"/>
      <w:marBottom w:val="0"/>
      <w:divBdr>
        <w:top w:val="none" w:sz="0" w:space="0" w:color="auto"/>
        <w:left w:val="none" w:sz="0" w:space="0" w:color="auto"/>
        <w:bottom w:val="none" w:sz="0" w:space="0" w:color="auto"/>
        <w:right w:val="none" w:sz="0" w:space="0" w:color="auto"/>
      </w:divBdr>
    </w:div>
    <w:div w:id="1781218566">
      <w:bodyDiv w:val="1"/>
      <w:marLeft w:val="0"/>
      <w:marRight w:val="0"/>
      <w:marTop w:val="0"/>
      <w:marBottom w:val="0"/>
      <w:divBdr>
        <w:top w:val="none" w:sz="0" w:space="0" w:color="auto"/>
        <w:left w:val="none" w:sz="0" w:space="0" w:color="auto"/>
        <w:bottom w:val="none" w:sz="0" w:space="0" w:color="auto"/>
        <w:right w:val="none" w:sz="0" w:space="0" w:color="auto"/>
      </w:divBdr>
    </w:div>
    <w:div w:id="1782141551">
      <w:bodyDiv w:val="1"/>
      <w:marLeft w:val="0"/>
      <w:marRight w:val="0"/>
      <w:marTop w:val="0"/>
      <w:marBottom w:val="0"/>
      <w:divBdr>
        <w:top w:val="none" w:sz="0" w:space="0" w:color="auto"/>
        <w:left w:val="none" w:sz="0" w:space="0" w:color="auto"/>
        <w:bottom w:val="none" w:sz="0" w:space="0" w:color="auto"/>
        <w:right w:val="none" w:sz="0" w:space="0" w:color="auto"/>
      </w:divBdr>
    </w:div>
    <w:div w:id="1787041526">
      <w:bodyDiv w:val="1"/>
      <w:marLeft w:val="0"/>
      <w:marRight w:val="0"/>
      <w:marTop w:val="0"/>
      <w:marBottom w:val="0"/>
      <w:divBdr>
        <w:top w:val="none" w:sz="0" w:space="0" w:color="auto"/>
        <w:left w:val="none" w:sz="0" w:space="0" w:color="auto"/>
        <w:bottom w:val="none" w:sz="0" w:space="0" w:color="auto"/>
        <w:right w:val="none" w:sz="0" w:space="0" w:color="auto"/>
      </w:divBdr>
    </w:div>
    <w:div w:id="1788624893">
      <w:bodyDiv w:val="1"/>
      <w:marLeft w:val="0"/>
      <w:marRight w:val="0"/>
      <w:marTop w:val="0"/>
      <w:marBottom w:val="0"/>
      <w:divBdr>
        <w:top w:val="none" w:sz="0" w:space="0" w:color="auto"/>
        <w:left w:val="none" w:sz="0" w:space="0" w:color="auto"/>
        <w:bottom w:val="none" w:sz="0" w:space="0" w:color="auto"/>
        <w:right w:val="none" w:sz="0" w:space="0" w:color="auto"/>
      </w:divBdr>
    </w:div>
    <w:div w:id="1794590183">
      <w:bodyDiv w:val="1"/>
      <w:marLeft w:val="0"/>
      <w:marRight w:val="0"/>
      <w:marTop w:val="0"/>
      <w:marBottom w:val="0"/>
      <w:divBdr>
        <w:top w:val="none" w:sz="0" w:space="0" w:color="auto"/>
        <w:left w:val="none" w:sz="0" w:space="0" w:color="auto"/>
        <w:bottom w:val="none" w:sz="0" w:space="0" w:color="auto"/>
        <w:right w:val="none" w:sz="0" w:space="0" w:color="auto"/>
      </w:divBdr>
    </w:div>
    <w:div w:id="1806922608">
      <w:bodyDiv w:val="1"/>
      <w:marLeft w:val="0"/>
      <w:marRight w:val="0"/>
      <w:marTop w:val="0"/>
      <w:marBottom w:val="0"/>
      <w:divBdr>
        <w:top w:val="none" w:sz="0" w:space="0" w:color="auto"/>
        <w:left w:val="none" w:sz="0" w:space="0" w:color="auto"/>
        <w:bottom w:val="none" w:sz="0" w:space="0" w:color="auto"/>
        <w:right w:val="none" w:sz="0" w:space="0" w:color="auto"/>
      </w:divBdr>
    </w:div>
    <w:div w:id="1807508033">
      <w:bodyDiv w:val="1"/>
      <w:marLeft w:val="0"/>
      <w:marRight w:val="0"/>
      <w:marTop w:val="0"/>
      <w:marBottom w:val="0"/>
      <w:divBdr>
        <w:top w:val="none" w:sz="0" w:space="0" w:color="auto"/>
        <w:left w:val="none" w:sz="0" w:space="0" w:color="auto"/>
        <w:bottom w:val="none" w:sz="0" w:space="0" w:color="auto"/>
        <w:right w:val="none" w:sz="0" w:space="0" w:color="auto"/>
      </w:divBdr>
    </w:div>
    <w:div w:id="1825316776">
      <w:bodyDiv w:val="1"/>
      <w:marLeft w:val="0"/>
      <w:marRight w:val="0"/>
      <w:marTop w:val="0"/>
      <w:marBottom w:val="0"/>
      <w:divBdr>
        <w:top w:val="none" w:sz="0" w:space="0" w:color="auto"/>
        <w:left w:val="none" w:sz="0" w:space="0" w:color="auto"/>
        <w:bottom w:val="none" w:sz="0" w:space="0" w:color="auto"/>
        <w:right w:val="none" w:sz="0" w:space="0" w:color="auto"/>
      </w:divBdr>
    </w:div>
    <w:div w:id="1830512183">
      <w:bodyDiv w:val="1"/>
      <w:marLeft w:val="0"/>
      <w:marRight w:val="0"/>
      <w:marTop w:val="0"/>
      <w:marBottom w:val="0"/>
      <w:divBdr>
        <w:top w:val="none" w:sz="0" w:space="0" w:color="auto"/>
        <w:left w:val="none" w:sz="0" w:space="0" w:color="auto"/>
        <w:bottom w:val="none" w:sz="0" w:space="0" w:color="auto"/>
        <w:right w:val="none" w:sz="0" w:space="0" w:color="auto"/>
      </w:divBdr>
    </w:div>
    <w:div w:id="1843280429">
      <w:bodyDiv w:val="1"/>
      <w:marLeft w:val="0"/>
      <w:marRight w:val="0"/>
      <w:marTop w:val="0"/>
      <w:marBottom w:val="0"/>
      <w:divBdr>
        <w:top w:val="none" w:sz="0" w:space="0" w:color="auto"/>
        <w:left w:val="none" w:sz="0" w:space="0" w:color="auto"/>
        <w:bottom w:val="none" w:sz="0" w:space="0" w:color="auto"/>
        <w:right w:val="none" w:sz="0" w:space="0" w:color="auto"/>
      </w:divBdr>
    </w:div>
    <w:div w:id="1847137526">
      <w:bodyDiv w:val="1"/>
      <w:marLeft w:val="0"/>
      <w:marRight w:val="0"/>
      <w:marTop w:val="0"/>
      <w:marBottom w:val="0"/>
      <w:divBdr>
        <w:top w:val="none" w:sz="0" w:space="0" w:color="auto"/>
        <w:left w:val="none" w:sz="0" w:space="0" w:color="auto"/>
        <w:bottom w:val="none" w:sz="0" w:space="0" w:color="auto"/>
        <w:right w:val="none" w:sz="0" w:space="0" w:color="auto"/>
      </w:divBdr>
    </w:div>
    <w:div w:id="1852141165">
      <w:bodyDiv w:val="1"/>
      <w:marLeft w:val="0"/>
      <w:marRight w:val="0"/>
      <w:marTop w:val="0"/>
      <w:marBottom w:val="0"/>
      <w:divBdr>
        <w:top w:val="none" w:sz="0" w:space="0" w:color="auto"/>
        <w:left w:val="none" w:sz="0" w:space="0" w:color="auto"/>
        <w:bottom w:val="none" w:sz="0" w:space="0" w:color="auto"/>
        <w:right w:val="none" w:sz="0" w:space="0" w:color="auto"/>
      </w:divBdr>
    </w:div>
    <w:div w:id="1867786733">
      <w:bodyDiv w:val="1"/>
      <w:marLeft w:val="0"/>
      <w:marRight w:val="0"/>
      <w:marTop w:val="0"/>
      <w:marBottom w:val="0"/>
      <w:divBdr>
        <w:top w:val="none" w:sz="0" w:space="0" w:color="auto"/>
        <w:left w:val="none" w:sz="0" w:space="0" w:color="auto"/>
        <w:bottom w:val="none" w:sz="0" w:space="0" w:color="auto"/>
        <w:right w:val="none" w:sz="0" w:space="0" w:color="auto"/>
      </w:divBdr>
    </w:div>
    <w:div w:id="1867911481">
      <w:bodyDiv w:val="1"/>
      <w:marLeft w:val="0"/>
      <w:marRight w:val="0"/>
      <w:marTop w:val="0"/>
      <w:marBottom w:val="0"/>
      <w:divBdr>
        <w:top w:val="none" w:sz="0" w:space="0" w:color="auto"/>
        <w:left w:val="none" w:sz="0" w:space="0" w:color="auto"/>
        <w:bottom w:val="none" w:sz="0" w:space="0" w:color="auto"/>
        <w:right w:val="none" w:sz="0" w:space="0" w:color="auto"/>
      </w:divBdr>
    </w:div>
    <w:div w:id="1889147589">
      <w:bodyDiv w:val="1"/>
      <w:marLeft w:val="0"/>
      <w:marRight w:val="0"/>
      <w:marTop w:val="0"/>
      <w:marBottom w:val="0"/>
      <w:divBdr>
        <w:top w:val="none" w:sz="0" w:space="0" w:color="auto"/>
        <w:left w:val="none" w:sz="0" w:space="0" w:color="auto"/>
        <w:bottom w:val="none" w:sz="0" w:space="0" w:color="auto"/>
        <w:right w:val="none" w:sz="0" w:space="0" w:color="auto"/>
      </w:divBdr>
    </w:div>
    <w:div w:id="1903828962">
      <w:bodyDiv w:val="1"/>
      <w:marLeft w:val="0"/>
      <w:marRight w:val="0"/>
      <w:marTop w:val="0"/>
      <w:marBottom w:val="0"/>
      <w:divBdr>
        <w:top w:val="none" w:sz="0" w:space="0" w:color="auto"/>
        <w:left w:val="none" w:sz="0" w:space="0" w:color="auto"/>
        <w:bottom w:val="none" w:sz="0" w:space="0" w:color="auto"/>
        <w:right w:val="none" w:sz="0" w:space="0" w:color="auto"/>
      </w:divBdr>
    </w:div>
    <w:div w:id="1908684240">
      <w:bodyDiv w:val="1"/>
      <w:marLeft w:val="0"/>
      <w:marRight w:val="0"/>
      <w:marTop w:val="0"/>
      <w:marBottom w:val="0"/>
      <w:divBdr>
        <w:top w:val="none" w:sz="0" w:space="0" w:color="auto"/>
        <w:left w:val="none" w:sz="0" w:space="0" w:color="auto"/>
        <w:bottom w:val="none" w:sz="0" w:space="0" w:color="auto"/>
        <w:right w:val="none" w:sz="0" w:space="0" w:color="auto"/>
      </w:divBdr>
    </w:div>
    <w:div w:id="1908877831">
      <w:bodyDiv w:val="1"/>
      <w:marLeft w:val="0"/>
      <w:marRight w:val="0"/>
      <w:marTop w:val="0"/>
      <w:marBottom w:val="0"/>
      <w:divBdr>
        <w:top w:val="none" w:sz="0" w:space="0" w:color="auto"/>
        <w:left w:val="none" w:sz="0" w:space="0" w:color="auto"/>
        <w:bottom w:val="none" w:sz="0" w:space="0" w:color="auto"/>
        <w:right w:val="none" w:sz="0" w:space="0" w:color="auto"/>
      </w:divBdr>
    </w:div>
    <w:div w:id="1909265651">
      <w:bodyDiv w:val="1"/>
      <w:marLeft w:val="0"/>
      <w:marRight w:val="0"/>
      <w:marTop w:val="0"/>
      <w:marBottom w:val="0"/>
      <w:divBdr>
        <w:top w:val="none" w:sz="0" w:space="0" w:color="auto"/>
        <w:left w:val="none" w:sz="0" w:space="0" w:color="auto"/>
        <w:bottom w:val="none" w:sz="0" w:space="0" w:color="auto"/>
        <w:right w:val="none" w:sz="0" w:space="0" w:color="auto"/>
      </w:divBdr>
    </w:div>
    <w:div w:id="1913855989">
      <w:bodyDiv w:val="1"/>
      <w:marLeft w:val="0"/>
      <w:marRight w:val="0"/>
      <w:marTop w:val="0"/>
      <w:marBottom w:val="0"/>
      <w:divBdr>
        <w:top w:val="none" w:sz="0" w:space="0" w:color="auto"/>
        <w:left w:val="none" w:sz="0" w:space="0" w:color="auto"/>
        <w:bottom w:val="none" w:sz="0" w:space="0" w:color="auto"/>
        <w:right w:val="none" w:sz="0" w:space="0" w:color="auto"/>
      </w:divBdr>
    </w:div>
    <w:div w:id="1932201365">
      <w:bodyDiv w:val="1"/>
      <w:marLeft w:val="0"/>
      <w:marRight w:val="0"/>
      <w:marTop w:val="0"/>
      <w:marBottom w:val="0"/>
      <w:divBdr>
        <w:top w:val="none" w:sz="0" w:space="0" w:color="auto"/>
        <w:left w:val="none" w:sz="0" w:space="0" w:color="auto"/>
        <w:bottom w:val="none" w:sz="0" w:space="0" w:color="auto"/>
        <w:right w:val="none" w:sz="0" w:space="0" w:color="auto"/>
      </w:divBdr>
    </w:div>
    <w:div w:id="1933902053">
      <w:bodyDiv w:val="1"/>
      <w:marLeft w:val="0"/>
      <w:marRight w:val="0"/>
      <w:marTop w:val="0"/>
      <w:marBottom w:val="0"/>
      <w:divBdr>
        <w:top w:val="none" w:sz="0" w:space="0" w:color="auto"/>
        <w:left w:val="none" w:sz="0" w:space="0" w:color="auto"/>
        <w:bottom w:val="none" w:sz="0" w:space="0" w:color="auto"/>
        <w:right w:val="none" w:sz="0" w:space="0" w:color="auto"/>
      </w:divBdr>
    </w:div>
    <w:div w:id="1941639735">
      <w:bodyDiv w:val="1"/>
      <w:marLeft w:val="0"/>
      <w:marRight w:val="0"/>
      <w:marTop w:val="0"/>
      <w:marBottom w:val="0"/>
      <w:divBdr>
        <w:top w:val="none" w:sz="0" w:space="0" w:color="auto"/>
        <w:left w:val="none" w:sz="0" w:space="0" w:color="auto"/>
        <w:bottom w:val="none" w:sz="0" w:space="0" w:color="auto"/>
        <w:right w:val="none" w:sz="0" w:space="0" w:color="auto"/>
      </w:divBdr>
    </w:div>
    <w:div w:id="1943106665">
      <w:bodyDiv w:val="1"/>
      <w:marLeft w:val="0"/>
      <w:marRight w:val="0"/>
      <w:marTop w:val="0"/>
      <w:marBottom w:val="0"/>
      <w:divBdr>
        <w:top w:val="none" w:sz="0" w:space="0" w:color="auto"/>
        <w:left w:val="none" w:sz="0" w:space="0" w:color="auto"/>
        <w:bottom w:val="none" w:sz="0" w:space="0" w:color="auto"/>
        <w:right w:val="none" w:sz="0" w:space="0" w:color="auto"/>
      </w:divBdr>
    </w:div>
    <w:div w:id="1950887271">
      <w:bodyDiv w:val="1"/>
      <w:marLeft w:val="0"/>
      <w:marRight w:val="0"/>
      <w:marTop w:val="0"/>
      <w:marBottom w:val="0"/>
      <w:divBdr>
        <w:top w:val="none" w:sz="0" w:space="0" w:color="auto"/>
        <w:left w:val="none" w:sz="0" w:space="0" w:color="auto"/>
        <w:bottom w:val="none" w:sz="0" w:space="0" w:color="auto"/>
        <w:right w:val="none" w:sz="0" w:space="0" w:color="auto"/>
      </w:divBdr>
    </w:div>
    <w:div w:id="1957371570">
      <w:bodyDiv w:val="1"/>
      <w:marLeft w:val="0"/>
      <w:marRight w:val="0"/>
      <w:marTop w:val="0"/>
      <w:marBottom w:val="0"/>
      <w:divBdr>
        <w:top w:val="none" w:sz="0" w:space="0" w:color="auto"/>
        <w:left w:val="none" w:sz="0" w:space="0" w:color="auto"/>
        <w:bottom w:val="none" w:sz="0" w:space="0" w:color="auto"/>
        <w:right w:val="none" w:sz="0" w:space="0" w:color="auto"/>
      </w:divBdr>
    </w:div>
    <w:div w:id="1977444521">
      <w:bodyDiv w:val="1"/>
      <w:marLeft w:val="0"/>
      <w:marRight w:val="0"/>
      <w:marTop w:val="0"/>
      <w:marBottom w:val="0"/>
      <w:divBdr>
        <w:top w:val="none" w:sz="0" w:space="0" w:color="auto"/>
        <w:left w:val="none" w:sz="0" w:space="0" w:color="auto"/>
        <w:bottom w:val="none" w:sz="0" w:space="0" w:color="auto"/>
        <w:right w:val="none" w:sz="0" w:space="0" w:color="auto"/>
      </w:divBdr>
    </w:div>
    <w:div w:id="2001881912">
      <w:bodyDiv w:val="1"/>
      <w:marLeft w:val="0"/>
      <w:marRight w:val="0"/>
      <w:marTop w:val="0"/>
      <w:marBottom w:val="0"/>
      <w:divBdr>
        <w:top w:val="none" w:sz="0" w:space="0" w:color="auto"/>
        <w:left w:val="none" w:sz="0" w:space="0" w:color="auto"/>
        <w:bottom w:val="none" w:sz="0" w:space="0" w:color="auto"/>
        <w:right w:val="none" w:sz="0" w:space="0" w:color="auto"/>
      </w:divBdr>
    </w:div>
    <w:div w:id="2011248793">
      <w:bodyDiv w:val="1"/>
      <w:marLeft w:val="0"/>
      <w:marRight w:val="0"/>
      <w:marTop w:val="0"/>
      <w:marBottom w:val="0"/>
      <w:divBdr>
        <w:top w:val="none" w:sz="0" w:space="0" w:color="auto"/>
        <w:left w:val="none" w:sz="0" w:space="0" w:color="auto"/>
        <w:bottom w:val="none" w:sz="0" w:space="0" w:color="auto"/>
        <w:right w:val="none" w:sz="0" w:space="0" w:color="auto"/>
      </w:divBdr>
    </w:div>
    <w:div w:id="2017923020">
      <w:bodyDiv w:val="1"/>
      <w:marLeft w:val="0"/>
      <w:marRight w:val="0"/>
      <w:marTop w:val="0"/>
      <w:marBottom w:val="0"/>
      <w:divBdr>
        <w:top w:val="none" w:sz="0" w:space="0" w:color="auto"/>
        <w:left w:val="none" w:sz="0" w:space="0" w:color="auto"/>
        <w:bottom w:val="none" w:sz="0" w:space="0" w:color="auto"/>
        <w:right w:val="none" w:sz="0" w:space="0" w:color="auto"/>
      </w:divBdr>
    </w:div>
    <w:div w:id="2021348241">
      <w:bodyDiv w:val="1"/>
      <w:marLeft w:val="0"/>
      <w:marRight w:val="0"/>
      <w:marTop w:val="0"/>
      <w:marBottom w:val="0"/>
      <w:divBdr>
        <w:top w:val="none" w:sz="0" w:space="0" w:color="auto"/>
        <w:left w:val="none" w:sz="0" w:space="0" w:color="auto"/>
        <w:bottom w:val="none" w:sz="0" w:space="0" w:color="auto"/>
        <w:right w:val="none" w:sz="0" w:space="0" w:color="auto"/>
      </w:divBdr>
    </w:div>
    <w:div w:id="2021924691">
      <w:bodyDiv w:val="1"/>
      <w:marLeft w:val="0"/>
      <w:marRight w:val="0"/>
      <w:marTop w:val="0"/>
      <w:marBottom w:val="0"/>
      <w:divBdr>
        <w:top w:val="none" w:sz="0" w:space="0" w:color="auto"/>
        <w:left w:val="none" w:sz="0" w:space="0" w:color="auto"/>
        <w:bottom w:val="none" w:sz="0" w:space="0" w:color="auto"/>
        <w:right w:val="none" w:sz="0" w:space="0" w:color="auto"/>
      </w:divBdr>
    </w:div>
    <w:div w:id="2022120515">
      <w:bodyDiv w:val="1"/>
      <w:marLeft w:val="0"/>
      <w:marRight w:val="0"/>
      <w:marTop w:val="0"/>
      <w:marBottom w:val="0"/>
      <w:divBdr>
        <w:top w:val="none" w:sz="0" w:space="0" w:color="auto"/>
        <w:left w:val="none" w:sz="0" w:space="0" w:color="auto"/>
        <w:bottom w:val="none" w:sz="0" w:space="0" w:color="auto"/>
        <w:right w:val="none" w:sz="0" w:space="0" w:color="auto"/>
      </w:divBdr>
    </w:div>
    <w:div w:id="2031450539">
      <w:bodyDiv w:val="1"/>
      <w:marLeft w:val="0"/>
      <w:marRight w:val="0"/>
      <w:marTop w:val="0"/>
      <w:marBottom w:val="0"/>
      <w:divBdr>
        <w:top w:val="none" w:sz="0" w:space="0" w:color="auto"/>
        <w:left w:val="none" w:sz="0" w:space="0" w:color="auto"/>
        <w:bottom w:val="none" w:sz="0" w:space="0" w:color="auto"/>
        <w:right w:val="none" w:sz="0" w:space="0" w:color="auto"/>
      </w:divBdr>
    </w:div>
    <w:div w:id="2031760105">
      <w:bodyDiv w:val="1"/>
      <w:marLeft w:val="0"/>
      <w:marRight w:val="0"/>
      <w:marTop w:val="0"/>
      <w:marBottom w:val="0"/>
      <w:divBdr>
        <w:top w:val="none" w:sz="0" w:space="0" w:color="auto"/>
        <w:left w:val="none" w:sz="0" w:space="0" w:color="auto"/>
        <w:bottom w:val="none" w:sz="0" w:space="0" w:color="auto"/>
        <w:right w:val="none" w:sz="0" w:space="0" w:color="auto"/>
      </w:divBdr>
    </w:div>
    <w:div w:id="2034264148">
      <w:bodyDiv w:val="1"/>
      <w:marLeft w:val="0"/>
      <w:marRight w:val="0"/>
      <w:marTop w:val="0"/>
      <w:marBottom w:val="0"/>
      <w:divBdr>
        <w:top w:val="none" w:sz="0" w:space="0" w:color="auto"/>
        <w:left w:val="none" w:sz="0" w:space="0" w:color="auto"/>
        <w:bottom w:val="none" w:sz="0" w:space="0" w:color="auto"/>
        <w:right w:val="none" w:sz="0" w:space="0" w:color="auto"/>
      </w:divBdr>
    </w:div>
    <w:div w:id="2034726410">
      <w:bodyDiv w:val="1"/>
      <w:marLeft w:val="0"/>
      <w:marRight w:val="0"/>
      <w:marTop w:val="0"/>
      <w:marBottom w:val="0"/>
      <w:divBdr>
        <w:top w:val="none" w:sz="0" w:space="0" w:color="auto"/>
        <w:left w:val="none" w:sz="0" w:space="0" w:color="auto"/>
        <w:bottom w:val="none" w:sz="0" w:space="0" w:color="auto"/>
        <w:right w:val="none" w:sz="0" w:space="0" w:color="auto"/>
      </w:divBdr>
    </w:div>
    <w:div w:id="2038266647">
      <w:bodyDiv w:val="1"/>
      <w:marLeft w:val="0"/>
      <w:marRight w:val="0"/>
      <w:marTop w:val="0"/>
      <w:marBottom w:val="0"/>
      <w:divBdr>
        <w:top w:val="none" w:sz="0" w:space="0" w:color="auto"/>
        <w:left w:val="none" w:sz="0" w:space="0" w:color="auto"/>
        <w:bottom w:val="none" w:sz="0" w:space="0" w:color="auto"/>
        <w:right w:val="none" w:sz="0" w:space="0" w:color="auto"/>
      </w:divBdr>
    </w:div>
    <w:div w:id="2043237511">
      <w:bodyDiv w:val="1"/>
      <w:marLeft w:val="0"/>
      <w:marRight w:val="0"/>
      <w:marTop w:val="0"/>
      <w:marBottom w:val="0"/>
      <w:divBdr>
        <w:top w:val="none" w:sz="0" w:space="0" w:color="auto"/>
        <w:left w:val="none" w:sz="0" w:space="0" w:color="auto"/>
        <w:bottom w:val="none" w:sz="0" w:space="0" w:color="auto"/>
        <w:right w:val="none" w:sz="0" w:space="0" w:color="auto"/>
      </w:divBdr>
    </w:div>
    <w:div w:id="2045908535">
      <w:bodyDiv w:val="1"/>
      <w:marLeft w:val="0"/>
      <w:marRight w:val="0"/>
      <w:marTop w:val="0"/>
      <w:marBottom w:val="0"/>
      <w:divBdr>
        <w:top w:val="none" w:sz="0" w:space="0" w:color="auto"/>
        <w:left w:val="none" w:sz="0" w:space="0" w:color="auto"/>
        <w:bottom w:val="none" w:sz="0" w:space="0" w:color="auto"/>
        <w:right w:val="none" w:sz="0" w:space="0" w:color="auto"/>
      </w:divBdr>
    </w:div>
    <w:div w:id="2053261739">
      <w:bodyDiv w:val="1"/>
      <w:marLeft w:val="0"/>
      <w:marRight w:val="0"/>
      <w:marTop w:val="0"/>
      <w:marBottom w:val="0"/>
      <w:divBdr>
        <w:top w:val="none" w:sz="0" w:space="0" w:color="auto"/>
        <w:left w:val="none" w:sz="0" w:space="0" w:color="auto"/>
        <w:bottom w:val="none" w:sz="0" w:space="0" w:color="auto"/>
        <w:right w:val="none" w:sz="0" w:space="0" w:color="auto"/>
      </w:divBdr>
    </w:div>
    <w:div w:id="2060978183">
      <w:bodyDiv w:val="1"/>
      <w:marLeft w:val="0"/>
      <w:marRight w:val="0"/>
      <w:marTop w:val="0"/>
      <w:marBottom w:val="0"/>
      <w:divBdr>
        <w:top w:val="none" w:sz="0" w:space="0" w:color="auto"/>
        <w:left w:val="none" w:sz="0" w:space="0" w:color="auto"/>
        <w:bottom w:val="none" w:sz="0" w:space="0" w:color="auto"/>
        <w:right w:val="none" w:sz="0" w:space="0" w:color="auto"/>
      </w:divBdr>
    </w:div>
    <w:div w:id="2061786889">
      <w:bodyDiv w:val="1"/>
      <w:marLeft w:val="0"/>
      <w:marRight w:val="0"/>
      <w:marTop w:val="0"/>
      <w:marBottom w:val="0"/>
      <w:divBdr>
        <w:top w:val="none" w:sz="0" w:space="0" w:color="auto"/>
        <w:left w:val="none" w:sz="0" w:space="0" w:color="auto"/>
        <w:bottom w:val="none" w:sz="0" w:space="0" w:color="auto"/>
        <w:right w:val="none" w:sz="0" w:space="0" w:color="auto"/>
      </w:divBdr>
    </w:div>
    <w:div w:id="2062367664">
      <w:bodyDiv w:val="1"/>
      <w:marLeft w:val="0"/>
      <w:marRight w:val="0"/>
      <w:marTop w:val="0"/>
      <w:marBottom w:val="0"/>
      <w:divBdr>
        <w:top w:val="none" w:sz="0" w:space="0" w:color="auto"/>
        <w:left w:val="none" w:sz="0" w:space="0" w:color="auto"/>
        <w:bottom w:val="none" w:sz="0" w:space="0" w:color="auto"/>
        <w:right w:val="none" w:sz="0" w:space="0" w:color="auto"/>
      </w:divBdr>
    </w:div>
    <w:div w:id="2062632026">
      <w:bodyDiv w:val="1"/>
      <w:marLeft w:val="0"/>
      <w:marRight w:val="0"/>
      <w:marTop w:val="0"/>
      <w:marBottom w:val="0"/>
      <w:divBdr>
        <w:top w:val="none" w:sz="0" w:space="0" w:color="auto"/>
        <w:left w:val="none" w:sz="0" w:space="0" w:color="auto"/>
        <w:bottom w:val="none" w:sz="0" w:space="0" w:color="auto"/>
        <w:right w:val="none" w:sz="0" w:space="0" w:color="auto"/>
      </w:divBdr>
    </w:div>
    <w:div w:id="2074808762">
      <w:bodyDiv w:val="1"/>
      <w:marLeft w:val="0"/>
      <w:marRight w:val="0"/>
      <w:marTop w:val="0"/>
      <w:marBottom w:val="0"/>
      <w:divBdr>
        <w:top w:val="none" w:sz="0" w:space="0" w:color="auto"/>
        <w:left w:val="none" w:sz="0" w:space="0" w:color="auto"/>
        <w:bottom w:val="none" w:sz="0" w:space="0" w:color="auto"/>
        <w:right w:val="none" w:sz="0" w:space="0" w:color="auto"/>
      </w:divBdr>
    </w:div>
    <w:div w:id="2085450303">
      <w:bodyDiv w:val="1"/>
      <w:marLeft w:val="0"/>
      <w:marRight w:val="0"/>
      <w:marTop w:val="0"/>
      <w:marBottom w:val="0"/>
      <w:divBdr>
        <w:top w:val="none" w:sz="0" w:space="0" w:color="auto"/>
        <w:left w:val="none" w:sz="0" w:space="0" w:color="auto"/>
        <w:bottom w:val="none" w:sz="0" w:space="0" w:color="auto"/>
        <w:right w:val="none" w:sz="0" w:space="0" w:color="auto"/>
      </w:divBdr>
    </w:div>
    <w:div w:id="2090495749">
      <w:bodyDiv w:val="1"/>
      <w:marLeft w:val="0"/>
      <w:marRight w:val="0"/>
      <w:marTop w:val="0"/>
      <w:marBottom w:val="0"/>
      <w:divBdr>
        <w:top w:val="none" w:sz="0" w:space="0" w:color="auto"/>
        <w:left w:val="none" w:sz="0" w:space="0" w:color="auto"/>
        <w:bottom w:val="none" w:sz="0" w:space="0" w:color="auto"/>
        <w:right w:val="none" w:sz="0" w:space="0" w:color="auto"/>
      </w:divBdr>
    </w:div>
    <w:div w:id="2090543877">
      <w:bodyDiv w:val="1"/>
      <w:marLeft w:val="0"/>
      <w:marRight w:val="0"/>
      <w:marTop w:val="0"/>
      <w:marBottom w:val="0"/>
      <w:divBdr>
        <w:top w:val="none" w:sz="0" w:space="0" w:color="auto"/>
        <w:left w:val="none" w:sz="0" w:space="0" w:color="auto"/>
        <w:bottom w:val="none" w:sz="0" w:space="0" w:color="auto"/>
        <w:right w:val="none" w:sz="0" w:space="0" w:color="auto"/>
      </w:divBdr>
      <w:divsChild>
        <w:div w:id="655575739">
          <w:marLeft w:val="547"/>
          <w:marRight w:val="0"/>
          <w:marTop w:val="0"/>
          <w:marBottom w:val="0"/>
          <w:divBdr>
            <w:top w:val="none" w:sz="0" w:space="0" w:color="auto"/>
            <w:left w:val="none" w:sz="0" w:space="0" w:color="auto"/>
            <w:bottom w:val="none" w:sz="0" w:space="0" w:color="auto"/>
            <w:right w:val="none" w:sz="0" w:space="0" w:color="auto"/>
          </w:divBdr>
        </w:div>
      </w:divsChild>
    </w:div>
    <w:div w:id="2093969444">
      <w:bodyDiv w:val="1"/>
      <w:marLeft w:val="0"/>
      <w:marRight w:val="0"/>
      <w:marTop w:val="0"/>
      <w:marBottom w:val="0"/>
      <w:divBdr>
        <w:top w:val="none" w:sz="0" w:space="0" w:color="auto"/>
        <w:left w:val="none" w:sz="0" w:space="0" w:color="auto"/>
        <w:bottom w:val="none" w:sz="0" w:space="0" w:color="auto"/>
        <w:right w:val="none" w:sz="0" w:space="0" w:color="auto"/>
      </w:divBdr>
    </w:div>
    <w:div w:id="2094550584">
      <w:bodyDiv w:val="1"/>
      <w:marLeft w:val="0"/>
      <w:marRight w:val="0"/>
      <w:marTop w:val="0"/>
      <w:marBottom w:val="0"/>
      <w:divBdr>
        <w:top w:val="none" w:sz="0" w:space="0" w:color="auto"/>
        <w:left w:val="none" w:sz="0" w:space="0" w:color="auto"/>
        <w:bottom w:val="none" w:sz="0" w:space="0" w:color="auto"/>
        <w:right w:val="none" w:sz="0" w:space="0" w:color="auto"/>
      </w:divBdr>
    </w:div>
    <w:div w:id="2099400068">
      <w:bodyDiv w:val="1"/>
      <w:marLeft w:val="0"/>
      <w:marRight w:val="0"/>
      <w:marTop w:val="0"/>
      <w:marBottom w:val="0"/>
      <w:divBdr>
        <w:top w:val="none" w:sz="0" w:space="0" w:color="auto"/>
        <w:left w:val="none" w:sz="0" w:space="0" w:color="auto"/>
        <w:bottom w:val="none" w:sz="0" w:space="0" w:color="auto"/>
        <w:right w:val="none" w:sz="0" w:space="0" w:color="auto"/>
      </w:divBdr>
    </w:div>
    <w:div w:id="2113088575">
      <w:bodyDiv w:val="1"/>
      <w:marLeft w:val="0"/>
      <w:marRight w:val="0"/>
      <w:marTop w:val="0"/>
      <w:marBottom w:val="0"/>
      <w:divBdr>
        <w:top w:val="none" w:sz="0" w:space="0" w:color="auto"/>
        <w:left w:val="none" w:sz="0" w:space="0" w:color="auto"/>
        <w:bottom w:val="none" w:sz="0" w:space="0" w:color="auto"/>
        <w:right w:val="none" w:sz="0" w:space="0" w:color="auto"/>
      </w:divBdr>
    </w:div>
    <w:div w:id="2119253894">
      <w:bodyDiv w:val="1"/>
      <w:marLeft w:val="0"/>
      <w:marRight w:val="0"/>
      <w:marTop w:val="0"/>
      <w:marBottom w:val="0"/>
      <w:divBdr>
        <w:top w:val="none" w:sz="0" w:space="0" w:color="auto"/>
        <w:left w:val="none" w:sz="0" w:space="0" w:color="auto"/>
        <w:bottom w:val="none" w:sz="0" w:space="0" w:color="auto"/>
        <w:right w:val="none" w:sz="0" w:space="0" w:color="auto"/>
      </w:divBdr>
    </w:div>
    <w:div w:id="2122676847">
      <w:bodyDiv w:val="1"/>
      <w:marLeft w:val="0"/>
      <w:marRight w:val="0"/>
      <w:marTop w:val="0"/>
      <w:marBottom w:val="0"/>
      <w:divBdr>
        <w:top w:val="none" w:sz="0" w:space="0" w:color="auto"/>
        <w:left w:val="none" w:sz="0" w:space="0" w:color="auto"/>
        <w:bottom w:val="none" w:sz="0" w:space="0" w:color="auto"/>
        <w:right w:val="none" w:sz="0" w:space="0" w:color="auto"/>
      </w:divBdr>
    </w:div>
    <w:div w:id="2130195167">
      <w:bodyDiv w:val="1"/>
      <w:marLeft w:val="0"/>
      <w:marRight w:val="0"/>
      <w:marTop w:val="0"/>
      <w:marBottom w:val="0"/>
      <w:divBdr>
        <w:top w:val="none" w:sz="0" w:space="0" w:color="auto"/>
        <w:left w:val="none" w:sz="0" w:space="0" w:color="auto"/>
        <w:bottom w:val="none" w:sz="0" w:space="0" w:color="auto"/>
        <w:right w:val="none" w:sz="0" w:space="0" w:color="auto"/>
      </w:divBdr>
    </w:div>
    <w:div w:id="2132164555">
      <w:bodyDiv w:val="1"/>
      <w:marLeft w:val="0"/>
      <w:marRight w:val="0"/>
      <w:marTop w:val="0"/>
      <w:marBottom w:val="0"/>
      <w:divBdr>
        <w:top w:val="none" w:sz="0" w:space="0" w:color="auto"/>
        <w:left w:val="none" w:sz="0" w:space="0" w:color="auto"/>
        <w:bottom w:val="none" w:sz="0" w:space="0" w:color="auto"/>
        <w:right w:val="none" w:sz="0" w:space="0" w:color="auto"/>
      </w:divBdr>
    </w:div>
    <w:div w:id="21345976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diagramData" Target="diagrams/data171.xml"/><Relationship Id="rId21" Type="http://schemas.openxmlformats.org/officeDocument/2006/relationships/diagramColors" Target="diagrams/colors3.xml"/><Relationship Id="rId170" Type="http://schemas.openxmlformats.org/officeDocument/2006/relationships/diagramColors" Target="diagrams/colors27.xml"/><Relationship Id="rId268" Type="http://schemas.openxmlformats.org/officeDocument/2006/relationships/diagramQuickStyle" Target="diagrams/quickStyle44.xml"/><Relationship Id="rId475" Type="http://schemas.openxmlformats.org/officeDocument/2006/relationships/image" Target="media/image30.emf"/><Relationship Id="rId682" Type="http://schemas.openxmlformats.org/officeDocument/2006/relationships/image" Target="media/image48.jpeg"/><Relationship Id="rId128" Type="http://schemas.openxmlformats.org/officeDocument/2006/relationships/diagramQuickStyle" Target="diagrams/quickStyle20.xml"/><Relationship Id="rId335" Type="http://schemas.openxmlformats.org/officeDocument/2006/relationships/diagramLayout" Target="diagrams/layout53.xml"/><Relationship Id="rId542" Type="http://schemas.microsoft.com/office/2007/relationships/diagramDrawing" Target="diagrams/drawing93.xml"/><Relationship Id="rId987" Type="http://schemas.openxmlformats.org/officeDocument/2006/relationships/hyperlink" Target="https://uk.wikipedia.org/wiki/%D0%94%D0%BE%D0%BA%D1%82%D0%BE%D1%80_%D1%84%D1%96%D0%BB%D0%BE%D1%81%D0%BE%D1%84%D1%96%D1%97" TargetMode="External"/><Relationship Id="rId1172" Type="http://schemas.openxmlformats.org/officeDocument/2006/relationships/hyperlink" Target="https://uk.wikipedia.org/wiki/%D0%9D%D1%96%D0%BC%D0%B5%D1%87%D1%87%D0%B8%D0%BD%D0%B0" TargetMode="External"/><Relationship Id="rId402" Type="http://schemas.openxmlformats.org/officeDocument/2006/relationships/diagramColors" Target="diagrams/colors66.xml"/><Relationship Id="rId847" Type="http://schemas.openxmlformats.org/officeDocument/2006/relationships/hyperlink" Target="https://uk.wikipedia.org/wiki/23_%D0%BB%D1%8E%D1%82%D0%BE%D0%B3%D0%BE" TargetMode="External"/><Relationship Id="rId1032" Type="http://schemas.openxmlformats.org/officeDocument/2006/relationships/hyperlink" Target="https://uk.wikipedia.org/wiki/%D0%9A%D0%B0%D0%BB%D1%96%D1%84%D0%BE%D1%80%D0%BD%D1%96%D1%8F" TargetMode="External"/><Relationship Id="rId1477" Type="http://schemas.openxmlformats.org/officeDocument/2006/relationships/diagramData" Target="diagrams/data166.xml"/><Relationship Id="rId707" Type="http://schemas.microsoft.com/office/2007/relationships/diagramDrawing" Target="diagrams/drawing113.xml"/><Relationship Id="rId914" Type="http://schemas.openxmlformats.org/officeDocument/2006/relationships/hyperlink" Target="https://uk.wikipedia.org/w/index.php?title=%D0%93%D0%BD%D1%83%D1%87%D0%BA%D0%B0_%D1%81%D0%B8%D1%81%D1%82%D0%B5%D0%BC%D0%B0_%D1%86%D1%96%D0%BD&amp;action=edit&amp;redlink=1" TargetMode="External"/><Relationship Id="rId1337" Type="http://schemas.openxmlformats.org/officeDocument/2006/relationships/image" Target="media/image111.png"/><Relationship Id="rId1544" Type="http://schemas.openxmlformats.org/officeDocument/2006/relationships/diagramColors" Target="diagrams/colors174.xml"/><Relationship Id="rId43" Type="http://schemas.openxmlformats.org/officeDocument/2006/relationships/hyperlink" Target="https://uk.wikipedia.org/wiki/%D0%90%D0%BD%D0%B3%D0%BB%D1%96%D0%B9%D1%81%D1%8C%D0%BA%D0%B0_%D0%BC%D0%BE%D0%B2%D0%B0" TargetMode="External"/><Relationship Id="rId1404" Type="http://schemas.openxmlformats.org/officeDocument/2006/relationships/diagramData" Target="diagrams/data154.xml"/><Relationship Id="rId1611" Type="http://schemas.openxmlformats.org/officeDocument/2006/relationships/hyperlink" Target="https://uk.wikipedia.org/wiki/%D0%9D%D0%B5%D0%B4%D0%BE%D1%81%D0%BA%D0%BE%D0%BD%D0%B0%D0%BB%D0%B0_%D0%BA%D0%BE%D0%BD%D0%BA%D1%83%D1%80%D0%B5%D0%BD%D1%86%D1%96%D1%8F" TargetMode="External"/><Relationship Id="rId192" Type="http://schemas.openxmlformats.org/officeDocument/2006/relationships/diagramData" Target="diagrams/data32.xml"/><Relationship Id="rId497" Type="http://schemas.microsoft.com/office/2007/relationships/diagramDrawing" Target="diagrams/drawing84.xml"/><Relationship Id="rId357" Type="http://schemas.openxmlformats.org/officeDocument/2006/relationships/diagramColors" Target="diagrams/colors57.xml"/><Relationship Id="rId1194" Type="http://schemas.openxmlformats.org/officeDocument/2006/relationships/hyperlink" Target="https://uk.wikipedia.org/wiki/16_%D0%BB%D0%B8%D1%81%D1%82%D0%BE%D0%BF%D0%B0%D0%B4%D0%B0" TargetMode="External"/><Relationship Id="rId217" Type="http://schemas.openxmlformats.org/officeDocument/2006/relationships/diagramLayout" Target="diagrams/layout34.xml"/><Relationship Id="rId564" Type="http://schemas.openxmlformats.org/officeDocument/2006/relationships/diagramLayout" Target="diagrams/layout98.xml"/><Relationship Id="rId771" Type="http://schemas.openxmlformats.org/officeDocument/2006/relationships/hyperlink" Target="https://uk.wikipedia.org/wiki/%D0%A4%D1%96%D0%BB%D0%BE%D1%81%D0%BE%D1%84" TargetMode="External"/><Relationship Id="rId869" Type="http://schemas.openxmlformats.org/officeDocument/2006/relationships/hyperlink" Target="https://uk.wikipedia.org/wiki/%D0%A3%D0%9D%D0%A0" TargetMode="External"/><Relationship Id="rId1499" Type="http://schemas.openxmlformats.org/officeDocument/2006/relationships/oleObject" Target="embeddings/oleObject47.bin"/><Relationship Id="rId424" Type="http://schemas.openxmlformats.org/officeDocument/2006/relationships/diagramData" Target="diagrams/data71.xml"/><Relationship Id="rId631" Type="http://schemas.openxmlformats.org/officeDocument/2006/relationships/hyperlink" Target="https://uk.wikipedia.org/wiki/%D0%A1%D0%B8%D1%86%D0%B8%D0%BB%D1%96%D0%B9%D1%81%D1%8C%D0%BA%D0%B5_%D0%BA%D0%BE%D1%80%D0%BE%D0%BB%D1%96%D0%B2%D1%81%D1%82%D0%B2%D0%BE" TargetMode="External"/><Relationship Id="rId729" Type="http://schemas.openxmlformats.org/officeDocument/2006/relationships/diagramLayout" Target="diagrams/layout116.xml"/><Relationship Id="rId1054" Type="http://schemas.openxmlformats.org/officeDocument/2006/relationships/hyperlink" Target="https://uk.wikipedia.org/wiki/%D0%A1%D0%BF%D0%B8%D1%81%D0%BE%D0%BA_%D0%BB%D0%B0%D1%83%D1%80%D0%B5%D0%B0%D1%82%D1%96%D0%B2_%D0%9D%D0%BE%D0%B1%D0%B5%D0%BB%D1%96%D0%B2%D1%81%D1%8C%D0%BA%D0%BE%D1%97_%D0%BF%D1%80%D0%B5%D0%BC%D1%96%D1%97_%D0%B7_%D0%B5%D0%BA%D0%BE%D0%BD%D0%BE%D0%BC%D1%96%D0%BA%D0%B8" TargetMode="External"/><Relationship Id="rId1261" Type="http://schemas.openxmlformats.org/officeDocument/2006/relationships/diagramColors" Target="diagrams/colors136.xml"/><Relationship Id="rId1359" Type="http://schemas.openxmlformats.org/officeDocument/2006/relationships/oleObject" Target="embeddings/oleObject27.bin"/><Relationship Id="rId936" Type="http://schemas.openxmlformats.org/officeDocument/2006/relationships/diagramQuickStyle" Target="diagrams/quickStyle123.xml"/><Relationship Id="rId1121" Type="http://schemas.openxmlformats.org/officeDocument/2006/relationships/hyperlink" Target="https://uk.wikipedia.org/wiki/29_%D0%B2%D0%B5%D1%80%D0%B5%D1%81%D0%BD%D1%8F" TargetMode="External"/><Relationship Id="rId1219" Type="http://schemas.openxmlformats.org/officeDocument/2006/relationships/hyperlink" Target="https://uk.wikipedia.org/wiki/%D0%9A%D0%B5%D0%B9%D0%BD%D1%81%D1%96%D0%B0%D0%BD%D1%81%D1%82%D0%B2%D0%BE" TargetMode="External"/><Relationship Id="rId1566" Type="http://schemas.openxmlformats.org/officeDocument/2006/relationships/image" Target="media/image146.wmf"/><Relationship Id="rId65" Type="http://schemas.microsoft.com/office/2007/relationships/diagramDrawing" Target="diagrams/drawing7.xml"/><Relationship Id="rId1426" Type="http://schemas.openxmlformats.org/officeDocument/2006/relationships/diagramQuickStyle" Target="diagrams/quickStyle158.xml"/><Relationship Id="rId1633" Type="http://schemas.openxmlformats.org/officeDocument/2006/relationships/image" Target="media/image150.emf"/><Relationship Id="rId281" Type="http://schemas.openxmlformats.org/officeDocument/2006/relationships/diagramData" Target="diagrams/data46.xml"/><Relationship Id="rId141" Type="http://schemas.microsoft.com/office/2007/relationships/diagramDrawing" Target="diagrams/drawing21.xml"/><Relationship Id="rId379" Type="http://schemas.openxmlformats.org/officeDocument/2006/relationships/diagramData" Target="diagrams/data62.xml"/><Relationship Id="rId586" Type="http://schemas.openxmlformats.org/officeDocument/2006/relationships/diagramColors" Target="diagrams/colors102.xml"/><Relationship Id="rId793" Type="http://schemas.openxmlformats.org/officeDocument/2006/relationships/diagramData" Target="diagrams/data120.xml"/><Relationship Id="rId7" Type="http://schemas.openxmlformats.org/officeDocument/2006/relationships/endnotes" Target="endnotes.xml"/><Relationship Id="rId239" Type="http://schemas.openxmlformats.org/officeDocument/2006/relationships/diagramColors" Target="diagrams/colors38.xml"/><Relationship Id="rId446" Type="http://schemas.openxmlformats.org/officeDocument/2006/relationships/diagramLayout" Target="diagrams/layout75.xml"/><Relationship Id="rId653" Type="http://schemas.openxmlformats.org/officeDocument/2006/relationships/diagramColors" Target="diagrams/colors107.xml"/><Relationship Id="rId1076" Type="http://schemas.openxmlformats.org/officeDocument/2006/relationships/hyperlink" Target="https://uk.wikipedia.org/wiki/%D0%9A%D0%B5%D0%BC%D0%B1%D1%80%D0%B8%D0%B4%D0%B6" TargetMode="External"/><Relationship Id="rId1283" Type="http://schemas.openxmlformats.org/officeDocument/2006/relationships/diagramData" Target="diagrams/data140.xml"/><Relationship Id="rId1490" Type="http://schemas.openxmlformats.org/officeDocument/2006/relationships/oleObject" Target="embeddings/oleObject40.bin"/><Relationship Id="rId306" Type="http://schemas.openxmlformats.org/officeDocument/2006/relationships/image" Target="https://static.espreso.tv/uploads/article/2460651/images/im-Litecoin.jpg" TargetMode="External"/><Relationship Id="rId860" Type="http://schemas.openxmlformats.org/officeDocument/2006/relationships/hyperlink" Target="https://uk.wikipedia.org/wiki/1926" TargetMode="External"/><Relationship Id="rId958" Type="http://schemas.microsoft.com/office/2007/relationships/diagramDrawing" Target="diagrams/drawing127.xml"/><Relationship Id="rId1143" Type="http://schemas.openxmlformats.org/officeDocument/2006/relationships/image" Target="media/image88.jpeg"/><Relationship Id="rId1588" Type="http://schemas.openxmlformats.org/officeDocument/2006/relationships/image" Target="media/image147.emf"/><Relationship Id="rId87" Type="http://schemas.openxmlformats.org/officeDocument/2006/relationships/diagramLayout" Target="diagrams/layout12.xml"/><Relationship Id="rId513" Type="http://schemas.openxmlformats.org/officeDocument/2006/relationships/diagramData" Target="diagrams/data88.xml"/><Relationship Id="rId720" Type="http://schemas.openxmlformats.org/officeDocument/2006/relationships/hyperlink" Target="https://uk.wikipedia.org/wiki/%D0%92%D1%87%D0%B5%D0%BD%D0%B8%D0%B9" TargetMode="External"/><Relationship Id="rId818" Type="http://schemas.openxmlformats.org/officeDocument/2006/relationships/hyperlink" Target="https://uk.wikipedia.org/wiki/%D0%94%D1%8E%D1%80%D0%B5%D0%BD_(%D0%BC%D1%96%D1%81%D1%82%D0%BE)" TargetMode="External"/><Relationship Id="rId1350" Type="http://schemas.openxmlformats.org/officeDocument/2006/relationships/diagramQuickStyle" Target="diagrams/quickStyle146.xml"/><Relationship Id="rId1448" Type="http://schemas.microsoft.com/office/2007/relationships/diagramDrawing" Target="diagrams/drawing162.xml"/><Relationship Id="rId1655" Type="http://schemas.openxmlformats.org/officeDocument/2006/relationships/oleObject" Target="embeddings/oleObject56.bin"/><Relationship Id="rId1003" Type="http://schemas.openxmlformats.org/officeDocument/2006/relationships/image" Target="media/image72.jpeg"/><Relationship Id="rId1210" Type="http://schemas.openxmlformats.org/officeDocument/2006/relationships/hyperlink" Target="https://uk.wikipedia.org/wiki/%D0%A3%D0%BD%D1%96%D0%B2%D0%B5%D1%80%D1%81%D0%B8%D1%82%D0%B5%D1%82_%D0%9F%D1%96%D0%B2%D0%B4%D0%B5%D0%BD%D0%BD%D0%BE%D1%97_%D0%9A%D0%B0%D1%80%D0%BE%D0%BB%D1%96%D0%BD%D0%B8" TargetMode="External"/><Relationship Id="rId1308" Type="http://schemas.openxmlformats.org/officeDocument/2006/relationships/diagramColors" Target="diagrams/colors144.xml"/><Relationship Id="rId1515" Type="http://schemas.openxmlformats.org/officeDocument/2006/relationships/diagramQuickStyle" Target="diagrams/quickStyle170.xml"/><Relationship Id="rId14" Type="http://schemas.openxmlformats.org/officeDocument/2006/relationships/diagramLayout" Target="diagrams/layout2.xml"/><Relationship Id="rId163" Type="http://schemas.openxmlformats.org/officeDocument/2006/relationships/diagramLayout" Target="diagrams/layout26.xml"/><Relationship Id="rId370" Type="http://schemas.openxmlformats.org/officeDocument/2006/relationships/diagramLayout" Target="diagrams/layout60.xml"/><Relationship Id="rId230" Type="http://schemas.microsoft.com/office/2007/relationships/diagramDrawing" Target="diagrams/drawing36.xml"/><Relationship Id="rId468" Type="http://schemas.openxmlformats.org/officeDocument/2006/relationships/diagramColors" Target="diagrams/colors79.xml"/><Relationship Id="rId675" Type="http://schemas.microsoft.com/office/2007/relationships/diagramDrawing" Target="diagrams/drawing110.xml"/><Relationship Id="rId882" Type="http://schemas.openxmlformats.org/officeDocument/2006/relationships/hyperlink" Target="https://uk.wikipedia.org/wiki/15_%D0%BB%D0%B8%D0%BF%D0%BD%D1%8F" TargetMode="External"/><Relationship Id="rId1098" Type="http://schemas.openxmlformats.org/officeDocument/2006/relationships/hyperlink" Target="https://ru.wikipedia.org/wiki/8_%D0%B0%D0%BF%D1%80%D0%B5%D0%BB%D1%8F" TargetMode="External"/><Relationship Id="rId328" Type="http://schemas.microsoft.com/office/2007/relationships/diagramDrawing" Target="diagrams/drawing51.xml"/><Relationship Id="rId535" Type="http://schemas.openxmlformats.org/officeDocument/2006/relationships/diagramQuickStyle" Target="diagrams/quickStyle92.xml"/><Relationship Id="rId742" Type="http://schemas.openxmlformats.org/officeDocument/2006/relationships/hyperlink" Target="https://uk.wikipedia.org/wiki/%D0%9D%D1%96%D0%BC%D0%B5%D1%87%D1%87%D0%B8%D0%BD%D0%B0" TargetMode="External"/><Relationship Id="rId1165" Type="http://schemas.openxmlformats.org/officeDocument/2006/relationships/hyperlink" Target="https://uk.wikipedia.org/wiki/%D0%A8%D0%B0%D0%B1%D0%BB%D0%BE%D0%BD:%D0%9F%D1%80%D0%BE%D1%8F%D1%81%D0%BD%D0%B8%D1%82%D0%B8/%D0%B4%D0%BE%D0%BA%D1%83%D0%BC%D0%B5%D0%BD%D1%82%D0%B0%D1%86%D1%96%D1%8F" TargetMode="External"/><Relationship Id="rId1372" Type="http://schemas.openxmlformats.org/officeDocument/2006/relationships/image" Target="media/image119.wmf"/><Relationship Id="rId602" Type="http://schemas.openxmlformats.org/officeDocument/2006/relationships/image" Target="media/image34.jpeg"/><Relationship Id="rId1025" Type="http://schemas.openxmlformats.org/officeDocument/2006/relationships/image" Target="media/image75.png"/><Relationship Id="rId1232" Type="http://schemas.openxmlformats.org/officeDocument/2006/relationships/hyperlink" Target="https://uk.wikipedia.org/wiki/%D0%9F%D0%B5%D0%BD%D1%81%D1%96%D0%BB%D1%8C%D0%B2%D0%B0%D0%BD%D1%81%D1%8C%D0%BA%D0%B8%D0%B9_%D1%83%D0%BD%D1%96%D0%B2%D0%B5%D1%80%D1%81%D0%B8%D1%82%D0%B5%D1%82" TargetMode="External"/><Relationship Id="rId907" Type="http://schemas.openxmlformats.org/officeDocument/2006/relationships/hyperlink" Target="https://uk.wikipedia.org/wiki/7_%D0%B1%D0%B5%D1%80%D0%B5%D0%B7%D0%BD%D1%8F" TargetMode="External"/><Relationship Id="rId1537" Type="http://schemas.openxmlformats.org/officeDocument/2006/relationships/diagramLayout" Target="diagrams/layout173.xml"/><Relationship Id="rId36" Type="http://schemas.openxmlformats.org/officeDocument/2006/relationships/hyperlink" Target="https://uk.wikipedia.org/wiki/1924" TargetMode="External"/><Relationship Id="rId1604" Type="http://schemas.microsoft.com/office/2007/relationships/diagramDrawing" Target="diagrams/drawing184.xml"/><Relationship Id="rId185" Type="http://schemas.openxmlformats.org/officeDocument/2006/relationships/diagramColors" Target="diagrams/colors30.xml"/><Relationship Id="rId392" Type="http://schemas.openxmlformats.org/officeDocument/2006/relationships/diagramColors" Target="diagrams/colors64.xml"/><Relationship Id="rId697" Type="http://schemas.microsoft.com/office/2007/relationships/diagramDrawing" Target="diagrams/drawing111.xml"/><Relationship Id="rId252" Type="http://schemas.openxmlformats.org/officeDocument/2006/relationships/diagramLayout" Target="diagrams/layout41.xml"/><Relationship Id="rId1187" Type="http://schemas.openxmlformats.org/officeDocument/2006/relationships/diagramQuickStyle" Target="diagrams/quickStyle132.xml"/><Relationship Id="rId112" Type="http://schemas.openxmlformats.org/officeDocument/2006/relationships/diagramLayout" Target="diagrams/layout17.xml"/><Relationship Id="rId557" Type="http://schemas.microsoft.com/office/2007/relationships/diagramDrawing" Target="diagrams/drawing96.xml"/><Relationship Id="rId764" Type="http://schemas.openxmlformats.org/officeDocument/2006/relationships/hyperlink" Target="https://uk.wikipedia.org/wiki/%D0%9D%D1%96%D0%BC%D0%B5%D1%87%D1%87%D0%B8%D0%BD%D0%B0" TargetMode="External"/><Relationship Id="rId971" Type="http://schemas.openxmlformats.org/officeDocument/2006/relationships/hyperlink" Target="https://uk.wikipedia.org/wiki/29_%D0%B6%D0%BE%D0%B2%D1%82%D0%BD%D1%8F" TargetMode="External"/><Relationship Id="rId1394" Type="http://schemas.openxmlformats.org/officeDocument/2006/relationships/diagramData" Target="diagrams/data152.xml"/><Relationship Id="rId417" Type="http://schemas.openxmlformats.org/officeDocument/2006/relationships/diagramColors" Target="diagrams/colors69.xml"/><Relationship Id="rId624" Type="http://schemas.openxmlformats.org/officeDocument/2006/relationships/image" Target="media/image44.jpeg"/><Relationship Id="rId831" Type="http://schemas.openxmlformats.org/officeDocument/2006/relationships/hyperlink" Target="https://uk.wikipedia.org/wiki/%D0%9F%D0%B0%D1%80%D0%B8%D0%B6" TargetMode="External"/><Relationship Id="rId1047" Type="http://schemas.openxmlformats.org/officeDocument/2006/relationships/hyperlink" Target="https://uk.wikipedia.org/wiki/27_%D0%B2%D0%B5%D1%80%D0%B5%D1%81%D0%BD%D1%8F" TargetMode="External"/><Relationship Id="rId1254" Type="http://schemas.openxmlformats.org/officeDocument/2006/relationships/diagramLayout" Target="diagrams/layout135.xml"/><Relationship Id="rId1461" Type="http://schemas.openxmlformats.org/officeDocument/2006/relationships/diagramQuickStyle" Target="diagrams/quickStyle165.xml"/><Relationship Id="rId929" Type="http://schemas.openxmlformats.org/officeDocument/2006/relationships/diagramData" Target="diagrams/data122.xml"/><Relationship Id="rId1114" Type="http://schemas.openxmlformats.org/officeDocument/2006/relationships/hyperlink" Target="https://uk.wikipedia.org/wiki/1977" TargetMode="External"/><Relationship Id="rId1321" Type="http://schemas.openxmlformats.org/officeDocument/2006/relationships/oleObject" Target="embeddings/oleObject18.bin"/><Relationship Id="rId1559" Type="http://schemas.openxmlformats.org/officeDocument/2006/relationships/diagramData" Target="diagrams/data177.xml"/><Relationship Id="rId58" Type="http://schemas.openxmlformats.org/officeDocument/2006/relationships/diagramQuickStyle" Target="diagrams/quickStyle6.xml"/><Relationship Id="rId1419" Type="http://schemas.openxmlformats.org/officeDocument/2006/relationships/diagramData" Target="diagrams/data157.xml"/><Relationship Id="rId1626" Type="http://schemas.microsoft.com/office/2007/relationships/diagramDrawing" Target="diagrams/drawing187.xml"/><Relationship Id="rId274" Type="http://schemas.openxmlformats.org/officeDocument/2006/relationships/image" Target="media/image19.wmf"/><Relationship Id="rId481" Type="http://schemas.openxmlformats.org/officeDocument/2006/relationships/diagramColors" Target="diagrams/colors81.xml"/><Relationship Id="rId134" Type="http://schemas.openxmlformats.org/officeDocument/2006/relationships/hyperlink" Target="https://uk.wikipedia.org/wiki/%D0%90%D0%B1%D1%80%D0%B0%D0%B3%D0%B0%D0%BC_%D0%9C%D0%B0%D1%81%D0%BB%D0%BE%D1%83" TargetMode="External"/><Relationship Id="rId579" Type="http://schemas.openxmlformats.org/officeDocument/2006/relationships/diagramLayout" Target="diagrams/layout101.xml"/><Relationship Id="rId786" Type="http://schemas.openxmlformats.org/officeDocument/2006/relationships/diagramColors" Target="diagrams/colors118.xml"/><Relationship Id="rId993" Type="http://schemas.openxmlformats.org/officeDocument/2006/relationships/hyperlink" Target="https://uk.wikipedia.org/wiki/11_%D1%82%D1%80%D0%B0%D0%B2%D0%BD%D1%8F" TargetMode="External"/><Relationship Id="rId341" Type="http://schemas.openxmlformats.org/officeDocument/2006/relationships/diagramQuickStyle" Target="diagrams/quickStyle54.xml"/><Relationship Id="rId439" Type="http://schemas.openxmlformats.org/officeDocument/2006/relationships/image" Target="media/image29.png"/><Relationship Id="rId646" Type="http://schemas.openxmlformats.org/officeDocument/2006/relationships/diagramLayout" Target="diagrams/layout106.xml"/><Relationship Id="rId1069" Type="http://schemas.openxmlformats.org/officeDocument/2006/relationships/diagramLayout" Target="diagrams/layout128.xml"/><Relationship Id="rId1276" Type="http://schemas.openxmlformats.org/officeDocument/2006/relationships/diagramData" Target="diagrams/data139.xml"/><Relationship Id="rId1483" Type="http://schemas.openxmlformats.org/officeDocument/2006/relationships/diagramLayout" Target="diagrams/layout167.xml"/><Relationship Id="rId201" Type="http://schemas.microsoft.com/office/2007/relationships/diagramDrawing" Target="diagrams/drawing33.xml"/><Relationship Id="rId506" Type="http://schemas.openxmlformats.org/officeDocument/2006/relationships/diagramColors" Target="diagrams/colors86.xml"/><Relationship Id="rId853" Type="http://schemas.openxmlformats.org/officeDocument/2006/relationships/hyperlink" Target="https://uk.wikipedia.org/wiki/%D0%90%D0%B2%D1%81%D1%82%D1%80%D1%96%D1%8F" TargetMode="External"/><Relationship Id="rId1136" Type="http://schemas.openxmlformats.org/officeDocument/2006/relationships/hyperlink" Target="https://uk.wikipedia.org/wiki/16_%D0%BB%D0%B8%D1%81%D1%82%D0%BE%D0%BF%D0%B0%D0%B4%D0%B0" TargetMode="External"/><Relationship Id="rId713" Type="http://schemas.openxmlformats.org/officeDocument/2006/relationships/diagramData" Target="diagrams/data115.xml"/><Relationship Id="rId920" Type="http://schemas.openxmlformats.org/officeDocument/2006/relationships/hyperlink" Target="https://uk.wikipedia.org/wiki/%D0%A1%D0%BE%D1%86%D1%96%D0%BE%D0%BB%D0%BE%D0%B3" TargetMode="External"/><Relationship Id="rId1343" Type="http://schemas.openxmlformats.org/officeDocument/2006/relationships/diagramData" Target="diagrams/data145.xml"/><Relationship Id="rId1550" Type="http://schemas.openxmlformats.org/officeDocument/2006/relationships/diagramColors" Target="diagrams/colors175.xml"/><Relationship Id="rId1648" Type="http://schemas.openxmlformats.org/officeDocument/2006/relationships/diagramColors" Target="diagrams/colors191.xml"/><Relationship Id="rId1203" Type="http://schemas.openxmlformats.org/officeDocument/2006/relationships/hyperlink" Target="https://uk.wikipedia.org/wiki/%D0%AF%D0%BD%D0%B3%D1%81%D1%82%D0%B0%D1%83%D0%BD" TargetMode="External"/><Relationship Id="rId1410" Type="http://schemas.openxmlformats.org/officeDocument/2006/relationships/diagramLayout" Target="diagrams/layout155.xml"/><Relationship Id="rId1508" Type="http://schemas.openxmlformats.org/officeDocument/2006/relationships/diagramData" Target="diagrams/data169.xml"/><Relationship Id="rId296" Type="http://schemas.microsoft.com/office/2007/relationships/diagramDrawing" Target="diagrams/drawing48.xml"/><Relationship Id="rId156" Type="http://schemas.microsoft.com/office/2007/relationships/diagramDrawing" Target="diagrams/drawing24.xml"/><Relationship Id="rId363" Type="http://schemas.microsoft.com/office/2007/relationships/diagramDrawing" Target="diagrams/drawing58.xml"/><Relationship Id="rId570" Type="http://schemas.openxmlformats.org/officeDocument/2006/relationships/diagramQuickStyle" Target="diagrams/quickStyle99.xml"/><Relationship Id="rId223" Type="http://schemas.openxmlformats.org/officeDocument/2006/relationships/diagramQuickStyle" Target="diagrams/quickStyle35.xml"/><Relationship Id="rId430" Type="http://schemas.openxmlformats.org/officeDocument/2006/relationships/diagramLayout" Target="diagrams/layout72.xml"/><Relationship Id="rId668" Type="http://schemas.openxmlformats.org/officeDocument/2006/relationships/diagramQuickStyle" Target="diagrams/quickStyle109.xml"/><Relationship Id="rId875" Type="http://schemas.openxmlformats.org/officeDocument/2006/relationships/hyperlink" Target="https://uk.wikipedia.org/wiki/%D0%A4%D1%80%D0%B0%D0%BD%D1%86%D1%96%D1%8F" TargetMode="External"/><Relationship Id="rId1060" Type="http://schemas.openxmlformats.org/officeDocument/2006/relationships/hyperlink" Target="https://uk.wikipedia.org/wiki/%D0%9A%D0%BE%D0%BD%D0%BD%D0%B5%D0%BA%D1%82%D0%B8%D0%BA%D1%83%D1%82" TargetMode="External"/><Relationship Id="rId1298" Type="http://schemas.openxmlformats.org/officeDocument/2006/relationships/diagramColors" Target="diagrams/colors142.xml"/><Relationship Id="rId528" Type="http://schemas.openxmlformats.org/officeDocument/2006/relationships/diagramData" Target="diagrams/data91.xml"/><Relationship Id="rId735" Type="http://schemas.openxmlformats.org/officeDocument/2006/relationships/hyperlink" Target="https://uk.wikipedia.org/wiki/1789" TargetMode="External"/><Relationship Id="rId942" Type="http://schemas.openxmlformats.org/officeDocument/2006/relationships/diagramColors" Target="diagrams/colors124.xml"/><Relationship Id="rId1158" Type="http://schemas.openxmlformats.org/officeDocument/2006/relationships/hyperlink" Target="https://uk.wikipedia.org/wiki/%D0%9C%D1%96%D0%B4%D0%BB%D1%81%D0%B5%D0%BA%D1%81" TargetMode="External"/><Relationship Id="rId1365" Type="http://schemas.openxmlformats.org/officeDocument/2006/relationships/diagramData" Target="diagrams/data149.xml"/><Relationship Id="rId1572" Type="http://schemas.microsoft.com/office/2007/relationships/diagramDrawing" Target="diagrams/drawing178.xml"/><Relationship Id="rId1018" Type="http://schemas.openxmlformats.org/officeDocument/2006/relationships/hyperlink" Target="https://uk.wikipedia.org/wiki/1993" TargetMode="External"/><Relationship Id="rId1225" Type="http://schemas.openxmlformats.org/officeDocument/2006/relationships/hyperlink" Target="https://uk.wikipedia.org/wiki/%D0%A1%D0%BF%D0%BE%D0%BB%D1%83%D1%87%D0%B5%D0%BD%D1%96_%D0%A8%D1%82%D0%B0%D1%82%D0%B8_%D0%90%D0%BC%D0%B5%D1%80%D0%B8%D0%BA%D0%B8" TargetMode="External"/><Relationship Id="rId1432" Type="http://schemas.openxmlformats.org/officeDocument/2006/relationships/diagramColors" Target="diagrams/colors159.xml"/><Relationship Id="rId71" Type="http://schemas.openxmlformats.org/officeDocument/2006/relationships/diagramData" Target="diagrams/data9.xml"/><Relationship Id="rId802" Type="http://schemas.microsoft.com/office/2007/relationships/diagramDrawing" Target="diagrams/drawing121.xml"/><Relationship Id="rId29" Type="http://schemas.openxmlformats.org/officeDocument/2006/relationships/hyperlink" Target="https://uk.wikipedia.org/wiki/26_%D0%BB%D0%B8%D0%BF%D0%BD%D1%8F" TargetMode="External"/><Relationship Id="rId178" Type="http://schemas.openxmlformats.org/officeDocument/2006/relationships/diagramLayout" Target="diagrams/layout29.xml"/><Relationship Id="rId385" Type="http://schemas.openxmlformats.org/officeDocument/2006/relationships/diagramLayout" Target="diagrams/layout63.xml"/><Relationship Id="rId592" Type="http://schemas.openxmlformats.org/officeDocument/2006/relationships/diagramData" Target="diagrams/data103.xml"/><Relationship Id="rId245" Type="http://schemas.microsoft.com/office/2007/relationships/diagramDrawing" Target="diagrams/drawing39.xml"/><Relationship Id="rId452" Type="http://schemas.openxmlformats.org/officeDocument/2006/relationships/diagramQuickStyle" Target="diagrams/quickStyle76.xml"/><Relationship Id="rId897" Type="http://schemas.openxmlformats.org/officeDocument/2006/relationships/hyperlink" Target="https://uk.wikipedia.org/wiki/1842" TargetMode="External"/><Relationship Id="rId1082" Type="http://schemas.openxmlformats.org/officeDocument/2006/relationships/hyperlink" Target="https://uk.wikipedia.org/wiki/%D0%95%D0%BA%D0%BE%D0%BD%D0%BE%D0%BC%D1%96%D1%87%D0%BD%D0%B0_%D0%BF%D0%BE%D0%BB%D1%96%D1%82%D0%B8%D0%BA%D0%B0" TargetMode="External"/><Relationship Id="rId105" Type="http://schemas.microsoft.com/office/2007/relationships/diagramDrawing" Target="diagrams/drawing15.xml"/><Relationship Id="rId312" Type="http://schemas.openxmlformats.org/officeDocument/2006/relationships/image" Target="media/image27.emf"/><Relationship Id="rId757" Type="http://schemas.openxmlformats.org/officeDocument/2006/relationships/hyperlink" Target="https://uk.wikipedia.org/wiki/%D0%A0%D0%BE%D0%B1%D1%96%D1%82%D0%BD%D0%B8%D1%86%D1%82%D0%B2%D0%BE" TargetMode="External"/><Relationship Id="rId964" Type="http://schemas.openxmlformats.org/officeDocument/2006/relationships/hyperlink" Target="https://uk.wikipedia.org/wiki/%D0%9F%D0%BE%D0%BB%D1%96%D1%82%D0%B8%D1%87%D0%BD%D0%B0_%D0%B5%D0%BA%D0%BE%D0%BD%D0%BE%D0%BC%D1%96%D1%8F" TargetMode="External"/><Relationship Id="rId1387" Type="http://schemas.openxmlformats.org/officeDocument/2006/relationships/image" Target="media/image125.emf"/><Relationship Id="rId1594" Type="http://schemas.openxmlformats.org/officeDocument/2006/relationships/image" Target="media/image148.jpeg"/><Relationship Id="rId93" Type="http://schemas.openxmlformats.org/officeDocument/2006/relationships/diagramQuickStyle" Target="diagrams/quickStyle13.xml"/><Relationship Id="rId617" Type="http://schemas.openxmlformats.org/officeDocument/2006/relationships/hyperlink" Target="https://uk.wikipedia.org/wiki/%D0%A2%D0%B8%D1%82%D1%83%D0%BB_%D0%BF%D0%B5%D1%80%D0%B5%D0%BC%D0%BE%D0%B3%D0%B8_%D0%B2_%D0%A0%D0%B8%D0%BC%D1%81%D1%8C%D0%BA%D1%96%D0%B9_%D1%96%D0%BC%D0%BF%D0%B5%D1%80%D1%96%D1%97" TargetMode="External"/><Relationship Id="rId824" Type="http://schemas.openxmlformats.org/officeDocument/2006/relationships/hyperlink" Target="https://uk.wikipedia.org/wiki/%D0%91%D1%80%D0%B0%D1%83%D0%BD%D1%88%D0%B2%D0%B5%D0%B9%D0%B3" TargetMode="External"/><Relationship Id="rId1247" Type="http://schemas.microsoft.com/office/2007/relationships/diagramDrawing" Target="diagrams/drawing133.xml"/><Relationship Id="rId1454" Type="http://schemas.openxmlformats.org/officeDocument/2006/relationships/diagramData" Target="diagrams/data164.xml"/><Relationship Id="rId1661" Type="http://schemas.openxmlformats.org/officeDocument/2006/relationships/image" Target="media/image152.emf"/><Relationship Id="rId1107" Type="http://schemas.openxmlformats.org/officeDocument/2006/relationships/hyperlink" Target="https://ru.wikipedia.org/wiki/%D0%98%D1%81%D1%82%D0%BE%D1%80%D0%B8%D0%BA" TargetMode="External"/><Relationship Id="rId1314" Type="http://schemas.openxmlformats.org/officeDocument/2006/relationships/image" Target="media/image100.wmf"/><Relationship Id="rId1521" Type="http://schemas.openxmlformats.org/officeDocument/2006/relationships/oleObject" Target="embeddings/oleObject50.bin"/><Relationship Id="rId1619" Type="http://schemas.openxmlformats.org/officeDocument/2006/relationships/diagramQuickStyle" Target="diagrams/quickStyle186.xml"/><Relationship Id="rId20" Type="http://schemas.openxmlformats.org/officeDocument/2006/relationships/diagramQuickStyle" Target="diagrams/quickStyle3.xml"/><Relationship Id="rId267" Type="http://schemas.openxmlformats.org/officeDocument/2006/relationships/diagramLayout" Target="diagrams/layout44.xml"/><Relationship Id="rId474" Type="http://schemas.microsoft.com/office/2007/relationships/diagramDrawing" Target="diagrams/drawing80.xml"/><Relationship Id="rId127" Type="http://schemas.openxmlformats.org/officeDocument/2006/relationships/diagramLayout" Target="diagrams/layout20.xml"/><Relationship Id="rId681" Type="http://schemas.openxmlformats.org/officeDocument/2006/relationships/hyperlink" Target="https://uk.wikipedia.org/wiki/%D0%90%D0%BD%D0%B3%D0%BB%D1%96%D0%B9%D1%81%D1%8C%D0%BA%D0%B0_%D0%BC%D0%BE%D0%B2%D0%B0" TargetMode="External"/><Relationship Id="rId779" Type="http://schemas.openxmlformats.org/officeDocument/2006/relationships/diagramLayout" Target="diagrams/layout117.xml"/><Relationship Id="rId986" Type="http://schemas.openxmlformats.org/officeDocument/2006/relationships/hyperlink" Target="https://uk.wikipedia.org/wiki/%D0%95%D0%BA%D0%BE%D0%BD%D0%BE%D0%BC%D1%96%D1%81%D1%82" TargetMode="External"/><Relationship Id="rId334" Type="http://schemas.openxmlformats.org/officeDocument/2006/relationships/diagramData" Target="diagrams/data53.xml"/><Relationship Id="rId541" Type="http://schemas.openxmlformats.org/officeDocument/2006/relationships/diagramColors" Target="diagrams/colors93.xml"/><Relationship Id="rId639" Type="http://schemas.openxmlformats.org/officeDocument/2006/relationships/hyperlink" Target="https://uk.wikipedia.org/wiki/%D0%92%D1%96%D1%80%D0%B0" TargetMode="External"/><Relationship Id="rId1171" Type="http://schemas.openxmlformats.org/officeDocument/2006/relationships/hyperlink" Target="https://uk.wikipedia.org/wiki/1978" TargetMode="External"/><Relationship Id="rId1269" Type="http://schemas.openxmlformats.org/officeDocument/2006/relationships/image" Target="media/image95.wmf"/><Relationship Id="rId1476" Type="http://schemas.openxmlformats.org/officeDocument/2006/relationships/image" Target="media/image132.emf"/><Relationship Id="rId401" Type="http://schemas.openxmlformats.org/officeDocument/2006/relationships/diagramQuickStyle" Target="diagrams/quickStyle66.xml"/><Relationship Id="rId846" Type="http://schemas.openxmlformats.org/officeDocument/2006/relationships/image" Target="media/image63.jpeg"/><Relationship Id="rId1031" Type="http://schemas.openxmlformats.org/officeDocument/2006/relationships/hyperlink" Target="https://uk.wikipedia.org/wiki/%D0%A4%D1%80%D0%B5%D1%81%D0%BD%D0%BE" TargetMode="External"/><Relationship Id="rId1129" Type="http://schemas.openxmlformats.org/officeDocument/2006/relationships/hyperlink" Target="https://uk.wikipedia.org/wiki/%D0%95%D0%BA%D0%BE%D0%BD%D0%BE%D0%BC%D1%96%D1%81%D1%82" TargetMode="External"/><Relationship Id="rId706" Type="http://schemas.openxmlformats.org/officeDocument/2006/relationships/diagramColors" Target="diagrams/colors113.xml"/><Relationship Id="rId913" Type="http://schemas.openxmlformats.org/officeDocument/2006/relationships/hyperlink" Target="https://uk.wikipedia.org/w/index.php?title=%D0%95%D1%84%D0%B5%D0%BA%D1%82_%D0%9F%D1%96%D2%91%D1%83&amp;action=edit&amp;redlink=1" TargetMode="External"/><Relationship Id="rId1336" Type="http://schemas.openxmlformats.org/officeDocument/2006/relationships/image" Target="media/image110.png"/><Relationship Id="rId1543" Type="http://schemas.openxmlformats.org/officeDocument/2006/relationships/diagramQuickStyle" Target="diagrams/quickStyle174.xml"/><Relationship Id="rId42" Type="http://schemas.openxmlformats.org/officeDocument/2006/relationships/hyperlink" Target="https://uk.wikipedia.org/wiki/%D0%9A%D0%B5%D0%BC%D0%B1%D1%80%D0%B8%D0%B4%D0%B6%D1%81%D1%8C%D0%BA%D0%B8%D0%B9_%D1%83%D0%BD%D1%96%D0%B2%D0%B5%D1%80%D1%81%D0%B8%D1%82%D0%B5%D1%82" TargetMode="External"/><Relationship Id="rId1403" Type="http://schemas.microsoft.com/office/2007/relationships/diagramDrawing" Target="diagrams/drawing153.xml"/><Relationship Id="rId1610" Type="http://schemas.openxmlformats.org/officeDocument/2006/relationships/hyperlink" Target="https://uk.wikipedia.org/wiki/%D0%A0%D0%B8%D0%BD%D0%BE%D0%BA" TargetMode="External"/><Relationship Id="rId191" Type="http://schemas.microsoft.com/office/2007/relationships/diagramDrawing" Target="diagrams/drawing31.xml"/><Relationship Id="rId289" Type="http://schemas.openxmlformats.org/officeDocument/2006/relationships/diagramQuickStyle" Target="diagrams/quickStyle47.xml"/><Relationship Id="rId496" Type="http://schemas.openxmlformats.org/officeDocument/2006/relationships/diagramColors" Target="diagrams/colors84.xml"/><Relationship Id="rId149" Type="http://schemas.openxmlformats.org/officeDocument/2006/relationships/diagramQuickStyle" Target="diagrams/quickStyle23.xml"/><Relationship Id="rId356" Type="http://schemas.openxmlformats.org/officeDocument/2006/relationships/diagramQuickStyle" Target="diagrams/quickStyle57.xml"/><Relationship Id="rId563" Type="http://schemas.openxmlformats.org/officeDocument/2006/relationships/diagramData" Target="diagrams/data98.xml"/><Relationship Id="rId770" Type="http://schemas.openxmlformats.org/officeDocument/2006/relationships/hyperlink" Target="https://uk.wikipedia.org/wiki/%D0%9F%D0%BE%D0%BB%D1%96%D1%82%D0%B8%D1%87%D0%BD%D0%B8%D0%B9_%D0%B4%D1%96%D1%8F%D1%87" TargetMode="External"/><Relationship Id="rId1193" Type="http://schemas.openxmlformats.org/officeDocument/2006/relationships/hyperlink" Target="https://uk.wikipedia.org/wiki/%D0%9D%D1%8C%D1%8E-%D0%99%D0%BE%D1%80%D0%BA" TargetMode="External"/><Relationship Id="rId216" Type="http://schemas.openxmlformats.org/officeDocument/2006/relationships/diagramData" Target="diagrams/data34.xml"/><Relationship Id="rId423" Type="http://schemas.microsoft.com/office/2007/relationships/diagramDrawing" Target="diagrams/drawing70.xml"/><Relationship Id="rId868" Type="http://schemas.openxmlformats.org/officeDocument/2006/relationships/hyperlink" Target="https://uk.wikipedia.org/wiki/%D0%97%D0%B0%D1%82%D0%B8%D1%88%D1%88%D1%8F_(%D1%81%D1%82%D0%B0%D0%BD%D1%86%D1%96%D1%8F)" TargetMode="External"/><Relationship Id="rId1053" Type="http://schemas.openxmlformats.org/officeDocument/2006/relationships/hyperlink" Target="https://uk.wikipedia.org/wiki/%D0%A1%D0%A8%D0%90" TargetMode="External"/><Relationship Id="rId1260" Type="http://schemas.openxmlformats.org/officeDocument/2006/relationships/diagramQuickStyle" Target="diagrams/quickStyle136.xml"/><Relationship Id="rId1498" Type="http://schemas.openxmlformats.org/officeDocument/2006/relationships/oleObject" Target="embeddings/oleObject46.bin"/><Relationship Id="rId630" Type="http://schemas.openxmlformats.org/officeDocument/2006/relationships/hyperlink" Target="https://uk.wikipedia.org/wiki/%D0%90%D0%BA%D0%B2%D1%96%D0%BD%D0%BE" TargetMode="External"/><Relationship Id="rId728" Type="http://schemas.openxmlformats.org/officeDocument/2006/relationships/diagramData" Target="diagrams/data116.xml"/><Relationship Id="rId935" Type="http://schemas.openxmlformats.org/officeDocument/2006/relationships/diagramLayout" Target="diagrams/layout123.xml"/><Relationship Id="rId1358" Type="http://schemas.openxmlformats.org/officeDocument/2006/relationships/image" Target="media/image117.wmf"/><Relationship Id="rId1565" Type="http://schemas.openxmlformats.org/officeDocument/2006/relationships/oleObject" Target="embeddings/oleObject54.bin"/><Relationship Id="rId64" Type="http://schemas.openxmlformats.org/officeDocument/2006/relationships/diagramColors" Target="diagrams/colors7.xml"/><Relationship Id="rId1120" Type="http://schemas.openxmlformats.org/officeDocument/2006/relationships/image" Target="media/image86.jpeg"/><Relationship Id="rId1218" Type="http://schemas.openxmlformats.org/officeDocument/2006/relationships/hyperlink" Target="https://uk.wikipedia.org/wiki/%D0%A7%D0%B8%D0%BA%D0%B0%D0%B7%D1%8C%D0%BA%D0%B8%D0%B9_%D1%83%D0%BD%D1%96%D0%B2%D0%B5%D1%80%D1%81%D0%B8%D1%82%D0%B5%D1%82" TargetMode="External"/><Relationship Id="rId1425" Type="http://schemas.openxmlformats.org/officeDocument/2006/relationships/diagramLayout" Target="diagrams/layout158.xml"/><Relationship Id="rId1632" Type="http://schemas.openxmlformats.org/officeDocument/2006/relationships/image" Target="media/image149.emf"/><Relationship Id="rId280" Type="http://schemas.microsoft.com/office/2007/relationships/diagramDrawing" Target="diagrams/drawing45.xml"/><Relationship Id="rId140" Type="http://schemas.openxmlformats.org/officeDocument/2006/relationships/diagramColors" Target="diagrams/colors21.xml"/><Relationship Id="rId378" Type="http://schemas.microsoft.com/office/2007/relationships/diagramDrawing" Target="diagrams/drawing61.xml"/><Relationship Id="rId585" Type="http://schemas.openxmlformats.org/officeDocument/2006/relationships/diagramQuickStyle" Target="diagrams/quickStyle102.xml"/><Relationship Id="rId792" Type="http://schemas.microsoft.com/office/2007/relationships/diagramDrawing" Target="diagrams/drawing119.xml"/><Relationship Id="rId6" Type="http://schemas.openxmlformats.org/officeDocument/2006/relationships/footnotes" Target="footnotes.xml"/><Relationship Id="rId238" Type="http://schemas.openxmlformats.org/officeDocument/2006/relationships/diagramQuickStyle" Target="diagrams/quickStyle38.xml"/><Relationship Id="rId445" Type="http://schemas.openxmlformats.org/officeDocument/2006/relationships/diagramData" Target="diagrams/data75.xml"/><Relationship Id="rId652" Type="http://schemas.openxmlformats.org/officeDocument/2006/relationships/diagramQuickStyle" Target="diagrams/quickStyle107.xml"/><Relationship Id="rId1075" Type="http://schemas.openxmlformats.org/officeDocument/2006/relationships/hyperlink" Target="https://uk.wikipedia.org/wiki/1883" TargetMode="External"/><Relationship Id="rId1282" Type="http://schemas.openxmlformats.org/officeDocument/2006/relationships/oleObject" Target="embeddings/oleObject11.bin"/><Relationship Id="rId305" Type="http://schemas.openxmlformats.org/officeDocument/2006/relationships/image" Target="media/image24.jpeg"/><Relationship Id="rId512" Type="http://schemas.microsoft.com/office/2007/relationships/diagramDrawing" Target="diagrams/drawing87.xml"/><Relationship Id="rId957" Type="http://schemas.openxmlformats.org/officeDocument/2006/relationships/diagramColors" Target="diagrams/colors127.xml"/><Relationship Id="rId1142" Type="http://schemas.openxmlformats.org/officeDocument/2006/relationships/image" Target="media/image87.png"/><Relationship Id="rId1587" Type="http://schemas.microsoft.com/office/2007/relationships/diagramDrawing" Target="diagrams/drawing181.xml"/><Relationship Id="rId86" Type="http://schemas.openxmlformats.org/officeDocument/2006/relationships/diagramData" Target="diagrams/data12.xml"/><Relationship Id="rId817" Type="http://schemas.openxmlformats.org/officeDocument/2006/relationships/hyperlink" Target="https://uk.wikipedia.org/wiki/1810" TargetMode="External"/><Relationship Id="rId1002" Type="http://schemas.openxmlformats.org/officeDocument/2006/relationships/hyperlink" Target="https://uk.wikipedia.org/wiki/%D0%86%D0%BD%D1%81%D1%82%D0%B8%D1%82%D1%83%D1%86%D1%96%D0%BE%D0%BD%D0%B0%D0%BB%D1%96%D0%B7%D0%BC" TargetMode="External"/><Relationship Id="rId1447" Type="http://schemas.openxmlformats.org/officeDocument/2006/relationships/diagramColors" Target="diagrams/colors162.xml"/><Relationship Id="rId1654" Type="http://schemas.microsoft.com/office/2007/relationships/diagramDrawing" Target="diagrams/drawing192.xml"/><Relationship Id="rId1307" Type="http://schemas.openxmlformats.org/officeDocument/2006/relationships/diagramQuickStyle" Target="diagrams/quickStyle144.xml"/><Relationship Id="rId1514" Type="http://schemas.openxmlformats.org/officeDocument/2006/relationships/diagramLayout" Target="diagrams/layout170.xml"/><Relationship Id="rId13" Type="http://schemas.openxmlformats.org/officeDocument/2006/relationships/diagramData" Target="diagrams/data2.xml"/><Relationship Id="rId162" Type="http://schemas.openxmlformats.org/officeDocument/2006/relationships/diagramData" Target="diagrams/data26.xml"/><Relationship Id="rId467" Type="http://schemas.openxmlformats.org/officeDocument/2006/relationships/diagramQuickStyle" Target="diagrams/quickStyle79.xml"/><Relationship Id="rId1097" Type="http://schemas.openxmlformats.org/officeDocument/2006/relationships/image" Target="media/image84.jpeg"/><Relationship Id="rId674" Type="http://schemas.openxmlformats.org/officeDocument/2006/relationships/diagramColors" Target="diagrams/colors110.xml"/><Relationship Id="rId881" Type="http://schemas.openxmlformats.org/officeDocument/2006/relationships/hyperlink" Target="https://uk.wikipedia.org/w/index.php?title=%D0%9B%D0%BE%D0%B7%D0%B0%D0%BD%D1%81%D1%8C%D0%BA%D0%B0_%D1%88%D0%BA%D0%BE%D0%BB%D0%B0&amp;action=edit&amp;redlink=1" TargetMode="External"/><Relationship Id="rId979" Type="http://schemas.openxmlformats.org/officeDocument/2006/relationships/hyperlink" Target="https://uk.wikipedia.org/wiki/%D0%90%D0%BC%D0%B5%D1%80%D0%B8%D0%BA%D0%B0%D0%BD%D1%81%D1%8C%D0%BA%D0%B0_%D0%B5%D0%BA%D0%BE%D0%BD%D0%BE%D0%BC%D1%96%D1%87%D0%BD%D0%B0_%D1%81%D0%BF%D1%96%D0%BB%D0%BA%D0%B0" TargetMode="External"/><Relationship Id="rId327" Type="http://schemas.openxmlformats.org/officeDocument/2006/relationships/diagramColors" Target="diagrams/colors51.xml"/><Relationship Id="rId534" Type="http://schemas.openxmlformats.org/officeDocument/2006/relationships/diagramLayout" Target="diagrams/layout92.xml"/><Relationship Id="rId741" Type="http://schemas.openxmlformats.org/officeDocument/2006/relationships/hyperlink" Target="https://uk.wikipedia.org/wiki/%D0%A2%D1%96%D1%80%D0%BE%D0%BB%D1%8C_(%D0%B7%D0%B5%D0%BC%D0%BB%D1%8F)" TargetMode="External"/><Relationship Id="rId839" Type="http://schemas.openxmlformats.org/officeDocument/2006/relationships/hyperlink" Target="https://uk.wikipedia.org/wiki/%D0%9B%D0%B5-%D0%9F%D1%8E%D1%97-%D0%B0%D0%BD-%D0%92%D0%B5%D0%BB%D0%B5" TargetMode="External"/><Relationship Id="rId1164" Type="http://schemas.openxmlformats.org/officeDocument/2006/relationships/hyperlink" Target="https://uk.wikipedia.org/wiki/%D0%9B%D0%BE%D0%BD%D0%B4%D0%BE%D0%BD%D1%81%D1%8C%D0%BA%D0%B0_%D1%88%D0%BA%D0%BE%D0%BB%D0%B0_%D0%B5%D0%BA%D0%BE%D0%BD%D0%BE%D0%BC%D1%96%D0%BA%D0%B8" TargetMode="External"/><Relationship Id="rId1371" Type="http://schemas.openxmlformats.org/officeDocument/2006/relationships/oleObject" Target="embeddings/oleObject28.bin"/><Relationship Id="rId1469" Type="http://schemas.openxmlformats.org/officeDocument/2006/relationships/oleObject" Target="embeddings/oleObject35.bin"/><Relationship Id="rId601" Type="http://schemas.microsoft.com/office/2007/relationships/diagramDrawing" Target="diagrams/drawing104.xml"/><Relationship Id="rId1024" Type="http://schemas.openxmlformats.org/officeDocument/2006/relationships/hyperlink" Target="https://uk.wikipedia.org/wiki/%D0%9D%D0%BE%D0%B2%D0%B0_%D0%BF%D0%BE%D0%BB%D1%96%D1%82%D0%B8%D1%87%D0%BD%D0%B0_%D0%B5%D0%BA%D0%BE%D0%BD%D0%BE%D0%BC%D1%96%D1%8F" TargetMode="External"/><Relationship Id="rId1231" Type="http://schemas.openxmlformats.org/officeDocument/2006/relationships/hyperlink" Target="https://uk.wikipedia.org/wiki/%D0%93%D0%B0%D1%80%D0%B2%D0%B0%D1%80%D0%B4%D1%81%D1%8C%D0%BA%D0%B8%D0%B9_%D1%83%D0%BD%D1%96%D0%B2%D0%B5%D1%80%D1%81%D0%B8%D1%82%D0%B5%D1%82" TargetMode="External"/><Relationship Id="rId906" Type="http://schemas.openxmlformats.org/officeDocument/2006/relationships/hyperlink" Target="https://uk.wikipedia.org/wiki/%D0%90%D0%B9%D0%BB-%D0%BE%D1%84-%D0%92%D0%B0%D0%B9%D1%82" TargetMode="External"/><Relationship Id="rId1329" Type="http://schemas.openxmlformats.org/officeDocument/2006/relationships/image" Target="media/image106.wmf"/><Relationship Id="rId1536" Type="http://schemas.openxmlformats.org/officeDocument/2006/relationships/diagramData" Target="diagrams/data173.xml"/><Relationship Id="rId35" Type="http://schemas.openxmlformats.org/officeDocument/2006/relationships/hyperlink" Target="https://uk.wikipedia.org/wiki/13_%D0%BB%D0%B8%D0%BF%D0%BD%D1%8F" TargetMode="External"/><Relationship Id="rId1603" Type="http://schemas.openxmlformats.org/officeDocument/2006/relationships/diagramColors" Target="diagrams/colors184.xml"/><Relationship Id="rId184" Type="http://schemas.openxmlformats.org/officeDocument/2006/relationships/diagramQuickStyle" Target="diagrams/quickStyle30.xml"/><Relationship Id="rId391" Type="http://schemas.openxmlformats.org/officeDocument/2006/relationships/diagramQuickStyle" Target="diagrams/quickStyle64.xml"/><Relationship Id="rId251" Type="http://schemas.openxmlformats.org/officeDocument/2006/relationships/diagramData" Target="diagrams/data41.xml"/><Relationship Id="rId489" Type="http://schemas.openxmlformats.org/officeDocument/2006/relationships/diagramLayout" Target="diagrams/layout83.xml"/><Relationship Id="rId696" Type="http://schemas.openxmlformats.org/officeDocument/2006/relationships/diagramColors" Target="diagrams/colors111.xml"/><Relationship Id="rId349" Type="http://schemas.openxmlformats.org/officeDocument/2006/relationships/diagramData" Target="diagrams/data56.xml"/><Relationship Id="rId556" Type="http://schemas.openxmlformats.org/officeDocument/2006/relationships/diagramColors" Target="diagrams/colors96.xml"/><Relationship Id="rId763" Type="http://schemas.openxmlformats.org/officeDocument/2006/relationships/hyperlink" Target="https://uk.wikipedia.org/wiki/%D0%92%D1%83%D0%BF%D0%BF%D0%B5%D1%80%D1%82%D0%B0%D0%BB%D1%8C" TargetMode="External"/><Relationship Id="rId1186" Type="http://schemas.openxmlformats.org/officeDocument/2006/relationships/diagramLayout" Target="diagrams/layout132.xml"/><Relationship Id="rId1393" Type="http://schemas.openxmlformats.org/officeDocument/2006/relationships/hyperlink" Target="https://zakon.rada.gov.ua/laws/show/436-15" TargetMode="External"/><Relationship Id="rId111" Type="http://schemas.openxmlformats.org/officeDocument/2006/relationships/diagramData" Target="diagrams/data17.xml"/><Relationship Id="rId209" Type="http://schemas.openxmlformats.org/officeDocument/2006/relationships/image" Target="media/image12.emf"/><Relationship Id="rId416" Type="http://schemas.openxmlformats.org/officeDocument/2006/relationships/diagramQuickStyle" Target="diagrams/quickStyle69.xml"/><Relationship Id="rId970" Type="http://schemas.openxmlformats.org/officeDocument/2006/relationships/hyperlink" Target="https://uk.wikipedia.org/wiki/1874" TargetMode="External"/><Relationship Id="rId1046" Type="http://schemas.openxmlformats.org/officeDocument/2006/relationships/hyperlink" Target="https://uk.wikipedia.org/wiki/2019_%D1%80%D1%96%D0%BA" TargetMode="External"/><Relationship Id="rId1253" Type="http://schemas.openxmlformats.org/officeDocument/2006/relationships/diagramData" Target="diagrams/data135.xml"/><Relationship Id="rId623" Type="http://schemas.microsoft.com/office/2007/relationships/diagramDrawing" Target="diagrams/drawing105.xml"/><Relationship Id="rId830" Type="http://schemas.openxmlformats.org/officeDocument/2006/relationships/hyperlink" Target="https://uk.wikipedia.org/wiki/1877" TargetMode="External"/><Relationship Id="rId928" Type="http://schemas.openxmlformats.org/officeDocument/2006/relationships/hyperlink" Target="https://uk.wikipedia.org/wiki/%D0%91%D1%96%D0%B1%D0%BB%D1%96%D0%BE%D1%82%D0%B5%D0%BA%D0%B0_%D0%A8%D1%83%D0%BC%D0%BF%D0%B5%D1%82%D0%B5%D1%80%D0%B0" TargetMode="External"/><Relationship Id="rId1460" Type="http://schemas.openxmlformats.org/officeDocument/2006/relationships/diagramLayout" Target="diagrams/layout165.xml"/><Relationship Id="rId1558" Type="http://schemas.openxmlformats.org/officeDocument/2006/relationships/oleObject" Target="embeddings/oleObject53.bin"/><Relationship Id="rId57" Type="http://schemas.openxmlformats.org/officeDocument/2006/relationships/diagramLayout" Target="diagrams/layout6.xml"/><Relationship Id="rId1113" Type="http://schemas.openxmlformats.org/officeDocument/2006/relationships/hyperlink" Target="https://uk.wikipedia.org/wiki/5_%D1%82%D1%80%D0%B0%D0%B2%D0%BD%D1%8F" TargetMode="External"/><Relationship Id="rId1320" Type="http://schemas.openxmlformats.org/officeDocument/2006/relationships/image" Target="media/image103.wmf"/><Relationship Id="rId1418" Type="http://schemas.microsoft.com/office/2007/relationships/diagramDrawing" Target="diagrams/drawing156.xml"/><Relationship Id="rId1625" Type="http://schemas.openxmlformats.org/officeDocument/2006/relationships/diagramColors" Target="diagrams/colors187.xml"/><Relationship Id="rId273" Type="http://schemas.openxmlformats.org/officeDocument/2006/relationships/oleObject" Target="embeddings/oleObject4.bin"/><Relationship Id="rId480" Type="http://schemas.openxmlformats.org/officeDocument/2006/relationships/diagramQuickStyle" Target="diagrams/quickStyle81.xml"/><Relationship Id="rId133" Type="http://schemas.openxmlformats.org/officeDocument/2006/relationships/hyperlink" Target="https://uk.wikipedia.org/wiki/%D0%9F%D1%96%D1%80%D0%B0%D0%BC%D1%96%D0%B4%D0%B0_%D0%BF%D0%BE%D1%82%D1%80%D0%B5%D0%B1_%D0%90%D0%B1%D1%80%D0%B0%D0%B3%D0%B0%D0%BC%D0%B0_%D0%9C%D0%B0%D1%81%D0%BB%D0%BE%D1%83" TargetMode="External"/><Relationship Id="rId340" Type="http://schemas.openxmlformats.org/officeDocument/2006/relationships/diagramLayout" Target="diagrams/layout54.xml"/><Relationship Id="rId578" Type="http://schemas.openxmlformats.org/officeDocument/2006/relationships/diagramData" Target="diagrams/data101.xml"/><Relationship Id="rId785" Type="http://schemas.openxmlformats.org/officeDocument/2006/relationships/diagramQuickStyle" Target="diagrams/quickStyle118.xml"/><Relationship Id="rId992" Type="http://schemas.openxmlformats.org/officeDocument/2006/relationships/hyperlink" Target="https://uk.wikipedia.org/wiki/%D0%9E%D0%B3%D0%B0%D0%B9%D0%BE" TargetMode="External"/><Relationship Id="rId200" Type="http://schemas.openxmlformats.org/officeDocument/2006/relationships/diagramColors" Target="diagrams/colors33.xml"/><Relationship Id="rId438" Type="http://schemas.microsoft.com/office/2007/relationships/diagramDrawing" Target="diagrams/drawing73.xml"/><Relationship Id="rId645" Type="http://schemas.openxmlformats.org/officeDocument/2006/relationships/diagramData" Target="diagrams/data106.xml"/><Relationship Id="rId852" Type="http://schemas.openxmlformats.org/officeDocument/2006/relationships/hyperlink" Target="https://uk.wikipedia.org/wiki/%D0%92%D1%96%D0%B4%D0%B5%D0%BD%D1%8C" TargetMode="External"/><Relationship Id="rId1068" Type="http://schemas.openxmlformats.org/officeDocument/2006/relationships/diagramData" Target="diagrams/data128.xml"/><Relationship Id="rId1275" Type="http://schemas.microsoft.com/office/2007/relationships/diagramDrawing" Target="diagrams/drawing138.xml"/><Relationship Id="rId1482" Type="http://schemas.openxmlformats.org/officeDocument/2006/relationships/diagramData" Target="diagrams/data167.xml"/><Relationship Id="rId505" Type="http://schemas.openxmlformats.org/officeDocument/2006/relationships/diagramQuickStyle" Target="diagrams/quickStyle86.xml"/><Relationship Id="rId712" Type="http://schemas.microsoft.com/office/2007/relationships/diagramDrawing" Target="diagrams/drawing114.xml"/><Relationship Id="rId1135" Type="http://schemas.openxmlformats.org/officeDocument/2006/relationships/hyperlink" Target="https://uk.wikipedia.org/wiki/%D0%9D%D1%8C%D1%8E-%D0%99%D0%BE%D1%80%D0%BA" TargetMode="External"/><Relationship Id="rId1342" Type="http://schemas.openxmlformats.org/officeDocument/2006/relationships/image" Target="media/image116.emf"/><Relationship Id="rId79" Type="http://schemas.openxmlformats.org/officeDocument/2006/relationships/diagramColors" Target="diagrams/colors10.xml"/><Relationship Id="rId1202" Type="http://schemas.openxmlformats.org/officeDocument/2006/relationships/hyperlink" Target="https://uk.wikipedia.org/wiki/1940" TargetMode="External"/><Relationship Id="rId1647" Type="http://schemas.openxmlformats.org/officeDocument/2006/relationships/diagramQuickStyle" Target="diagrams/quickStyle191.xml"/><Relationship Id="rId1507" Type="http://schemas.microsoft.com/office/2007/relationships/diagramDrawing" Target="diagrams/drawing168.xml"/><Relationship Id="rId295" Type="http://schemas.openxmlformats.org/officeDocument/2006/relationships/diagramColors" Target="diagrams/colors48.xml"/><Relationship Id="rId155" Type="http://schemas.openxmlformats.org/officeDocument/2006/relationships/diagramColors" Target="diagrams/colors24.xml"/><Relationship Id="rId362" Type="http://schemas.openxmlformats.org/officeDocument/2006/relationships/diagramColors" Target="diagrams/colors58.xml"/><Relationship Id="rId1297" Type="http://schemas.openxmlformats.org/officeDocument/2006/relationships/diagramQuickStyle" Target="diagrams/quickStyle142.xml"/><Relationship Id="rId222" Type="http://schemas.openxmlformats.org/officeDocument/2006/relationships/diagramLayout" Target="diagrams/layout35.xml"/><Relationship Id="rId667" Type="http://schemas.openxmlformats.org/officeDocument/2006/relationships/diagramLayout" Target="diagrams/layout109.xml"/><Relationship Id="rId874" Type="http://schemas.openxmlformats.org/officeDocument/2006/relationships/hyperlink" Target="https://uk.wikipedia.org/wiki/%D0%95%D0%B2%D1%80%D0%B5" TargetMode="External"/><Relationship Id="rId527" Type="http://schemas.microsoft.com/office/2007/relationships/diagramDrawing" Target="diagrams/drawing90.xml"/><Relationship Id="rId734" Type="http://schemas.openxmlformats.org/officeDocument/2006/relationships/hyperlink" Target="https://uk.wikipedia.org/wiki/6_%D1%81%D0%B5%D1%80%D0%BF%D0%BD%D1%8F" TargetMode="External"/><Relationship Id="rId941" Type="http://schemas.openxmlformats.org/officeDocument/2006/relationships/diagramQuickStyle" Target="diagrams/quickStyle124.xml"/><Relationship Id="rId1157" Type="http://schemas.openxmlformats.org/officeDocument/2006/relationships/hyperlink" Target="https://uk.wikipedia.org/wiki/1898" TargetMode="External"/><Relationship Id="rId1364" Type="http://schemas.microsoft.com/office/2007/relationships/diagramDrawing" Target="diagrams/drawing148.xml"/><Relationship Id="rId1571" Type="http://schemas.openxmlformats.org/officeDocument/2006/relationships/diagramColors" Target="diagrams/colors178.xml"/><Relationship Id="rId70" Type="http://schemas.microsoft.com/office/2007/relationships/diagramDrawing" Target="diagrams/drawing8.xml"/><Relationship Id="rId801" Type="http://schemas.openxmlformats.org/officeDocument/2006/relationships/diagramColors" Target="diagrams/colors121.xml"/><Relationship Id="rId1017" Type="http://schemas.openxmlformats.org/officeDocument/2006/relationships/hyperlink" Target="https://uk.wikipedia.org/wiki/%D0%9D%D0%BE%D0%B1%D0%B5%D0%BB%D1%96%D0%B2%D1%81%D1%8C%D0%BA%D0%B0_%D0%BF%D1%80%D0%B5%D0%BC%D1%96%D1%8F_%D0%B7_%D0%B5%D0%BA%D0%BE%D0%BD%D0%BE%D0%BC%D1%96%D0%BA%D0%B8" TargetMode="External"/><Relationship Id="rId1224" Type="http://schemas.openxmlformats.org/officeDocument/2006/relationships/hyperlink" Target="https://uk.wikipedia.org/wiki/%D0%9A%D0%B0%D0%BB%D1%96%D1%84%D0%BE%D1%80%D0%BD%D1%96%D1%8F" TargetMode="External"/><Relationship Id="rId1431" Type="http://schemas.openxmlformats.org/officeDocument/2006/relationships/diagramQuickStyle" Target="diagrams/quickStyle159.xml"/><Relationship Id="rId1669" Type="http://schemas.openxmlformats.org/officeDocument/2006/relationships/oleObject" Target="embeddings/oleObject58.bin"/><Relationship Id="rId1529" Type="http://schemas.openxmlformats.org/officeDocument/2006/relationships/diagramData" Target="diagrams/data172.xml"/><Relationship Id="rId28" Type="http://schemas.openxmlformats.org/officeDocument/2006/relationships/image" Target="media/image1.jpeg"/><Relationship Id="rId177" Type="http://schemas.openxmlformats.org/officeDocument/2006/relationships/diagramData" Target="diagrams/data29.xml"/><Relationship Id="rId384" Type="http://schemas.openxmlformats.org/officeDocument/2006/relationships/diagramData" Target="diagrams/data63.xml"/><Relationship Id="rId591" Type="http://schemas.openxmlformats.org/officeDocument/2006/relationships/footer" Target="footer1.xml"/><Relationship Id="rId244" Type="http://schemas.openxmlformats.org/officeDocument/2006/relationships/diagramColors" Target="diagrams/colors39.xml"/><Relationship Id="rId689" Type="http://schemas.openxmlformats.org/officeDocument/2006/relationships/hyperlink" Target="https://uk.wikipedia.org/wiki/%D0%95%D0%BA%D0%BE%D0%BD%D0%BE%D0%BC%D1%96%D1%87%D0%BD%D0%B8%D0%B9_%D0%B0%D0%BD%D0%B0%D0%BB%D1%96%D0%B7" TargetMode="External"/><Relationship Id="rId896" Type="http://schemas.openxmlformats.org/officeDocument/2006/relationships/hyperlink" Target="https://uk.wikipedia.org/wiki/26_%D0%BB%D0%B8%D0%BF%D0%BD%D1%8F" TargetMode="External"/><Relationship Id="rId1081" Type="http://schemas.openxmlformats.org/officeDocument/2006/relationships/hyperlink" Target="https://uk.wikipedia.org/wiki/%D0%9C%D0%B0%D0%BA%D1%80%D0%BE%D0%B5%D0%BA%D0%BE%D0%BD%D0%BE%D0%BC%D1%96%D0%BA%D0%B0" TargetMode="External"/><Relationship Id="rId451" Type="http://schemas.openxmlformats.org/officeDocument/2006/relationships/diagramLayout" Target="diagrams/layout76.xml"/><Relationship Id="rId549" Type="http://schemas.openxmlformats.org/officeDocument/2006/relationships/diagramLayout" Target="diagrams/layout95.xml"/><Relationship Id="rId756" Type="http://schemas.openxmlformats.org/officeDocument/2006/relationships/hyperlink" Target="https://uk.wikipedia.org/wiki/%D0%9F%D1%80%D0%BE%D1%82%D0%B0%D0%B3%D0%BE%D0%BD%D1%96%D1%81%D1%82" TargetMode="External"/><Relationship Id="rId1179" Type="http://schemas.openxmlformats.org/officeDocument/2006/relationships/hyperlink" Target="https://uk.wikipedia.org/wiki/1952" TargetMode="External"/><Relationship Id="rId1386" Type="http://schemas.openxmlformats.org/officeDocument/2006/relationships/image" Target="media/image124.emf"/><Relationship Id="rId1593" Type="http://schemas.microsoft.com/office/2007/relationships/diagramDrawing" Target="diagrams/drawing182.xml"/><Relationship Id="rId104" Type="http://schemas.openxmlformats.org/officeDocument/2006/relationships/diagramColors" Target="diagrams/colors15.xml"/><Relationship Id="rId311" Type="http://schemas.openxmlformats.org/officeDocument/2006/relationships/oleObject" Target="embeddings/oleObject6.bin"/><Relationship Id="rId409" Type="http://schemas.openxmlformats.org/officeDocument/2006/relationships/diagramData" Target="diagrams/data68.xml"/><Relationship Id="rId963" Type="http://schemas.openxmlformats.org/officeDocument/2006/relationships/hyperlink" Target="https://uk.wikipedia.org/wiki/%D0%86%D0%BD%D1%81%D1%82%D0%B8%D1%82%D1%83%D1%86%D1%96%D0%BE%D0%BD%D0%B0%D0%BB%D1%96%D0%B7%D0%BC" TargetMode="External"/><Relationship Id="rId1039" Type="http://schemas.openxmlformats.org/officeDocument/2006/relationships/hyperlink" Target="https://uk.wikipedia.org/w/index.php?title=%D0%95%D1%84%D0%B5%D0%BA%D1%82_%D0%90%D0%BB%D1%87%D1%96%D0%B0%D0%BD%D0%B0-%D0%90%D0%BB%D0%BB%D0%B5%D0%BD%D0%B0&amp;action=edit&amp;redlink=1" TargetMode="External"/><Relationship Id="rId1246" Type="http://schemas.openxmlformats.org/officeDocument/2006/relationships/diagramColors" Target="diagrams/colors133.xml"/><Relationship Id="rId92" Type="http://schemas.openxmlformats.org/officeDocument/2006/relationships/diagramLayout" Target="diagrams/layout13.xml"/><Relationship Id="rId616" Type="http://schemas.openxmlformats.org/officeDocument/2006/relationships/hyperlink" Target="https://uk.wikipedia.org/wiki/305" TargetMode="External"/><Relationship Id="rId823" Type="http://schemas.openxmlformats.org/officeDocument/2006/relationships/hyperlink" Target="https://uk.wikipedia.org/wiki/1854" TargetMode="External"/><Relationship Id="rId1453" Type="http://schemas.microsoft.com/office/2007/relationships/diagramDrawing" Target="diagrams/drawing163.xml"/><Relationship Id="rId1660" Type="http://schemas.microsoft.com/office/2007/relationships/diagramDrawing" Target="diagrams/drawing193.xml"/><Relationship Id="rId1106" Type="http://schemas.openxmlformats.org/officeDocument/2006/relationships/hyperlink" Target="https://ru.wikipedia.org/wiki/%D0%A1%D0%BE%D1%86%D0%B8%D0%BE%D0%BB%D0%BE%D0%B3" TargetMode="External"/><Relationship Id="rId1313" Type="http://schemas.openxmlformats.org/officeDocument/2006/relationships/oleObject" Target="embeddings/oleObject14.bin"/><Relationship Id="rId1520" Type="http://schemas.openxmlformats.org/officeDocument/2006/relationships/image" Target="media/image140.wmf"/><Relationship Id="rId1618" Type="http://schemas.openxmlformats.org/officeDocument/2006/relationships/diagramLayout" Target="diagrams/layout186.xml"/><Relationship Id="rId199" Type="http://schemas.openxmlformats.org/officeDocument/2006/relationships/diagramQuickStyle" Target="diagrams/quickStyle33.xml"/><Relationship Id="rId266" Type="http://schemas.openxmlformats.org/officeDocument/2006/relationships/diagramData" Target="diagrams/data44.xml"/><Relationship Id="rId473" Type="http://schemas.openxmlformats.org/officeDocument/2006/relationships/diagramColors" Target="diagrams/colors80.xml"/><Relationship Id="rId680" Type="http://schemas.openxmlformats.org/officeDocument/2006/relationships/hyperlink" Target="https://uk.wikipedia.org/wiki/%D0%94%D0%BE%D1%81%D0%BB%D1%96%D0%B4%D0%B6%D0%B5%D0%BD%D0%BD%D1%8F_%D0%BF%D1%80%D0%BE_%D0%BF%D1%80%D0%B8%D1%80%D0%BE%D0%B4%D1%83_%D1%96_%D0%BF%D1%80%D0%B8%D1%87%D0%B8%D0%BD%D0%B8_%D0%B1%D0%B0%D0%B3%D0%B0%D1%82%D1%81%D1%82%D0%B2%D0%B0_%D0%BD%D0%B0%D1%80%D0%BE%D0%B4%D1%96%D0%B2" TargetMode="External"/><Relationship Id="rId126" Type="http://schemas.openxmlformats.org/officeDocument/2006/relationships/diagramData" Target="diagrams/data20.xml"/><Relationship Id="rId333" Type="http://schemas.microsoft.com/office/2007/relationships/diagramDrawing" Target="diagrams/drawing52.xml"/><Relationship Id="rId540" Type="http://schemas.openxmlformats.org/officeDocument/2006/relationships/diagramQuickStyle" Target="diagrams/quickStyle93.xml"/><Relationship Id="rId778" Type="http://schemas.openxmlformats.org/officeDocument/2006/relationships/diagramData" Target="diagrams/data117.xml"/><Relationship Id="rId985" Type="http://schemas.openxmlformats.org/officeDocument/2006/relationships/hyperlink" Target="https://uk.wikipedia.org/wiki/%D0%92%D0%B5%D1%81%D1%82%D0%BF%D0%BE%D1%80%D1%82_(%D0%9A%D0%BE%D0%BD%D0%BD%D0%B5%D0%BA%D1%82%D0%B8%D0%BA%D1%83%D1%82)" TargetMode="External"/><Relationship Id="rId1170" Type="http://schemas.openxmlformats.org/officeDocument/2006/relationships/hyperlink" Target="https://uk.wikipedia.org/wiki/16_%D0%B1%D0%B5%D1%80%D0%B5%D0%B7%D0%BD%D1%8F" TargetMode="External"/><Relationship Id="rId638" Type="http://schemas.openxmlformats.org/officeDocument/2006/relationships/hyperlink" Target="https://uk.wikipedia.org/wiki/%D0%A0%D0%B0%D1%86%D1%96%D0%BE%D0%BD%D0%B0%D0%BB%D1%96%D0%B7%D0%BC" TargetMode="External"/><Relationship Id="rId845" Type="http://schemas.openxmlformats.org/officeDocument/2006/relationships/image" Target="media/image62.jpeg"/><Relationship Id="rId1030" Type="http://schemas.openxmlformats.org/officeDocument/2006/relationships/hyperlink" Target="https://uk.wikipedia.org/wiki/1914" TargetMode="External"/><Relationship Id="rId1268" Type="http://schemas.openxmlformats.org/officeDocument/2006/relationships/image" Target="media/image94.emf"/><Relationship Id="rId1475" Type="http://schemas.openxmlformats.org/officeDocument/2006/relationships/oleObject" Target="embeddings/oleObject38.bin"/><Relationship Id="rId400" Type="http://schemas.openxmlformats.org/officeDocument/2006/relationships/diagramLayout" Target="diagrams/layout66.xml"/><Relationship Id="rId705" Type="http://schemas.openxmlformats.org/officeDocument/2006/relationships/diagramQuickStyle" Target="diagrams/quickStyle113.xml"/><Relationship Id="rId1128" Type="http://schemas.openxmlformats.org/officeDocument/2006/relationships/hyperlink" Target="https://uk.wikipedia.org/wiki/%D0%A1%D0%BF%D0%BE%D0%BB%D1%83%D1%87%D0%B5%D0%BD%D1%96_%D0%A8%D1%82%D0%B0%D1%82%D0%B8_%D0%90%D0%BC%D0%B5%D1%80%D0%B8%D0%BA%D0%B8" TargetMode="External"/><Relationship Id="rId1335" Type="http://schemas.openxmlformats.org/officeDocument/2006/relationships/image" Target="media/image109.emf"/><Relationship Id="rId1542" Type="http://schemas.openxmlformats.org/officeDocument/2006/relationships/diagramLayout" Target="diagrams/layout174.xml"/><Relationship Id="rId912" Type="http://schemas.openxmlformats.org/officeDocument/2006/relationships/hyperlink" Target="https://uk.wikipedia.org/wiki/%D0%90%D0%BB%D1%8C%D1%84%D1%80%D0%B5%D0%B4_%D0%9C%D0%B0%D1%80%D1%88%D0%B0%D0%BB%D0%BB" TargetMode="External"/><Relationship Id="rId41" Type="http://schemas.openxmlformats.org/officeDocument/2006/relationships/hyperlink" Target="https://uk.wikipedia.org/w/index.php?title=%D0%A8%D0%BA%D0%BE%D0%BB%D0%B0_%D0%9C%D0%B5%D1%80%D1%87%D0%B0%D0%BD%D1%82%D0%B0_%D0%A2%D0%B5%D0%B9%D0%BB%D0%BE%D1%80%D0%B0&amp;action=edit&amp;redlink=1" TargetMode="External"/><Relationship Id="rId1402" Type="http://schemas.openxmlformats.org/officeDocument/2006/relationships/diagramColors" Target="diagrams/colors153.xml"/><Relationship Id="rId190" Type="http://schemas.openxmlformats.org/officeDocument/2006/relationships/diagramColors" Target="diagrams/colors31.xml"/><Relationship Id="rId288" Type="http://schemas.openxmlformats.org/officeDocument/2006/relationships/diagramLayout" Target="diagrams/layout47.xml"/><Relationship Id="rId495" Type="http://schemas.openxmlformats.org/officeDocument/2006/relationships/diagramQuickStyle" Target="diagrams/quickStyle84.xml"/><Relationship Id="rId148" Type="http://schemas.openxmlformats.org/officeDocument/2006/relationships/diagramLayout" Target="diagrams/layout23.xml"/><Relationship Id="rId355" Type="http://schemas.openxmlformats.org/officeDocument/2006/relationships/diagramLayout" Target="diagrams/layout57.xml"/><Relationship Id="rId562" Type="http://schemas.microsoft.com/office/2007/relationships/diagramDrawing" Target="diagrams/drawing97.xml"/><Relationship Id="rId1192" Type="http://schemas.openxmlformats.org/officeDocument/2006/relationships/hyperlink" Target="https://uk.wikipedia.org/wiki/1912" TargetMode="External"/><Relationship Id="rId215" Type="http://schemas.openxmlformats.org/officeDocument/2006/relationships/oleObject" Target="embeddings/oleObject3.bin"/><Relationship Id="rId422" Type="http://schemas.openxmlformats.org/officeDocument/2006/relationships/diagramColors" Target="diagrams/colors70.xml"/><Relationship Id="rId867" Type="http://schemas.openxmlformats.org/officeDocument/2006/relationships/hyperlink" Target="https://uk.wikipedia.org/wiki/1919" TargetMode="External"/><Relationship Id="rId1052" Type="http://schemas.openxmlformats.org/officeDocument/2006/relationships/hyperlink" Target="https://uk.wikipedia.org/wiki/2020" TargetMode="External"/><Relationship Id="rId1497" Type="http://schemas.openxmlformats.org/officeDocument/2006/relationships/oleObject" Target="embeddings/oleObject45.bin"/><Relationship Id="rId727" Type="http://schemas.openxmlformats.org/officeDocument/2006/relationships/hyperlink" Target="https://uk.wikipedia.org/wiki/%D0%9A%D0%BB%D0%B0%D1%81%D0%B8%D1%87%D0%BD%D0%B0_%D0%B5%D0%BA%D0%BE%D0%BD%D0%BE%D0%BC%D1%96%D1%87%D0%BD%D0%B0_%D1%82%D0%B5%D0%BE%D1%80%D1%96%D1%8F" TargetMode="External"/><Relationship Id="rId934" Type="http://schemas.openxmlformats.org/officeDocument/2006/relationships/diagramData" Target="diagrams/data123.xml"/><Relationship Id="rId1357" Type="http://schemas.microsoft.com/office/2007/relationships/diagramDrawing" Target="diagrams/drawing147.xml"/><Relationship Id="rId1564" Type="http://schemas.openxmlformats.org/officeDocument/2006/relationships/image" Target="media/image145.wmf"/><Relationship Id="rId63" Type="http://schemas.openxmlformats.org/officeDocument/2006/relationships/diagramQuickStyle" Target="diagrams/quickStyle7.xml"/><Relationship Id="rId1217" Type="http://schemas.openxmlformats.org/officeDocument/2006/relationships/hyperlink" Target="https://uk.wikipedia.org/wiki/%D0%9D%D0%BE%D0%B1%D0%B5%D0%BB%D1%96%D0%B2%D1%81%D1%8C%D0%BA%D0%B0_%D0%BF%D1%80%D0%B5%D0%BC%D1%96%D1%8F_%D0%B7_%D0%B5%D0%BA%D0%BE%D0%BD%D0%BE%D0%BC%D1%96%D0%BA%D0%B8" TargetMode="External"/><Relationship Id="rId1424" Type="http://schemas.openxmlformats.org/officeDocument/2006/relationships/diagramData" Target="diagrams/data158.xml"/><Relationship Id="rId1631" Type="http://schemas.microsoft.com/office/2007/relationships/diagramDrawing" Target="diagrams/drawing188.xml"/><Relationship Id="rId377" Type="http://schemas.openxmlformats.org/officeDocument/2006/relationships/diagramColors" Target="diagrams/colors61.xml"/><Relationship Id="rId584" Type="http://schemas.openxmlformats.org/officeDocument/2006/relationships/diagramLayout" Target="diagrams/layout102.xml"/><Relationship Id="rId5" Type="http://schemas.openxmlformats.org/officeDocument/2006/relationships/webSettings" Target="webSettings.xml"/><Relationship Id="rId237" Type="http://schemas.openxmlformats.org/officeDocument/2006/relationships/diagramLayout" Target="diagrams/layout38.xml"/><Relationship Id="rId791" Type="http://schemas.openxmlformats.org/officeDocument/2006/relationships/diagramColors" Target="diagrams/colors119.xml"/><Relationship Id="rId889" Type="http://schemas.openxmlformats.org/officeDocument/2006/relationships/hyperlink" Target="https://uk.wikipedia.org/wiki/%D0%9E%D0%BF%D1%82%D0%B8%D0%BC%D1%83%D0%BC_%D0%9F%D0%B0%D1%80%D0%B5%D1%82%D0%BE" TargetMode="External"/><Relationship Id="rId1074" Type="http://schemas.openxmlformats.org/officeDocument/2006/relationships/hyperlink" Target="https://uk.wikipedia.org/wiki/5_%D1%87%D0%B5%D1%80%D0%B2%D0%BD%D1%8F" TargetMode="External"/><Relationship Id="rId444" Type="http://schemas.microsoft.com/office/2007/relationships/diagramDrawing" Target="diagrams/drawing74.xml"/><Relationship Id="rId651" Type="http://schemas.openxmlformats.org/officeDocument/2006/relationships/diagramLayout" Target="diagrams/layout107.xml"/><Relationship Id="rId749" Type="http://schemas.openxmlformats.org/officeDocument/2006/relationships/hyperlink" Target="https://uk.wikipedia.org/wiki/1883" TargetMode="External"/><Relationship Id="rId1281" Type="http://schemas.openxmlformats.org/officeDocument/2006/relationships/image" Target="media/image96.wmf"/><Relationship Id="rId1379" Type="http://schemas.openxmlformats.org/officeDocument/2006/relationships/image" Target="media/image120.wmf"/><Relationship Id="rId1586" Type="http://schemas.openxmlformats.org/officeDocument/2006/relationships/diagramColors" Target="diagrams/colors181.xml"/><Relationship Id="rId304" Type="http://schemas.openxmlformats.org/officeDocument/2006/relationships/image" Target="https://static.espreso.tv/uploads/article/2460651/images/im-ripplexrp.png" TargetMode="External"/><Relationship Id="rId511" Type="http://schemas.openxmlformats.org/officeDocument/2006/relationships/diagramColors" Target="diagrams/colors87.xml"/><Relationship Id="rId609" Type="http://schemas.openxmlformats.org/officeDocument/2006/relationships/image" Target="media/image41.jpeg"/><Relationship Id="rId956" Type="http://schemas.openxmlformats.org/officeDocument/2006/relationships/diagramQuickStyle" Target="diagrams/quickStyle127.xml"/><Relationship Id="rId1141" Type="http://schemas.openxmlformats.org/officeDocument/2006/relationships/hyperlink" Target="https://uk.wikipedia.org/w/index.php?title=%D0%A1%D1%82%D0%B0%D0%B1%D1%96%D0%BB%D1%96%D0%B7%D0%B0%D1%86%D1%96%D0%B9%D0%BD%D0%B0_%D0%BF%D0%BE%D0%BB%D1%96%D1%82%D0%B8%D0%BA%D0%B0&amp;action=edit&amp;redlink=1" TargetMode="External"/><Relationship Id="rId1239" Type="http://schemas.openxmlformats.org/officeDocument/2006/relationships/hyperlink" Target="https://uk.wikipedia.org/w/index.php?title=%D0%A2%D0%BE%D0%B2%D0%B0%D1%80%D0%B8%D1%81%D1%82%D0%B2%D0%BE_%D0%B5%D0%BA%D0%BE%D0%BD%D0%BE%D0%BC%D1%96%D1%87%D0%BD%D0%BE%D1%97_%D0%B4%D0%B8%D0%BD%D0%B0%D0%BC%D1%96%D0%BA%D0%B8&amp;action=edit&amp;redlink=1" TargetMode="External"/><Relationship Id="rId85" Type="http://schemas.microsoft.com/office/2007/relationships/diagramDrawing" Target="diagrams/drawing11.xml"/><Relationship Id="rId816" Type="http://schemas.openxmlformats.org/officeDocument/2006/relationships/hyperlink" Target="https://uk.wikipedia.org/wiki/7_%D0%B2%D0%B5%D1%80%D0%B5%D1%81%D0%BD%D1%8F" TargetMode="External"/><Relationship Id="rId1001" Type="http://schemas.openxmlformats.org/officeDocument/2006/relationships/hyperlink" Target="https://uk.wikipedia.org/wiki/%D0%A3%D0%BD%D1%96%D0%B2%D0%B5%D1%80%D1%81%D0%B8%D1%82%D0%B5%D1%82_%D0%92%D1%96%D1%81%D0%BA%D0%BE%D0%BD%D1%81%D0%B8%D0%BD-%D0%9C%D0%B5%D0%B4%D1%96%D1%81%D0%BE%D0%BD" TargetMode="External"/><Relationship Id="rId1446" Type="http://schemas.openxmlformats.org/officeDocument/2006/relationships/diagramQuickStyle" Target="diagrams/quickStyle162.xml"/><Relationship Id="rId1653" Type="http://schemas.openxmlformats.org/officeDocument/2006/relationships/diagramColors" Target="diagrams/colors192.xml"/><Relationship Id="rId1306" Type="http://schemas.openxmlformats.org/officeDocument/2006/relationships/diagramLayout" Target="diagrams/layout144.xml"/><Relationship Id="rId1513" Type="http://schemas.openxmlformats.org/officeDocument/2006/relationships/diagramData" Target="diagrams/data170.xml"/><Relationship Id="rId12" Type="http://schemas.microsoft.com/office/2007/relationships/diagramDrawing" Target="diagrams/drawing1.xml"/><Relationship Id="rId161" Type="http://schemas.microsoft.com/office/2007/relationships/diagramDrawing" Target="diagrams/drawing25.xml"/><Relationship Id="rId399" Type="http://schemas.openxmlformats.org/officeDocument/2006/relationships/diagramData" Target="diagrams/data66.xml"/><Relationship Id="rId259" Type="http://schemas.openxmlformats.org/officeDocument/2006/relationships/diagramColors" Target="diagrams/colors42.xml"/><Relationship Id="rId466" Type="http://schemas.openxmlformats.org/officeDocument/2006/relationships/diagramLayout" Target="diagrams/layout79.xml"/><Relationship Id="rId673" Type="http://schemas.openxmlformats.org/officeDocument/2006/relationships/diagramQuickStyle" Target="diagrams/quickStyle110.xml"/><Relationship Id="rId880" Type="http://schemas.openxmlformats.org/officeDocument/2006/relationships/hyperlink" Target="https://uk.wikipedia.org/wiki/%D0%9C%D0%B0%D1%80%D0%B6%D0%B8%D0%BD%D0%B0%D0%BB%D1%96%D0%B7%D0%BC" TargetMode="External"/><Relationship Id="rId1096" Type="http://schemas.openxmlformats.org/officeDocument/2006/relationships/image" Target="media/image83.jpeg"/><Relationship Id="rId119" Type="http://schemas.openxmlformats.org/officeDocument/2006/relationships/diagramColors" Target="diagrams/colors18.xml"/><Relationship Id="rId326" Type="http://schemas.openxmlformats.org/officeDocument/2006/relationships/diagramQuickStyle" Target="diagrams/quickStyle51.xml"/><Relationship Id="rId533" Type="http://schemas.openxmlformats.org/officeDocument/2006/relationships/diagramData" Target="diagrams/data92.xml"/><Relationship Id="rId978" Type="http://schemas.openxmlformats.org/officeDocument/2006/relationships/hyperlink" Target="https://uk.wikipedia.org/wiki/%D0%95%D0%BA%D0%BE%D0%BD%D0%BE%D0%BC%D0%B5%D1%82%D1%80%D0%B8%D1%87%D0%BD%D0%B5_%D1%82%D0%BE%D0%B2%D0%B0%D1%80%D0%B8%D1%81%D1%82%D0%B2%D0%BE" TargetMode="External"/><Relationship Id="rId1163" Type="http://schemas.openxmlformats.org/officeDocument/2006/relationships/hyperlink" Target="https://uk.wikipedia.org/wiki/%D0%95%D0%BA%D0%BE%D0%BD%D0%BE%D0%BC%D1%96%D0%BA%D0%B0" TargetMode="External"/><Relationship Id="rId1370" Type="http://schemas.openxmlformats.org/officeDocument/2006/relationships/image" Target="media/image118.wmf"/><Relationship Id="rId740" Type="http://schemas.openxmlformats.org/officeDocument/2006/relationships/hyperlink" Target="https://uk.wikipedia.org/wiki/%D0%9A%D1%83%D1%84%D1%88%D1%82%D0%B0%D0%B9%D0%BD" TargetMode="External"/><Relationship Id="rId838" Type="http://schemas.openxmlformats.org/officeDocument/2006/relationships/hyperlink" Target="https://uk.wikipedia.org/wiki/1851" TargetMode="External"/><Relationship Id="rId1023" Type="http://schemas.openxmlformats.org/officeDocument/2006/relationships/hyperlink" Target="https://uk.wikipedia.org/wiki/%D0%9D%D0%BE%D0%B1%D0%B5%D0%BB%D1%96%D0%B2%D1%81%D1%8C%D0%BA%D0%B0_%D0%BF%D1%80%D0%B5%D0%BC%D1%96%D1%8F_%D0%B7_%D0%B5%D0%BA%D0%BE%D0%BD%D0%BE%D0%BC%D1%96%D0%BA%D0%B8" TargetMode="External"/><Relationship Id="rId1468" Type="http://schemas.openxmlformats.org/officeDocument/2006/relationships/image" Target="media/image128.wmf"/><Relationship Id="rId1675" Type="http://schemas.openxmlformats.org/officeDocument/2006/relationships/theme" Target="theme/theme1.xml"/><Relationship Id="rId600" Type="http://schemas.openxmlformats.org/officeDocument/2006/relationships/diagramColors" Target="diagrams/colors104.xml"/><Relationship Id="rId1230" Type="http://schemas.openxmlformats.org/officeDocument/2006/relationships/hyperlink" Target="https://uk.wikipedia.org/wiki/%D0%9A%D0%B0%D0%BB%D1%96%D1%84%D0%BE%D1%80%D0%BD%D1%96%D0%B9%D1%81%D1%8C%D0%BA%D0%B8%D0%B9_%D1%83%D0%BD%D1%96%D0%B2%D0%B5%D1%80%D1%81%D0%B8%D1%82%D0%B5%D1%82_%D0%B2_%D0%91%D0%B5%D1%80%D0%BA%D0%BB%D1%96" TargetMode="External"/><Relationship Id="rId1328" Type="http://schemas.openxmlformats.org/officeDocument/2006/relationships/oleObject" Target="embeddings/oleObject23.bin"/><Relationship Id="rId1535" Type="http://schemas.openxmlformats.org/officeDocument/2006/relationships/oleObject" Target="embeddings/oleObject52.bin"/><Relationship Id="rId905" Type="http://schemas.openxmlformats.org/officeDocument/2006/relationships/hyperlink" Target="https://uk.wikipedia.org/wiki/%D0%A0%D0%B5%D0%B9%D0%B4" TargetMode="External"/><Relationship Id="rId34" Type="http://schemas.openxmlformats.org/officeDocument/2006/relationships/hyperlink" Target="https://uk.wikipedia.org/wiki/%D0%9B%D0%BE%D0%BD%D0%B4%D0%BE%D0%BD" TargetMode="External"/><Relationship Id="rId1602" Type="http://schemas.openxmlformats.org/officeDocument/2006/relationships/diagramQuickStyle" Target="diagrams/quickStyle184.xml"/><Relationship Id="rId183" Type="http://schemas.openxmlformats.org/officeDocument/2006/relationships/diagramLayout" Target="diagrams/layout30.xml"/><Relationship Id="rId390" Type="http://schemas.openxmlformats.org/officeDocument/2006/relationships/diagramLayout" Target="diagrams/layout64.xml"/><Relationship Id="rId250" Type="http://schemas.microsoft.com/office/2007/relationships/diagramDrawing" Target="diagrams/drawing40.xml"/><Relationship Id="rId488" Type="http://schemas.openxmlformats.org/officeDocument/2006/relationships/diagramData" Target="diagrams/data83.xml"/><Relationship Id="rId695" Type="http://schemas.openxmlformats.org/officeDocument/2006/relationships/diagramQuickStyle" Target="diagrams/quickStyle111.xml"/><Relationship Id="rId110" Type="http://schemas.microsoft.com/office/2007/relationships/diagramDrawing" Target="diagrams/drawing16.xml"/><Relationship Id="rId348" Type="http://schemas.microsoft.com/office/2007/relationships/diagramDrawing" Target="diagrams/drawing55.xml"/><Relationship Id="rId555" Type="http://schemas.openxmlformats.org/officeDocument/2006/relationships/diagramQuickStyle" Target="diagrams/quickStyle96.xml"/><Relationship Id="rId762" Type="http://schemas.openxmlformats.org/officeDocument/2006/relationships/hyperlink" Target="https://uk.wikipedia.org/wiki/1820" TargetMode="External"/><Relationship Id="rId1185" Type="http://schemas.openxmlformats.org/officeDocument/2006/relationships/diagramData" Target="diagrams/data132.xml"/><Relationship Id="rId1392" Type="http://schemas.microsoft.com/office/2007/relationships/diagramDrawing" Target="diagrams/drawing151.xml"/><Relationship Id="rId208" Type="http://schemas.openxmlformats.org/officeDocument/2006/relationships/image" Target="media/image11.emf"/><Relationship Id="rId415" Type="http://schemas.openxmlformats.org/officeDocument/2006/relationships/diagramLayout" Target="diagrams/layout69.xml"/><Relationship Id="rId622" Type="http://schemas.openxmlformats.org/officeDocument/2006/relationships/diagramColors" Target="diagrams/colors105.xml"/><Relationship Id="rId1045" Type="http://schemas.openxmlformats.org/officeDocument/2006/relationships/hyperlink" Target="https://uk.wikipedia.org/wiki/4_%D1%81%D1%96%D1%87%D0%BD%D1%8F" TargetMode="External"/><Relationship Id="rId1252" Type="http://schemas.microsoft.com/office/2007/relationships/diagramDrawing" Target="diagrams/drawing134.xml"/><Relationship Id="rId927" Type="http://schemas.openxmlformats.org/officeDocument/2006/relationships/hyperlink" Target="https://uk.wikipedia.org/w/index.php?title=%D0%A5%D1%96%D1%82%D0%BE%D1%86%D1%83%D0%B1%D0%B0%D1%81%D1%96&amp;action=edit&amp;redlink=1" TargetMode="External"/><Relationship Id="rId1112" Type="http://schemas.openxmlformats.org/officeDocument/2006/relationships/hyperlink" Target="https://uk.wikipedia.org/wiki/1897" TargetMode="External"/><Relationship Id="rId1557" Type="http://schemas.openxmlformats.org/officeDocument/2006/relationships/image" Target="media/image144.wmf"/><Relationship Id="rId56" Type="http://schemas.openxmlformats.org/officeDocument/2006/relationships/diagramData" Target="diagrams/data6.xml"/><Relationship Id="rId1417" Type="http://schemas.openxmlformats.org/officeDocument/2006/relationships/diagramColors" Target="diagrams/colors156.xml"/><Relationship Id="rId1624" Type="http://schemas.openxmlformats.org/officeDocument/2006/relationships/diagramQuickStyle" Target="diagrams/quickStyle187.xml"/><Relationship Id="rId272" Type="http://schemas.openxmlformats.org/officeDocument/2006/relationships/image" Target="media/image18.wmf"/><Relationship Id="rId577" Type="http://schemas.microsoft.com/office/2007/relationships/diagramDrawing" Target="diagrams/drawing100.xml"/><Relationship Id="rId132" Type="http://schemas.openxmlformats.org/officeDocument/2006/relationships/hyperlink" Target="https://uk.wikipedia.org/wiki/%D0%84%D0%BB%D1%8C%D1%81%D1%8C%D0%BA%D0%B8%D0%B9_%D1%83%D0%BD%D1%96%D0%B2%D0%B5%D1%80%D1%81%D0%B8%D1%82%D0%B5%D1%82" TargetMode="External"/><Relationship Id="rId784" Type="http://schemas.openxmlformats.org/officeDocument/2006/relationships/diagramLayout" Target="diagrams/layout118.xml"/><Relationship Id="rId991" Type="http://schemas.openxmlformats.org/officeDocument/2006/relationships/hyperlink" Target="https://uk.wikipedia.org/wiki/%D0%93%D0%BE%D0%BB%D0%BB%D0%B0%D0%BD%D1%81%D0%B1%D1%83%D1%80%D0%B3_(%D0%9E%D0%B3%D0%B0%D0%B9%D0%BE)" TargetMode="External"/><Relationship Id="rId1067" Type="http://schemas.openxmlformats.org/officeDocument/2006/relationships/hyperlink" Target="https://uk.wikipedia.org/wiki/%D0%9C%D0%B0%D0%B9%D0%BA%D0%BB_%D0%A1%D0%BF%D0%B5%D0%BD%D1%81" TargetMode="External"/><Relationship Id="rId437" Type="http://schemas.openxmlformats.org/officeDocument/2006/relationships/diagramColors" Target="diagrams/colors73.xml"/><Relationship Id="rId644" Type="http://schemas.openxmlformats.org/officeDocument/2006/relationships/hyperlink" Target="https://uk.wikipedia.org/wiki/%D0%92%D1%96%D1%80%D0%B0" TargetMode="External"/><Relationship Id="rId851" Type="http://schemas.openxmlformats.org/officeDocument/2006/relationships/hyperlink" Target="https://uk.wikipedia.org/wiki/1921" TargetMode="External"/><Relationship Id="rId1274" Type="http://schemas.openxmlformats.org/officeDocument/2006/relationships/diagramColors" Target="diagrams/colors138.xml"/><Relationship Id="rId1481" Type="http://schemas.microsoft.com/office/2007/relationships/diagramDrawing" Target="diagrams/drawing166.xml"/><Relationship Id="rId1579" Type="http://schemas.openxmlformats.org/officeDocument/2006/relationships/diagramLayout" Target="diagrams/layout180.xml"/><Relationship Id="rId504" Type="http://schemas.openxmlformats.org/officeDocument/2006/relationships/diagramLayout" Target="diagrams/layout86.xml"/><Relationship Id="rId711" Type="http://schemas.openxmlformats.org/officeDocument/2006/relationships/diagramColors" Target="diagrams/colors114.xml"/><Relationship Id="rId949" Type="http://schemas.openxmlformats.org/officeDocument/2006/relationships/diagramData" Target="diagrams/data126.xml"/><Relationship Id="rId1134" Type="http://schemas.openxmlformats.org/officeDocument/2006/relationships/hyperlink" Target="https://uk.wikipedia.org/wiki/1912" TargetMode="External"/><Relationship Id="rId1341" Type="http://schemas.openxmlformats.org/officeDocument/2006/relationships/image" Target="media/image115.emf"/><Relationship Id="rId78" Type="http://schemas.openxmlformats.org/officeDocument/2006/relationships/diagramQuickStyle" Target="diagrams/quickStyle10.xml"/><Relationship Id="rId809" Type="http://schemas.openxmlformats.org/officeDocument/2006/relationships/hyperlink" Target="https://uk.wikipedia.org/w/index.php?title=%D0%84%D0%B2%D0%B5%D1%80&amp;action=edit&amp;redlink=1" TargetMode="External"/><Relationship Id="rId1201" Type="http://schemas.openxmlformats.org/officeDocument/2006/relationships/hyperlink" Target="https://uk.wikipedia.org/wiki/14_%D1%81%D0%B5%D1%80%D0%BF%D0%BD%D1%8F" TargetMode="External"/><Relationship Id="rId1439" Type="http://schemas.openxmlformats.org/officeDocument/2006/relationships/diagramData" Target="diagrams/data161.xml"/><Relationship Id="rId1646" Type="http://schemas.openxmlformats.org/officeDocument/2006/relationships/diagramLayout" Target="diagrams/layout191.xml"/><Relationship Id="rId1506" Type="http://schemas.openxmlformats.org/officeDocument/2006/relationships/diagramColors" Target="diagrams/colors168.xml"/><Relationship Id="rId294" Type="http://schemas.openxmlformats.org/officeDocument/2006/relationships/diagramQuickStyle" Target="diagrams/quickStyle48.xml"/><Relationship Id="rId154" Type="http://schemas.openxmlformats.org/officeDocument/2006/relationships/diagramQuickStyle" Target="diagrams/quickStyle24.xml"/><Relationship Id="rId361" Type="http://schemas.openxmlformats.org/officeDocument/2006/relationships/diagramQuickStyle" Target="diagrams/quickStyle58.xml"/><Relationship Id="rId599" Type="http://schemas.openxmlformats.org/officeDocument/2006/relationships/diagramQuickStyle" Target="diagrams/quickStyle104.xml"/><Relationship Id="rId459" Type="http://schemas.microsoft.com/office/2007/relationships/diagramDrawing" Target="diagrams/drawing77.xml"/><Relationship Id="rId666" Type="http://schemas.openxmlformats.org/officeDocument/2006/relationships/diagramData" Target="diagrams/data109.xml"/><Relationship Id="rId873" Type="http://schemas.openxmlformats.org/officeDocument/2006/relationships/hyperlink" Target="https://uk.wikipedia.org/wiki/1834" TargetMode="External"/><Relationship Id="rId1089" Type="http://schemas.openxmlformats.org/officeDocument/2006/relationships/diagramLayout" Target="diagrams/layout130.xml"/><Relationship Id="rId1296" Type="http://schemas.openxmlformats.org/officeDocument/2006/relationships/diagramLayout" Target="diagrams/layout142.xml"/><Relationship Id="rId16" Type="http://schemas.openxmlformats.org/officeDocument/2006/relationships/diagramColors" Target="diagrams/colors2.xml"/><Relationship Id="rId221" Type="http://schemas.openxmlformats.org/officeDocument/2006/relationships/diagramData" Target="diagrams/data35.xml"/><Relationship Id="rId319" Type="http://schemas.openxmlformats.org/officeDocument/2006/relationships/diagramData" Target="diagrams/data50.xml"/><Relationship Id="rId526" Type="http://schemas.openxmlformats.org/officeDocument/2006/relationships/diagramColors" Target="diagrams/colors90.xml"/><Relationship Id="rId1156" Type="http://schemas.openxmlformats.org/officeDocument/2006/relationships/hyperlink" Target="https://uk.wikipedia.org/wiki/22_%D0%BB%D0%B8%D1%81%D1%82%D0%BE%D0%BF%D0%B0%D0%B4%D0%B0" TargetMode="External"/><Relationship Id="rId1363" Type="http://schemas.openxmlformats.org/officeDocument/2006/relationships/diagramColors" Target="diagrams/colors148.xml"/><Relationship Id="rId733" Type="http://schemas.openxmlformats.org/officeDocument/2006/relationships/image" Target="media/image53.jpeg"/><Relationship Id="rId940" Type="http://schemas.openxmlformats.org/officeDocument/2006/relationships/diagramLayout" Target="diagrams/layout124.xml"/><Relationship Id="rId1016" Type="http://schemas.openxmlformats.org/officeDocument/2006/relationships/hyperlink" Target="https://uk.wikipedia.org/wiki/2015" TargetMode="External"/><Relationship Id="rId1570" Type="http://schemas.openxmlformats.org/officeDocument/2006/relationships/diagramQuickStyle" Target="diagrams/quickStyle178.xml"/><Relationship Id="rId1668" Type="http://schemas.microsoft.com/office/2007/relationships/diagramDrawing" Target="diagrams/drawing194.xml"/><Relationship Id="rId165" Type="http://schemas.openxmlformats.org/officeDocument/2006/relationships/diagramColors" Target="diagrams/colors26.xml"/><Relationship Id="rId372" Type="http://schemas.openxmlformats.org/officeDocument/2006/relationships/diagramColors" Target="diagrams/colors60.xml"/><Relationship Id="rId677" Type="http://schemas.openxmlformats.org/officeDocument/2006/relationships/hyperlink" Target="https://uk.wikipedia.org/wiki/%D0%A8%D0%BE%D1%82%D0%BB%D0%B0%D0%BD%D0%B4%D1%96%D1%8F" TargetMode="External"/><Relationship Id="rId800" Type="http://schemas.openxmlformats.org/officeDocument/2006/relationships/diagramQuickStyle" Target="diagrams/quickStyle121.xml"/><Relationship Id="rId1223" Type="http://schemas.openxmlformats.org/officeDocument/2006/relationships/hyperlink" Target="https://uk.wikipedia.org/wiki/%D0%9F%D0%B0%D1%81%D0%B0%D0%B4%D0%B5%D0%BD%D0%B0_(%D0%9A%D0%B0%D0%BB%D1%96%D1%84%D0%BE%D1%80%D0%BD%D1%96%D1%8F)" TargetMode="External"/><Relationship Id="rId1430" Type="http://schemas.openxmlformats.org/officeDocument/2006/relationships/diagramLayout" Target="diagrams/layout159.xml"/><Relationship Id="rId1528" Type="http://schemas.openxmlformats.org/officeDocument/2006/relationships/oleObject" Target="embeddings/oleObject51.bin"/><Relationship Id="rId232" Type="http://schemas.openxmlformats.org/officeDocument/2006/relationships/diagramLayout" Target="diagrams/layout37.xml"/><Relationship Id="rId884" Type="http://schemas.openxmlformats.org/officeDocument/2006/relationships/hyperlink" Target="https://uk.wikipedia.org/wiki/%D0%A4%D1%80%D0%B0%D0%BD%D1%86%D1%96%D1%8F" TargetMode="External"/><Relationship Id="rId27" Type="http://schemas.microsoft.com/office/2007/relationships/diagramDrawing" Target="diagrams/drawing4.xml"/><Relationship Id="rId537" Type="http://schemas.microsoft.com/office/2007/relationships/diagramDrawing" Target="diagrams/drawing92.xml"/><Relationship Id="rId744" Type="http://schemas.openxmlformats.org/officeDocument/2006/relationships/image" Target="media/image54.jpeg"/><Relationship Id="rId951" Type="http://schemas.openxmlformats.org/officeDocument/2006/relationships/diagramQuickStyle" Target="diagrams/quickStyle126.xml"/><Relationship Id="rId1167" Type="http://schemas.openxmlformats.org/officeDocument/2006/relationships/hyperlink" Target="https://uk.wikipedia.org/wiki/28_%D1%87%D0%B5%D1%80%D0%B2%D0%BD%D1%8F" TargetMode="External"/><Relationship Id="rId1374" Type="http://schemas.openxmlformats.org/officeDocument/2006/relationships/diagramData" Target="diagrams/data150.xml"/><Relationship Id="rId1581" Type="http://schemas.openxmlformats.org/officeDocument/2006/relationships/diagramColors" Target="diagrams/colors180.xml"/><Relationship Id="rId80" Type="http://schemas.microsoft.com/office/2007/relationships/diagramDrawing" Target="diagrams/drawing10.xml"/><Relationship Id="rId176" Type="http://schemas.microsoft.com/office/2007/relationships/diagramDrawing" Target="diagrams/drawing28.xml"/><Relationship Id="rId383" Type="http://schemas.microsoft.com/office/2007/relationships/diagramDrawing" Target="diagrams/drawing62.xml"/><Relationship Id="rId590" Type="http://schemas.openxmlformats.org/officeDocument/2006/relationships/image" Target="media/image33.emf"/><Relationship Id="rId604" Type="http://schemas.openxmlformats.org/officeDocument/2006/relationships/image" Target="media/image36.jpeg"/><Relationship Id="rId811" Type="http://schemas.openxmlformats.org/officeDocument/2006/relationships/hyperlink" Target="https://uk.wikipedia.org/wiki/22_%D0%B2%D0%B5%D1%80%D0%B5%D1%81%D0%BD%D1%8F" TargetMode="External"/><Relationship Id="rId1027" Type="http://schemas.openxmlformats.org/officeDocument/2006/relationships/image" Target="media/image77.jpeg"/><Relationship Id="rId1234" Type="http://schemas.openxmlformats.org/officeDocument/2006/relationships/hyperlink" Target="https://uk.wikipedia.org/wiki/%D0%A7%D0%B8%D0%BA%D0%B0%D0%B7%D1%8C%D0%BA%D0%B8%D0%B9_%D1%83%D0%BD%D1%96%D0%B2%D0%B5%D1%80%D1%81%D0%B8%D1%82%D0%B5%D1%82" TargetMode="External"/><Relationship Id="rId1441" Type="http://schemas.openxmlformats.org/officeDocument/2006/relationships/diagramQuickStyle" Target="diagrams/quickStyle161.xml"/><Relationship Id="rId243" Type="http://schemas.openxmlformats.org/officeDocument/2006/relationships/diagramQuickStyle" Target="diagrams/quickStyle39.xml"/><Relationship Id="rId450" Type="http://schemas.openxmlformats.org/officeDocument/2006/relationships/diagramData" Target="diagrams/data76.xml"/><Relationship Id="rId688" Type="http://schemas.openxmlformats.org/officeDocument/2006/relationships/hyperlink" Target="https://uk.wikipedia.org/wiki/%D0%9B%D1%8E%D0%B4%D0%BE%D0%B2%D1%96%D0%BA_XV" TargetMode="External"/><Relationship Id="rId895" Type="http://schemas.openxmlformats.org/officeDocument/2006/relationships/image" Target="media/image67.jpeg"/><Relationship Id="rId909" Type="http://schemas.openxmlformats.org/officeDocument/2006/relationships/hyperlink" Target="https://uk.wikipedia.org/wiki/%D0%9A%D0%B5%D0%BC%D0%B1%D1%80%D0%B8%D0%B4%D0%B6" TargetMode="External"/><Relationship Id="rId1080" Type="http://schemas.openxmlformats.org/officeDocument/2006/relationships/hyperlink" Target="https://uk.wikipedia.org/wiki/%D0%95%D0%BA%D0%BE%D0%BD%D0%BE%D0%BC%D1%96%D1%81%D1%82" TargetMode="External"/><Relationship Id="rId1301" Type="http://schemas.openxmlformats.org/officeDocument/2006/relationships/diagramLayout" Target="diagrams/layout143.xml"/><Relationship Id="rId1539" Type="http://schemas.openxmlformats.org/officeDocument/2006/relationships/diagramColors" Target="diagrams/colors173.xml"/><Relationship Id="rId38" Type="http://schemas.openxmlformats.org/officeDocument/2006/relationships/hyperlink" Target="https://uk.wikipedia.org/wiki/%D0%9A%D0%B5%D0%BC%D0%B1%D1%80%D0%B8%D0%B4%D0%B6" TargetMode="External"/><Relationship Id="rId103" Type="http://schemas.openxmlformats.org/officeDocument/2006/relationships/diagramQuickStyle" Target="diagrams/quickStyle15.xml"/><Relationship Id="rId310" Type="http://schemas.openxmlformats.org/officeDocument/2006/relationships/image" Target="https://static.espreso.tv/uploads/article/2460651/images/im-NEM.png" TargetMode="External"/><Relationship Id="rId548" Type="http://schemas.openxmlformats.org/officeDocument/2006/relationships/diagramData" Target="diagrams/data95.xml"/><Relationship Id="rId755" Type="http://schemas.openxmlformats.org/officeDocument/2006/relationships/hyperlink" Target="https://uk.wikipedia.org/wiki/%D0%9F%D1%83%D0%B1%D0%BB%D1%96%D1%86%D0%B8%D1%81%D1%82" TargetMode="External"/><Relationship Id="rId962" Type="http://schemas.openxmlformats.org/officeDocument/2006/relationships/image" Target="media/image71.jpeg"/><Relationship Id="rId1178" Type="http://schemas.openxmlformats.org/officeDocument/2006/relationships/hyperlink" Target="https://uk.wikipedia.org/wiki/1946" TargetMode="External"/><Relationship Id="rId1385" Type="http://schemas.openxmlformats.org/officeDocument/2006/relationships/image" Target="media/image123.emf"/><Relationship Id="rId1592" Type="http://schemas.openxmlformats.org/officeDocument/2006/relationships/diagramColors" Target="diagrams/colors182.xml"/><Relationship Id="rId1606" Type="http://schemas.openxmlformats.org/officeDocument/2006/relationships/diagramLayout" Target="diagrams/layout185.xml"/><Relationship Id="rId91" Type="http://schemas.openxmlformats.org/officeDocument/2006/relationships/diagramData" Target="diagrams/data13.xml"/><Relationship Id="rId187" Type="http://schemas.openxmlformats.org/officeDocument/2006/relationships/diagramData" Target="diagrams/data31.xml"/><Relationship Id="rId394" Type="http://schemas.openxmlformats.org/officeDocument/2006/relationships/diagramData" Target="diagrams/data65.xml"/><Relationship Id="rId408" Type="http://schemas.microsoft.com/office/2007/relationships/diagramDrawing" Target="diagrams/drawing67.xml"/><Relationship Id="rId615" Type="http://schemas.openxmlformats.org/officeDocument/2006/relationships/hyperlink" Target="https://uk.wikipedia.org/wiki/1_%D1%82%D1%80%D0%B0%D0%B2%D0%BD%D1%8F" TargetMode="External"/><Relationship Id="rId822" Type="http://schemas.openxmlformats.org/officeDocument/2006/relationships/hyperlink" Target="https://uk.wikipedia.org/wiki/%D0%9F%D1%80%D1%83%D1%81%D1%81%D1%96%D1%8F" TargetMode="External"/><Relationship Id="rId1038" Type="http://schemas.openxmlformats.org/officeDocument/2006/relationships/hyperlink" Target="https://uk.wikipedia.org/wiki/%D0%95%D0%BA%D0%BE%D0%BD%D0%BE%D0%BC%D1%96%D1%87%D0%BD%D0%B0_%D1%82%D0%B5%D0%BE%D1%80%D1%96%D1%8F" TargetMode="External"/><Relationship Id="rId1245" Type="http://schemas.openxmlformats.org/officeDocument/2006/relationships/diagramQuickStyle" Target="diagrams/quickStyle133.xml"/><Relationship Id="rId1452" Type="http://schemas.openxmlformats.org/officeDocument/2006/relationships/diagramColors" Target="diagrams/colors163.xml"/><Relationship Id="rId254" Type="http://schemas.openxmlformats.org/officeDocument/2006/relationships/diagramColors" Target="diagrams/colors41.xml"/><Relationship Id="rId699" Type="http://schemas.openxmlformats.org/officeDocument/2006/relationships/diagramLayout" Target="diagrams/layout112.xml"/><Relationship Id="rId1091" Type="http://schemas.openxmlformats.org/officeDocument/2006/relationships/diagramColors" Target="diagrams/colors130.xml"/><Relationship Id="rId1105" Type="http://schemas.openxmlformats.org/officeDocument/2006/relationships/hyperlink" Target="https://ru.wikipedia.org/wiki/%D0%AD%D0%BA%D0%BE%D0%BD%D0%BE%D0%BC%D0%B8%D1%81%D1%82" TargetMode="External"/><Relationship Id="rId1312" Type="http://schemas.openxmlformats.org/officeDocument/2006/relationships/image" Target="media/image99.wmf"/><Relationship Id="rId49" Type="http://schemas.openxmlformats.org/officeDocument/2006/relationships/hyperlink" Target="https://uk.wikipedia.org/wiki/%D0%9F%D0%BE%D0%BB_%D0%A1%D0%B0%D0%BC%D1%83%D0%B5%D0%BB%D1%8C%D1%81%D0%BE%D0%BD" TargetMode="External"/><Relationship Id="rId114" Type="http://schemas.openxmlformats.org/officeDocument/2006/relationships/diagramColors" Target="diagrams/colors17.xml"/><Relationship Id="rId461" Type="http://schemas.openxmlformats.org/officeDocument/2006/relationships/diagramLayout" Target="diagrams/layout78.xml"/><Relationship Id="rId559" Type="http://schemas.openxmlformats.org/officeDocument/2006/relationships/diagramLayout" Target="diagrams/layout97.xml"/><Relationship Id="rId766" Type="http://schemas.openxmlformats.org/officeDocument/2006/relationships/hyperlink" Target="https://uk.wikipedia.org/wiki/1895" TargetMode="External"/><Relationship Id="rId1189" Type="http://schemas.microsoft.com/office/2007/relationships/diagramDrawing" Target="diagrams/drawing132.xml"/><Relationship Id="rId1396" Type="http://schemas.openxmlformats.org/officeDocument/2006/relationships/diagramQuickStyle" Target="diagrams/quickStyle152.xml"/><Relationship Id="rId1617" Type="http://schemas.openxmlformats.org/officeDocument/2006/relationships/diagramData" Target="diagrams/data186.xml"/><Relationship Id="rId198" Type="http://schemas.openxmlformats.org/officeDocument/2006/relationships/diagramLayout" Target="diagrams/layout33.xml"/><Relationship Id="rId321" Type="http://schemas.openxmlformats.org/officeDocument/2006/relationships/diagramQuickStyle" Target="diagrams/quickStyle50.xml"/><Relationship Id="rId419" Type="http://schemas.openxmlformats.org/officeDocument/2006/relationships/diagramData" Target="diagrams/data70.xml"/><Relationship Id="rId626" Type="http://schemas.openxmlformats.org/officeDocument/2006/relationships/hyperlink" Target="https://uk.wikipedia.org/wiki/%D0%A1%D1%85%D0%BE%D0%BB%D0%B0%D1%81%D1%82%D0%B8%D0%BA%D0%B0" TargetMode="External"/><Relationship Id="rId973" Type="http://schemas.openxmlformats.org/officeDocument/2006/relationships/hyperlink" Target="https://uk.wikipedia.org/wiki/%D0%95%D0%BA%D0%BE%D0%BD%D0%BE%D0%BC%D1%96%D1%81%D1%82" TargetMode="External"/><Relationship Id="rId1049" Type="http://schemas.openxmlformats.org/officeDocument/2006/relationships/hyperlink" Target="https://uk.wikipedia.org/w/index.php?title=%D0%A1%27%D1%8E%D0%BF%D1%96%D1%80%D1%96%D0%BE%D1%80_(%D0%92%D1%96%D1%81%D0%BA%D0%BE%D0%BD%D1%81%D0%B8%D0%BD)&amp;action=edit&amp;redlink=1" TargetMode="External"/><Relationship Id="rId1256" Type="http://schemas.openxmlformats.org/officeDocument/2006/relationships/diagramColors" Target="diagrams/colors135.xml"/><Relationship Id="rId833" Type="http://schemas.openxmlformats.org/officeDocument/2006/relationships/hyperlink" Target="https://uk.wikipedia.org/wiki/%D0%9C%D0%B0%D1%82%D0%B5%D0%BC%D0%B0%D1%82%D0%B8%D0%BA" TargetMode="External"/><Relationship Id="rId1116" Type="http://schemas.openxmlformats.org/officeDocument/2006/relationships/hyperlink" Target="https://uk.wikipedia.org/wiki/1963" TargetMode="External"/><Relationship Id="rId1463" Type="http://schemas.microsoft.com/office/2007/relationships/diagramDrawing" Target="diagrams/drawing165.xml"/><Relationship Id="rId1670" Type="http://schemas.openxmlformats.org/officeDocument/2006/relationships/image" Target="media/image154.wmf"/><Relationship Id="rId265" Type="http://schemas.microsoft.com/office/2007/relationships/diagramDrawing" Target="diagrams/drawing43.xml"/><Relationship Id="rId472" Type="http://schemas.openxmlformats.org/officeDocument/2006/relationships/diagramQuickStyle" Target="diagrams/quickStyle80.xml"/><Relationship Id="rId900" Type="http://schemas.openxmlformats.org/officeDocument/2006/relationships/hyperlink" Target="https://uk.wikipedia.org/wiki/1924" TargetMode="External"/><Relationship Id="rId1323" Type="http://schemas.openxmlformats.org/officeDocument/2006/relationships/oleObject" Target="embeddings/oleObject20.bin"/><Relationship Id="rId1530" Type="http://schemas.openxmlformats.org/officeDocument/2006/relationships/diagramLayout" Target="diagrams/layout172.xml"/><Relationship Id="rId1628" Type="http://schemas.openxmlformats.org/officeDocument/2006/relationships/diagramLayout" Target="diagrams/layout188.xml"/><Relationship Id="rId125" Type="http://schemas.microsoft.com/office/2007/relationships/diagramDrawing" Target="diagrams/drawing19.xml"/><Relationship Id="rId332" Type="http://schemas.openxmlformats.org/officeDocument/2006/relationships/diagramColors" Target="diagrams/colors52.xml"/><Relationship Id="rId777" Type="http://schemas.openxmlformats.org/officeDocument/2006/relationships/hyperlink" Target="https://uk.wikipedia.org/wiki/%D0%9A%D0%B0%D1%80%D0%BB_%D0%9C%D0%B0%D1%80%D0%BA%D1%81" TargetMode="External"/><Relationship Id="rId984" Type="http://schemas.openxmlformats.org/officeDocument/2006/relationships/hyperlink" Target="https://uk.wikipedia.org/wiki/1963" TargetMode="External"/><Relationship Id="rId637" Type="http://schemas.openxmlformats.org/officeDocument/2006/relationships/hyperlink" Target="https://uk.wikipedia.org/wiki/%D0%A1%D1%83%D1%81%D0%BF%D1%96%D0%BB%D1%8C%D1%81%D1%82%D0%B2%D0%BE" TargetMode="External"/><Relationship Id="rId844" Type="http://schemas.openxmlformats.org/officeDocument/2006/relationships/image" Target="media/image61.png"/><Relationship Id="rId1267" Type="http://schemas.microsoft.com/office/2007/relationships/diagramDrawing" Target="diagrams/drawing137.xml"/><Relationship Id="rId1474" Type="http://schemas.openxmlformats.org/officeDocument/2006/relationships/image" Target="media/image131.wmf"/><Relationship Id="rId276" Type="http://schemas.openxmlformats.org/officeDocument/2006/relationships/diagramData" Target="diagrams/data45.xml"/><Relationship Id="rId483" Type="http://schemas.openxmlformats.org/officeDocument/2006/relationships/diagramData" Target="diagrams/data82.xml"/><Relationship Id="rId690" Type="http://schemas.openxmlformats.org/officeDocument/2006/relationships/image" Target="media/image50.jpeg"/><Relationship Id="rId704" Type="http://schemas.openxmlformats.org/officeDocument/2006/relationships/diagramLayout" Target="diagrams/layout113.xml"/><Relationship Id="rId911" Type="http://schemas.openxmlformats.org/officeDocument/2006/relationships/hyperlink" Target="https://uk.wikipedia.org/w/index.php?title=%D0%9A%D0%B5%D0%BC%D0%B1%D1%80%D0%B8%D0%B4%D0%B6%D1%81%D1%8C%D0%BA%D0%BE%D1%97_%D0%BD%D0%B5%D0%BE%D0%BA%D0%BB%D0%B0%D1%81%D0%B8%D1%87%D0%BD%D0%BE%D1%97_%D1%88%D0%BA%D0%BE%D0%BB%D0%B8&amp;action=edit&amp;redlink=1" TargetMode="External"/><Relationship Id="rId1127" Type="http://schemas.openxmlformats.org/officeDocument/2006/relationships/hyperlink" Target="https://uk.wikipedia.org/wiki/%D0%9D%D1%8C%D1%8E-%D0%99%D0%BE%D1%80%D0%BA" TargetMode="External"/><Relationship Id="rId1334" Type="http://schemas.openxmlformats.org/officeDocument/2006/relationships/oleObject" Target="embeddings/oleObject26.bin"/><Relationship Id="rId1541" Type="http://schemas.openxmlformats.org/officeDocument/2006/relationships/diagramData" Target="diagrams/data174.xml"/><Relationship Id="rId40" Type="http://schemas.openxmlformats.org/officeDocument/2006/relationships/hyperlink" Target="https://uk.wikipedia.org/w/index.php?title=%D0%9A%D0%BE%D0%BB%D0%B5%D0%B4%D0%B6_%D0%A1%D0%B2%D1%8F%D1%82%D0%BE%D0%B3%D0%BE_%D0%94%D0%B6%D0%BE%D0%BD%D0%B0&amp;action=edit&amp;redlink=1" TargetMode="External"/><Relationship Id="rId136" Type="http://schemas.openxmlformats.org/officeDocument/2006/relationships/image" Target="media/image5.png"/><Relationship Id="rId343" Type="http://schemas.microsoft.com/office/2007/relationships/diagramDrawing" Target="diagrams/drawing54.xml"/><Relationship Id="rId550" Type="http://schemas.openxmlformats.org/officeDocument/2006/relationships/diagramQuickStyle" Target="diagrams/quickStyle95.xml"/><Relationship Id="rId788" Type="http://schemas.openxmlformats.org/officeDocument/2006/relationships/diagramData" Target="diagrams/data119.xml"/><Relationship Id="rId995" Type="http://schemas.openxmlformats.org/officeDocument/2006/relationships/hyperlink" Target="https://uk.wikipedia.org/wiki/%D0%A4%D0%BE%D1%80%D1%82-%D0%9B%D0%BE%D0%B4%D0%B5%D1%80%D0%B4%D0%B5%D0%B9%D0%BB" TargetMode="External"/><Relationship Id="rId1180" Type="http://schemas.openxmlformats.org/officeDocument/2006/relationships/diagramData" Target="diagrams/data131.xml"/><Relationship Id="rId1401" Type="http://schemas.openxmlformats.org/officeDocument/2006/relationships/diagramQuickStyle" Target="diagrams/quickStyle153.xml"/><Relationship Id="rId1639" Type="http://schemas.openxmlformats.org/officeDocument/2006/relationships/diagramData" Target="diagrams/data190.xml"/><Relationship Id="rId203" Type="http://schemas.openxmlformats.org/officeDocument/2006/relationships/oleObject" Target="embeddings/oleObject1.bin"/><Relationship Id="rId648" Type="http://schemas.openxmlformats.org/officeDocument/2006/relationships/diagramColors" Target="diagrams/colors106.xml"/><Relationship Id="rId855" Type="http://schemas.openxmlformats.org/officeDocument/2006/relationships/hyperlink" Target="https://uk.wikipedia.org/wiki/%D0%90%D0%B2%D1%81%D1%82%D1%80%D1%96%D0%B9%D1%81%D1%8C%D0%BA%D0%B0_%D1%88%D0%BA%D0%BE%D0%BB%D0%B0" TargetMode="External"/><Relationship Id="rId1040" Type="http://schemas.openxmlformats.org/officeDocument/2006/relationships/hyperlink" Target="https://uk.wikipedia.org/wiki/%D0%9F%D1%80%D0%BE%D1%84%D0%B5%D1%81%D0%BE%D1%80" TargetMode="External"/><Relationship Id="rId1278" Type="http://schemas.openxmlformats.org/officeDocument/2006/relationships/diagramQuickStyle" Target="diagrams/quickStyle139.xml"/><Relationship Id="rId1485" Type="http://schemas.openxmlformats.org/officeDocument/2006/relationships/diagramColors" Target="diagrams/colors167.xml"/><Relationship Id="rId287" Type="http://schemas.openxmlformats.org/officeDocument/2006/relationships/diagramData" Target="diagrams/data47.xml"/><Relationship Id="rId410" Type="http://schemas.openxmlformats.org/officeDocument/2006/relationships/diagramLayout" Target="diagrams/layout68.xml"/><Relationship Id="rId494" Type="http://schemas.openxmlformats.org/officeDocument/2006/relationships/diagramLayout" Target="diagrams/layout84.xml"/><Relationship Id="rId508" Type="http://schemas.openxmlformats.org/officeDocument/2006/relationships/diagramData" Target="diagrams/data87.xml"/><Relationship Id="rId715" Type="http://schemas.openxmlformats.org/officeDocument/2006/relationships/diagramQuickStyle" Target="diagrams/quickStyle115.xml"/><Relationship Id="rId922" Type="http://schemas.openxmlformats.org/officeDocument/2006/relationships/hyperlink" Target="https://uk.wikipedia.org/wiki/1986_%D1%80%D1%96%D0%BA" TargetMode="External"/><Relationship Id="rId1138" Type="http://schemas.openxmlformats.org/officeDocument/2006/relationships/hyperlink" Target="https://uk.wikipedia.org/wiki/%D0%A1%D0%B0%D0%BD-%D0%A4%D1%80%D0%B0%D0%BD%D1%86%D0%B8%D1%81%D0%BA%D0%BE" TargetMode="External"/><Relationship Id="rId1345" Type="http://schemas.openxmlformats.org/officeDocument/2006/relationships/diagramQuickStyle" Target="diagrams/quickStyle145.xml"/><Relationship Id="rId1552" Type="http://schemas.openxmlformats.org/officeDocument/2006/relationships/diagramData" Target="diagrams/data176.xml"/><Relationship Id="rId147" Type="http://schemas.openxmlformats.org/officeDocument/2006/relationships/diagramData" Target="diagrams/data23.xml"/><Relationship Id="rId354" Type="http://schemas.openxmlformats.org/officeDocument/2006/relationships/diagramData" Target="diagrams/data57.xml"/><Relationship Id="rId799" Type="http://schemas.openxmlformats.org/officeDocument/2006/relationships/diagramLayout" Target="diagrams/layout121.xml"/><Relationship Id="rId1191" Type="http://schemas.openxmlformats.org/officeDocument/2006/relationships/hyperlink" Target="https://uk.wikipedia.org/wiki/31_%D0%BB%D0%B8%D0%BF%D0%BD%D1%8F" TargetMode="External"/><Relationship Id="rId1205" Type="http://schemas.openxmlformats.org/officeDocument/2006/relationships/hyperlink" Target="https://uk.wikipedia.org/wiki/%D0%A1%D0%BF%D0%BE%D0%BB%D1%83%D1%87%D0%B5%D0%BD%D1%96_%D0%A8%D1%82%D0%B0%D1%82%D0%B8_%D0%90%D0%BC%D0%B5%D1%80%D0%B8%D0%BA%D0%B8" TargetMode="External"/><Relationship Id="rId51" Type="http://schemas.openxmlformats.org/officeDocument/2006/relationships/diagramData" Target="diagrams/data5.xml"/><Relationship Id="rId561" Type="http://schemas.openxmlformats.org/officeDocument/2006/relationships/diagramColors" Target="diagrams/colors97.xml"/><Relationship Id="rId659" Type="http://schemas.openxmlformats.org/officeDocument/2006/relationships/hyperlink" Target="https://uk.wikipedia.org/wiki/%D0%94%D1%80%D0%B0%D0%BC%D0%B0%D1%82%D1%83%D1%80%D0%B3%D1%96%D1%8F" TargetMode="External"/><Relationship Id="rId866" Type="http://schemas.openxmlformats.org/officeDocument/2006/relationships/hyperlink" Target="https://uk.wikipedia.org/wiki/21_%D1%81%D1%96%D1%87%D0%BD%D1%8F" TargetMode="External"/><Relationship Id="rId1289" Type="http://schemas.openxmlformats.org/officeDocument/2006/relationships/oleObject" Target="embeddings/oleObject12.bin"/><Relationship Id="rId1412" Type="http://schemas.openxmlformats.org/officeDocument/2006/relationships/diagramColors" Target="diagrams/colors155.xml"/><Relationship Id="rId1496" Type="http://schemas.openxmlformats.org/officeDocument/2006/relationships/oleObject" Target="embeddings/oleObject44.bin"/><Relationship Id="rId214" Type="http://schemas.openxmlformats.org/officeDocument/2006/relationships/image" Target="media/image16.wmf"/><Relationship Id="rId298" Type="http://schemas.openxmlformats.org/officeDocument/2006/relationships/hyperlink" Target="http://coinmarketcap.com/currencies/views/all/" TargetMode="External"/><Relationship Id="rId421" Type="http://schemas.openxmlformats.org/officeDocument/2006/relationships/diagramQuickStyle" Target="diagrams/quickStyle70.xml"/><Relationship Id="rId519" Type="http://schemas.openxmlformats.org/officeDocument/2006/relationships/diagramLayout" Target="diagrams/layout89.xml"/><Relationship Id="rId1051" Type="http://schemas.openxmlformats.org/officeDocument/2006/relationships/hyperlink" Target="https://uk.wikipedia.org/wiki/21_%D1%82%D1%80%D0%B0%D0%B2%D0%BD%D1%8F" TargetMode="External"/><Relationship Id="rId1149" Type="http://schemas.openxmlformats.org/officeDocument/2006/relationships/hyperlink" Target="https://uk.wikipedia.org/wiki/%D0%A4%D1%80%D0%B0%D0%B9%D0%B1%D1%83%D1%80%D2%91" TargetMode="External"/><Relationship Id="rId1356" Type="http://schemas.openxmlformats.org/officeDocument/2006/relationships/diagramColors" Target="diagrams/colors147.xml"/><Relationship Id="rId158" Type="http://schemas.openxmlformats.org/officeDocument/2006/relationships/diagramLayout" Target="diagrams/layout25.xml"/><Relationship Id="rId726" Type="http://schemas.openxmlformats.org/officeDocument/2006/relationships/hyperlink" Target="https://uk.wikipedia.org/wiki/%D0%95%D0%BA%D0%BE%D0%BD%D0%BE%D0%BC%D1%96%D1%81%D1%82" TargetMode="External"/><Relationship Id="rId933" Type="http://schemas.microsoft.com/office/2007/relationships/diagramDrawing" Target="diagrams/drawing122.xml"/><Relationship Id="rId1009" Type="http://schemas.openxmlformats.org/officeDocument/2006/relationships/hyperlink" Target="https://uk.wikipedia.org/wiki/%D0%A7%D0%B8%D0%BA%D0%B0%D0%B7%D1%8C%D0%BA%D0%B8%D0%B9_%D1%83%D0%BD%D1%96%D0%B2%D0%B5%D1%80%D1%81%D0%B8%D1%82%D0%B5%D1%82" TargetMode="External"/><Relationship Id="rId1563" Type="http://schemas.microsoft.com/office/2007/relationships/diagramDrawing" Target="diagrams/drawing177.xml"/><Relationship Id="rId62" Type="http://schemas.openxmlformats.org/officeDocument/2006/relationships/diagramLayout" Target="diagrams/layout7.xml"/><Relationship Id="rId365" Type="http://schemas.openxmlformats.org/officeDocument/2006/relationships/diagramLayout" Target="diagrams/layout59.xml"/><Relationship Id="rId572" Type="http://schemas.microsoft.com/office/2007/relationships/diagramDrawing" Target="diagrams/drawing99.xml"/><Relationship Id="rId1216" Type="http://schemas.openxmlformats.org/officeDocument/2006/relationships/hyperlink" Target="https://uk.wikipedia.org/wiki/%D0%95%D0%BA%D0%BE%D0%BD%D0%BE%D0%BC%D1%96%D1%81%D1%82" TargetMode="External"/><Relationship Id="rId1423" Type="http://schemas.microsoft.com/office/2007/relationships/diagramDrawing" Target="diagrams/drawing157.xml"/><Relationship Id="rId1630" Type="http://schemas.openxmlformats.org/officeDocument/2006/relationships/diagramColors" Target="diagrams/colors188.xml"/><Relationship Id="rId225" Type="http://schemas.microsoft.com/office/2007/relationships/diagramDrawing" Target="diagrams/drawing35.xml"/><Relationship Id="rId432" Type="http://schemas.openxmlformats.org/officeDocument/2006/relationships/diagramColors" Target="diagrams/colors72.xml"/><Relationship Id="rId877" Type="http://schemas.openxmlformats.org/officeDocument/2006/relationships/hyperlink" Target="https://uk.wikipedia.org/wiki/1910" TargetMode="External"/><Relationship Id="rId1062" Type="http://schemas.openxmlformats.org/officeDocument/2006/relationships/hyperlink" Target="https://uk.wikipedia.org/wiki/%D0%A1%D0%BF%D0%BE%D0%BB%D1%83%D1%87%D0%B5%D0%BD%D1%96_%D0%A8%D1%82%D0%B0%D1%82%D0%B8_%D0%90%D0%BC%D0%B5%D1%80%D0%B8%D0%BA%D0%B8" TargetMode="External"/><Relationship Id="rId737" Type="http://schemas.openxmlformats.org/officeDocument/2006/relationships/hyperlink" Target="https://uk.wikipedia.org/wiki/%D0%92%D1%8E%D1%80%D1%82%D0%B5%D0%BC%D0%B1%D0%B5%D1%80%D0%B3" TargetMode="External"/><Relationship Id="rId944" Type="http://schemas.openxmlformats.org/officeDocument/2006/relationships/diagramData" Target="diagrams/data125.xml"/><Relationship Id="rId1367" Type="http://schemas.openxmlformats.org/officeDocument/2006/relationships/diagramQuickStyle" Target="diagrams/quickStyle149.xml"/><Relationship Id="rId1574" Type="http://schemas.openxmlformats.org/officeDocument/2006/relationships/diagramLayout" Target="diagrams/layout179.xml"/><Relationship Id="rId73" Type="http://schemas.openxmlformats.org/officeDocument/2006/relationships/diagramQuickStyle" Target="diagrams/quickStyle9.xml"/><Relationship Id="rId169" Type="http://schemas.openxmlformats.org/officeDocument/2006/relationships/diagramQuickStyle" Target="diagrams/quickStyle27.xml"/><Relationship Id="rId376" Type="http://schemas.openxmlformats.org/officeDocument/2006/relationships/diagramQuickStyle" Target="diagrams/quickStyle61.xml"/><Relationship Id="rId583" Type="http://schemas.openxmlformats.org/officeDocument/2006/relationships/diagramData" Target="diagrams/data102.xml"/><Relationship Id="rId790" Type="http://schemas.openxmlformats.org/officeDocument/2006/relationships/diagramQuickStyle" Target="diagrams/quickStyle119.xml"/><Relationship Id="rId804" Type="http://schemas.openxmlformats.org/officeDocument/2006/relationships/image" Target="media/image57.jpeg"/><Relationship Id="rId1227" Type="http://schemas.openxmlformats.org/officeDocument/2006/relationships/hyperlink" Target="https://uk.wikipedia.org/wiki/%D0%9D%D0%BE%D0%B1%D0%B5%D0%BB%D1%96%D0%B2%D1%81%D1%8C%D0%BA%D0%B0_%D0%BF%D1%80%D0%B5%D0%BC%D1%96%D1%8F" TargetMode="External"/><Relationship Id="rId1434" Type="http://schemas.openxmlformats.org/officeDocument/2006/relationships/diagramData" Target="diagrams/data160.xml"/><Relationship Id="rId1641" Type="http://schemas.openxmlformats.org/officeDocument/2006/relationships/diagramQuickStyle" Target="diagrams/quickStyle190.xml"/><Relationship Id="rId4" Type="http://schemas.openxmlformats.org/officeDocument/2006/relationships/settings" Target="settings.xml"/><Relationship Id="rId236" Type="http://schemas.openxmlformats.org/officeDocument/2006/relationships/diagramData" Target="diagrams/data38.xml"/><Relationship Id="rId443" Type="http://schemas.openxmlformats.org/officeDocument/2006/relationships/diagramColors" Target="diagrams/colors74.xml"/><Relationship Id="rId650" Type="http://schemas.openxmlformats.org/officeDocument/2006/relationships/diagramData" Target="diagrams/data107.xml"/><Relationship Id="rId888" Type="http://schemas.openxmlformats.org/officeDocument/2006/relationships/hyperlink" Target="https://uk.wikipedia.org/wiki/%D0%A8%D0%B2%D0%B5%D0%B9%D1%86%D0%B0%D1%80%D1%96%D1%8F" TargetMode="External"/><Relationship Id="rId1073" Type="http://schemas.openxmlformats.org/officeDocument/2006/relationships/image" Target="media/image80.jpeg"/><Relationship Id="rId1280" Type="http://schemas.microsoft.com/office/2007/relationships/diagramDrawing" Target="diagrams/drawing139.xml"/><Relationship Id="rId1501" Type="http://schemas.openxmlformats.org/officeDocument/2006/relationships/image" Target="media/image137.emf"/><Relationship Id="rId303" Type="http://schemas.openxmlformats.org/officeDocument/2006/relationships/image" Target="media/image23.png"/><Relationship Id="rId748" Type="http://schemas.openxmlformats.org/officeDocument/2006/relationships/hyperlink" Target="https://uk.wikipedia.org/wiki/14_%D0%B1%D0%B5%D1%80%D0%B5%D0%B7%D0%BD%D1%8F" TargetMode="External"/><Relationship Id="rId955" Type="http://schemas.openxmlformats.org/officeDocument/2006/relationships/diagramLayout" Target="diagrams/layout127.xml"/><Relationship Id="rId1140" Type="http://schemas.openxmlformats.org/officeDocument/2006/relationships/hyperlink" Target="https://uk.wikipedia.org/wiki/%D0%9F%D1%80%D0%B5%D0%BC%D1%96%D1%8F_%D0%A8%D0%B2%D0%B5%D0%B4%D1%81%D1%8C%D0%BA%D0%BE%D0%B3%D0%BE_%D1%86%D0%B5%D0%BD%D1%82%D1%80%D0%B0%D0%BB%D1%8C%D0%BD%D0%BE%D0%B3%D0%BE_%D0%B1%D0%B0%D0%BD%D0%BA%D1%83_%D0%B7_%D0%B5%D0%BA%D0%BE%D0%BD%D0%BE%D0%BC%D1%96%D1%87%D0%BD%D0%B8%D1%85_%D0%BD%D0%B0%D1%83%D0%BA_%D0%BD%D0%B0_%D1%87%D0%B5%D1%81%D1%82%D1%8C_%D0%90%D0%BB%D1%8C%D1%84%D1%80%D0%B5%D0%B4%D0%B0_%D0%9D%D0%BE%D0%B1%D0%B5%D0%BB%D1%8F" TargetMode="External"/><Relationship Id="rId1378" Type="http://schemas.microsoft.com/office/2007/relationships/diagramDrawing" Target="diagrams/drawing150.xml"/><Relationship Id="rId1585" Type="http://schemas.openxmlformats.org/officeDocument/2006/relationships/diagramQuickStyle" Target="diagrams/quickStyle181.xml"/><Relationship Id="rId84" Type="http://schemas.openxmlformats.org/officeDocument/2006/relationships/diagramColors" Target="diagrams/colors11.xml"/><Relationship Id="rId387" Type="http://schemas.openxmlformats.org/officeDocument/2006/relationships/diagramColors" Target="diagrams/colors63.xml"/><Relationship Id="rId510" Type="http://schemas.openxmlformats.org/officeDocument/2006/relationships/diagramQuickStyle" Target="diagrams/quickStyle87.xml"/><Relationship Id="rId594" Type="http://schemas.openxmlformats.org/officeDocument/2006/relationships/diagramQuickStyle" Target="diagrams/quickStyle103.xml"/><Relationship Id="rId608" Type="http://schemas.openxmlformats.org/officeDocument/2006/relationships/image" Target="media/image40.jpeg"/><Relationship Id="rId815" Type="http://schemas.openxmlformats.org/officeDocument/2006/relationships/hyperlink" Target="https://uk.wikipedia.org/wiki/%D0%9C%D0%B0%D1%80%D0%B6%D0%B8%D0%BD%D0%B0%D0%BB%D1%96%D0%B7%D0%BC" TargetMode="External"/><Relationship Id="rId1238" Type="http://schemas.openxmlformats.org/officeDocument/2006/relationships/hyperlink" Target="https://uk.wikipedia.org/w/index.php?title=%D0%9F%D1%80%D0%B5%D0%BC%D1%96%D1%8F_%D0%9D%D0%B5%D0%BC%D0%BC%D0%B5%D1%80%D1%81%D0%B0&amp;action=edit&amp;redlink=1" TargetMode="External"/><Relationship Id="rId1445" Type="http://schemas.openxmlformats.org/officeDocument/2006/relationships/diagramLayout" Target="diagrams/layout162.xml"/><Relationship Id="rId1652" Type="http://schemas.openxmlformats.org/officeDocument/2006/relationships/diagramQuickStyle" Target="diagrams/quickStyle192.xml"/><Relationship Id="rId247" Type="http://schemas.openxmlformats.org/officeDocument/2006/relationships/diagramLayout" Target="diagrams/layout40.xml"/><Relationship Id="rId899" Type="http://schemas.openxmlformats.org/officeDocument/2006/relationships/hyperlink" Target="https://uk.wikipedia.org/wiki/13_%D0%BB%D0%B8%D0%BF%D0%BD%D1%8F" TargetMode="External"/><Relationship Id="rId1000" Type="http://schemas.openxmlformats.org/officeDocument/2006/relationships/hyperlink" Target="https://en.wikipedia.org/wiki/Labor_history_(discipline)" TargetMode="External"/><Relationship Id="rId1084" Type="http://schemas.openxmlformats.org/officeDocument/2006/relationships/diagramLayout" Target="diagrams/layout129.xml"/><Relationship Id="rId1305" Type="http://schemas.openxmlformats.org/officeDocument/2006/relationships/diagramData" Target="diagrams/data144.xml"/><Relationship Id="rId107" Type="http://schemas.openxmlformats.org/officeDocument/2006/relationships/diagramLayout" Target="diagrams/layout16.xml"/><Relationship Id="rId454" Type="http://schemas.microsoft.com/office/2007/relationships/diagramDrawing" Target="diagrams/drawing76.xml"/><Relationship Id="rId661" Type="http://schemas.openxmlformats.org/officeDocument/2006/relationships/diagramData" Target="diagrams/data108.xml"/><Relationship Id="rId759" Type="http://schemas.openxmlformats.org/officeDocument/2006/relationships/hyperlink" Target="https://uk.wikipedia.org/wiki/%D0%9F%D0%B5%D1%80%D1%88%D0%B8%D0%B9_%D0%86%D0%BD%D1%82%D0%B5%D1%80%D0%BD%D0%B0%D1%86%D1%96%D0%BE%D0%BD%D0%B0%D0%BB" TargetMode="External"/><Relationship Id="rId966" Type="http://schemas.openxmlformats.org/officeDocument/2006/relationships/hyperlink" Target="https://uk.wikipedia.org/wiki/%D0%A7%D0%B8%D0%BA%D0%B0%D0%B7%D1%8C%D0%BA%D0%B8%D0%B9_%D1%83%D0%BD%D1%96%D0%B2%D0%B5%D1%80%D1%81%D0%B8%D1%82%D0%B5%D1%82" TargetMode="External"/><Relationship Id="rId1291" Type="http://schemas.openxmlformats.org/officeDocument/2006/relationships/diagramLayout" Target="diagrams/layout141.xml"/><Relationship Id="rId1389" Type="http://schemas.openxmlformats.org/officeDocument/2006/relationships/diagramLayout" Target="diagrams/layout151.xml"/><Relationship Id="rId1512" Type="http://schemas.microsoft.com/office/2007/relationships/diagramDrawing" Target="diagrams/drawing169.xml"/><Relationship Id="rId1596" Type="http://schemas.openxmlformats.org/officeDocument/2006/relationships/diagramLayout" Target="diagrams/layout183.xml"/><Relationship Id="rId11" Type="http://schemas.openxmlformats.org/officeDocument/2006/relationships/diagramColors" Target="diagrams/colors1.xml"/><Relationship Id="rId314" Type="http://schemas.openxmlformats.org/officeDocument/2006/relationships/diagramData" Target="diagrams/data49.xml"/><Relationship Id="rId398" Type="http://schemas.microsoft.com/office/2007/relationships/diagramDrawing" Target="diagrams/drawing65.xml"/><Relationship Id="rId521" Type="http://schemas.openxmlformats.org/officeDocument/2006/relationships/diagramColors" Target="diagrams/colors89.xml"/><Relationship Id="rId619" Type="http://schemas.openxmlformats.org/officeDocument/2006/relationships/diagramData" Target="diagrams/data105.xml"/><Relationship Id="rId1151" Type="http://schemas.openxmlformats.org/officeDocument/2006/relationships/hyperlink" Target="https://uk.wikipedia.org/wiki/%D0%95%D0%BA%D0%BE%D0%BD%D0%BE%D0%BC%D1%96%D1%81%D1%82" TargetMode="External"/><Relationship Id="rId1249" Type="http://schemas.openxmlformats.org/officeDocument/2006/relationships/diagramLayout" Target="diagrams/layout134.xml"/><Relationship Id="rId95" Type="http://schemas.microsoft.com/office/2007/relationships/diagramDrawing" Target="diagrams/drawing13.xml"/><Relationship Id="rId160" Type="http://schemas.openxmlformats.org/officeDocument/2006/relationships/diagramColors" Target="diagrams/colors25.xml"/><Relationship Id="rId826" Type="http://schemas.openxmlformats.org/officeDocument/2006/relationships/hyperlink" Target="https://uk.wikipedia.org/wiki/28_%D1%81%D0%B5%D1%80%D0%BF%D0%BD%D1%8F" TargetMode="External"/><Relationship Id="rId1011" Type="http://schemas.openxmlformats.org/officeDocument/2006/relationships/hyperlink" Target="https://uk.wikipedia.org/wiki/5_%D0%BB%D0%B8%D1%81%D1%82%D0%BE%D0%BF%D0%B0%D0%B4%D0%B0" TargetMode="External"/><Relationship Id="rId1109" Type="http://schemas.openxmlformats.org/officeDocument/2006/relationships/hyperlink" Target="https://ru.wikipedia.org/wiki/%D0%97%D0%B0%D0%BF%D0%B0%D0%B4%D0%BD%D0%BE%D0%B3%D0%B5%D1%80%D0%BC%D0%B0%D0%BD%D1%81%D0%BA%D0%B8%D0%B9_%D0%BD%D0%B5%D0%BE%D0%BB%D0%B8%D0%B1%D0%B5%D1%80%D0%B0%D0%BB%D0%B8%D0%B7%D0%BC" TargetMode="External"/><Relationship Id="rId1456" Type="http://schemas.openxmlformats.org/officeDocument/2006/relationships/diagramQuickStyle" Target="diagrams/quickStyle164.xml"/><Relationship Id="rId1663" Type="http://schemas.openxmlformats.org/officeDocument/2006/relationships/oleObject" Target="embeddings/oleObject57.bin"/><Relationship Id="rId258" Type="http://schemas.openxmlformats.org/officeDocument/2006/relationships/diagramQuickStyle" Target="diagrams/quickStyle42.xml"/><Relationship Id="rId465" Type="http://schemas.openxmlformats.org/officeDocument/2006/relationships/diagramData" Target="diagrams/data79.xml"/><Relationship Id="rId672" Type="http://schemas.openxmlformats.org/officeDocument/2006/relationships/diagramLayout" Target="diagrams/layout110.xml"/><Relationship Id="rId1095" Type="http://schemas.openxmlformats.org/officeDocument/2006/relationships/oleObject" Target="embeddings/oleObject9.bin"/><Relationship Id="rId1316" Type="http://schemas.openxmlformats.org/officeDocument/2006/relationships/image" Target="media/image101.wmf"/><Relationship Id="rId1523" Type="http://schemas.openxmlformats.org/officeDocument/2006/relationships/diagramLayout" Target="diagrams/layout171.xml"/><Relationship Id="rId22" Type="http://schemas.microsoft.com/office/2007/relationships/diagramDrawing" Target="diagrams/drawing3.xml"/><Relationship Id="rId118" Type="http://schemas.openxmlformats.org/officeDocument/2006/relationships/diagramQuickStyle" Target="diagrams/quickStyle18.xml"/><Relationship Id="rId325" Type="http://schemas.openxmlformats.org/officeDocument/2006/relationships/diagramLayout" Target="diagrams/layout51.xml"/><Relationship Id="rId532" Type="http://schemas.microsoft.com/office/2007/relationships/diagramDrawing" Target="diagrams/drawing91.xml"/><Relationship Id="rId977" Type="http://schemas.openxmlformats.org/officeDocument/2006/relationships/hyperlink" Target="https://uk.wikipedia.org/wiki/%D0%9A%D0%BE%D0%BB%D1%83%D0%BC%D0%B1%D1%96%D0%B9%D1%81%D1%8C%D0%BA%D0%B8%D0%B9_%D1%83%D0%BD%D1%96%D0%B2%D0%B5%D1%80%D1%81%D0%B8%D1%82%D0%B5%D1%82" TargetMode="External"/><Relationship Id="rId1162" Type="http://schemas.openxmlformats.org/officeDocument/2006/relationships/hyperlink" Target="https://uk.wikipedia.org/wiki/%D0%9B%D0%BE%D0%BD%D0%B4%D0%BE%D0%BD" TargetMode="External"/><Relationship Id="rId171" Type="http://schemas.microsoft.com/office/2007/relationships/diagramDrawing" Target="diagrams/drawing27.xml"/><Relationship Id="rId837" Type="http://schemas.openxmlformats.org/officeDocument/2006/relationships/hyperlink" Target="https://uk.wikipedia.org/wiki/5_%D0%BB%D0%B8%D1%81%D1%82%D0%BE%D0%BF%D0%B0%D0%B4%D0%B0" TargetMode="External"/><Relationship Id="rId1022" Type="http://schemas.openxmlformats.org/officeDocument/2006/relationships/hyperlink" Target="https://uk.wikipedia.org/wiki/%D0%A1%D0%BF%D0%BE%D0%BB%D1%83%D1%87%D0%B5%D0%BD%D1%96_%D0%A8%D1%82%D0%B0%D1%82%D0%B8_%D0%90%D0%BC%D0%B5%D1%80%D0%B8%D0%BA%D0%B8" TargetMode="External"/><Relationship Id="rId1467" Type="http://schemas.openxmlformats.org/officeDocument/2006/relationships/oleObject" Target="embeddings/oleObject34.bin"/><Relationship Id="rId1674" Type="http://schemas.openxmlformats.org/officeDocument/2006/relationships/fontTable" Target="fontTable.xml"/><Relationship Id="rId269" Type="http://schemas.openxmlformats.org/officeDocument/2006/relationships/diagramColors" Target="diagrams/colors44.xml"/><Relationship Id="rId476" Type="http://schemas.openxmlformats.org/officeDocument/2006/relationships/image" Target="media/image31.wmf"/><Relationship Id="rId683" Type="http://schemas.openxmlformats.org/officeDocument/2006/relationships/hyperlink" Target="https://uk.wikipedia.org/wiki/%D0%95%D0%BA%D0%BE%D0%BD%D0%BE%D0%BC%D1%96%D1%81%D1%82" TargetMode="External"/><Relationship Id="rId890" Type="http://schemas.openxmlformats.org/officeDocument/2006/relationships/hyperlink" Target="https://uk.wikipedia.org/wiki/%D0%91%D0%B5%D0%BD%D1%96%D1%82%D0%BE_%D0%9C%D1%83%D1%81%D1%81%D0%BE%D0%BB%D1%96%D0%BD%D1%96" TargetMode="External"/><Relationship Id="rId904" Type="http://schemas.openxmlformats.org/officeDocument/2006/relationships/hyperlink" Target="https://uk.wikipedia.org/wiki/1877" TargetMode="External"/><Relationship Id="rId1327" Type="http://schemas.openxmlformats.org/officeDocument/2006/relationships/image" Target="media/image105.wmf"/><Relationship Id="rId1534" Type="http://schemas.openxmlformats.org/officeDocument/2006/relationships/image" Target="media/image142.wmf"/><Relationship Id="rId33" Type="http://schemas.openxmlformats.org/officeDocument/2006/relationships/hyperlink" Target="https://uk.wikipedia.org/wiki/%D0%92%D0%B5%D0%BB%D0%B8%D0%BA%D0%B0_%D0%91%D1%80%D0%B8%D1%82%D0%B0%D0%BD%D1%96%D1%8F" TargetMode="External"/><Relationship Id="rId129" Type="http://schemas.openxmlformats.org/officeDocument/2006/relationships/diagramColors" Target="diagrams/colors20.xml"/><Relationship Id="rId336" Type="http://schemas.openxmlformats.org/officeDocument/2006/relationships/diagramQuickStyle" Target="diagrams/quickStyle53.xml"/><Relationship Id="rId543" Type="http://schemas.openxmlformats.org/officeDocument/2006/relationships/diagramData" Target="diagrams/data94.xml"/><Relationship Id="rId988" Type="http://schemas.openxmlformats.org/officeDocument/2006/relationships/hyperlink" Target="https://uk.wikipedia.org/wiki/%D0%95%D1%84%D0%B5%D0%BA%D1%82_%D0%B0%D0%BA%D1%81%D0%B5%D0%BB%D0%B5%D1%80%D0%B0%D1%82%D0%BE%D1%80%D0%B0" TargetMode="External"/><Relationship Id="rId1173" Type="http://schemas.openxmlformats.org/officeDocument/2006/relationships/hyperlink" Target="https://uk.wikipedia.org/wiki/%D0%95%D0%BA%D0%BE%D0%BD%D0%BE%D0%BC%D1%96%D1%81%D1%82" TargetMode="External"/><Relationship Id="rId1380" Type="http://schemas.openxmlformats.org/officeDocument/2006/relationships/oleObject" Target="embeddings/oleObject30.bin"/><Relationship Id="rId1601" Type="http://schemas.openxmlformats.org/officeDocument/2006/relationships/diagramLayout" Target="diagrams/layout184.xml"/><Relationship Id="rId182" Type="http://schemas.openxmlformats.org/officeDocument/2006/relationships/diagramData" Target="diagrams/data30.xml"/><Relationship Id="rId403" Type="http://schemas.microsoft.com/office/2007/relationships/diagramDrawing" Target="diagrams/drawing66.xml"/><Relationship Id="rId750" Type="http://schemas.openxmlformats.org/officeDocument/2006/relationships/hyperlink" Target="https://uk.wikipedia.org/wiki/%D0%9B%D0%BE%D0%BD%D0%B4%D0%BE%D0%BD" TargetMode="External"/><Relationship Id="rId848" Type="http://schemas.openxmlformats.org/officeDocument/2006/relationships/hyperlink" Target="https://uk.wikipedia.org/wiki/1840" TargetMode="External"/><Relationship Id="rId1033" Type="http://schemas.openxmlformats.org/officeDocument/2006/relationships/hyperlink" Target="https://uk.wikipedia.org/wiki/%D0%A1%D0%BF%D0%BE%D0%BB%D1%83%D1%87%D0%B5%D0%BD%D1%96_%D0%A8%D1%82%D0%B0%D1%82%D0%B8_%D0%90%D0%BC%D0%B5%D1%80%D0%B8%D0%BA%D0%B8" TargetMode="External"/><Relationship Id="rId1478" Type="http://schemas.openxmlformats.org/officeDocument/2006/relationships/diagramLayout" Target="diagrams/layout166.xml"/><Relationship Id="rId487" Type="http://schemas.microsoft.com/office/2007/relationships/diagramDrawing" Target="diagrams/drawing82.xml"/><Relationship Id="rId610" Type="http://schemas.openxmlformats.org/officeDocument/2006/relationships/image" Target="media/image42.jpeg"/><Relationship Id="rId694" Type="http://schemas.openxmlformats.org/officeDocument/2006/relationships/diagramLayout" Target="diagrams/layout111.xml"/><Relationship Id="rId708" Type="http://schemas.openxmlformats.org/officeDocument/2006/relationships/diagramData" Target="diagrams/data114.xml"/><Relationship Id="rId915" Type="http://schemas.openxmlformats.org/officeDocument/2006/relationships/hyperlink" Target="https://uk.wikipedia.org/wiki/8_%D0%BB%D1%8E%D1%82%D0%BE%D0%B3%D0%BE" TargetMode="External"/><Relationship Id="rId1240" Type="http://schemas.openxmlformats.org/officeDocument/2006/relationships/hyperlink" Target="https://uk.wikipedia.org/wiki/%D0%95%D0%BA%D0%BE%D0%BD%D0%BE%D0%BC%D0%B5%D1%82%D1%80%D0%B8%D1%87%D0%BD%D0%B5_%D1%82%D0%BE%D0%B2%D0%B0%D1%80%D0%B8%D1%81%D1%82%D0%B2%D0%BE" TargetMode="External"/><Relationship Id="rId1338" Type="http://schemas.openxmlformats.org/officeDocument/2006/relationships/image" Target="media/image112.png"/><Relationship Id="rId1545" Type="http://schemas.microsoft.com/office/2007/relationships/diagramDrawing" Target="diagrams/drawing174.xml"/><Relationship Id="rId347" Type="http://schemas.openxmlformats.org/officeDocument/2006/relationships/diagramColors" Target="diagrams/colors55.xml"/><Relationship Id="rId999" Type="http://schemas.openxmlformats.org/officeDocument/2006/relationships/hyperlink" Target="https://uk.wikipedia.org/w/index.php?title=%D0%A2%D1%80%D1%83%D0%B4%D0%BE%D0%B2%D0%B0_%D1%96%D1%81%D1%82%D0%BE%D1%80%D1%96%D1%8F&amp;action=edit&amp;redlink=1" TargetMode="External"/><Relationship Id="rId1100" Type="http://schemas.openxmlformats.org/officeDocument/2006/relationships/hyperlink" Target="https://ru.wikipedia.org/wiki/%D0%92%D0%B8%D1%81%D0%B1%D0%B0%D0%B4%D0%B5%D0%BD" TargetMode="External"/><Relationship Id="rId1184" Type="http://schemas.microsoft.com/office/2007/relationships/diagramDrawing" Target="diagrams/drawing131.xml"/><Relationship Id="rId1405" Type="http://schemas.openxmlformats.org/officeDocument/2006/relationships/diagramLayout" Target="diagrams/layout154.xml"/><Relationship Id="rId44" Type="http://schemas.openxmlformats.org/officeDocument/2006/relationships/hyperlink" Target="https://uk.wikipedia.org/wiki/%D0%A8%D0%B2%D0%B5%D0%B4%D1%81%D1%8C%D0%BA%D0%B0_%D0%BA%D0%BE%D1%80%D0%BE%D0%BB%D1%96%D0%B2%D1%81%D1%8C%D0%BA%D0%B0_%D0%B0%D0%BA%D0%B0%D0%B4%D0%B5%D0%BC%D1%96%D1%8F_%D0%BD%D0%B0%D1%83%D0%BA" TargetMode="External"/><Relationship Id="rId554" Type="http://schemas.openxmlformats.org/officeDocument/2006/relationships/diagramLayout" Target="diagrams/layout96.xml"/><Relationship Id="rId761" Type="http://schemas.openxmlformats.org/officeDocument/2006/relationships/hyperlink" Target="https://uk.wikipedia.org/wiki/28_%D0%BB%D0%B8%D1%81%D1%82%D0%BE%D0%BF%D0%B0%D0%B4%D0%B0" TargetMode="External"/><Relationship Id="rId859" Type="http://schemas.openxmlformats.org/officeDocument/2006/relationships/hyperlink" Target="https://uk.wikipedia.org/wiki/22_%D0%BB%D0%B8%D0%BF%D0%BD%D1%8F" TargetMode="External"/><Relationship Id="rId1391" Type="http://schemas.openxmlformats.org/officeDocument/2006/relationships/diagramColors" Target="diagrams/colors151.xml"/><Relationship Id="rId1489" Type="http://schemas.openxmlformats.org/officeDocument/2006/relationships/image" Target="media/image134.wmf"/><Relationship Id="rId1612" Type="http://schemas.openxmlformats.org/officeDocument/2006/relationships/hyperlink" Target="https://uk.wikipedia.org/w/index.php?title=%D0%9F%D1%80%D0%BE%D0%B4%D1%83%D0%BA%D1%82%D0%BE%D0%B2%D0%B0_%D0%B4%D0%B8%D1%84%D0%B5%D1%80%D0%B5%D0%BD%D1%86%D1%96%D0%B0%D1%86%D1%96%D1%8F&amp;action=edit&amp;redlink=1" TargetMode="External"/><Relationship Id="rId193" Type="http://schemas.openxmlformats.org/officeDocument/2006/relationships/diagramLayout" Target="diagrams/layout32.xml"/><Relationship Id="rId207" Type="http://schemas.openxmlformats.org/officeDocument/2006/relationships/image" Target="media/image10.emf"/><Relationship Id="rId414" Type="http://schemas.openxmlformats.org/officeDocument/2006/relationships/diagramData" Target="diagrams/data69.xml"/><Relationship Id="rId498" Type="http://schemas.openxmlformats.org/officeDocument/2006/relationships/diagramData" Target="diagrams/data85.xml"/><Relationship Id="rId621" Type="http://schemas.openxmlformats.org/officeDocument/2006/relationships/diagramQuickStyle" Target="diagrams/quickStyle105.xml"/><Relationship Id="rId1044" Type="http://schemas.openxmlformats.org/officeDocument/2006/relationships/hyperlink" Target="https://uk.wikipedia.org/wiki/%D0%A7%D0%B8%D0%BA%D0%B0%D0%B3%D0%BE" TargetMode="External"/><Relationship Id="rId1251" Type="http://schemas.openxmlformats.org/officeDocument/2006/relationships/diagramColors" Target="diagrams/colors134.xml"/><Relationship Id="rId1349" Type="http://schemas.openxmlformats.org/officeDocument/2006/relationships/diagramLayout" Target="diagrams/layout146.xml"/><Relationship Id="rId260" Type="http://schemas.microsoft.com/office/2007/relationships/diagramDrawing" Target="diagrams/drawing42.xml"/><Relationship Id="rId719" Type="http://schemas.openxmlformats.org/officeDocument/2006/relationships/hyperlink" Target="https://uk.wikipedia.org/wiki/%D0%A1%D0%B2%D1%8F%D1%89%D0%B5%D0%BD%D0%B8%D0%BA" TargetMode="External"/><Relationship Id="rId926" Type="http://schemas.openxmlformats.org/officeDocument/2006/relationships/hyperlink" Target="https://uk.wikipedia.org/w/index.php?title=%D0%86%D0%BD%D1%81%D1%82%D0%B8%D1%82%D1%83%D1%82_%D0%A8%D1%83%D0%BC%D0%BF%D0%B5%D1%82%D0%B5%D1%80%D0%B0&amp;action=edit&amp;redlink=1" TargetMode="External"/><Relationship Id="rId1111" Type="http://schemas.openxmlformats.org/officeDocument/2006/relationships/hyperlink" Target="https://uk.wikipedia.org/wiki/4_%D0%BB%D1%8E%D1%82%D0%BE%D0%B3%D0%BE" TargetMode="External"/><Relationship Id="rId1556" Type="http://schemas.microsoft.com/office/2007/relationships/diagramDrawing" Target="diagrams/drawing176.xml"/><Relationship Id="rId55" Type="http://schemas.microsoft.com/office/2007/relationships/diagramDrawing" Target="diagrams/drawing5.xml"/><Relationship Id="rId120" Type="http://schemas.microsoft.com/office/2007/relationships/diagramDrawing" Target="diagrams/drawing18.xml"/><Relationship Id="rId358" Type="http://schemas.microsoft.com/office/2007/relationships/diagramDrawing" Target="diagrams/drawing57.xml"/><Relationship Id="rId565" Type="http://schemas.openxmlformats.org/officeDocument/2006/relationships/diagramQuickStyle" Target="diagrams/quickStyle98.xml"/><Relationship Id="rId772" Type="http://schemas.openxmlformats.org/officeDocument/2006/relationships/hyperlink" Target="https://uk.wikipedia.org/wiki/%D0%86%D1%81%D1%82%D0%BE%D1%80%D0%B8%D0%BA" TargetMode="External"/><Relationship Id="rId1195" Type="http://schemas.openxmlformats.org/officeDocument/2006/relationships/hyperlink" Target="https://uk.wikipedia.org/wiki/2006" TargetMode="External"/><Relationship Id="rId1209" Type="http://schemas.openxmlformats.org/officeDocument/2006/relationships/hyperlink" Target="https://uk.wikipedia.org/wiki/%D0%A1%D1%82%D0%B5%D0%BD%D1%84%D0%BE%D1%80%D0%B4%D1%81%D1%8C%D0%BA%D0%B8%D0%B9_%D1%83%D0%BD%D1%96%D0%B2%D0%B5%D1%80%D1%81%D0%B8%D1%82%D0%B5%D1%82" TargetMode="External"/><Relationship Id="rId1416" Type="http://schemas.openxmlformats.org/officeDocument/2006/relationships/diagramQuickStyle" Target="diagrams/quickStyle156.xml"/><Relationship Id="rId1623" Type="http://schemas.openxmlformats.org/officeDocument/2006/relationships/diagramLayout" Target="diagrams/layout187.xml"/><Relationship Id="rId218" Type="http://schemas.openxmlformats.org/officeDocument/2006/relationships/diagramQuickStyle" Target="diagrams/quickStyle34.xml"/><Relationship Id="rId425" Type="http://schemas.openxmlformats.org/officeDocument/2006/relationships/diagramLayout" Target="diagrams/layout71.xml"/><Relationship Id="rId632" Type="http://schemas.openxmlformats.org/officeDocument/2006/relationships/hyperlink" Target="https://uk.wikipedia.org/wiki/%D0%95%D0%BD%D1%86%D0%B8%D0%BA%D0%BB%D0%BE%D0%BF%D0%B5%D0%B4%D1%96%D1%8F" TargetMode="External"/><Relationship Id="rId1055" Type="http://schemas.openxmlformats.org/officeDocument/2006/relationships/hyperlink" Target="https://uk.wikipedia.org/wiki/%D0%95%D0%BB%D1%96%D0%BD%D0%BE%D1%80_%D0%9E%D1%81%D1%82%D1%80%D0%BE%D0%BC" TargetMode="External"/><Relationship Id="rId1262" Type="http://schemas.microsoft.com/office/2007/relationships/diagramDrawing" Target="diagrams/drawing136.xml"/><Relationship Id="rId271" Type="http://schemas.openxmlformats.org/officeDocument/2006/relationships/image" Target="media/image17.emf"/><Relationship Id="rId937" Type="http://schemas.openxmlformats.org/officeDocument/2006/relationships/diagramColors" Target="diagrams/colors123.xml"/><Relationship Id="rId1122" Type="http://schemas.openxmlformats.org/officeDocument/2006/relationships/hyperlink" Target="https://uk.wikipedia.org/wiki/1881" TargetMode="External"/><Relationship Id="rId1567" Type="http://schemas.openxmlformats.org/officeDocument/2006/relationships/oleObject" Target="embeddings/oleObject55.bin"/><Relationship Id="rId66" Type="http://schemas.openxmlformats.org/officeDocument/2006/relationships/diagramData" Target="diagrams/data8.xml"/><Relationship Id="rId131" Type="http://schemas.openxmlformats.org/officeDocument/2006/relationships/image" Target="media/image3.jpeg"/><Relationship Id="rId369" Type="http://schemas.openxmlformats.org/officeDocument/2006/relationships/diagramData" Target="diagrams/data60.xml"/><Relationship Id="rId576" Type="http://schemas.openxmlformats.org/officeDocument/2006/relationships/diagramColors" Target="diagrams/colors100.xml"/><Relationship Id="rId783" Type="http://schemas.openxmlformats.org/officeDocument/2006/relationships/diagramData" Target="diagrams/data118.xml"/><Relationship Id="rId990" Type="http://schemas.openxmlformats.org/officeDocument/2006/relationships/hyperlink" Target="https://uk.wikipedia.org/wiki/1862" TargetMode="External"/><Relationship Id="rId1427" Type="http://schemas.openxmlformats.org/officeDocument/2006/relationships/diagramColors" Target="diagrams/colors158.xml"/><Relationship Id="rId1634" Type="http://schemas.openxmlformats.org/officeDocument/2006/relationships/diagramData" Target="diagrams/data189.xml"/><Relationship Id="rId229" Type="http://schemas.openxmlformats.org/officeDocument/2006/relationships/diagramColors" Target="diagrams/colors36.xml"/><Relationship Id="rId436" Type="http://schemas.openxmlformats.org/officeDocument/2006/relationships/diagramQuickStyle" Target="diagrams/quickStyle73.xml"/><Relationship Id="rId643" Type="http://schemas.openxmlformats.org/officeDocument/2006/relationships/hyperlink" Target="https://uk.wikipedia.org/wiki/%D0%94%D1%83%D1%88%D0%B0" TargetMode="External"/><Relationship Id="rId1066" Type="http://schemas.openxmlformats.org/officeDocument/2006/relationships/hyperlink" Target="https://uk.wikipedia.org/wiki/%D0%94%D0%B6%D0%BE%D0%B7%D0%B5%D1%84_%D0%A1%D1%82%D1%96%D0%B3%D0%BB%D1%96%D1%86" TargetMode="External"/><Relationship Id="rId1273" Type="http://schemas.openxmlformats.org/officeDocument/2006/relationships/diagramQuickStyle" Target="diagrams/quickStyle138.xml"/><Relationship Id="rId1480" Type="http://schemas.openxmlformats.org/officeDocument/2006/relationships/diagramColors" Target="diagrams/colors166.xml"/><Relationship Id="rId850" Type="http://schemas.openxmlformats.org/officeDocument/2006/relationships/hyperlink" Target="https://uk.wikipedia.org/wiki/26_%D0%BB%D1%8E%D1%82%D0%BE%D0%B3%D0%BE" TargetMode="External"/><Relationship Id="rId948" Type="http://schemas.microsoft.com/office/2007/relationships/diagramDrawing" Target="diagrams/drawing125.xml"/><Relationship Id="rId1133" Type="http://schemas.openxmlformats.org/officeDocument/2006/relationships/hyperlink" Target="https://uk.wikipedia.org/wiki/31_%D0%BB%D0%B8%D0%BF%D0%BD%D1%8F" TargetMode="External"/><Relationship Id="rId1578" Type="http://schemas.openxmlformats.org/officeDocument/2006/relationships/diagramData" Target="diagrams/data180.xml"/><Relationship Id="rId77" Type="http://schemas.openxmlformats.org/officeDocument/2006/relationships/diagramLayout" Target="diagrams/layout10.xml"/><Relationship Id="rId282" Type="http://schemas.openxmlformats.org/officeDocument/2006/relationships/diagramLayout" Target="diagrams/layout46.xml"/><Relationship Id="rId503" Type="http://schemas.openxmlformats.org/officeDocument/2006/relationships/diagramData" Target="diagrams/data86.xml"/><Relationship Id="rId587" Type="http://schemas.microsoft.com/office/2007/relationships/diagramDrawing" Target="diagrams/drawing102.xml"/><Relationship Id="rId710" Type="http://schemas.openxmlformats.org/officeDocument/2006/relationships/diagramQuickStyle" Target="diagrams/quickStyle114.xml"/><Relationship Id="rId808" Type="http://schemas.openxmlformats.org/officeDocument/2006/relationships/hyperlink" Target="https://uk.wikipedia.org/wiki/1783" TargetMode="External"/><Relationship Id="rId1340" Type="http://schemas.openxmlformats.org/officeDocument/2006/relationships/image" Target="media/image114.png"/><Relationship Id="rId1438" Type="http://schemas.microsoft.com/office/2007/relationships/diagramDrawing" Target="diagrams/drawing160.xml"/><Relationship Id="rId1645" Type="http://schemas.openxmlformats.org/officeDocument/2006/relationships/diagramData" Target="diagrams/data191.xml"/><Relationship Id="rId8" Type="http://schemas.openxmlformats.org/officeDocument/2006/relationships/diagramData" Target="diagrams/data1.xml"/><Relationship Id="rId142" Type="http://schemas.openxmlformats.org/officeDocument/2006/relationships/diagramData" Target="diagrams/data22.xml"/><Relationship Id="rId447" Type="http://schemas.openxmlformats.org/officeDocument/2006/relationships/diagramQuickStyle" Target="diagrams/quickStyle75.xml"/><Relationship Id="rId794" Type="http://schemas.openxmlformats.org/officeDocument/2006/relationships/diagramLayout" Target="diagrams/layout120.xml"/><Relationship Id="rId1077" Type="http://schemas.openxmlformats.org/officeDocument/2006/relationships/hyperlink" Target="https://uk.wikipedia.org/wiki/21_%D0%BA%D0%B2%D1%96%D1%82%D0%BD%D1%8F" TargetMode="External"/><Relationship Id="rId1200" Type="http://schemas.openxmlformats.org/officeDocument/2006/relationships/image" Target="media/image91.jpeg"/><Relationship Id="rId654" Type="http://schemas.microsoft.com/office/2007/relationships/diagramDrawing" Target="diagrams/drawing107.xml"/><Relationship Id="rId861" Type="http://schemas.openxmlformats.org/officeDocument/2006/relationships/hyperlink" Target="https://uk.wikipedia.org/w/index.php?title=%D0%91%D1%80%D1%83%D0%BD%D0%BD%D0%B2%D1%96%D0%BD%D0%BA%D0%B5%D0%BB%D1%8C&amp;action=edit&amp;redlink=1" TargetMode="External"/><Relationship Id="rId959" Type="http://schemas.openxmlformats.org/officeDocument/2006/relationships/image" Target="media/image68.jpeg"/><Relationship Id="rId1284" Type="http://schemas.openxmlformats.org/officeDocument/2006/relationships/diagramLayout" Target="diagrams/layout140.xml"/><Relationship Id="rId1491" Type="http://schemas.openxmlformats.org/officeDocument/2006/relationships/image" Target="media/image135.wmf"/><Relationship Id="rId1505" Type="http://schemas.openxmlformats.org/officeDocument/2006/relationships/diagramQuickStyle" Target="diagrams/quickStyle168.xml"/><Relationship Id="rId1589" Type="http://schemas.openxmlformats.org/officeDocument/2006/relationships/diagramData" Target="diagrams/data182.xml"/><Relationship Id="rId293" Type="http://schemas.openxmlformats.org/officeDocument/2006/relationships/diagramLayout" Target="diagrams/layout48.xml"/><Relationship Id="rId307" Type="http://schemas.openxmlformats.org/officeDocument/2006/relationships/image" Target="media/image25.png"/><Relationship Id="rId514" Type="http://schemas.openxmlformats.org/officeDocument/2006/relationships/diagramLayout" Target="diagrams/layout88.xml"/><Relationship Id="rId721" Type="http://schemas.openxmlformats.org/officeDocument/2006/relationships/hyperlink" Target="https://uk.wikipedia.org/wiki/%D0%94%D0%B5%D0%BC%D0%BE%D0%B3%D1%80%D0%B0%D1%84" TargetMode="External"/><Relationship Id="rId1144" Type="http://schemas.openxmlformats.org/officeDocument/2006/relationships/hyperlink" Target="https://uk.wikipedia.org/wiki/8_%D1%82%D1%80%D0%B0%D0%B2%D0%BD%D1%8F" TargetMode="External"/><Relationship Id="rId1351" Type="http://schemas.openxmlformats.org/officeDocument/2006/relationships/diagramColors" Target="diagrams/colors146.xml"/><Relationship Id="rId1449" Type="http://schemas.openxmlformats.org/officeDocument/2006/relationships/diagramData" Target="diagrams/data163.xml"/><Relationship Id="rId88" Type="http://schemas.openxmlformats.org/officeDocument/2006/relationships/diagramQuickStyle" Target="diagrams/quickStyle12.xml"/><Relationship Id="rId153" Type="http://schemas.openxmlformats.org/officeDocument/2006/relationships/diagramLayout" Target="diagrams/layout24.xml"/><Relationship Id="rId360" Type="http://schemas.openxmlformats.org/officeDocument/2006/relationships/diagramLayout" Target="diagrams/layout58.xml"/><Relationship Id="rId598" Type="http://schemas.openxmlformats.org/officeDocument/2006/relationships/diagramLayout" Target="diagrams/layout104.xml"/><Relationship Id="rId819" Type="http://schemas.openxmlformats.org/officeDocument/2006/relationships/hyperlink" Target="https://uk.wikipedia.org/wiki/13_%D0%BB%D1%8E%D1%82%D0%BE%D0%B3%D0%BE" TargetMode="External"/><Relationship Id="rId1004" Type="http://schemas.openxmlformats.org/officeDocument/2006/relationships/image" Target="media/image73.jpeg"/><Relationship Id="rId1211" Type="http://schemas.openxmlformats.org/officeDocument/2006/relationships/hyperlink" Target="https://uk.wikipedia.org/wiki/%D0%A7%D0%B8%D0%BA%D0%B0%D0%B7%D1%8C%D0%BA%D0%B8%D0%B9_%D1%83%D0%BD%D1%96%D0%B2%D0%B5%D1%80%D1%81%D0%B8%D1%82%D0%B5%D1%82" TargetMode="External"/><Relationship Id="rId1656" Type="http://schemas.openxmlformats.org/officeDocument/2006/relationships/diagramData" Target="diagrams/data193.xml"/><Relationship Id="rId220" Type="http://schemas.microsoft.com/office/2007/relationships/diagramDrawing" Target="diagrams/drawing34.xml"/><Relationship Id="rId458" Type="http://schemas.openxmlformats.org/officeDocument/2006/relationships/diagramColors" Target="diagrams/colors77.xml"/><Relationship Id="rId665" Type="http://schemas.microsoft.com/office/2007/relationships/diagramDrawing" Target="diagrams/drawing108.xml"/><Relationship Id="rId872" Type="http://schemas.openxmlformats.org/officeDocument/2006/relationships/hyperlink" Target="https://uk.wikipedia.org/wiki/16_%D0%B3%D1%80%D1%83%D0%B4%D0%BD%D1%8F" TargetMode="External"/><Relationship Id="rId1088" Type="http://schemas.openxmlformats.org/officeDocument/2006/relationships/diagramData" Target="diagrams/data130.xml"/><Relationship Id="rId1295" Type="http://schemas.openxmlformats.org/officeDocument/2006/relationships/diagramData" Target="diagrams/data142.xml"/><Relationship Id="rId1309" Type="http://schemas.microsoft.com/office/2007/relationships/diagramDrawing" Target="diagrams/drawing144.xml"/><Relationship Id="rId1516" Type="http://schemas.openxmlformats.org/officeDocument/2006/relationships/diagramColors" Target="diagrams/colors170.xml"/><Relationship Id="rId15" Type="http://schemas.openxmlformats.org/officeDocument/2006/relationships/diagramQuickStyle" Target="diagrams/quickStyle2.xml"/><Relationship Id="rId318" Type="http://schemas.microsoft.com/office/2007/relationships/diagramDrawing" Target="diagrams/drawing49.xml"/><Relationship Id="rId525" Type="http://schemas.openxmlformats.org/officeDocument/2006/relationships/diagramQuickStyle" Target="diagrams/quickStyle90.xml"/><Relationship Id="rId732" Type="http://schemas.microsoft.com/office/2007/relationships/diagramDrawing" Target="diagrams/drawing116.xml"/><Relationship Id="rId1155" Type="http://schemas.openxmlformats.org/officeDocument/2006/relationships/hyperlink" Target="https://uk.wikipedia.org/wiki/%D0%9D%D0%BE%D0%B1%D0%B5%D0%BB%D1%96%D0%B2%D1%81%D1%8C%D0%BA%D0%B0_%D0%BF%D1%80%D0%B5%D0%BC%D1%96%D1%8F_%D0%B7_%D0%B5%D0%BA%D0%BE%D0%BD%D0%BE%D0%BC%D1%96%D0%BA%D0%B8" TargetMode="External"/><Relationship Id="rId1362" Type="http://schemas.openxmlformats.org/officeDocument/2006/relationships/diagramQuickStyle" Target="diagrams/quickStyle148.xml"/><Relationship Id="rId99" Type="http://schemas.openxmlformats.org/officeDocument/2006/relationships/diagramColors" Target="diagrams/colors14.xml"/><Relationship Id="rId164" Type="http://schemas.openxmlformats.org/officeDocument/2006/relationships/diagramQuickStyle" Target="diagrams/quickStyle26.xml"/><Relationship Id="rId371" Type="http://schemas.openxmlformats.org/officeDocument/2006/relationships/diagramQuickStyle" Target="diagrams/quickStyle60.xml"/><Relationship Id="rId1015" Type="http://schemas.openxmlformats.org/officeDocument/2006/relationships/hyperlink" Target="https://uk.wikipedia.org/wiki/23_%D0%BB%D0%B8%D1%81%D1%82%D0%BE%D0%BF%D0%B0%D0%B4%D0%B0" TargetMode="External"/><Relationship Id="rId1222" Type="http://schemas.openxmlformats.org/officeDocument/2006/relationships/hyperlink" Target="https://uk.wikipedia.org/wiki/1943" TargetMode="External"/><Relationship Id="rId1667" Type="http://schemas.openxmlformats.org/officeDocument/2006/relationships/diagramColors" Target="diagrams/colors194.xml"/><Relationship Id="rId469" Type="http://schemas.microsoft.com/office/2007/relationships/diagramDrawing" Target="diagrams/drawing79.xml"/><Relationship Id="rId676" Type="http://schemas.openxmlformats.org/officeDocument/2006/relationships/image" Target="media/image47.jpeg"/><Relationship Id="rId883" Type="http://schemas.openxmlformats.org/officeDocument/2006/relationships/hyperlink" Target="https://uk.wikipedia.org/wiki/1848" TargetMode="External"/><Relationship Id="rId1099" Type="http://schemas.openxmlformats.org/officeDocument/2006/relationships/hyperlink" Target="https://ru.wikipedia.org/wiki/1885" TargetMode="External"/><Relationship Id="rId1527" Type="http://schemas.openxmlformats.org/officeDocument/2006/relationships/image" Target="media/image141.wmf"/><Relationship Id="rId26" Type="http://schemas.openxmlformats.org/officeDocument/2006/relationships/diagramColors" Target="diagrams/colors4.xml"/><Relationship Id="rId231" Type="http://schemas.openxmlformats.org/officeDocument/2006/relationships/diagramData" Target="diagrams/data37.xml"/><Relationship Id="rId329" Type="http://schemas.openxmlformats.org/officeDocument/2006/relationships/diagramData" Target="diagrams/data52.xml"/><Relationship Id="rId536" Type="http://schemas.openxmlformats.org/officeDocument/2006/relationships/diagramColors" Target="diagrams/colors92.xml"/><Relationship Id="rId1166" Type="http://schemas.openxmlformats.org/officeDocument/2006/relationships/image" Target="media/image89.jpeg"/><Relationship Id="rId1373" Type="http://schemas.openxmlformats.org/officeDocument/2006/relationships/oleObject" Target="embeddings/oleObject29.bin"/><Relationship Id="rId175" Type="http://schemas.openxmlformats.org/officeDocument/2006/relationships/diagramColors" Target="diagrams/colors28.xml"/><Relationship Id="rId743" Type="http://schemas.openxmlformats.org/officeDocument/2006/relationships/hyperlink" Target="https://uk.wikipedia.org/wiki/%D0%95%D0%BA%D0%BE%D0%BD%D0%BE%D0%BC%D1%96%D1%81%D1%82" TargetMode="External"/><Relationship Id="rId950" Type="http://schemas.openxmlformats.org/officeDocument/2006/relationships/diagramLayout" Target="diagrams/layout126.xml"/><Relationship Id="rId1026" Type="http://schemas.openxmlformats.org/officeDocument/2006/relationships/image" Target="media/image76.jpeg"/><Relationship Id="rId1580" Type="http://schemas.openxmlformats.org/officeDocument/2006/relationships/diagramQuickStyle" Target="diagrams/quickStyle180.xml"/><Relationship Id="rId382" Type="http://schemas.openxmlformats.org/officeDocument/2006/relationships/diagramColors" Target="diagrams/colors62.xml"/><Relationship Id="rId603" Type="http://schemas.openxmlformats.org/officeDocument/2006/relationships/image" Target="media/image35.jpeg"/><Relationship Id="rId687" Type="http://schemas.openxmlformats.org/officeDocument/2006/relationships/hyperlink" Target="https://uk.wikipedia.org/w/index.php?title=%D0%9B%D0%B5%D0%B9%D0%B1-%D0%BC%D0%B5%D0%B4%D0%B8%D0%BA&amp;action=edit&amp;redlink=1" TargetMode="External"/><Relationship Id="rId810" Type="http://schemas.openxmlformats.org/officeDocument/2006/relationships/hyperlink" Target="https://uk.wikipedia.org/wiki/%D0%9E%D0%BB%D1%8C%D0%B4%D0%B5%D0%BD%D0%B1%D1%83%D1%80%D0%B3" TargetMode="External"/><Relationship Id="rId908" Type="http://schemas.openxmlformats.org/officeDocument/2006/relationships/hyperlink" Target="https://uk.wikipedia.org/wiki/1959" TargetMode="External"/><Relationship Id="rId1233" Type="http://schemas.openxmlformats.org/officeDocument/2006/relationships/hyperlink" Target="https://uk.wikipedia.org/wiki/%D0%9C%D1%96%D0%BD%D0%BD%D0%B5%D1%81%D0%BE%D1%82%D1%81%D1%8C%D0%BA%D0%B8%D0%B9_%D1%83%D0%BD%D1%96%D0%B2%D0%B5%D1%80%D1%81%D0%B8%D1%82%D0%B5%D1%82" TargetMode="External"/><Relationship Id="rId1440" Type="http://schemas.openxmlformats.org/officeDocument/2006/relationships/diagramLayout" Target="diagrams/layout161.xml"/><Relationship Id="rId1538" Type="http://schemas.openxmlformats.org/officeDocument/2006/relationships/diagramQuickStyle" Target="diagrams/quickStyle173.xml"/><Relationship Id="rId242" Type="http://schemas.openxmlformats.org/officeDocument/2006/relationships/diagramLayout" Target="diagrams/layout39.xml"/><Relationship Id="rId894" Type="http://schemas.openxmlformats.org/officeDocument/2006/relationships/image" Target="media/image66.jpeg"/><Relationship Id="rId1177" Type="http://schemas.openxmlformats.org/officeDocument/2006/relationships/hyperlink" Target="https://uk.wikipedia.org/wiki/%D0%A1%D0%BE%D1%86%D1%96%D0%B0%D0%BB%D1%8C%D0%BD%D0%BE-%D1%80%D0%B8%D0%BD%D0%BA%D0%BE%D0%B2%D0%B0_%D0%B5%D0%BA%D0%BE%D0%BD%D0%BE%D0%BC%D1%96%D0%BA%D0%B0" TargetMode="External"/><Relationship Id="rId1300" Type="http://schemas.openxmlformats.org/officeDocument/2006/relationships/diagramData" Target="diagrams/data143.xml"/><Relationship Id="rId37" Type="http://schemas.openxmlformats.org/officeDocument/2006/relationships/hyperlink" Target="https://uk.wikipedia.org/wiki/%D0%92%D0%B5%D0%BB%D0%B8%D0%BA%D0%B0_%D0%91%D1%80%D0%B8%D1%82%D0%B0%D0%BD%D1%96%D1%8F" TargetMode="External"/><Relationship Id="rId102" Type="http://schemas.openxmlformats.org/officeDocument/2006/relationships/diagramLayout" Target="diagrams/layout15.xml"/><Relationship Id="rId547" Type="http://schemas.microsoft.com/office/2007/relationships/diagramDrawing" Target="diagrams/drawing94.xml"/><Relationship Id="rId754" Type="http://schemas.openxmlformats.org/officeDocument/2006/relationships/hyperlink" Target="https://uk.wikipedia.org/wiki/%D0%9F%D0%BE%D0%BB%D1%96%D1%82%D0%B8%D1%87%D0%BD%D0%B0_%D0%B5%D0%BA%D0%BE%D0%BD%D0%BE%D0%BC%D1%96%D1%8F" TargetMode="External"/><Relationship Id="rId961" Type="http://schemas.openxmlformats.org/officeDocument/2006/relationships/image" Target="media/image70.jpeg"/><Relationship Id="rId1384" Type="http://schemas.openxmlformats.org/officeDocument/2006/relationships/oleObject" Target="embeddings/oleObject32.bin"/><Relationship Id="rId1591" Type="http://schemas.openxmlformats.org/officeDocument/2006/relationships/diagramQuickStyle" Target="diagrams/quickStyle182.xml"/><Relationship Id="rId1605" Type="http://schemas.openxmlformats.org/officeDocument/2006/relationships/diagramData" Target="diagrams/data185.xml"/><Relationship Id="rId90" Type="http://schemas.microsoft.com/office/2007/relationships/diagramDrawing" Target="diagrams/drawing12.xml"/><Relationship Id="rId186" Type="http://schemas.microsoft.com/office/2007/relationships/diagramDrawing" Target="diagrams/drawing30.xml"/><Relationship Id="rId393" Type="http://schemas.microsoft.com/office/2007/relationships/diagramDrawing" Target="diagrams/drawing64.xml"/><Relationship Id="rId407" Type="http://schemas.openxmlformats.org/officeDocument/2006/relationships/diagramColors" Target="diagrams/colors67.xml"/><Relationship Id="rId614" Type="http://schemas.openxmlformats.org/officeDocument/2006/relationships/hyperlink" Target="https://uk.wikipedia.org/wiki/284" TargetMode="External"/><Relationship Id="rId821" Type="http://schemas.openxmlformats.org/officeDocument/2006/relationships/hyperlink" Target="https://uk.wikipedia.org/wiki/%D0%9A%D0%B5%D0%BB%D1%8C%D0%BD" TargetMode="External"/><Relationship Id="rId1037" Type="http://schemas.openxmlformats.org/officeDocument/2006/relationships/hyperlink" Target="https://uk.wikipedia.org/wiki/%D0%95%D0%BA%D0%BE%D0%BD%D0%BE%D0%BC%D1%96%D1%81%D1%82" TargetMode="External"/><Relationship Id="rId1244" Type="http://schemas.openxmlformats.org/officeDocument/2006/relationships/diagramLayout" Target="diagrams/layout133.xml"/><Relationship Id="rId1451" Type="http://schemas.openxmlformats.org/officeDocument/2006/relationships/diagramQuickStyle" Target="diagrams/quickStyle163.xml"/><Relationship Id="rId253" Type="http://schemas.openxmlformats.org/officeDocument/2006/relationships/diagramQuickStyle" Target="diagrams/quickStyle41.xml"/><Relationship Id="rId460" Type="http://schemas.openxmlformats.org/officeDocument/2006/relationships/diagramData" Target="diagrams/data78.xml"/><Relationship Id="rId698" Type="http://schemas.openxmlformats.org/officeDocument/2006/relationships/diagramData" Target="diagrams/data112.xml"/><Relationship Id="rId919" Type="http://schemas.openxmlformats.org/officeDocument/2006/relationships/hyperlink" Target="https://uk.wikipedia.org/wiki/%D0%95%D0%BA%D0%BE%D0%BD%D0%BE%D0%BC%D1%96%D1%81%D1%82" TargetMode="External"/><Relationship Id="rId1090" Type="http://schemas.openxmlformats.org/officeDocument/2006/relationships/diagramQuickStyle" Target="diagrams/quickStyle130.xml"/><Relationship Id="rId1104" Type="http://schemas.openxmlformats.org/officeDocument/2006/relationships/hyperlink" Target="https://ru.wikipedia.org/wiki/%D0%93%D0%B5%D1%80%D0%BC%D0%B0%D0%BD%D0%B8%D1%8F" TargetMode="External"/><Relationship Id="rId1311" Type="http://schemas.openxmlformats.org/officeDocument/2006/relationships/oleObject" Target="embeddings/oleObject13.bin"/><Relationship Id="rId1549" Type="http://schemas.openxmlformats.org/officeDocument/2006/relationships/diagramQuickStyle" Target="diagrams/quickStyle175.xml"/><Relationship Id="rId48" Type="http://schemas.openxmlformats.org/officeDocument/2006/relationships/hyperlink" Target="https://uk.wikipedia.org/w/index.php?title=%D0%A7%D0%BB%D0%B5%D0%BD_%D0%91%D1%80%D0%B8%D1%82%D0%B0%D0%BD%D1%81%D1%8C%D0%BA%D0%BE%D1%97_%D0%B0%D0%BA%D0%B0%D0%B4%D0%B5%D0%BC%D1%96%D1%97&amp;action=edit&amp;redlink=1" TargetMode="External"/><Relationship Id="rId113" Type="http://schemas.openxmlformats.org/officeDocument/2006/relationships/diagramQuickStyle" Target="diagrams/quickStyle17.xml"/><Relationship Id="rId320" Type="http://schemas.openxmlformats.org/officeDocument/2006/relationships/diagramLayout" Target="diagrams/layout50.xml"/><Relationship Id="rId558" Type="http://schemas.openxmlformats.org/officeDocument/2006/relationships/diagramData" Target="diagrams/data97.xml"/><Relationship Id="rId765" Type="http://schemas.openxmlformats.org/officeDocument/2006/relationships/hyperlink" Target="https://uk.wikipedia.org/wiki/5_%D1%81%D0%B5%D1%80%D0%BF%D0%BD%D1%8F" TargetMode="External"/><Relationship Id="rId972" Type="http://schemas.openxmlformats.org/officeDocument/2006/relationships/hyperlink" Target="https://uk.wikipedia.org/wiki/1948" TargetMode="External"/><Relationship Id="rId1188" Type="http://schemas.openxmlformats.org/officeDocument/2006/relationships/diagramColors" Target="diagrams/colors132.xml"/><Relationship Id="rId1395" Type="http://schemas.openxmlformats.org/officeDocument/2006/relationships/diagramLayout" Target="diagrams/layout152.xml"/><Relationship Id="rId1409" Type="http://schemas.openxmlformats.org/officeDocument/2006/relationships/diagramData" Target="diagrams/data155.xml"/><Relationship Id="rId1616" Type="http://schemas.openxmlformats.org/officeDocument/2006/relationships/hyperlink" Target="https://uk.wikipedia.org/wiki/%D0%92%D0%B8%D1%80%D0%BE%D0%B1%D0%BD%D0%B8%D1%86%D1%82%D0%B2%D0%BE" TargetMode="External"/><Relationship Id="rId197" Type="http://schemas.openxmlformats.org/officeDocument/2006/relationships/diagramData" Target="diagrams/data33.xml"/><Relationship Id="rId418" Type="http://schemas.microsoft.com/office/2007/relationships/diagramDrawing" Target="diagrams/drawing69.xml"/><Relationship Id="rId625" Type="http://schemas.openxmlformats.org/officeDocument/2006/relationships/hyperlink" Target="https://uk.wikipedia.org/wiki/%D0%A2%D0%B5%D0%BE%D0%BB%D0%BE%D0%B3" TargetMode="External"/><Relationship Id="rId832" Type="http://schemas.openxmlformats.org/officeDocument/2006/relationships/hyperlink" Target="https://uk.wikipedia.org/wiki/%D0%A4%D1%80%D0%B0%D0%BD%D1%86%D1%96%D1%8F" TargetMode="External"/><Relationship Id="rId1048" Type="http://schemas.openxmlformats.org/officeDocument/2006/relationships/hyperlink" Target="https://uk.wikipedia.org/wiki/1932" TargetMode="External"/><Relationship Id="rId1255" Type="http://schemas.openxmlformats.org/officeDocument/2006/relationships/diagramQuickStyle" Target="diagrams/quickStyle135.xml"/><Relationship Id="rId1462" Type="http://schemas.openxmlformats.org/officeDocument/2006/relationships/diagramColors" Target="diagrams/colors165.xml"/><Relationship Id="rId264" Type="http://schemas.openxmlformats.org/officeDocument/2006/relationships/diagramColors" Target="diagrams/colors43.xml"/><Relationship Id="rId471" Type="http://schemas.openxmlformats.org/officeDocument/2006/relationships/diagramLayout" Target="diagrams/layout80.xml"/><Relationship Id="rId1115" Type="http://schemas.openxmlformats.org/officeDocument/2006/relationships/hyperlink" Target="https://uk.wikipedia.org/wiki/%D0%9A%D0%BE%D0%BD%D1%80%D0%B0%D0%B4_%D0%90%D0%B4%D0%B5%D0%BD%D0%B0%D1%83%D0%B5%D1%80" TargetMode="External"/><Relationship Id="rId1322" Type="http://schemas.openxmlformats.org/officeDocument/2006/relationships/oleObject" Target="embeddings/oleObject19.bin"/><Relationship Id="rId59" Type="http://schemas.openxmlformats.org/officeDocument/2006/relationships/diagramColors" Target="diagrams/colors6.xml"/><Relationship Id="rId124" Type="http://schemas.openxmlformats.org/officeDocument/2006/relationships/diagramColors" Target="diagrams/colors19.xml"/><Relationship Id="rId569" Type="http://schemas.openxmlformats.org/officeDocument/2006/relationships/diagramLayout" Target="diagrams/layout99.xml"/><Relationship Id="rId776" Type="http://schemas.openxmlformats.org/officeDocument/2006/relationships/hyperlink" Target="https://uk.wikipedia.org/wiki/%D0%92%D0%B8%D0%B4%D0%B0%D0%B2%D0%B5%D1%86%D1%8C" TargetMode="External"/><Relationship Id="rId983" Type="http://schemas.openxmlformats.org/officeDocument/2006/relationships/hyperlink" Target="https://uk.wikipedia.org/wiki/27_%D1%87%D0%B5%D1%80%D0%B2%D0%BD%D1%8F" TargetMode="External"/><Relationship Id="rId1199" Type="http://schemas.openxmlformats.org/officeDocument/2006/relationships/hyperlink" Target="https://uk.wikipedia.org/w/index.php?title=%D0%A1%D1%82%D0%B0%D0%B1%D1%96%D0%BB%D1%96%D0%B7%D0%B0%D1%86%D1%96%D0%B9%D0%BD%D0%B0_%D0%BF%D0%BE%D0%BB%D1%96%D1%82%D0%B8%D0%BA%D0%B0&amp;action=edit&amp;redlink=1" TargetMode="External"/><Relationship Id="rId1627" Type="http://schemas.openxmlformats.org/officeDocument/2006/relationships/diagramData" Target="diagrams/data188.xml"/><Relationship Id="rId331" Type="http://schemas.openxmlformats.org/officeDocument/2006/relationships/diagramQuickStyle" Target="diagrams/quickStyle52.xml"/><Relationship Id="rId429" Type="http://schemas.openxmlformats.org/officeDocument/2006/relationships/diagramData" Target="diagrams/data72.xml"/><Relationship Id="rId636" Type="http://schemas.openxmlformats.org/officeDocument/2006/relationships/hyperlink" Target="https://uk.wikipedia.org/wiki/%D0%9F%D1%80%D0%B8%D1%80%D0%BE%D0%B4%D0%B0" TargetMode="External"/><Relationship Id="rId1059" Type="http://schemas.openxmlformats.org/officeDocument/2006/relationships/hyperlink" Target="https://uk.wikipedia.org/wiki/%D0%9D%D1%8C%D1%8E-%D0%93%D0%B5%D0%B9%D0%B2%D0%B5%D0%BD_(%D0%9A%D0%BE%D0%BD%D0%BD%D0%B5%D0%BA%D1%82%D0%B8%D0%BA%D1%83%D1%82)" TargetMode="External"/><Relationship Id="rId1266" Type="http://schemas.openxmlformats.org/officeDocument/2006/relationships/diagramColors" Target="diagrams/colors137.xml"/><Relationship Id="rId1473" Type="http://schemas.openxmlformats.org/officeDocument/2006/relationships/oleObject" Target="embeddings/oleObject37.bin"/><Relationship Id="rId843" Type="http://schemas.openxmlformats.org/officeDocument/2006/relationships/image" Target="media/image60.png"/><Relationship Id="rId1126" Type="http://schemas.openxmlformats.org/officeDocument/2006/relationships/hyperlink" Target="https://uk.wikipedia.org/wiki/1973" TargetMode="External"/><Relationship Id="rId275" Type="http://schemas.openxmlformats.org/officeDocument/2006/relationships/oleObject" Target="embeddings/oleObject5.bin"/><Relationship Id="rId482" Type="http://schemas.microsoft.com/office/2007/relationships/diagramDrawing" Target="diagrams/drawing81.xml"/><Relationship Id="rId703" Type="http://schemas.openxmlformats.org/officeDocument/2006/relationships/diagramData" Target="diagrams/data113.xml"/><Relationship Id="rId910" Type="http://schemas.openxmlformats.org/officeDocument/2006/relationships/hyperlink" Target="https://uk.wikipedia.org/wiki/%D0%92%D0%B5%D0%BB%D0%B8%D0%BA%D0%B0_%D0%91%D1%80%D0%B8%D1%82%D0%B0%D0%BD%D1%96%D1%8F" TargetMode="External"/><Relationship Id="rId1333" Type="http://schemas.openxmlformats.org/officeDocument/2006/relationships/image" Target="media/image108.wmf"/><Relationship Id="rId1540" Type="http://schemas.microsoft.com/office/2007/relationships/diagramDrawing" Target="diagrams/drawing173.xml"/><Relationship Id="rId1638" Type="http://schemas.microsoft.com/office/2007/relationships/diagramDrawing" Target="diagrams/drawing189.xml"/><Relationship Id="rId135" Type="http://schemas.openxmlformats.org/officeDocument/2006/relationships/image" Target="media/image4.jpeg"/><Relationship Id="rId342" Type="http://schemas.openxmlformats.org/officeDocument/2006/relationships/diagramColors" Target="diagrams/colors54.xml"/><Relationship Id="rId787" Type="http://schemas.microsoft.com/office/2007/relationships/diagramDrawing" Target="diagrams/drawing118.xml"/><Relationship Id="rId994" Type="http://schemas.openxmlformats.org/officeDocument/2006/relationships/hyperlink" Target="https://uk.wikipedia.org/wiki/1945" TargetMode="External"/><Relationship Id="rId1400" Type="http://schemas.openxmlformats.org/officeDocument/2006/relationships/diagramLayout" Target="diagrams/layout153.xml"/><Relationship Id="rId202" Type="http://schemas.openxmlformats.org/officeDocument/2006/relationships/image" Target="media/image6.wmf"/><Relationship Id="rId647" Type="http://schemas.openxmlformats.org/officeDocument/2006/relationships/diagramQuickStyle" Target="diagrams/quickStyle106.xml"/><Relationship Id="rId854" Type="http://schemas.openxmlformats.org/officeDocument/2006/relationships/hyperlink" Target="https://uk.wikipedia.org/wiki/%D0%95%D0%BA%D0%BE%D0%BD%D0%BE%D0%BC%D1%96%D1%81%D1%82" TargetMode="External"/><Relationship Id="rId1277" Type="http://schemas.openxmlformats.org/officeDocument/2006/relationships/diagramLayout" Target="diagrams/layout139.xml"/><Relationship Id="rId1484" Type="http://schemas.openxmlformats.org/officeDocument/2006/relationships/diagramQuickStyle" Target="diagrams/quickStyle167.xml"/><Relationship Id="rId286" Type="http://schemas.openxmlformats.org/officeDocument/2006/relationships/image" Target="media/image20.emf"/><Relationship Id="rId493" Type="http://schemas.openxmlformats.org/officeDocument/2006/relationships/diagramData" Target="diagrams/data84.xml"/><Relationship Id="rId507" Type="http://schemas.microsoft.com/office/2007/relationships/diagramDrawing" Target="diagrams/drawing86.xml"/><Relationship Id="rId714" Type="http://schemas.openxmlformats.org/officeDocument/2006/relationships/diagramLayout" Target="diagrams/layout115.xml"/><Relationship Id="rId921" Type="http://schemas.openxmlformats.org/officeDocument/2006/relationships/hyperlink" Target="https://uk.wikipedia.org/wiki/%D0%86%D1%81%D1%82%D0%BE%D1%80%D0%B8%D0%BA" TargetMode="External"/><Relationship Id="rId1137" Type="http://schemas.openxmlformats.org/officeDocument/2006/relationships/hyperlink" Target="https://uk.wikipedia.org/wiki/2006" TargetMode="External"/><Relationship Id="rId1344" Type="http://schemas.openxmlformats.org/officeDocument/2006/relationships/diagramLayout" Target="diagrams/layout145.xml"/><Relationship Id="rId1551" Type="http://schemas.microsoft.com/office/2007/relationships/diagramDrawing" Target="diagrams/drawing175.xml"/><Relationship Id="rId50" Type="http://schemas.openxmlformats.org/officeDocument/2006/relationships/hyperlink" Target="https://uk.wikipedia.org/wiki/1948" TargetMode="External"/><Relationship Id="rId146" Type="http://schemas.microsoft.com/office/2007/relationships/diagramDrawing" Target="diagrams/drawing22.xml"/><Relationship Id="rId353" Type="http://schemas.microsoft.com/office/2007/relationships/diagramDrawing" Target="diagrams/drawing56.xml"/><Relationship Id="rId560" Type="http://schemas.openxmlformats.org/officeDocument/2006/relationships/diagramQuickStyle" Target="diagrams/quickStyle97.xml"/><Relationship Id="rId798" Type="http://schemas.openxmlformats.org/officeDocument/2006/relationships/diagramData" Target="diagrams/data121.xml"/><Relationship Id="rId1190" Type="http://schemas.openxmlformats.org/officeDocument/2006/relationships/image" Target="media/image90.jpeg"/><Relationship Id="rId1204" Type="http://schemas.openxmlformats.org/officeDocument/2006/relationships/hyperlink" Target="https://uk.wikipedia.org/wiki/%D0%9E%D0%B3%D0%B0%D0%B9%D0%BE" TargetMode="External"/><Relationship Id="rId1411" Type="http://schemas.openxmlformats.org/officeDocument/2006/relationships/diagramQuickStyle" Target="diagrams/quickStyle155.xml"/><Relationship Id="rId1649" Type="http://schemas.microsoft.com/office/2007/relationships/diagramDrawing" Target="diagrams/drawing191.xml"/><Relationship Id="rId213" Type="http://schemas.openxmlformats.org/officeDocument/2006/relationships/oleObject" Target="embeddings/oleObject2.bin"/><Relationship Id="rId420" Type="http://schemas.openxmlformats.org/officeDocument/2006/relationships/diagramLayout" Target="diagrams/layout70.xml"/><Relationship Id="rId658" Type="http://schemas.openxmlformats.org/officeDocument/2006/relationships/hyperlink" Target="https://uk.wikipedia.org/wiki/%D0%9C%D0%B5%D1%80%D0%BA%D0%B0%D0%BD%D1%82%D0%B8%D0%BB%D1%96%D0%B7%D0%BC" TargetMode="External"/><Relationship Id="rId865" Type="http://schemas.openxmlformats.org/officeDocument/2006/relationships/hyperlink" Target="https://uk.wikipedia.org/wiki/%D0%A0%D0%BE%D1%81%D1%96%D0%B9%D1%81%D1%8C%D0%BA%D0%B0_%D1%96%D0%BC%D0%BF%D0%B5%D1%80%D1%96%D1%8F" TargetMode="External"/><Relationship Id="rId1050" Type="http://schemas.openxmlformats.org/officeDocument/2006/relationships/hyperlink" Target="https://uk.wikipedia.org/wiki/%D0%92%D1%96%D1%81%D0%BA%D0%BE%D0%BD%D1%81%D0%B8%D0%BD" TargetMode="External"/><Relationship Id="rId1288" Type="http://schemas.openxmlformats.org/officeDocument/2006/relationships/image" Target="media/image97.wmf"/><Relationship Id="rId1495" Type="http://schemas.openxmlformats.org/officeDocument/2006/relationships/oleObject" Target="embeddings/oleObject43.bin"/><Relationship Id="rId1509" Type="http://schemas.openxmlformats.org/officeDocument/2006/relationships/diagramLayout" Target="diagrams/layout169.xml"/><Relationship Id="rId297" Type="http://schemas.openxmlformats.org/officeDocument/2006/relationships/hyperlink" Target="http://coinmarketcap.com/currencies/views/all/" TargetMode="External"/><Relationship Id="rId518" Type="http://schemas.openxmlformats.org/officeDocument/2006/relationships/diagramData" Target="diagrams/data89.xml"/><Relationship Id="rId725" Type="http://schemas.openxmlformats.org/officeDocument/2006/relationships/image" Target="media/image52.jpeg"/><Relationship Id="rId932" Type="http://schemas.openxmlformats.org/officeDocument/2006/relationships/diagramColors" Target="diagrams/colors122.xml"/><Relationship Id="rId1148" Type="http://schemas.openxmlformats.org/officeDocument/2006/relationships/hyperlink" Target="https://uk.wikipedia.org/wiki/1992" TargetMode="External"/><Relationship Id="rId1355" Type="http://schemas.openxmlformats.org/officeDocument/2006/relationships/diagramQuickStyle" Target="diagrams/quickStyle147.xml"/><Relationship Id="rId1562" Type="http://schemas.openxmlformats.org/officeDocument/2006/relationships/diagramColors" Target="diagrams/colors177.xml"/><Relationship Id="rId157" Type="http://schemas.openxmlformats.org/officeDocument/2006/relationships/diagramData" Target="diagrams/data25.xml"/><Relationship Id="rId364" Type="http://schemas.openxmlformats.org/officeDocument/2006/relationships/diagramData" Target="diagrams/data59.xml"/><Relationship Id="rId1008" Type="http://schemas.openxmlformats.org/officeDocument/2006/relationships/hyperlink" Target="https://uk.wikipedia.org/wiki/%D0%95%D0%BA%D0%BE%D0%BD%D0%BE%D0%BC%D1%96%D1%81%D1%82" TargetMode="External"/><Relationship Id="rId1215" Type="http://schemas.openxmlformats.org/officeDocument/2006/relationships/hyperlink" Target="https://uk.wikipedia.org/wiki/%D0%92%D0%B0%D1%88%D0%B8%D0%BD%D0%B3%D1%82%D0%BE%D0%BD_(%D1%88%D1%82%D0%B0%D1%82)" TargetMode="External"/><Relationship Id="rId1422" Type="http://schemas.openxmlformats.org/officeDocument/2006/relationships/diagramColors" Target="diagrams/colors157.xml"/><Relationship Id="rId61" Type="http://schemas.openxmlformats.org/officeDocument/2006/relationships/diagramData" Target="diagrams/data7.xml"/><Relationship Id="rId571" Type="http://schemas.openxmlformats.org/officeDocument/2006/relationships/diagramColors" Target="diagrams/colors99.xml"/><Relationship Id="rId669" Type="http://schemas.openxmlformats.org/officeDocument/2006/relationships/diagramColors" Target="diagrams/colors109.xml"/><Relationship Id="rId876" Type="http://schemas.openxmlformats.org/officeDocument/2006/relationships/hyperlink" Target="https://uk.wikipedia.org/wiki/5_%D1%81%D1%96%D1%87%D0%BD%D1%8F" TargetMode="External"/><Relationship Id="rId1299" Type="http://schemas.microsoft.com/office/2007/relationships/diagramDrawing" Target="diagrams/drawing142.xml"/><Relationship Id="rId19" Type="http://schemas.openxmlformats.org/officeDocument/2006/relationships/diagramLayout" Target="diagrams/layout3.xml"/><Relationship Id="rId224" Type="http://schemas.openxmlformats.org/officeDocument/2006/relationships/diagramColors" Target="diagrams/colors35.xml"/><Relationship Id="rId431" Type="http://schemas.openxmlformats.org/officeDocument/2006/relationships/diagramQuickStyle" Target="diagrams/quickStyle72.xml"/><Relationship Id="rId529" Type="http://schemas.openxmlformats.org/officeDocument/2006/relationships/diagramLayout" Target="diagrams/layout91.xml"/><Relationship Id="rId736" Type="http://schemas.openxmlformats.org/officeDocument/2006/relationships/hyperlink" Target="https://uk.wikipedia.org/wiki/%D0%A0%D0%BE%D0%B9%D1%82%D0%BB%D1%96%D0%BD%D0%B3%D0%B5%D0%BD" TargetMode="External"/><Relationship Id="rId1061" Type="http://schemas.openxmlformats.org/officeDocument/2006/relationships/hyperlink" Target="https://uk.wikipedia.org/wiki/%D0%A1%D0%BF%D0%BE%D0%BB%D1%83%D1%87%D0%B5%D0%BD%D1%96_%D0%A8%D1%82%D0%B0%D1%82%D0%B8_%D0%90%D0%BC%D0%B5%D1%80%D0%B8%D0%BA%D0%B8" TargetMode="External"/><Relationship Id="rId1159" Type="http://schemas.openxmlformats.org/officeDocument/2006/relationships/hyperlink" Target="https://uk.wikipedia.org/wiki/%D0%92%D0%B5%D0%BB%D0%B8%D0%BA%D0%B0_%D0%91%D1%80%D0%B8%D1%82%D0%B0%D0%BD%D1%96%D1%8F" TargetMode="External"/><Relationship Id="rId1366" Type="http://schemas.openxmlformats.org/officeDocument/2006/relationships/diagramLayout" Target="diagrams/layout149.xml"/><Relationship Id="rId168" Type="http://schemas.openxmlformats.org/officeDocument/2006/relationships/diagramLayout" Target="diagrams/layout27.xml"/><Relationship Id="rId943" Type="http://schemas.microsoft.com/office/2007/relationships/diagramDrawing" Target="diagrams/drawing124.xml"/><Relationship Id="rId1019" Type="http://schemas.openxmlformats.org/officeDocument/2006/relationships/hyperlink" Target="https://uk.wikipedia.org/wiki/%D0%A0%D0%BE%D0%B1%D0%B5%D1%80%D1%82_%D0%A4%D0%BE%D0%B3%D0%B5%D0%BB%D1%8C" TargetMode="External"/><Relationship Id="rId1573" Type="http://schemas.openxmlformats.org/officeDocument/2006/relationships/diagramData" Target="diagrams/data179.xml"/><Relationship Id="rId72" Type="http://schemas.openxmlformats.org/officeDocument/2006/relationships/diagramLayout" Target="diagrams/layout9.xml"/><Relationship Id="rId375" Type="http://schemas.openxmlformats.org/officeDocument/2006/relationships/diagramLayout" Target="diagrams/layout61.xml"/><Relationship Id="rId582" Type="http://schemas.microsoft.com/office/2007/relationships/diagramDrawing" Target="diagrams/drawing101.xml"/><Relationship Id="rId803" Type="http://schemas.openxmlformats.org/officeDocument/2006/relationships/image" Target="media/image56.png"/><Relationship Id="rId1226" Type="http://schemas.openxmlformats.org/officeDocument/2006/relationships/hyperlink" Target="https://uk.wikipedia.org/wiki/%D0%95%D0%BA%D0%BE%D0%BD%D0%BE%D0%BC%D1%96%D1%81%D1%82" TargetMode="External"/><Relationship Id="rId1433" Type="http://schemas.microsoft.com/office/2007/relationships/diagramDrawing" Target="diagrams/drawing159.xml"/><Relationship Id="rId1640" Type="http://schemas.openxmlformats.org/officeDocument/2006/relationships/diagramLayout" Target="diagrams/layout190.xml"/><Relationship Id="rId3" Type="http://schemas.openxmlformats.org/officeDocument/2006/relationships/styles" Target="styles.xml"/><Relationship Id="rId235" Type="http://schemas.microsoft.com/office/2007/relationships/diagramDrawing" Target="diagrams/drawing37.xml"/><Relationship Id="rId442" Type="http://schemas.openxmlformats.org/officeDocument/2006/relationships/diagramQuickStyle" Target="diagrams/quickStyle74.xml"/><Relationship Id="rId887" Type="http://schemas.openxmlformats.org/officeDocument/2006/relationships/hyperlink" Target="https://uk.wikipedia.org/wiki/%D0%9B%D0%BE%D0%B7%D0%B0%D0%BD%D0%BD%D0%B0" TargetMode="External"/><Relationship Id="rId1072" Type="http://schemas.microsoft.com/office/2007/relationships/diagramDrawing" Target="diagrams/drawing128.xml"/><Relationship Id="rId1500" Type="http://schemas.openxmlformats.org/officeDocument/2006/relationships/oleObject" Target="embeddings/oleObject48.bin"/><Relationship Id="rId302" Type="http://schemas.openxmlformats.org/officeDocument/2006/relationships/image" Target="https://static.espreso.tv/uploads/article/2460651/images/im-ethereum.jpg" TargetMode="External"/><Relationship Id="rId747" Type="http://schemas.openxmlformats.org/officeDocument/2006/relationships/hyperlink" Target="https://uk.wikipedia.org/wiki/%D0%A2%D1%80%D1%96%D1%80" TargetMode="External"/><Relationship Id="rId954" Type="http://schemas.openxmlformats.org/officeDocument/2006/relationships/diagramData" Target="diagrams/data127.xml"/><Relationship Id="rId1377" Type="http://schemas.openxmlformats.org/officeDocument/2006/relationships/diagramColors" Target="diagrams/colors150.xml"/><Relationship Id="rId1584" Type="http://schemas.openxmlformats.org/officeDocument/2006/relationships/diagramLayout" Target="diagrams/layout181.xml"/><Relationship Id="rId83" Type="http://schemas.openxmlformats.org/officeDocument/2006/relationships/diagramQuickStyle" Target="diagrams/quickStyle11.xml"/><Relationship Id="rId179" Type="http://schemas.openxmlformats.org/officeDocument/2006/relationships/diagramQuickStyle" Target="diagrams/quickStyle29.xml"/><Relationship Id="rId386" Type="http://schemas.openxmlformats.org/officeDocument/2006/relationships/diagramQuickStyle" Target="diagrams/quickStyle63.xml"/><Relationship Id="rId593" Type="http://schemas.openxmlformats.org/officeDocument/2006/relationships/diagramLayout" Target="diagrams/layout103.xml"/><Relationship Id="rId607" Type="http://schemas.openxmlformats.org/officeDocument/2006/relationships/image" Target="media/image39.jpeg"/><Relationship Id="rId814" Type="http://schemas.openxmlformats.org/officeDocument/2006/relationships/hyperlink" Target="https://uk.wikipedia.org/wiki/%D0%95%D0%BA%D0%BE%D0%BD%D0%BE%D0%BC%D1%96%D1%81%D1%82" TargetMode="External"/><Relationship Id="rId1237" Type="http://schemas.openxmlformats.org/officeDocument/2006/relationships/hyperlink" Target="https://uk.wikipedia.org/wiki/%D0%9D%D1%8C%D1%8E-%D0%99%D0%BE%D1%80%D0%BA%D1%81%D1%8C%D0%BA%D0%B8%D0%B9_%D1%83%D0%BD%D1%96%D0%B2%D0%B5%D1%80%D1%81%D0%B8%D1%82%D0%B5%D1%82" TargetMode="External"/><Relationship Id="rId1444" Type="http://schemas.openxmlformats.org/officeDocument/2006/relationships/diagramData" Target="diagrams/data162.xml"/><Relationship Id="rId1651" Type="http://schemas.openxmlformats.org/officeDocument/2006/relationships/diagramLayout" Target="diagrams/layout192.xml"/><Relationship Id="rId246" Type="http://schemas.openxmlformats.org/officeDocument/2006/relationships/diagramData" Target="diagrams/data40.xml"/><Relationship Id="rId453" Type="http://schemas.openxmlformats.org/officeDocument/2006/relationships/diagramColors" Target="diagrams/colors76.xml"/><Relationship Id="rId660" Type="http://schemas.openxmlformats.org/officeDocument/2006/relationships/hyperlink" Target="https://uk.wikipedia.org/wiki/%D0%9F%D0%BE%D0%BB%D1%96%D1%82%D0%B8%D1%87%D0%BD%D0%B0_%D0%B5%D0%BA%D0%BE%D0%BD%D0%BE%D0%BC%D1%96%D1%8F" TargetMode="External"/><Relationship Id="rId898" Type="http://schemas.openxmlformats.org/officeDocument/2006/relationships/hyperlink" Target="https://uk.wikipedia.org/wiki/%D0%9B%D0%BE%D0%BD%D0%B4%D0%BE%D0%BD" TargetMode="External"/><Relationship Id="rId1083" Type="http://schemas.openxmlformats.org/officeDocument/2006/relationships/diagramData" Target="diagrams/data129.xml"/><Relationship Id="rId1290" Type="http://schemas.openxmlformats.org/officeDocument/2006/relationships/diagramData" Target="diagrams/data141.xml"/><Relationship Id="rId1304" Type="http://schemas.microsoft.com/office/2007/relationships/diagramDrawing" Target="diagrams/drawing143.xml"/><Relationship Id="rId1511" Type="http://schemas.openxmlformats.org/officeDocument/2006/relationships/diagramColors" Target="diagrams/colors169.xml"/><Relationship Id="rId106" Type="http://schemas.openxmlformats.org/officeDocument/2006/relationships/diagramData" Target="diagrams/data16.xml"/><Relationship Id="rId313" Type="http://schemas.openxmlformats.org/officeDocument/2006/relationships/image" Target="media/image28.emf"/><Relationship Id="rId758" Type="http://schemas.openxmlformats.org/officeDocument/2006/relationships/hyperlink" Target="https://uk.wikipedia.org/wiki/%D0%A1%D0%BE%D1%86%D1%96%D0%B0%D0%BB%D1%96%D1%81%D1%82%D0%B8%D1%87%D0%BD%D0%B8%D0%B9_%D1%80%D1%83%D1%85" TargetMode="External"/><Relationship Id="rId965" Type="http://schemas.openxmlformats.org/officeDocument/2006/relationships/hyperlink" Target="https://uk.wikipedia.org/wiki/%D0%9A%D0%BE%D1%80%D0%BD%D0%B5%D0%BB%D1%8C%D1%81%D1%8C%D0%BA%D0%B8%D0%B9_%D1%83%D0%BD%D1%96%D0%B2%D0%B5%D1%80%D1%81%D0%B8%D1%82%D0%B5%D1%82" TargetMode="External"/><Relationship Id="rId1150" Type="http://schemas.openxmlformats.org/officeDocument/2006/relationships/hyperlink" Target="https://uk.wikipedia.org/wiki/%D0%90%D0%B2%D1%81%D1%82%D1%80%D1%96%D1%8F" TargetMode="External"/><Relationship Id="rId1388" Type="http://schemas.openxmlformats.org/officeDocument/2006/relationships/diagramData" Target="diagrams/data151.xml"/><Relationship Id="rId1595" Type="http://schemas.openxmlformats.org/officeDocument/2006/relationships/diagramData" Target="diagrams/data183.xml"/><Relationship Id="rId1609" Type="http://schemas.microsoft.com/office/2007/relationships/diagramDrawing" Target="diagrams/drawing185.xml"/><Relationship Id="rId10" Type="http://schemas.openxmlformats.org/officeDocument/2006/relationships/diagramQuickStyle" Target="diagrams/quickStyle1.xml"/><Relationship Id="rId94" Type="http://schemas.openxmlformats.org/officeDocument/2006/relationships/diagramColors" Target="diagrams/colors13.xml"/><Relationship Id="rId397" Type="http://schemas.openxmlformats.org/officeDocument/2006/relationships/diagramColors" Target="diagrams/colors65.xml"/><Relationship Id="rId520" Type="http://schemas.openxmlformats.org/officeDocument/2006/relationships/diagramQuickStyle" Target="diagrams/quickStyle89.xml"/><Relationship Id="rId618" Type="http://schemas.openxmlformats.org/officeDocument/2006/relationships/hyperlink" Target="https://uk.wikipedia.org/wiki/%D0%9F%D0%B5%D1%80%D1%81%D1%96%D1%8F" TargetMode="External"/><Relationship Id="rId825" Type="http://schemas.openxmlformats.org/officeDocument/2006/relationships/hyperlink" Target="https://uk.wikipedia.org/wiki/%D0%93%D1%80%D0%B0%D0%BD%D0%B8%D1%87%D0%BD%D0%B0_%D0%BA%D0%BE%D1%80%D0%B8%D1%81%D0%BD%D1%96%D1%81%D1%82%D1%8C" TargetMode="External"/><Relationship Id="rId1248" Type="http://schemas.openxmlformats.org/officeDocument/2006/relationships/diagramData" Target="diagrams/data134.xml"/><Relationship Id="rId1455" Type="http://schemas.openxmlformats.org/officeDocument/2006/relationships/diagramLayout" Target="diagrams/layout164.xml"/><Relationship Id="rId1662" Type="http://schemas.openxmlformats.org/officeDocument/2006/relationships/image" Target="media/image153.wmf"/><Relationship Id="rId257" Type="http://schemas.openxmlformats.org/officeDocument/2006/relationships/diagramLayout" Target="diagrams/layout42.xml"/><Relationship Id="rId464" Type="http://schemas.microsoft.com/office/2007/relationships/diagramDrawing" Target="diagrams/drawing78.xml"/><Relationship Id="rId1010" Type="http://schemas.openxmlformats.org/officeDocument/2006/relationships/hyperlink" Target="https://uk.wikipedia.org/wiki/%D0%9D%D0%BE%D0%B1%D0%B5%D0%BB%D1%96%D0%B2%D1%81%D1%8C%D0%BA%D0%B0_%D0%BF%D1%80%D0%B5%D0%BC%D1%96%D1%8F_%D0%B7_%D0%B5%D0%BA%D0%BE%D0%BD%D0%BE%D0%BC%D1%96%D0%BA%D0%B8" TargetMode="External"/><Relationship Id="rId1094" Type="http://schemas.openxmlformats.org/officeDocument/2006/relationships/image" Target="media/image82.png"/><Relationship Id="rId1108" Type="http://schemas.openxmlformats.org/officeDocument/2006/relationships/hyperlink" Target="https://ru.wikipedia.org/wiki/%D0%A1%D0%BE%D1%86%D0%B8%D0%B0%D0%BB%D1%8C%D0%BD%D0%BE-%D0%BE%D1%80%D0%B8%D0%B5%D0%BD%D1%82%D0%B8%D1%80%D0%BE%D0%B2%D0%B0%D0%BD%D0%BD%D0%B0%D1%8F_%D1%80%D1%8B%D0%BD%D0%BE%D1%87%D0%BD%D0%B0%D1%8F_%D1%8D%D0%BA%D0%BE%D0%BD%D0%BE%D0%BC%D0%B8%D0%BA%D0%B0" TargetMode="External"/><Relationship Id="rId1315" Type="http://schemas.openxmlformats.org/officeDocument/2006/relationships/oleObject" Target="embeddings/oleObject15.bin"/><Relationship Id="rId117" Type="http://schemas.openxmlformats.org/officeDocument/2006/relationships/diagramLayout" Target="diagrams/layout18.xml"/><Relationship Id="rId671" Type="http://schemas.openxmlformats.org/officeDocument/2006/relationships/diagramData" Target="diagrams/data110.xml"/><Relationship Id="rId769" Type="http://schemas.openxmlformats.org/officeDocument/2006/relationships/hyperlink" Target="https://uk.wikipedia.org/wiki/%D0%9F%D1%96%D0%B4%D0%BF%D1%80%D0%B8%D1%94%D0%BC%D0%B5%D1%86%D1%8C" TargetMode="External"/><Relationship Id="rId976" Type="http://schemas.openxmlformats.org/officeDocument/2006/relationships/hyperlink" Target="https://uk.wikipedia.org/w/index.php?title=%D0%93%D0%B0%D1%80%D0%B2%D0%B0%D1%80%D0%B4%D1%81%D1%8C%D0%BA%D0%B0_%D1%88%D0%BA%D0%BE%D0%BB%D0%B0_%D0%B5%D0%BA%D0%BE%D0%BD%D0%BE%D0%BC%D1%96%D0%BA%D0%B8&amp;action=edit&amp;redlink=1" TargetMode="External"/><Relationship Id="rId1399" Type="http://schemas.openxmlformats.org/officeDocument/2006/relationships/diagramData" Target="diagrams/data153.xml"/><Relationship Id="rId324" Type="http://schemas.openxmlformats.org/officeDocument/2006/relationships/diagramData" Target="diagrams/data51.xml"/><Relationship Id="rId531" Type="http://schemas.openxmlformats.org/officeDocument/2006/relationships/diagramColors" Target="diagrams/colors91.xml"/><Relationship Id="rId629" Type="http://schemas.openxmlformats.org/officeDocument/2006/relationships/hyperlink" Target="https://uk.wikipedia.org/wiki/%D0%A0%D0%BE%D0%BA%D0%BA%D0%B0%D0%B7%D0%B5%D0%BA%D0%BA%D0%B0" TargetMode="External"/><Relationship Id="rId1161" Type="http://schemas.openxmlformats.org/officeDocument/2006/relationships/hyperlink" Target="https://uk.wikipedia.org/wiki/1984" TargetMode="External"/><Relationship Id="rId1259" Type="http://schemas.openxmlformats.org/officeDocument/2006/relationships/diagramLayout" Target="diagrams/layout136.xml"/><Relationship Id="rId1466" Type="http://schemas.openxmlformats.org/officeDocument/2006/relationships/image" Target="media/image127.wmf"/><Relationship Id="rId836" Type="http://schemas.openxmlformats.org/officeDocument/2006/relationships/hyperlink" Target="https://uk.wikipedia.org/w/index.php?title=%D0%A4%D1%83%D0%BD%D0%BA%D1%86%D1%96%D1%8F_%D0%BF%D0%BE%D0%BF%D0%B8%D1%82%D1%83&amp;action=edit&amp;redlink=1" TargetMode="External"/><Relationship Id="rId1021" Type="http://schemas.openxmlformats.org/officeDocument/2006/relationships/hyperlink" Target="https://uk.wikipedia.org/wiki/%D0%A2%D0%B5%D0%BD%D0%BD%D0%B5%D1%81%D1%81%D1%96" TargetMode="External"/><Relationship Id="rId1119" Type="http://schemas.openxmlformats.org/officeDocument/2006/relationships/image" Target="media/image85.jpeg"/><Relationship Id="rId1673" Type="http://schemas.openxmlformats.org/officeDocument/2006/relationships/image" Target="media/image156.png"/><Relationship Id="rId903" Type="http://schemas.openxmlformats.org/officeDocument/2006/relationships/hyperlink" Target="https://uk.wikipedia.org/wiki/18_%D0%BB%D0%B8%D1%81%D1%82%D0%BE%D0%BF%D0%B0%D0%B4%D0%B0" TargetMode="External"/><Relationship Id="rId1326" Type="http://schemas.openxmlformats.org/officeDocument/2006/relationships/oleObject" Target="embeddings/oleObject22.bin"/><Relationship Id="rId1533" Type="http://schemas.microsoft.com/office/2007/relationships/diagramDrawing" Target="diagrams/drawing172.xml"/><Relationship Id="rId32" Type="http://schemas.openxmlformats.org/officeDocument/2006/relationships/image" Target="media/image2.png"/><Relationship Id="rId1600" Type="http://schemas.openxmlformats.org/officeDocument/2006/relationships/diagramData" Target="diagrams/data184.xml"/><Relationship Id="rId181" Type="http://schemas.microsoft.com/office/2007/relationships/diagramDrawing" Target="diagrams/drawing29.xml"/><Relationship Id="rId279" Type="http://schemas.openxmlformats.org/officeDocument/2006/relationships/diagramColors" Target="diagrams/colors45.xml"/><Relationship Id="rId486" Type="http://schemas.openxmlformats.org/officeDocument/2006/relationships/diagramColors" Target="diagrams/colors82.xml"/><Relationship Id="rId693" Type="http://schemas.openxmlformats.org/officeDocument/2006/relationships/diagramData" Target="diagrams/data111.xml"/><Relationship Id="rId139" Type="http://schemas.openxmlformats.org/officeDocument/2006/relationships/diagramQuickStyle" Target="diagrams/quickStyle21.xml"/><Relationship Id="rId346" Type="http://schemas.openxmlformats.org/officeDocument/2006/relationships/diagramQuickStyle" Target="diagrams/quickStyle55.xml"/><Relationship Id="rId553" Type="http://schemas.openxmlformats.org/officeDocument/2006/relationships/diagramData" Target="diagrams/data96.xml"/><Relationship Id="rId760" Type="http://schemas.openxmlformats.org/officeDocument/2006/relationships/image" Target="media/image55.jpeg"/><Relationship Id="rId998" Type="http://schemas.openxmlformats.org/officeDocument/2006/relationships/hyperlink" Target="https://uk.wikipedia.org/wiki/%D0%95%D0%BA%D0%BE%D0%BD%D0%BE%D0%BC%D1%96%D1%81%D1%82" TargetMode="External"/><Relationship Id="rId1183" Type="http://schemas.openxmlformats.org/officeDocument/2006/relationships/diagramColors" Target="diagrams/colors131.xml"/><Relationship Id="rId1390" Type="http://schemas.openxmlformats.org/officeDocument/2006/relationships/diagramQuickStyle" Target="diagrams/quickStyle151.xml"/><Relationship Id="rId206" Type="http://schemas.openxmlformats.org/officeDocument/2006/relationships/image" Target="media/image9.emf"/><Relationship Id="rId413" Type="http://schemas.microsoft.com/office/2007/relationships/diagramDrawing" Target="diagrams/drawing68.xml"/><Relationship Id="rId858" Type="http://schemas.openxmlformats.org/officeDocument/2006/relationships/hyperlink" Target="https://uk.wikipedia.org/wiki/%D0%92%D1%96%D0%B4%D0%B5%D0%BD%D1%8C" TargetMode="External"/><Relationship Id="rId1043" Type="http://schemas.openxmlformats.org/officeDocument/2006/relationships/hyperlink" Target="https://uk.wikipedia.org/wiki/1930_%D1%80%D1%96%D0%BA" TargetMode="External"/><Relationship Id="rId1488" Type="http://schemas.openxmlformats.org/officeDocument/2006/relationships/oleObject" Target="embeddings/oleObject39.bin"/><Relationship Id="rId620" Type="http://schemas.openxmlformats.org/officeDocument/2006/relationships/diagramLayout" Target="diagrams/layout105.xml"/><Relationship Id="rId718" Type="http://schemas.openxmlformats.org/officeDocument/2006/relationships/image" Target="media/image51.jpeg"/><Relationship Id="rId925" Type="http://schemas.openxmlformats.org/officeDocument/2006/relationships/hyperlink" Target="https://uk.wikipedia.org/wiki/%D0%91%D0%B5%D1%80%D0%BB%D1%96%D0%BD" TargetMode="External"/><Relationship Id="rId1250" Type="http://schemas.openxmlformats.org/officeDocument/2006/relationships/diagramQuickStyle" Target="diagrams/quickStyle134.xml"/><Relationship Id="rId1348" Type="http://schemas.openxmlformats.org/officeDocument/2006/relationships/diagramData" Target="diagrams/data146.xml"/><Relationship Id="rId1555" Type="http://schemas.openxmlformats.org/officeDocument/2006/relationships/diagramColors" Target="diagrams/colors176.xml"/><Relationship Id="rId1110" Type="http://schemas.openxmlformats.org/officeDocument/2006/relationships/hyperlink" Target="https://ru.wikipedia.org/wiki/%D0%9D%D0%B5%D0%BE%D0%BB%D0%B8%D0%B1%D0%B5%D1%80%D0%B0%D0%BB%D0%B8%D0%B7%D0%BC" TargetMode="External"/><Relationship Id="rId1208" Type="http://schemas.openxmlformats.org/officeDocument/2006/relationships/hyperlink" Target="https://uk.wikipedia.org/wiki/%D0%84%D0%BB%D1%8C%D1%81%D1%8C%D0%BA%D0%B8%D0%B9_%D1%83%D0%BD%D1%96%D0%B2%D0%B5%D1%80%D1%81%D0%B8%D1%82%D0%B5%D1%82" TargetMode="External"/><Relationship Id="rId1415" Type="http://schemas.openxmlformats.org/officeDocument/2006/relationships/diagramLayout" Target="diagrams/layout156.xml"/><Relationship Id="rId54" Type="http://schemas.openxmlformats.org/officeDocument/2006/relationships/diagramColors" Target="diagrams/colors5.xml"/><Relationship Id="rId1622" Type="http://schemas.openxmlformats.org/officeDocument/2006/relationships/diagramData" Target="diagrams/data187.xml"/><Relationship Id="rId270" Type="http://schemas.microsoft.com/office/2007/relationships/diagramDrawing" Target="diagrams/drawing44.xml"/><Relationship Id="rId130" Type="http://schemas.microsoft.com/office/2007/relationships/diagramDrawing" Target="diagrams/drawing20.xml"/><Relationship Id="rId368" Type="http://schemas.microsoft.com/office/2007/relationships/diagramDrawing" Target="diagrams/drawing59.xml"/><Relationship Id="rId575" Type="http://schemas.openxmlformats.org/officeDocument/2006/relationships/diagramQuickStyle" Target="diagrams/quickStyle100.xml"/><Relationship Id="rId782" Type="http://schemas.microsoft.com/office/2007/relationships/diagramDrawing" Target="diagrams/drawing117.xml"/><Relationship Id="rId228" Type="http://schemas.openxmlformats.org/officeDocument/2006/relationships/diagramQuickStyle" Target="diagrams/quickStyle36.xml"/><Relationship Id="rId435" Type="http://schemas.openxmlformats.org/officeDocument/2006/relationships/diagramLayout" Target="diagrams/layout73.xml"/><Relationship Id="rId642" Type="http://schemas.openxmlformats.org/officeDocument/2006/relationships/hyperlink" Target="https://uk.wikipedia.org/wiki/%D0%9E%D0%B4%D0%BA%D1%80%D0%BE%D0%B2%D0%B5%D0%BD%D0%BD%D1%8F" TargetMode="External"/><Relationship Id="rId1065" Type="http://schemas.openxmlformats.org/officeDocument/2006/relationships/hyperlink" Target="https://uk.wikipedia.org/wiki/2001" TargetMode="External"/><Relationship Id="rId1272" Type="http://schemas.openxmlformats.org/officeDocument/2006/relationships/diagramLayout" Target="diagrams/layout138.xml"/><Relationship Id="rId502" Type="http://schemas.microsoft.com/office/2007/relationships/diagramDrawing" Target="diagrams/drawing85.xml"/><Relationship Id="rId947" Type="http://schemas.openxmlformats.org/officeDocument/2006/relationships/diagramColors" Target="diagrams/colors125.xml"/><Relationship Id="rId1132" Type="http://schemas.openxmlformats.org/officeDocument/2006/relationships/hyperlink" Target="https://uk.wikipedia.org/wiki/%D0%A1%D0%BE%D1%86%D1%96%D0%B0%D0%BB%D1%96%D0%B7%D0%BC" TargetMode="External"/><Relationship Id="rId1577" Type="http://schemas.microsoft.com/office/2007/relationships/diagramDrawing" Target="diagrams/drawing179.xml"/><Relationship Id="rId76" Type="http://schemas.openxmlformats.org/officeDocument/2006/relationships/diagramData" Target="diagrams/data10.xml"/><Relationship Id="rId807" Type="http://schemas.openxmlformats.org/officeDocument/2006/relationships/hyperlink" Target="https://uk.wikipedia.org/wiki/24_%D1%87%D0%B5%D1%80%D0%B2%D0%BD%D1%8F" TargetMode="External"/><Relationship Id="rId1437" Type="http://schemas.openxmlformats.org/officeDocument/2006/relationships/diagramColors" Target="diagrams/colors160.xml"/><Relationship Id="rId1644" Type="http://schemas.openxmlformats.org/officeDocument/2006/relationships/image" Target="media/image151.emf"/><Relationship Id="rId1504" Type="http://schemas.openxmlformats.org/officeDocument/2006/relationships/diagramLayout" Target="diagrams/layout168.xml"/><Relationship Id="rId292" Type="http://schemas.openxmlformats.org/officeDocument/2006/relationships/diagramData" Target="diagrams/data48.xml"/><Relationship Id="rId597" Type="http://schemas.openxmlformats.org/officeDocument/2006/relationships/diagramData" Target="diagrams/data104.xml"/><Relationship Id="rId152" Type="http://schemas.openxmlformats.org/officeDocument/2006/relationships/diagramData" Target="diagrams/data24.xml"/><Relationship Id="rId457" Type="http://schemas.openxmlformats.org/officeDocument/2006/relationships/diagramQuickStyle" Target="diagrams/quickStyle77.xml"/><Relationship Id="rId1087" Type="http://schemas.microsoft.com/office/2007/relationships/diagramDrawing" Target="diagrams/drawing129.xml"/><Relationship Id="rId1294" Type="http://schemas.microsoft.com/office/2007/relationships/diagramDrawing" Target="diagrams/drawing141.xml"/><Relationship Id="rId664" Type="http://schemas.openxmlformats.org/officeDocument/2006/relationships/diagramColors" Target="diagrams/colors108.xml"/><Relationship Id="rId871" Type="http://schemas.openxmlformats.org/officeDocument/2006/relationships/image" Target="media/image65.jpeg"/><Relationship Id="rId969" Type="http://schemas.openxmlformats.org/officeDocument/2006/relationships/hyperlink" Target="https://uk.wikipedia.org/wiki/5_%D1%81%D0%B5%D1%80%D0%BF%D0%BD%D1%8F" TargetMode="External"/><Relationship Id="rId1599" Type="http://schemas.microsoft.com/office/2007/relationships/diagramDrawing" Target="diagrams/drawing183.xml"/><Relationship Id="rId317" Type="http://schemas.openxmlformats.org/officeDocument/2006/relationships/diagramColors" Target="diagrams/colors49.xml"/><Relationship Id="rId524" Type="http://schemas.openxmlformats.org/officeDocument/2006/relationships/diagramLayout" Target="diagrams/layout90.xml"/><Relationship Id="rId731" Type="http://schemas.openxmlformats.org/officeDocument/2006/relationships/diagramColors" Target="diagrams/colors116.xml"/><Relationship Id="rId1154" Type="http://schemas.openxmlformats.org/officeDocument/2006/relationships/hyperlink" Target="https://uk.wikipedia.org/wiki/%D0%A1%D0%BE%D1%86%D1%96%D0%B0%D0%BB%D1%96%D0%B7%D0%BC" TargetMode="External"/><Relationship Id="rId1361" Type="http://schemas.openxmlformats.org/officeDocument/2006/relationships/diagramLayout" Target="diagrams/layout148.xml"/><Relationship Id="rId1459" Type="http://schemas.openxmlformats.org/officeDocument/2006/relationships/diagramData" Target="diagrams/data165.xml"/><Relationship Id="rId98" Type="http://schemas.openxmlformats.org/officeDocument/2006/relationships/diagramQuickStyle" Target="diagrams/quickStyle14.xml"/><Relationship Id="rId829" Type="http://schemas.openxmlformats.org/officeDocument/2006/relationships/hyperlink" Target="https://uk.wikipedia.org/wiki/30_%D0%B1%D0%B5%D1%80%D0%B5%D0%B7%D0%BD%D1%8F" TargetMode="External"/><Relationship Id="rId1014" Type="http://schemas.openxmlformats.org/officeDocument/2006/relationships/hyperlink" Target="https://uk.wikipedia.org/wiki/%D0%9C%D0%B0%D1%81%D1%81%D0%B0%D1%87%D1%83%D1%81%D0%B5%D1%82%D1%81" TargetMode="External"/><Relationship Id="rId1221" Type="http://schemas.openxmlformats.org/officeDocument/2006/relationships/hyperlink" Target="https://uk.wikipedia.org/wiki/19_%D0%BB%D0%B8%D0%BF%D0%BD%D1%8F" TargetMode="External"/><Relationship Id="rId1666" Type="http://schemas.openxmlformats.org/officeDocument/2006/relationships/diagramQuickStyle" Target="diagrams/quickStyle194.xml"/><Relationship Id="rId1319" Type="http://schemas.openxmlformats.org/officeDocument/2006/relationships/oleObject" Target="embeddings/oleObject17.bin"/><Relationship Id="rId1526" Type="http://schemas.microsoft.com/office/2007/relationships/diagramDrawing" Target="diagrams/drawing171.xml"/><Relationship Id="rId25" Type="http://schemas.openxmlformats.org/officeDocument/2006/relationships/diagramQuickStyle" Target="diagrams/quickStyle4.xml"/><Relationship Id="rId174" Type="http://schemas.openxmlformats.org/officeDocument/2006/relationships/diagramQuickStyle" Target="diagrams/quickStyle28.xml"/><Relationship Id="rId381" Type="http://schemas.openxmlformats.org/officeDocument/2006/relationships/diagramQuickStyle" Target="diagrams/quickStyle62.xml"/><Relationship Id="rId241" Type="http://schemas.openxmlformats.org/officeDocument/2006/relationships/diagramData" Target="diagrams/data39.xml"/><Relationship Id="rId479" Type="http://schemas.openxmlformats.org/officeDocument/2006/relationships/diagramLayout" Target="diagrams/layout81.xml"/><Relationship Id="rId686" Type="http://schemas.openxmlformats.org/officeDocument/2006/relationships/hyperlink" Target="https://uk.wikipedia.org/wiki/%D0%A8%D0%BA%D0%BE%D0%BB%D0%B0_%D1%84%D1%96%D0%B7%D1%96%D0%BE%D0%BA%D1%80%D0%B0%D1%82%D1%96%D0%B2" TargetMode="External"/><Relationship Id="rId893" Type="http://schemas.openxmlformats.org/officeDocument/2006/relationships/hyperlink" Target="https://uk.wikipedia.org/wiki/%D0%9E%D0%BF%D1%82%D0%B8%D0%BC%D1%83%D0%BC_%D0%9F%D0%B0%D1%80%D0%B5%D1%82%D0%BE" TargetMode="External"/><Relationship Id="rId339" Type="http://schemas.openxmlformats.org/officeDocument/2006/relationships/diagramData" Target="diagrams/data54.xml"/><Relationship Id="rId546" Type="http://schemas.openxmlformats.org/officeDocument/2006/relationships/diagramColors" Target="diagrams/colors94.xml"/><Relationship Id="rId753" Type="http://schemas.openxmlformats.org/officeDocument/2006/relationships/hyperlink" Target="https://uk.wikipedia.org/wiki/%D0%A1%D1%83%D1%81%D0%BF%D1%96%D0%BB%D1%8C%D1%81%D1%82%D0%B2%D0%BE%D0%B7%D0%BD%D0%B0%D0%B2%D1%81%D1%82%D0%B2%D0%BE" TargetMode="External"/><Relationship Id="rId1176" Type="http://schemas.openxmlformats.org/officeDocument/2006/relationships/hyperlink" Target="https://uk.wikipedia.org/wiki/%D0%9A%D0%B5%D0%BB%D1%8C%D0%BD%D1%81%D1%8C%D0%BA%D0%B8%D0%B9_%D1%83%D0%BD%D1%96%D0%B2%D0%B5%D1%80%D1%81%D0%B8%D1%82%D0%B5%D1%82" TargetMode="External"/><Relationship Id="rId1383" Type="http://schemas.openxmlformats.org/officeDocument/2006/relationships/image" Target="media/image122.wmf"/><Relationship Id="rId101" Type="http://schemas.openxmlformats.org/officeDocument/2006/relationships/diagramData" Target="diagrams/data15.xml"/><Relationship Id="rId406" Type="http://schemas.openxmlformats.org/officeDocument/2006/relationships/diagramQuickStyle" Target="diagrams/quickStyle67.xml"/><Relationship Id="rId960" Type="http://schemas.openxmlformats.org/officeDocument/2006/relationships/image" Target="media/image69.jpeg"/><Relationship Id="rId1036" Type="http://schemas.openxmlformats.org/officeDocument/2006/relationships/hyperlink" Target="https://uk.wikipedia.org/wiki/%D0%9B%D0%BE%D1%81-%D0%90%D0%BD%D0%B4%D0%B6%D0%B5%D0%BB%D0%B5%D1%81" TargetMode="External"/><Relationship Id="rId1243" Type="http://schemas.openxmlformats.org/officeDocument/2006/relationships/diagramData" Target="diagrams/data133.xml"/><Relationship Id="rId1590" Type="http://schemas.openxmlformats.org/officeDocument/2006/relationships/diagramLayout" Target="diagrams/layout182.xml"/><Relationship Id="rId613" Type="http://schemas.openxmlformats.org/officeDocument/2006/relationships/hyperlink" Target="https://uk.wikipedia.org/wiki/20_%D0%BB%D0%B8%D1%81%D1%82%D0%BE%D0%BF%D0%B0%D0%B4%D0%B0" TargetMode="External"/><Relationship Id="rId820" Type="http://schemas.openxmlformats.org/officeDocument/2006/relationships/hyperlink" Target="https://uk.wikipedia.org/wiki/1858" TargetMode="External"/><Relationship Id="rId918" Type="http://schemas.openxmlformats.org/officeDocument/2006/relationships/hyperlink" Target="https://uk.wikipedia.org/wiki/1950" TargetMode="External"/><Relationship Id="rId1450" Type="http://schemas.openxmlformats.org/officeDocument/2006/relationships/diagramLayout" Target="diagrams/layout163.xml"/><Relationship Id="rId1548" Type="http://schemas.openxmlformats.org/officeDocument/2006/relationships/diagramLayout" Target="diagrams/layout175.xml"/><Relationship Id="rId1103" Type="http://schemas.openxmlformats.org/officeDocument/2006/relationships/hyperlink" Target="https://ru.wikipedia.org/wiki/%D0%A5%D0%B0%D0%B9%D0%B4%D0%B5%D0%BB%D1%8C%D0%B1%D0%B5%D1%80%D0%B3" TargetMode="External"/><Relationship Id="rId1310" Type="http://schemas.openxmlformats.org/officeDocument/2006/relationships/image" Target="media/image98.wmf"/><Relationship Id="rId1408" Type="http://schemas.microsoft.com/office/2007/relationships/diagramDrawing" Target="diagrams/drawing154.xml"/><Relationship Id="rId47" Type="http://schemas.openxmlformats.org/officeDocument/2006/relationships/hyperlink" Target="https://uk.wikipedia.org/w/index.php?title=Adam_Smith_Prize&amp;action=edit&amp;redlink=1" TargetMode="External"/><Relationship Id="rId1615" Type="http://schemas.openxmlformats.org/officeDocument/2006/relationships/hyperlink" Target="https://uk.wikipedia.org/wiki/%D0%9C%D0%BE%D0%BD%D0%BE%D0%BF%D0%BE%D0%BB%D1%96%D1%8F" TargetMode="External"/><Relationship Id="rId196" Type="http://schemas.microsoft.com/office/2007/relationships/diagramDrawing" Target="diagrams/drawing32.xml"/><Relationship Id="rId263" Type="http://schemas.openxmlformats.org/officeDocument/2006/relationships/diagramQuickStyle" Target="diagrams/quickStyle43.xml"/><Relationship Id="rId470" Type="http://schemas.openxmlformats.org/officeDocument/2006/relationships/diagramData" Target="diagrams/data80.xml"/><Relationship Id="rId123" Type="http://schemas.openxmlformats.org/officeDocument/2006/relationships/diagramQuickStyle" Target="diagrams/quickStyle19.xml"/><Relationship Id="rId330" Type="http://schemas.openxmlformats.org/officeDocument/2006/relationships/diagramLayout" Target="diagrams/layout52.xml"/><Relationship Id="rId568" Type="http://schemas.openxmlformats.org/officeDocument/2006/relationships/diagramData" Target="diagrams/data99.xml"/><Relationship Id="rId775" Type="http://schemas.openxmlformats.org/officeDocument/2006/relationships/hyperlink" Target="https://uk.wikipedia.org/wiki/%D0%A1%D0%B8%D1%81%D1%82%D0%B5%D0%BC%D0%B0%D1%82%D0%B8%D0%B7%D0%B0%D1%86%D1%96%D1%8F" TargetMode="External"/><Relationship Id="rId982" Type="http://schemas.openxmlformats.org/officeDocument/2006/relationships/hyperlink" Target="https://uk.wikipedia.org/wiki/%D0%9D%D0%BE%D1%80%D1%82%D0%B3%D0%B5%D0%BC%D0%BF%D1%82%D0%BE%D0%BD_(%D0%9C%D0%B0%D1%81%D1%81%D0%B0%D1%87%D1%83%D1%81%D0%B5%D1%82%D1%81)" TargetMode="External"/><Relationship Id="rId1198" Type="http://schemas.openxmlformats.org/officeDocument/2006/relationships/hyperlink" Target="https://uk.wikipedia.org/wiki/%D0%9F%D1%80%D0%B5%D0%BC%D1%96%D1%8F_%D0%A8%D0%B2%D0%B5%D0%B4%D1%81%D1%8C%D0%BA%D0%BE%D0%B3%D0%BE_%D1%86%D0%B5%D0%BD%D1%82%D1%80%D0%B0%D0%BB%D1%8C%D0%BD%D0%BE%D0%B3%D0%BE_%D0%B1%D0%B0%D0%BD%D0%BA%D1%83_%D0%B7_%D0%B5%D0%BA%D0%BE%D0%BD%D0%BE%D0%BC%D1%96%D1%87%D0%BD%D0%B8%D1%85_%D0%BD%D0%B0%D1%83%D0%BA_%D0%BD%D0%B0_%D1%87%D0%B5%D1%81%D1%82%D1%8C_%D0%90%D0%BB%D1%8C%D1%84%D1%80%D0%B5%D0%B4%D0%B0_%D0%9D%D0%BE%D0%B1%D0%B5%D0%BB%D1%8F" TargetMode="External"/><Relationship Id="rId428" Type="http://schemas.microsoft.com/office/2007/relationships/diagramDrawing" Target="diagrams/drawing71.xml"/><Relationship Id="rId635" Type="http://schemas.openxmlformats.org/officeDocument/2006/relationships/hyperlink" Target="https://uk.wikipedia.org/wiki/%D0%9F%D1%96%D0%B7%D0%BD%D0%B0%D0%BD%D0%BD%D1%8F" TargetMode="External"/><Relationship Id="rId842" Type="http://schemas.openxmlformats.org/officeDocument/2006/relationships/hyperlink" Target="https://uk.wikipedia.org/wiki/%D0%86%D0%BB%D1%8C-%D1%81%D1%8E%D1%80-%D0%A2%D0%B5%D1%82" TargetMode="External"/><Relationship Id="rId1058" Type="http://schemas.openxmlformats.org/officeDocument/2006/relationships/hyperlink" Target="https://uk.wikipedia.org/wiki/1940" TargetMode="External"/><Relationship Id="rId1265" Type="http://schemas.openxmlformats.org/officeDocument/2006/relationships/diagramQuickStyle" Target="diagrams/quickStyle137.xml"/><Relationship Id="rId1472" Type="http://schemas.openxmlformats.org/officeDocument/2006/relationships/image" Target="media/image130.wmf"/><Relationship Id="rId702" Type="http://schemas.microsoft.com/office/2007/relationships/diagramDrawing" Target="diagrams/drawing112.xml"/><Relationship Id="rId1125" Type="http://schemas.openxmlformats.org/officeDocument/2006/relationships/hyperlink" Target="https://uk.wikipedia.org/wiki/10_%D0%B6%D0%BE%D0%B2%D1%82%D0%BD%D1%8F" TargetMode="External"/><Relationship Id="rId1332" Type="http://schemas.openxmlformats.org/officeDocument/2006/relationships/oleObject" Target="embeddings/oleObject25.bin"/><Relationship Id="rId69" Type="http://schemas.openxmlformats.org/officeDocument/2006/relationships/diagramColors" Target="diagrams/colors8.xml"/><Relationship Id="rId1637" Type="http://schemas.openxmlformats.org/officeDocument/2006/relationships/diagramColors" Target="diagrams/colors189.xml"/><Relationship Id="rId285" Type="http://schemas.microsoft.com/office/2007/relationships/diagramDrawing" Target="diagrams/drawing46.xml"/><Relationship Id="rId492" Type="http://schemas.microsoft.com/office/2007/relationships/diagramDrawing" Target="diagrams/drawing83.xml"/><Relationship Id="rId797" Type="http://schemas.microsoft.com/office/2007/relationships/diagramDrawing" Target="diagrams/drawing120.xml"/><Relationship Id="rId145" Type="http://schemas.openxmlformats.org/officeDocument/2006/relationships/diagramColors" Target="diagrams/colors22.xml"/><Relationship Id="rId352" Type="http://schemas.openxmlformats.org/officeDocument/2006/relationships/diagramColors" Target="diagrams/colors56.xml"/><Relationship Id="rId1287" Type="http://schemas.microsoft.com/office/2007/relationships/diagramDrawing" Target="diagrams/drawing140.xml"/><Relationship Id="rId212" Type="http://schemas.openxmlformats.org/officeDocument/2006/relationships/image" Target="media/image15.wmf"/><Relationship Id="rId657" Type="http://schemas.openxmlformats.org/officeDocument/2006/relationships/hyperlink" Target="https://uk.wikipedia.org/wiki/%D0%A4%D1%80%D0%B0%D0%BD%D1%86%D1%96%D1%8F" TargetMode="External"/><Relationship Id="rId864" Type="http://schemas.openxmlformats.org/officeDocument/2006/relationships/hyperlink" Target="https://uk.wikipedia.org/wiki/%D0%A5%D0%B0%D1%80%D0%BA%D1%96%D0%B2%D1%81%D1%8C%D0%BA%D0%B0_%D0%B3%D1%83%D0%B1%D0%B5%D1%80%D0%BD%D1%96%D1%8F" TargetMode="External"/><Relationship Id="rId1494" Type="http://schemas.openxmlformats.org/officeDocument/2006/relationships/image" Target="media/image136.wmf"/><Relationship Id="rId517" Type="http://schemas.microsoft.com/office/2007/relationships/diagramDrawing" Target="diagrams/drawing88.xml"/><Relationship Id="rId724" Type="http://schemas.openxmlformats.org/officeDocument/2006/relationships/hyperlink" Target="https://uk.wikipedia.org/wiki/%D0%93%D0%BE%D0%BB%D0%BE%D0%B4" TargetMode="External"/><Relationship Id="rId931" Type="http://schemas.openxmlformats.org/officeDocument/2006/relationships/diagramQuickStyle" Target="diagrams/quickStyle122.xml"/><Relationship Id="rId1147" Type="http://schemas.openxmlformats.org/officeDocument/2006/relationships/hyperlink" Target="https://uk.wikipedia.org/wiki/23_%D0%B1%D0%B5%D1%80%D0%B5%D0%B7%D0%BD%D1%8F" TargetMode="External"/><Relationship Id="rId1354" Type="http://schemas.openxmlformats.org/officeDocument/2006/relationships/diagramLayout" Target="diagrams/layout147.xml"/><Relationship Id="rId1561" Type="http://schemas.openxmlformats.org/officeDocument/2006/relationships/diagramQuickStyle" Target="diagrams/quickStyle177.xml"/><Relationship Id="rId60" Type="http://schemas.microsoft.com/office/2007/relationships/diagramDrawing" Target="diagrams/drawing6.xml"/><Relationship Id="rId1007" Type="http://schemas.openxmlformats.org/officeDocument/2006/relationships/hyperlink" Target="https://uk.wikipedia.org/wiki/%D0%A7%D0%B8%D0%BA%D0%B0%D0%B3%D0%BE" TargetMode="External"/><Relationship Id="rId1214" Type="http://schemas.openxmlformats.org/officeDocument/2006/relationships/hyperlink" Target="https://uk.wikipedia.org/wiki/%D0%AF%D0%BA%D1%96%D0%BC%D0%B0_(%D0%BC%D1%96%D1%81%D1%82%D0%BE)" TargetMode="External"/><Relationship Id="rId1421" Type="http://schemas.openxmlformats.org/officeDocument/2006/relationships/diagramQuickStyle" Target="diagrams/quickStyle157.xml"/><Relationship Id="rId1659" Type="http://schemas.openxmlformats.org/officeDocument/2006/relationships/diagramColors" Target="diagrams/colors193.xml"/><Relationship Id="rId1519" Type="http://schemas.openxmlformats.org/officeDocument/2006/relationships/oleObject" Target="embeddings/oleObject49.bin"/><Relationship Id="rId18" Type="http://schemas.openxmlformats.org/officeDocument/2006/relationships/diagramData" Target="diagrams/data3.xml"/><Relationship Id="rId167" Type="http://schemas.openxmlformats.org/officeDocument/2006/relationships/diagramData" Target="diagrams/data27.xml"/><Relationship Id="rId374" Type="http://schemas.openxmlformats.org/officeDocument/2006/relationships/diagramData" Target="diagrams/data61.xml"/><Relationship Id="rId581" Type="http://schemas.openxmlformats.org/officeDocument/2006/relationships/diagramColors" Target="diagrams/colors101.xml"/><Relationship Id="rId234" Type="http://schemas.openxmlformats.org/officeDocument/2006/relationships/diagramColors" Target="diagrams/colors37.xml"/><Relationship Id="rId679" Type="http://schemas.openxmlformats.org/officeDocument/2006/relationships/hyperlink" Target="https://uk.wikipedia.org/wiki/%D0%95%D0%BA%D0%BE%D0%BD%D0%BE%D0%BC%D1%96%D1%87%D0%BD%D0%B0_%D1%82%D0%B5%D0%BE%D1%80%D1%96%D1%8F" TargetMode="External"/><Relationship Id="rId886" Type="http://schemas.openxmlformats.org/officeDocument/2006/relationships/hyperlink" Target="https://uk.wikipedia.org/wiki/1923" TargetMode="External"/><Relationship Id="rId2" Type="http://schemas.openxmlformats.org/officeDocument/2006/relationships/numbering" Target="numbering.xml"/><Relationship Id="rId441" Type="http://schemas.openxmlformats.org/officeDocument/2006/relationships/diagramLayout" Target="diagrams/layout74.xml"/><Relationship Id="rId539" Type="http://schemas.openxmlformats.org/officeDocument/2006/relationships/diagramLayout" Target="diagrams/layout93.xml"/><Relationship Id="rId746" Type="http://schemas.openxmlformats.org/officeDocument/2006/relationships/hyperlink" Target="https://uk.wikipedia.org/wiki/1818" TargetMode="External"/><Relationship Id="rId1071" Type="http://schemas.openxmlformats.org/officeDocument/2006/relationships/diagramColors" Target="diagrams/colors128.xml"/><Relationship Id="rId1169" Type="http://schemas.openxmlformats.org/officeDocument/2006/relationships/hyperlink" Target="https://uk.wikipedia.org/wiki/%D0%9A%D0%B5%D0%BB%D1%8C%D0%BD" TargetMode="External"/><Relationship Id="rId1376" Type="http://schemas.openxmlformats.org/officeDocument/2006/relationships/diagramQuickStyle" Target="diagrams/quickStyle150.xml"/><Relationship Id="rId1583" Type="http://schemas.openxmlformats.org/officeDocument/2006/relationships/diagramData" Target="diagrams/data181.xml"/><Relationship Id="rId301" Type="http://schemas.openxmlformats.org/officeDocument/2006/relationships/image" Target="media/image22.jpeg"/><Relationship Id="rId953" Type="http://schemas.microsoft.com/office/2007/relationships/diagramDrawing" Target="diagrams/drawing126.xml"/><Relationship Id="rId1029" Type="http://schemas.openxmlformats.org/officeDocument/2006/relationships/hyperlink" Target="https://uk.wikipedia.org/wiki/12_%D0%BA%D0%B2%D1%96%D1%82%D0%BD%D1%8F" TargetMode="External"/><Relationship Id="rId1236" Type="http://schemas.openxmlformats.org/officeDocument/2006/relationships/hyperlink" Target="https://uk.wikipedia.org/wiki/%D0%9F%D1%80%D0%B8%D0%BD%D1%81%D1%82%D0%BE%D0%BD%D1%81%D1%8C%D0%BA%D0%B8%D0%B9_%D1%83%D0%BD%D1%96%D0%B2%D0%B5%D1%80%D1%81%D0%B8%D1%82%D0%B5%D1%82" TargetMode="External"/><Relationship Id="rId82" Type="http://schemas.openxmlformats.org/officeDocument/2006/relationships/diagramLayout" Target="diagrams/layout11.xml"/><Relationship Id="rId606" Type="http://schemas.openxmlformats.org/officeDocument/2006/relationships/image" Target="media/image38.jpeg"/><Relationship Id="rId813" Type="http://schemas.openxmlformats.org/officeDocument/2006/relationships/hyperlink" Target="https://uk.wikipedia.org/wiki/%D0%9C%D0%B5%D0%BA%D0%BB%D0%B5%D0%BD%D0%B1%D1%83%D1%80%D0%B3" TargetMode="External"/><Relationship Id="rId1443" Type="http://schemas.microsoft.com/office/2007/relationships/diagramDrawing" Target="diagrams/drawing161.xml"/><Relationship Id="rId1650" Type="http://schemas.openxmlformats.org/officeDocument/2006/relationships/diagramData" Target="diagrams/data192.xml"/><Relationship Id="rId1303" Type="http://schemas.openxmlformats.org/officeDocument/2006/relationships/diagramColors" Target="diagrams/colors143.xml"/><Relationship Id="rId1510" Type="http://schemas.openxmlformats.org/officeDocument/2006/relationships/diagramQuickStyle" Target="diagrams/quickStyle169.xml"/><Relationship Id="rId1608" Type="http://schemas.openxmlformats.org/officeDocument/2006/relationships/diagramColors" Target="diagrams/colors185.xml"/><Relationship Id="rId189" Type="http://schemas.openxmlformats.org/officeDocument/2006/relationships/diagramQuickStyle" Target="diagrams/quickStyle31.xml"/><Relationship Id="rId396" Type="http://schemas.openxmlformats.org/officeDocument/2006/relationships/diagramQuickStyle" Target="diagrams/quickStyle65.xml"/><Relationship Id="rId256" Type="http://schemas.openxmlformats.org/officeDocument/2006/relationships/diagramData" Target="diagrams/data42.xml"/><Relationship Id="rId463" Type="http://schemas.openxmlformats.org/officeDocument/2006/relationships/diagramColors" Target="diagrams/colors78.xml"/><Relationship Id="rId670" Type="http://schemas.microsoft.com/office/2007/relationships/diagramDrawing" Target="diagrams/drawing109.xml"/><Relationship Id="rId1093" Type="http://schemas.openxmlformats.org/officeDocument/2006/relationships/image" Target="media/image81.jpeg"/><Relationship Id="rId116" Type="http://schemas.openxmlformats.org/officeDocument/2006/relationships/diagramData" Target="diagrams/data18.xml"/><Relationship Id="rId323" Type="http://schemas.microsoft.com/office/2007/relationships/diagramDrawing" Target="diagrams/drawing50.xml"/><Relationship Id="rId530" Type="http://schemas.openxmlformats.org/officeDocument/2006/relationships/diagramQuickStyle" Target="diagrams/quickStyle91.xml"/><Relationship Id="rId768" Type="http://schemas.openxmlformats.org/officeDocument/2006/relationships/hyperlink" Target="https://uk.wikipedia.org/wiki/%D0%9D%D1%96%D0%BC%D0%B5%D1%87%D1%87%D0%B8%D0%BD%D0%B0" TargetMode="External"/><Relationship Id="rId975" Type="http://schemas.openxmlformats.org/officeDocument/2006/relationships/hyperlink" Target="https://uk.wikipedia.org/w/index.php?title=%D0%9F%D1%80%D0%B5%D0%B4%D1%81%D1%82%D0%B0%D0%B2%D0%BD%D0%B8%D0%BA&amp;action=edit&amp;redlink=1" TargetMode="External"/><Relationship Id="rId1160" Type="http://schemas.openxmlformats.org/officeDocument/2006/relationships/hyperlink" Target="https://uk.wikipedia.org/wiki/15_%D1%82%D1%80%D0%B0%D0%B2%D0%BD%D1%8F" TargetMode="External"/><Relationship Id="rId1398" Type="http://schemas.microsoft.com/office/2007/relationships/diagramDrawing" Target="diagrams/drawing152.xml"/><Relationship Id="rId628" Type="http://schemas.openxmlformats.org/officeDocument/2006/relationships/hyperlink" Target="https://uk.wikipedia.org/wiki/%D0%A2%D0%BE%D0%BC%D1%96%D0%B7%D0%BC" TargetMode="External"/><Relationship Id="rId835" Type="http://schemas.openxmlformats.org/officeDocument/2006/relationships/hyperlink" Target="https://uk.wikipedia.org/wiki/%D0%95%D0%BA%D0%BE%D0%BD%D0%BE%D0%BC%D1%96%D1%81%D1%82" TargetMode="External"/><Relationship Id="rId1258" Type="http://schemas.openxmlformats.org/officeDocument/2006/relationships/diagramData" Target="diagrams/data136.xml"/><Relationship Id="rId1465" Type="http://schemas.openxmlformats.org/officeDocument/2006/relationships/oleObject" Target="embeddings/oleObject33.bin"/><Relationship Id="rId1672" Type="http://schemas.openxmlformats.org/officeDocument/2006/relationships/image" Target="media/image155.png"/><Relationship Id="rId1020" Type="http://schemas.openxmlformats.org/officeDocument/2006/relationships/image" Target="media/image74.jpeg"/><Relationship Id="rId1118" Type="http://schemas.openxmlformats.org/officeDocument/2006/relationships/hyperlink" Target="https://uk.wikipedia.org/wiki/%D0%9A%D1%83%D1%80%D1%82_%D0%93%D0%B5%D0%BE%D1%80%D0%B3_%D0%9A%D1%96%D1%81%D1%96%D0%BD%D0%B3%D0%B5%D1%80" TargetMode="External"/><Relationship Id="rId1325" Type="http://schemas.openxmlformats.org/officeDocument/2006/relationships/oleObject" Target="embeddings/oleObject21.bin"/><Relationship Id="rId1532" Type="http://schemas.openxmlformats.org/officeDocument/2006/relationships/diagramColors" Target="diagrams/colors172.xml"/><Relationship Id="rId902" Type="http://schemas.openxmlformats.org/officeDocument/2006/relationships/hyperlink" Target="https://uk.wikipedia.org/wiki/%D0%95%D0%BA%D0%BE%D0%BD%D0%BE%D0%BC%D1%96%D1%81%D1%82" TargetMode="External"/><Relationship Id="rId31" Type="http://schemas.openxmlformats.org/officeDocument/2006/relationships/hyperlink" Target="https://uk.wikipedia.org/wiki/%D0%A4%D0%B0%D0%B9%D0%BB:Flag_of_the_United_Kingdom.svg" TargetMode="External"/><Relationship Id="rId180" Type="http://schemas.openxmlformats.org/officeDocument/2006/relationships/diagramColors" Target="diagrams/colors29.xml"/><Relationship Id="rId278" Type="http://schemas.openxmlformats.org/officeDocument/2006/relationships/diagramQuickStyle" Target="diagrams/quickStyle45.xml"/><Relationship Id="rId485" Type="http://schemas.openxmlformats.org/officeDocument/2006/relationships/diagramQuickStyle" Target="diagrams/quickStyle82.xml"/><Relationship Id="rId692" Type="http://schemas.openxmlformats.org/officeDocument/2006/relationships/hyperlink" Target="https://uk.wikipedia.org/wiki/%D0%9B%D0%BE%D0%BD%D0%B4%D0%BE%D0%BD%D1%81%D1%8C%D0%BA%D0%B5_%D0%BA%D0%BE%D1%80%D0%BE%D0%BB%D1%96%D0%B2%D1%81%D1%8C%D0%BA%D0%B5_%D1%82%D0%BE%D0%B2%D0%B0%D1%80%D0%B8%D1%81%D1%82%D0%B2%D0%BE" TargetMode="External"/><Relationship Id="rId138" Type="http://schemas.openxmlformats.org/officeDocument/2006/relationships/diagramLayout" Target="diagrams/layout21.xml"/><Relationship Id="rId345" Type="http://schemas.openxmlformats.org/officeDocument/2006/relationships/diagramLayout" Target="diagrams/layout55.xml"/><Relationship Id="rId552" Type="http://schemas.microsoft.com/office/2007/relationships/diagramDrawing" Target="diagrams/drawing95.xml"/><Relationship Id="rId997" Type="http://schemas.openxmlformats.org/officeDocument/2006/relationships/hyperlink" Target="https://uk.wikipedia.org/wiki/%D0%A1%D0%BF%D0%BE%D0%BB%D1%83%D1%87%D0%B5%D0%BD%D1%96_%D0%A8%D1%82%D0%B0%D1%82%D0%B8_%D0%90%D0%BC%D0%B5%D1%80%D0%B8%D0%BA%D0%B8" TargetMode="External"/><Relationship Id="rId1182" Type="http://schemas.openxmlformats.org/officeDocument/2006/relationships/diagramQuickStyle" Target="diagrams/quickStyle131.xml"/><Relationship Id="rId205" Type="http://schemas.openxmlformats.org/officeDocument/2006/relationships/image" Target="media/image8.emf"/><Relationship Id="rId412" Type="http://schemas.openxmlformats.org/officeDocument/2006/relationships/diagramColors" Target="diagrams/colors68.xml"/><Relationship Id="rId857" Type="http://schemas.openxmlformats.org/officeDocument/2006/relationships/hyperlink" Target="https://uk.wikipedia.org/wiki/1851" TargetMode="External"/><Relationship Id="rId1042" Type="http://schemas.openxmlformats.org/officeDocument/2006/relationships/hyperlink" Target="https://uk.wikipedia.org/wiki/31_%D1%82%D1%80%D0%B0%D0%B2%D0%BD%D1%8F" TargetMode="External"/><Relationship Id="rId1487" Type="http://schemas.openxmlformats.org/officeDocument/2006/relationships/image" Target="media/image133.wmf"/><Relationship Id="rId717" Type="http://schemas.microsoft.com/office/2007/relationships/diagramDrawing" Target="diagrams/drawing115.xml"/><Relationship Id="rId924" Type="http://schemas.openxmlformats.org/officeDocument/2006/relationships/hyperlink" Target="https://uk.wikipedia.org/wiki/2001" TargetMode="External"/><Relationship Id="rId1347" Type="http://schemas.microsoft.com/office/2007/relationships/diagramDrawing" Target="diagrams/drawing145.xml"/><Relationship Id="rId1554" Type="http://schemas.openxmlformats.org/officeDocument/2006/relationships/diagramQuickStyle" Target="diagrams/quickStyle176.xml"/><Relationship Id="rId53" Type="http://schemas.openxmlformats.org/officeDocument/2006/relationships/diagramQuickStyle" Target="diagrams/quickStyle5.xml"/><Relationship Id="rId1207" Type="http://schemas.openxmlformats.org/officeDocument/2006/relationships/hyperlink" Target="https://uk.wikipedia.org/wiki/%D0%9A%D1%80%D0%B8%D0%B2%D0%B0_%D0%9B%D0%B0%D1%84%D1%84%D0%B5%D1%80%D0%B0" TargetMode="External"/><Relationship Id="rId1414" Type="http://schemas.openxmlformats.org/officeDocument/2006/relationships/diagramData" Target="diagrams/data156.xml"/><Relationship Id="rId1621" Type="http://schemas.microsoft.com/office/2007/relationships/diagramDrawing" Target="diagrams/drawing186.xml"/><Relationship Id="rId367" Type="http://schemas.openxmlformats.org/officeDocument/2006/relationships/diagramColors" Target="diagrams/colors59.xml"/><Relationship Id="rId574" Type="http://schemas.openxmlformats.org/officeDocument/2006/relationships/diagramLayout" Target="diagrams/layout100.xml"/><Relationship Id="rId227" Type="http://schemas.openxmlformats.org/officeDocument/2006/relationships/diagramLayout" Target="diagrams/layout36.xml"/><Relationship Id="rId781" Type="http://schemas.openxmlformats.org/officeDocument/2006/relationships/diagramColors" Target="diagrams/colors117.xml"/><Relationship Id="rId879" Type="http://schemas.openxmlformats.org/officeDocument/2006/relationships/hyperlink" Target="https://uk.wikipedia.org/wiki/%D0%A8%D0%B2%D0%B5%D0%B9%D1%86%D0%B0%D1%80%D1%96%D1%8F" TargetMode="External"/><Relationship Id="rId434" Type="http://schemas.openxmlformats.org/officeDocument/2006/relationships/diagramData" Target="diagrams/data73.xml"/><Relationship Id="rId641" Type="http://schemas.openxmlformats.org/officeDocument/2006/relationships/hyperlink" Target="https://uk.wikipedia.org/wiki/%D0%A0%D0%BE%D0%B7%D1%83%D0%BC" TargetMode="External"/><Relationship Id="rId739" Type="http://schemas.openxmlformats.org/officeDocument/2006/relationships/hyperlink" Target="https://uk.wikipedia.org/wiki/1846" TargetMode="External"/><Relationship Id="rId1064" Type="http://schemas.openxmlformats.org/officeDocument/2006/relationships/hyperlink" Target="https://uk.wikipedia.org/wiki/%D0%9D%D0%BE%D0%B1%D0%B5%D0%BB%D1%96%D0%B2%D1%81%D1%8C%D0%BA%D0%B0_%D0%BF%D1%80%D0%B5%D0%BC%D1%96%D1%8F_%D0%B7_%D0%B5%D0%BA%D0%BE%D0%BD%D0%BE%D0%BC%D1%96%D0%BA%D0%B8" TargetMode="External"/><Relationship Id="rId1271" Type="http://schemas.openxmlformats.org/officeDocument/2006/relationships/diagramData" Target="diagrams/data138.xml"/><Relationship Id="rId1369" Type="http://schemas.microsoft.com/office/2007/relationships/diagramDrawing" Target="diagrams/drawing149.xml"/><Relationship Id="rId1576" Type="http://schemas.openxmlformats.org/officeDocument/2006/relationships/diagramColors" Target="diagrams/colors179.xml"/><Relationship Id="rId501" Type="http://schemas.openxmlformats.org/officeDocument/2006/relationships/diagramColors" Target="diagrams/colors85.xml"/><Relationship Id="rId946" Type="http://schemas.openxmlformats.org/officeDocument/2006/relationships/diagramQuickStyle" Target="diagrams/quickStyle125.xml"/><Relationship Id="rId1131" Type="http://schemas.openxmlformats.org/officeDocument/2006/relationships/hyperlink" Target="https://uk.wikipedia.org/wiki/%D0%90%D0%B2%D1%81%D1%82%D1%80%D1%96%D0%B9%D1%81%D1%8C%D0%BA%D0%B0_%D1%88%D0%BA%D0%BE%D0%BB%D0%B0" TargetMode="External"/><Relationship Id="rId1229" Type="http://schemas.openxmlformats.org/officeDocument/2006/relationships/hyperlink" Target="https://uk.wikipedia.org/wiki/%D0%9C%D0%B0%D0%BA%D1%80%D0%BE%D0%B5%D0%BA%D0%BE%D0%BD%D0%BE%D0%BC%D1%96%D0%BA%D0%B0" TargetMode="External"/><Relationship Id="rId75" Type="http://schemas.microsoft.com/office/2007/relationships/diagramDrawing" Target="diagrams/drawing9.xml"/><Relationship Id="rId806" Type="http://schemas.openxmlformats.org/officeDocument/2006/relationships/image" Target="media/image59.jpeg"/><Relationship Id="rId1436" Type="http://schemas.openxmlformats.org/officeDocument/2006/relationships/diagramQuickStyle" Target="diagrams/quickStyle160.xml"/><Relationship Id="rId1643" Type="http://schemas.microsoft.com/office/2007/relationships/diagramDrawing" Target="diagrams/drawing190.xml"/><Relationship Id="rId1503" Type="http://schemas.openxmlformats.org/officeDocument/2006/relationships/diagramData" Target="diagrams/data168.xml"/><Relationship Id="rId291" Type="http://schemas.microsoft.com/office/2007/relationships/diagramDrawing" Target="diagrams/drawing47.xml"/><Relationship Id="rId151" Type="http://schemas.microsoft.com/office/2007/relationships/diagramDrawing" Target="diagrams/drawing23.xml"/><Relationship Id="rId389" Type="http://schemas.openxmlformats.org/officeDocument/2006/relationships/diagramData" Target="diagrams/data64.xml"/><Relationship Id="rId596" Type="http://schemas.microsoft.com/office/2007/relationships/diagramDrawing" Target="diagrams/drawing103.xml"/><Relationship Id="rId249" Type="http://schemas.openxmlformats.org/officeDocument/2006/relationships/diagramColors" Target="diagrams/colors40.xml"/><Relationship Id="rId456" Type="http://schemas.openxmlformats.org/officeDocument/2006/relationships/diagramLayout" Target="diagrams/layout77.xml"/><Relationship Id="rId663" Type="http://schemas.openxmlformats.org/officeDocument/2006/relationships/diagramQuickStyle" Target="diagrams/quickStyle108.xml"/><Relationship Id="rId870" Type="http://schemas.openxmlformats.org/officeDocument/2006/relationships/image" Target="media/image64.jpeg"/><Relationship Id="rId1086" Type="http://schemas.openxmlformats.org/officeDocument/2006/relationships/diagramColors" Target="diagrams/colors129.xml"/><Relationship Id="rId1293" Type="http://schemas.openxmlformats.org/officeDocument/2006/relationships/diagramColors" Target="diagrams/colors141.xml"/><Relationship Id="rId109" Type="http://schemas.openxmlformats.org/officeDocument/2006/relationships/diagramColors" Target="diagrams/colors16.xml"/><Relationship Id="rId316" Type="http://schemas.openxmlformats.org/officeDocument/2006/relationships/diagramQuickStyle" Target="diagrams/quickStyle49.xml"/><Relationship Id="rId523" Type="http://schemas.openxmlformats.org/officeDocument/2006/relationships/diagramData" Target="diagrams/data90.xml"/><Relationship Id="rId968" Type="http://schemas.openxmlformats.org/officeDocument/2006/relationships/hyperlink" Target="https://uk.wikipedia.org/wiki/%D0%9C%D1%96%D1%81%D1%81%D1%83%D1%80%D1%96" TargetMode="External"/><Relationship Id="rId1153" Type="http://schemas.openxmlformats.org/officeDocument/2006/relationships/hyperlink" Target="https://uk.wikipedia.org/wiki/%D0%94%D0%B6%D0%BE%D0%BD_%D0%9C%D0%B5%D0%B9%D0%BD%D0%B0%D1%80%D0%B4_%D0%9A%D0%B5%D0%B9%D0%BD%D1%81" TargetMode="External"/><Relationship Id="rId1598" Type="http://schemas.openxmlformats.org/officeDocument/2006/relationships/diagramColors" Target="diagrams/colors183.xml"/><Relationship Id="rId97" Type="http://schemas.openxmlformats.org/officeDocument/2006/relationships/diagramLayout" Target="diagrams/layout14.xml"/><Relationship Id="rId730" Type="http://schemas.openxmlformats.org/officeDocument/2006/relationships/diagramQuickStyle" Target="diagrams/quickStyle116.xml"/><Relationship Id="rId828" Type="http://schemas.openxmlformats.org/officeDocument/2006/relationships/hyperlink" Target="https://uk.wikipedia.org/wiki/%D0%93%D1%80%D0%B5_(%D0%92%D0%B5%D1%80%D1%85%D0%BD%D1%8F_%D0%A1%D0%BE%D0%BD%D0%B0)" TargetMode="External"/><Relationship Id="rId1013" Type="http://schemas.openxmlformats.org/officeDocument/2006/relationships/hyperlink" Target="https://uk.wikipedia.org/wiki/%D0%9A%D0%B5%D0%BC%D0%B1%D1%80%D0%B8%D0%B4%D0%B6_(%D0%9C%D0%B0%D1%81%D1%81%D0%B0%D1%87%D1%83%D1%81%D0%B5%D1%82%D1%81)" TargetMode="External"/><Relationship Id="rId1360" Type="http://schemas.openxmlformats.org/officeDocument/2006/relationships/diagramData" Target="diagrams/data148.xml"/><Relationship Id="rId1458" Type="http://schemas.microsoft.com/office/2007/relationships/diagramDrawing" Target="diagrams/drawing164.xml"/><Relationship Id="rId1665" Type="http://schemas.openxmlformats.org/officeDocument/2006/relationships/diagramLayout" Target="diagrams/layout194.xml"/><Relationship Id="rId1220" Type="http://schemas.openxmlformats.org/officeDocument/2006/relationships/hyperlink" Target="https://uk.wikipedia.org/wiki/%D0%9C%D0%BE%D0%BD%D0%B5%D1%82%D0%B0%D1%80%D0%B8%D0%B7%D0%BC" TargetMode="External"/><Relationship Id="rId1318" Type="http://schemas.openxmlformats.org/officeDocument/2006/relationships/image" Target="media/image102.wmf"/><Relationship Id="rId1525" Type="http://schemas.openxmlformats.org/officeDocument/2006/relationships/diagramColors" Target="diagrams/colors171.xml"/><Relationship Id="rId24" Type="http://schemas.openxmlformats.org/officeDocument/2006/relationships/diagramLayout" Target="diagrams/layout4.xml"/><Relationship Id="rId173" Type="http://schemas.openxmlformats.org/officeDocument/2006/relationships/diagramLayout" Target="diagrams/layout28.xml"/><Relationship Id="rId380" Type="http://schemas.openxmlformats.org/officeDocument/2006/relationships/diagramLayout" Target="diagrams/layout62.xml"/><Relationship Id="rId240" Type="http://schemas.microsoft.com/office/2007/relationships/diagramDrawing" Target="diagrams/drawing38.xml"/><Relationship Id="rId478" Type="http://schemas.openxmlformats.org/officeDocument/2006/relationships/diagramData" Target="diagrams/data81.xml"/><Relationship Id="rId685" Type="http://schemas.openxmlformats.org/officeDocument/2006/relationships/image" Target="media/image49.jpeg"/><Relationship Id="rId892" Type="http://schemas.openxmlformats.org/officeDocument/2006/relationships/hyperlink" Target="https://uk.wikipedia.org/wiki/%D0%A0%D0%BE%D0%B7%D0%BF%D0%BE%D0%B4%D1%96%D0%BB_%D0%9F%D0%B0%D1%80%D0%B5%D1%82%D0%BE" TargetMode="External"/><Relationship Id="rId100" Type="http://schemas.microsoft.com/office/2007/relationships/diagramDrawing" Target="diagrams/drawing14.xml"/><Relationship Id="rId338" Type="http://schemas.microsoft.com/office/2007/relationships/diagramDrawing" Target="diagrams/drawing53.xml"/><Relationship Id="rId545" Type="http://schemas.openxmlformats.org/officeDocument/2006/relationships/diagramQuickStyle" Target="diagrams/quickStyle94.xml"/><Relationship Id="rId752" Type="http://schemas.openxmlformats.org/officeDocument/2006/relationships/hyperlink" Target="https://uk.wikipedia.org/wiki/%D0%9C%D0%B0%D1%82%D0%B5%D1%80%D1%96%D0%B0%D0%BB%D1%96%D0%B7%D0%BC" TargetMode="External"/><Relationship Id="rId1175" Type="http://schemas.openxmlformats.org/officeDocument/2006/relationships/hyperlink" Target="https://uk.wikipedia.org/wiki/%D0%92%D0%B5%D1%81%D1%82%D1%84%D0%B0%D0%BB%D1%8C%D1%81%D1%8C%D0%BA%D0%B8%D0%B9_%D1%83%D0%BD%D1%96%D0%B2%D0%B5%D1%80%D1%81%D0%B8%D1%82%D0%B5%D1%82_%D1%96%D0%BC%D0%B5%D0%BD%D1%96_%D0%92%D1%96%D0%BB%D1%8C%D0%B3%D0%B5%D0%BB%D1%8C%D0%BC%D0%B0" TargetMode="External"/><Relationship Id="rId1382" Type="http://schemas.openxmlformats.org/officeDocument/2006/relationships/oleObject" Target="embeddings/oleObject31.bin"/><Relationship Id="rId405" Type="http://schemas.openxmlformats.org/officeDocument/2006/relationships/diagramLayout" Target="diagrams/layout67.xml"/><Relationship Id="rId612" Type="http://schemas.openxmlformats.org/officeDocument/2006/relationships/hyperlink" Target="https://uk.wikipedia.org/wiki/%D0%A0%D0%B8%D0%BC%D1%81%D1%8C%D0%BA%D0%B8%D0%B9_%D1%96%D0%BC%D0%BF%D0%B5%D1%80%D0%B0%D1%82%D0%BE%D1%80" TargetMode="External"/><Relationship Id="rId1035" Type="http://schemas.openxmlformats.org/officeDocument/2006/relationships/hyperlink" Target="https://uk.wikipedia.org/wiki/2013" TargetMode="External"/><Relationship Id="rId1242" Type="http://schemas.openxmlformats.org/officeDocument/2006/relationships/hyperlink" Target="https://uk.wikipedia.org/wiki/2007" TargetMode="External"/><Relationship Id="rId917" Type="http://schemas.openxmlformats.org/officeDocument/2006/relationships/hyperlink" Target="https://uk.wikipedia.org/wiki/8_%D1%81%D1%96%D1%87%D0%BD%D1%8F" TargetMode="External"/><Relationship Id="rId1102" Type="http://schemas.openxmlformats.org/officeDocument/2006/relationships/hyperlink" Target="https://ru.wikipedia.org/wiki/1963" TargetMode="External"/><Relationship Id="rId1547" Type="http://schemas.openxmlformats.org/officeDocument/2006/relationships/diagramData" Target="diagrams/data175.xml"/><Relationship Id="rId46" Type="http://schemas.openxmlformats.org/officeDocument/2006/relationships/hyperlink" Target="https://uk.wikipedia.org/w/index.php?title=%D0%90%D0%BA%D0%B0%D0%B4%D0%B5%D0%BC%D1%96%D1%8F_%D0%BD%D0%B0%D1%83%D0%BA_%D0%A2%D1%83%D1%80%D0%B8%D0%BD%D0%B0&amp;action=edit&amp;redlink=1" TargetMode="External"/><Relationship Id="rId1407" Type="http://schemas.openxmlformats.org/officeDocument/2006/relationships/diagramColors" Target="diagrams/colors154.xml"/><Relationship Id="rId1614" Type="http://schemas.openxmlformats.org/officeDocument/2006/relationships/hyperlink" Target="https://uk.wikipedia.org/wiki/%D0%9D%D0%BE%D1%80%D0%BC%D0%B0%D1%82%D0%B8%D0%B2%D0%BD%D0%BE-%D0%BF%D1%80%D0%B0%D0%B2%D0%BE%D0%B2%D0%B8%D0%B9_%D0%B0%D0%BA%D1%82" TargetMode="External"/><Relationship Id="rId195" Type="http://schemas.openxmlformats.org/officeDocument/2006/relationships/diagramColors" Target="diagrams/colors32.xml"/><Relationship Id="rId262" Type="http://schemas.openxmlformats.org/officeDocument/2006/relationships/diagramLayout" Target="diagrams/layout43.xml"/><Relationship Id="rId567" Type="http://schemas.microsoft.com/office/2007/relationships/diagramDrawing" Target="diagrams/drawing98.xml"/><Relationship Id="rId1197" Type="http://schemas.openxmlformats.org/officeDocument/2006/relationships/hyperlink" Target="https://uk.wikipedia.org/wiki/%D0%95%D0%BA%D0%BE%D0%BD%D0%BE%D0%BC%D1%96%D1%81%D1%82" TargetMode="External"/><Relationship Id="rId122" Type="http://schemas.openxmlformats.org/officeDocument/2006/relationships/diagramLayout" Target="diagrams/layout19.xml"/><Relationship Id="rId774" Type="http://schemas.openxmlformats.org/officeDocument/2006/relationships/hyperlink" Target="https://uk.wikipedia.org/wiki/%D0%9C%D0%B0%D1%80%D0%BA%D1%81%D0%B8%D0%B7%D0%BC" TargetMode="External"/><Relationship Id="rId981" Type="http://schemas.openxmlformats.org/officeDocument/2006/relationships/hyperlink" Target="https://uk.wikipedia.org/wiki/1884" TargetMode="External"/><Relationship Id="rId1057" Type="http://schemas.openxmlformats.org/officeDocument/2006/relationships/hyperlink" Target="https://uk.wikipedia.org/wiki/17_%D1%87%D0%B5%D1%80%D0%B2%D0%BD%D1%8F" TargetMode="External"/><Relationship Id="rId427" Type="http://schemas.openxmlformats.org/officeDocument/2006/relationships/diagramColors" Target="diagrams/colors71.xml"/><Relationship Id="rId634" Type="http://schemas.openxmlformats.org/officeDocument/2006/relationships/hyperlink" Target="https://uk.wikipedia.org/wiki/%D0%A1%D1%83%D0%BC%D0%B0_%D1%82%D0%B5%D0%BE%D0%BB%D0%BE%D0%B3%D1%96%D1%97" TargetMode="External"/><Relationship Id="rId841" Type="http://schemas.openxmlformats.org/officeDocument/2006/relationships/hyperlink" Target="https://uk.wikipedia.org/wiki/1923" TargetMode="External"/><Relationship Id="rId1264" Type="http://schemas.openxmlformats.org/officeDocument/2006/relationships/diagramLayout" Target="diagrams/layout137.xml"/><Relationship Id="rId1471" Type="http://schemas.openxmlformats.org/officeDocument/2006/relationships/oleObject" Target="embeddings/oleObject36.bin"/><Relationship Id="rId1569" Type="http://schemas.openxmlformats.org/officeDocument/2006/relationships/diagramLayout" Target="diagrams/layout178.xml"/><Relationship Id="rId701" Type="http://schemas.openxmlformats.org/officeDocument/2006/relationships/diagramColors" Target="diagrams/colors112.xml"/><Relationship Id="rId939" Type="http://schemas.openxmlformats.org/officeDocument/2006/relationships/diagramData" Target="diagrams/data124.xml"/><Relationship Id="rId1124" Type="http://schemas.openxmlformats.org/officeDocument/2006/relationships/hyperlink" Target="https://uk.wikipedia.org/wiki/%D0%90%D0%B2%D1%81%D1%82%D1%80%D0%BE-%D0%A3%D0%B3%D0%BE%D1%80%D1%89%D0%B8%D0%BD%D0%B0" TargetMode="External"/><Relationship Id="rId1331" Type="http://schemas.openxmlformats.org/officeDocument/2006/relationships/image" Target="media/image107.wmf"/><Relationship Id="rId68" Type="http://schemas.openxmlformats.org/officeDocument/2006/relationships/diagramQuickStyle" Target="diagrams/quickStyle8.xml"/><Relationship Id="rId1429" Type="http://schemas.openxmlformats.org/officeDocument/2006/relationships/diagramData" Target="diagrams/data159.xml"/><Relationship Id="rId1636" Type="http://schemas.openxmlformats.org/officeDocument/2006/relationships/diagramQuickStyle" Target="diagrams/quickStyle189.xml"/><Relationship Id="rId284" Type="http://schemas.openxmlformats.org/officeDocument/2006/relationships/diagramColors" Target="diagrams/colors46.xml"/><Relationship Id="rId491" Type="http://schemas.openxmlformats.org/officeDocument/2006/relationships/diagramColors" Target="diagrams/colors83.xml"/><Relationship Id="rId144" Type="http://schemas.openxmlformats.org/officeDocument/2006/relationships/diagramQuickStyle" Target="diagrams/quickStyle22.xml"/><Relationship Id="rId589" Type="http://schemas.openxmlformats.org/officeDocument/2006/relationships/image" Target="media/image32.emf"/><Relationship Id="rId796" Type="http://schemas.openxmlformats.org/officeDocument/2006/relationships/diagramColors" Target="diagrams/colors120.xml"/><Relationship Id="rId351" Type="http://schemas.openxmlformats.org/officeDocument/2006/relationships/diagramQuickStyle" Target="diagrams/quickStyle56.xml"/><Relationship Id="rId449" Type="http://schemas.microsoft.com/office/2007/relationships/diagramDrawing" Target="diagrams/drawing75.xml"/><Relationship Id="rId656" Type="http://schemas.openxmlformats.org/officeDocument/2006/relationships/image" Target="media/image46.jpeg"/><Relationship Id="rId863" Type="http://schemas.openxmlformats.org/officeDocument/2006/relationships/hyperlink" Target="https://uk.wikipedia.org/wiki/1865" TargetMode="External"/><Relationship Id="rId1079" Type="http://schemas.openxmlformats.org/officeDocument/2006/relationships/hyperlink" Target="https://uk.wikipedia.org/wiki/%D0%A1%D0%B0%D1%81%D1%81%D0%B5%D0%BA%D1%81" TargetMode="External"/><Relationship Id="rId1286" Type="http://schemas.openxmlformats.org/officeDocument/2006/relationships/diagramColors" Target="diagrams/colors140.xml"/><Relationship Id="rId1493" Type="http://schemas.openxmlformats.org/officeDocument/2006/relationships/oleObject" Target="embeddings/oleObject42.bin"/><Relationship Id="rId211" Type="http://schemas.openxmlformats.org/officeDocument/2006/relationships/image" Target="media/image14.emf"/><Relationship Id="rId309" Type="http://schemas.openxmlformats.org/officeDocument/2006/relationships/image" Target="media/image26.png"/><Relationship Id="rId516" Type="http://schemas.openxmlformats.org/officeDocument/2006/relationships/diagramColors" Target="diagrams/colors88.xml"/><Relationship Id="rId1146" Type="http://schemas.openxmlformats.org/officeDocument/2006/relationships/hyperlink" Target="https://uk.wikipedia.org/wiki/%D0%92%D1%96%D0%B4%D0%B5%D0%BD%D1%8C" TargetMode="External"/><Relationship Id="rId723" Type="http://schemas.openxmlformats.org/officeDocument/2006/relationships/hyperlink" Target="https://uk.wikipedia.org/wiki/%D0%9C%D0%B0%D0%BB%D1%8C%D1%82%D1%83%D0%B7%D1%96%D0%B0%D0%BD%D1%81%D1%82%D0%B2%D0%BE" TargetMode="External"/><Relationship Id="rId930" Type="http://schemas.openxmlformats.org/officeDocument/2006/relationships/diagramLayout" Target="diagrams/layout122.xml"/><Relationship Id="rId1006" Type="http://schemas.openxmlformats.org/officeDocument/2006/relationships/hyperlink" Target="https://uk.wikipedia.org/wiki/2013" TargetMode="External"/><Relationship Id="rId1353" Type="http://schemas.openxmlformats.org/officeDocument/2006/relationships/diagramData" Target="diagrams/data147.xml"/><Relationship Id="rId1560" Type="http://schemas.openxmlformats.org/officeDocument/2006/relationships/diagramLayout" Target="diagrams/layout177.xml"/><Relationship Id="rId1658" Type="http://schemas.openxmlformats.org/officeDocument/2006/relationships/diagramQuickStyle" Target="diagrams/quickStyle193.xml"/><Relationship Id="rId1213" Type="http://schemas.openxmlformats.org/officeDocument/2006/relationships/image" Target="media/image93.jpeg"/><Relationship Id="rId1420" Type="http://schemas.openxmlformats.org/officeDocument/2006/relationships/diagramLayout" Target="diagrams/layout157.xml"/><Relationship Id="rId1518" Type="http://schemas.openxmlformats.org/officeDocument/2006/relationships/image" Target="media/image139.wmf"/><Relationship Id="rId17" Type="http://schemas.microsoft.com/office/2007/relationships/diagramDrawing" Target="diagrams/drawing2.xml"/><Relationship Id="rId166" Type="http://schemas.microsoft.com/office/2007/relationships/diagramDrawing" Target="diagrams/drawing26.xml"/><Relationship Id="rId373" Type="http://schemas.microsoft.com/office/2007/relationships/diagramDrawing" Target="diagrams/drawing60.xml"/><Relationship Id="rId580" Type="http://schemas.openxmlformats.org/officeDocument/2006/relationships/diagramQuickStyle" Target="diagrams/quickStyle101.xml"/><Relationship Id="rId1" Type="http://schemas.openxmlformats.org/officeDocument/2006/relationships/customXml" Target="../customXml/item1.xml"/><Relationship Id="rId233" Type="http://schemas.openxmlformats.org/officeDocument/2006/relationships/diagramQuickStyle" Target="diagrams/quickStyle37.xml"/><Relationship Id="rId440" Type="http://schemas.openxmlformats.org/officeDocument/2006/relationships/diagramData" Target="diagrams/data74.xml"/><Relationship Id="rId678" Type="http://schemas.openxmlformats.org/officeDocument/2006/relationships/hyperlink" Target="https://uk.wikipedia.org/wiki/%D0%9A%D0%BB%D0%B0%D1%81%D0%B8%D1%87%D0%BD%D0%B0_%D0%B5%D0%BA%D0%BE%D0%BD%D0%BE%D0%BC%D1%96%D1%87%D0%BD%D0%B0_%D1%82%D0%B5%D0%BE%D1%80%D1%96%D1%8F" TargetMode="External"/><Relationship Id="rId885" Type="http://schemas.openxmlformats.org/officeDocument/2006/relationships/hyperlink" Target="https://uk.wikipedia.org/wiki/19_%D1%81%D0%B5%D1%80%D0%BF%D0%BD%D1%8F" TargetMode="External"/><Relationship Id="rId1070" Type="http://schemas.openxmlformats.org/officeDocument/2006/relationships/diagramQuickStyle" Target="diagrams/quickStyle128.xml"/><Relationship Id="rId300" Type="http://schemas.openxmlformats.org/officeDocument/2006/relationships/image" Target="media/image21.jpeg"/><Relationship Id="rId538" Type="http://schemas.openxmlformats.org/officeDocument/2006/relationships/diagramData" Target="diagrams/data93.xml"/><Relationship Id="rId745" Type="http://schemas.openxmlformats.org/officeDocument/2006/relationships/hyperlink" Target="https://uk.wikipedia.org/wiki/5_%D1%82%D1%80%D0%B0%D0%B2%D0%BD%D1%8F" TargetMode="External"/><Relationship Id="rId952" Type="http://schemas.openxmlformats.org/officeDocument/2006/relationships/diagramColors" Target="diagrams/colors126.xml"/><Relationship Id="rId1168" Type="http://schemas.openxmlformats.org/officeDocument/2006/relationships/hyperlink" Target="https://uk.wikipedia.org/wiki/1901" TargetMode="External"/><Relationship Id="rId1375" Type="http://schemas.openxmlformats.org/officeDocument/2006/relationships/diagramLayout" Target="diagrams/layout150.xml"/><Relationship Id="rId1582" Type="http://schemas.microsoft.com/office/2007/relationships/diagramDrawing" Target="diagrams/drawing180.xml"/><Relationship Id="rId81" Type="http://schemas.openxmlformats.org/officeDocument/2006/relationships/diagramData" Target="diagrams/data11.xml"/><Relationship Id="rId605" Type="http://schemas.openxmlformats.org/officeDocument/2006/relationships/image" Target="media/image37.jpeg"/><Relationship Id="rId812" Type="http://schemas.openxmlformats.org/officeDocument/2006/relationships/hyperlink" Target="https://uk.wikipedia.org/wiki/1850" TargetMode="External"/><Relationship Id="rId1028" Type="http://schemas.openxmlformats.org/officeDocument/2006/relationships/image" Target="media/image78.jpeg"/><Relationship Id="rId1235" Type="http://schemas.openxmlformats.org/officeDocument/2006/relationships/hyperlink" Target="https://uk.wikipedia.org/wiki/%D0%A1%D1%82%D0%B5%D0%BD%D1%84%D0%BE%D1%80%D0%B4%D1%81%D1%8C%D0%BA%D0%B8%D0%B9_%D1%83%D0%BD%D1%96%D0%B2%D0%B5%D1%80%D1%81%D0%B8%D1%82%D0%B5%D1%82" TargetMode="External"/><Relationship Id="rId1442" Type="http://schemas.openxmlformats.org/officeDocument/2006/relationships/diagramColors" Target="diagrams/colors161.xml"/><Relationship Id="rId1302" Type="http://schemas.openxmlformats.org/officeDocument/2006/relationships/diagramQuickStyle" Target="diagrams/quickStyle143.xml"/><Relationship Id="rId39" Type="http://schemas.openxmlformats.org/officeDocument/2006/relationships/hyperlink" Target="https://uk.wikipedia.org/wiki/%D0%92%D0%B5%D0%BB%D0%B8%D0%BA%D0%B0_%D0%91%D1%80%D0%B8%D1%82%D0%B0%D0%BD%D1%96%D1%8F" TargetMode="External"/><Relationship Id="rId1607" Type="http://schemas.openxmlformats.org/officeDocument/2006/relationships/diagramQuickStyle" Target="diagrams/quickStyle185.xml"/><Relationship Id="rId188" Type="http://schemas.openxmlformats.org/officeDocument/2006/relationships/diagramLayout" Target="diagrams/layout31.xml"/><Relationship Id="rId395" Type="http://schemas.openxmlformats.org/officeDocument/2006/relationships/diagramLayout" Target="diagrams/layout65.xml"/><Relationship Id="rId255" Type="http://schemas.microsoft.com/office/2007/relationships/diagramDrawing" Target="diagrams/drawing41.xml"/><Relationship Id="rId462" Type="http://schemas.openxmlformats.org/officeDocument/2006/relationships/diagramQuickStyle" Target="diagrams/quickStyle78.xml"/><Relationship Id="rId1092" Type="http://schemas.microsoft.com/office/2007/relationships/diagramDrawing" Target="diagrams/drawing130.xml"/><Relationship Id="rId1397" Type="http://schemas.openxmlformats.org/officeDocument/2006/relationships/diagramColors" Target="diagrams/colors152.xml"/><Relationship Id="rId115" Type="http://schemas.microsoft.com/office/2007/relationships/diagramDrawing" Target="diagrams/drawing17.xml"/><Relationship Id="rId322" Type="http://schemas.openxmlformats.org/officeDocument/2006/relationships/diagramColors" Target="diagrams/colors50.xml"/><Relationship Id="rId767" Type="http://schemas.openxmlformats.org/officeDocument/2006/relationships/hyperlink" Target="https://uk.wikipedia.org/wiki/%D0%9B%D0%BE%D0%BD%D0%B4%D0%BE%D0%BD" TargetMode="External"/><Relationship Id="rId974" Type="http://schemas.openxmlformats.org/officeDocument/2006/relationships/hyperlink" Target="https://uk.wikipedia.org/wiki/%D0%A1%D1%82%D0%B0%D1%82%D0%B8%D1%81%D1%82%D0%B8%D0%BA" TargetMode="External"/><Relationship Id="rId627" Type="http://schemas.openxmlformats.org/officeDocument/2006/relationships/hyperlink" Target="https://uk.wikipedia.org/wiki/%D0%94%D0%BE%D0%BC%D1%96%D0%BD%D1%96%D0%BA%D0%B0%D0%BD%D1%86%D1%96" TargetMode="External"/><Relationship Id="rId834" Type="http://schemas.openxmlformats.org/officeDocument/2006/relationships/hyperlink" Target="https://uk.wikipedia.org/wiki/%D0%A4%D1%96%D0%BB%D0%BE%D1%81%D0%BE%D1%84" TargetMode="External"/><Relationship Id="rId1257" Type="http://schemas.microsoft.com/office/2007/relationships/diagramDrawing" Target="diagrams/drawing135.xml"/><Relationship Id="rId1464" Type="http://schemas.openxmlformats.org/officeDocument/2006/relationships/image" Target="media/image126.wmf"/><Relationship Id="rId1671" Type="http://schemas.openxmlformats.org/officeDocument/2006/relationships/oleObject" Target="embeddings/oleObject59.bin"/><Relationship Id="rId901" Type="http://schemas.openxmlformats.org/officeDocument/2006/relationships/hyperlink" Target="https://uk.wikipedia.org/wiki/%D0%9A%D0%B5%D0%BC%D0%B1%D1%80%D0%B8%D0%B4%D0%B6" TargetMode="External"/><Relationship Id="rId1117" Type="http://schemas.openxmlformats.org/officeDocument/2006/relationships/hyperlink" Target="https://uk.wikipedia.org/wiki/1966" TargetMode="External"/><Relationship Id="rId1324" Type="http://schemas.openxmlformats.org/officeDocument/2006/relationships/image" Target="media/image104.wmf"/><Relationship Id="rId1531" Type="http://schemas.openxmlformats.org/officeDocument/2006/relationships/diagramQuickStyle" Target="diagrams/quickStyle172.xml"/><Relationship Id="rId30" Type="http://schemas.openxmlformats.org/officeDocument/2006/relationships/hyperlink" Target="https://uk.wikipedia.org/wiki/1842" TargetMode="External"/><Relationship Id="rId1629" Type="http://schemas.openxmlformats.org/officeDocument/2006/relationships/diagramQuickStyle" Target="diagrams/quickStyle188.xml"/><Relationship Id="rId277" Type="http://schemas.openxmlformats.org/officeDocument/2006/relationships/diagramLayout" Target="diagrams/layout45.xml"/><Relationship Id="rId484" Type="http://schemas.openxmlformats.org/officeDocument/2006/relationships/diagramLayout" Target="diagrams/layout82.xml"/><Relationship Id="rId137" Type="http://schemas.openxmlformats.org/officeDocument/2006/relationships/diagramData" Target="diagrams/data21.xml"/><Relationship Id="rId344" Type="http://schemas.openxmlformats.org/officeDocument/2006/relationships/diagramData" Target="diagrams/data55.xml"/><Relationship Id="rId691" Type="http://schemas.openxmlformats.org/officeDocument/2006/relationships/hyperlink" Target="https://uk.wikipedia.org/wiki/%D0%90%D0%BD%D0%B3%D0%BB%D1%96%D1%8F" TargetMode="External"/><Relationship Id="rId789" Type="http://schemas.openxmlformats.org/officeDocument/2006/relationships/diagramLayout" Target="diagrams/layout119.xml"/><Relationship Id="rId996" Type="http://schemas.openxmlformats.org/officeDocument/2006/relationships/hyperlink" Target="https://uk.wikipedia.org/wiki/%D0%A4%D0%BB%D0%BE%D1%80%D0%B8%D0%B4%D0%B0" TargetMode="External"/><Relationship Id="rId551" Type="http://schemas.openxmlformats.org/officeDocument/2006/relationships/diagramColors" Target="diagrams/colors95.xml"/><Relationship Id="rId649" Type="http://schemas.microsoft.com/office/2007/relationships/diagramDrawing" Target="diagrams/drawing106.xml"/><Relationship Id="rId856" Type="http://schemas.openxmlformats.org/officeDocument/2006/relationships/hyperlink" Target="https://uk.wikipedia.org/wiki/10_%D0%BB%D0%B8%D0%BF%D0%BD%D1%8F" TargetMode="External"/><Relationship Id="rId1181" Type="http://schemas.openxmlformats.org/officeDocument/2006/relationships/diagramLayout" Target="diagrams/layout131.xml"/><Relationship Id="rId1279" Type="http://schemas.openxmlformats.org/officeDocument/2006/relationships/diagramColors" Target="diagrams/colors139.xml"/><Relationship Id="rId1486" Type="http://schemas.microsoft.com/office/2007/relationships/diagramDrawing" Target="diagrams/drawing167.xml"/><Relationship Id="rId204" Type="http://schemas.openxmlformats.org/officeDocument/2006/relationships/image" Target="media/image7.emf"/><Relationship Id="rId411" Type="http://schemas.openxmlformats.org/officeDocument/2006/relationships/diagramQuickStyle" Target="diagrams/quickStyle68.xml"/><Relationship Id="rId509" Type="http://schemas.openxmlformats.org/officeDocument/2006/relationships/diagramLayout" Target="diagrams/layout87.xml"/><Relationship Id="rId1041" Type="http://schemas.openxmlformats.org/officeDocument/2006/relationships/hyperlink" Target="https://uk.wikipedia.org/wiki/%D0%A3%D0%BD%D1%96%D0%B2%D0%B5%D1%80%D1%81%D0%B8%D1%82%D0%B5%D1%82_%D0%9A%D0%B0%D0%BB%D1%96%D1%84%D0%BE%D1%80%D0%BD%D1%96%D1%97_%D1%83_%D0%9B%D0%BE%D1%81-%D0%90%D0%BD%D0%B4%D0%B6%D0%B5%D0%BB%D0%B5%D1%81%D1%96" TargetMode="External"/><Relationship Id="rId1139" Type="http://schemas.openxmlformats.org/officeDocument/2006/relationships/hyperlink" Target="https://uk.wikipedia.org/wiki/%D0%95%D0%BA%D0%BE%D0%BD%D0%BE%D0%BC%D1%96%D1%81%D1%82" TargetMode="External"/><Relationship Id="rId1346" Type="http://schemas.openxmlformats.org/officeDocument/2006/relationships/diagramColors" Target="diagrams/colors145.xml"/><Relationship Id="rId716" Type="http://schemas.openxmlformats.org/officeDocument/2006/relationships/diagramColors" Target="diagrams/colors115.xml"/><Relationship Id="rId923" Type="http://schemas.openxmlformats.org/officeDocument/2006/relationships/hyperlink" Target="https://uk.wikipedia.org/w/index.php?title=%D0%9C%D1%96%D0%B6%D0%BD%D0%B0%D1%80%D0%BE%D0%B4%D0%BD%D0%B5_%D1%82%D0%BE%D0%B2%D0%B0%D1%80%D0%B8%D1%81%D1%82%D0%B2%D0%BE_%D0%99%D0%BE%D0%B7%D0%B5%D1%84%D0%B0_%D0%A8%D1%83%D0%BC%D0%BF%D0%B5%D1%82%D0%B5%D1%80%D0%B0&amp;action=edit&amp;redlink=1" TargetMode="External"/><Relationship Id="rId1553" Type="http://schemas.openxmlformats.org/officeDocument/2006/relationships/diagramLayout" Target="diagrams/layout176.xml"/><Relationship Id="rId52" Type="http://schemas.openxmlformats.org/officeDocument/2006/relationships/diagramLayout" Target="diagrams/layout5.xml"/><Relationship Id="rId1206" Type="http://schemas.openxmlformats.org/officeDocument/2006/relationships/hyperlink" Target="https://uk.wikipedia.org/wiki/%D0%9F%D0%BE%D0%BF%D0%B8%D1%82_%D1%96_%D0%BF%D1%80%D0%BE%D0%BF%D0%BE%D0%B7%D0%B8%D1%86%D1%96%D1%8F" TargetMode="External"/><Relationship Id="rId1413" Type="http://schemas.microsoft.com/office/2007/relationships/diagramDrawing" Target="diagrams/drawing155.xml"/><Relationship Id="rId1620" Type="http://schemas.openxmlformats.org/officeDocument/2006/relationships/diagramColors" Target="diagrams/colors186.xml"/><Relationship Id="rId299" Type="http://schemas.openxmlformats.org/officeDocument/2006/relationships/hyperlink" Target="https://fakty.ictv.ua/ru/videos/valyuta-majbutnogo-shho-take-bitkoyin-ta-yak-vin-pratsyuye/" TargetMode="External"/><Relationship Id="rId159" Type="http://schemas.openxmlformats.org/officeDocument/2006/relationships/diagramQuickStyle" Target="diagrams/quickStyle25.xml"/><Relationship Id="rId366" Type="http://schemas.openxmlformats.org/officeDocument/2006/relationships/diagramQuickStyle" Target="diagrams/quickStyle59.xml"/><Relationship Id="rId573" Type="http://schemas.openxmlformats.org/officeDocument/2006/relationships/diagramData" Target="diagrams/data100.xml"/><Relationship Id="rId780" Type="http://schemas.openxmlformats.org/officeDocument/2006/relationships/diagramQuickStyle" Target="diagrams/quickStyle117.xml"/><Relationship Id="rId226" Type="http://schemas.openxmlformats.org/officeDocument/2006/relationships/diagramData" Target="diagrams/data36.xml"/><Relationship Id="rId433" Type="http://schemas.microsoft.com/office/2007/relationships/diagramDrawing" Target="diagrams/drawing72.xml"/><Relationship Id="rId878" Type="http://schemas.openxmlformats.org/officeDocument/2006/relationships/hyperlink" Target="https://uk.wikipedia.org/wiki/%D0%9C%D0%BE%D0%BD%D1%82%D1%80%D0%B5" TargetMode="External"/><Relationship Id="rId1063" Type="http://schemas.openxmlformats.org/officeDocument/2006/relationships/hyperlink" Target="https://uk.wikipedia.org/wiki/%D0%95%D0%BA%D0%BE%D0%BD%D0%BE%D0%BC%D1%96%D1%81%D1%82" TargetMode="External"/><Relationship Id="rId1270" Type="http://schemas.openxmlformats.org/officeDocument/2006/relationships/oleObject" Target="embeddings/oleObject10.bin"/><Relationship Id="rId640" Type="http://schemas.openxmlformats.org/officeDocument/2006/relationships/hyperlink" Target="https://uk.wikipedia.org/wiki/%D0%A0%D0%BE%D0%B7%D1%83%D0%BC" TargetMode="External"/><Relationship Id="rId738" Type="http://schemas.openxmlformats.org/officeDocument/2006/relationships/hyperlink" Target="https://uk.wikipedia.org/wiki/30_%D0%BB%D0%B8%D1%81%D1%82%D0%BE%D0%BF%D0%B0%D0%B4%D0%B0" TargetMode="External"/><Relationship Id="rId945" Type="http://schemas.openxmlformats.org/officeDocument/2006/relationships/diagramLayout" Target="diagrams/layout125.xml"/><Relationship Id="rId1368" Type="http://schemas.openxmlformats.org/officeDocument/2006/relationships/diagramColors" Target="diagrams/colors149.xml"/><Relationship Id="rId1575" Type="http://schemas.openxmlformats.org/officeDocument/2006/relationships/diagramQuickStyle" Target="diagrams/quickStyle179.xml"/><Relationship Id="rId74" Type="http://schemas.openxmlformats.org/officeDocument/2006/relationships/diagramColors" Target="diagrams/colors9.xml"/><Relationship Id="rId500" Type="http://schemas.openxmlformats.org/officeDocument/2006/relationships/diagramQuickStyle" Target="diagrams/quickStyle85.xml"/><Relationship Id="rId805" Type="http://schemas.openxmlformats.org/officeDocument/2006/relationships/image" Target="media/image58.jpeg"/><Relationship Id="rId1130" Type="http://schemas.openxmlformats.org/officeDocument/2006/relationships/hyperlink" Target="https://uk.wikipedia.org/wiki/%D0%9D%D0%B5%D0%BE%D0%BB%D1%96%D0%B1%D0%B5%D1%80%D0%B0%D0%BB%D1%96%D0%B7%D0%BC" TargetMode="External"/><Relationship Id="rId1228" Type="http://schemas.openxmlformats.org/officeDocument/2006/relationships/hyperlink" Target="https://uk.wikipedia.org/wiki/%D0%9A%D1%80%D1%96%D1%81%D1%82%D0%BE%D1%84%D0%B5%D1%80_%D0%90%D0%BB%D1%8C%D0%B1%D0%B5%D1%80%D1%82_%D0%A1%D1%96%D0%BC%D1%81" TargetMode="External"/><Relationship Id="rId1435" Type="http://schemas.openxmlformats.org/officeDocument/2006/relationships/diagramLayout" Target="diagrams/layout160.xml"/><Relationship Id="rId1642" Type="http://schemas.openxmlformats.org/officeDocument/2006/relationships/diagramColors" Target="diagrams/colors190.xml"/><Relationship Id="rId1502" Type="http://schemas.openxmlformats.org/officeDocument/2006/relationships/image" Target="media/image138.emf"/><Relationship Id="rId290" Type="http://schemas.openxmlformats.org/officeDocument/2006/relationships/diagramColors" Target="diagrams/colors47.xml"/><Relationship Id="rId388" Type="http://schemas.microsoft.com/office/2007/relationships/diagramDrawing" Target="diagrams/drawing63.xml"/><Relationship Id="rId150" Type="http://schemas.openxmlformats.org/officeDocument/2006/relationships/diagramColors" Target="diagrams/colors23.xml"/><Relationship Id="rId595" Type="http://schemas.openxmlformats.org/officeDocument/2006/relationships/diagramColors" Target="diagrams/colors103.xml"/><Relationship Id="rId248" Type="http://schemas.openxmlformats.org/officeDocument/2006/relationships/diagramQuickStyle" Target="diagrams/quickStyle40.xml"/><Relationship Id="rId455" Type="http://schemas.openxmlformats.org/officeDocument/2006/relationships/diagramData" Target="diagrams/data77.xml"/><Relationship Id="rId662" Type="http://schemas.openxmlformats.org/officeDocument/2006/relationships/diagramLayout" Target="diagrams/layout108.xml"/><Relationship Id="rId1085" Type="http://schemas.openxmlformats.org/officeDocument/2006/relationships/diagramQuickStyle" Target="diagrams/quickStyle129.xml"/><Relationship Id="rId1292" Type="http://schemas.openxmlformats.org/officeDocument/2006/relationships/diagramQuickStyle" Target="diagrams/quickStyle141.xml"/><Relationship Id="rId108" Type="http://schemas.openxmlformats.org/officeDocument/2006/relationships/diagramQuickStyle" Target="diagrams/quickStyle16.xml"/><Relationship Id="rId315" Type="http://schemas.openxmlformats.org/officeDocument/2006/relationships/diagramLayout" Target="diagrams/layout49.xml"/><Relationship Id="rId522" Type="http://schemas.microsoft.com/office/2007/relationships/diagramDrawing" Target="diagrams/drawing89.xml"/><Relationship Id="rId967" Type="http://schemas.openxmlformats.org/officeDocument/2006/relationships/hyperlink" Target="https://uk.wikipedia.org/wiki/%D0%A1%D1%82%D0%B5%D0%BD%D1%84%D0%BE%D1%80%D0%B4%D1%81%D1%8C%D0%BA%D0%B8%D0%B9_%D1%83%D0%BD%D1%96%D0%B2%D0%B5%D1%80%D1%81%D0%B8%D1%82%D0%B5%D1%82" TargetMode="External"/><Relationship Id="rId1152" Type="http://schemas.openxmlformats.org/officeDocument/2006/relationships/hyperlink" Target="https://uk.wikipedia.org/wiki/%D0%90%D0%B2%D1%81%D1%82%D1%80%D1%96%D0%B9%D1%81%D1%8C%D0%BA%D0%B0_%D1%88%D0%BA%D0%BE%D0%BB%D0%B0" TargetMode="External"/><Relationship Id="rId1597" Type="http://schemas.openxmlformats.org/officeDocument/2006/relationships/diagramQuickStyle" Target="diagrams/quickStyle183.xml"/><Relationship Id="rId96" Type="http://schemas.openxmlformats.org/officeDocument/2006/relationships/diagramData" Target="diagrams/data14.xml"/><Relationship Id="rId827" Type="http://schemas.openxmlformats.org/officeDocument/2006/relationships/hyperlink" Target="https://uk.wikipedia.org/wiki/1801" TargetMode="External"/><Relationship Id="rId1012" Type="http://schemas.openxmlformats.org/officeDocument/2006/relationships/hyperlink" Target="https://uk.wikipedia.org/wiki/1920" TargetMode="External"/><Relationship Id="rId1457" Type="http://schemas.openxmlformats.org/officeDocument/2006/relationships/diagramColors" Target="diagrams/colors164.xml"/><Relationship Id="rId1664" Type="http://schemas.openxmlformats.org/officeDocument/2006/relationships/diagramData" Target="diagrams/data194.xml"/><Relationship Id="rId1317" Type="http://schemas.openxmlformats.org/officeDocument/2006/relationships/oleObject" Target="embeddings/oleObject16.bin"/><Relationship Id="rId1524" Type="http://schemas.openxmlformats.org/officeDocument/2006/relationships/diagramQuickStyle" Target="diagrams/quickStyle171.xml"/><Relationship Id="rId23" Type="http://schemas.openxmlformats.org/officeDocument/2006/relationships/diagramData" Target="diagrams/data4.xml"/><Relationship Id="rId172" Type="http://schemas.openxmlformats.org/officeDocument/2006/relationships/diagramData" Target="diagrams/data28.xml"/><Relationship Id="rId477" Type="http://schemas.openxmlformats.org/officeDocument/2006/relationships/oleObject" Target="embeddings/oleObject7.bin"/><Relationship Id="rId684" Type="http://schemas.openxmlformats.org/officeDocument/2006/relationships/hyperlink" Target="https://uk.wikipedia.org/wiki/%D0%A1%D0%BC%D1%96%D1%82_%D0%90%D0%B4%D0%B0%D0%BC" TargetMode="External"/><Relationship Id="rId337" Type="http://schemas.openxmlformats.org/officeDocument/2006/relationships/diagramColors" Target="diagrams/colors53.xml"/><Relationship Id="rId891" Type="http://schemas.openxmlformats.org/officeDocument/2006/relationships/hyperlink" Target="https://uk.wikipedia.org/wiki/%D0%A4%D0%B0%D1%88%D0%B8%D0%B7%D0%BC" TargetMode="External"/><Relationship Id="rId989" Type="http://schemas.openxmlformats.org/officeDocument/2006/relationships/hyperlink" Target="https://uk.wikipedia.org/wiki/13_%D0%B6%D0%BE%D0%B2%D1%82%D0%BD%D1%8F" TargetMode="External"/><Relationship Id="rId544" Type="http://schemas.openxmlformats.org/officeDocument/2006/relationships/diagramLayout" Target="diagrams/layout94.xml"/><Relationship Id="rId751" Type="http://schemas.openxmlformats.org/officeDocument/2006/relationships/hyperlink" Target="https://uk.wikipedia.org/wiki/%D0%A4%D1%96%D0%BB%D0%BE%D1%81%D0%BE%D1%84" TargetMode="External"/><Relationship Id="rId849" Type="http://schemas.openxmlformats.org/officeDocument/2006/relationships/hyperlink" Target="https://uk.wikipedia.org/wiki/%D0%9D%D0%BE%D0%B2%D0%B8%D0%B9_%D0%A1%D0%BE%D0%BD%D1%87" TargetMode="External"/><Relationship Id="rId1174" Type="http://schemas.openxmlformats.org/officeDocument/2006/relationships/hyperlink" Target="https://uk.wikipedia.org/wiki/%D0%9F%D0%BE%D0%BB%D1%96%D1%82%D0%B8%D0%BA" TargetMode="External"/><Relationship Id="rId1381" Type="http://schemas.openxmlformats.org/officeDocument/2006/relationships/image" Target="media/image121.wmf"/><Relationship Id="rId1479" Type="http://schemas.openxmlformats.org/officeDocument/2006/relationships/diagramQuickStyle" Target="diagrams/quickStyle166.xml"/><Relationship Id="rId404" Type="http://schemas.openxmlformats.org/officeDocument/2006/relationships/diagramData" Target="diagrams/data67.xml"/><Relationship Id="rId611" Type="http://schemas.openxmlformats.org/officeDocument/2006/relationships/image" Target="media/image43.jpeg"/><Relationship Id="rId1034" Type="http://schemas.openxmlformats.org/officeDocument/2006/relationships/hyperlink" Target="https://uk.wikipedia.org/wiki/19_%D0%BB%D1%8E%D1%82%D0%BE%D0%B3%D0%BE" TargetMode="External"/><Relationship Id="rId1241" Type="http://schemas.openxmlformats.org/officeDocument/2006/relationships/hyperlink" Target="https://uk.wikipedia.org/wiki/%D0%90%D0%BC%D0%B5%D1%80%D0%B8%D0%BA%D0%B0%D0%BD%D1%81%D1%8C%D0%BA%D0%B0_%D0%B5%D0%BA%D0%BE%D0%BD%D0%BE%D0%BC%D1%96%D1%87%D0%BD%D0%B0_%D1%81%D0%BF%D1%96%D0%BB%D0%BA%D0%B0" TargetMode="External"/><Relationship Id="rId1339" Type="http://schemas.openxmlformats.org/officeDocument/2006/relationships/image" Target="media/image113.png"/><Relationship Id="rId709" Type="http://schemas.openxmlformats.org/officeDocument/2006/relationships/diagramLayout" Target="diagrams/layout114.xml"/><Relationship Id="rId916" Type="http://schemas.openxmlformats.org/officeDocument/2006/relationships/hyperlink" Target="https://uk.wikipedia.org/wiki/1883" TargetMode="External"/><Relationship Id="rId1101" Type="http://schemas.openxmlformats.org/officeDocument/2006/relationships/hyperlink" Target="https://ru.wikipedia.org/wiki/30_%D0%B8%D1%8E%D0%BB%D1%8F" TargetMode="External"/><Relationship Id="rId1546" Type="http://schemas.openxmlformats.org/officeDocument/2006/relationships/image" Target="media/image143.emf"/><Relationship Id="rId45" Type="http://schemas.openxmlformats.org/officeDocument/2006/relationships/hyperlink" Target="https://uk.wikipedia.org/wiki/%D0%90%D0%BC%D0%B5%D1%80%D0%B8%D0%BA%D0%B0%D0%BD%D1%81%D1%8C%D0%BA%D0%B0_%D0%B0%D0%BA%D0%B0%D0%B4%D0%B5%D0%BC%D1%96%D1%8F_%D0%BC%D0%B8%D1%81%D1%82%D0%B5%D1%86%D1%82%D0%B2_%D1%96_%D0%BD%D0%B0%D1%83%D0%BA" TargetMode="External"/><Relationship Id="rId1406" Type="http://schemas.openxmlformats.org/officeDocument/2006/relationships/diagramQuickStyle" Target="diagrams/quickStyle154.xml"/><Relationship Id="rId1613" Type="http://schemas.openxmlformats.org/officeDocument/2006/relationships/hyperlink" Target="https://uk.wikipedia.org/wiki/%D0%94%D0%BE%D1%81%D0%BA%D0%BE%D0%BD%D0%B0%D0%BB%D0%B0_%D0%BA%D0%BE%D0%BD%D0%BA%D1%83%D1%80%D0%B5%D0%BD%D1%86%D1%96%D1%8F" TargetMode="External"/><Relationship Id="rId194" Type="http://schemas.openxmlformats.org/officeDocument/2006/relationships/diagramQuickStyle" Target="diagrams/quickStyle32.xml"/><Relationship Id="rId261" Type="http://schemas.openxmlformats.org/officeDocument/2006/relationships/diagramData" Target="diagrams/data43.xml"/><Relationship Id="rId499" Type="http://schemas.openxmlformats.org/officeDocument/2006/relationships/diagramLayout" Target="diagrams/layout85.xml"/><Relationship Id="rId359" Type="http://schemas.openxmlformats.org/officeDocument/2006/relationships/diagramData" Target="diagrams/data58.xml"/><Relationship Id="rId566" Type="http://schemas.openxmlformats.org/officeDocument/2006/relationships/diagramColors" Target="diagrams/colors98.xml"/><Relationship Id="rId773" Type="http://schemas.openxmlformats.org/officeDocument/2006/relationships/hyperlink" Target="https://uk.wikipedia.org/wiki/%D0%9F%D1%83%D0%B1%D0%BB%D1%96%D1%86%D0%B8%D1%81%D1%82" TargetMode="External"/><Relationship Id="rId1196" Type="http://schemas.openxmlformats.org/officeDocument/2006/relationships/hyperlink" Target="https://uk.wikipedia.org/wiki/%D0%A1%D0%B0%D0%BD-%D0%A4%D1%80%D0%B0%D0%BD%D1%86%D0%B8%D1%81%D0%BA%D0%BE" TargetMode="External"/><Relationship Id="rId121" Type="http://schemas.openxmlformats.org/officeDocument/2006/relationships/diagramData" Target="diagrams/data19.xml"/><Relationship Id="rId219" Type="http://schemas.openxmlformats.org/officeDocument/2006/relationships/diagramColors" Target="diagrams/colors34.xml"/><Relationship Id="rId426" Type="http://schemas.openxmlformats.org/officeDocument/2006/relationships/diagramQuickStyle" Target="diagrams/quickStyle71.xml"/><Relationship Id="rId633" Type="http://schemas.openxmlformats.org/officeDocument/2006/relationships/hyperlink" Target="https://uk.wikipedia.org/wiki/%D0%A2%D0%B5%D0%BE%D0%BB%D0%BE%D0%B3%D1%96%D1%8F" TargetMode="External"/><Relationship Id="rId980" Type="http://schemas.openxmlformats.org/officeDocument/2006/relationships/hyperlink" Target="https://uk.wikipedia.org/wiki/30_%D0%BB%D0%B8%D1%81%D1%82%D0%BE%D0%BF%D0%B0%D0%B4%D0%B0" TargetMode="External"/><Relationship Id="rId1056" Type="http://schemas.openxmlformats.org/officeDocument/2006/relationships/image" Target="media/image79.jpeg"/><Relationship Id="rId1263" Type="http://schemas.openxmlformats.org/officeDocument/2006/relationships/diagramData" Target="diagrams/data137.xml"/><Relationship Id="rId840" Type="http://schemas.openxmlformats.org/officeDocument/2006/relationships/hyperlink" Target="https://uk.wikipedia.org/wiki/23_%D0%BB%D0%B8%D0%BF%D0%BD%D1%8F" TargetMode="External"/><Relationship Id="rId938" Type="http://schemas.microsoft.com/office/2007/relationships/diagramDrawing" Target="diagrams/drawing123.xml"/><Relationship Id="rId1470" Type="http://schemas.openxmlformats.org/officeDocument/2006/relationships/image" Target="media/image129.wmf"/><Relationship Id="rId1568" Type="http://schemas.openxmlformats.org/officeDocument/2006/relationships/diagramData" Target="diagrams/data178.xml"/><Relationship Id="rId67" Type="http://schemas.openxmlformats.org/officeDocument/2006/relationships/diagramLayout" Target="diagrams/layout8.xml"/><Relationship Id="rId700" Type="http://schemas.openxmlformats.org/officeDocument/2006/relationships/diagramQuickStyle" Target="diagrams/quickStyle112.xml"/><Relationship Id="rId1123" Type="http://schemas.openxmlformats.org/officeDocument/2006/relationships/hyperlink" Target="https://uk.wikipedia.org/wiki/%D0%9B%D1%8C%D0%B2%D1%96%D0%B2" TargetMode="External"/><Relationship Id="rId1330" Type="http://schemas.openxmlformats.org/officeDocument/2006/relationships/oleObject" Target="embeddings/oleObject24.bin"/><Relationship Id="rId1428" Type="http://schemas.microsoft.com/office/2007/relationships/diagramDrawing" Target="diagrams/drawing158.xml"/><Relationship Id="rId1635" Type="http://schemas.openxmlformats.org/officeDocument/2006/relationships/diagramLayout" Target="diagrams/layout189.xml"/><Relationship Id="rId283" Type="http://schemas.openxmlformats.org/officeDocument/2006/relationships/diagramQuickStyle" Target="diagrams/quickStyle46.xml"/><Relationship Id="rId490" Type="http://schemas.openxmlformats.org/officeDocument/2006/relationships/diagramQuickStyle" Target="diagrams/quickStyle83.xml"/><Relationship Id="rId143" Type="http://schemas.openxmlformats.org/officeDocument/2006/relationships/diagramLayout" Target="diagrams/layout22.xml"/><Relationship Id="rId350" Type="http://schemas.openxmlformats.org/officeDocument/2006/relationships/diagramLayout" Target="diagrams/layout56.xml"/><Relationship Id="rId588" Type="http://schemas.openxmlformats.org/officeDocument/2006/relationships/oleObject" Target="embeddings/oleObject8.bin"/><Relationship Id="rId795" Type="http://schemas.openxmlformats.org/officeDocument/2006/relationships/diagramQuickStyle" Target="diagrams/quickStyle120.xml"/><Relationship Id="rId9" Type="http://schemas.openxmlformats.org/officeDocument/2006/relationships/diagramLayout" Target="diagrams/layout1.xml"/><Relationship Id="rId210" Type="http://schemas.openxmlformats.org/officeDocument/2006/relationships/image" Target="media/image13.emf"/><Relationship Id="rId448" Type="http://schemas.openxmlformats.org/officeDocument/2006/relationships/diagramColors" Target="diagrams/colors75.xml"/><Relationship Id="rId655" Type="http://schemas.openxmlformats.org/officeDocument/2006/relationships/image" Target="media/image45.png"/><Relationship Id="rId862" Type="http://schemas.openxmlformats.org/officeDocument/2006/relationships/hyperlink" Target="https://uk.wikipedia.org/wiki/%D0%90%D0%B2%D1%81%D1%82%D1%80%D1%96%D0%B9%D1%81%D1%8C%D0%BA%D0%B0_%D1%88%D0%BA%D0%BE%D0%BB%D0%B0" TargetMode="External"/><Relationship Id="rId1078" Type="http://schemas.openxmlformats.org/officeDocument/2006/relationships/hyperlink" Target="https://uk.wikipedia.org/wiki/1946" TargetMode="External"/><Relationship Id="rId1285" Type="http://schemas.openxmlformats.org/officeDocument/2006/relationships/diagramQuickStyle" Target="diagrams/quickStyle140.xml"/><Relationship Id="rId1492" Type="http://schemas.openxmlformats.org/officeDocument/2006/relationships/oleObject" Target="embeddings/oleObject41.bin"/><Relationship Id="rId308" Type="http://schemas.openxmlformats.org/officeDocument/2006/relationships/image" Target="https://static.espreso.tv/uploads/article/2460651/images/im-Dash.png" TargetMode="External"/><Relationship Id="rId515" Type="http://schemas.openxmlformats.org/officeDocument/2006/relationships/diagramQuickStyle" Target="diagrams/quickStyle88.xml"/><Relationship Id="rId722" Type="http://schemas.openxmlformats.org/officeDocument/2006/relationships/hyperlink" Target="https://uk.wikipedia.org/wiki/%D0%95%D0%BA%D0%BE%D0%BD%D0%BE%D0%BC%D1%96%D1%81%D1%82" TargetMode="External"/><Relationship Id="rId1145" Type="http://schemas.openxmlformats.org/officeDocument/2006/relationships/hyperlink" Target="https://uk.wikipedia.org/wiki/1899" TargetMode="External"/><Relationship Id="rId1352" Type="http://schemas.microsoft.com/office/2007/relationships/diagramDrawing" Target="diagrams/drawing146.xml"/><Relationship Id="rId89" Type="http://schemas.openxmlformats.org/officeDocument/2006/relationships/diagramColors" Target="diagrams/colors12.xml"/><Relationship Id="rId1005" Type="http://schemas.openxmlformats.org/officeDocument/2006/relationships/hyperlink" Target="https://uk.wikipedia.org/wiki/2_%D0%B2%D0%B5%D1%80%D0%B5%D1%81%D0%BD%D1%8F" TargetMode="External"/><Relationship Id="rId1212" Type="http://schemas.openxmlformats.org/officeDocument/2006/relationships/image" Target="media/image92.jpeg"/><Relationship Id="rId1657" Type="http://schemas.openxmlformats.org/officeDocument/2006/relationships/diagramLayout" Target="diagrams/layout193.xml"/><Relationship Id="rId1517" Type="http://schemas.microsoft.com/office/2007/relationships/diagramDrawing" Target="diagrams/drawing170.xml"/></Relationships>
</file>

<file path=word/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xml><?xml version="1.0" encoding="utf-8"?>
<dgm:colorsDef xmlns:dgm="http://schemas.openxmlformats.org/drawingml/2006/diagram" xmlns:a="http://schemas.openxmlformats.org/drawingml/2006/main" uniqueId="urn:microsoft.com/office/officeart/2005/8/colors/accent1_2#1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0.xml><?xml version="1.0" encoding="utf-8"?>
<dgm:colorsDef xmlns:dgm="http://schemas.openxmlformats.org/drawingml/2006/diagram" xmlns:a="http://schemas.openxmlformats.org/drawingml/2006/main" uniqueId="urn:microsoft.com/office/officeart/2005/8/colors/accent1_2#10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1.xml><?xml version="1.0" encoding="utf-8"?>
<dgm:colorsDef xmlns:dgm="http://schemas.openxmlformats.org/drawingml/2006/diagram" xmlns:a="http://schemas.openxmlformats.org/drawingml/2006/main" uniqueId="urn:microsoft.com/office/officeart/2005/8/colors/accent1_2#10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2.xml><?xml version="1.0" encoding="utf-8"?>
<dgm:colorsDef xmlns:dgm="http://schemas.openxmlformats.org/drawingml/2006/diagram" xmlns:a="http://schemas.openxmlformats.org/drawingml/2006/main" uniqueId="urn:microsoft.com/office/officeart/2005/8/colors/accent1_2#10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3.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4.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5.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6.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7.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8.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09.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xml><?xml version="1.0" encoding="utf-8"?>
<dgm:colorsDef xmlns:dgm="http://schemas.openxmlformats.org/drawingml/2006/diagram" xmlns:a="http://schemas.openxmlformats.org/drawingml/2006/main" uniqueId="urn:microsoft.com/office/officeart/2005/8/colors/accent1_2#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0.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1.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2.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3.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4.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5.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6.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7.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8.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19.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xml><?xml version="1.0" encoding="utf-8"?>
<dgm:colorsDef xmlns:dgm="http://schemas.openxmlformats.org/drawingml/2006/diagram" xmlns:a="http://schemas.openxmlformats.org/drawingml/2006/main" uniqueId="urn:microsoft.com/office/officeart/2005/8/colors/accent1_2#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0.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1.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2.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3.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4.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5.xml><?xml version="1.0" encoding="utf-8"?>
<dgm:colorsDef xmlns:dgm="http://schemas.openxmlformats.org/drawingml/2006/diagram" xmlns:a="http://schemas.openxmlformats.org/drawingml/2006/main" uniqueId="urn:microsoft.com/office/officeart/2005/8/colors/accent1_2#19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6.xml><?xml version="1.0" encoding="utf-8"?>
<dgm:colorsDef xmlns:dgm="http://schemas.openxmlformats.org/drawingml/2006/diagram" xmlns:a="http://schemas.openxmlformats.org/drawingml/2006/main" uniqueId="urn:microsoft.com/office/officeart/2005/8/colors/accent1_2#2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7.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8.xml><?xml version="1.0" encoding="utf-8"?>
<dgm:colorsDef xmlns:dgm="http://schemas.openxmlformats.org/drawingml/2006/diagram" xmlns:a="http://schemas.openxmlformats.org/drawingml/2006/main" uniqueId="urn:microsoft.com/office/officeart/2005/8/colors/accent1_2#2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29.xml><?xml version="1.0" encoding="utf-8"?>
<dgm:colorsDef xmlns:dgm="http://schemas.openxmlformats.org/drawingml/2006/diagram" xmlns:a="http://schemas.openxmlformats.org/drawingml/2006/main" uniqueId="urn:microsoft.com/office/officeart/2005/8/colors/accent1_2#2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xml><?xml version="1.0" encoding="utf-8"?>
<dgm:colorsDef xmlns:dgm="http://schemas.openxmlformats.org/drawingml/2006/diagram" xmlns:a="http://schemas.openxmlformats.org/drawingml/2006/main" uniqueId="urn:microsoft.com/office/officeart/2005/8/colors/accent1_2#1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0.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1.xml><?xml version="1.0" encoding="utf-8"?>
<dgm:colorsDef xmlns:dgm="http://schemas.openxmlformats.org/drawingml/2006/diagram" xmlns:a="http://schemas.openxmlformats.org/drawingml/2006/main" uniqueId="urn:microsoft.com/office/officeart/2005/8/colors/accent1_2#2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2.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3.xml><?xml version="1.0" encoding="utf-8"?>
<dgm:colorsDef xmlns:dgm="http://schemas.openxmlformats.org/drawingml/2006/diagram" xmlns:a="http://schemas.openxmlformats.org/drawingml/2006/main" uniqueId="urn:microsoft.com/office/officeart/2005/8/colors/accent1_2#19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4.xml><?xml version="1.0" encoding="utf-8"?>
<dgm:colorsDef xmlns:dgm="http://schemas.openxmlformats.org/drawingml/2006/diagram" xmlns:a="http://schemas.openxmlformats.org/drawingml/2006/main" uniqueId="urn:microsoft.com/office/officeart/2005/8/colors/accent1_2#19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5.xml><?xml version="1.0" encoding="utf-8"?>
<dgm:colorsDef xmlns:dgm="http://schemas.openxmlformats.org/drawingml/2006/diagram" xmlns:a="http://schemas.openxmlformats.org/drawingml/2006/main" uniqueId="urn:microsoft.com/office/officeart/2005/8/colors/accent1_2#2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6.xml><?xml version="1.0" encoding="utf-8"?>
<dgm:colorsDef xmlns:dgm="http://schemas.openxmlformats.org/drawingml/2006/diagram" xmlns:a="http://schemas.openxmlformats.org/drawingml/2006/main" uniqueId="urn:microsoft.com/office/officeart/2005/8/colors/accent1_2#20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7.xml><?xml version="1.0" encoding="utf-8"?>
<dgm:colorsDef xmlns:dgm="http://schemas.openxmlformats.org/drawingml/2006/diagram" xmlns:a="http://schemas.openxmlformats.org/drawingml/2006/main" uniqueId="urn:microsoft.com/office/officeart/2005/8/colors/accent1_2#20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8.xml><?xml version="1.0" encoding="utf-8"?>
<dgm:colorsDef xmlns:dgm="http://schemas.openxmlformats.org/drawingml/2006/diagram" xmlns:a="http://schemas.openxmlformats.org/drawingml/2006/main" uniqueId="urn:microsoft.com/office/officeart/2005/8/colors/accent1_2#20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39.xml><?xml version="1.0" encoding="utf-8"?>
<dgm:colorsDef xmlns:dgm="http://schemas.openxmlformats.org/drawingml/2006/diagram" xmlns:a="http://schemas.openxmlformats.org/drawingml/2006/main" uniqueId="urn:microsoft.com/office/officeart/2005/8/colors/accent1_2#20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0.xml><?xml version="1.0" encoding="utf-8"?>
<dgm:colorsDef xmlns:dgm="http://schemas.openxmlformats.org/drawingml/2006/diagram" xmlns:a="http://schemas.openxmlformats.org/drawingml/2006/main" uniqueId="urn:microsoft.com/office/officeart/2005/8/colors/accent1_2#20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1.xml><?xml version="1.0" encoding="utf-8"?>
<dgm:colorsDef xmlns:dgm="http://schemas.openxmlformats.org/drawingml/2006/diagram" xmlns:a="http://schemas.openxmlformats.org/drawingml/2006/main" uniqueId="urn:microsoft.com/office/officeart/2005/8/colors/accent1_2#20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2.xml><?xml version="1.0" encoding="utf-8"?>
<dgm:colorsDef xmlns:dgm="http://schemas.openxmlformats.org/drawingml/2006/diagram" xmlns:a="http://schemas.openxmlformats.org/drawingml/2006/main" uniqueId="urn:microsoft.com/office/officeart/2005/8/colors/accent1_2#20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3.xml><?xml version="1.0" encoding="utf-8"?>
<dgm:colorsDef xmlns:dgm="http://schemas.openxmlformats.org/drawingml/2006/diagram" xmlns:a="http://schemas.openxmlformats.org/drawingml/2006/main" uniqueId="urn:microsoft.com/office/officeart/2005/8/colors/accent1_2#20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4.xml><?xml version="1.0" encoding="utf-8"?>
<dgm:colorsDef xmlns:dgm="http://schemas.openxmlformats.org/drawingml/2006/diagram" xmlns:a="http://schemas.openxmlformats.org/drawingml/2006/main" uniqueId="urn:microsoft.com/office/officeart/2005/8/colors/accent1_2#20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5.xml><?xml version="1.0" encoding="utf-8"?>
<dgm:colorsDef xmlns:dgm="http://schemas.openxmlformats.org/drawingml/2006/diagram" xmlns:a="http://schemas.openxmlformats.org/drawingml/2006/main" uniqueId="urn:microsoft.com/office/officeart/2005/8/colors/accent1_2#20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6.xml><?xml version="1.0" encoding="utf-8"?>
<dgm:colorsDef xmlns:dgm="http://schemas.openxmlformats.org/drawingml/2006/diagram" xmlns:a="http://schemas.openxmlformats.org/drawingml/2006/main" uniqueId="urn:microsoft.com/office/officeart/2005/8/colors/accent1_2#21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7.xml><?xml version="1.0" encoding="utf-8"?>
<dgm:colorsDef xmlns:dgm="http://schemas.openxmlformats.org/drawingml/2006/diagram" xmlns:a="http://schemas.openxmlformats.org/drawingml/2006/main" uniqueId="urn:microsoft.com/office/officeart/2005/8/colors/accent1_2#21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8.xml><?xml version="1.0" encoding="utf-8"?>
<dgm:colorsDef xmlns:dgm="http://schemas.openxmlformats.org/drawingml/2006/diagram" xmlns:a="http://schemas.openxmlformats.org/drawingml/2006/main" uniqueId="urn:microsoft.com/office/officeart/2005/8/colors/accent1_2#21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49.xml><?xml version="1.0" encoding="utf-8"?>
<dgm:colorsDef xmlns:dgm="http://schemas.openxmlformats.org/drawingml/2006/diagram" xmlns:a="http://schemas.openxmlformats.org/drawingml/2006/main" uniqueId="urn:microsoft.com/office/officeart/2005/8/colors/accent1_2#21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xml><?xml version="1.0" encoding="utf-8"?>
<dgm:colorsDef xmlns:dgm="http://schemas.openxmlformats.org/drawingml/2006/diagram" xmlns:a="http://schemas.openxmlformats.org/drawingml/2006/main" uniqueId="urn:microsoft.com/office/officeart/2005/8/colors/accent1_2#1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0.xml><?xml version="1.0" encoding="utf-8"?>
<dgm:colorsDef xmlns:dgm="http://schemas.openxmlformats.org/drawingml/2006/diagram" xmlns:a="http://schemas.openxmlformats.org/drawingml/2006/main" uniqueId="urn:microsoft.com/office/officeart/2005/8/colors/accent1_2#21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1.xml><?xml version="1.0" encoding="utf-8"?>
<dgm:colorsDef xmlns:dgm="http://schemas.openxmlformats.org/drawingml/2006/diagram" xmlns:a="http://schemas.openxmlformats.org/drawingml/2006/main" uniqueId="urn:microsoft.com/office/officeart/2005/8/colors/accent1_2#21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2.xml><?xml version="1.0" encoding="utf-8"?>
<dgm:colorsDef xmlns:dgm="http://schemas.openxmlformats.org/drawingml/2006/diagram" xmlns:a="http://schemas.openxmlformats.org/drawingml/2006/main" uniqueId="urn:microsoft.com/office/officeart/2005/8/colors/accent1_2#2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3.xml><?xml version="1.0" encoding="utf-8"?>
<dgm:colorsDef xmlns:dgm="http://schemas.openxmlformats.org/drawingml/2006/diagram" xmlns:a="http://schemas.openxmlformats.org/drawingml/2006/main" uniqueId="urn:microsoft.com/office/officeart/2005/8/colors/accent1_2#2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4.xml><?xml version="1.0" encoding="utf-8"?>
<dgm:colorsDef xmlns:dgm="http://schemas.openxmlformats.org/drawingml/2006/diagram" xmlns:a="http://schemas.openxmlformats.org/drawingml/2006/main" uniqueId="urn:microsoft.com/office/officeart/2005/8/colors/accent1_2#1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5.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6.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7.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8.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59.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xml><?xml version="1.0" encoding="utf-8"?>
<dgm:colorsDef xmlns:dgm="http://schemas.openxmlformats.org/drawingml/2006/diagram" xmlns:a="http://schemas.openxmlformats.org/drawingml/2006/main" uniqueId="urn:microsoft.com/office/officeart/2005/8/colors/accent1_2#1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0.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1.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2.xml><?xml version="1.0" encoding="utf-8"?>
<dgm:colorsDef xmlns:dgm="http://schemas.openxmlformats.org/drawingml/2006/diagram" xmlns:a="http://schemas.openxmlformats.org/drawingml/2006/main" uniqueId="urn:microsoft.com/office/officeart/2005/8/colors/accent1_2#2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3.xml><?xml version="1.0" encoding="utf-8"?>
<dgm:colorsDef xmlns:dgm="http://schemas.openxmlformats.org/drawingml/2006/diagram" xmlns:a="http://schemas.openxmlformats.org/drawingml/2006/main" uniqueId="urn:microsoft.com/office/officeart/2005/8/colors/accent1_2#21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4.xml><?xml version="1.0" encoding="utf-8"?>
<dgm:colorsDef xmlns:dgm="http://schemas.openxmlformats.org/drawingml/2006/diagram" xmlns:a="http://schemas.openxmlformats.org/drawingml/2006/main" uniqueId="urn:microsoft.com/office/officeart/2005/8/colors/accent1_2#21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5.xml><?xml version="1.0" encoding="utf-8"?>
<dgm:colorsDef xmlns:dgm="http://schemas.openxmlformats.org/drawingml/2006/diagram" xmlns:a="http://schemas.openxmlformats.org/drawingml/2006/main" uniqueId="urn:microsoft.com/office/officeart/2005/8/colors/accent1_2#22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6.xml><?xml version="1.0" encoding="utf-8"?>
<dgm:colorsDef xmlns:dgm="http://schemas.openxmlformats.org/drawingml/2006/diagram" xmlns:a="http://schemas.openxmlformats.org/drawingml/2006/main" uniqueId="urn:microsoft.com/office/officeart/2005/8/colors/accent1_2#2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7.xml><?xml version="1.0" encoding="utf-8"?>
<dgm:colorsDef xmlns:dgm="http://schemas.openxmlformats.org/drawingml/2006/diagram" xmlns:a="http://schemas.openxmlformats.org/drawingml/2006/main" uniqueId="urn:microsoft.com/office/officeart/2005/8/colors/accent1_2#2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8.xml><?xml version="1.0" encoding="utf-8"?>
<dgm:colorsDef xmlns:dgm="http://schemas.openxmlformats.org/drawingml/2006/diagram" xmlns:a="http://schemas.openxmlformats.org/drawingml/2006/main" uniqueId="urn:microsoft.com/office/officeart/2005/8/colors/accent1_2#2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69.xml><?xml version="1.0" encoding="utf-8"?>
<dgm:colorsDef xmlns:dgm="http://schemas.openxmlformats.org/drawingml/2006/diagram" xmlns:a="http://schemas.openxmlformats.org/drawingml/2006/main" uniqueId="urn:microsoft.com/office/officeart/2005/8/colors/accent1_2#2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xml><?xml version="1.0" encoding="utf-8"?>
<dgm:colorsDef xmlns:dgm="http://schemas.openxmlformats.org/drawingml/2006/diagram" xmlns:a="http://schemas.openxmlformats.org/drawingml/2006/main" uniqueId="urn:microsoft.com/office/officeart/2005/8/colors/accent1_2#1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0.xml><?xml version="1.0" encoding="utf-8"?>
<dgm:colorsDef xmlns:dgm="http://schemas.openxmlformats.org/drawingml/2006/diagram" xmlns:a="http://schemas.openxmlformats.org/drawingml/2006/main" uniqueId="urn:microsoft.com/office/officeart/2005/8/colors/accent1_2#2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1.xml><?xml version="1.0" encoding="utf-8"?>
<dgm:colorsDef xmlns:dgm="http://schemas.openxmlformats.org/drawingml/2006/diagram" xmlns:a="http://schemas.openxmlformats.org/drawingml/2006/main" uniqueId="urn:microsoft.com/office/officeart/2005/8/colors/accent1_2#22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2.xml><?xml version="1.0" encoding="utf-8"?>
<dgm:colorsDef xmlns:dgm="http://schemas.openxmlformats.org/drawingml/2006/diagram" xmlns:a="http://schemas.openxmlformats.org/drawingml/2006/main" uniqueId="urn:microsoft.com/office/officeart/2005/8/colors/accent1_2#2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3.xml><?xml version="1.0" encoding="utf-8"?>
<dgm:colorsDef xmlns:dgm="http://schemas.openxmlformats.org/drawingml/2006/diagram" xmlns:a="http://schemas.openxmlformats.org/drawingml/2006/main" uniqueId="urn:microsoft.com/office/officeart/2005/8/colors/accent1_2#2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4.xml><?xml version="1.0" encoding="utf-8"?>
<dgm:colorsDef xmlns:dgm="http://schemas.openxmlformats.org/drawingml/2006/diagram" xmlns:a="http://schemas.openxmlformats.org/drawingml/2006/main" uniqueId="urn:microsoft.com/office/officeart/2005/8/colors/accent1_2#2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5.xml><?xml version="1.0" encoding="utf-8"?>
<dgm:colorsDef xmlns:dgm="http://schemas.openxmlformats.org/drawingml/2006/diagram" xmlns:a="http://schemas.openxmlformats.org/drawingml/2006/main" uniqueId="urn:microsoft.com/office/officeart/2005/8/colors/accent1_2#23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6.xml><?xml version="1.0" encoding="utf-8"?>
<dgm:colorsDef xmlns:dgm="http://schemas.openxmlformats.org/drawingml/2006/diagram" xmlns:a="http://schemas.openxmlformats.org/drawingml/2006/main" uniqueId="urn:microsoft.com/office/officeart/2005/8/colors/accent1_2#23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7.xml><?xml version="1.0" encoding="utf-8"?>
<dgm:colorsDef xmlns:dgm="http://schemas.openxmlformats.org/drawingml/2006/diagram" xmlns:a="http://schemas.openxmlformats.org/drawingml/2006/main" uniqueId="urn:microsoft.com/office/officeart/2005/8/colors/accent1_2#23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8.xml><?xml version="1.0" encoding="utf-8"?>
<dgm:colorsDef xmlns:dgm="http://schemas.openxmlformats.org/drawingml/2006/diagram" xmlns:a="http://schemas.openxmlformats.org/drawingml/2006/main" uniqueId="urn:microsoft.com/office/officeart/2005/8/colors/accent1_2#23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79.xml><?xml version="1.0" encoding="utf-8"?>
<dgm:colorsDef xmlns:dgm="http://schemas.openxmlformats.org/drawingml/2006/diagram" xmlns:a="http://schemas.openxmlformats.org/drawingml/2006/main" uniqueId="urn:microsoft.com/office/officeart/2005/8/colors/accent1_2#23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0.xml><?xml version="1.0" encoding="utf-8"?>
<dgm:colorsDef xmlns:dgm="http://schemas.openxmlformats.org/drawingml/2006/diagram" xmlns:a="http://schemas.openxmlformats.org/drawingml/2006/main" uniqueId="urn:microsoft.com/office/officeart/2005/8/colors/accent1_2#2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1.xml><?xml version="1.0" encoding="utf-8"?>
<dgm:colorsDef xmlns:dgm="http://schemas.openxmlformats.org/drawingml/2006/diagram" xmlns:a="http://schemas.openxmlformats.org/drawingml/2006/main" uniqueId="urn:microsoft.com/office/officeart/2005/8/colors/accent1_2#2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2.xml><?xml version="1.0" encoding="utf-8"?>
<dgm:colorsDef xmlns:dgm="http://schemas.openxmlformats.org/drawingml/2006/diagram" xmlns:a="http://schemas.openxmlformats.org/drawingml/2006/main" uniqueId="urn:microsoft.com/office/officeart/2005/8/colors/accent1_2#2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3.xml><?xml version="1.0" encoding="utf-8"?>
<dgm:colorsDef xmlns:dgm="http://schemas.openxmlformats.org/drawingml/2006/diagram" xmlns:a="http://schemas.openxmlformats.org/drawingml/2006/main" uniqueId="urn:microsoft.com/office/officeart/2005/8/colors/accent1_2#23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4.xml><?xml version="1.0" encoding="utf-8"?>
<dgm:colorsDef xmlns:dgm="http://schemas.openxmlformats.org/drawingml/2006/diagram" xmlns:a="http://schemas.openxmlformats.org/drawingml/2006/main" uniqueId="urn:microsoft.com/office/officeart/2005/8/colors/accent1_2#23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5.xml><?xml version="1.0" encoding="utf-8"?>
<dgm:colorsDef xmlns:dgm="http://schemas.openxmlformats.org/drawingml/2006/diagram" xmlns:a="http://schemas.openxmlformats.org/drawingml/2006/main" uniqueId="urn:microsoft.com/office/officeart/2005/8/colors/accent1_2#23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6.xml><?xml version="1.0" encoding="utf-8"?>
<dgm:colorsDef xmlns:dgm="http://schemas.openxmlformats.org/drawingml/2006/diagram" xmlns:a="http://schemas.openxmlformats.org/drawingml/2006/main" uniqueId="urn:microsoft.com/office/officeart/2005/8/colors/accent1_2#23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7.xml><?xml version="1.0" encoding="utf-8"?>
<dgm:colorsDef xmlns:dgm="http://schemas.openxmlformats.org/drawingml/2006/diagram" xmlns:a="http://schemas.openxmlformats.org/drawingml/2006/main" uniqueId="urn:microsoft.com/office/officeart/2005/8/colors/accent1_2#24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8.xml><?xml version="1.0" encoding="utf-8"?>
<dgm:colorsDef xmlns:dgm="http://schemas.openxmlformats.org/drawingml/2006/diagram" xmlns:a="http://schemas.openxmlformats.org/drawingml/2006/main" uniqueId="urn:microsoft.com/office/officeart/2005/8/colors/accent1_2#24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89.xml><?xml version="1.0" encoding="utf-8"?>
<dgm:colorsDef xmlns:dgm="http://schemas.openxmlformats.org/drawingml/2006/diagram" xmlns:a="http://schemas.openxmlformats.org/drawingml/2006/main" uniqueId="urn:microsoft.com/office/officeart/2005/8/colors/accent1_2#24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0.xml><?xml version="1.0" encoding="utf-8"?>
<dgm:colorsDef xmlns:dgm="http://schemas.openxmlformats.org/drawingml/2006/diagram" xmlns:a="http://schemas.openxmlformats.org/drawingml/2006/main" uniqueId="urn:microsoft.com/office/officeart/2005/8/colors/accent1_2#24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1.xml><?xml version="1.0" encoding="utf-8"?>
<dgm:colorsDef xmlns:dgm="http://schemas.openxmlformats.org/drawingml/2006/diagram" xmlns:a="http://schemas.openxmlformats.org/drawingml/2006/main" uniqueId="urn:microsoft.com/office/officeart/2005/8/colors/accent1_2#24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2.xml><?xml version="1.0" encoding="utf-8"?>
<dgm:colorsDef xmlns:dgm="http://schemas.openxmlformats.org/drawingml/2006/diagram" xmlns:a="http://schemas.openxmlformats.org/drawingml/2006/main" uniqueId="urn:microsoft.com/office/officeart/2005/8/colors/accent1_2#24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3.xml><?xml version="1.0" encoding="utf-8"?>
<dgm:colorsDef xmlns:dgm="http://schemas.openxmlformats.org/drawingml/2006/diagram" xmlns:a="http://schemas.openxmlformats.org/drawingml/2006/main" uniqueId="urn:microsoft.com/office/officeart/2005/8/colors/accent1_2#25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194.xml><?xml version="1.0" encoding="utf-8"?>
<dgm:colorsDef xmlns:dgm="http://schemas.openxmlformats.org/drawingml/2006/diagram" xmlns:a="http://schemas.openxmlformats.org/drawingml/2006/main" uniqueId="urn:microsoft.com/office/officeart/2005/8/colors/accent1_2#25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0.xml><?xml version="1.0" encoding="utf-8"?>
<dgm:colorsDef xmlns:dgm="http://schemas.openxmlformats.org/drawingml/2006/diagram" xmlns:a="http://schemas.openxmlformats.org/drawingml/2006/main" uniqueId="urn:microsoft.com/office/officeart/2005/8/colors/accent1_2#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1.xml><?xml version="1.0" encoding="utf-8"?>
<dgm:colorsDef xmlns:dgm="http://schemas.openxmlformats.org/drawingml/2006/diagram" xmlns:a="http://schemas.openxmlformats.org/drawingml/2006/main" uniqueId="urn:microsoft.com/office/officeart/2005/8/colors/accent1_2#2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4.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5.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6.xml><?xml version="1.0" encoding="utf-8"?>
<dgm:colorsDef xmlns:dgm="http://schemas.openxmlformats.org/drawingml/2006/diagram" xmlns:a="http://schemas.openxmlformats.org/drawingml/2006/main" uniqueId="urn:microsoft.com/office/officeart/2005/8/colors/accent1_2#3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7.xml><?xml version="1.0" encoding="utf-8"?>
<dgm:colorsDef xmlns:dgm="http://schemas.openxmlformats.org/drawingml/2006/diagram" xmlns:a="http://schemas.openxmlformats.org/drawingml/2006/main" uniqueId="urn:microsoft.com/office/officeart/2005/8/colors/accent1_2#3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8.xml><?xml version="1.0" encoding="utf-8"?>
<dgm:colorsDef xmlns:dgm="http://schemas.openxmlformats.org/drawingml/2006/diagram" xmlns:a="http://schemas.openxmlformats.org/drawingml/2006/main" uniqueId="urn:microsoft.com/office/officeart/2005/8/colors/accent1_2#5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9.xml><?xml version="1.0" encoding="utf-8"?>
<dgm:colorsDef xmlns:dgm="http://schemas.openxmlformats.org/drawingml/2006/diagram" xmlns:a="http://schemas.openxmlformats.org/drawingml/2006/main" uniqueId="urn:microsoft.com/office/officeart/2005/8/colors/accent1_2#5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0.xml><?xml version="1.0" encoding="utf-8"?>
<dgm:colorsDef xmlns:dgm="http://schemas.openxmlformats.org/drawingml/2006/diagram" xmlns:a="http://schemas.openxmlformats.org/drawingml/2006/main" uniqueId="urn:microsoft.com/office/officeart/2005/8/colors/accent1_2#5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1.xml><?xml version="1.0" encoding="utf-8"?>
<dgm:colorsDef xmlns:dgm="http://schemas.openxmlformats.org/drawingml/2006/diagram" xmlns:a="http://schemas.openxmlformats.org/drawingml/2006/main" uniqueId="urn:microsoft.com/office/officeart/2005/8/colors/accent1_2#5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2.xml><?xml version="1.0" encoding="utf-8"?>
<dgm:colorsDef xmlns:dgm="http://schemas.openxmlformats.org/drawingml/2006/diagram" xmlns:a="http://schemas.openxmlformats.org/drawingml/2006/main" uniqueId="urn:microsoft.com/office/officeart/2005/8/colors/accent1_2#5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3.xml><?xml version="1.0" encoding="utf-8"?>
<dgm:colorsDef xmlns:dgm="http://schemas.openxmlformats.org/drawingml/2006/diagram" xmlns:a="http://schemas.openxmlformats.org/drawingml/2006/main" uniqueId="urn:microsoft.com/office/officeart/2005/8/colors/accent1_2#3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4.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5.xml><?xml version="1.0" encoding="utf-8"?>
<dgm:colorsDef xmlns:dgm="http://schemas.openxmlformats.org/drawingml/2006/diagram" xmlns:a="http://schemas.openxmlformats.org/drawingml/2006/main" uniqueId="urn:microsoft.com/office/officeart/2005/8/colors/accent1_2#5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6.xml><?xml version="1.0" encoding="utf-8"?>
<dgm:colorsDef xmlns:dgm="http://schemas.openxmlformats.org/drawingml/2006/diagram" xmlns:a="http://schemas.openxmlformats.org/drawingml/2006/main" uniqueId="urn:microsoft.com/office/officeart/2005/8/colors/accent1_2#5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7.xml><?xml version="1.0" encoding="utf-8"?>
<dgm:colorsDef xmlns:dgm="http://schemas.openxmlformats.org/drawingml/2006/diagram" xmlns:a="http://schemas.openxmlformats.org/drawingml/2006/main" uniqueId="urn:microsoft.com/office/officeart/2005/8/colors/accent1_2#5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8.xml><?xml version="1.0" encoding="utf-8"?>
<dgm:colorsDef xmlns:dgm="http://schemas.openxmlformats.org/drawingml/2006/diagram" xmlns:a="http://schemas.openxmlformats.org/drawingml/2006/main" uniqueId="urn:microsoft.com/office/officeart/2005/8/colors/accent1_2#5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9.xml><?xml version="1.0" encoding="utf-8"?>
<dgm:colorsDef xmlns:dgm="http://schemas.openxmlformats.org/drawingml/2006/diagram" xmlns:a="http://schemas.openxmlformats.org/drawingml/2006/main" uniqueId="urn:microsoft.com/office/officeart/2005/8/colors/accent1_2#6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0.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1.xml><?xml version="1.0" encoding="utf-8"?>
<dgm:colorsDef xmlns:dgm="http://schemas.openxmlformats.org/drawingml/2006/diagram" xmlns:a="http://schemas.openxmlformats.org/drawingml/2006/main" uniqueId="urn:microsoft.com/office/officeart/2005/8/colors/accent1_2#6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2.xml><?xml version="1.0" encoding="utf-8"?>
<dgm:colorsDef xmlns:dgm="http://schemas.openxmlformats.org/drawingml/2006/diagram" xmlns:a="http://schemas.openxmlformats.org/drawingml/2006/main" uniqueId="urn:microsoft.com/office/officeart/2005/8/colors/accent1_2#6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3.xml><?xml version="1.0" encoding="utf-8"?>
<dgm:colorsDef xmlns:dgm="http://schemas.openxmlformats.org/drawingml/2006/diagram" xmlns:a="http://schemas.openxmlformats.org/drawingml/2006/main" uniqueId="urn:microsoft.com/office/officeart/2005/8/colors/accent1_2#6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4.xml><?xml version="1.0" encoding="utf-8"?>
<dgm:colorsDef xmlns:dgm="http://schemas.openxmlformats.org/drawingml/2006/diagram" xmlns:a="http://schemas.openxmlformats.org/drawingml/2006/main" uniqueId="urn:microsoft.com/office/officeart/2005/8/colors/accent1_2#6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5.xml><?xml version="1.0" encoding="utf-8"?>
<dgm:colorsDef xmlns:dgm="http://schemas.openxmlformats.org/drawingml/2006/diagram" xmlns:a="http://schemas.openxmlformats.org/drawingml/2006/main" uniqueId="urn:microsoft.com/office/officeart/2005/8/colors/accent1_2#7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6.xml><?xml version="1.0" encoding="utf-8"?>
<dgm:colorsDef xmlns:dgm="http://schemas.openxmlformats.org/drawingml/2006/diagram" xmlns:a="http://schemas.openxmlformats.org/drawingml/2006/main" uniqueId="urn:microsoft.com/office/officeart/2005/8/colors/accent1_2#7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7.xml><?xml version="1.0" encoding="utf-8"?>
<dgm:colorsDef xmlns:dgm="http://schemas.openxmlformats.org/drawingml/2006/diagram" xmlns:a="http://schemas.openxmlformats.org/drawingml/2006/main" uniqueId="urn:microsoft.com/office/officeart/2005/8/colors/accent1_2#7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8.xml><?xml version="1.0" encoding="utf-8"?>
<dgm:colorsDef xmlns:dgm="http://schemas.openxmlformats.org/drawingml/2006/diagram" xmlns:a="http://schemas.openxmlformats.org/drawingml/2006/main" uniqueId="urn:microsoft.com/office/officeart/2005/8/colors/accent1_2#7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49.xml><?xml version="1.0" encoding="utf-8"?>
<dgm:colorsDef xmlns:dgm="http://schemas.openxmlformats.org/drawingml/2006/diagram" xmlns:a="http://schemas.openxmlformats.org/drawingml/2006/main" uniqueId="urn:microsoft.com/office/officeart/2005/8/colors/accent1_2#3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0.xml><?xml version="1.0" encoding="utf-8"?>
<dgm:colorsDef xmlns:dgm="http://schemas.openxmlformats.org/drawingml/2006/diagram" xmlns:a="http://schemas.openxmlformats.org/drawingml/2006/main" uniqueId="urn:microsoft.com/office/officeart/2005/8/colors/accent1_2#3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1.xml><?xml version="1.0" encoding="utf-8"?>
<dgm:colorsDef xmlns:dgm="http://schemas.openxmlformats.org/drawingml/2006/diagram" xmlns:a="http://schemas.openxmlformats.org/drawingml/2006/main" uniqueId="urn:microsoft.com/office/officeart/2005/8/colors/accent1_2#3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2.xml><?xml version="1.0" encoding="utf-8"?>
<dgm:colorsDef xmlns:dgm="http://schemas.openxmlformats.org/drawingml/2006/diagram" xmlns:a="http://schemas.openxmlformats.org/drawingml/2006/main" uniqueId="urn:microsoft.com/office/officeart/2005/8/colors/accent1_2#4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3.xml><?xml version="1.0" encoding="utf-8"?>
<dgm:colorsDef xmlns:dgm="http://schemas.openxmlformats.org/drawingml/2006/diagram" xmlns:a="http://schemas.openxmlformats.org/drawingml/2006/main" uniqueId="urn:microsoft.com/office/officeart/2005/8/colors/accent1_2#4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4.xml><?xml version="1.0" encoding="utf-8"?>
<dgm:colorsDef xmlns:dgm="http://schemas.openxmlformats.org/drawingml/2006/diagram" xmlns:a="http://schemas.openxmlformats.org/drawingml/2006/main" uniqueId="urn:microsoft.com/office/officeart/2005/8/colors/accent1_2#4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5.xml><?xml version="1.0" encoding="utf-8"?>
<dgm:colorsDef xmlns:dgm="http://schemas.openxmlformats.org/drawingml/2006/diagram" xmlns:a="http://schemas.openxmlformats.org/drawingml/2006/main" uniqueId="urn:microsoft.com/office/officeart/2005/8/colors/accent1_2#4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6.xml><?xml version="1.0" encoding="utf-8"?>
<dgm:colorsDef xmlns:dgm="http://schemas.openxmlformats.org/drawingml/2006/diagram" xmlns:a="http://schemas.openxmlformats.org/drawingml/2006/main" uniqueId="urn:microsoft.com/office/officeart/2005/8/colors/accent1_2#4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7.xml><?xml version="1.0" encoding="utf-8"?>
<dgm:colorsDef xmlns:dgm="http://schemas.openxmlformats.org/drawingml/2006/diagram" xmlns:a="http://schemas.openxmlformats.org/drawingml/2006/main" uniqueId="urn:microsoft.com/office/officeart/2005/8/colors/accent1_2#4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8.xml><?xml version="1.0" encoding="utf-8"?>
<dgm:colorsDef xmlns:dgm="http://schemas.openxmlformats.org/drawingml/2006/diagram" xmlns:a="http://schemas.openxmlformats.org/drawingml/2006/main" uniqueId="urn:microsoft.com/office/officeart/2005/8/colors/accent1_2#4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59.xml><?xml version="1.0" encoding="utf-8"?>
<dgm:colorsDef xmlns:dgm="http://schemas.openxmlformats.org/drawingml/2006/diagram" xmlns:a="http://schemas.openxmlformats.org/drawingml/2006/main" uniqueId="urn:microsoft.com/office/officeart/2005/8/colors/accent1_2#7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xml><?xml version="1.0" encoding="utf-8"?>
<dgm:colorsDef xmlns:dgm="http://schemas.openxmlformats.org/drawingml/2006/diagram" xmlns:a="http://schemas.openxmlformats.org/drawingml/2006/main" uniqueId="urn:microsoft.com/office/officeart/2005/8/colors/accent1_2#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0.xml><?xml version="1.0" encoding="utf-8"?>
<dgm:colorsDef xmlns:dgm="http://schemas.openxmlformats.org/drawingml/2006/diagram" xmlns:a="http://schemas.openxmlformats.org/drawingml/2006/main" uniqueId="urn:microsoft.com/office/officeart/2005/8/colors/accent1_2#7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1.xml><?xml version="1.0" encoding="utf-8"?>
<dgm:colorsDef xmlns:dgm="http://schemas.openxmlformats.org/drawingml/2006/diagram" xmlns:a="http://schemas.openxmlformats.org/drawingml/2006/main" uniqueId="urn:microsoft.com/office/officeart/2005/8/colors/accent1_2#7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2.xml><?xml version="1.0" encoding="utf-8"?>
<dgm:colorsDef xmlns:dgm="http://schemas.openxmlformats.org/drawingml/2006/diagram" xmlns:a="http://schemas.openxmlformats.org/drawingml/2006/main" uniqueId="urn:microsoft.com/office/officeart/2005/8/colors/accent1_2#7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3.xml><?xml version="1.0" encoding="utf-8"?>
<dgm:colorsDef xmlns:dgm="http://schemas.openxmlformats.org/drawingml/2006/diagram" xmlns:a="http://schemas.openxmlformats.org/drawingml/2006/main" uniqueId="urn:microsoft.com/office/officeart/2005/8/colors/accent1_2#7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5.xml><?xml version="1.0" encoding="utf-8"?>
<dgm:colorsDef xmlns:dgm="http://schemas.openxmlformats.org/drawingml/2006/diagram" xmlns:a="http://schemas.openxmlformats.org/drawingml/2006/main" uniqueId="urn:microsoft.com/office/officeart/2005/8/colors/accent1_2#8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6.xml><?xml version="1.0" encoding="utf-8"?>
<dgm:colorsDef xmlns:dgm="http://schemas.openxmlformats.org/drawingml/2006/diagram" xmlns:a="http://schemas.openxmlformats.org/drawingml/2006/main" uniqueId="urn:microsoft.com/office/officeart/2005/8/colors/accent1_2#10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7.xml><?xml version="1.0" encoding="utf-8"?>
<dgm:colorsDef xmlns:dgm="http://schemas.openxmlformats.org/drawingml/2006/diagram" xmlns:a="http://schemas.openxmlformats.org/drawingml/2006/main" uniqueId="urn:microsoft.com/office/officeart/2005/8/colors/accent1_2#10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8.xml><?xml version="1.0" encoding="utf-8"?>
<dgm:colorsDef xmlns:dgm="http://schemas.openxmlformats.org/drawingml/2006/diagram" xmlns:a="http://schemas.openxmlformats.org/drawingml/2006/main" uniqueId="urn:microsoft.com/office/officeart/2005/8/colors/accent1_2#10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69.xml><?xml version="1.0" encoding="utf-8"?>
<dgm:colorsDef xmlns:dgm="http://schemas.openxmlformats.org/drawingml/2006/diagram" xmlns:a="http://schemas.openxmlformats.org/drawingml/2006/main" uniqueId="urn:microsoft.com/office/officeart/2005/8/colors/accent1_2#11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xml><?xml version="1.0" encoding="utf-8"?>
<dgm:colorsDef xmlns:dgm="http://schemas.openxmlformats.org/drawingml/2006/diagram" xmlns:a="http://schemas.openxmlformats.org/drawingml/2006/main" uniqueId="urn:microsoft.com/office/officeart/2005/8/colors/accent1_2#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0.xml><?xml version="1.0" encoding="utf-8"?>
<dgm:colorsDef xmlns:dgm="http://schemas.openxmlformats.org/drawingml/2006/diagram" xmlns:a="http://schemas.openxmlformats.org/drawingml/2006/main" uniqueId="urn:microsoft.com/office/officeart/2005/8/colors/accent1_2#11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1.xml><?xml version="1.0" encoding="utf-8"?>
<dgm:colorsDef xmlns:dgm="http://schemas.openxmlformats.org/drawingml/2006/diagram" xmlns:a="http://schemas.openxmlformats.org/drawingml/2006/main" uniqueId="urn:microsoft.com/office/officeart/2005/8/colors/accent1_2#11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2.xml><?xml version="1.0" encoding="utf-8"?>
<dgm:colorsDef xmlns:dgm="http://schemas.openxmlformats.org/drawingml/2006/diagram" xmlns:a="http://schemas.openxmlformats.org/drawingml/2006/main" uniqueId="urn:microsoft.com/office/officeart/2005/8/colors/accent1_2#11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3.xml><?xml version="1.0" encoding="utf-8"?>
<dgm:colorsDef xmlns:dgm="http://schemas.openxmlformats.org/drawingml/2006/diagram" xmlns:a="http://schemas.openxmlformats.org/drawingml/2006/main" uniqueId="urn:microsoft.com/office/officeart/2005/8/colors/accent1_2#11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4.xml><?xml version="1.0" encoding="utf-8"?>
<dgm:colorsDef xmlns:dgm="http://schemas.openxmlformats.org/drawingml/2006/diagram" xmlns:a="http://schemas.openxmlformats.org/drawingml/2006/main" uniqueId="urn:microsoft.com/office/officeart/2005/8/colors/accent1_2#11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5.xml><?xml version="1.0" encoding="utf-8"?>
<dgm:colorsDef xmlns:dgm="http://schemas.openxmlformats.org/drawingml/2006/diagram" xmlns:a="http://schemas.openxmlformats.org/drawingml/2006/main" uniqueId="urn:microsoft.com/office/officeart/2005/8/colors/accent1_2#11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6.xml><?xml version="1.0" encoding="utf-8"?>
<dgm:colorsDef xmlns:dgm="http://schemas.openxmlformats.org/drawingml/2006/diagram" xmlns:a="http://schemas.openxmlformats.org/drawingml/2006/main" uniqueId="urn:microsoft.com/office/officeart/2005/8/colors/accent1_2#11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7.xml><?xml version="1.0" encoding="utf-8"?>
<dgm:colorsDef xmlns:dgm="http://schemas.openxmlformats.org/drawingml/2006/diagram" xmlns:a="http://schemas.openxmlformats.org/drawingml/2006/main" uniqueId="urn:microsoft.com/office/officeart/2005/8/colors/accent1_2#11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8.xml><?xml version="1.0" encoding="utf-8"?>
<dgm:colorsDef xmlns:dgm="http://schemas.openxmlformats.org/drawingml/2006/diagram" xmlns:a="http://schemas.openxmlformats.org/drawingml/2006/main" uniqueId="urn:microsoft.com/office/officeart/2005/8/colors/accent1_2#12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79.xml><?xml version="1.0" encoding="utf-8"?>
<dgm:colorsDef xmlns:dgm="http://schemas.openxmlformats.org/drawingml/2006/diagram" xmlns:a="http://schemas.openxmlformats.org/drawingml/2006/main" uniqueId="urn:microsoft.com/office/officeart/2005/8/colors/accent1_2#1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0.xml><?xml version="1.0" encoding="utf-8"?>
<dgm:colorsDef xmlns:dgm="http://schemas.openxmlformats.org/drawingml/2006/diagram" xmlns:a="http://schemas.openxmlformats.org/drawingml/2006/main" uniqueId="urn:microsoft.com/office/officeart/2005/8/colors/accent1_2#12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1.xml><?xml version="1.0" encoding="utf-8"?>
<dgm:colorsDef xmlns:dgm="http://schemas.openxmlformats.org/drawingml/2006/diagram" xmlns:a="http://schemas.openxmlformats.org/drawingml/2006/main" uniqueId="urn:microsoft.com/office/officeart/2005/8/colors/accent1_2#8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2.xml><?xml version="1.0" encoding="utf-8"?>
<dgm:colorsDef xmlns:dgm="http://schemas.openxmlformats.org/drawingml/2006/diagram" xmlns:a="http://schemas.openxmlformats.org/drawingml/2006/main" uniqueId="urn:microsoft.com/office/officeart/2005/8/colors/accent1_2#8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3.xml><?xml version="1.0" encoding="utf-8"?>
<dgm:colorsDef xmlns:dgm="http://schemas.openxmlformats.org/drawingml/2006/diagram" xmlns:a="http://schemas.openxmlformats.org/drawingml/2006/main" uniqueId="urn:microsoft.com/office/officeart/2005/8/colors/accent1_2#8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4.xml><?xml version="1.0" encoding="utf-8"?>
<dgm:colorsDef xmlns:dgm="http://schemas.openxmlformats.org/drawingml/2006/diagram" xmlns:a="http://schemas.openxmlformats.org/drawingml/2006/main" uniqueId="urn:microsoft.com/office/officeart/2005/8/colors/accent1_2#8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5.xml><?xml version="1.0" encoding="utf-8"?>
<dgm:colorsDef xmlns:dgm="http://schemas.openxmlformats.org/drawingml/2006/diagram" xmlns:a="http://schemas.openxmlformats.org/drawingml/2006/main" uniqueId="urn:microsoft.com/office/officeart/2005/8/colors/accent1_2#8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6.xml><?xml version="1.0" encoding="utf-8"?>
<dgm:colorsDef xmlns:dgm="http://schemas.openxmlformats.org/drawingml/2006/diagram" xmlns:a="http://schemas.openxmlformats.org/drawingml/2006/main" uniqueId="urn:microsoft.com/office/officeart/2005/8/colors/accent1_2#8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7.xml><?xml version="1.0" encoding="utf-8"?>
<dgm:colorsDef xmlns:dgm="http://schemas.openxmlformats.org/drawingml/2006/diagram" xmlns:a="http://schemas.openxmlformats.org/drawingml/2006/main" uniqueId="urn:microsoft.com/office/officeart/2005/8/colors/accent1_2#8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8.xml><?xml version="1.0" encoding="utf-8"?>
<dgm:colorsDef xmlns:dgm="http://schemas.openxmlformats.org/drawingml/2006/diagram" xmlns:a="http://schemas.openxmlformats.org/drawingml/2006/main" uniqueId="urn:microsoft.com/office/officeart/2005/8/colors/accent1_2#8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89.xml><?xml version="1.0" encoding="utf-8"?>
<dgm:colorsDef xmlns:dgm="http://schemas.openxmlformats.org/drawingml/2006/diagram" xmlns:a="http://schemas.openxmlformats.org/drawingml/2006/main" uniqueId="urn:microsoft.com/office/officeart/2005/8/colors/accent1_2#9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xml><?xml version="1.0" encoding="utf-8"?>
<dgm:colorsDef xmlns:dgm="http://schemas.openxmlformats.org/drawingml/2006/diagram" xmlns:a="http://schemas.openxmlformats.org/drawingml/2006/main" uniqueId="urn:microsoft.com/office/officeart/2005/8/colors/accent1_2#1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0.xml><?xml version="1.0" encoding="utf-8"?>
<dgm:colorsDef xmlns:dgm="http://schemas.openxmlformats.org/drawingml/2006/diagram" xmlns:a="http://schemas.openxmlformats.org/drawingml/2006/main" uniqueId="urn:microsoft.com/office/officeart/2005/8/colors/accent1_2#9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1.xml><?xml version="1.0" encoding="utf-8"?>
<dgm:colorsDef xmlns:dgm="http://schemas.openxmlformats.org/drawingml/2006/diagram" xmlns:a="http://schemas.openxmlformats.org/drawingml/2006/main" uniqueId="urn:microsoft.com/office/officeart/2005/8/colors/accent1_2#9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2.xml><?xml version="1.0" encoding="utf-8"?>
<dgm:colorsDef xmlns:dgm="http://schemas.openxmlformats.org/drawingml/2006/diagram" xmlns:a="http://schemas.openxmlformats.org/drawingml/2006/main" uniqueId="urn:microsoft.com/office/officeart/2005/8/colors/accent1_2#93">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3.xml><?xml version="1.0" encoding="utf-8"?>
<dgm:colorsDef xmlns:dgm="http://schemas.openxmlformats.org/drawingml/2006/diagram" xmlns:a="http://schemas.openxmlformats.org/drawingml/2006/main" uniqueId="urn:microsoft.com/office/officeart/2005/8/colors/accent1_2#94">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4.xml><?xml version="1.0" encoding="utf-8"?>
<dgm:colorsDef xmlns:dgm="http://schemas.openxmlformats.org/drawingml/2006/diagram" xmlns:a="http://schemas.openxmlformats.org/drawingml/2006/main" uniqueId="urn:microsoft.com/office/officeart/2005/8/colors/accent1_2#95">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5.xml><?xml version="1.0" encoding="utf-8"?>
<dgm:colorsDef xmlns:dgm="http://schemas.openxmlformats.org/drawingml/2006/diagram" xmlns:a="http://schemas.openxmlformats.org/drawingml/2006/main" uniqueId="urn:microsoft.com/office/officeart/2005/8/colors/accent1_2#96">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6.xml><?xml version="1.0" encoding="utf-8"?>
<dgm:colorsDef xmlns:dgm="http://schemas.openxmlformats.org/drawingml/2006/diagram" xmlns:a="http://schemas.openxmlformats.org/drawingml/2006/main" uniqueId="urn:microsoft.com/office/officeart/2005/8/colors/accent1_2#97">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7.xml><?xml version="1.0" encoding="utf-8"?>
<dgm:colorsDef xmlns:dgm="http://schemas.openxmlformats.org/drawingml/2006/diagram" xmlns:a="http://schemas.openxmlformats.org/drawingml/2006/main" uniqueId="urn:microsoft.com/office/officeart/2005/8/colors/accent1_2#98">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8.xml><?xml version="1.0" encoding="utf-8"?>
<dgm:colorsDef xmlns:dgm="http://schemas.openxmlformats.org/drawingml/2006/diagram" xmlns:a="http://schemas.openxmlformats.org/drawingml/2006/main" uniqueId="urn:microsoft.com/office/officeart/2005/8/colors/accent1_2#99">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99.xml><?xml version="1.0" encoding="utf-8"?>
<dgm:colorsDef xmlns:dgm="http://schemas.openxmlformats.org/drawingml/2006/diagram" xmlns:a="http://schemas.openxmlformats.org/drawingml/2006/main" uniqueId="urn:microsoft.com/office/officeart/2005/8/colors/accent1_2#100">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 qsCatId="simple" csTypeId="urn:microsoft.com/office/officeart/2005/8/colors/accent1_2#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600" b="1" u="sng" cap="all" baseline="0">
              <a:solidFill>
                <a:sysClr val="windowText" lastClr="000000"/>
              </a:solidFill>
              <a:latin typeface="Arial" pitchFamily="34" charset="0"/>
              <a:cs typeface="Arial" pitchFamily="34" charset="0"/>
            </a:rPr>
            <a:t>РОзділ І</a:t>
          </a:r>
          <a:endParaRPr lang="ru-RU" sz="1600" b="1" cap="all" baseline="0">
            <a:solidFill>
              <a:sysClr val="windowText" lastClr="000000"/>
            </a:solidFill>
            <a:latin typeface="Arial" pitchFamily="34" charset="0"/>
            <a:cs typeface="Arial" pitchFamily="34" charset="0"/>
          </a:endParaRPr>
        </a:p>
        <a:p>
          <a:pPr algn="ctr"/>
          <a:r>
            <a:rPr lang="uk-UA" sz="1600" b="1">
              <a:solidFill>
                <a:sysClr val="windowText" lastClr="000000"/>
              </a:solidFill>
              <a:latin typeface="Arial" pitchFamily="34" charset="0"/>
              <a:cs typeface="Arial" pitchFamily="34" charset="0"/>
            </a:rPr>
            <a:t>ВСТУП ДО ЕКОНОМІКСА</a:t>
          </a:r>
          <a:endParaRPr lang="ru-RU" sz="16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sz="1600"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sz="1600"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3477" custLinFactNeighborY="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BC712AA-4059-4A40-9CB0-3CDE0C4B3382}" type="presOf" srcId="{FAB61EDA-E6CD-4F74-80EB-C0E97EA6A3B5}" destId="{F685108C-D8FC-4FD1-A66F-70B161CE7B2F}" srcOrd="0" destOrd="0" presId="urn:microsoft.com/office/officeart/2005/8/layout/vList2"/>
    <dgm:cxn modelId="{D5F895D3-ACB5-46B0-98DE-99AAC54E284F}" type="presOf" srcId="{4B2AD744-40CC-4705-8413-35C94F601676}" destId="{0A37B056-C151-49F6-89D6-3D81D2E80892}" srcOrd="0" destOrd="0" presId="urn:microsoft.com/office/officeart/2005/8/layout/vList2"/>
    <dgm:cxn modelId="{A3DAB0F9-7FB0-45E9-A48E-B520D6AF1A1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word/diagrams/data10.xml><?xml version="1.0" encoding="utf-8"?>
<dgm:dataModel xmlns:dgm="http://schemas.openxmlformats.org/drawingml/2006/diagram" xmlns:a="http://schemas.openxmlformats.org/drawingml/2006/main">
  <dgm:ptLst>
    <dgm:pt modelId="{599FAB13-E998-402A-87B8-E6DA3F6ADA2B}" type="doc">
      <dgm:prSet loTypeId="urn:microsoft.com/office/officeart/2005/8/layout/vList2" loCatId="list" qsTypeId="urn:microsoft.com/office/officeart/2005/8/quickstyle/simple1#15" qsCatId="simple" csTypeId="urn:microsoft.com/office/officeart/2005/8/colors/accent1_2#15" csCatId="accent1" phldr="1"/>
      <dgm:spPr/>
      <dgm:t>
        <a:bodyPr/>
        <a:lstStyle/>
        <a:p>
          <a:endParaRPr lang="ru-RU"/>
        </a:p>
      </dgm:t>
    </dgm:pt>
    <dgm:pt modelId="{80E26407-FD9F-49AD-A7E1-DA749BCD029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закони – це постійно повторювальні причинно-наслідкові зв’язки, які виражають суттєві моменти в розвитку економічних явищ і процесів, які  діють об’єктивно</a:t>
          </a:r>
          <a:endParaRPr lang="ru-RU" sz="1400" i="0">
            <a:solidFill>
              <a:sysClr val="windowText" lastClr="000000"/>
            </a:solidFill>
            <a:latin typeface="Arial" pitchFamily="34" charset="0"/>
            <a:cs typeface="Arial" pitchFamily="34" charset="0"/>
          </a:endParaRPr>
        </a:p>
      </dgm:t>
    </dgm:pt>
    <dgm:pt modelId="{BCCFC721-F2AE-465E-807D-926D387E2D25}" type="parTrans" cxnId="{762FE5E2-B7DB-44BC-AA01-F8C449283EB0}">
      <dgm:prSet/>
      <dgm:spPr/>
      <dgm:t>
        <a:bodyPr/>
        <a:lstStyle/>
        <a:p>
          <a:endParaRPr lang="ru-RU"/>
        </a:p>
      </dgm:t>
    </dgm:pt>
    <dgm:pt modelId="{E7C1C8C9-63E5-4436-8563-600D48D3B5F1}" type="sibTrans" cxnId="{762FE5E2-B7DB-44BC-AA01-F8C449283EB0}">
      <dgm:prSet/>
      <dgm:spPr/>
      <dgm:t>
        <a:bodyPr/>
        <a:lstStyle/>
        <a:p>
          <a:endParaRPr lang="ru-RU"/>
        </a:p>
      </dgm:t>
    </dgm:pt>
    <dgm:pt modelId="{BD8721A5-4AB7-4C7D-8F26-1DAA6BD90AAC}" type="pres">
      <dgm:prSet presAssocID="{599FAB13-E998-402A-87B8-E6DA3F6ADA2B}" presName="linear" presStyleCnt="0">
        <dgm:presLayoutVars>
          <dgm:animLvl val="lvl"/>
          <dgm:resizeHandles val="exact"/>
        </dgm:presLayoutVars>
      </dgm:prSet>
      <dgm:spPr/>
      <dgm:t>
        <a:bodyPr/>
        <a:lstStyle/>
        <a:p>
          <a:endParaRPr lang="ru-RU"/>
        </a:p>
      </dgm:t>
    </dgm:pt>
    <dgm:pt modelId="{CDC2CCF2-FFFB-48C8-9664-357E7DA51B3F}" type="pres">
      <dgm:prSet presAssocID="{80E26407-FD9F-49AD-A7E1-DA749BCD0295}" presName="parentText" presStyleLbl="node1" presStyleIdx="0" presStyleCnt="1">
        <dgm:presLayoutVars>
          <dgm:chMax val="0"/>
          <dgm:bulletEnabled val="1"/>
        </dgm:presLayoutVars>
      </dgm:prSet>
      <dgm:spPr/>
      <dgm:t>
        <a:bodyPr/>
        <a:lstStyle/>
        <a:p>
          <a:endParaRPr lang="ru-RU"/>
        </a:p>
      </dgm:t>
    </dgm:pt>
  </dgm:ptLst>
  <dgm:cxnLst>
    <dgm:cxn modelId="{1C596A4D-AF8B-446E-B012-3764C70DA986}" type="presOf" srcId="{80E26407-FD9F-49AD-A7E1-DA749BCD0295}" destId="{CDC2CCF2-FFFB-48C8-9664-357E7DA51B3F}" srcOrd="0" destOrd="0" presId="urn:microsoft.com/office/officeart/2005/8/layout/vList2"/>
    <dgm:cxn modelId="{762FE5E2-B7DB-44BC-AA01-F8C449283EB0}" srcId="{599FAB13-E998-402A-87B8-E6DA3F6ADA2B}" destId="{80E26407-FD9F-49AD-A7E1-DA749BCD0295}" srcOrd="0" destOrd="0" parTransId="{BCCFC721-F2AE-465E-807D-926D387E2D25}" sibTransId="{E7C1C8C9-63E5-4436-8563-600D48D3B5F1}"/>
    <dgm:cxn modelId="{A0C09846-A53C-4BC3-B916-F3BCE828B267}" type="presOf" srcId="{599FAB13-E998-402A-87B8-E6DA3F6ADA2B}" destId="{BD8721A5-4AB7-4C7D-8F26-1DAA6BD90AAC}" srcOrd="0" destOrd="0" presId="urn:microsoft.com/office/officeart/2005/8/layout/vList2"/>
    <dgm:cxn modelId="{0142FC3E-9AD8-4690-A4F3-1E883FA5D3CE}" type="presParOf" srcId="{BD8721A5-4AB7-4C7D-8F26-1DAA6BD90AAC}" destId="{CDC2CCF2-FFFB-48C8-9664-357E7DA51B3F}" srcOrd="0" destOrd="0" presId="urn:microsoft.com/office/officeart/2005/8/layout/vList2"/>
  </dgm:cxnLst>
  <dgm:bg/>
  <dgm:whole/>
  <dgm:extLst>
    <a:ext uri="http://schemas.microsoft.com/office/drawing/2008/diagram">
      <dsp:dataModelExt xmlns:dsp="http://schemas.microsoft.com/office/drawing/2008/diagram" relId="rId80" minVer="http://schemas.openxmlformats.org/drawingml/2006/diagram"/>
    </a:ext>
  </dgm:extLst>
</dgm:dataModel>
</file>

<file path=word/diagrams/data10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1" qsCatId="simple" csTypeId="urn:microsoft.com/office/officeart/2005/8/colors/accent1_2#10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Ярмарок </a:t>
          </a:r>
          <a:r>
            <a:rPr lang="uk-UA" sz="1400">
              <a:solidFill>
                <a:sysClr val="windowText" lastClr="000000"/>
              </a:solidFill>
              <a:latin typeface="Arial" pitchFamily="34" charset="0"/>
              <a:cs typeface="Arial" pitchFamily="34" charset="0"/>
            </a:rPr>
            <a:t>— періодично організована в одному </a:t>
          </a:r>
          <a:r>
            <a:rPr lang="uk-UA" sz="1400" b="0">
              <a:solidFill>
                <a:sysClr val="windowText" lastClr="000000"/>
              </a:solidFill>
              <a:latin typeface="Arial" pitchFamily="34" charset="0"/>
              <a:cs typeface="Arial" pitchFamily="34" charset="0"/>
            </a:rPr>
            <a:t>й тому самому місці виставка зразків товарів широкого вжитку і (або) устаткування, транспортних засобів, засобів зв'язку, ноу-хау, де експоненти укладають угоди в</a:t>
          </a:r>
          <a:r>
            <a:rPr lang="uk-UA" sz="1400" b="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національному та міжнародному масштабі.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454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C77F0FF-014E-4BC4-AA03-16C0DD0CC80F}" type="presOf" srcId="{FAB61EDA-E6CD-4F74-80EB-C0E97EA6A3B5}" destId="{F685108C-D8FC-4FD1-A66F-70B161CE7B2F}" srcOrd="0" destOrd="0" presId="urn:microsoft.com/office/officeart/2005/8/layout/vList2"/>
    <dgm:cxn modelId="{7E78D4BE-ECCD-4EEE-A36C-26A4A3DB77A7}" type="presOf" srcId="{4B2AD744-40CC-4705-8413-35C94F601676}" destId="{0A37B056-C151-49F6-89D6-3D81D2E80892}" srcOrd="0" destOrd="0" presId="urn:microsoft.com/office/officeart/2005/8/layout/vList2"/>
    <dgm:cxn modelId="{63938D51-6985-40AB-A5D2-07A00356C9D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77" minVer="http://schemas.openxmlformats.org/drawingml/2006/diagram"/>
    </a:ext>
  </dgm:extLst>
</dgm:dataModel>
</file>

<file path=word/diagrams/data10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2" qsCatId="simple" csTypeId="urn:microsoft.com/office/officeart/2005/8/colors/accent1_2#10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кредитно-фінансові інститут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070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8B3F517-13DF-4CD9-9A7C-87A2912CC50C}" type="presOf" srcId="{FAB61EDA-E6CD-4F74-80EB-C0E97EA6A3B5}" destId="{F685108C-D8FC-4FD1-A66F-70B161CE7B2F}" srcOrd="0" destOrd="0" presId="urn:microsoft.com/office/officeart/2005/8/layout/vList2"/>
    <dgm:cxn modelId="{B018FC7C-B011-445B-BA2F-ADD263B06101}" type="presOf" srcId="{4B2AD744-40CC-4705-8413-35C94F601676}" destId="{0A37B056-C151-49F6-89D6-3D81D2E80892}" srcOrd="0" destOrd="0" presId="urn:microsoft.com/office/officeart/2005/8/layout/vList2"/>
    <dgm:cxn modelId="{88A2440E-DF7C-44EB-94DE-417E102A927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82" minVer="http://schemas.openxmlformats.org/drawingml/2006/diagram"/>
    </a:ext>
  </dgm:extLst>
</dgm:dataModel>
</file>

<file path=word/diagrams/data10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3" qsCatId="simple" csTypeId="urn:microsoft.com/office/officeart/2005/8/colors/accent1_2#10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небанківські фінансові інституції</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757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77794C0-96FF-4010-A3E6-ECFB09A76DE4}" type="presOf" srcId="{FAB61EDA-E6CD-4F74-80EB-C0E97EA6A3B5}" destId="{F685108C-D8FC-4FD1-A66F-70B161CE7B2F}" srcOrd="0" destOrd="0" presId="urn:microsoft.com/office/officeart/2005/8/layout/vList2"/>
    <dgm:cxn modelId="{5B24141C-FBE0-43F4-A044-9155EAE0B985}" type="presOf" srcId="{4B2AD744-40CC-4705-8413-35C94F601676}" destId="{0A37B056-C151-49F6-89D6-3D81D2E80892}" srcOrd="0" destOrd="0" presId="urn:microsoft.com/office/officeart/2005/8/layout/vList2"/>
    <dgm:cxn modelId="{3C3C899B-E93F-45B6-A18F-65C836103FC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87" minVer="http://schemas.openxmlformats.org/drawingml/2006/diagram"/>
    </a:ext>
  </dgm:extLst>
</dgm:dataModel>
</file>

<file path=word/diagrams/data10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 qsCatId="simple" csTypeId="urn:microsoft.com/office/officeart/2005/8/colors/accent1_2#2"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pPr algn="just"/>
          <a:endParaRPr lang="uk-UA" sz="1400">
            <a:solidFill>
              <a:sysClr val="windowText" lastClr="000000"/>
            </a:solidFill>
            <a:latin typeface="Arial" pitchFamily="34" charset="0"/>
            <a:cs typeface="Arial" pitchFamily="34" charset="0"/>
          </a:endParaRPr>
        </a:p>
        <a:p>
          <a:pPr algn="just"/>
          <a:endParaRPr lang="uk-UA" sz="1400">
            <a:solidFill>
              <a:sysClr val="windowText" lastClr="000000"/>
            </a:solidFill>
            <a:latin typeface="Arial" pitchFamily="34" charset="0"/>
            <a:cs typeface="Arial" pitchFamily="34" charset="0"/>
          </a:endParaRPr>
        </a:p>
        <a:p>
          <a:pPr algn="just"/>
          <a:r>
            <a:rPr lang="uk-UA" sz="1400">
              <a:solidFill>
                <a:sysClr val="windowText" lastClr="000000"/>
              </a:solidFill>
              <a:latin typeface="Arial" pitchFamily="34" charset="0"/>
              <a:cs typeface="Arial" pitchFamily="34" charset="0"/>
            </a:rPr>
            <a:t>3.1. Економічна думка в древніх цивілізаціях.</a:t>
          </a:r>
        </a:p>
        <a:p>
          <a:pPr algn="just"/>
          <a:r>
            <a:rPr lang="uk-UA" sz="1400">
              <a:solidFill>
                <a:sysClr val="windowText" lastClr="000000"/>
              </a:solidFill>
              <a:latin typeface="Arial" pitchFamily="34" charset="0"/>
              <a:cs typeface="Arial" pitchFamily="34" charset="0"/>
            </a:rPr>
            <a:t>3.2. Економічна думка в Середньовіччі.</a:t>
          </a:r>
        </a:p>
        <a:p>
          <a:pPr algn="just"/>
          <a:r>
            <a:rPr lang="uk-UA" sz="1400">
              <a:solidFill>
                <a:sysClr val="windowText" lastClr="000000"/>
              </a:solidFill>
              <a:latin typeface="Arial" pitchFamily="34" charset="0"/>
              <a:cs typeface="Arial" pitchFamily="34" charset="0"/>
            </a:rPr>
            <a:t>3.3. Економічна система меркантилізму.</a:t>
          </a:r>
        </a:p>
        <a:p>
          <a:pPr algn="just"/>
          <a:r>
            <a:rPr lang="uk-UA" sz="1400">
              <a:solidFill>
                <a:sysClr val="windowText" lastClr="000000"/>
              </a:solidFill>
              <a:latin typeface="Arial" pitchFamily="34" charset="0"/>
              <a:cs typeface="Arial" pitchFamily="34" charset="0"/>
            </a:rPr>
            <a:t>3.4. Класичний напрям економічної думки.</a:t>
          </a:r>
        </a:p>
        <a:p>
          <a:pPr algn="just"/>
          <a:r>
            <a:rPr lang="uk-UA" sz="1400">
              <a:solidFill>
                <a:sysClr val="windowText" lastClr="000000"/>
              </a:solidFill>
              <a:latin typeface="Arial" pitchFamily="34" charset="0"/>
              <a:cs typeface="Arial" pitchFamily="34" charset="0"/>
            </a:rPr>
            <a:t>3.5. Еволюція класичної політекономії у ХІХ ст.</a:t>
          </a:r>
        </a:p>
        <a:p>
          <a:pPr algn="just"/>
          <a:r>
            <a:rPr lang="uk-UA" sz="1400">
              <a:solidFill>
                <a:sysClr val="windowText" lastClr="000000"/>
              </a:solidFill>
              <a:latin typeface="Arial" pitchFamily="34" charset="0"/>
              <a:cs typeface="Arial" pitchFamily="34" charset="0"/>
            </a:rPr>
            <a:t>3.6. Маржинальна революція та генезис неокласичної школи</a:t>
          </a:r>
        </a:p>
        <a:p>
          <a:pPr algn="just"/>
          <a:endParaRPr lang="uk-UA" sz="1400">
            <a:solidFill>
              <a:sysClr val="windowText" lastClr="000000"/>
            </a:solidFill>
            <a:latin typeface="Arial" pitchFamily="34" charset="0"/>
            <a:cs typeface="Arial" pitchFamily="34" charset="0"/>
          </a:endParaRPr>
        </a:p>
        <a:p>
          <a:pPr algn="just"/>
          <a:endParaRPr lang="ru-RU" sz="140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just"/>
          <a:endParaRPr lang="ru-RU" sz="140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pPr algn="just"/>
          <a:endParaRPr lang="ru-RU" sz="140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966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BD58A8C-8E76-4DC2-A318-B33E3168B43F}" type="presOf" srcId="{4B2AD744-40CC-4705-8413-35C94F601676}" destId="{0A37B056-C151-49F6-89D6-3D81D2E80892}" srcOrd="0" destOrd="0" presId="urn:microsoft.com/office/officeart/2005/8/layout/vList2"/>
    <dgm:cxn modelId="{20A6960F-09E9-4214-BB30-D485517C1E6B}" type="presOf" srcId="{FAB61EDA-E6CD-4F74-80EB-C0E97EA6A3B5}" destId="{F685108C-D8FC-4FD1-A66F-70B161CE7B2F}" srcOrd="0" destOrd="0" presId="urn:microsoft.com/office/officeart/2005/8/layout/vList2"/>
    <dgm:cxn modelId="{4E9E155E-A9BA-4D4D-A4E8-532888C6B77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96" minVer="http://schemas.openxmlformats.org/drawingml/2006/diagram"/>
    </a:ext>
  </dgm:extLst>
</dgm:dataModel>
</file>

<file path=word/diagrams/data10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1. Економічна думка в древніх цивілізаціях.</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98D44E3-5798-4B9C-9B77-95C0E4C4346D}" type="presOf" srcId="{FAB61EDA-E6CD-4F74-80EB-C0E97EA6A3B5}" destId="{F685108C-D8FC-4FD1-A66F-70B161CE7B2F}" srcOrd="0" destOrd="0" presId="urn:microsoft.com/office/officeart/2005/8/layout/vList2"/>
    <dgm:cxn modelId="{F1405C81-246D-4149-8513-E5B754FB244A}" type="presOf" srcId="{4B2AD744-40CC-4705-8413-35C94F601676}" destId="{0A37B056-C151-49F6-89D6-3D81D2E80892}" srcOrd="0" destOrd="0" presId="urn:microsoft.com/office/officeart/2005/8/layout/vList2"/>
    <dgm:cxn modelId="{E7ABCBB3-2669-4A7D-A84C-CF4F1489491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01" minVer="http://schemas.openxmlformats.org/drawingml/2006/diagram"/>
    </a:ext>
  </dgm:extLst>
</dgm:dataModel>
</file>

<file path=word/diagrams/data10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2. Економічна думка в Середньовічч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a:p>
      </dgm:t>
    </dgm:pt>
    <dgm:pt modelId="{022964FD-9135-4293-A73D-2E31CEEBDE8C}" type="sibTrans" cxnId="{D382D420-63FF-46DE-83A0-5A5A2E673CDE}">
      <dgm:prSet/>
      <dgm:spPr/>
      <dgm:t>
        <a:bodyPr/>
        <a:lstStyle/>
        <a:p>
          <a:pPr algn="ctr"/>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0DF312A-BE3F-4FAC-82F3-752E90B7B7EF}" type="presOf" srcId="{FAB61EDA-E6CD-4F74-80EB-C0E97EA6A3B5}" destId="{F685108C-D8FC-4FD1-A66F-70B161CE7B2F}" srcOrd="0" destOrd="0" presId="urn:microsoft.com/office/officeart/2005/8/layout/vList2"/>
    <dgm:cxn modelId="{A0092C88-898B-402C-ACAA-8A82FDF23506}" type="presOf" srcId="{4B2AD744-40CC-4705-8413-35C94F601676}" destId="{0A37B056-C151-49F6-89D6-3D81D2E80892}" srcOrd="0" destOrd="0" presId="urn:microsoft.com/office/officeart/2005/8/layout/vList2"/>
    <dgm:cxn modelId="{3B5DB16A-5446-4B8B-8904-0FDB684BF35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23" minVer="http://schemas.openxmlformats.org/drawingml/2006/diagram"/>
    </a:ext>
  </dgm:extLst>
</dgm:dataModel>
</file>

<file path=word/diagrams/data10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3. Економічна система меркантилізм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12E9DC1-4F63-4909-8824-26EC441F5ABC}" type="presOf" srcId="{4B2AD744-40CC-4705-8413-35C94F601676}" destId="{0A37B056-C151-49F6-89D6-3D81D2E80892}" srcOrd="0" destOrd="0" presId="urn:microsoft.com/office/officeart/2005/8/layout/vList2"/>
    <dgm:cxn modelId="{BF04B782-3246-4BC8-829D-CB25072AE737}" type="presOf" srcId="{FAB61EDA-E6CD-4F74-80EB-C0E97EA6A3B5}" destId="{F685108C-D8FC-4FD1-A66F-70B161CE7B2F}" srcOrd="0" destOrd="0" presId="urn:microsoft.com/office/officeart/2005/8/layout/vList2"/>
    <dgm:cxn modelId="{E865FD43-B0C7-4D6F-BA3F-0FC1300A1C5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49" minVer="http://schemas.openxmlformats.org/drawingml/2006/diagram"/>
    </a:ext>
  </dgm:extLst>
</dgm:dataModel>
</file>

<file path=word/diagrams/data10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594E2180-F7B0-4110-AD89-70247615EACD}">
      <dgm:prSet custT="1"/>
      <dgm:spPr>
        <a:solidFill>
          <a:schemeClr val="bg1">
            <a:lumMod val="85000"/>
          </a:schemeClr>
        </a:solidFill>
      </dgm:spPr>
      <dgm:t>
        <a:bodyPr/>
        <a:lstStyle/>
        <a:p>
          <a:pPr algn="just"/>
          <a:r>
            <a:rPr lang="uk-UA" sz="1400" b="1">
              <a:solidFill>
                <a:sysClr val="windowText" lastClr="000000"/>
              </a:solidFill>
              <a:latin typeface="Times New Roman" pitchFamily="18" charset="0"/>
              <a:cs typeface="Times New Roman" pitchFamily="18" charset="0"/>
            </a:rPr>
            <a:t>Саме в цей час з'являється термін «політична економія», який ввів меркантиліст Антуан де Монкретьєн. Так називалася економічна наука аж до кінця XIX століття, коли неокласик А. Маршалл запропонував перейменувати її в «економікс».</a:t>
          </a:r>
        </a:p>
      </dgm:t>
    </dgm:pt>
    <dgm:pt modelId="{6F3D96AB-9FE8-46D7-ADBD-E77BCE53A3A9}" type="parTrans" cxnId="{9CBDCD74-76E8-499E-9811-14D1EC174384}">
      <dgm:prSet/>
      <dgm:spPr/>
      <dgm:t>
        <a:bodyPr/>
        <a:lstStyle/>
        <a:p>
          <a:endParaRPr lang="uk-UA"/>
        </a:p>
      </dgm:t>
    </dgm:pt>
    <dgm:pt modelId="{AD8E382D-EA51-4126-BB06-D44C20708C70}" type="sibTrans" cxnId="{9CBDCD74-76E8-499E-9811-14D1EC174384}">
      <dgm:prSet/>
      <dgm:spPr/>
      <dgm:t>
        <a:bodyPr/>
        <a:lstStyle/>
        <a:p>
          <a:endParaRPr lang="uk-UA"/>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8D50F9E0-46CA-45D1-B0F3-F961EB2CDECC}" type="pres">
      <dgm:prSet presAssocID="{594E2180-F7B0-4110-AD89-70247615EACD}" presName="parentText" presStyleLbl="node1" presStyleIdx="0" presStyleCnt="1">
        <dgm:presLayoutVars>
          <dgm:chMax val="0"/>
          <dgm:bulletEnabled val="1"/>
        </dgm:presLayoutVars>
      </dgm:prSet>
      <dgm:spPr/>
      <dgm:t>
        <a:bodyPr/>
        <a:lstStyle/>
        <a:p>
          <a:endParaRPr lang="uk-UA"/>
        </a:p>
      </dgm:t>
    </dgm:pt>
  </dgm:ptLst>
  <dgm:cxnLst>
    <dgm:cxn modelId="{9CBDCD74-76E8-499E-9811-14D1EC174384}" srcId="{4B2AD744-40CC-4705-8413-35C94F601676}" destId="{594E2180-F7B0-4110-AD89-70247615EACD}" srcOrd="0" destOrd="0" parTransId="{6F3D96AB-9FE8-46D7-ADBD-E77BCE53A3A9}" sibTransId="{AD8E382D-EA51-4126-BB06-D44C20708C70}"/>
    <dgm:cxn modelId="{1C4F1B9D-48FD-43E0-ABD2-A81F93858C36}" type="presOf" srcId="{594E2180-F7B0-4110-AD89-70247615EACD}" destId="{8D50F9E0-46CA-45D1-B0F3-F961EB2CDECC}" srcOrd="0" destOrd="0" presId="urn:microsoft.com/office/officeart/2005/8/layout/vList2"/>
    <dgm:cxn modelId="{AC6F3300-CA2E-4F80-9D1E-056A0D6CE575}" type="presOf" srcId="{4B2AD744-40CC-4705-8413-35C94F601676}" destId="{0A37B056-C151-49F6-89D6-3D81D2E80892}" srcOrd="0" destOrd="0" presId="urn:microsoft.com/office/officeart/2005/8/layout/vList2"/>
    <dgm:cxn modelId="{8C5AEE25-781B-434F-A002-570130069678}" type="presParOf" srcId="{0A37B056-C151-49F6-89D6-3D81D2E80892}" destId="{8D50F9E0-46CA-45D1-B0F3-F961EB2CDECC}" srcOrd="0" destOrd="0" presId="urn:microsoft.com/office/officeart/2005/8/layout/vList2"/>
  </dgm:cxnLst>
  <dgm:bg/>
  <dgm:whole/>
  <dgm:extLst>
    <a:ext uri="http://schemas.microsoft.com/office/drawing/2008/diagram">
      <dsp:dataModelExt xmlns:dsp="http://schemas.microsoft.com/office/drawing/2008/diagram" relId="rId654" minVer="http://schemas.openxmlformats.org/drawingml/2006/diagram"/>
    </a:ext>
  </dgm:extLst>
</dgm:dataModel>
</file>

<file path=word/diagrams/data10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05B03733-47B6-41D5-8B13-69827D81F988}">
      <dgm:prSet custT="1"/>
      <dgm:spPr>
        <a:solidFill>
          <a:schemeClr val="bg1">
            <a:lumMod val="85000"/>
          </a:schemeClr>
        </a:solidFill>
      </dgm:spPr>
      <dgm:t>
        <a:bodyPr/>
        <a:lstStyle/>
        <a:p>
          <a:r>
            <a:rPr lang="uk-UA" sz="1400" b="1" i="0">
              <a:solidFill>
                <a:sysClr val="windowText" lastClr="000000"/>
              </a:solidFill>
              <a:latin typeface="Times New Roman" pitchFamily="18" charset="0"/>
              <a:cs typeface="Times New Roman" pitchFamily="18" charset="0"/>
            </a:rPr>
            <a:t>Протекціонізм- захисту вітчизняного виробника і продавця від іноземної конкуренції і всебічного сприяння просуванню своїх продуктів на світові ринки.</a:t>
          </a:r>
        </a:p>
      </dgm:t>
    </dgm:pt>
    <dgm:pt modelId="{AE58B923-F956-4584-BC02-DCE35A067933}" type="parTrans" cxnId="{BA31D2FA-8284-4287-8CED-518FD49FD16B}">
      <dgm:prSet/>
      <dgm:spPr/>
      <dgm:t>
        <a:bodyPr/>
        <a:lstStyle/>
        <a:p>
          <a:endParaRPr lang="uk-UA"/>
        </a:p>
      </dgm:t>
    </dgm:pt>
    <dgm:pt modelId="{7EE11D8A-E79A-49FE-A21F-47E76B6D6947}" type="sibTrans" cxnId="{BA31D2FA-8284-4287-8CED-518FD49FD16B}">
      <dgm:prSet/>
      <dgm:spPr/>
      <dgm:t>
        <a:bodyPr/>
        <a:lstStyle/>
        <a:p>
          <a:endParaRPr lang="uk-UA"/>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CA8F8B3B-FA0A-4116-8645-E13178CFFB57}" type="pres">
      <dgm:prSet presAssocID="{05B03733-47B6-41D5-8B13-69827D81F988}" presName="parentText" presStyleLbl="node1" presStyleIdx="0" presStyleCnt="1" custLinFactNeighborY="1084">
        <dgm:presLayoutVars>
          <dgm:chMax val="0"/>
          <dgm:bulletEnabled val="1"/>
        </dgm:presLayoutVars>
      </dgm:prSet>
      <dgm:spPr/>
      <dgm:t>
        <a:bodyPr/>
        <a:lstStyle/>
        <a:p>
          <a:endParaRPr lang="uk-UA"/>
        </a:p>
      </dgm:t>
    </dgm:pt>
  </dgm:ptLst>
  <dgm:cxnLst>
    <dgm:cxn modelId="{BA31D2FA-8284-4287-8CED-518FD49FD16B}" srcId="{4B2AD744-40CC-4705-8413-35C94F601676}" destId="{05B03733-47B6-41D5-8B13-69827D81F988}" srcOrd="0" destOrd="0" parTransId="{AE58B923-F956-4584-BC02-DCE35A067933}" sibTransId="{7EE11D8A-E79A-49FE-A21F-47E76B6D6947}"/>
    <dgm:cxn modelId="{80C2313C-03AC-49F3-9F82-DBB0925A3ED4}" type="presOf" srcId="{4B2AD744-40CC-4705-8413-35C94F601676}" destId="{0A37B056-C151-49F6-89D6-3D81D2E80892}" srcOrd="0" destOrd="0" presId="urn:microsoft.com/office/officeart/2005/8/layout/vList2"/>
    <dgm:cxn modelId="{9BA8EC8F-2E73-452B-8E78-5355F1553CBA}" type="presOf" srcId="{05B03733-47B6-41D5-8B13-69827D81F988}" destId="{CA8F8B3B-FA0A-4116-8645-E13178CFFB57}" srcOrd="0" destOrd="0" presId="urn:microsoft.com/office/officeart/2005/8/layout/vList2"/>
    <dgm:cxn modelId="{F200CD66-AEF1-4C05-AAD0-152D5D6AF3D7}" type="presParOf" srcId="{0A37B056-C151-49F6-89D6-3D81D2E80892}" destId="{CA8F8B3B-FA0A-4116-8645-E13178CFFB57}" srcOrd="0" destOrd="0" presId="urn:microsoft.com/office/officeart/2005/8/layout/vList2"/>
  </dgm:cxnLst>
  <dgm:bg/>
  <dgm:whole/>
  <dgm:extLst>
    <a:ext uri="http://schemas.microsoft.com/office/drawing/2008/diagram">
      <dsp:dataModelExt xmlns:dsp="http://schemas.microsoft.com/office/drawing/2008/diagram" relId="rId665" minVer="http://schemas.openxmlformats.org/drawingml/2006/diagram"/>
    </a:ext>
  </dgm:extLst>
</dgm:dataModel>
</file>

<file path=word/diagrams/data10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4. Класичний напрям економічної думк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AA81127-E41E-49FB-8A27-ABF2BBFA9F6B}" type="presOf" srcId="{FAB61EDA-E6CD-4F74-80EB-C0E97EA6A3B5}" destId="{F685108C-D8FC-4FD1-A66F-70B161CE7B2F}" srcOrd="0" destOrd="0" presId="urn:microsoft.com/office/officeart/2005/8/layout/vList2"/>
    <dgm:cxn modelId="{E1F8CA65-44F8-44F9-8DC0-D832B3B55F0F}" type="presOf" srcId="{4B2AD744-40CC-4705-8413-35C94F601676}" destId="{0A37B056-C151-49F6-89D6-3D81D2E80892}" srcOrd="0" destOrd="0" presId="urn:microsoft.com/office/officeart/2005/8/layout/vList2"/>
    <dgm:cxn modelId="{7E1F21E3-0DF0-4552-BCD6-E960913E272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70" minVer="http://schemas.openxmlformats.org/drawingml/2006/diagram"/>
    </a:ext>
  </dgm:extLst>
</dgm:dataModel>
</file>

<file path=word/diagrams/data1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7" qsCatId="simple" csTypeId="urn:microsoft.com/office/officeart/2005/8/colors/accent1_2#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закономірності -  це наслідки дії системи економічних закон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4483" custLinFactNeighborX="-3472" custLinFactNeighborY="-124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E668C48-5D9E-4CFC-91C8-8A7BBDAFB6F4}" type="presOf" srcId="{4B2AD744-40CC-4705-8413-35C94F601676}" destId="{0A37B056-C151-49F6-89D6-3D81D2E80892}" srcOrd="0" destOrd="0" presId="urn:microsoft.com/office/officeart/2005/8/layout/vList2"/>
    <dgm:cxn modelId="{E52DFFCF-72C9-446B-B91B-C59681201274}" type="presOf" srcId="{FAB61EDA-E6CD-4F74-80EB-C0E97EA6A3B5}" destId="{F685108C-D8FC-4FD1-A66F-70B161CE7B2F}" srcOrd="0" destOrd="0" presId="urn:microsoft.com/office/officeart/2005/8/layout/vList2"/>
    <dgm:cxn modelId="{9D7D85AB-B2AD-4416-A3E0-618F5050B70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85" minVer="http://schemas.openxmlformats.org/drawingml/2006/diagram"/>
    </a:ext>
  </dgm:extLst>
</dgm:dataModel>
</file>

<file path=word/diagrams/data11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spcBef>
              <a:spcPts val="0"/>
            </a:spcBef>
            <a:spcAft>
              <a:spcPts val="0"/>
            </a:spcAft>
          </a:pPr>
          <a:r>
            <a:rPr lang="uk-UA" sz="1400" b="1" i="1">
              <a:solidFill>
                <a:sysClr val="windowText" lastClr="000000"/>
              </a:solidFill>
              <a:latin typeface="Times New Roman" pitchFamily="18" charset="0"/>
              <a:cs typeface="Times New Roman" pitchFamily="18" charset="0"/>
            </a:rPr>
            <a:t>"Для того щоб підняти державу з найнижчої сходинки варварства до вищого ступеня добробуту, потрібні лише мир, легкі податки і терпимість в управлінні, все інше зробить природний хід речей ".</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pPr>
            <a:spcBef>
              <a:spcPts val="0"/>
            </a:spcBef>
            <a:spcAft>
              <a:spcPts val="0"/>
            </a:spcAft>
          </a:pPr>
          <a:endParaRPr lang="ru-RU" sz="1400" b="1">
            <a:solidFill>
              <a:sysClr val="windowText" lastClr="000000"/>
            </a:solidFill>
            <a:latin typeface="Times New Roman" pitchFamily="18" charset="0"/>
            <a:cs typeface="Times New Roman" pitchFamily="18" charset="0"/>
          </a:endParaRPr>
        </a:p>
      </dgm:t>
    </dgm:pt>
    <dgm:pt modelId="{022964FD-9135-4293-A73D-2E31CEEBDE8C}" type="sibTrans" cxnId="{D382D420-63FF-46DE-83A0-5A5A2E673CDE}">
      <dgm:prSet/>
      <dgm:spPr/>
      <dgm:t>
        <a:bodyPr/>
        <a:lstStyle/>
        <a:p>
          <a:pPr>
            <a:spcBef>
              <a:spcPts val="0"/>
            </a:spcBef>
            <a:spcAft>
              <a:spcPts val="0"/>
            </a:spcAft>
          </a:pPr>
          <a:endParaRPr lang="ru-RU" sz="1400" b="1">
            <a:solidFill>
              <a:sysClr val="windowText" lastClr="000000"/>
            </a:solidFill>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389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CB87A80-A1FF-44A9-88A2-3D69FD57E62B}" type="presOf" srcId="{4B2AD744-40CC-4705-8413-35C94F601676}" destId="{0A37B056-C151-49F6-89D6-3D81D2E80892}" srcOrd="0" destOrd="0" presId="urn:microsoft.com/office/officeart/2005/8/layout/vList2"/>
    <dgm:cxn modelId="{3028F5AB-2370-409C-95D3-D3DEC86A8374}" type="presOf" srcId="{FAB61EDA-E6CD-4F74-80EB-C0E97EA6A3B5}" destId="{F685108C-D8FC-4FD1-A66F-70B161CE7B2F}" srcOrd="0" destOrd="0" presId="urn:microsoft.com/office/officeart/2005/8/layout/vList2"/>
    <dgm:cxn modelId="{C1BD56E1-DB11-45CB-8CDB-E21B4F00AFC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75" minVer="http://schemas.openxmlformats.org/drawingml/2006/diagram"/>
    </a:ext>
  </dgm:extLst>
</dgm:dataModel>
</file>

<file path=word/diagrams/data11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Times New Roman" pitchFamily="18" charset="0"/>
              <a:cs typeface="Times New Roman" pitchFamily="18" charset="0"/>
            </a:rPr>
            <a:t>Адам Сміт народився в 1723 р в Шотландії в сім'ї митного чиновника. У 1751 р він був призначений професором логіки в Глазковськом університеті, а в кінці року перейшов на кафедру моральної філософії. Дружба з економістом Давидом Юмом привела його до вивчення економічної науки.</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874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5627C85-21EB-4CFD-9206-EC62E21271D8}" type="presOf" srcId="{FAB61EDA-E6CD-4F74-80EB-C0E97EA6A3B5}" destId="{F685108C-D8FC-4FD1-A66F-70B161CE7B2F}" srcOrd="0" destOrd="0" presId="urn:microsoft.com/office/officeart/2005/8/layout/vList2"/>
    <dgm:cxn modelId="{E698ECBB-10B6-4F57-91C8-B30F862361EB}" type="presOf" srcId="{4B2AD744-40CC-4705-8413-35C94F601676}" destId="{0A37B056-C151-49F6-89D6-3D81D2E80892}" srcOrd="0" destOrd="0" presId="urn:microsoft.com/office/officeart/2005/8/layout/vList2"/>
    <dgm:cxn modelId="{B97F4833-AF2B-463F-9F2B-C3D63C66A4E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97" minVer="http://schemas.openxmlformats.org/drawingml/2006/diagram"/>
    </a:ext>
  </dgm:extLst>
</dgm:dataModel>
</file>

<file path=word/diagrams/data11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Times New Roman" pitchFamily="18" charset="0"/>
              <a:cs typeface="Times New Roman" pitchFamily="18" charset="0"/>
            </a:rPr>
            <a:t>Сміт писав: «Гроші - це велике колесо обігу». </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b="1" i="0"/>
        </a:p>
      </dgm:t>
    </dgm:pt>
    <dgm:pt modelId="{022964FD-9135-4293-A73D-2E31CEEBDE8C}" type="sibTrans" cxnId="{D382D420-63FF-46DE-83A0-5A5A2E673CDE}">
      <dgm:prSet/>
      <dgm:spPr/>
      <dgm:t>
        <a:bodyPr/>
        <a:lstStyle/>
        <a:p>
          <a:endParaRPr lang="ru-RU" b="1" i="0"/>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540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ACE0DCD-B0BC-4052-BADE-D6211AC34BE1}" type="presOf" srcId="{FAB61EDA-E6CD-4F74-80EB-C0E97EA6A3B5}" destId="{F685108C-D8FC-4FD1-A66F-70B161CE7B2F}" srcOrd="0" destOrd="0" presId="urn:microsoft.com/office/officeart/2005/8/layout/vList2"/>
    <dgm:cxn modelId="{A31FC1ED-74EE-49EE-91A4-B7B09F993518}" type="presOf" srcId="{4B2AD744-40CC-4705-8413-35C94F601676}" destId="{0A37B056-C151-49F6-89D6-3D81D2E80892}" srcOrd="0" destOrd="0" presId="urn:microsoft.com/office/officeart/2005/8/layout/vList2"/>
    <dgm:cxn modelId="{441D63F7-1DCC-4660-BB93-D8103C237F5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02" minVer="http://schemas.openxmlformats.org/drawingml/2006/diagram"/>
    </a:ext>
  </dgm:extLst>
</dgm:dataModel>
</file>

<file path=word/diagrams/data11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rPr>
            <a:t>«</a:t>
          </a:r>
          <a:r>
            <a:rPr lang="uk-UA" sz="1400" b="1" i="0">
              <a:solidFill>
                <a:sysClr val="windowText" lastClr="000000"/>
              </a:solidFill>
              <a:latin typeface="Times New Roman" pitchFamily="18" charset="0"/>
              <a:cs typeface="Times New Roman" pitchFamily="18" charset="0"/>
            </a:rPr>
            <a:t>Не тому хліб дорогий, що платиться рента, а рента платиться тому, що хліб дорогий</a:t>
          </a:r>
          <a:r>
            <a:rPr lang="uk-UA" sz="1400" b="1" i="0">
              <a:solidFill>
                <a:sysClr val="windowText" lastClr="000000"/>
              </a:solidFill>
            </a:rPr>
            <a:t>»</a:t>
          </a:r>
          <a:r>
            <a:rPr lang="uk-UA" sz="1400" b="1" i="0">
              <a:solidFill>
                <a:sysClr val="windowText" lastClr="000000"/>
              </a:solidFill>
              <a:latin typeface="Times New Roman" pitchFamily="18" charset="0"/>
              <a:cs typeface="Times New Roman" pitchFamily="18" charset="0"/>
            </a:rPr>
            <a:t>.</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540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744C02F-9413-4921-AB32-284B6ED24AFF}" type="presOf" srcId="{FAB61EDA-E6CD-4F74-80EB-C0E97EA6A3B5}" destId="{F685108C-D8FC-4FD1-A66F-70B161CE7B2F}" srcOrd="0" destOrd="0" presId="urn:microsoft.com/office/officeart/2005/8/layout/vList2"/>
    <dgm:cxn modelId="{BC7D79EC-491C-49F8-8808-24331778DB2B}" type="presOf" srcId="{4B2AD744-40CC-4705-8413-35C94F601676}" destId="{0A37B056-C151-49F6-89D6-3D81D2E80892}" srcOrd="0" destOrd="0" presId="urn:microsoft.com/office/officeart/2005/8/layout/vList2"/>
    <dgm:cxn modelId="{1AA433D6-8C5D-42D6-902E-F9B7FC677EE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07" minVer="http://schemas.openxmlformats.org/drawingml/2006/diagram"/>
    </a:ext>
  </dgm:extLst>
</dgm:dataModel>
</file>

<file path=word/diagrams/data11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Times New Roman" pitchFamily="18" charset="0"/>
              <a:cs typeface="Times New Roman" pitchFamily="18" charset="0"/>
            </a:rPr>
            <a:t>«Підвищення заробітної плати не підвищує ціни товарів, але незмінно знижує прибуток». «Все що збільшує заробітну плату, необхідно зменшує прибуток». </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sz="1400" b="1" i="0">
            <a:solidFill>
              <a:sysClr val="windowText" lastClr="000000"/>
            </a:solidFill>
            <a:latin typeface="Times New Roman" pitchFamily="18" charset="0"/>
            <a:cs typeface="Times New Roman" pitchFamily="18" charset="0"/>
          </a:endParaRPr>
        </a:p>
      </dgm:t>
    </dgm:pt>
    <dgm:pt modelId="{022964FD-9135-4293-A73D-2E31CEEBDE8C}" type="sibTrans" cxnId="{D382D420-63FF-46DE-83A0-5A5A2E673CDE}">
      <dgm:prSet/>
      <dgm:spPr/>
      <dgm:t>
        <a:bodyPr/>
        <a:lstStyle/>
        <a:p>
          <a:endParaRPr lang="ru-RU" sz="1400" b="1" i="0">
            <a:solidFill>
              <a:sysClr val="windowText" lastClr="000000"/>
            </a:solidFill>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768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8CCC4101-8BF7-49F2-B7F3-327E94B2CF1F}" type="presOf" srcId="{4B2AD744-40CC-4705-8413-35C94F601676}" destId="{0A37B056-C151-49F6-89D6-3D81D2E80892}" srcOrd="0" destOrd="0" presId="urn:microsoft.com/office/officeart/2005/8/layout/vList2"/>
    <dgm:cxn modelId="{B52AF500-11C8-4F75-9630-446D64945FBD}" type="presOf" srcId="{FAB61EDA-E6CD-4F74-80EB-C0E97EA6A3B5}" destId="{F685108C-D8FC-4FD1-A66F-70B161CE7B2F}" srcOrd="0" destOrd="0" presId="urn:microsoft.com/office/officeart/2005/8/layout/vList2"/>
    <dgm:cxn modelId="{EE520186-726B-4360-ADC0-3B097F650CC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12" minVer="http://schemas.openxmlformats.org/drawingml/2006/diagram"/>
    </a:ext>
  </dgm:extLst>
</dgm:dataModel>
</file>

<file path=word/diagrams/data11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Times New Roman" pitchFamily="18" charset="0"/>
              <a:cs typeface="Times New Roman" pitchFamily="18" charset="0"/>
            </a:rPr>
            <a:t>3.5. Еволюція класичної політекономії у ХІХ ст.</a:t>
          </a:r>
          <a:endParaRPr lang="ru-RU" sz="1400" b="1" cap="all" baseline="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sz="1400">
            <a:latin typeface="Times New Roman" pitchFamily="18" charset="0"/>
            <a:cs typeface="Times New Roman" pitchFamily="18" charset="0"/>
          </a:endParaRPr>
        </a:p>
      </dgm:t>
    </dgm:pt>
    <dgm:pt modelId="{022964FD-9135-4293-A73D-2E31CEEBDE8C}" type="sibTrans" cxnId="{D382D420-63FF-46DE-83A0-5A5A2E673CDE}">
      <dgm:prSet/>
      <dgm:spPr/>
      <dgm:t>
        <a:bodyPr/>
        <a:lstStyle/>
        <a:p>
          <a:endParaRPr lang="ru-RU" sz="1400">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CA394F8-06F5-46D2-8171-F37F69DE1430}" type="presOf" srcId="{FAB61EDA-E6CD-4F74-80EB-C0E97EA6A3B5}" destId="{F685108C-D8FC-4FD1-A66F-70B161CE7B2F}" srcOrd="0" destOrd="0" presId="urn:microsoft.com/office/officeart/2005/8/layout/vList2"/>
    <dgm:cxn modelId="{98AE152B-66CD-43E1-9AE6-F0D7C3496F3A}" type="presOf" srcId="{4B2AD744-40CC-4705-8413-35C94F601676}" destId="{0A37B056-C151-49F6-89D6-3D81D2E80892}" srcOrd="0" destOrd="0" presId="urn:microsoft.com/office/officeart/2005/8/layout/vList2"/>
    <dgm:cxn modelId="{C5678965-66AD-4B73-9F0E-0475FBCDCA7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17" minVer="http://schemas.openxmlformats.org/drawingml/2006/diagram"/>
    </a:ext>
  </dgm:extLst>
</dgm:dataModel>
</file>

<file path=word/diagrams/data11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Times New Roman" pitchFamily="18" charset="0"/>
              <a:cs typeface="Times New Roman" pitchFamily="18" charset="0"/>
            </a:rPr>
            <a:t>Жан-Батист Сей (1767-1832) - комерсант і підприємець, вчений і професор промислової економії - відомий як популяризатор праць основоположників класичної школи, творець власної, суб'єктивної концепції цінності (вартості). Основна праця «Трактат політичної економії»</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785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BC8E8B4-ECAE-4100-B630-55256394F31E}" type="presOf" srcId="{FAB61EDA-E6CD-4F74-80EB-C0E97EA6A3B5}" destId="{F685108C-D8FC-4FD1-A66F-70B161CE7B2F}" srcOrd="0" destOrd="0" presId="urn:microsoft.com/office/officeart/2005/8/layout/vList2"/>
    <dgm:cxn modelId="{2DD366FB-5E15-49B4-BE7C-EB91D9E40A87}" type="presOf" srcId="{4B2AD744-40CC-4705-8413-35C94F601676}" destId="{0A37B056-C151-49F6-89D6-3D81D2E80892}" srcOrd="0" destOrd="0" presId="urn:microsoft.com/office/officeart/2005/8/layout/vList2"/>
    <dgm:cxn modelId="{2DD7F479-56AA-4E56-BAA9-D1BB25148DF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32" minVer="http://schemas.openxmlformats.org/drawingml/2006/diagram"/>
    </a:ext>
  </dgm:extLst>
</dgm:dataModel>
</file>

<file path=word/diagrams/data11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Times New Roman" pitchFamily="18" charset="0"/>
              <a:cs typeface="Times New Roman" pitchFamily="18" charset="0"/>
            </a:rPr>
            <a:t>Головне твір К. Маркса «</a:t>
          </a:r>
          <a:r>
            <a:rPr lang="uk-UA" sz="1400" b="1" i="1">
              <a:solidFill>
                <a:sysClr val="windowText" lastClr="000000"/>
              </a:solidFill>
              <a:latin typeface="Times New Roman" pitchFamily="18" charset="0"/>
              <a:cs typeface="Times New Roman" pitchFamily="18" charset="0"/>
            </a:rPr>
            <a:t>Капітал</a:t>
          </a:r>
          <a:r>
            <a:rPr lang="uk-UA" sz="1400" b="1">
              <a:solidFill>
                <a:sysClr val="windowText" lastClr="000000"/>
              </a:solidFill>
              <a:latin typeface="Times New Roman" pitchFamily="18" charset="0"/>
              <a:cs typeface="Times New Roman" pitchFamily="18" charset="0"/>
            </a:rPr>
            <a:t>» (I том вийшов 1867 році при житті Маркса, II і III томи були підготовлені Енгельс після смерті Маркса в 1885 і 1894 рр.). </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768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1F024F4-56F8-4675-AF3E-4C13E8888CE6}" type="presOf" srcId="{FAB61EDA-E6CD-4F74-80EB-C0E97EA6A3B5}" destId="{F685108C-D8FC-4FD1-A66F-70B161CE7B2F}" srcOrd="0" destOrd="0" presId="urn:microsoft.com/office/officeart/2005/8/layout/vList2"/>
    <dgm:cxn modelId="{30FC06CF-2794-4FF7-AB91-D46DEFDE377F}" type="presOf" srcId="{4B2AD744-40CC-4705-8413-35C94F601676}" destId="{0A37B056-C151-49F6-89D6-3D81D2E80892}" srcOrd="0" destOrd="0" presId="urn:microsoft.com/office/officeart/2005/8/layout/vList2"/>
    <dgm:cxn modelId="{1F845C03-7AF9-4661-8259-C234033E0FF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82" minVer="http://schemas.openxmlformats.org/drawingml/2006/diagram"/>
    </a:ext>
  </dgm:extLst>
</dgm:dataModel>
</file>

<file path=word/diagrams/data11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Times New Roman" pitchFamily="18" charset="0"/>
              <a:cs typeface="Times New Roman" pitchFamily="18" charset="0"/>
            </a:rPr>
            <a:t>Додана вартість</a:t>
          </a:r>
          <a:r>
            <a:rPr lang="uk-UA" sz="1400" b="1">
              <a:solidFill>
                <a:sysClr val="windowText" lastClr="000000"/>
              </a:solidFill>
              <a:latin typeface="Times New Roman" pitchFamily="18" charset="0"/>
              <a:cs typeface="Times New Roman" pitchFamily="18" charset="0"/>
            </a:rPr>
            <a:t> - вартість, створена неоплаченою працею найманого робітника понад вартість його робочої сили і безоплатно привласнюється капіталістом. Передумовою виробництва додаткової вартості є перетворення робочої сили в товар. Маркс вивів формулу капіталу: Д - Т - Д ',   де   Д- гроші;     Т - товар; Д '= Д + d.</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075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F5FD946-2D74-4959-8F20-3741C62EEBE6}" type="presOf" srcId="{FAB61EDA-E6CD-4F74-80EB-C0E97EA6A3B5}" destId="{F685108C-D8FC-4FD1-A66F-70B161CE7B2F}" srcOrd="0" destOrd="0" presId="urn:microsoft.com/office/officeart/2005/8/layout/vList2"/>
    <dgm:cxn modelId="{03CBBD5C-BCF1-403F-98AD-3F22BD025737}" type="presOf" srcId="{4B2AD744-40CC-4705-8413-35C94F601676}" destId="{0A37B056-C151-49F6-89D6-3D81D2E80892}" srcOrd="0" destOrd="0" presId="urn:microsoft.com/office/officeart/2005/8/layout/vList2"/>
    <dgm:cxn modelId="{9CFC906D-62A3-453E-9AED-3EA1003EC7B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87" minVer="http://schemas.openxmlformats.org/drawingml/2006/diagram"/>
    </a:ext>
  </dgm:extLst>
</dgm:dataModel>
</file>

<file path=word/diagrams/data11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9099A408-3AF4-4F63-B80D-49F62CF08D7F}">
      <dgm:prSet custT="1"/>
      <dgm:spPr>
        <a:solidFill>
          <a:schemeClr val="bg1">
            <a:lumMod val="85000"/>
          </a:schemeClr>
        </a:solidFill>
      </dgm:spPr>
      <dgm:t>
        <a:bodyPr/>
        <a:lstStyle/>
        <a:p>
          <a:r>
            <a:rPr lang="uk-UA" sz="1400" b="1">
              <a:solidFill>
                <a:sysClr val="windowText" lastClr="000000"/>
              </a:solidFill>
              <a:latin typeface="Times New Roman" pitchFamily="18" charset="0"/>
              <a:cs typeface="Times New Roman" pitchFamily="18" charset="0"/>
            </a:rPr>
            <a:t>Вартість товару (W) в теорії Маркса визначається за формулою</a:t>
          </a:r>
          <a:r>
            <a:rPr lang="uk-UA" sz="1400" b="1" i="1">
              <a:solidFill>
                <a:sysClr val="windowText" lastClr="000000"/>
              </a:solidFill>
              <a:latin typeface="Times New Roman" pitchFamily="18" charset="0"/>
              <a:cs typeface="Times New Roman" pitchFamily="18" charset="0"/>
            </a:rPr>
            <a:t>: W=C+V+m</a:t>
          </a:r>
          <a:r>
            <a:rPr lang="uk-UA" sz="1400" b="1">
              <a:solidFill>
                <a:sysClr val="windowText" lastClr="000000"/>
              </a:solidFill>
              <a:latin typeface="Times New Roman" pitchFamily="18" charset="0"/>
              <a:cs typeface="Times New Roman" pitchFamily="18" charset="0"/>
            </a:rPr>
            <a:t>, де С- постійний капітал, тобто вартість витрачених коштів виробництва, </a:t>
          </a:r>
          <a:r>
            <a:rPr lang="uk-UA" sz="1400" b="1" i="1">
              <a:solidFill>
                <a:sysClr val="windowText" lastClr="000000"/>
              </a:solidFill>
              <a:latin typeface="Times New Roman" pitchFamily="18" charset="0"/>
              <a:cs typeface="Times New Roman" pitchFamily="18" charset="0"/>
            </a:rPr>
            <a:t>V </a:t>
          </a:r>
          <a:r>
            <a:rPr lang="uk-UA" sz="1400" b="1">
              <a:solidFill>
                <a:sysClr val="windowText" lastClr="000000"/>
              </a:solidFill>
              <a:latin typeface="Times New Roman" pitchFamily="18" charset="0"/>
              <a:cs typeface="Times New Roman" pitchFamily="18" charset="0"/>
            </a:rPr>
            <a:t>- змінний капітал, тобто вартість робочої сили, </a:t>
          </a:r>
          <a:r>
            <a:rPr lang="uk-UA" sz="1400" b="1" i="1">
              <a:solidFill>
                <a:sysClr val="windowText" lastClr="000000"/>
              </a:solidFill>
              <a:latin typeface="Times New Roman" pitchFamily="18" charset="0"/>
              <a:cs typeface="Times New Roman" pitchFamily="18" charset="0"/>
            </a:rPr>
            <a:t>m</a:t>
          </a:r>
          <a:r>
            <a:rPr lang="uk-UA" sz="1400" b="1">
              <a:solidFill>
                <a:sysClr val="windowText" lastClr="000000"/>
              </a:solidFill>
              <a:latin typeface="Times New Roman" pitchFamily="18" charset="0"/>
              <a:cs typeface="Times New Roman" pitchFamily="18" charset="0"/>
            </a:rPr>
            <a:t> - додаткова вартість . Праця має двоїстий характер: існує конкретна і абстрактна сторона праці. Конкретна праця визначається застосуванням в процесі виробництва професійних навичок робітника, а абстрактний праця пов'язана з інтенсивністю і тривалістю робочого часу. У вартості товару: </a:t>
          </a:r>
          <a:r>
            <a:rPr lang="uk-UA" sz="1400" b="1" i="1">
              <a:solidFill>
                <a:sysClr val="windowText" lastClr="000000"/>
              </a:solidFill>
              <a:latin typeface="Times New Roman" pitchFamily="18" charset="0"/>
              <a:cs typeface="Times New Roman" pitchFamily="18" charset="0"/>
            </a:rPr>
            <a:t>С</a:t>
          </a:r>
          <a:r>
            <a:rPr lang="uk-UA" sz="1400" b="1">
              <a:solidFill>
                <a:sysClr val="windowText" lastClr="000000"/>
              </a:solidFill>
              <a:latin typeface="Times New Roman" pitchFamily="18" charset="0"/>
              <a:cs typeface="Times New Roman" pitchFamily="18" charset="0"/>
            </a:rPr>
            <a:t> - стара вартість, переноситься на створений  продукт конкретною працею робітника; </a:t>
          </a:r>
          <a:r>
            <a:rPr lang="uk-UA" sz="1400" b="1" i="1">
              <a:solidFill>
                <a:sysClr val="windowText" lastClr="000000"/>
              </a:solidFill>
              <a:latin typeface="Times New Roman" pitchFamily="18" charset="0"/>
              <a:cs typeface="Times New Roman" pitchFamily="18" charset="0"/>
            </a:rPr>
            <a:t>V + m</a:t>
          </a:r>
          <a:r>
            <a:rPr lang="uk-UA" sz="1400" b="1">
              <a:solidFill>
                <a:sysClr val="windowText" lastClr="000000"/>
              </a:solidFill>
              <a:latin typeface="Times New Roman" pitchFamily="18" charset="0"/>
              <a:cs typeface="Times New Roman" pitchFamily="18" charset="0"/>
            </a:rPr>
            <a:t> - нова вартість, створюється абстрактною працею робітника.</a:t>
          </a:r>
        </a:p>
      </dgm:t>
    </dgm:pt>
    <dgm:pt modelId="{18830A20-8172-4EC8-B6C8-3A97E048D82D}" type="parTrans" cxnId="{12B6CF50-301B-4E1B-B3CB-F92CE2B15815}">
      <dgm:prSet/>
      <dgm:spPr/>
      <dgm:t>
        <a:bodyPr/>
        <a:lstStyle/>
        <a:p>
          <a:endParaRPr lang="uk-UA" b="1">
            <a:latin typeface="Times New Roman" pitchFamily="18" charset="0"/>
            <a:cs typeface="Times New Roman" pitchFamily="18" charset="0"/>
          </a:endParaRPr>
        </a:p>
      </dgm:t>
    </dgm:pt>
    <dgm:pt modelId="{2B8AB04D-4267-45D8-B280-9239629AE48B}" type="sibTrans" cxnId="{12B6CF50-301B-4E1B-B3CB-F92CE2B15815}">
      <dgm:prSet/>
      <dgm:spPr/>
      <dgm:t>
        <a:bodyPr/>
        <a:lstStyle/>
        <a:p>
          <a:endParaRPr lang="uk-UA" b="1">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7F2E49C8-D563-403B-9BF8-A2A1E003E820}" type="pres">
      <dgm:prSet presAssocID="{9099A408-3AF4-4F63-B80D-49F62CF08D7F}" presName="parentText" presStyleLbl="node1" presStyleIdx="0" presStyleCnt="1" custScaleY="512005">
        <dgm:presLayoutVars>
          <dgm:chMax val="0"/>
          <dgm:bulletEnabled val="1"/>
        </dgm:presLayoutVars>
      </dgm:prSet>
      <dgm:spPr/>
      <dgm:t>
        <a:bodyPr/>
        <a:lstStyle/>
        <a:p>
          <a:endParaRPr lang="uk-UA"/>
        </a:p>
      </dgm:t>
    </dgm:pt>
  </dgm:ptLst>
  <dgm:cxnLst>
    <dgm:cxn modelId="{AF3FABF1-023C-4A60-AA8B-CE06E3BB90C3}" type="presOf" srcId="{9099A408-3AF4-4F63-B80D-49F62CF08D7F}" destId="{7F2E49C8-D563-403B-9BF8-A2A1E003E820}" srcOrd="0" destOrd="0" presId="urn:microsoft.com/office/officeart/2005/8/layout/vList2"/>
    <dgm:cxn modelId="{12B6CF50-301B-4E1B-B3CB-F92CE2B15815}" srcId="{4B2AD744-40CC-4705-8413-35C94F601676}" destId="{9099A408-3AF4-4F63-B80D-49F62CF08D7F}" srcOrd="0" destOrd="0" parTransId="{18830A20-8172-4EC8-B6C8-3A97E048D82D}" sibTransId="{2B8AB04D-4267-45D8-B280-9239629AE48B}"/>
    <dgm:cxn modelId="{2B0B59C5-213E-4706-8735-0AA4BAD82C0A}" type="presOf" srcId="{4B2AD744-40CC-4705-8413-35C94F601676}" destId="{0A37B056-C151-49F6-89D6-3D81D2E80892}" srcOrd="0" destOrd="0" presId="urn:microsoft.com/office/officeart/2005/8/layout/vList2"/>
    <dgm:cxn modelId="{158E04B3-E25C-4E62-8A39-7FC06FABEAC6}" type="presParOf" srcId="{0A37B056-C151-49F6-89D6-3D81D2E80892}" destId="{7F2E49C8-D563-403B-9BF8-A2A1E003E820}" srcOrd="0" destOrd="0" presId="urn:microsoft.com/office/officeart/2005/8/layout/vList2"/>
  </dgm:cxnLst>
  <dgm:bg>
    <a:noFill/>
  </dgm:bg>
  <dgm:whole/>
  <dgm:extLst>
    <a:ext uri="http://schemas.microsoft.com/office/drawing/2008/diagram">
      <dsp:dataModelExt xmlns:dsp="http://schemas.microsoft.com/office/drawing/2008/diagram" relId="rId792" minVer="http://schemas.openxmlformats.org/drawingml/2006/diagram"/>
    </a:ext>
  </dgm:extLst>
</dgm:dataModel>
</file>

<file path=word/diagrams/data12.xml><?xml version="1.0" encoding="utf-8"?>
<dgm:dataModel xmlns:dgm="http://schemas.openxmlformats.org/drawingml/2006/diagram" xmlns:a="http://schemas.openxmlformats.org/drawingml/2006/main">
  <dgm:ptLst>
    <dgm:pt modelId="{E41291BA-04C5-472C-BE5C-7A0E71EA85F6}" type="doc">
      <dgm:prSet loTypeId="urn:microsoft.com/office/officeart/2005/8/layout/chevron2" loCatId="process" qsTypeId="urn:microsoft.com/office/officeart/2005/8/quickstyle/simple1#16" qsCatId="simple" csTypeId="urn:microsoft.com/office/officeart/2005/8/colors/accent1_2#16" csCatId="accent1" phldr="1"/>
      <dgm:spPr/>
      <dgm:t>
        <a:bodyPr/>
        <a:lstStyle/>
        <a:p>
          <a:endParaRPr lang="ru-RU"/>
        </a:p>
      </dgm:t>
    </dgm:pt>
    <dgm:pt modelId="{ACED9CB1-8E50-4ED6-A55E-836D0E85E60F}">
      <dgm:prSet phldrT="[Текст]" custT="1"/>
      <dgm:spPr>
        <a:solidFill>
          <a:schemeClr val="accent1">
            <a:lumMod val="20000"/>
            <a:lumOff val="80000"/>
          </a:schemeClr>
        </a:solidFill>
      </dgm:spPr>
      <dgm:t>
        <a:bodyPr/>
        <a:lstStyle/>
        <a:p>
          <a:r>
            <a:rPr lang="uk-UA" sz="1200" b="1">
              <a:solidFill>
                <a:sysClr val="windowText" lastClr="000000"/>
              </a:solidFill>
              <a:latin typeface="Times New Roman" pitchFamily="18" charset="0"/>
              <a:cs typeface="Times New Roman" pitchFamily="18" charset="0"/>
            </a:rPr>
            <a:t>Всеза-гальні</a:t>
          </a:r>
          <a:endParaRPr lang="ru-RU" sz="1200">
            <a:solidFill>
              <a:sysClr val="windowText" lastClr="000000"/>
            </a:solidFill>
            <a:latin typeface="Times New Roman" pitchFamily="18" charset="0"/>
            <a:cs typeface="Times New Roman" pitchFamily="18" charset="0"/>
          </a:endParaRPr>
        </a:p>
      </dgm:t>
    </dgm:pt>
    <dgm:pt modelId="{41A55C9D-1828-4EC4-9127-63483D2B5457}" type="parTrans" cxnId="{75790321-B0EF-4A3F-B19A-FEEECF5990EE}">
      <dgm:prSet/>
      <dgm:spPr/>
      <dgm:t>
        <a:bodyPr/>
        <a:lstStyle/>
        <a:p>
          <a:endParaRPr lang="ru-RU" sz="1200">
            <a:latin typeface="Times New Roman" pitchFamily="18" charset="0"/>
            <a:cs typeface="Times New Roman" pitchFamily="18" charset="0"/>
          </a:endParaRPr>
        </a:p>
      </dgm:t>
    </dgm:pt>
    <dgm:pt modelId="{35CEC3C2-C92B-4CE0-8FE1-8F8854068DB3}" type="sibTrans" cxnId="{75790321-B0EF-4A3F-B19A-FEEECF5990EE}">
      <dgm:prSet/>
      <dgm:spPr/>
      <dgm:t>
        <a:bodyPr/>
        <a:lstStyle/>
        <a:p>
          <a:endParaRPr lang="ru-RU" sz="1200">
            <a:latin typeface="Times New Roman" pitchFamily="18" charset="0"/>
            <a:cs typeface="Times New Roman" pitchFamily="18" charset="0"/>
          </a:endParaRPr>
        </a:p>
      </dgm:t>
    </dgm:pt>
    <dgm:pt modelId="{F3E68889-1E91-4287-9FC2-556776674F7E}">
      <dgm:prSet phldrT="[Текст]" custT="1"/>
      <dgm:spPr/>
      <dgm:t>
        <a:bodyPr/>
        <a:lstStyle/>
        <a:p>
          <a:r>
            <a:rPr lang="uk-UA" sz="1200">
              <a:latin typeface="Times New Roman" pitchFamily="18" charset="0"/>
              <a:cs typeface="Times New Roman" pitchFamily="18" charset="0"/>
            </a:rPr>
            <a:t>функціонують в усіх господарських  системах (закон зростання  потреб)</a:t>
          </a:r>
          <a:endParaRPr lang="ru-RU" sz="1200">
            <a:latin typeface="Times New Roman" pitchFamily="18" charset="0"/>
            <a:cs typeface="Times New Roman" pitchFamily="18" charset="0"/>
          </a:endParaRPr>
        </a:p>
      </dgm:t>
    </dgm:pt>
    <dgm:pt modelId="{64CEF746-40AE-4CC8-96C8-CE727BD7A704}" type="parTrans" cxnId="{25F06A0B-20CB-40F7-B8D1-F81F5864137E}">
      <dgm:prSet/>
      <dgm:spPr/>
      <dgm:t>
        <a:bodyPr/>
        <a:lstStyle/>
        <a:p>
          <a:endParaRPr lang="ru-RU" sz="1200">
            <a:latin typeface="Times New Roman" pitchFamily="18" charset="0"/>
            <a:cs typeface="Times New Roman" pitchFamily="18" charset="0"/>
          </a:endParaRPr>
        </a:p>
      </dgm:t>
    </dgm:pt>
    <dgm:pt modelId="{BE5CB6CB-B31E-41B7-B0EB-002E30D9609B}" type="sibTrans" cxnId="{25F06A0B-20CB-40F7-B8D1-F81F5864137E}">
      <dgm:prSet/>
      <dgm:spPr/>
      <dgm:t>
        <a:bodyPr/>
        <a:lstStyle/>
        <a:p>
          <a:endParaRPr lang="ru-RU" sz="1200">
            <a:latin typeface="Times New Roman" pitchFamily="18" charset="0"/>
            <a:cs typeface="Times New Roman" pitchFamily="18" charset="0"/>
          </a:endParaRPr>
        </a:p>
      </dgm:t>
    </dgm:pt>
    <dgm:pt modelId="{364B4DB8-4B50-413B-8BBF-E327DF51AF3F}">
      <dgm:prSet phldrT="[Текст]" custT="1"/>
      <dgm:spPr>
        <a:solidFill>
          <a:schemeClr val="accent1">
            <a:lumMod val="20000"/>
            <a:lumOff val="80000"/>
          </a:schemeClr>
        </a:solidFill>
      </dgm:spPr>
      <dgm:t>
        <a:bodyPr/>
        <a:lstStyle/>
        <a:p>
          <a:r>
            <a:rPr lang="uk-UA" sz="1200" b="1">
              <a:solidFill>
                <a:sysClr val="windowText" lastClr="000000"/>
              </a:solidFill>
              <a:latin typeface="Times New Roman" pitchFamily="18" charset="0"/>
              <a:cs typeface="Times New Roman" pitchFamily="18" charset="0"/>
            </a:rPr>
            <a:t>Загальні </a:t>
          </a:r>
          <a:r>
            <a:rPr lang="uk-UA" sz="1200" b="1">
              <a:latin typeface="Times New Roman" pitchFamily="18" charset="0"/>
              <a:cs typeface="Times New Roman" pitchFamily="18" charset="0"/>
            </a:rPr>
            <a:t> </a:t>
          </a:r>
          <a:endParaRPr lang="ru-RU" sz="1200">
            <a:latin typeface="Times New Roman" pitchFamily="18" charset="0"/>
            <a:cs typeface="Times New Roman" pitchFamily="18" charset="0"/>
          </a:endParaRPr>
        </a:p>
      </dgm:t>
    </dgm:pt>
    <dgm:pt modelId="{9755BFB4-8663-4167-A785-4B7CE914A73A}" type="parTrans" cxnId="{6597896B-DF90-47BC-8A4F-1D3CB14A3CC0}">
      <dgm:prSet/>
      <dgm:spPr/>
      <dgm:t>
        <a:bodyPr/>
        <a:lstStyle/>
        <a:p>
          <a:endParaRPr lang="ru-RU" sz="1200">
            <a:latin typeface="Times New Roman" pitchFamily="18" charset="0"/>
            <a:cs typeface="Times New Roman" pitchFamily="18" charset="0"/>
          </a:endParaRPr>
        </a:p>
      </dgm:t>
    </dgm:pt>
    <dgm:pt modelId="{91649D47-4743-4258-80AC-505FAB7667CD}" type="sibTrans" cxnId="{6597896B-DF90-47BC-8A4F-1D3CB14A3CC0}">
      <dgm:prSet/>
      <dgm:spPr/>
      <dgm:t>
        <a:bodyPr/>
        <a:lstStyle/>
        <a:p>
          <a:endParaRPr lang="ru-RU" sz="1200">
            <a:latin typeface="Times New Roman" pitchFamily="18" charset="0"/>
            <a:cs typeface="Times New Roman" pitchFamily="18" charset="0"/>
          </a:endParaRPr>
        </a:p>
      </dgm:t>
    </dgm:pt>
    <dgm:pt modelId="{C1296064-0337-4A91-AD3D-CD8C95E01300}">
      <dgm:prSet phldrT="[Текст]" custT="1"/>
      <dgm:spPr/>
      <dgm:t>
        <a:bodyPr/>
        <a:lstStyle/>
        <a:p>
          <a:r>
            <a:rPr lang="uk-UA" sz="1200">
              <a:latin typeface="Times New Roman" pitchFamily="18" charset="0"/>
              <a:cs typeface="Times New Roman" pitchFamily="18" charset="0"/>
            </a:rPr>
            <a:t>функціонують у кількох господарських  системах, де існують відповідні економічні умови (закони попиту і пропозиції )</a:t>
          </a:r>
          <a:endParaRPr lang="ru-RU" sz="1200">
            <a:latin typeface="Times New Roman" pitchFamily="18" charset="0"/>
            <a:cs typeface="Times New Roman" pitchFamily="18" charset="0"/>
          </a:endParaRPr>
        </a:p>
      </dgm:t>
    </dgm:pt>
    <dgm:pt modelId="{D00A59B3-9A60-494C-9D56-4C8CA7D82D9B}" type="parTrans" cxnId="{3591C3BB-22C1-4DB3-A09E-5BAC63787E50}">
      <dgm:prSet/>
      <dgm:spPr/>
      <dgm:t>
        <a:bodyPr/>
        <a:lstStyle/>
        <a:p>
          <a:endParaRPr lang="ru-RU" sz="1200">
            <a:latin typeface="Times New Roman" pitchFamily="18" charset="0"/>
            <a:cs typeface="Times New Roman" pitchFamily="18" charset="0"/>
          </a:endParaRPr>
        </a:p>
      </dgm:t>
    </dgm:pt>
    <dgm:pt modelId="{61B075A6-7DCC-4EF8-BAA0-235A71C9BD54}" type="sibTrans" cxnId="{3591C3BB-22C1-4DB3-A09E-5BAC63787E50}">
      <dgm:prSet/>
      <dgm:spPr/>
      <dgm:t>
        <a:bodyPr/>
        <a:lstStyle/>
        <a:p>
          <a:endParaRPr lang="ru-RU" sz="1200">
            <a:latin typeface="Times New Roman" pitchFamily="18" charset="0"/>
            <a:cs typeface="Times New Roman" pitchFamily="18" charset="0"/>
          </a:endParaRPr>
        </a:p>
      </dgm:t>
    </dgm:pt>
    <dgm:pt modelId="{78A95B40-24BE-41D4-AE79-D46F14ADE973}">
      <dgm:prSet custT="1"/>
      <dgm:spPr>
        <a:solidFill>
          <a:schemeClr val="accent1">
            <a:lumMod val="20000"/>
            <a:lumOff val="80000"/>
          </a:schemeClr>
        </a:solidFill>
      </dgm:spPr>
      <dgm:t>
        <a:bodyPr/>
        <a:lstStyle/>
        <a:p>
          <a:r>
            <a:rPr lang="uk-UA" sz="1200" b="1">
              <a:solidFill>
                <a:sysClr val="windowText" lastClr="000000"/>
              </a:solidFill>
              <a:latin typeface="Times New Roman" pitchFamily="18" charset="0"/>
              <a:cs typeface="Times New Roman" pitchFamily="18" charset="0"/>
            </a:rPr>
            <a:t>Стадійні</a:t>
          </a:r>
          <a:r>
            <a:rPr lang="uk-UA" sz="1200" b="1">
              <a:latin typeface="Times New Roman" pitchFamily="18" charset="0"/>
              <a:cs typeface="Times New Roman" pitchFamily="18" charset="0"/>
            </a:rPr>
            <a:t>  </a:t>
          </a:r>
          <a:endParaRPr lang="ru-RU" sz="1200">
            <a:latin typeface="Times New Roman" pitchFamily="18" charset="0"/>
            <a:cs typeface="Times New Roman" pitchFamily="18" charset="0"/>
          </a:endParaRPr>
        </a:p>
      </dgm:t>
    </dgm:pt>
    <dgm:pt modelId="{BCB8156D-4C13-4677-8F29-245F0B24CF78}" type="parTrans" cxnId="{AE56FE90-01F1-4A54-93C0-D548485D4CEA}">
      <dgm:prSet/>
      <dgm:spPr/>
      <dgm:t>
        <a:bodyPr/>
        <a:lstStyle/>
        <a:p>
          <a:endParaRPr lang="ru-RU" sz="1200">
            <a:latin typeface="Times New Roman" pitchFamily="18" charset="0"/>
            <a:cs typeface="Times New Roman" pitchFamily="18" charset="0"/>
          </a:endParaRPr>
        </a:p>
      </dgm:t>
    </dgm:pt>
    <dgm:pt modelId="{AAB5BE1E-8BD1-46D8-8EDC-02D560A75C20}" type="sibTrans" cxnId="{AE56FE90-01F1-4A54-93C0-D548485D4CEA}">
      <dgm:prSet/>
      <dgm:spPr/>
      <dgm:t>
        <a:bodyPr/>
        <a:lstStyle/>
        <a:p>
          <a:endParaRPr lang="ru-RU" sz="1200">
            <a:latin typeface="Times New Roman" pitchFamily="18" charset="0"/>
            <a:cs typeface="Times New Roman" pitchFamily="18" charset="0"/>
          </a:endParaRPr>
        </a:p>
      </dgm:t>
    </dgm:pt>
    <dgm:pt modelId="{1D199239-073C-4469-926A-47E075018255}">
      <dgm:prSet custT="1"/>
      <dgm:spPr/>
      <dgm:t>
        <a:bodyPr/>
        <a:lstStyle/>
        <a:p>
          <a:r>
            <a:rPr lang="uk-UA" sz="1200">
              <a:latin typeface="Times New Roman" pitchFamily="18" charset="0"/>
              <a:cs typeface="Times New Roman" pitchFamily="18" charset="0"/>
            </a:rPr>
            <a:t>функціонують на окремих стадіях певної господарської системи (становлення, зрілості, занепаду)</a:t>
          </a:r>
          <a:endParaRPr lang="ru-RU" sz="1200">
            <a:latin typeface="Times New Roman" pitchFamily="18" charset="0"/>
            <a:cs typeface="Times New Roman" pitchFamily="18" charset="0"/>
          </a:endParaRPr>
        </a:p>
      </dgm:t>
    </dgm:pt>
    <dgm:pt modelId="{1C0A1705-44FA-4CFE-A021-A440700BFEA9}" type="parTrans" cxnId="{24CBDF32-79F4-434B-90C1-83CE12E6A33A}">
      <dgm:prSet/>
      <dgm:spPr/>
      <dgm:t>
        <a:bodyPr/>
        <a:lstStyle/>
        <a:p>
          <a:endParaRPr lang="ru-RU" sz="1200">
            <a:latin typeface="Times New Roman" pitchFamily="18" charset="0"/>
            <a:cs typeface="Times New Roman" pitchFamily="18" charset="0"/>
          </a:endParaRPr>
        </a:p>
      </dgm:t>
    </dgm:pt>
    <dgm:pt modelId="{063705CE-FC9C-4FB0-914F-0AE754E6A102}" type="sibTrans" cxnId="{24CBDF32-79F4-434B-90C1-83CE12E6A33A}">
      <dgm:prSet/>
      <dgm:spPr/>
      <dgm:t>
        <a:bodyPr/>
        <a:lstStyle/>
        <a:p>
          <a:endParaRPr lang="ru-RU" sz="1200">
            <a:latin typeface="Times New Roman" pitchFamily="18" charset="0"/>
            <a:cs typeface="Times New Roman" pitchFamily="18" charset="0"/>
          </a:endParaRPr>
        </a:p>
      </dgm:t>
    </dgm:pt>
    <dgm:pt modelId="{CF1180EE-B286-44F9-9186-AE9A943D5B08}">
      <dgm:prSet custT="1"/>
      <dgm:spPr>
        <a:solidFill>
          <a:schemeClr val="accent1">
            <a:lumMod val="20000"/>
            <a:lumOff val="80000"/>
          </a:schemeClr>
        </a:solidFill>
      </dgm:spPr>
      <dgm:t>
        <a:bodyPr/>
        <a:lstStyle/>
        <a:p>
          <a:r>
            <a:rPr lang="uk-UA" sz="1200" b="1">
              <a:solidFill>
                <a:sysClr val="windowText" lastClr="000000"/>
              </a:solidFill>
              <a:latin typeface="Times New Roman" pitchFamily="18" charset="0"/>
              <a:cs typeface="Times New Roman" pitchFamily="18" charset="0"/>
            </a:rPr>
            <a:t>Специ-фічні </a:t>
          </a:r>
          <a:endParaRPr lang="ru-RU" sz="1200">
            <a:solidFill>
              <a:sysClr val="windowText" lastClr="000000"/>
            </a:solidFill>
            <a:latin typeface="Times New Roman" pitchFamily="18" charset="0"/>
            <a:cs typeface="Times New Roman" pitchFamily="18" charset="0"/>
          </a:endParaRPr>
        </a:p>
      </dgm:t>
    </dgm:pt>
    <dgm:pt modelId="{B2B8F09B-4168-49DF-9488-2D1F13A7ED11}" type="parTrans" cxnId="{D86C4E77-46C5-40C8-96D9-DF2E2E0D2666}">
      <dgm:prSet/>
      <dgm:spPr/>
      <dgm:t>
        <a:bodyPr/>
        <a:lstStyle/>
        <a:p>
          <a:endParaRPr lang="ru-RU" sz="1200">
            <a:latin typeface="Times New Roman" pitchFamily="18" charset="0"/>
            <a:cs typeface="Times New Roman" pitchFamily="18" charset="0"/>
          </a:endParaRPr>
        </a:p>
      </dgm:t>
    </dgm:pt>
    <dgm:pt modelId="{AC60000D-82F0-4FD8-9C55-F4141BBE88C8}" type="sibTrans" cxnId="{D86C4E77-46C5-40C8-96D9-DF2E2E0D2666}">
      <dgm:prSet/>
      <dgm:spPr/>
      <dgm:t>
        <a:bodyPr/>
        <a:lstStyle/>
        <a:p>
          <a:endParaRPr lang="ru-RU" sz="1200">
            <a:latin typeface="Times New Roman" pitchFamily="18" charset="0"/>
            <a:cs typeface="Times New Roman" pitchFamily="18" charset="0"/>
          </a:endParaRPr>
        </a:p>
      </dgm:t>
    </dgm:pt>
    <dgm:pt modelId="{AF9BB03C-3820-450C-864C-93B33D8FA903}">
      <dgm:prSet custT="1"/>
      <dgm:spPr/>
      <dgm:t>
        <a:bodyPr/>
        <a:lstStyle/>
        <a:p>
          <a:r>
            <a:rPr lang="uk-UA" sz="1200">
              <a:latin typeface="Times New Roman" pitchFamily="18" charset="0"/>
              <a:cs typeface="Times New Roman" pitchFamily="18" charset="0"/>
            </a:rPr>
            <a:t>функціонують в межах однієї господарської системи (закони ринку)</a:t>
          </a:r>
          <a:endParaRPr lang="ru-RU" sz="1200">
            <a:latin typeface="Times New Roman" pitchFamily="18" charset="0"/>
            <a:cs typeface="Times New Roman" pitchFamily="18" charset="0"/>
          </a:endParaRPr>
        </a:p>
      </dgm:t>
    </dgm:pt>
    <dgm:pt modelId="{99213522-C8E4-4A4E-8AC7-9DEC0D1250C1}" type="parTrans" cxnId="{991C3CD8-BD4C-4EA9-92C7-822DD5DA1FBA}">
      <dgm:prSet/>
      <dgm:spPr/>
      <dgm:t>
        <a:bodyPr/>
        <a:lstStyle/>
        <a:p>
          <a:endParaRPr lang="ru-RU" sz="1200">
            <a:latin typeface="Times New Roman" pitchFamily="18" charset="0"/>
            <a:cs typeface="Times New Roman" pitchFamily="18" charset="0"/>
          </a:endParaRPr>
        </a:p>
      </dgm:t>
    </dgm:pt>
    <dgm:pt modelId="{6AF42F6E-E8AC-4FF3-B9B1-692B51CED066}" type="sibTrans" cxnId="{991C3CD8-BD4C-4EA9-92C7-822DD5DA1FBA}">
      <dgm:prSet/>
      <dgm:spPr/>
      <dgm:t>
        <a:bodyPr/>
        <a:lstStyle/>
        <a:p>
          <a:endParaRPr lang="ru-RU" sz="1200">
            <a:latin typeface="Times New Roman" pitchFamily="18" charset="0"/>
            <a:cs typeface="Times New Roman" pitchFamily="18" charset="0"/>
          </a:endParaRPr>
        </a:p>
      </dgm:t>
    </dgm:pt>
    <dgm:pt modelId="{4770D059-0CD9-4175-ACFB-EF6BA7A6ADE6}" type="pres">
      <dgm:prSet presAssocID="{E41291BA-04C5-472C-BE5C-7A0E71EA85F6}" presName="linearFlow" presStyleCnt="0">
        <dgm:presLayoutVars>
          <dgm:dir/>
          <dgm:animLvl val="lvl"/>
          <dgm:resizeHandles val="exact"/>
        </dgm:presLayoutVars>
      </dgm:prSet>
      <dgm:spPr/>
      <dgm:t>
        <a:bodyPr/>
        <a:lstStyle/>
        <a:p>
          <a:endParaRPr lang="ru-RU"/>
        </a:p>
      </dgm:t>
    </dgm:pt>
    <dgm:pt modelId="{B4B91C11-D7F5-4238-BAEA-E0644D44A3BC}" type="pres">
      <dgm:prSet presAssocID="{ACED9CB1-8E50-4ED6-A55E-836D0E85E60F}" presName="composite" presStyleCnt="0"/>
      <dgm:spPr/>
    </dgm:pt>
    <dgm:pt modelId="{55D413CF-F6A0-41E3-A9D7-B5EFFB79D5AE}" type="pres">
      <dgm:prSet presAssocID="{ACED9CB1-8E50-4ED6-A55E-836D0E85E60F}" presName="parentText" presStyleLbl="alignNode1" presStyleIdx="0" presStyleCnt="4">
        <dgm:presLayoutVars>
          <dgm:chMax val="1"/>
          <dgm:bulletEnabled val="1"/>
        </dgm:presLayoutVars>
      </dgm:prSet>
      <dgm:spPr/>
      <dgm:t>
        <a:bodyPr/>
        <a:lstStyle/>
        <a:p>
          <a:endParaRPr lang="ru-RU"/>
        </a:p>
      </dgm:t>
    </dgm:pt>
    <dgm:pt modelId="{446B0F47-954D-48C6-A049-7C8851139269}" type="pres">
      <dgm:prSet presAssocID="{ACED9CB1-8E50-4ED6-A55E-836D0E85E60F}" presName="descendantText" presStyleLbl="alignAcc1" presStyleIdx="0" presStyleCnt="4" custScaleY="100000">
        <dgm:presLayoutVars>
          <dgm:bulletEnabled val="1"/>
        </dgm:presLayoutVars>
      </dgm:prSet>
      <dgm:spPr/>
      <dgm:t>
        <a:bodyPr/>
        <a:lstStyle/>
        <a:p>
          <a:endParaRPr lang="ru-RU"/>
        </a:p>
      </dgm:t>
    </dgm:pt>
    <dgm:pt modelId="{39E96D9B-023F-4BC4-BAD7-92A8F409B6C4}" type="pres">
      <dgm:prSet presAssocID="{35CEC3C2-C92B-4CE0-8FE1-8F8854068DB3}" presName="sp" presStyleCnt="0"/>
      <dgm:spPr/>
    </dgm:pt>
    <dgm:pt modelId="{825D61EB-FBD6-4C71-A6FF-0E154DDD44A9}" type="pres">
      <dgm:prSet presAssocID="{364B4DB8-4B50-413B-8BBF-E327DF51AF3F}" presName="composite" presStyleCnt="0"/>
      <dgm:spPr/>
    </dgm:pt>
    <dgm:pt modelId="{75DEEBB3-48FC-4FC2-8BEB-550BE2483AD8}" type="pres">
      <dgm:prSet presAssocID="{364B4DB8-4B50-413B-8BBF-E327DF51AF3F}" presName="parentText" presStyleLbl="alignNode1" presStyleIdx="1" presStyleCnt="4">
        <dgm:presLayoutVars>
          <dgm:chMax val="1"/>
          <dgm:bulletEnabled val="1"/>
        </dgm:presLayoutVars>
      </dgm:prSet>
      <dgm:spPr/>
      <dgm:t>
        <a:bodyPr/>
        <a:lstStyle/>
        <a:p>
          <a:endParaRPr lang="ru-RU"/>
        </a:p>
      </dgm:t>
    </dgm:pt>
    <dgm:pt modelId="{C4913255-205B-4DE0-9AA3-89543594199D}" type="pres">
      <dgm:prSet presAssocID="{364B4DB8-4B50-413B-8BBF-E327DF51AF3F}" presName="descendantText" presStyleLbl="alignAcc1" presStyleIdx="1" presStyleCnt="4">
        <dgm:presLayoutVars>
          <dgm:bulletEnabled val="1"/>
        </dgm:presLayoutVars>
      </dgm:prSet>
      <dgm:spPr/>
      <dgm:t>
        <a:bodyPr/>
        <a:lstStyle/>
        <a:p>
          <a:endParaRPr lang="ru-RU"/>
        </a:p>
      </dgm:t>
    </dgm:pt>
    <dgm:pt modelId="{9D7AF70B-D2C3-40BD-A77B-AA62423B2F0C}" type="pres">
      <dgm:prSet presAssocID="{91649D47-4743-4258-80AC-505FAB7667CD}" presName="sp" presStyleCnt="0"/>
      <dgm:spPr/>
    </dgm:pt>
    <dgm:pt modelId="{35F5F346-3933-4E19-9683-CC85D226E87A}" type="pres">
      <dgm:prSet presAssocID="{78A95B40-24BE-41D4-AE79-D46F14ADE973}" presName="composite" presStyleCnt="0"/>
      <dgm:spPr/>
    </dgm:pt>
    <dgm:pt modelId="{86783B77-C324-4452-B734-F04FE8BD9BD8}" type="pres">
      <dgm:prSet presAssocID="{78A95B40-24BE-41D4-AE79-D46F14ADE973}" presName="parentText" presStyleLbl="alignNode1" presStyleIdx="2" presStyleCnt="4">
        <dgm:presLayoutVars>
          <dgm:chMax val="1"/>
          <dgm:bulletEnabled val="1"/>
        </dgm:presLayoutVars>
      </dgm:prSet>
      <dgm:spPr/>
      <dgm:t>
        <a:bodyPr/>
        <a:lstStyle/>
        <a:p>
          <a:endParaRPr lang="ru-RU"/>
        </a:p>
      </dgm:t>
    </dgm:pt>
    <dgm:pt modelId="{52D525E1-3355-4B78-A3EA-068D02EA4926}" type="pres">
      <dgm:prSet presAssocID="{78A95B40-24BE-41D4-AE79-D46F14ADE973}" presName="descendantText" presStyleLbl="alignAcc1" presStyleIdx="2" presStyleCnt="4">
        <dgm:presLayoutVars>
          <dgm:bulletEnabled val="1"/>
        </dgm:presLayoutVars>
      </dgm:prSet>
      <dgm:spPr/>
      <dgm:t>
        <a:bodyPr/>
        <a:lstStyle/>
        <a:p>
          <a:endParaRPr lang="ru-RU"/>
        </a:p>
      </dgm:t>
    </dgm:pt>
    <dgm:pt modelId="{161F308F-D985-4F11-B499-1F15C7246133}" type="pres">
      <dgm:prSet presAssocID="{AAB5BE1E-8BD1-46D8-8EDC-02D560A75C20}" presName="sp" presStyleCnt="0"/>
      <dgm:spPr/>
    </dgm:pt>
    <dgm:pt modelId="{84A458C1-FCB6-45E7-AAD8-29589320AC5E}" type="pres">
      <dgm:prSet presAssocID="{CF1180EE-B286-44F9-9186-AE9A943D5B08}" presName="composite" presStyleCnt="0"/>
      <dgm:spPr/>
    </dgm:pt>
    <dgm:pt modelId="{C7377AA9-696C-4C5B-8DEA-7EFA0F85147C}" type="pres">
      <dgm:prSet presAssocID="{CF1180EE-B286-44F9-9186-AE9A943D5B08}" presName="parentText" presStyleLbl="alignNode1" presStyleIdx="3" presStyleCnt="4">
        <dgm:presLayoutVars>
          <dgm:chMax val="1"/>
          <dgm:bulletEnabled val="1"/>
        </dgm:presLayoutVars>
      </dgm:prSet>
      <dgm:spPr/>
      <dgm:t>
        <a:bodyPr/>
        <a:lstStyle/>
        <a:p>
          <a:endParaRPr lang="ru-RU"/>
        </a:p>
      </dgm:t>
    </dgm:pt>
    <dgm:pt modelId="{B19C4C3D-0092-4C5E-A04B-0C575561D53D}" type="pres">
      <dgm:prSet presAssocID="{CF1180EE-B286-44F9-9186-AE9A943D5B08}" presName="descendantText" presStyleLbl="alignAcc1" presStyleIdx="3" presStyleCnt="4">
        <dgm:presLayoutVars>
          <dgm:bulletEnabled val="1"/>
        </dgm:presLayoutVars>
      </dgm:prSet>
      <dgm:spPr/>
      <dgm:t>
        <a:bodyPr/>
        <a:lstStyle/>
        <a:p>
          <a:endParaRPr lang="ru-RU"/>
        </a:p>
      </dgm:t>
    </dgm:pt>
  </dgm:ptLst>
  <dgm:cxnLst>
    <dgm:cxn modelId="{D86C4E77-46C5-40C8-96D9-DF2E2E0D2666}" srcId="{E41291BA-04C5-472C-BE5C-7A0E71EA85F6}" destId="{CF1180EE-B286-44F9-9186-AE9A943D5B08}" srcOrd="3" destOrd="0" parTransId="{B2B8F09B-4168-49DF-9488-2D1F13A7ED11}" sibTransId="{AC60000D-82F0-4FD8-9C55-F4141BBE88C8}"/>
    <dgm:cxn modelId="{7C324BD4-5E65-4E3E-977C-5C5C49A81DB9}" type="presOf" srcId="{CF1180EE-B286-44F9-9186-AE9A943D5B08}" destId="{C7377AA9-696C-4C5B-8DEA-7EFA0F85147C}" srcOrd="0" destOrd="0" presId="urn:microsoft.com/office/officeart/2005/8/layout/chevron2"/>
    <dgm:cxn modelId="{7C087C89-55B9-49C3-A3EA-369E38ABEC49}" type="presOf" srcId="{ACED9CB1-8E50-4ED6-A55E-836D0E85E60F}" destId="{55D413CF-F6A0-41E3-A9D7-B5EFFB79D5AE}" srcOrd="0" destOrd="0" presId="urn:microsoft.com/office/officeart/2005/8/layout/chevron2"/>
    <dgm:cxn modelId="{75790321-B0EF-4A3F-B19A-FEEECF5990EE}" srcId="{E41291BA-04C5-472C-BE5C-7A0E71EA85F6}" destId="{ACED9CB1-8E50-4ED6-A55E-836D0E85E60F}" srcOrd="0" destOrd="0" parTransId="{41A55C9D-1828-4EC4-9127-63483D2B5457}" sibTransId="{35CEC3C2-C92B-4CE0-8FE1-8F8854068DB3}"/>
    <dgm:cxn modelId="{6E04980D-641C-4FD0-913E-3C7AE80F7510}" type="presOf" srcId="{364B4DB8-4B50-413B-8BBF-E327DF51AF3F}" destId="{75DEEBB3-48FC-4FC2-8BEB-550BE2483AD8}" srcOrd="0" destOrd="0" presId="urn:microsoft.com/office/officeart/2005/8/layout/chevron2"/>
    <dgm:cxn modelId="{51D9D01F-ACE9-4E26-BB3A-121385223362}" type="presOf" srcId="{F3E68889-1E91-4287-9FC2-556776674F7E}" destId="{446B0F47-954D-48C6-A049-7C8851139269}" srcOrd="0" destOrd="0" presId="urn:microsoft.com/office/officeart/2005/8/layout/chevron2"/>
    <dgm:cxn modelId="{AE56FE90-01F1-4A54-93C0-D548485D4CEA}" srcId="{E41291BA-04C5-472C-BE5C-7A0E71EA85F6}" destId="{78A95B40-24BE-41D4-AE79-D46F14ADE973}" srcOrd="2" destOrd="0" parTransId="{BCB8156D-4C13-4677-8F29-245F0B24CF78}" sibTransId="{AAB5BE1E-8BD1-46D8-8EDC-02D560A75C20}"/>
    <dgm:cxn modelId="{939BD991-8BA9-405C-B62C-89A4F6BC99B4}" type="presOf" srcId="{78A95B40-24BE-41D4-AE79-D46F14ADE973}" destId="{86783B77-C324-4452-B734-F04FE8BD9BD8}" srcOrd="0" destOrd="0" presId="urn:microsoft.com/office/officeart/2005/8/layout/chevron2"/>
    <dgm:cxn modelId="{991C3CD8-BD4C-4EA9-92C7-822DD5DA1FBA}" srcId="{CF1180EE-B286-44F9-9186-AE9A943D5B08}" destId="{AF9BB03C-3820-450C-864C-93B33D8FA903}" srcOrd="0" destOrd="0" parTransId="{99213522-C8E4-4A4E-8AC7-9DEC0D1250C1}" sibTransId="{6AF42F6E-E8AC-4FF3-B9B1-692B51CED066}"/>
    <dgm:cxn modelId="{6597896B-DF90-47BC-8A4F-1D3CB14A3CC0}" srcId="{E41291BA-04C5-472C-BE5C-7A0E71EA85F6}" destId="{364B4DB8-4B50-413B-8BBF-E327DF51AF3F}" srcOrd="1" destOrd="0" parTransId="{9755BFB4-8663-4167-A785-4B7CE914A73A}" sibTransId="{91649D47-4743-4258-80AC-505FAB7667CD}"/>
    <dgm:cxn modelId="{EB3728AE-410E-4515-A035-154EC09DBF6F}" type="presOf" srcId="{C1296064-0337-4A91-AD3D-CD8C95E01300}" destId="{C4913255-205B-4DE0-9AA3-89543594199D}" srcOrd="0" destOrd="0" presId="urn:microsoft.com/office/officeart/2005/8/layout/chevron2"/>
    <dgm:cxn modelId="{C9AA62D2-423C-4816-9EF2-C5AE78F5965B}" type="presOf" srcId="{E41291BA-04C5-472C-BE5C-7A0E71EA85F6}" destId="{4770D059-0CD9-4175-ACFB-EF6BA7A6ADE6}" srcOrd="0" destOrd="0" presId="urn:microsoft.com/office/officeart/2005/8/layout/chevron2"/>
    <dgm:cxn modelId="{25F06A0B-20CB-40F7-B8D1-F81F5864137E}" srcId="{ACED9CB1-8E50-4ED6-A55E-836D0E85E60F}" destId="{F3E68889-1E91-4287-9FC2-556776674F7E}" srcOrd="0" destOrd="0" parTransId="{64CEF746-40AE-4CC8-96C8-CE727BD7A704}" sibTransId="{BE5CB6CB-B31E-41B7-B0EB-002E30D9609B}"/>
    <dgm:cxn modelId="{9371454F-884E-48CE-B833-C348B04BE332}" type="presOf" srcId="{AF9BB03C-3820-450C-864C-93B33D8FA903}" destId="{B19C4C3D-0092-4C5E-A04B-0C575561D53D}" srcOrd="0" destOrd="0" presId="urn:microsoft.com/office/officeart/2005/8/layout/chevron2"/>
    <dgm:cxn modelId="{4DAE231C-5AAE-497D-B52D-F161F44FDFB0}" type="presOf" srcId="{1D199239-073C-4469-926A-47E075018255}" destId="{52D525E1-3355-4B78-A3EA-068D02EA4926}" srcOrd="0" destOrd="0" presId="urn:microsoft.com/office/officeart/2005/8/layout/chevron2"/>
    <dgm:cxn modelId="{3591C3BB-22C1-4DB3-A09E-5BAC63787E50}" srcId="{364B4DB8-4B50-413B-8BBF-E327DF51AF3F}" destId="{C1296064-0337-4A91-AD3D-CD8C95E01300}" srcOrd="0" destOrd="0" parTransId="{D00A59B3-9A60-494C-9D56-4C8CA7D82D9B}" sibTransId="{61B075A6-7DCC-4EF8-BAA0-235A71C9BD54}"/>
    <dgm:cxn modelId="{24CBDF32-79F4-434B-90C1-83CE12E6A33A}" srcId="{78A95B40-24BE-41D4-AE79-D46F14ADE973}" destId="{1D199239-073C-4469-926A-47E075018255}" srcOrd="0" destOrd="0" parTransId="{1C0A1705-44FA-4CFE-A021-A440700BFEA9}" sibTransId="{063705CE-FC9C-4FB0-914F-0AE754E6A102}"/>
    <dgm:cxn modelId="{DCFC48F3-A0B7-4B5D-BBA3-29201F299D67}" type="presParOf" srcId="{4770D059-0CD9-4175-ACFB-EF6BA7A6ADE6}" destId="{B4B91C11-D7F5-4238-BAEA-E0644D44A3BC}" srcOrd="0" destOrd="0" presId="urn:microsoft.com/office/officeart/2005/8/layout/chevron2"/>
    <dgm:cxn modelId="{2CC2B56B-C448-484A-981B-DE839CB67065}" type="presParOf" srcId="{B4B91C11-D7F5-4238-BAEA-E0644D44A3BC}" destId="{55D413CF-F6A0-41E3-A9D7-B5EFFB79D5AE}" srcOrd="0" destOrd="0" presId="urn:microsoft.com/office/officeart/2005/8/layout/chevron2"/>
    <dgm:cxn modelId="{3801421C-146D-4802-8F9F-4864D40F2680}" type="presParOf" srcId="{B4B91C11-D7F5-4238-BAEA-E0644D44A3BC}" destId="{446B0F47-954D-48C6-A049-7C8851139269}" srcOrd="1" destOrd="0" presId="urn:microsoft.com/office/officeart/2005/8/layout/chevron2"/>
    <dgm:cxn modelId="{23DD3738-7D49-4DE0-8D55-6F29878133F8}" type="presParOf" srcId="{4770D059-0CD9-4175-ACFB-EF6BA7A6ADE6}" destId="{39E96D9B-023F-4BC4-BAD7-92A8F409B6C4}" srcOrd="1" destOrd="0" presId="urn:microsoft.com/office/officeart/2005/8/layout/chevron2"/>
    <dgm:cxn modelId="{FF3A81CB-18F3-4E7C-8D7C-19C4B2C8AED8}" type="presParOf" srcId="{4770D059-0CD9-4175-ACFB-EF6BA7A6ADE6}" destId="{825D61EB-FBD6-4C71-A6FF-0E154DDD44A9}" srcOrd="2" destOrd="0" presId="urn:microsoft.com/office/officeart/2005/8/layout/chevron2"/>
    <dgm:cxn modelId="{4CBADE24-3596-4F27-A9F1-CFA2CBC30292}" type="presParOf" srcId="{825D61EB-FBD6-4C71-A6FF-0E154DDD44A9}" destId="{75DEEBB3-48FC-4FC2-8BEB-550BE2483AD8}" srcOrd="0" destOrd="0" presId="urn:microsoft.com/office/officeart/2005/8/layout/chevron2"/>
    <dgm:cxn modelId="{78C13F80-4D82-4AA0-AA56-C486EB4E0FA8}" type="presParOf" srcId="{825D61EB-FBD6-4C71-A6FF-0E154DDD44A9}" destId="{C4913255-205B-4DE0-9AA3-89543594199D}" srcOrd="1" destOrd="0" presId="urn:microsoft.com/office/officeart/2005/8/layout/chevron2"/>
    <dgm:cxn modelId="{F74F95AC-F937-4F1C-91C0-83EA8C7C951C}" type="presParOf" srcId="{4770D059-0CD9-4175-ACFB-EF6BA7A6ADE6}" destId="{9D7AF70B-D2C3-40BD-A77B-AA62423B2F0C}" srcOrd="3" destOrd="0" presId="urn:microsoft.com/office/officeart/2005/8/layout/chevron2"/>
    <dgm:cxn modelId="{93BC25C8-1AF6-4A74-B294-65F47E600786}" type="presParOf" srcId="{4770D059-0CD9-4175-ACFB-EF6BA7A6ADE6}" destId="{35F5F346-3933-4E19-9683-CC85D226E87A}" srcOrd="4" destOrd="0" presId="urn:microsoft.com/office/officeart/2005/8/layout/chevron2"/>
    <dgm:cxn modelId="{200B8C63-4C18-4094-887A-840DF8246074}" type="presParOf" srcId="{35F5F346-3933-4E19-9683-CC85D226E87A}" destId="{86783B77-C324-4452-B734-F04FE8BD9BD8}" srcOrd="0" destOrd="0" presId="urn:microsoft.com/office/officeart/2005/8/layout/chevron2"/>
    <dgm:cxn modelId="{247606D2-9366-4C6F-AA94-2BA7C3B6764C}" type="presParOf" srcId="{35F5F346-3933-4E19-9683-CC85D226E87A}" destId="{52D525E1-3355-4B78-A3EA-068D02EA4926}" srcOrd="1" destOrd="0" presId="urn:microsoft.com/office/officeart/2005/8/layout/chevron2"/>
    <dgm:cxn modelId="{626F19E0-0E9B-431A-B5BA-9A5A30FAF6C8}" type="presParOf" srcId="{4770D059-0CD9-4175-ACFB-EF6BA7A6ADE6}" destId="{161F308F-D985-4F11-B499-1F15C7246133}" srcOrd="5" destOrd="0" presId="urn:microsoft.com/office/officeart/2005/8/layout/chevron2"/>
    <dgm:cxn modelId="{99CE1A99-BC90-4A37-A85B-A8676FA7BFCE}" type="presParOf" srcId="{4770D059-0CD9-4175-ACFB-EF6BA7A6ADE6}" destId="{84A458C1-FCB6-45E7-AAD8-29589320AC5E}" srcOrd="6" destOrd="0" presId="urn:microsoft.com/office/officeart/2005/8/layout/chevron2"/>
    <dgm:cxn modelId="{C72C5627-D580-4118-9265-6108FACFBDB8}" type="presParOf" srcId="{84A458C1-FCB6-45E7-AAD8-29589320AC5E}" destId="{C7377AA9-696C-4C5B-8DEA-7EFA0F85147C}" srcOrd="0" destOrd="0" presId="urn:microsoft.com/office/officeart/2005/8/layout/chevron2"/>
    <dgm:cxn modelId="{DECF7D9C-3E0B-42A4-AE53-43C70BE965C1}" type="presParOf" srcId="{84A458C1-FCB6-45E7-AAD8-29589320AC5E}" destId="{B19C4C3D-0092-4C5E-A04B-0C575561D53D}" srcOrd="1" destOrd="0" presId="urn:microsoft.com/office/officeart/2005/8/layout/chevron2"/>
  </dgm:cxnLst>
  <dgm:bg/>
  <dgm:whole/>
  <dgm:extLst>
    <a:ext uri="http://schemas.microsoft.com/office/drawing/2008/diagram">
      <dsp:dataModelExt xmlns:dsp="http://schemas.microsoft.com/office/drawing/2008/diagram" relId="rId90" minVer="http://schemas.openxmlformats.org/drawingml/2006/diagram"/>
    </a:ext>
  </dgm:extLst>
</dgm:dataModel>
</file>

<file path=word/diagrams/data12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3.6. Маржинальна революція та генезис неокласичної школ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a:p>
      </dgm:t>
    </dgm:pt>
    <dgm:pt modelId="{022964FD-9135-4293-A73D-2E31CEEBDE8C}" type="sibTrans" cxnId="{D382D420-63FF-46DE-83A0-5A5A2E673CDE}">
      <dgm:prSet/>
      <dgm:spPr/>
      <dgm:t>
        <a:bodyPr/>
        <a:lstStyle/>
        <a:p>
          <a:pPr algn="ctr"/>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AE61DAC-5413-42C9-B9AB-FA4B7EDC4887}" type="presOf" srcId="{4B2AD744-40CC-4705-8413-35C94F601676}" destId="{0A37B056-C151-49F6-89D6-3D81D2E80892}" srcOrd="0" destOrd="0" presId="urn:microsoft.com/office/officeart/2005/8/layout/vList2"/>
    <dgm:cxn modelId="{A003C7AF-DE9E-43DC-9BC2-3AFE6D3B11F6}" type="presOf" srcId="{FAB61EDA-E6CD-4F74-80EB-C0E97EA6A3B5}" destId="{F685108C-D8FC-4FD1-A66F-70B161CE7B2F}" srcOrd="0" destOrd="0" presId="urn:microsoft.com/office/officeart/2005/8/layout/vList2"/>
    <dgm:cxn modelId="{91A8A8BF-5ED7-4879-B020-A23A15C12F8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97" minVer="http://schemas.openxmlformats.org/drawingml/2006/diagram"/>
    </a:ext>
  </dgm:extLst>
</dgm:dataModel>
</file>

<file path=word/diagrams/data12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C05E6891-9AF9-418A-920F-92E4D82A75EE}">
      <dgm:prSet custT="1"/>
      <dgm:spPr>
        <a:solidFill>
          <a:schemeClr val="bg1">
            <a:lumMod val="75000"/>
          </a:schemeClr>
        </a:solidFill>
      </dgm:spPr>
      <dgm:t>
        <a:bodyPr/>
        <a:lstStyle/>
        <a:p>
          <a:r>
            <a:rPr lang="uk-UA" sz="1400" b="1" i="0">
              <a:solidFill>
                <a:sysClr val="windowText" lastClr="000000"/>
              </a:solidFill>
              <a:latin typeface="Times New Roman" pitchFamily="18" charset="0"/>
              <a:cs typeface="Times New Roman" pitchFamily="18" charset="0"/>
            </a:rPr>
            <a:t>Основна ідея маржиналізму - дослідження граничних економічних величин як взаємопов'язаних явищ економічної системи в масштабі фірми, галузі, народного господарства. </a:t>
          </a:r>
        </a:p>
      </dgm:t>
    </dgm:pt>
    <dgm:pt modelId="{151F6704-4D2A-4219-B14C-5270F706F362}" type="parTrans" cxnId="{6580B135-97B6-424E-B94A-CB75633EF9AC}">
      <dgm:prSet/>
      <dgm:spPr/>
      <dgm:t>
        <a:bodyPr/>
        <a:lstStyle/>
        <a:p>
          <a:endParaRPr lang="uk-UA" sz="1400">
            <a:latin typeface="Times New Roman" pitchFamily="18" charset="0"/>
            <a:cs typeface="Times New Roman" pitchFamily="18" charset="0"/>
          </a:endParaRPr>
        </a:p>
      </dgm:t>
    </dgm:pt>
    <dgm:pt modelId="{F71B1D06-EAF7-4C9F-AD83-3070AF265A25}" type="sibTrans" cxnId="{6580B135-97B6-424E-B94A-CB75633EF9AC}">
      <dgm:prSet/>
      <dgm:spPr/>
      <dgm:t>
        <a:bodyPr/>
        <a:lstStyle/>
        <a:p>
          <a:endParaRPr lang="uk-UA" sz="1400">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60C7CAB1-80BB-4707-9C23-E48468858070}" type="pres">
      <dgm:prSet presAssocID="{C05E6891-9AF9-418A-920F-92E4D82A75EE}" presName="parentText" presStyleLbl="node1" presStyleIdx="0" presStyleCnt="1" custScaleY="452070">
        <dgm:presLayoutVars>
          <dgm:chMax val="0"/>
          <dgm:bulletEnabled val="1"/>
        </dgm:presLayoutVars>
      </dgm:prSet>
      <dgm:spPr/>
      <dgm:t>
        <a:bodyPr/>
        <a:lstStyle/>
        <a:p>
          <a:endParaRPr lang="uk-UA"/>
        </a:p>
      </dgm:t>
    </dgm:pt>
  </dgm:ptLst>
  <dgm:cxnLst>
    <dgm:cxn modelId="{7D64B0E9-2291-4AFE-87EC-F5CAC1F41352}" type="presOf" srcId="{C05E6891-9AF9-418A-920F-92E4D82A75EE}" destId="{60C7CAB1-80BB-4707-9C23-E48468858070}" srcOrd="0" destOrd="0" presId="urn:microsoft.com/office/officeart/2005/8/layout/vList2"/>
    <dgm:cxn modelId="{4EF22253-81CE-431E-8055-439D4E560ED9}" type="presOf" srcId="{4B2AD744-40CC-4705-8413-35C94F601676}" destId="{0A37B056-C151-49F6-89D6-3D81D2E80892}" srcOrd="0" destOrd="0" presId="urn:microsoft.com/office/officeart/2005/8/layout/vList2"/>
    <dgm:cxn modelId="{6580B135-97B6-424E-B94A-CB75633EF9AC}" srcId="{4B2AD744-40CC-4705-8413-35C94F601676}" destId="{C05E6891-9AF9-418A-920F-92E4D82A75EE}" srcOrd="0" destOrd="0" parTransId="{151F6704-4D2A-4219-B14C-5270F706F362}" sibTransId="{F71B1D06-EAF7-4C9F-AD83-3070AF265A25}"/>
    <dgm:cxn modelId="{FF481A7F-D8E0-4178-868F-BECABDF09C63}" type="presParOf" srcId="{0A37B056-C151-49F6-89D6-3D81D2E80892}" destId="{60C7CAB1-80BB-4707-9C23-E48468858070}" srcOrd="0" destOrd="0" presId="urn:microsoft.com/office/officeart/2005/8/layout/vList2"/>
  </dgm:cxnLst>
  <dgm:bg/>
  <dgm:whole/>
  <dgm:extLst>
    <a:ext uri="http://schemas.microsoft.com/office/drawing/2008/diagram">
      <dsp:dataModelExt xmlns:dsp="http://schemas.microsoft.com/office/drawing/2008/diagram" relId="rId802" minVer="http://schemas.openxmlformats.org/drawingml/2006/diagram"/>
    </a:ext>
  </dgm:extLst>
</dgm:dataModel>
</file>

<file path=word/diagrams/data12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BF0DEBAA-4CCC-4513-AEA9-BC6DEE3C9A0C}">
      <dgm:prSet custT="1"/>
      <dgm:spPr>
        <a:solidFill>
          <a:schemeClr val="bg1">
            <a:lumMod val="75000"/>
          </a:schemeClr>
        </a:solidFill>
      </dgm:spPr>
      <dgm:t>
        <a:bodyPr/>
        <a:lstStyle/>
        <a:p>
          <a:pPr algn="just"/>
          <a:r>
            <a:rPr lang="uk-UA" sz="1400">
              <a:solidFill>
                <a:sysClr val="windowText" lastClr="000000"/>
              </a:solidFill>
              <a:latin typeface="Times New Roman" pitchFamily="18" charset="0"/>
              <a:cs typeface="Times New Roman" pitchFamily="18" charset="0"/>
            </a:rPr>
            <a:t>Засновником неокласичного напряму вважається професор англійського Кембриджа </a:t>
          </a:r>
          <a:r>
            <a:rPr lang="uk-UA" sz="1400" b="1">
              <a:solidFill>
                <a:sysClr val="windowText" lastClr="000000"/>
              </a:solidFill>
              <a:latin typeface="Times New Roman" pitchFamily="18" charset="0"/>
              <a:cs typeface="Times New Roman" pitchFamily="18" charset="0"/>
            </a:rPr>
            <a:t>Альфред Маршалл</a:t>
          </a:r>
          <a:r>
            <a:rPr lang="uk-UA" sz="1400">
              <a:solidFill>
                <a:sysClr val="windowText" lastClr="000000"/>
              </a:solidFill>
              <a:latin typeface="Times New Roman" pitchFamily="18" charset="0"/>
              <a:cs typeface="Times New Roman" pitchFamily="18" charset="0"/>
            </a:rPr>
            <a:t> (1842-1924). Його основна праця «</a:t>
          </a:r>
          <a:r>
            <a:rPr lang="uk-UA" sz="1400" b="1" i="1">
              <a:solidFill>
                <a:sysClr val="windowText" lastClr="000000"/>
              </a:solidFill>
              <a:latin typeface="Times New Roman" pitchFamily="18" charset="0"/>
              <a:cs typeface="Times New Roman" pitchFamily="18" charset="0"/>
            </a:rPr>
            <a:t>Принципи економічної науки</a:t>
          </a:r>
          <a:r>
            <a:rPr lang="uk-UA" sz="1400">
              <a:solidFill>
                <a:sysClr val="windowText" lastClr="000000"/>
              </a:solidFill>
              <a:latin typeface="Times New Roman" pitchFamily="18" charset="0"/>
              <a:cs typeface="Times New Roman" pitchFamily="18" charset="0"/>
            </a:rPr>
            <a:t>» (1890).</a:t>
          </a:r>
        </a:p>
      </dgm:t>
    </dgm:pt>
    <dgm:pt modelId="{EE06A096-5CD8-4486-B109-2A7E3CE44792}" type="parTrans" cxnId="{B296801E-A001-499C-BA78-8895C749EE20}">
      <dgm:prSet/>
      <dgm:spPr/>
      <dgm:t>
        <a:bodyPr/>
        <a:lstStyle/>
        <a:p>
          <a:pPr algn="just"/>
          <a:endParaRPr lang="uk-UA"/>
        </a:p>
      </dgm:t>
    </dgm:pt>
    <dgm:pt modelId="{3E21355F-2866-462F-AE34-386BBC4A8C2F}" type="sibTrans" cxnId="{B296801E-A001-499C-BA78-8895C749EE20}">
      <dgm:prSet/>
      <dgm:spPr/>
      <dgm:t>
        <a:bodyPr/>
        <a:lstStyle/>
        <a:p>
          <a:pPr algn="just"/>
          <a:endParaRPr lang="uk-UA"/>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B0B61B8-4022-4927-A208-97697CC76E7F}" type="pres">
      <dgm:prSet presAssocID="{BF0DEBAA-4CCC-4513-AEA9-BC6DEE3C9A0C}" presName="parentText" presStyleLbl="node1" presStyleIdx="0" presStyleCnt="1">
        <dgm:presLayoutVars>
          <dgm:chMax val="0"/>
          <dgm:bulletEnabled val="1"/>
        </dgm:presLayoutVars>
      </dgm:prSet>
      <dgm:spPr/>
      <dgm:t>
        <a:bodyPr/>
        <a:lstStyle/>
        <a:p>
          <a:endParaRPr lang="uk-UA"/>
        </a:p>
      </dgm:t>
    </dgm:pt>
  </dgm:ptLst>
  <dgm:cxnLst>
    <dgm:cxn modelId="{6A65376F-2DD3-41B1-8791-4AD251D796CC}" type="presOf" srcId="{4B2AD744-40CC-4705-8413-35C94F601676}" destId="{0A37B056-C151-49F6-89D6-3D81D2E80892}" srcOrd="0" destOrd="0" presId="urn:microsoft.com/office/officeart/2005/8/layout/vList2"/>
    <dgm:cxn modelId="{B296801E-A001-499C-BA78-8895C749EE20}" srcId="{4B2AD744-40CC-4705-8413-35C94F601676}" destId="{BF0DEBAA-4CCC-4513-AEA9-BC6DEE3C9A0C}" srcOrd="0" destOrd="0" parTransId="{EE06A096-5CD8-4486-B109-2A7E3CE44792}" sibTransId="{3E21355F-2866-462F-AE34-386BBC4A8C2F}"/>
    <dgm:cxn modelId="{584A0A73-2A61-4336-B422-D25168B74C37}" type="presOf" srcId="{BF0DEBAA-4CCC-4513-AEA9-BC6DEE3C9A0C}" destId="{FB0B61B8-4022-4927-A208-97697CC76E7F}" srcOrd="0" destOrd="0" presId="urn:microsoft.com/office/officeart/2005/8/layout/vList2"/>
    <dgm:cxn modelId="{12F511F6-DCB7-4DF2-942E-D6B8E5F7636B}" type="presParOf" srcId="{0A37B056-C151-49F6-89D6-3D81D2E80892}" destId="{FB0B61B8-4022-4927-A208-97697CC76E7F}" srcOrd="0" destOrd="0" presId="urn:microsoft.com/office/officeart/2005/8/layout/vList2"/>
  </dgm:cxnLst>
  <dgm:bg/>
  <dgm:whole/>
  <dgm:extLst>
    <a:ext uri="http://schemas.microsoft.com/office/drawing/2008/diagram">
      <dsp:dataModelExt xmlns:dsp="http://schemas.microsoft.com/office/drawing/2008/diagram" relId="rId933" minVer="http://schemas.openxmlformats.org/drawingml/2006/diagram"/>
    </a:ext>
  </dgm:extLst>
</dgm:dataModel>
</file>

<file path=word/diagrams/data12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spcAft>
              <a:spcPts val="0"/>
            </a:spcAft>
          </a:pPr>
          <a:r>
            <a:rPr lang="uk-UA" sz="1400">
              <a:solidFill>
                <a:sysClr val="windowText" lastClr="000000"/>
              </a:solidFill>
              <a:latin typeface="Times New Roman" pitchFamily="18" charset="0"/>
              <a:cs typeface="Times New Roman" pitchFamily="18" charset="0"/>
            </a:rPr>
            <a:t>1) нової для того часу, але яка перебільшує роль споживача у формуванні ціни, теорії </a:t>
          </a:r>
          <a:r>
            <a:rPr lang="uk-UA" sz="1400" b="1" i="1">
              <a:solidFill>
                <a:sysClr val="windowText" lastClr="000000"/>
              </a:solidFill>
              <a:latin typeface="Times New Roman" pitchFamily="18" charset="0"/>
              <a:cs typeface="Times New Roman" pitchFamily="18" charset="0"/>
            </a:rPr>
            <a:t>граничної корисності</a:t>
          </a:r>
          <a:r>
            <a:rPr lang="uk-UA" sz="1400">
              <a:solidFill>
                <a:sysClr val="windowText" lastClr="000000"/>
              </a:solidFill>
              <a:latin typeface="Times New Roman" pitchFamily="18" charset="0"/>
              <a:cs typeface="Times New Roman" pitchFamily="18" charset="0"/>
            </a:rPr>
            <a:t>, </a:t>
          </a:r>
        </a:p>
        <a:p>
          <a:pPr algn="just">
            <a:spcAft>
              <a:spcPts val="0"/>
            </a:spcAft>
          </a:pPr>
          <a:r>
            <a:rPr lang="uk-UA" sz="1400">
              <a:solidFill>
                <a:sysClr val="windowText" lastClr="000000"/>
              </a:solidFill>
              <a:latin typeface="Times New Roman" pitchFamily="18" charset="0"/>
              <a:cs typeface="Times New Roman" pitchFamily="18" charset="0"/>
            </a:rPr>
            <a:t>2) незаслужено забутої (і реабілітованої Маршаллом) </a:t>
          </a:r>
          <a:r>
            <a:rPr lang="uk-UA" sz="1400" b="1" i="1">
              <a:solidFill>
                <a:sysClr val="windowText" lastClr="000000"/>
              </a:solidFill>
              <a:latin typeface="Times New Roman" pitchFamily="18" charset="0"/>
              <a:cs typeface="Times New Roman" pitchFamily="18" charset="0"/>
            </a:rPr>
            <a:t>теорії витрат</a:t>
          </a:r>
          <a:r>
            <a:rPr lang="uk-UA" sz="1400">
              <a:solidFill>
                <a:sysClr val="windowText" lastClr="000000"/>
              </a:solidFill>
              <a:latin typeface="Times New Roman" pitchFamily="18" charset="0"/>
              <a:cs typeface="Times New Roman" pitchFamily="18" charset="0"/>
            </a:rPr>
            <a:t>, біля витоків якої стояв Рікардо,</a:t>
          </a:r>
        </a:p>
        <a:p>
          <a:pPr algn="just">
            <a:spcAft>
              <a:spcPts val="0"/>
            </a:spcAft>
          </a:pPr>
          <a:r>
            <a:rPr lang="uk-UA" sz="1400">
              <a:solidFill>
                <a:sysClr val="windowText" lastClr="000000"/>
              </a:solidFill>
              <a:latin typeface="Times New Roman" pitchFamily="18" charset="0"/>
              <a:cs typeface="Times New Roman" pitchFamily="18" charset="0"/>
            </a:rPr>
            <a:t>3) </a:t>
          </a:r>
          <a:r>
            <a:rPr lang="uk-UA" sz="1400" b="1" i="1">
              <a:solidFill>
                <a:sysClr val="windowText" lastClr="000000"/>
              </a:solidFill>
              <a:latin typeface="Times New Roman" pitchFamily="18" charset="0"/>
              <a:cs typeface="Times New Roman" pitchFamily="18" charset="0"/>
            </a:rPr>
            <a:t>теорії попиту та пропозиції</a:t>
          </a:r>
          <a:r>
            <a:rPr lang="uk-UA" sz="1400">
              <a:solidFill>
                <a:sysClr val="windowText" lastClr="000000"/>
              </a:solidFill>
              <a:latin typeface="Times New Roman" pitchFamily="18" charset="0"/>
              <a:cs typeface="Times New Roman" pitchFamily="18" charset="0"/>
            </a:rPr>
            <a:t>. За Маршаллу, корисність і витрати подібні двом лез ножиць, кожне з яких бере участь у процесі різання. Вони обидва впливають на ціну.</a:t>
          </a:r>
          <a:endParaRPr lang="ru-RU" sz="1400"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sz="1400">
            <a:latin typeface="Times New Roman" pitchFamily="18" charset="0"/>
            <a:cs typeface="Times New Roman" pitchFamily="18" charset="0"/>
          </a:endParaRPr>
        </a:p>
      </dgm:t>
    </dgm:pt>
    <dgm:pt modelId="{022964FD-9135-4293-A73D-2E31CEEBDE8C}" type="sibTrans" cxnId="{D382D420-63FF-46DE-83A0-5A5A2E673CDE}">
      <dgm:prSet/>
      <dgm:spPr/>
      <dgm:t>
        <a:bodyPr/>
        <a:lstStyle/>
        <a:p>
          <a:endParaRPr lang="ru-RU" sz="1400">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6285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9CE4BD6-3273-4D8D-8DA1-3364352E6226}" type="presOf" srcId="{4B2AD744-40CC-4705-8413-35C94F601676}" destId="{0A37B056-C151-49F6-89D6-3D81D2E80892}" srcOrd="0" destOrd="0" presId="urn:microsoft.com/office/officeart/2005/8/layout/vList2"/>
    <dgm:cxn modelId="{24C96202-5FB1-4BB4-9806-32AED03ED09B}" type="presOf" srcId="{FAB61EDA-E6CD-4F74-80EB-C0E97EA6A3B5}" destId="{F685108C-D8FC-4FD1-A66F-70B161CE7B2F}" srcOrd="0" destOrd="0" presId="urn:microsoft.com/office/officeart/2005/8/layout/vList2"/>
    <dgm:cxn modelId="{C228563E-53AB-457F-8402-0E2D43C7E61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38" minVer="http://schemas.openxmlformats.org/drawingml/2006/diagram"/>
    </a:ext>
  </dgm:extLst>
</dgm:dataModel>
</file>

<file path=word/diagrams/data12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DDEEC7A3-608B-4E8B-B4FA-E62C5175B4AC}">
      <dgm:prSet custT="1"/>
      <dgm:spPr>
        <a:solidFill>
          <a:schemeClr val="bg1">
            <a:lumMod val="85000"/>
          </a:schemeClr>
        </a:solidFill>
      </dgm:spPr>
      <dgm:t>
        <a:bodyPr/>
        <a:lstStyle/>
        <a:p>
          <a:pPr algn="just"/>
          <a:r>
            <a:rPr lang="uk-UA" sz="1400" b="1">
              <a:solidFill>
                <a:sysClr val="windowText" lastClr="000000"/>
              </a:solidFill>
              <a:latin typeface="Times New Roman" pitchFamily="18" charset="0"/>
              <a:cs typeface="Times New Roman" pitchFamily="18" charset="0"/>
            </a:rPr>
            <a:t>Вальрас надав неокласичної системі ринкової рівноваги і ринкової саморегуляції логічну завершеність.</a:t>
          </a:r>
        </a:p>
      </dgm:t>
    </dgm:pt>
    <dgm:pt modelId="{74EFDF7D-1924-4C58-9009-9BC7FC1097A0}" type="parTrans" cxnId="{1BF56F80-6187-4201-AA78-804E8387D0FE}">
      <dgm:prSet/>
      <dgm:spPr/>
      <dgm:t>
        <a:bodyPr/>
        <a:lstStyle/>
        <a:p>
          <a:pPr algn="just"/>
          <a:endParaRPr lang="uk-UA" sz="1400" b="1">
            <a:solidFill>
              <a:sysClr val="windowText" lastClr="000000"/>
            </a:solidFill>
            <a:latin typeface="Times New Roman" pitchFamily="18" charset="0"/>
            <a:cs typeface="Times New Roman" pitchFamily="18" charset="0"/>
          </a:endParaRPr>
        </a:p>
      </dgm:t>
    </dgm:pt>
    <dgm:pt modelId="{62AB1EE3-4DE2-4794-A6F6-F482DAF27D2F}" type="sibTrans" cxnId="{1BF56F80-6187-4201-AA78-804E8387D0FE}">
      <dgm:prSet/>
      <dgm:spPr/>
      <dgm:t>
        <a:bodyPr/>
        <a:lstStyle/>
        <a:p>
          <a:pPr algn="just"/>
          <a:endParaRPr lang="uk-UA" sz="1400" b="1">
            <a:solidFill>
              <a:sysClr val="windowText" lastClr="000000"/>
            </a:solidFill>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4ABAA802-6DBD-4CC0-AE33-7379D85E0674}" type="pres">
      <dgm:prSet presAssocID="{DDEEC7A3-608B-4E8B-B4FA-E62C5175B4AC}" presName="parentText" presStyleLbl="node1" presStyleIdx="0" presStyleCnt="1">
        <dgm:presLayoutVars>
          <dgm:chMax val="0"/>
          <dgm:bulletEnabled val="1"/>
        </dgm:presLayoutVars>
      </dgm:prSet>
      <dgm:spPr/>
      <dgm:t>
        <a:bodyPr/>
        <a:lstStyle/>
        <a:p>
          <a:endParaRPr lang="uk-UA"/>
        </a:p>
      </dgm:t>
    </dgm:pt>
  </dgm:ptLst>
  <dgm:cxnLst>
    <dgm:cxn modelId="{6E7A6B3B-A9D6-44E0-B94F-D43C7092FED1}" type="presOf" srcId="{DDEEC7A3-608B-4E8B-B4FA-E62C5175B4AC}" destId="{4ABAA802-6DBD-4CC0-AE33-7379D85E0674}" srcOrd="0" destOrd="0" presId="urn:microsoft.com/office/officeart/2005/8/layout/vList2"/>
    <dgm:cxn modelId="{1BF56F80-6187-4201-AA78-804E8387D0FE}" srcId="{4B2AD744-40CC-4705-8413-35C94F601676}" destId="{DDEEC7A3-608B-4E8B-B4FA-E62C5175B4AC}" srcOrd="0" destOrd="0" parTransId="{74EFDF7D-1924-4C58-9009-9BC7FC1097A0}" sibTransId="{62AB1EE3-4DE2-4794-A6F6-F482DAF27D2F}"/>
    <dgm:cxn modelId="{46B4F89E-CF4F-4156-9334-CDE8B2417A1F}" type="presOf" srcId="{4B2AD744-40CC-4705-8413-35C94F601676}" destId="{0A37B056-C151-49F6-89D6-3D81D2E80892}" srcOrd="0" destOrd="0" presId="urn:microsoft.com/office/officeart/2005/8/layout/vList2"/>
    <dgm:cxn modelId="{75A6DEE4-B1F8-4BF4-B11B-37E2E4AC3CA6}" type="presParOf" srcId="{0A37B056-C151-49F6-89D6-3D81D2E80892}" destId="{4ABAA802-6DBD-4CC0-AE33-7379D85E0674}" srcOrd="0" destOrd="0" presId="urn:microsoft.com/office/officeart/2005/8/layout/vList2"/>
  </dgm:cxnLst>
  <dgm:bg>
    <a:solidFill>
      <a:schemeClr val="bg1">
        <a:lumMod val="85000"/>
      </a:schemeClr>
    </a:solidFill>
  </dgm:bg>
  <dgm:whole/>
  <dgm:extLst>
    <a:ext uri="http://schemas.microsoft.com/office/drawing/2008/diagram">
      <dsp:dataModelExt xmlns:dsp="http://schemas.microsoft.com/office/drawing/2008/diagram" relId="rId943" minVer="http://schemas.openxmlformats.org/drawingml/2006/diagram"/>
    </a:ext>
  </dgm:extLst>
</dgm:dataModel>
</file>

<file path=word/diagrams/data12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9" qsCatId="simple" csTypeId="urn:microsoft.com/office/officeart/2005/8/colors/accent1_2#19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endParaRPr lang="uk-UA" sz="1400">
            <a:solidFill>
              <a:sysClr val="windowText" lastClr="000000"/>
            </a:solidFill>
            <a:latin typeface="Arial" pitchFamily="34" charset="0"/>
            <a:cs typeface="Arial" pitchFamily="34" charset="0"/>
          </a:endParaRPr>
        </a:p>
        <a:p>
          <a:endParaRPr lang="uk-UA" sz="1400">
            <a:solidFill>
              <a:sysClr val="windowText" lastClr="000000"/>
            </a:solidFill>
            <a:latin typeface="Arial" pitchFamily="34" charset="0"/>
            <a:cs typeface="Arial" pitchFamily="34" charset="0"/>
          </a:endParaRPr>
        </a:p>
        <a:p>
          <a:endParaRPr lang="uk-UA"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4.1. Американський інституціоналізм.</a:t>
          </a:r>
        </a:p>
        <a:p>
          <a:r>
            <a:rPr lang="uk-UA" sz="1400">
              <a:solidFill>
                <a:sysClr val="windowText" lastClr="000000"/>
              </a:solidFill>
              <a:latin typeface="Arial" pitchFamily="34" charset="0"/>
              <a:cs typeface="Arial" pitchFamily="34" charset="0"/>
            </a:rPr>
            <a:t>4.2. Економічне вчення Дж. М. Кейнса.</a:t>
          </a:r>
        </a:p>
        <a:p>
          <a:r>
            <a:rPr lang="uk-UA" sz="1400">
              <a:solidFill>
                <a:sysClr val="windowText" lastClr="000000"/>
              </a:solidFill>
              <a:latin typeface="Arial" pitchFamily="34" charset="0"/>
              <a:cs typeface="Arial" pitchFamily="34" charset="0"/>
            </a:rPr>
            <a:t>4.3. Неолібералізм в Німеччині. Концепція соціально-ринкового господарства.</a:t>
          </a:r>
        </a:p>
        <a:p>
          <a:r>
            <a:rPr lang="uk-UA" sz="1400">
              <a:solidFill>
                <a:sysClr val="windowText" lastClr="000000"/>
              </a:solidFill>
              <a:latin typeface="Arial" pitchFamily="34" charset="0"/>
              <a:cs typeface="Arial" pitchFamily="34" charset="0"/>
            </a:rPr>
            <a:t>4.4. Неокласичне відолдження.</a:t>
          </a:r>
        </a:p>
        <a:p>
          <a:endParaRPr lang="uk-UA" sz="1400"/>
        </a:p>
        <a:p>
          <a:endParaRPr lang="uk-UA" sz="1400">
            <a:solidFill>
              <a:sysClr val="windowText" lastClr="000000"/>
            </a:solidFill>
            <a:latin typeface="Arial" pitchFamily="34" charset="0"/>
            <a:cs typeface="Arial" pitchFamily="34" charset="0"/>
          </a:endParaRPr>
        </a:p>
        <a:p>
          <a:endParaRPr lang="uk-UA" sz="140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282864" custLinFactNeighborX="-176" custLinFactNeighborY="-138">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478F251E-27DB-47F2-BF36-B691C42E5805}" type="presOf" srcId="{FAB61EDA-E6CD-4F74-80EB-C0E97EA6A3B5}" destId="{F685108C-D8FC-4FD1-A66F-70B161CE7B2F}" srcOrd="0" destOrd="0" presId="urn:microsoft.com/office/officeart/2005/8/layout/vList2"/>
    <dgm:cxn modelId="{CAF17DAD-5F46-4DD4-B00A-0252AB768ABC}" type="presOf" srcId="{4B2AD744-40CC-4705-8413-35C94F601676}" destId="{0A37B056-C151-49F6-89D6-3D81D2E80892}" srcOrd="0" destOrd="0" presId="urn:microsoft.com/office/officeart/2005/8/layout/vList2"/>
    <dgm:cxn modelId="{53187592-7085-41DD-9A82-2BB861CD233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48" minVer="http://schemas.openxmlformats.org/drawingml/2006/diagram"/>
    </a:ext>
  </dgm:extLst>
</dgm:dataModel>
</file>

<file path=word/diagrams/data12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0" qsCatId="simple" csTypeId="urn:microsoft.com/office/officeart/2005/8/colors/accent1_2#20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1. Американський інституціоналізм</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79F92F0C-3D69-44ED-BC2C-8B692ECD0604}" type="presOf" srcId="{FAB61EDA-E6CD-4F74-80EB-C0E97EA6A3B5}" destId="{F685108C-D8FC-4FD1-A66F-70B161CE7B2F}" srcOrd="0" destOrd="0" presId="urn:microsoft.com/office/officeart/2005/8/layout/vList2"/>
    <dgm:cxn modelId="{67597EA4-8D6E-4937-8942-B7B3C23AD70D}" type="presOf" srcId="{4B2AD744-40CC-4705-8413-35C94F601676}" destId="{0A37B056-C151-49F6-89D6-3D81D2E80892}" srcOrd="0" destOrd="0" presId="urn:microsoft.com/office/officeart/2005/8/layout/vList2"/>
    <dgm:cxn modelId="{C0661E42-A740-4A18-B449-0DC85C80BFC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53" minVer="http://schemas.openxmlformats.org/drawingml/2006/diagram"/>
    </a:ext>
  </dgm:extLst>
</dgm:dataModel>
</file>

<file path=word/diagrams/data12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chemeClr val="tx1"/>
              </a:solidFill>
              <a:latin typeface="Times New Roman" pitchFamily="18" charset="0"/>
              <a:cs typeface="Times New Roman" pitchFamily="18" charset="0"/>
            </a:rPr>
            <a:t>Інституціоналізм</a:t>
          </a:r>
          <a:r>
            <a:rPr lang="uk-UA" sz="1400">
              <a:solidFill>
                <a:schemeClr val="tx1"/>
              </a:solidFill>
              <a:latin typeface="Times New Roman" pitchFamily="18" charset="0"/>
              <a:cs typeface="Times New Roman" pitchFamily="18" charset="0"/>
            </a:rPr>
            <a:t> - це в певному сенсі альтернатива неокласичному напряму економічної теорії. </a:t>
          </a:r>
          <a:r>
            <a:rPr lang="uk-UA" sz="1400" b="1">
              <a:solidFill>
                <a:schemeClr val="tx1"/>
              </a:solidFill>
              <a:latin typeface="Times New Roman" pitchFamily="18" charset="0"/>
              <a:cs typeface="Times New Roman" pitchFamily="18" charset="0"/>
            </a:rPr>
            <a:t>Інституціоналістів</a:t>
          </a:r>
          <a:r>
            <a:rPr lang="uk-UA" sz="1400">
              <a:solidFill>
                <a:schemeClr val="tx1"/>
              </a:solidFill>
              <a:latin typeface="Times New Roman" pitchFamily="18" charset="0"/>
              <a:cs typeface="Times New Roman" pitchFamily="18" charset="0"/>
            </a:rPr>
            <a:t> рушійною силою економіки, поряд з матеріальними факторами, вважають також духовні, моральні, правові та інші фактори, що розглядаються в історичному контексті. Іншими словами, інституціоналізм як предмет свого аналізу висуває як економічні, так і неекономічні проблеми соціально-економічного розвитку. При цьому об'єкти дослідження, інститути не поділяються на первинні або вторинні і не протиставляються один одному.</a:t>
          </a:r>
          <a:endParaRPr lang="ru-RU" sz="1400" b="0" i="0">
            <a:solidFill>
              <a:schemeClr val="tx1"/>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sz="1400" b="0" i="0">
            <a:solidFill>
              <a:sysClr val="windowText" lastClr="000000"/>
            </a:solidFill>
            <a:latin typeface="Times New Roman" pitchFamily="18" charset="0"/>
            <a:cs typeface="Times New Roman" pitchFamily="18" charset="0"/>
          </a:endParaRPr>
        </a:p>
      </dgm:t>
    </dgm:pt>
    <dgm:pt modelId="{022964FD-9135-4293-A73D-2E31CEEBDE8C}" type="sibTrans" cxnId="{D382D420-63FF-46DE-83A0-5A5A2E673CDE}">
      <dgm:prSet/>
      <dgm:spPr/>
      <dgm:t>
        <a:bodyPr/>
        <a:lstStyle/>
        <a:p>
          <a:endParaRPr lang="ru-RU" sz="1400" b="0" i="0">
            <a:solidFill>
              <a:sysClr val="windowText" lastClr="000000"/>
            </a:solidFill>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3324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8EA67BE1-840D-46C4-94BC-28D9A83E1A84}" type="presOf" srcId="{4B2AD744-40CC-4705-8413-35C94F601676}" destId="{0A37B056-C151-49F6-89D6-3D81D2E80892}" srcOrd="0" destOrd="0" presId="urn:microsoft.com/office/officeart/2005/8/layout/vList2"/>
    <dgm:cxn modelId="{4725E9C7-7DD2-4524-8D87-21AC73161C8F}" type="presOf" srcId="{FAB61EDA-E6CD-4F74-80EB-C0E97EA6A3B5}" destId="{F685108C-D8FC-4FD1-A66F-70B161CE7B2F}" srcOrd="0" destOrd="0" presId="urn:microsoft.com/office/officeart/2005/8/layout/vList2"/>
    <dgm:cxn modelId="{D26E1EAB-69DF-490C-A9A5-2FED7B2956D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58" minVer="http://schemas.openxmlformats.org/drawingml/2006/diagram"/>
    </a:ext>
  </dgm:extLst>
</dgm:dataModel>
</file>

<file path=word/diagrams/data12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0" qsCatId="simple" csTypeId="urn:microsoft.com/office/officeart/2005/8/colors/accent1_2#20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2. Економічне вчення Дж. М. Кейнс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D330642-57AA-455C-A7A7-E081DB7A3425}" type="presOf" srcId="{FAB61EDA-E6CD-4F74-80EB-C0E97EA6A3B5}" destId="{F685108C-D8FC-4FD1-A66F-70B161CE7B2F}" srcOrd="0" destOrd="0" presId="urn:microsoft.com/office/officeart/2005/8/layout/vList2"/>
    <dgm:cxn modelId="{42C33448-7F69-4FC0-8259-CB942A6CC1CE}" type="presOf" srcId="{4B2AD744-40CC-4705-8413-35C94F601676}" destId="{0A37B056-C151-49F6-89D6-3D81D2E80892}" srcOrd="0" destOrd="0" presId="urn:microsoft.com/office/officeart/2005/8/layout/vList2"/>
    <dgm:cxn modelId="{7E8EDDF5-1821-4F61-B5C1-5E614E4992B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72" minVer="http://schemas.openxmlformats.org/drawingml/2006/diagram"/>
    </a:ext>
  </dgm:extLst>
</dgm:dataModel>
</file>

<file path=word/diagrams/data12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0" qsCatId="simple" csTypeId="urn:microsoft.com/office/officeart/2005/8/colors/accent1_2#20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3. Неолібералізм у Німеччині. Концепція соціально-ринкового-господарства.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468F677-3E3F-4038-B045-2A758B3081B7}" type="presOf" srcId="{4B2AD744-40CC-4705-8413-35C94F601676}" destId="{0A37B056-C151-49F6-89D6-3D81D2E80892}" srcOrd="0" destOrd="0" presId="urn:microsoft.com/office/officeart/2005/8/layout/vList2"/>
    <dgm:cxn modelId="{1D7574DF-C66B-40CD-A501-A5F062B9E8D8}" type="presOf" srcId="{FAB61EDA-E6CD-4F74-80EB-C0E97EA6A3B5}" destId="{F685108C-D8FC-4FD1-A66F-70B161CE7B2F}" srcOrd="0" destOrd="0" presId="urn:microsoft.com/office/officeart/2005/8/layout/vList2"/>
    <dgm:cxn modelId="{62D1E466-058D-4748-8AD8-99889857FE0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87" minVer="http://schemas.openxmlformats.org/drawingml/2006/diagram"/>
    </a:ext>
  </dgm:extLst>
</dgm:dataModel>
</file>

<file path=word/diagrams/data1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8" qsCatId="simple" csTypeId="urn:microsoft.com/office/officeart/2005/8/colors/accent1_2#1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принципи – теоретичні узагальнення, що містять певні допущення, усереднення які відображають загальні тенденції розвитку економічних систем</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045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75FFAB4-7462-435E-B541-C745E01FC1E4}" type="presOf" srcId="{FAB61EDA-E6CD-4F74-80EB-C0E97EA6A3B5}" destId="{F685108C-D8FC-4FD1-A66F-70B161CE7B2F}" srcOrd="0" destOrd="0" presId="urn:microsoft.com/office/officeart/2005/8/layout/vList2"/>
    <dgm:cxn modelId="{B33509BB-E965-4A2F-86CD-0D9D7EBD2576}" type="presOf" srcId="{4B2AD744-40CC-4705-8413-35C94F601676}" destId="{0A37B056-C151-49F6-89D6-3D81D2E80892}" srcOrd="0" destOrd="0" presId="urn:microsoft.com/office/officeart/2005/8/layout/vList2"/>
    <dgm:cxn modelId="{D676F648-812D-4ACF-AE0B-828664654AA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95" minVer="http://schemas.openxmlformats.org/drawingml/2006/diagram"/>
    </a:ext>
  </dgm:extLst>
</dgm:dataModel>
</file>

<file path=word/diagrams/data13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lnSpc>
              <a:spcPct val="100000"/>
            </a:lnSpc>
          </a:pPr>
          <a:r>
            <a:rPr lang="uk-UA" sz="1400" b="1">
              <a:solidFill>
                <a:schemeClr val="tx1"/>
              </a:solidFill>
              <a:latin typeface="Times New Roman" pitchFamily="18" charset="0"/>
              <a:cs typeface="Times New Roman" pitchFamily="18" charset="0"/>
            </a:rPr>
            <a:t>Неоліберальна концепція і в теоретичних розробках і в практичному застосуванні ґрунтується на ідеї пріоритету умов для необмеженої вільної конкуренції не всупереч, а завдяки певному втручанню держави в економічні процеси.</a:t>
          </a:r>
          <a:endParaRPr lang="ru-RU" sz="1400" b="1" i="0">
            <a:solidFill>
              <a:schemeClr val="tx1"/>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sz="1400" b="0" i="0">
            <a:solidFill>
              <a:sysClr val="windowText" lastClr="000000"/>
            </a:solidFill>
            <a:latin typeface="Times New Roman" pitchFamily="18" charset="0"/>
            <a:cs typeface="Times New Roman" pitchFamily="18" charset="0"/>
          </a:endParaRPr>
        </a:p>
      </dgm:t>
    </dgm:pt>
    <dgm:pt modelId="{022964FD-9135-4293-A73D-2E31CEEBDE8C}" type="sibTrans" cxnId="{D382D420-63FF-46DE-83A0-5A5A2E673CDE}">
      <dgm:prSet/>
      <dgm:spPr/>
      <dgm:t>
        <a:bodyPr/>
        <a:lstStyle/>
        <a:p>
          <a:endParaRPr lang="ru-RU" sz="1400" b="0" i="0">
            <a:solidFill>
              <a:sysClr val="windowText" lastClr="000000"/>
            </a:solidFill>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608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A215DFC-092D-4B51-9FF4-827C7A8210D2}" type="presOf" srcId="{FAB61EDA-E6CD-4F74-80EB-C0E97EA6A3B5}" destId="{F685108C-D8FC-4FD1-A66F-70B161CE7B2F}" srcOrd="0" destOrd="0" presId="urn:microsoft.com/office/officeart/2005/8/layout/vList2"/>
    <dgm:cxn modelId="{FC4F4FA9-77E4-4669-B219-5C3B5A17D25A}" type="presOf" srcId="{4B2AD744-40CC-4705-8413-35C94F601676}" destId="{0A37B056-C151-49F6-89D6-3D81D2E80892}" srcOrd="0" destOrd="0" presId="urn:microsoft.com/office/officeart/2005/8/layout/vList2"/>
    <dgm:cxn modelId="{6139B497-9628-4C14-8E34-112C641E76D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92" minVer="http://schemas.openxmlformats.org/drawingml/2006/diagram"/>
    </a:ext>
  </dgm:extLst>
</dgm:dataModel>
</file>

<file path=word/diagrams/data13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0" qsCatId="simple" csTypeId="urn:microsoft.com/office/officeart/2005/8/colors/accent1_2#20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4.4. Неокласичне відродж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pPr algn="ctr"/>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F1A0A30-AF2C-4A0E-B9D4-5815534735E7}" type="presOf" srcId="{FAB61EDA-E6CD-4F74-80EB-C0E97EA6A3B5}" destId="{F685108C-D8FC-4FD1-A66F-70B161CE7B2F}" srcOrd="0" destOrd="0" presId="urn:microsoft.com/office/officeart/2005/8/layout/vList2"/>
    <dgm:cxn modelId="{6DD374BF-59D3-460C-B43A-14636E916642}" type="presOf" srcId="{4B2AD744-40CC-4705-8413-35C94F601676}" destId="{0A37B056-C151-49F6-89D6-3D81D2E80892}" srcOrd="0" destOrd="0" presId="urn:microsoft.com/office/officeart/2005/8/layout/vList2"/>
    <dgm:cxn modelId="{FC4FE568-98CD-4A68-B2E8-3AE976ED282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84" minVer="http://schemas.openxmlformats.org/drawingml/2006/diagram"/>
    </a:ext>
  </dgm:extLst>
</dgm:dataModel>
</file>

<file path=word/diagrams/data13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chemeClr val="tx1"/>
              </a:solidFill>
              <a:latin typeface="Times New Roman" pitchFamily="18" charset="0"/>
              <a:cs typeface="Times New Roman" pitchFamily="18" charset="0"/>
            </a:rPr>
            <a:t>Засновник монетаризму - професор Чиказького університету </a:t>
          </a:r>
          <a:r>
            <a:rPr lang="uk-UA" sz="1400" b="1">
              <a:solidFill>
                <a:schemeClr val="tx1"/>
              </a:solidFill>
              <a:latin typeface="Times New Roman" pitchFamily="18" charset="0"/>
              <a:cs typeface="Times New Roman" pitchFamily="18" charset="0"/>
            </a:rPr>
            <a:t>Мілтон Фрідман</a:t>
          </a:r>
          <a:r>
            <a:rPr lang="uk-UA" sz="1400">
              <a:solidFill>
                <a:schemeClr val="tx1"/>
              </a:solidFill>
              <a:latin typeface="Times New Roman" pitchFamily="18" charset="0"/>
              <a:cs typeface="Times New Roman" pitchFamily="18" charset="0"/>
            </a:rPr>
            <a:t>) Головним твором М. Фрідмана, написаним спільно з Анною Шварц, є </a:t>
          </a:r>
          <a:r>
            <a:rPr lang="uk-UA" sz="1400" b="1">
              <a:solidFill>
                <a:schemeClr val="tx1"/>
              </a:solidFill>
              <a:latin typeface="Times New Roman" pitchFamily="18" charset="0"/>
              <a:cs typeface="Times New Roman" pitchFamily="18" charset="0"/>
            </a:rPr>
            <a:t>«</a:t>
          </a:r>
          <a:r>
            <a:rPr lang="uk-UA" sz="1400" b="1" i="1">
              <a:solidFill>
                <a:schemeClr val="tx1"/>
              </a:solidFill>
              <a:latin typeface="Times New Roman" pitchFamily="18" charset="0"/>
              <a:cs typeface="Times New Roman" pitchFamily="18" charset="0"/>
            </a:rPr>
            <a:t>Грошова історія Сполучених Штатів Америки: 1867 -      1960 рр</a:t>
          </a:r>
          <a:r>
            <a:rPr lang="uk-UA" sz="1400">
              <a:solidFill>
                <a:schemeClr val="tx1"/>
              </a:solidFill>
              <a:latin typeface="Times New Roman" pitchFamily="18" charset="0"/>
              <a:cs typeface="Times New Roman" pitchFamily="18" charset="0"/>
            </a:rPr>
            <a:t>.</a:t>
          </a:r>
          <a:r>
            <a:rPr lang="uk-UA" sz="1400" b="1">
              <a:solidFill>
                <a:schemeClr val="tx1"/>
              </a:solidFill>
              <a:latin typeface="Times New Roman" pitchFamily="18" charset="0"/>
              <a:cs typeface="Times New Roman" pitchFamily="18" charset="0"/>
            </a:rPr>
            <a:t>»</a:t>
          </a:r>
          <a:r>
            <a:rPr lang="uk-UA" sz="1400">
              <a:solidFill>
                <a:schemeClr val="tx1"/>
              </a:solidFill>
              <a:latin typeface="Times New Roman" pitchFamily="18" charset="0"/>
              <a:cs typeface="Times New Roman" pitchFamily="18" charset="0"/>
            </a:rPr>
            <a:t>, Де автори спробували довести грошове походження «великої депресії» 1929-1932-х років. Назва цієї школи походить від англійського «money» - «гроші». </a:t>
          </a:r>
          <a:endParaRPr lang="ru-RU" sz="1400" b="0" i="0">
            <a:solidFill>
              <a:schemeClr val="tx1"/>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endParaRPr lang="ru-RU" sz="1400" b="0" i="0">
            <a:solidFill>
              <a:sysClr val="windowText" lastClr="000000"/>
            </a:solidFill>
            <a:latin typeface="Times New Roman" pitchFamily="18" charset="0"/>
            <a:cs typeface="Times New Roman" pitchFamily="18" charset="0"/>
          </a:endParaRPr>
        </a:p>
      </dgm:t>
    </dgm:pt>
    <dgm:pt modelId="{022964FD-9135-4293-A73D-2E31CEEBDE8C}" type="sibTrans" cxnId="{D382D420-63FF-46DE-83A0-5A5A2E673CDE}">
      <dgm:prSet/>
      <dgm:spPr/>
      <dgm:t>
        <a:bodyPr/>
        <a:lstStyle/>
        <a:p>
          <a:endParaRPr lang="ru-RU" sz="1400" b="0" i="0">
            <a:solidFill>
              <a:sysClr val="windowText" lastClr="000000"/>
            </a:solidFill>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5370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0B37A0E-B0B8-42A8-8ED6-8D42842EFCB9}" type="presOf" srcId="{FAB61EDA-E6CD-4F74-80EB-C0E97EA6A3B5}" destId="{F685108C-D8FC-4FD1-A66F-70B161CE7B2F}" srcOrd="0" destOrd="0" presId="urn:microsoft.com/office/officeart/2005/8/layout/vList2"/>
    <dgm:cxn modelId="{D064C028-990D-43D9-9FF4-E069CD68782E}" type="presOf" srcId="{4B2AD744-40CC-4705-8413-35C94F601676}" destId="{0A37B056-C151-49F6-89D6-3D81D2E80892}" srcOrd="0" destOrd="0" presId="urn:microsoft.com/office/officeart/2005/8/layout/vList2"/>
    <dgm:cxn modelId="{5EEA9D40-DDCB-4745-957B-D62192849A9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89" minVer="http://schemas.openxmlformats.org/drawingml/2006/diagram"/>
    </a:ext>
  </dgm:extLst>
</dgm:dataModel>
</file>

<file path=word/diagrams/data13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8" qsCatId="simple" csTypeId="urn:microsoft.com/office/officeart/2005/8/colors/accent1_2#19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600" b="1" u="sng" cap="all" baseline="0">
              <a:solidFill>
                <a:sysClr val="windowText" lastClr="000000"/>
              </a:solidFill>
              <a:latin typeface="Arial" pitchFamily="34" charset="0"/>
              <a:cs typeface="Arial" pitchFamily="34" charset="0"/>
            </a:rPr>
            <a:t>РОзділ ІІ</a:t>
          </a:r>
          <a:endParaRPr lang="ru-RU" sz="1600" b="1" cap="all" baseline="0">
            <a:solidFill>
              <a:sysClr val="windowText" lastClr="000000"/>
            </a:solidFill>
            <a:latin typeface="Arial" pitchFamily="34" charset="0"/>
            <a:cs typeface="Arial" pitchFamily="34" charset="0"/>
          </a:endParaRPr>
        </a:p>
        <a:p>
          <a:pPr algn="ctr"/>
          <a:r>
            <a:rPr lang="uk-UA" sz="1600" b="1" cap="all" baseline="0">
              <a:solidFill>
                <a:sysClr val="windowText" lastClr="000000"/>
              </a:solidFill>
              <a:latin typeface="Arial" pitchFamily="34" charset="0"/>
              <a:cs typeface="Arial" pitchFamily="34" charset="0"/>
            </a:rPr>
            <a:t>Мікроекономіка</a:t>
          </a:r>
          <a:endParaRPr lang="ru-RU" sz="16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cap="all" baseline="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cap="all" baseline="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3477" custLinFactNeighborX="-6226" custLinFactNeighborY="-4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574755A-3105-4FA3-92F8-523E705E6F54}" type="presOf" srcId="{FAB61EDA-E6CD-4F74-80EB-C0E97EA6A3B5}" destId="{F685108C-D8FC-4FD1-A66F-70B161CE7B2F}" srcOrd="0" destOrd="0" presId="urn:microsoft.com/office/officeart/2005/8/layout/vList2"/>
    <dgm:cxn modelId="{AFBC6BA0-1903-4AE0-89F2-1CD718E91140}" type="presOf" srcId="{4B2AD744-40CC-4705-8413-35C94F601676}" destId="{0A37B056-C151-49F6-89D6-3D81D2E80892}" srcOrd="0" destOrd="0" presId="urn:microsoft.com/office/officeart/2005/8/layout/vList2"/>
    <dgm:cxn modelId="{CEB8039D-9CE4-4CDE-A489-A3197F0EB5F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47" minVer="http://schemas.openxmlformats.org/drawingml/2006/diagram"/>
    </a:ext>
  </dgm:extLst>
</dgm:dataModel>
</file>

<file path=word/diagrams/data13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99" qsCatId="simple" csTypeId="urn:microsoft.com/office/officeart/2005/8/colors/accent1_2#19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endParaRPr lang="uk-UA" sz="1400">
            <a:solidFill>
              <a:sysClr val="windowText" lastClr="000000"/>
            </a:solidFill>
            <a:latin typeface="Arial" pitchFamily="34" charset="0"/>
            <a:cs typeface="Arial" pitchFamily="34" charset="0"/>
          </a:endParaRPr>
        </a:p>
        <a:p>
          <a:endParaRPr lang="uk-UA" sz="1400">
            <a:solidFill>
              <a:sysClr val="windowText" lastClr="000000"/>
            </a:solidFill>
            <a:latin typeface="Arial" pitchFamily="34" charset="0"/>
            <a:cs typeface="Arial" pitchFamily="34" charset="0"/>
          </a:endParaRPr>
        </a:p>
        <a:p>
          <a:endParaRPr lang="uk-UA"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5.1. Предмет мікроекономічного дослідження. Об’єкти мікроекономіки. Мікроекономічні суб’єкти та їх поведінка.</a:t>
          </a:r>
        </a:p>
        <a:p>
          <a:r>
            <a:rPr lang="uk-UA" sz="1400">
              <a:solidFill>
                <a:sysClr val="windowText" lastClr="000000"/>
              </a:solidFill>
              <a:latin typeface="Arial" pitchFamily="34" charset="0"/>
              <a:cs typeface="Arial" pitchFamily="34" charset="0"/>
            </a:rPr>
            <a:t>5.2. Обмеженість ресурсів та альтернативна вартість.  Крива виробничих можливостей. Вибір. Методологія мікроекономіки.</a:t>
          </a:r>
        </a:p>
        <a:p>
          <a:r>
            <a:rPr lang="uk-UA" sz="1400">
              <a:solidFill>
                <a:sysClr val="windowText" lastClr="000000"/>
              </a:solidFill>
              <a:latin typeface="Arial" pitchFamily="34" charset="0"/>
              <a:cs typeface="Arial" pitchFamily="34" charset="0"/>
            </a:rPr>
            <a:t>5.3. Попит і пропозиція: сутність, закони та фактори.</a:t>
          </a:r>
        </a:p>
        <a:p>
          <a:r>
            <a:rPr lang="uk-UA" sz="1400">
              <a:solidFill>
                <a:sysClr val="windowText" lastClr="000000"/>
              </a:solidFill>
              <a:latin typeface="Arial" pitchFamily="34" charset="0"/>
              <a:cs typeface="Arial" pitchFamily="34" charset="0"/>
            </a:rPr>
            <a:t>5.4. Ринкова рівновага, її зміни та відхилення.</a:t>
          </a:r>
        </a:p>
        <a:p>
          <a:r>
            <a:rPr lang="uk-UA" sz="1400">
              <a:solidFill>
                <a:sysClr val="windowText" lastClr="000000"/>
              </a:solidFill>
              <a:latin typeface="Arial" pitchFamily="34" charset="0"/>
              <a:cs typeface="Arial" pitchFamily="34" charset="0"/>
            </a:rPr>
            <a:t>5.5. Еластичність попиту і пропозиції.</a:t>
          </a:r>
        </a:p>
        <a:p>
          <a:endParaRPr lang="uk-UA" sz="1400"/>
        </a:p>
        <a:p>
          <a:endParaRPr lang="uk-UA" sz="1400">
            <a:solidFill>
              <a:sysClr val="windowText" lastClr="000000"/>
            </a:solidFill>
            <a:latin typeface="Arial" pitchFamily="34" charset="0"/>
            <a:cs typeface="Arial" pitchFamily="34" charset="0"/>
          </a:endParaRPr>
        </a:p>
        <a:p>
          <a:endParaRPr lang="uk-UA" sz="140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282864" custLinFactNeighborX="-176" custLinFactNeighborY="-138">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5248BF6-0322-464A-AB69-DD638E9C0B84}" type="presOf" srcId="{FAB61EDA-E6CD-4F74-80EB-C0E97EA6A3B5}" destId="{F685108C-D8FC-4FD1-A66F-70B161CE7B2F}" srcOrd="0" destOrd="0" presId="urn:microsoft.com/office/officeart/2005/8/layout/vList2"/>
    <dgm:cxn modelId="{297DB978-3D48-4DA3-8F1D-57840768A031}" type="presOf" srcId="{4B2AD744-40CC-4705-8413-35C94F601676}" destId="{0A37B056-C151-49F6-89D6-3D81D2E80892}" srcOrd="0" destOrd="0" presId="urn:microsoft.com/office/officeart/2005/8/layout/vList2"/>
    <dgm:cxn modelId="{D06DD978-F128-420B-9121-AC606F01707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52" minVer="http://schemas.openxmlformats.org/drawingml/2006/diagram"/>
    </a:ext>
  </dgm:extLst>
</dgm:dataModel>
</file>

<file path=word/diagrams/data13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0" qsCatId="simple" csTypeId="urn:microsoft.com/office/officeart/2005/8/colors/accent1_2#20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1. Предмет мікроекономічного дослідження. Об’єкти мікроекономіки. Мікроекономічні суб’єкти та їх поведінк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11A9628-DF22-44D3-B1BD-3AA3DA62C661}" type="presOf" srcId="{FAB61EDA-E6CD-4F74-80EB-C0E97EA6A3B5}" destId="{F685108C-D8FC-4FD1-A66F-70B161CE7B2F}" srcOrd="0" destOrd="0" presId="urn:microsoft.com/office/officeart/2005/8/layout/vList2"/>
    <dgm:cxn modelId="{0BD8B6EA-BBDE-4402-ABAC-C16566B4225B}" type="presOf" srcId="{4B2AD744-40CC-4705-8413-35C94F601676}" destId="{0A37B056-C151-49F6-89D6-3D81D2E80892}" srcOrd="0" destOrd="0" presId="urn:microsoft.com/office/officeart/2005/8/layout/vList2"/>
    <dgm:cxn modelId="{FEFE1E27-3899-4DB9-ABAE-62B81FA46B7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57" minVer="http://schemas.openxmlformats.org/drawingml/2006/diagram"/>
    </a:ext>
  </dgm:extLst>
</dgm:dataModel>
</file>

<file path=word/diagrams/data13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1" qsCatId="simple" csTypeId="urn:microsoft.com/office/officeart/2005/8/colors/accent1_2#20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Мікроекономіка вивчає поведінку економічних суб’єк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DB730B2-7523-4C88-8A2F-5F6767FA4DB2}" type="presOf" srcId="{FAB61EDA-E6CD-4F74-80EB-C0E97EA6A3B5}" destId="{F685108C-D8FC-4FD1-A66F-70B161CE7B2F}" srcOrd="0" destOrd="0" presId="urn:microsoft.com/office/officeart/2005/8/layout/vList2"/>
    <dgm:cxn modelId="{0095E2AF-9372-4FD8-AC8E-0BC20BAF30A6}" type="presOf" srcId="{4B2AD744-40CC-4705-8413-35C94F601676}" destId="{0A37B056-C151-49F6-89D6-3D81D2E80892}" srcOrd="0" destOrd="0" presId="urn:microsoft.com/office/officeart/2005/8/layout/vList2"/>
    <dgm:cxn modelId="{9524CA77-014A-42C6-A012-80D9D3A1255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62" minVer="http://schemas.openxmlformats.org/drawingml/2006/diagram"/>
    </a:ext>
  </dgm:extLst>
</dgm:dataModel>
</file>

<file path=word/diagrams/data13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2" qsCatId="simple" csTypeId="urn:microsoft.com/office/officeart/2005/8/colors/accent1_2#20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2. Обмеженість ресурсів та альтернативна вартість.  Крива виробничих можливостей. Вибір. Методологія мікроекономік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F213D72-1EBC-4AEE-AF7A-A3E2E2EA9AC4}" type="presOf" srcId="{4B2AD744-40CC-4705-8413-35C94F601676}" destId="{0A37B056-C151-49F6-89D6-3D81D2E80892}" srcOrd="0" destOrd="0" presId="urn:microsoft.com/office/officeart/2005/8/layout/vList2"/>
    <dgm:cxn modelId="{B1BA4ADA-64B9-4134-833A-FEA12331BABB}" type="presOf" srcId="{FAB61EDA-E6CD-4F74-80EB-C0E97EA6A3B5}" destId="{F685108C-D8FC-4FD1-A66F-70B161CE7B2F}" srcOrd="0" destOrd="0" presId="urn:microsoft.com/office/officeart/2005/8/layout/vList2"/>
    <dgm:cxn modelId="{5DE70846-A7FC-4EC1-9B69-F6FD006E6F5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67" minVer="http://schemas.openxmlformats.org/drawingml/2006/diagram"/>
    </a:ext>
  </dgm:extLst>
</dgm:dataModel>
</file>

<file path=word/diagrams/data13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2" qsCatId="simple" csTypeId="urn:microsoft.com/office/officeart/2005/8/colors/accent1_2#20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3. Попит і пропозиція: сутність, закони та фактор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97E5BB8-E95E-4607-B6BC-CAFB54226078}" type="presOf" srcId="{FAB61EDA-E6CD-4F74-80EB-C0E97EA6A3B5}" destId="{F685108C-D8FC-4FD1-A66F-70B161CE7B2F}" srcOrd="0" destOrd="0" presId="urn:microsoft.com/office/officeart/2005/8/layout/vList2"/>
    <dgm:cxn modelId="{8F5A91DF-89C6-4401-95CA-830D4AAF1C58}" type="presOf" srcId="{4B2AD744-40CC-4705-8413-35C94F601676}" destId="{0A37B056-C151-49F6-89D6-3D81D2E80892}" srcOrd="0" destOrd="0" presId="urn:microsoft.com/office/officeart/2005/8/layout/vList2"/>
    <dgm:cxn modelId="{5FBA0A4A-3B48-4052-8F74-F86A0E64759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75" minVer="http://schemas.openxmlformats.org/drawingml/2006/diagram"/>
    </a:ext>
  </dgm:extLst>
</dgm:dataModel>
</file>

<file path=word/diagrams/data13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3" qsCatId="simple" csTypeId="urn:microsoft.com/office/officeart/2005/8/colors/accent1_2#20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опит</a:t>
          </a:r>
          <a:r>
            <a:rPr lang="uk-UA" sz="1400">
              <a:solidFill>
                <a:sysClr val="windowText" lastClr="000000"/>
              </a:solidFill>
              <a:latin typeface="Arial" pitchFamily="34" charset="0"/>
              <a:cs typeface="Arial" pitchFamily="34" charset="0"/>
            </a:rPr>
            <a:t> – це кількість товару чи послуги, яку споживачі бажають і можуть купити за певної ціни у певний проміжок часу.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1A6F958-EC9C-42AF-A0D3-A666347AF660}" type="presOf" srcId="{FAB61EDA-E6CD-4F74-80EB-C0E97EA6A3B5}" destId="{F685108C-D8FC-4FD1-A66F-70B161CE7B2F}" srcOrd="0" destOrd="0" presId="urn:microsoft.com/office/officeart/2005/8/layout/vList2"/>
    <dgm:cxn modelId="{EBC0E32D-017F-4085-ACF6-8EF51C54DCB8}" type="presOf" srcId="{4B2AD744-40CC-4705-8413-35C94F601676}" destId="{0A37B056-C151-49F6-89D6-3D81D2E80892}" srcOrd="0" destOrd="0" presId="urn:microsoft.com/office/officeart/2005/8/layout/vList2"/>
    <dgm:cxn modelId="{5EAD0397-89CE-4735-B300-2A256BAC84B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80" minVer="http://schemas.openxmlformats.org/drawingml/2006/diagram"/>
    </a:ext>
  </dgm:extLst>
</dgm:dataModel>
</file>

<file path=word/diagrams/data1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3. Методи пізнання економічних явищ і процесів. Загальні та специфічні методи наукового пізнання та їх використання.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7901" custLinFactNeighborX="-868"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58CECA1-FA01-48C8-8CC1-D2B404F94ED7}" type="presOf" srcId="{FAB61EDA-E6CD-4F74-80EB-C0E97EA6A3B5}" destId="{F685108C-D8FC-4FD1-A66F-70B161CE7B2F}" srcOrd="0" destOrd="0" presId="urn:microsoft.com/office/officeart/2005/8/layout/vList2"/>
    <dgm:cxn modelId="{A7519766-96F8-4070-B775-F0316EFCCFAB}" type="presOf" srcId="{4B2AD744-40CC-4705-8413-35C94F601676}" destId="{0A37B056-C151-49F6-89D6-3D81D2E80892}" srcOrd="0" destOrd="0" presId="urn:microsoft.com/office/officeart/2005/8/layout/vList2"/>
    <dgm:cxn modelId="{B080F6E9-5DDA-4C96-9AC9-CFE7AE13D42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00" minVer="http://schemas.openxmlformats.org/drawingml/2006/diagram"/>
    </a:ext>
  </dgm:extLst>
</dgm:dataModel>
</file>

<file path=word/diagrams/data14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4" qsCatId="simple" csTypeId="urn:microsoft.com/office/officeart/2005/8/colors/accent1_2#20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Пропозиція - є результатом виробництва і відображає кількість товару чи послуги, яку виробники бажають та можуть постачати на ринок за певної ціни в певний проміжок часу.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C89836A-8DB5-437E-B3C4-EC9B799BABBC}" type="presOf" srcId="{FAB61EDA-E6CD-4F74-80EB-C0E97EA6A3B5}" destId="{F685108C-D8FC-4FD1-A66F-70B161CE7B2F}" srcOrd="0" destOrd="0" presId="urn:microsoft.com/office/officeart/2005/8/layout/vList2"/>
    <dgm:cxn modelId="{13B8C35F-E1E7-4D40-9D0D-3DA537BF27AE}" type="presOf" srcId="{4B2AD744-40CC-4705-8413-35C94F601676}" destId="{0A37B056-C151-49F6-89D6-3D81D2E80892}" srcOrd="0" destOrd="0" presId="urn:microsoft.com/office/officeart/2005/8/layout/vList2"/>
    <dgm:cxn modelId="{9A2213DB-AE8A-4245-B946-883C6DD88BF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87" minVer="http://schemas.openxmlformats.org/drawingml/2006/diagram"/>
    </a:ext>
  </dgm:extLst>
</dgm:dataModel>
</file>

<file path=word/diagrams/data14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5" qsCatId="simple" csTypeId="urn:microsoft.com/office/officeart/2005/8/colors/accent1_2#20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4. Ринкова рівновага, її зміни та відхил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7717209-B649-4635-8E8E-780C80820FD5}" type="presOf" srcId="{FAB61EDA-E6CD-4F74-80EB-C0E97EA6A3B5}" destId="{F685108C-D8FC-4FD1-A66F-70B161CE7B2F}" srcOrd="0" destOrd="0" presId="urn:microsoft.com/office/officeart/2005/8/layout/vList2"/>
    <dgm:cxn modelId="{FEF2095B-D05C-4BB1-9963-A613AC00CD44}" type="presOf" srcId="{4B2AD744-40CC-4705-8413-35C94F601676}" destId="{0A37B056-C151-49F6-89D6-3D81D2E80892}" srcOrd="0" destOrd="0" presId="urn:microsoft.com/office/officeart/2005/8/layout/vList2"/>
    <dgm:cxn modelId="{C3A1DB6E-415F-4F6F-B450-36813AA9878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94" minVer="http://schemas.openxmlformats.org/drawingml/2006/diagram"/>
    </a:ext>
  </dgm:extLst>
</dgm:dataModel>
</file>

<file path=word/diagrams/data14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6" qsCatId="simple" csTypeId="urn:microsoft.com/office/officeart/2005/8/colors/accent1_2#20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Рівновага – це стан динамічний: ціна рівноваги та рівноважна кількість товару можуть змінюватися як під впливом зміни попиту, так й під впливом змін пропозиці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LinFactY="-200000" custLinFactNeighborX="-4461" custLinFactNeighborY="-26312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7551DBE-06BD-49F8-9A8F-4C66D92F4EAA}" type="presOf" srcId="{FAB61EDA-E6CD-4F74-80EB-C0E97EA6A3B5}" destId="{F685108C-D8FC-4FD1-A66F-70B161CE7B2F}" srcOrd="0" destOrd="0" presId="urn:microsoft.com/office/officeart/2005/8/layout/vList2"/>
    <dgm:cxn modelId="{B142DF7F-7313-45E8-9DF9-A8CD2F8E0FB9}" type="presOf" srcId="{4B2AD744-40CC-4705-8413-35C94F601676}" destId="{0A37B056-C151-49F6-89D6-3D81D2E80892}" srcOrd="0" destOrd="0" presId="urn:microsoft.com/office/officeart/2005/8/layout/vList2"/>
    <dgm:cxn modelId="{2CE24612-2811-4502-9605-A7EA1918085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99" minVer="http://schemas.openxmlformats.org/drawingml/2006/diagram"/>
    </a:ext>
  </dgm:extLst>
</dgm:dataModel>
</file>

<file path=word/diagrams/data14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7" qsCatId="simple" csTypeId="urn:microsoft.com/office/officeart/2005/8/colors/accent1_2#20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5.5. Еластичність попиту і пропозиц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82C7230-12A6-447B-B527-B886BC37C68A}" type="presOf" srcId="{FAB61EDA-E6CD-4F74-80EB-C0E97EA6A3B5}" destId="{F685108C-D8FC-4FD1-A66F-70B161CE7B2F}" srcOrd="0" destOrd="0" presId="urn:microsoft.com/office/officeart/2005/8/layout/vList2"/>
    <dgm:cxn modelId="{64C9ABDC-72E1-4F5A-9705-6EFB1BACBB67}" type="presOf" srcId="{4B2AD744-40CC-4705-8413-35C94F601676}" destId="{0A37B056-C151-49F6-89D6-3D81D2E80892}" srcOrd="0" destOrd="0" presId="urn:microsoft.com/office/officeart/2005/8/layout/vList2"/>
    <dgm:cxn modelId="{FD7C1C19-F51B-484E-8B0A-BF9EABB4C1A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04" minVer="http://schemas.openxmlformats.org/drawingml/2006/diagram"/>
    </a:ext>
  </dgm:extLst>
</dgm:dataModel>
</file>

<file path=word/diagrams/data14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8" qsCatId="simple" csTypeId="urn:microsoft.com/office/officeart/2005/8/colors/accent1_2#20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ластичність</a:t>
          </a:r>
          <a:r>
            <a:rPr lang="uk-UA" sz="1400">
              <a:solidFill>
                <a:sysClr val="windowText" lastClr="000000"/>
              </a:solidFill>
              <a:latin typeface="Arial" pitchFamily="34" charset="0"/>
              <a:cs typeface="Arial" pitchFamily="34" charset="0"/>
            </a:rPr>
            <a:t> – це одна із найважливіших категорій економічної науки, яка була запроваджена А. Маршалом і означає виражену у відсотках зміну однієї величини як реагування на виражену у відсотках зміну іншо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C0CE185-EDE0-482A-BC69-D83482E766E2}" type="presOf" srcId="{4B2AD744-40CC-4705-8413-35C94F601676}" destId="{0A37B056-C151-49F6-89D6-3D81D2E80892}" srcOrd="0" destOrd="0" presId="urn:microsoft.com/office/officeart/2005/8/layout/vList2"/>
    <dgm:cxn modelId="{961E91DF-25ED-4E97-9BE5-FF7A2DDC1B69}" type="presOf" srcId="{FAB61EDA-E6CD-4F74-80EB-C0E97EA6A3B5}" destId="{F685108C-D8FC-4FD1-A66F-70B161CE7B2F}" srcOrd="0" destOrd="0" presId="urn:microsoft.com/office/officeart/2005/8/layout/vList2"/>
    <dgm:cxn modelId="{CCAB4307-7C55-4823-ABDF-E2C3534CD01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09" minVer="http://schemas.openxmlformats.org/drawingml/2006/diagram"/>
    </a:ext>
  </dgm:extLst>
</dgm:dataModel>
</file>

<file path=word/diagrams/data14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09" qsCatId="simple" csTypeId="urn:microsoft.com/office/officeart/2005/8/colors/accent1_2#20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6.1. Корисність та її види.</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6.2. Крива байдужості, гранична норма заміщення.</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6.3. Бюджетна лінія та вибір споживача.</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C4FC856-A8F8-4046-BDF5-8F96404184DD}" type="presOf" srcId="{FAB61EDA-E6CD-4F74-80EB-C0E97EA6A3B5}" destId="{F685108C-D8FC-4FD1-A66F-70B161CE7B2F}" srcOrd="0" destOrd="0" presId="urn:microsoft.com/office/officeart/2005/8/layout/vList2"/>
    <dgm:cxn modelId="{2C5AEB16-BDE2-45BD-9B37-EA6B01983EDB}" type="presOf" srcId="{4B2AD744-40CC-4705-8413-35C94F601676}" destId="{0A37B056-C151-49F6-89D6-3D81D2E80892}" srcOrd="0" destOrd="0" presId="urn:microsoft.com/office/officeart/2005/8/layout/vList2"/>
    <dgm:cxn modelId="{4A740C9B-A7A2-440C-AD83-C3517FAA3D8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47" minVer="http://schemas.openxmlformats.org/drawingml/2006/diagram"/>
    </a:ext>
  </dgm:extLst>
</dgm:dataModel>
</file>

<file path=word/diagrams/data14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0" qsCatId="simple" csTypeId="urn:microsoft.com/office/officeart/2005/8/colors/accent1_2#21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6.1. Корисність та її вид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0E7F295-28C5-406A-8ABA-87A4B65D2FF8}" type="presOf" srcId="{FAB61EDA-E6CD-4F74-80EB-C0E97EA6A3B5}" destId="{F685108C-D8FC-4FD1-A66F-70B161CE7B2F}" srcOrd="0" destOrd="0" presId="urn:microsoft.com/office/officeart/2005/8/layout/vList2"/>
    <dgm:cxn modelId="{FD682514-9EAC-4C6E-A0C0-12554162051B}" type="presOf" srcId="{4B2AD744-40CC-4705-8413-35C94F601676}" destId="{0A37B056-C151-49F6-89D6-3D81D2E80892}" srcOrd="0" destOrd="0" presId="urn:microsoft.com/office/officeart/2005/8/layout/vList2"/>
    <dgm:cxn modelId="{0F6BED21-2FC3-4B33-8F63-C04CC247352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52" minVer="http://schemas.openxmlformats.org/drawingml/2006/diagram"/>
    </a:ext>
  </dgm:extLst>
</dgm:dataModel>
</file>

<file path=word/diagrams/data14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1" qsCatId="simple" csTypeId="urn:microsoft.com/office/officeart/2005/8/colors/accent1_2#21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Корисність</a:t>
          </a:r>
          <a:r>
            <a:rPr lang="uk-UA" sz="1400">
              <a:solidFill>
                <a:sysClr val="windowText" lastClr="000000"/>
              </a:solidFill>
              <a:latin typeface="Arial" pitchFamily="34" charset="0"/>
              <a:cs typeface="Arial" pitchFamily="34" charset="0"/>
            </a:rPr>
            <a:t> – це здатність товарів і послуг задовольняти потреби споживач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10BD0EA-7D66-4F10-8594-61B01C2D20B5}" type="presOf" srcId="{4B2AD744-40CC-4705-8413-35C94F601676}" destId="{0A37B056-C151-49F6-89D6-3D81D2E80892}" srcOrd="0" destOrd="0" presId="urn:microsoft.com/office/officeart/2005/8/layout/vList2"/>
    <dgm:cxn modelId="{ED11CB9B-29C4-40B1-AF07-0D305144A0D7}" type="presOf" srcId="{FAB61EDA-E6CD-4F74-80EB-C0E97EA6A3B5}" destId="{F685108C-D8FC-4FD1-A66F-70B161CE7B2F}" srcOrd="0" destOrd="0" presId="urn:microsoft.com/office/officeart/2005/8/layout/vList2"/>
    <dgm:cxn modelId="{2909C215-9216-49F1-8B44-6B5C6C57C89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57" minVer="http://schemas.openxmlformats.org/drawingml/2006/diagram"/>
    </a:ext>
  </dgm:extLst>
</dgm:dataModel>
</file>

<file path=word/diagrams/data14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2" qsCatId="simple" csTypeId="urn:microsoft.com/office/officeart/2005/8/colors/accent1_2#21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кожна додаткова одиниця блага, що споживається, забезпечує меншу граничну корисність порівняно з попередньою (Перший закон Госсен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114C642-03BE-419A-9EF7-5AD0531E7698}" type="presOf" srcId="{FAB61EDA-E6CD-4F74-80EB-C0E97EA6A3B5}" destId="{F685108C-D8FC-4FD1-A66F-70B161CE7B2F}" srcOrd="0" destOrd="0" presId="urn:microsoft.com/office/officeart/2005/8/layout/vList2"/>
    <dgm:cxn modelId="{A9646C5C-60F7-44C9-AA6A-0F2DE0405FE6}" type="presOf" srcId="{4B2AD744-40CC-4705-8413-35C94F601676}" destId="{0A37B056-C151-49F6-89D6-3D81D2E80892}" srcOrd="0" destOrd="0" presId="urn:microsoft.com/office/officeart/2005/8/layout/vList2"/>
    <dgm:cxn modelId="{AA50B87A-D5ED-4590-9355-646ABBF01D0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64" minVer="http://schemas.openxmlformats.org/drawingml/2006/diagram"/>
    </a:ext>
  </dgm:extLst>
</dgm:dataModel>
</file>

<file path=word/diagrams/data14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3" qsCatId="simple" csTypeId="urn:microsoft.com/office/officeart/2005/8/colors/accent1_2#21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6.2. Крива байдужості, гранична норма заміщенн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E177ADA-B1D2-4B8F-A7C9-D63773751C29}" type="presOf" srcId="{FAB61EDA-E6CD-4F74-80EB-C0E97EA6A3B5}" destId="{F685108C-D8FC-4FD1-A66F-70B161CE7B2F}" srcOrd="0" destOrd="0" presId="urn:microsoft.com/office/officeart/2005/8/layout/vList2"/>
    <dgm:cxn modelId="{C2ABDFDF-A74A-47E3-B63D-63E4834BFC60}" type="presOf" srcId="{4B2AD744-40CC-4705-8413-35C94F601676}" destId="{0A37B056-C151-49F6-89D6-3D81D2E80892}" srcOrd="0" destOrd="0" presId="urn:microsoft.com/office/officeart/2005/8/layout/vList2"/>
    <dgm:cxn modelId="{341C818B-8DA3-4FDE-994B-A9BD83CECDD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69" minVer="http://schemas.openxmlformats.org/drawingml/2006/diagram"/>
    </a:ext>
  </dgm:extLst>
</dgm:dataModel>
</file>

<file path=word/diagrams/data15.xml><?xml version="1.0" encoding="utf-8"?>
<dgm:dataModel xmlns:dgm="http://schemas.openxmlformats.org/drawingml/2006/diagram" xmlns:a="http://schemas.openxmlformats.org/drawingml/2006/main">
  <dgm:ptLst>
    <dgm:pt modelId="{70F736E3-8683-4895-A5DD-CA5010D57774}" type="doc">
      <dgm:prSet loTypeId="urn:microsoft.com/office/officeart/2005/8/layout/vList6" loCatId="list" qsTypeId="urn:microsoft.com/office/officeart/2005/8/quickstyle/simple1#10" qsCatId="simple" csTypeId="urn:microsoft.com/office/officeart/2005/8/colors/accent1_2#10" csCatId="accent1" phldr="1"/>
      <dgm:spPr/>
      <dgm:t>
        <a:bodyPr/>
        <a:lstStyle/>
        <a:p>
          <a:endParaRPr lang="ru-RU"/>
        </a:p>
      </dgm:t>
    </dgm:pt>
    <dgm:pt modelId="{AAA09FB5-0F09-4AAD-B968-592487EC06A5}">
      <dgm:prSet phldrT="[Текст]" custT="1"/>
      <dgm:spPr>
        <a:solidFill>
          <a:schemeClr val="bg1">
            <a:lumMod val="75000"/>
          </a:schemeClr>
        </a:solidFill>
      </dgm:spPr>
      <dgm:t>
        <a:bodyPr/>
        <a:lstStyle/>
        <a:p>
          <a:r>
            <a:rPr lang="uk-UA" sz="1400" b="1">
              <a:solidFill>
                <a:sysClr val="windowText" lastClr="000000"/>
              </a:solidFill>
              <a:latin typeface="Times New Roman" pitchFamily="18" charset="0"/>
              <a:cs typeface="Times New Roman" pitchFamily="18" charset="0"/>
            </a:rPr>
            <a:t>1. Факти </a:t>
          </a:r>
          <a:endParaRPr lang="ru-RU" sz="1400">
            <a:solidFill>
              <a:sysClr val="windowText" lastClr="000000"/>
            </a:solidFill>
            <a:latin typeface="Times New Roman" pitchFamily="18" charset="0"/>
            <a:cs typeface="Times New Roman" pitchFamily="18" charset="0"/>
          </a:endParaRPr>
        </a:p>
      </dgm:t>
    </dgm:pt>
    <dgm:pt modelId="{2EB37769-12A4-4DFC-B5A7-947635C63792}" type="parTrans" cxnId="{F204D253-F5D4-4FA3-A067-0D89E4B46D25}">
      <dgm:prSet/>
      <dgm:spPr/>
      <dgm:t>
        <a:bodyPr/>
        <a:lstStyle/>
        <a:p>
          <a:endParaRPr lang="ru-RU" sz="2000">
            <a:latin typeface="Times New Roman" pitchFamily="18" charset="0"/>
            <a:cs typeface="Times New Roman" pitchFamily="18" charset="0"/>
          </a:endParaRPr>
        </a:p>
      </dgm:t>
    </dgm:pt>
    <dgm:pt modelId="{478519CE-6E09-4CA0-BB21-0BA25AC7D6EA}" type="sibTrans" cxnId="{F204D253-F5D4-4FA3-A067-0D89E4B46D25}">
      <dgm:prSet/>
      <dgm:spPr/>
      <dgm:t>
        <a:bodyPr/>
        <a:lstStyle/>
        <a:p>
          <a:endParaRPr lang="ru-RU" sz="2000">
            <a:latin typeface="Times New Roman" pitchFamily="18" charset="0"/>
            <a:cs typeface="Times New Roman" pitchFamily="18" charset="0"/>
          </a:endParaRPr>
        </a:p>
      </dgm:t>
    </dgm:pt>
    <dgm:pt modelId="{4C484604-D8C1-4CE5-BF3D-C6A9C7AD550F}">
      <dgm:prSet phldrT="[Текст]" custT="1"/>
      <dgm:spPr/>
      <dgm:t>
        <a:bodyPr/>
        <a:lstStyle/>
        <a:p>
          <a:r>
            <a:rPr lang="uk-UA" sz="1200">
              <a:latin typeface="Times New Roman" pitchFamily="18" charset="0"/>
              <a:cs typeface="Times New Roman" pitchFamily="18" charset="0"/>
            </a:rPr>
            <a:t>описова або емпірична політична економія  займається збором фактів, що відносяться до конкретної проблематики, і порівнянням гіпотез з фактами для підтвердження теорій</a:t>
          </a:r>
          <a:endParaRPr lang="ru-RU" sz="1200">
            <a:latin typeface="Times New Roman" pitchFamily="18" charset="0"/>
            <a:cs typeface="Times New Roman" pitchFamily="18" charset="0"/>
          </a:endParaRPr>
        </a:p>
      </dgm:t>
    </dgm:pt>
    <dgm:pt modelId="{5BC240B5-3247-4C0C-921F-FE430DFDB484}" type="parTrans" cxnId="{8FA57C83-E1BA-4E4D-8412-08E9879BFA7F}">
      <dgm:prSet/>
      <dgm:spPr/>
      <dgm:t>
        <a:bodyPr/>
        <a:lstStyle/>
        <a:p>
          <a:endParaRPr lang="ru-RU" sz="2000">
            <a:latin typeface="Times New Roman" pitchFamily="18" charset="0"/>
            <a:cs typeface="Times New Roman" pitchFamily="18" charset="0"/>
          </a:endParaRPr>
        </a:p>
      </dgm:t>
    </dgm:pt>
    <dgm:pt modelId="{F3607C32-130E-4944-BE83-31C5AF9C6F2C}" type="sibTrans" cxnId="{8FA57C83-E1BA-4E4D-8412-08E9879BFA7F}">
      <dgm:prSet/>
      <dgm:spPr/>
      <dgm:t>
        <a:bodyPr/>
        <a:lstStyle/>
        <a:p>
          <a:endParaRPr lang="ru-RU" sz="2000">
            <a:latin typeface="Times New Roman" pitchFamily="18" charset="0"/>
            <a:cs typeface="Times New Roman" pitchFamily="18" charset="0"/>
          </a:endParaRPr>
        </a:p>
      </dgm:t>
    </dgm:pt>
    <dgm:pt modelId="{616E3652-CABD-4226-8272-59672CFA35DA}">
      <dgm:prSet phldrT="[Текст]" custT="1"/>
      <dgm:spPr>
        <a:solidFill>
          <a:schemeClr val="bg1">
            <a:lumMod val="75000"/>
          </a:schemeClr>
        </a:solidFill>
      </dgm:spPr>
      <dgm:t>
        <a:bodyPr/>
        <a:lstStyle/>
        <a:p>
          <a:r>
            <a:rPr lang="uk-UA" sz="1400" b="1">
              <a:solidFill>
                <a:sysClr val="windowText" lastClr="000000"/>
              </a:solidFill>
              <a:latin typeface="Times New Roman" pitchFamily="18" charset="0"/>
              <a:cs typeface="Times New Roman" pitchFamily="18" charset="0"/>
            </a:rPr>
            <a:t>2. Принципи або теорії </a:t>
          </a:r>
          <a:endParaRPr lang="ru-RU" sz="1400">
            <a:solidFill>
              <a:sysClr val="windowText" lastClr="000000"/>
            </a:solidFill>
            <a:latin typeface="Times New Roman" pitchFamily="18" charset="0"/>
            <a:cs typeface="Times New Roman" pitchFamily="18" charset="0"/>
          </a:endParaRPr>
        </a:p>
      </dgm:t>
    </dgm:pt>
    <dgm:pt modelId="{759F28A3-E085-4BDF-9E47-E344A51BB87B}" type="parTrans" cxnId="{24DD2271-C9E9-42B6-A522-9A95CF94985D}">
      <dgm:prSet/>
      <dgm:spPr/>
      <dgm:t>
        <a:bodyPr/>
        <a:lstStyle/>
        <a:p>
          <a:endParaRPr lang="ru-RU" sz="2000">
            <a:latin typeface="Times New Roman" pitchFamily="18" charset="0"/>
            <a:cs typeface="Times New Roman" pitchFamily="18" charset="0"/>
          </a:endParaRPr>
        </a:p>
      </dgm:t>
    </dgm:pt>
    <dgm:pt modelId="{A3A01DF0-3C3C-4362-BAD8-91334ACC1CF7}" type="sibTrans" cxnId="{24DD2271-C9E9-42B6-A522-9A95CF94985D}">
      <dgm:prSet/>
      <dgm:spPr/>
      <dgm:t>
        <a:bodyPr/>
        <a:lstStyle/>
        <a:p>
          <a:endParaRPr lang="ru-RU" sz="2000">
            <a:latin typeface="Times New Roman" pitchFamily="18" charset="0"/>
            <a:cs typeface="Times New Roman" pitchFamily="18" charset="0"/>
          </a:endParaRPr>
        </a:p>
      </dgm:t>
    </dgm:pt>
    <dgm:pt modelId="{4A0469C2-058D-4A9F-964F-A6154D8C619C}">
      <dgm:prSet phldrT="[Текст]" custT="1"/>
      <dgm:spPr/>
      <dgm:t>
        <a:bodyPr/>
        <a:lstStyle/>
        <a:p>
          <a:r>
            <a:rPr lang="uk-UA" sz="1200">
              <a:latin typeface="Times New Roman" pitchFamily="18" charset="0"/>
              <a:cs typeface="Times New Roman" pitchFamily="18" charset="0"/>
            </a:rPr>
            <a:t>економічна теорія виявляє загальні принципи економічної поведінки</a:t>
          </a:r>
          <a:endParaRPr lang="ru-RU" sz="1200">
            <a:latin typeface="Times New Roman" pitchFamily="18" charset="0"/>
            <a:cs typeface="Times New Roman" pitchFamily="18" charset="0"/>
          </a:endParaRPr>
        </a:p>
      </dgm:t>
    </dgm:pt>
    <dgm:pt modelId="{7FFDC277-27A8-460F-ADD9-58160489DA3C}" type="parTrans" cxnId="{53C36807-E171-4168-9373-A05E49A18388}">
      <dgm:prSet/>
      <dgm:spPr/>
      <dgm:t>
        <a:bodyPr/>
        <a:lstStyle/>
        <a:p>
          <a:endParaRPr lang="ru-RU" sz="2000">
            <a:latin typeface="Times New Roman" pitchFamily="18" charset="0"/>
            <a:cs typeface="Times New Roman" pitchFamily="18" charset="0"/>
          </a:endParaRPr>
        </a:p>
      </dgm:t>
    </dgm:pt>
    <dgm:pt modelId="{193A8B47-03B5-4754-9FFF-04631C97D3F0}" type="sibTrans" cxnId="{53C36807-E171-4168-9373-A05E49A18388}">
      <dgm:prSet/>
      <dgm:spPr/>
      <dgm:t>
        <a:bodyPr/>
        <a:lstStyle/>
        <a:p>
          <a:endParaRPr lang="ru-RU" sz="2000">
            <a:latin typeface="Times New Roman" pitchFamily="18" charset="0"/>
            <a:cs typeface="Times New Roman" pitchFamily="18" charset="0"/>
          </a:endParaRPr>
        </a:p>
      </dgm:t>
    </dgm:pt>
    <dgm:pt modelId="{57B9DFE4-FB9C-442D-B85F-E95792214BBF}">
      <dgm:prSet custT="1"/>
      <dgm:spPr/>
      <dgm:t>
        <a:bodyPr/>
        <a:lstStyle/>
        <a:p>
          <a:endParaRPr lang="ru-RU" sz="1200">
            <a:latin typeface="Times New Roman" pitchFamily="18" charset="0"/>
            <a:cs typeface="Times New Roman" pitchFamily="18" charset="0"/>
          </a:endParaRPr>
        </a:p>
      </dgm:t>
    </dgm:pt>
    <dgm:pt modelId="{B44767D4-8766-47AD-B80A-DF8199328015}" type="parTrans" cxnId="{5AD5E9D0-D278-4942-BD0D-AC5DE1F7596A}">
      <dgm:prSet/>
      <dgm:spPr/>
      <dgm:t>
        <a:bodyPr/>
        <a:lstStyle/>
        <a:p>
          <a:endParaRPr lang="ru-RU" sz="2000">
            <a:latin typeface="Times New Roman" pitchFamily="18" charset="0"/>
            <a:cs typeface="Times New Roman" pitchFamily="18" charset="0"/>
          </a:endParaRPr>
        </a:p>
      </dgm:t>
    </dgm:pt>
    <dgm:pt modelId="{5FEA1ABF-C144-4C53-AE95-0C1A46CBFDBE}" type="sibTrans" cxnId="{5AD5E9D0-D278-4942-BD0D-AC5DE1F7596A}">
      <dgm:prSet/>
      <dgm:spPr/>
      <dgm:t>
        <a:bodyPr/>
        <a:lstStyle/>
        <a:p>
          <a:endParaRPr lang="ru-RU" sz="2000">
            <a:latin typeface="Times New Roman" pitchFamily="18" charset="0"/>
            <a:cs typeface="Times New Roman" pitchFamily="18" charset="0"/>
          </a:endParaRPr>
        </a:p>
      </dgm:t>
    </dgm:pt>
    <dgm:pt modelId="{399449AD-7084-4417-A67B-5074AA9EAD7E}">
      <dgm:prSet custT="1"/>
      <dgm:spPr>
        <a:solidFill>
          <a:schemeClr val="bg1">
            <a:lumMod val="75000"/>
          </a:schemeClr>
        </a:solidFill>
      </dgm:spPr>
      <dgm:t>
        <a:bodyPr/>
        <a:lstStyle/>
        <a:p>
          <a:r>
            <a:rPr lang="uk-UA" sz="1400" b="1">
              <a:solidFill>
                <a:sysClr val="windowText" lastClr="000000"/>
              </a:solidFill>
              <a:latin typeface="Times New Roman" pitchFamily="18" charset="0"/>
              <a:cs typeface="Times New Roman" pitchFamily="18" charset="0"/>
            </a:rPr>
            <a:t>3. Економічна політика</a:t>
          </a:r>
          <a:endParaRPr lang="ru-RU" sz="1400">
            <a:solidFill>
              <a:sysClr val="windowText" lastClr="000000"/>
            </a:solidFill>
            <a:latin typeface="Times New Roman" pitchFamily="18" charset="0"/>
            <a:cs typeface="Times New Roman" pitchFamily="18" charset="0"/>
          </a:endParaRPr>
        </a:p>
      </dgm:t>
    </dgm:pt>
    <dgm:pt modelId="{E48A10C2-A247-44B4-A841-B1180EAF2D64}" type="parTrans" cxnId="{6D64B680-E950-4DD8-93B4-5EDF97933378}">
      <dgm:prSet/>
      <dgm:spPr/>
      <dgm:t>
        <a:bodyPr/>
        <a:lstStyle/>
        <a:p>
          <a:endParaRPr lang="ru-RU" sz="2000">
            <a:latin typeface="Times New Roman" pitchFamily="18" charset="0"/>
            <a:cs typeface="Times New Roman" pitchFamily="18" charset="0"/>
          </a:endParaRPr>
        </a:p>
      </dgm:t>
    </dgm:pt>
    <dgm:pt modelId="{D3C055ED-5395-418A-89C6-280C846FA961}" type="sibTrans" cxnId="{6D64B680-E950-4DD8-93B4-5EDF97933378}">
      <dgm:prSet/>
      <dgm:spPr/>
      <dgm:t>
        <a:bodyPr/>
        <a:lstStyle/>
        <a:p>
          <a:endParaRPr lang="ru-RU" sz="2000">
            <a:latin typeface="Times New Roman" pitchFamily="18" charset="0"/>
            <a:cs typeface="Times New Roman" pitchFamily="18" charset="0"/>
          </a:endParaRPr>
        </a:p>
      </dgm:t>
    </dgm:pt>
    <dgm:pt modelId="{FBF48F1D-AEF8-485F-BC0F-FA48CB81020D}">
      <dgm:prSet custT="1"/>
      <dgm:spPr/>
      <dgm:t>
        <a:bodyPr/>
        <a:lstStyle/>
        <a:p>
          <a:r>
            <a:rPr lang="uk-UA" sz="1200">
              <a:latin typeface="Times New Roman" pitchFamily="18" charset="0"/>
              <a:cs typeface="Times New Roman" pitchFamily="18" charset="0"/>
            </a:rPr>
            <a:t>яка контролює економічну поведінку або її наслідки чи впливи на них</a:t>
          </a:r>
          <a:endParaRPr lang="ru-RU" sz="1200">
            <a:latin typeface="Times New Roman" pitchFamily="18" charset="0"/>
            <a:cs typeface="Times New Roman" pitchFamily="18" charset="0"/>
          </a:endParaRPr>
        </a:p>
      </dgm:t>
    </dgm:pt>
    <dgm:pt modelId="{FA47B62B-2551-41BE-8BF2-F61DEC4E0754}" type="parTrans" cxnId="{2389E115-B979-431A-B3AF-CC2ECE17D074}">
      <dgm:prSet/>
      <dgm:spPr/>
      <dgm:t>
        <a:bodyPr/>
        <a:lstStyle/>
        <a:p>
          <a:endParaRPr lang="ru-RU" sz="2000">
            <a:latin typeface="Times New Roman" pitchFamily="18" charset="0"/>
            <a:cs typeface="Times New Roman" pitchFamily="18" charset="0"/>
          </a:endParaRPr>
        </a:p>
      </dgm:t>
    </dgm:pt>
    <dgm:pt modelId="{173E56B8-8CF0-4A4F-815D-1F3525B4B701}" type="sibTrans" cxnId="{2389E115-B979-431A-B3AF-CC2ECE17D074}">
      <dgm:prSet/>
      <dgm:spPr/>
      <dgm:t>
        <a:bodyPr/>
        <a:lstStyle/>
        <a:p>
          <a:endParaRPr lang="ru-RU" sz="2000">
            <a:latin typeface="Times New Roman" pitchFamily="18" charset="0"/>
            <a:cs typeface="Times New Roman" pitchFamily="18" charset="0"/>
          </a:endParaRPr>
        </a:p>
      </dgm:t>
    </dgm:pt>
    <dgm:pt modelId="{A68033D5-973D-496B-A1D7-48F5223E77B5}" type="pres">
      <dgm:prSet presAssocID="{70F736E3-8683-4895-A5DD-CA5010D57774}" presName="Name0" presStyleCnt="0">
        <dgm:presLayoutVars>
          <dgm:dir/>
          <dgm:animLvl val="lvl"/>
          <dgm:resizeHandles/>
        </dgm:presLayoutVars>
      </dgm:prSet>
      <dgm:spPr/>
      <dgm:t>
        <a:bodyPr/>
        <a:lstStyle/>
        <a:p>
          <a:endParaRPr lang="ru-RU"/>
        </a:p>
      </dgm:t>
    </dgm:pt>
    <dgm:pt modelId="{C967B0A4-FC7C-4BDA-8111-DC28A8A6556E}" type="pres">
      <dgm:prSet presAssocID="{AAA09FB5-0F09-4AAD-B968-592487EC06A5}" presName="linNode" presStyleCnt="0"/>
      <dgm:spPr/>
    </dgm:pt>
    <dgm:pt modelId="{EF863B8C-1806-4BFE-94EF-5C14CD0F867F}" type="pres">
      <dgm:prSet presAssocID="{AAA09FB5-0F09-4AAD-B968-592487EC06A5}" presName="parentShp" presStyleLbl="node1" presStyleIdx="0" presStyleCnt="3" custScaleY="55318">
        <dgm:presLayoutVars>
          <dgm:bulletEnabled val="1"/>
        </dgm:presLayoutVars>
      </dgm:prSet>
      <dgm:spPr/>
      <dgm:t>
        <a:bodyPr/>
        <a:lstStyle/>
        <a:p>
          <a:endParaRPr lang="ru-RU"/>
        </a:p>
      </dgm:t>
    </dgm:pt>
    <dgm:pt modelId="{D110E4F1-FADE-4B36-869D-D28E427DD24A}" type="pres">
      <dgm:prSet presAssocID="{AAA09FB5-0F09-4AAD-B968-592487EC06A5}" presName="childShp" presStyleLbl="bgAccFollowNode1" presStyleIdx="0" presStyleCnt="3" custScaleY="151189">
        <dgm:presLayoutVars>
          <dgm:bulletEnabled val="1"/>
        </dgm:presLayoutVars>
      </dgm:prSet>
      <dgm:spPr/>
      <dgm:t>
        <a:bodyPr/>
        <a:lstStyle/>
        <a:p>
          <a:endParaRPr lang="ru-RU"/>
        </a:p>
      </dgm:t>
    </dgm:pt>
    <dgm:pt modelId="{E6885A92-6892-40EF-8DDF-F556E3AA70C6}" type="pres">
      <dgm:prSet presAssocID="{478519CE-6E09-4CA0-BB21-0BA25AC7D6EA}" presName="spacing" presStyleCnt="0"/>
      <dgm:spPr/>
    </dgm:pt>
    <dgm:pt modelId="{23E582E9-862A-430A-921F-8A133F8FDD05}" type="pres">
      <dgm:prSet presAssocID="{616E3652-CABD-4226-8272-59672CFA35DA}" presName="linNode" presStyleCnt="0"/>
      <dgm:spPr/>
    </dgm:pt>
    <dgm:pt modelId="{DEF3BB41-7ED3-4015-94CC-D8DDBB605863}" type="pres">
      <dgm:prSet presAssocID="{616E3652-CABD-4226-8272-59672CFA35DA}" presName="parentShp" presStyleLbl="node1" presStyleIdx="1" presStyleCnt="3" custScaleY="77813">
        <dgm:presLayoutVars>
          <dgm:bulletEnabled val="1"/>
        </dgm:presLayoutVars>
      </dgm:prSet>
      <dgm:spPr/>
      <dgm:t>
        <a:bodyPr/>
        <a:lstStyle/>
        <a:p>
          <a:endParaRPr lang="ru-RU"/>
        </a:p>
      </dgm:t>
    </dgm:pt>
    <dgm:pt modelId="{4F40AAC4-8516-48A4-8367-70E8CDC0CFC5}" type="pres">
      <dgm:prSet presAssocID="{616E3652-CABD-4226-8272-59672CFA35DA}" presName="childShp" presStyleLbl="bgAccFollowNode1" presStyleIdx="1" presStyleCnt="3" custScaleY="89524">
        <dgm:presLayoutVars>
          <dgm:bulletEnabled val="1"/>
        </dgm:presLayoutVars>
      </dgm:prSet>
      <dgm:spPr/>
      <dgm:t>
        <a:bodyPr/>
        <a:lstStyle/>
        <a:p>
          <a:endParaRPr lang="ru-RU"/>
        </a:p>
      </dgm:t>
    </dgm:pt>
    <dgm:pt modelId="{88266472-59A3-4E68-A2AD-894DBF17B9CC}" type="pres">
      <dgm:prSet presAssocID="{A3A01DF0-3C3C-4362-BAD8-91334ACC1CF7}" presName="spacing" presStyleCnt="0"/>
      <dgm:spPr/>
    </dgm:pt>
    <dgm:pt modelId="{3BF17877-DDE5-44C3-88F2-0C3981FD2C8F}" type="pres">
      <dgm:prSet presAssocID="{399449AD-7084-4417-A67B-5074AA9EAD7E}" presName="linNode" presStyleCnt="0"/>
      <dgm:spPr/>
    </dgm:pt>
    <dgm:pt modelId="{56D6F404-A346-4D0C-B2A9-19CCD6E26942}" type="pres">
      <dgm:prSet presAssocID="{399449AD-7084-4417-A67B-5074AA9EAD7E}" presName="parentShp" presStyleLbl="node1" presStyleIdx="2" presStyleCnt="3" custScaleY="88035">
        <dgm:presLayoutVars>
          <dgm:bulletEnabled val="1"/>
        </dgm:presLayoutVars>
      </dgm:prSet>
      <dgm:spPr/>
      <dgm:t>
        <a:bodyPr/>
        <a:lstStyle/>
        <a:p>
          <a:endParaRPr lang="ru-RU"/>
        </a:p>
      </dgm:t>
    </dgm:pt>
    <dgm:pt modelId="{45C3CBE8-4026-4CA4-9EA4-1AE2C89A51D8}" type="pres">
      <dgm:prSet presAssocID="{399449AD-7084-4417-A67B-5074AA9EAD7E}" presName="childShp" presStyleLbl="bgAccFollowNode1" presStyleIdx="2" presStyleCnt="3" custScaleY="80953">
        <dgm:presLayoutVars>
          <dgm:bulletEnabled val="1"/>
        </dgm:presLayoutVars>
      </dgm:prSet>
      <dgm:spPr/>
      <dgm:t>
        <a:bodyPr/>
        <a:lstStyle/>
        <a:p>
          <a:endParaRPr lang="ru-RU"/>
        </a:p>
      </dgm:t>
    </dgm:pt>
  </dgm:ptLst>
  <dgm:cxnLst>
    <dgm:cxn modelId="{8FA57C83-E1BA-4E4D-8412-08E9879BFA7F}" srcId="{AAA09FB5-0F09-4AAD-B968-592487EC06A5}" destId="{4C484604-D8C1-4CE5-BF3D-C6A9C7AD550F}" srcOrd="0" destOrd="0" parTransId="{5BC240B5-3247-4C0C-921F-FE430DFDB484}" sibTransId="{F3607C32-130E-4944-BE83-31C5AF9C6F2C}"/>
    <dgm:cxn modelId="{53C36807-E171-4168-9373-A05E49A18388}" srcId="{616E3652-CABD-4226-8272-59672CFA35DA}" destId="{4A0469C2-058D-4A9F-964F-A6154D8C619C}" srcOrd="0" destOrd="0" parTransId="{7FFDC277-27A8-460F-ADD9-58160489DA3C}" sibTransId="{193A8B47-03B5-4754-9FFF-04631C97D3F0}"/>
    <dgm:cxn modelId="{5D40E7B2-61A9-4CA6-901E-F8E331DB2139}" type="presOf" srcId="{AAA09FB5-0F09-4AAD-B968-592487EC06A5}" destId="{EF863B8C-1806-4BFE-94EF-5C14CD0F867F}" srcOrd="0" destOrd="0" presId="urn:microsoft.com/office/officeart/2005/8/layout/vList6"/>
    <dgm:cxn modelId="{5AD5E9D0-D278-4942-BD0D-AC5DE1F7596A}" srcId="{AAA09FB5-0F09-4AAD-B968-592487EC06A5}" destId="{57B9DFE4-FB9C-442D-B85F-E95792214BBF}" srcOrd="1" destOrd="0" parTransId="{B44767D4-8766-47AD-B80A-DF8199328015}" sibTransId="{5FEA1ABF-C144-4C53-AE95-0C1A46CBFDBE}"/>
    <dgm:cxn modelId="{2389E115-B979-431A-B3AF-CC2ECE17D074}" srcId="{399449AD-7084-4417-A67B-5074AA9EAD7E}" destId="{FBF48F1D-AEF8-485F-BC0F-FA48CB81020D}" srcOrd="0" destOrd="0" parTransId="{FA47B62B-2551-41BE-8BF2-F61DEC4E0754}" sibTransId="{173E56B8-8CF0-4A4F-815D-1F3525B4B701}"/>
    <dgm:cxn modelId="{6FC44889-D9A7-45E9-98CB-F272C6198650}" type="presOf" srcId="{4A0469C2-058D-4A9F-964F-A6154D8C619C}" destId="{4F40AAC4-8516-48A4-8367-70E8CDC0CFC5}" srcOrd="0" destOrd="0" presId="urn:microsoft.com/office/officeart/2005/8/layout/vList6"/>
    <dgm:cxn modelId="{0BB8F6A6-DE9E-4A50-8840-96D1F6A41CFE}" type="presOf" srcId="{4C484604-D8C1-4CE5-BF3D-C6A9C7AD550F}" destId="{D110E4F1-FADE-4B36-869D-D28E427DD24A}" srcOrd="0" destOrd="0" presId="urn:microsoft.com/office/officeart/2005/8/layout/vList6"/>
    <dgm:cxn modelId="{F204D253-F5D4-4FA3-A067-0D89E4B46D25}" srcId="{70F736E3-8683-4895-A5DD-CA5010D57774}" destId="{AAA09FB5-0F09-4AAD-B968-592487EC06A5}" srcOrd="0" destOrd="0" parTransId="{2EB37769-12A4-4DFC-B5A7-947635C63792}" sibTransId="{478519CE-6E09-4CA0-BB21-0BA25AC7D6EA}"/>
    <dgm:cxn modelId="{6377A08E-41B1-49B6-9333-69A5F10FD8D4}" type="presOf" srcId="{57B9DFE4-FB9C-442D-B85F-E95792214BBF}" destId="{D110E4F1-FADE-4B36-869D-D28E427DD24A}" srcOrd="0" destOrd="1" presId="urn:microsoft.com/office/officeart/2005/8/layout/vList6"/>
    <dgm:cxn modelId="{6D64B680-E950-4DD8-93B4-5EDF97933378}" srcId="{70F736E3-8683-4895-A5DD-CA5010D57774}" destId="{399449AD-7084-4417-A67B-5074AA9EAD7E}" srcOrd="2" destOrd="0" parTransId="{E48A10C2-A247-44B4-A841-B1180EAF2D64}" sibTransId="{D3C055ED-5395-418A-89C6-280C846FA961}"/>
    <dgm:cxn modelId="{981C8C28-D4D5-4179-AF05-8B13019E5B99}" type="presOf" srcId="{399449AD-7084-4417-A67B-5074AA9EAD7E}" destId="{56D6F404-A346-4D0C-B2A9-19CCD6E26942}" srcOrd="0" destOrd="0" presId="urn:microsoft.com/office/officeart/2005/8/layout/vList6"/>
    <dgm:cxn modelId="{F44669ED-3EBE-43CA-A993-6EC5CAC2F2EB}" type="presOf" srcId="{70F736E3-8683-4895-A5DD-CA5010D57774}" destId="{A68033D5-973D-496B-A1D7-48F5223E77B5}" srcOrd="0" destOrd="0" presId="urn:microsoft.com/office/officeart/2005/8/layout/vList6"/>
    <dgm:cxn modelId="{8FB1FFF8-E071-48D1-A6FA-1AA0D28EBEFE}" type="presOf" srcId="{FBF48F1D-AEF8-485F-BC0F-FA48CB81020D}" destId="{45C3CBE8-4026-4CA4-9EA4-1AE2C89A51D8}" srcOrd="0" destOrd="0" presId="urn:microsoft.com/office/officeart/2005/8/layout/vList6"/>
    <dgm:cxn modelId="{E9D2C7FC-40F9-4DCA-ACE8-4B481FEFCA84}" type="presOf" srcId="{616E3652-CABD-4226-8272-59672CFA35DA}" destId="{DEF3BB41-7ED3-4015-94CC-D8DDBB605863}" srcOrd="0" destOrd="0" presId="urn:microsoft.com/office/officeart/2005/8/layout/vList6"/>
    <dgm:cxn modelId="{24DD2271-C9E9-42B6-A522-9A95CF94985D}" srcId="{70F736E3-8683-4895-A5DD-CA5010D57774}" destId="{616E3652-CABD-4226-8272-59672CFA35DA}" srcOrd="1" destOrd="0" parTransId="{759F28A3-E085-4BDF-9E47-E344A51BB87B}" sibTransId="{A3A01DF0-3C3C-4362-BAD8-91334ACC1CF7}"/>
    <dgm:cxn modelId="{F4864E17-A71E-40E7-96CC-45EB4B3788CE}" type="presParOf" srcId="{A68033D5-973D-496B-A1D7-48F5223E77B5}" destId="{C967B0A4-FC7C-4BDA-8111-DC28A8A6556E}" srcOrd="0" destOrd="0" presId="urn:microsoft.com/office/officeart/2005/8/layout/vList6"/>
    <dgm:cxn modelId="{E73A4214-A18B-4A78-9C38-B06BBCB79974}" type="presParOf" srcId="{C967B0A4-FC7C-4BDA-8111-DC28A8A6556E}" destId="{EF863B8C-1806-4BFE-94EF-5C14CD0F867F}" srcOrd="0" destOrd="0" presId="urn:microsoft.com/office/officeart/2005/8/layout/vList6"/>
    <dgm:cxn modelId="{760778DF-BF24-4E3E-8E38-3C166B27CAD7}" type="presParOf" srcId="{C967B0A4-FC7C-4BDA-8111-DC28A8A6556E}" destId="{D110E4F1-FADE-4B36-869D-D28E427DD24A}" srcOrd="1" destOrd="0" presId="urn:microsoft.com/office/officeart/2005/8/layout/vList6"/>
    <dgm:cxn modelId="{C0933CE6-FA50-4691-81B0-86AEBD185887}" type="presParOf" srcId="{A68033D5-973D-496B-A1D7-48F5223E77B5}" destId="{E6885A92-6892-40EF-8DDF-F556E3AA70C6}" srcOrd="1" destOrd="0" presId="urn:microsoft.com/office/officeart/2005/8/layout/vList6"/>
    <dgm:cxn modelId="{AC968258-DDCB-4659-8230-AA37B1E3807D}" type="presParOf" srcId="{A68033D5-973D-496B-A1D7-48F5223E77B5}" destId="{23E582E9-862A-430A-921F-8A133F8FDD05}" srcOrd="2" destOrd="0" presId="urn:microsoft.com/office/officeart/2005/8/layout/vList6"/>
    <dgm:cxn modelId="{03E4562E-06F7-4004-939B-CC9071759D96}" type="presParOf" srcId="{23E582E9-862A-430A-921F-8A133F8FDD05}" destId="{DEF3BB41-7ED3-4015-94CC-D8DDBB605863}" srcOrd="0" destOrd="0" presId="urn:microsoft.com/office/officeart/2005/8/layout/vList6"/>
    <dgm:cxn modelId="{706C0F39-0A8A-49AB-9440-17DF4B9B32E1}" type="presParOf" srcId="{23E582E9-862A-430A-921F-8A133F8FDD05}" destId="{4F40AAC4-8516-48A4-8367-70E8CDC0CFC5}" srcOrd="1" destOrd="0" presId="urn:microsoft.com/office/officeart/2005/8/layout/vList6"/>
    <dgm:cxn modelId="{DAA19DB2-015E-47AE-B76B-38CDCC869DC6}" type="presParOf" srcId="{A68033D5-973D-496B-A1D7-48F5223E77B5}" destId="{88266472-59A3-4E68-A2AD-894DBF17B9CC}" srcOrd="3" destOrd="0" presId="urn:microsoft.com/office/officeart/2005/8/layout/vList6"/>
    <dgm:cxn modelId="{C4543F6F-E33E-42B9-B84F-39B5594D64DA}" type="presParOf" srcId="{A68033D5-973D-496B-A1D7-48F5223E77B5}" destId="{3BF17877-DDE5-44C3-88F2-0C3981FD2C8F}" srcOrd="4" destOrd="0" presId="urn:microsoft.com/office/officeart/2005/8/layout/vList6"/>
    <dgm:cxn modelId="{D66D6036-7C2E-45E1-834D-DD9B7B0C2E90}" type="presParOf" srcId="{3BF17877-DDE5-44C3-88F2-0C3981FD2C8F}" destId="{56D6F404-A346-4D0C-B2A9-19CCD6E26942}" srcOrd="0" destOrd="0" presId="urn:microsoft.com/office/officeart/2005/8/layout/vList6"/>
    <dgm:cxn modelId="{A7FD91CD-25C6-4324-965E-AFD116B7A31D}" type="presParOf" srcId="{3BF17877-DDE5-44C3-88F2-0C3981FD2C8F}" destId="{45C3CBE8-4026-4CA4-9EA4-1AE2C89A51D8}" srcOrd="1" destOrd="0" presId="urn:microsoft.com/office/officeart/2005/8/layout/vList6"/>
  </dgm:cxnLst>
  <dgm:bg/>
  <dgm:whole/>
  <dgm:extLst>
    <a:ext uri="http://schemas.microsoft.com/office/drawing/2008/diagram">
      <dsp:dataModelExt xmlns:dsp="http://schemas.microsoft.com/office/drawing/2008/diagram" relId="rId105" minVer="http://schemas.openxmlformats.org/drawingml/2006/diagram"/>
    </a:ext>
  </dgm:extLst>
</dgm:dataModel>
</file>

<file path=word/diagrams/data15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4" qsCatId="simple" csTypeId="urn:microsoft.com/office/officeart/2005/8/colors/accent1_2#21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6.3. Бюджетна лінія та вибір споживач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0EA6119-85D9-4B08-B9F6-ECB662153649}" type="presOf" srcId="{FAB61EDA-E6CD-4F74-80EB-C0E97EA6A3B5}" destId="{F685108C-D8FC-4FD1-A66F-70B161CE7B2F}" srcOrd="0" destOrd="0" presId="urn:microsoft.com/office/officeart/2005/8/layout/vList2"/>
    <dgm:cxn modelId="{47C0949A-62AA-49C0-8D1F-4106702D1207}" type="presOf" srcId="{4B2AD744-40CC-4705-8413-35C94F601676}" destId="{0A37B056-C151-49F6-89D6-3D81D2E80892}" srcOrd="0" destOrd="0" presId="urn:microsoft.com/office/officeart/2005/8/layout/vList2"/>
    <dgm:cxn modelId="{8CC59257-356D-49B0-B62A-851F2D574C1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78" minVer="http://schemas.openxmlformats.org/drawingml/2006/diagram"/>
    </a:ext>
  </dgm:extLst>
</dgm:dataModel>
</file>

<file path=word/diagrams/data15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5" qsCatId="simple" csTypeId="urn:microsoft.com/office/officeart/2005/8/colors/accent1_2#215"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7.1. Економічна природа та теорія фірми (підприємства). Види та суб’єкти підприємницької діяльності. Форми підприємництва.</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7.2. Підприємство як суб’єкт економічної системи. Організаційно-правові форми підприємств. Види підприємств за розмірами. Види об’єднань підприємств. Нові форми підприємницької діяльності.</a:t>
          </a:r>
        </a:p>
        <a:p>
          <a:r>
            <a:rPr lang="uk-UA" sz="1400">
              <a:solidFill>
                <a:sysClr val="windowText" lastClr="000000"/>
              </a:solidFill>
              <a:latin typeface="Arial" pitchFamily="34" charset="0"/>
              <a:cs typeface="Arial" pitchFamily="34" charset="0"/>
            </a:rPr>
            <a:t>7.3. Витрати фірми, коротко – і довгостроковий період.</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7.4. Дохід та прибуток фірми.</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44D2A5A-817B-4276-B6D4-E9FFEE826DFF}" type="presOf" srcId="{FAB61EDA-E6CD-4F74-80EB-C0E97EA6A3B5}" destId="{F685108C-D8FC-4FD1-A66F-70B161CE7B2F}" srcOrd="0" destOrd="0" presId="urn:microsoft.com/office/officeart/2005/8/layout/vList2"/>
    <dgm:cxn modelId="{8A698B79-462C-4207-ADAD-EB6C7A531FBA}" type="presOf" srcId="{4B2AD744-40CC-4705-8413-35C94F601676}" destId="{0A37B056-C151-49F6-89D6-3D81D2E80892}" srcOrd="0" destOrd="0" presId="urn:microsoft.com/office/officeart/2005/8/layout/vList2"/>
    <dgm:cxn modelId="{206E87CF-0BB3-4312-B052-F6575B73B94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92" minVer="http://schemas.openxmlformats.org/drawingml/2006/diagram"/>
    </a:ext>
  </dgm:extLst>
</dgm:dataModel>
</file>

<file path=word/diagrams/data15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6" qsCatId="simple" csTypeId="urn:microsoft.com/office/officeart/2005/8/colors/accent1_2#21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1. Економічна природа та теорія фірми (підприємства). Види та суб’єкти підприємницької діяльності. Форми підприємниц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5" custLinFactNeighborY="-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6177351-FA3F-4CF1-8E3E-8DFFF36B40CC}" type="presOf" srcId="{4B2AD744-40CC-4705-8413-35C94F601676}" destId="{0A37B056-C151-49F6-89D6-3D81D2E80892}" srcOrd="0" destOrd="0" presId="urn:microsoft.com/office/officeart/2005/8/layout/vList2"/>
    <dgm:cxn modelId="{CFB93AC6-DFCB-44EB-8524-D5FF0F4E093A}" type="presOf" srcId="{FAB61EDA-E6CD-4F74-80EB-C0E97EA6A3B5}" destId="{F685108C-D8FC-4FD1-A66F-70B161CE7B2F}" srcOrd="0" destOrd="0" presId="urn:microsoft.com/office/officeart/2005/8/layout/vList2"/>
    <dgm:cxn modelId="{611EF1BA-805C-4620-81A5-85A0BE7781B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98" minVer="http://schemas.openxmlformats.org/drawingml/2006/diagram"/>
    </a:ext>
  </dgm:extLst>
</dgm:dataModel>
</file>

<file path=word/diagrams/data15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6" qsCatId="simple" csTypeId="urn:microsoft.com/office/officeart/2005/8/colors/accent1_2#21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2. Підприємство як суб’єкт економічної системи. Організаційно-правові форми підприємств. Види підприємств за розмірами. Види об’єднань підприємств. Нові форми підприємницької діяльност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pPr algn="ctr"/>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5" custLinFactNeighborY="-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81E25FA-D76B-4162-8C98-F1658F1F28D1}" type="presOf" srcId="{FAB61EDA-E6CD-4F74-80EB-C0E97EA6A3B5}" destId="{F685108C-D8FC-4FD1-A66F-70B161CE7B2F}" srcOrd="0" destOrd="0" presId="urn:microsoft.com/office/officeart/2005/8/layout/vList2"/>
    <dgm:cxn modelId="{D7E56CB6-96AA-4FD1-96A6-5333168807BF}" type="presOf" srcId="{4B2AD744-40CC-4705-8413-35C94F601676}" destId="{0A37B056-C151-49F6-89D6-3D81D2E80892}" srcOrd="0" destOrd="0" presId="urn:microsoft.com/office/officeart/2005/8/layout/vList2"/>
    <dgm:cxn modelId="{C5E8AF92-DCA4-4367-BC76-6797721F2F2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03" minVer="http://schemas.openxmlformats.org/drawingml/2006/diagram"/>
    </a:ext>
  </dgm:extLst>
</dgm:dataModel>
</file>

<file path=word/diagrams/data15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6" qsCatId="simple" csTypeId="urn:microsoft.com/office/officeart/2005/8/colors/accent1_2#11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Колективні підприємства </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функціонують на основі власності асоціацій трудящих, яка виникає в результаті переходу всього майна державного підприємства (через безоплатну передачу або викуп) у власність трудового колективу підприємс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2431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A0B7CCC-D7E2-47C5-AC29-E96C99592F69}" type="presOf" srcId="{FAB61EDA-E6CD-4F74-80EB-C0E97EA6A3B5}" destId="{F685108C-D8FC-4FD1-A66F-70B161CE7B2F}" srcOrd="0" destOrd="0" presId="urn:microsoft.com/office/officeart/2005/8/layout/vList2"/>
    <dgm:cxn modelId="{B0D405FC-7F22-4359-8F38-37CB759BB144}" type="presOf" srcId="{4B2AD744-40CC-4705-8413-35C94F601676}" destId="{0A37B056-C151-49F6-89D6-3D81D2E80892}" srcOrd="0" destOrd="0" presId="urn:microsoft.com/office/officeart/2005/8/layout/vList2"/>
    <dgm:cxn modelId="{1392AC74-A841-4BA2-9854-7A1F34AB8E7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08" minVer="http://schemas.openxmlformats.org/drawingml/2006/diagram"/>
    </a:ext>
  </dgm:extLst>
</dgm:dataModel>
</file>

<file path=word/diagrams/data15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Орендні підприємства </a:t>
          </a:r>
          <a:r>
            <a:rPr lang="uk-UA" sz="1400">
              <a:solidFill>
                <a:sysClr val="windowText" lastClr="000000"/>
              </a:solidFill>
              <a:latin typeface="Arial" pitchFamily="34" charset="0"/>
              <a:cs typeface="Arial" pitchFamily="34" charset="0"/>
            </a:rPr>
            <a:t>- ґрунтуються на договірному, терміновому володінні виробничим капіталом, продукцією і доходами. За оренди суб'єкт власності та господарчий суб'єкт не збігаються.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8476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DA01FB4-BAC9-48BF-89D2-00B40C257BB7}" type="presOf" srcId="{4B2AD744-40CC-4705-8413-35C94F601676}" destId="{0A37B056-C151-49F6-89D6-3D81D2E80892}" srcOrd="0" destOrd="0" presId="urn:microsoft.com/office/officeart/2005/8/layout/vList2"/>
    <dgm:cxn modelId="{120192A5-93C7-48A5-9D4E-E9F50958A1A7}" type="presOf" srcId="{FAB61EDA-E6CD-4F74-80EB-C0E97EA6A3B5}" destId="{F685108C-D8FC-4FD1-A66F-70B161CE7B2F}" srcOrd="0" destOrd="0" presId="urn:microsoft.com/office/officeart/2005/8/layout/vList2"/>
    <dgm:cxn modelId="{2E9F969F-7B65-48BA-816F-A390FE7687A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13" minVer="http://schemas.openxmlformats.org/drawingml/2006/diagram"/>
    </a:ext>
  </dgm:extLst>
</dgm:dataModel>
</file>

<file path=word/diagrams/data15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енчурне підприємництво; лізинг; інжиніринг; технопарки; франчайзинг та ін.</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9674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FA11830-FD26-4275-9FB9-32AB7CBDD207}" type="presOf" srcId="{4B2AD744-40CC-4705-8413-35C94F601676}" destId="{0A37B056-C151-49F6-89D6-3D81D2E80892}" srcOrd="0" destOrd="0" presId="urn:microsoft.com/office/officeart/2005/8/layout/vList2"/>
    <dgm:cxn modelId="{3016F994-5470-4AEE-AE38-CA077A7CD36F}" type="presOf" srcId="{FAB61EDA-E6CD-4F74-80EB-C0E97EA6A3B5}" destId="{F685108C-D8FC-4FD1-A66F-70B161CE7B2F}" srcOrd="0" destOrd="0" presId="urn:microsoft.com/office/officeart/2005/8/layout/vList2"/>
    <dgm:cxn modelId="{7B6AA1D1-E43F-495A-B8A1-72722E2CBB2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18" minVer="http://schemas.openxmlformats.org/drawingml/2006/diagram"/>
    </a:ext>
  </dgm:extLst>
</dgm:dataModel>
</file>

<file path=word/diagrams/data15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енчурні (ризикові) фірми </a:t>
          </a:r>
          <a:r>
            <a:rPr lang="uk-UA" sz="1400">
              <a:solidFill>
                <a:sysClr val="windowText" lastClr="000000"/>
              </a:solidFill>
              <a:latin typeface="Arial" pitchFamily="34" charset="0"/>
              <a:cs typeface="Arial" pitchFamily="34" charset="0"/>
            </a:rPr>
            <a:t>- це інноваційні підприємства, діяльність яких спрямована на реалізацію «ризикових проектів» у сфері наукомісткого виробництва для отримання нових продуктів, послуг та технологій з метою присвоєння максималь­ного прибутку. За своїми розмірами венчурні компанії належать до малих або середніх, а за організаційно-правовим статусом - це партнерства (товарис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45132">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207BED3-914B-4B7A-826F-659473DC0646}" type="presOf" srcId="{4B2AD744-40CC-4705-8413-35C94F601676}" destId="{0A37B056-C151-49F6-89D6-3D81D2E80892}" srcOrd="0" destOrd="0" presId="urn:microsoft.com/office/officeart/2005/8/layout/vList2"/>
    <dgm:cxn modelId="{17646659-C265-4D0A-BEB1-BE7A0159248A}" type="presOf" srcId="{FAB61EDA-E6CD-4F74-80EB-C0E97EA6A3B5}" destId="{F685108C-D8FC-4FD1-A66F-70B161CE7B2F}" srcOrd="0" destOrd="0" presId="urn:microsoft.com/office/officeart/2005/8/layout/vList2"/>
    <dgm:cxn modelId="{28FF9AA3-D383-4E8D-9BAA-E45F0FDE9F3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23" minVer="http://schemas.openxmlformats.org/drawingml/2006/diagram"/>
    </a:ext>
  </dgm:extLst>
</dgm:dataModel>
</file>

<file path=word/diagrams/data15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Лізинг - </a:t>
          </a:r>
          <a:r>
            <a:rPr lang="uk-UA" sz="1400" b="0">
              <a:solidFill>
                <a:sysClr val="windowText" lastClr="000000"/>
              </a:solidFill>
              <a:latin typeface="Arial" pitchFamily="34" charset="0"/>
              <a:cs typeface="Arial" pitchFamily="34" charset="0"/>
            </a:rPr>
            <a:t>це</a:t>
          </a:r>
          <a:r>
            <a:rPr lang="uk-UA" sz="1400" b="0" i="1">
              <a:solidFill>
                <a:sysClr val="windowText" lastClr="000000"/>
              </a:solidFill>
              <a:latin typeface="Arial" pitchFamily="34" charset="0"/>
              <a:cs typeface="Arial" pitchFamily="34" charset="0"/>
            </a:rPr>
            <a:t> </a:t>
          </a:r>
          <a:r>
            <a:rPr lang="uk-UA" sz="1400" b="0">
              <a:solidFill>
                <a:sysClr val="windowText" lastClr="000000"/>
              </a:solidFill>
              <a:latin typeface="Arial" pitchFamily="34" charset="0"/>
              <a:cs typeface="Arial" pitchFamily="34" charset="0"/>
            </a:rPr>
            <a:t>спосіб розширення збуту через передачу майна в тимчасове користування на особливих умовах.</a:t>
          </a:r>
          <a:endParaRPr lang="ru-RU" sz="1400" b="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96747">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39B452F-189E-4F68-BF88-A8EF1A011A7D}" type="presOf" srcId="{FAB61EDA-E6CD-4F74-80EB-C0E97EA6A3B5}" destId="{F685108C-D8FC-4FD1-A66F-70B161CE7B2F}" srcOrd="0" destOrd="0" presId="urn:microsoft.com/office/officeart/2005/8/layout/vList2"/>
    <dgm:cxn modelId="{83D57A6C-FF43-4F8E-9413-A6C4C4EC4137}" type="presOf" srcId="{4B2AD744-40CC-4705-8413-35C94F601676}" destId="{0A37B056-C151-49F6-89D6-3D81D2E80892}" srcOrd="0" destOrd="0" presId="urn:microsoft.com/office/officeart/2005/8/layout/vList2"/>
    <dgm:cxn modelId="{C1FBD83F-B758-420A-96E1-792F0584D73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28" minVer="http://schemas.openxmlformats.org/drawingml/2006/diagram"/>
    </a:ext>
  </dgm:extLst>
</dgm:dataModel>
</file>

<file path=word/diagrams/data15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нжиніринг-система</a:t>
          </a:r>
          <a:r>
            <a:rPr lang="uk-UA" sz="1400" b="1"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 це надання послуг фірмою-консультантом фірмі-клієнтові в будівельній справі, спорудженні промислових та інших об'єк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96940">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C755302-E9FE-47F1-AB74-641AE3B0FA74}" type="presOf" srcId="{4B2AD744-40CC-4705-8413-35C94F601676}" destId="{0A37B056-C151-49F6-89D6-3D81D2E80892}" srcOrd="0" destOrd="0" presId="urn:microsoft.com/office/officeart/2005/8/layout/vList2"/>
    <dgm:cxn modelId="{DF3EC591-8401-488C-99A7-18AAD9CC7F8B}" type="presOf" srcId="{FAB61EDA-E6CD-4F74-80EB-C0E97EA6A3B5}" destId="{F685108C-D8FC-4FD1-A66F-70B161CE7B2F}" srcOrd="0" destOrd="0" presId="urn:microsoft.com/office/officeart/2005/8/layout/vList2"/>
    <dgm:cxn modelId="{7A3F5FFF-12B9-4FA8-99C9-61D5F3A0F63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33" minVer="http://schemas.openxmlformats.org/drawingml/2006/diagram"/>
    </a:ext>
  </dgm:extLst>
</dgm:dataModel>
</file>

<file path=word/diagrams/data1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 qsCatId="simple" csTypeId="urn:microsoft.com/office/officeart/2005/8/colors/accent1_2#1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Метод економічної теорії - це сукупність прийомів, способів і принципів, за допомогою яких визначаються шляхи досягнення певної мети, розв’язуються конкретні завданн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8A7E5B8-7FEC-472E-8136-7628437A72D3}" type="presOf" srcId="{4B2AD744-40CC-4705-8413-35C94F601676}" destId="{0A37B056-C151-49F6-89D6-3D81D2E80892}" srcOrd="0" destOrd="0" presId="urn:microsoft.com/office/officeart/2005/8/layout/vList2"/>
    <dgm:cxn modelId="{0E6DCB2D-B2F9-4540-A249-ECCD5AC7DAF9}" type="presOf" srcId="{FAB61EDA-E6CD-4F74-80EB-C0E97EA6A3B5}" destId="{F685108C-D8FC-4FD1-A66F-70B161CE7B2F}" srcOrd="0" destOrd="0" presId="urn:microsoft.com/office/officeart/2005/8/layout/vList2"/>
    <dgm:cxn modelId="{9E5E8F77-B3A3-4078-A2ED-2DD0334DED1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10" minVer="http://schemas.openxmlformats.org/drawingml/2006/diagram"/>
    </a:ext>
  </dgm:extLst>
</dgm:dataModel>
</file>

<file path=word/diagrams/data16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ехнопарки</a:t>
          </a:r>
          <a:r>
            <a:rPr lang="uk-UA" sz="1400" b="1" i="1">
              <a:solidFill>
                <a:sysClr val="windowText" lastClr="000000"/>
              </a:solidFill>
              <a:latin typeface="Arial" pitchFamily="34" charset="0"/>
              <a:cs typeface="Arial" pitchFamily="34" charset="0"/>
            </a:rPr>
            <a:t> </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форма венчурного (ризикового) підприєм­ництва, поширені в США та Західній Європі.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9693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19458A5-C4B3-4869-AB0B-CF6EE9C2D52C}" type="presOf" srcId="{FAB61EDA-E6CD-4F74-80EB-C0E97EA6A3B5}" destId="{F685108C-D8FC-4FD1-A66F-70B161CE7B2F}" srcOrd="0" destOrd="0" presId="urn:microsoft.com/office/officeart/2005/8/layout/vList2"/>
    <dgm:cxn modelId="{248E22C2-2F2E-474D-8E56-9F0BB4BBFFA4}" type="presOf" srcId="{4B2AD744-40CC-4705-8413-35C94F601676}" destId="{0A37B056-C151-49F6-89D6-3D81D2E80892}" srcOrd="0" destOrd="0" presId="urn:microsoft.com/office/officeart/2005/8/layout/vList2"/>
    <dgm:cxn modelId="{B8DF67DA-6F58-428D-9106-84211E61AF5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38" minVer="http://schemas.openxmlformats.org/drawingml/2006/diagram"/>
    </a:ext>
  </dgm:extLst>
</dgm:dataModel>
</file>

<file path=word/diagrams/data16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Суть системи </a:t>
          </a:r>
          <a:r>
            <a:rPr lang="uk-UA" sz="1400" b="1">
              <a:solidFill>
                <a:sysClr val="windowText" lastClr="000000"/>
              </a:solidFill>
              <a:latin typeface="Arial" pitchFamily="34" charset="0"/>
              <a:cs typeface="Arial" pitchFamily="34" charset="0"/>
            </a:rPr>
            <a:t>франчайзингу </a:t>
          </a:r>
          <a:r>
            <a:rPr lang="uk-UA" sz="1400">
              <a:solidFill>
                <a:sysClr val="windowText" lastClr="000000"/>
              </a:solidFill>
              <a:latin typeface="Arial" pitchFamily="34" charset="0"/>
              <a:cs typeface="Arial" pitchFamily="34" charset="0"/>
            </a:rPr>
            <a:t>полягає в тому, що головна фірма (франчайзор) передає малим і середнім підприємствам-операторам (фрайчанзі) виняткове право на продаж товарів чи послуг під торговельною маркою компанії-франчайзор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28476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59569A7D-5D1A-4016-8D45-C6E6C56F1C6A}" type="presOf" srcId="{FAB61EDA-E6CD-4F74-80EB-C0E97EA6A3B5}" destId="{F685108C-D8FC-4FD1-A66F-70B161CE7B2F}" srcOrd="0" destOrd="0" presId="urn:microsoft.com/office/officeart/2005/8/layout/vList2"/>
    <dgm:cxn modelId="{9D990072-A470-4C4D-852D-03F5F2DB4C02}" type="presOf" srcId="{4B2AD744-40CC-4705-8413-35C94F601676}" destId="{0A37B056-C151-49F6-89D6-3D81D2E80892}" srcOrd="0" destOrd="0" presId="urn:microsoft.com/office/officeart/2005/8/layout/vList2"/>
    <dgm:cxn modelId="{1E8F48CC-0B4A-4C6A-B3F7-D0B92DE4F91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43" minVer="http://schemas.openxmlformats.org/drawingml/2006/diagram"/>
    </a:ext>
  </dgm:extLst>
</dgm:dataModel>
</file>

<file path=word/diagrams/data16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7" qsCatId="simple" csTypeId="urn:microsoft.com/office/officeart/2005/8/colors/accent1_2#21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3. Витрати фірми, коротко – і довгостроковий період.</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1FBBA47-6901-4C30-A099-DF56839DFF7D}" type="presOf" srcId="{4B2AD744-40CC-4705-8413-35C94F601676}" destId="{0A37B056-C151-49F6-89D6-3D81D2E80892}" srcOrd="0" destOrd="0" presId="urn:microsoft.com/office/officeart/2005/8/layout/vList2"/>
    <dgm:cxn modelId="{5DF7CED8-DAC0-4D9A-8387-212627D9DE1D}" type="presOf" srcId="{FAB61EDA-E6CD-4F74-80EB-C0E97EA6A3B5}" destId="{F685108C-D8FC-4FD1-A66F-70B161CE7B2F}" srcOrd="0" destOrd="0" presId="urn:microsoft.com/office/officeart/2005/8/layout/vList2"/>
    <dgm:cxn modelId="{5E40BE61-A802-493D-80A1-7F2A3799451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48" minVer="http://schemas.openxmlformats.org/drawingml/2006/diagram"/>
    </a:ext>
  </dgm:extLst>
</dgm:dataModel>
</file>

<file path=word/diagrams/data16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18" qsCatId="simple" csTypeId="urn:microsoft.com/office/officeart/2005/8/colors/accent1_2#21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кономічні витрати</a:t>
          </a:r>
          <a:r>
            <a:rPr lang="uk-UA" sz="1400">
              <a:solidFill>
                <a:sysClr val="windowText" lastClr="000000"/>
              </a:solidFill>
              <a:latin typeface="Arial" pitchFamily="34" charset="0"/>
              <a:cs typeface="Arial" pitchFamily="34" charset="0"/>
            </a:rPr>
            <a:t> – це всі платежі, включаючи і нормальний прибуток, які необхідні для того, щоб залучити і утримати ресурси в межах даного напряму 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LinFactNeighborY="-5578">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45C9CFBA-7842-4A98-AC1D-9FFCA7F911E0}" type="presOf" srcId="{FAB61EDA-E6CD-4F74-80EB-C0E97EA6A3B5}" destId="{F685108C-D8FC-4FD1-A66F-70B161CE7B2F}" srcOrd="0" destOrd="0" presId="urn:microsoft.com/office/officeart/2005/8/layout/vList2"/>
    <dgm:cxn modelId="{1D9803F1-5FB2-4404-A4E9-02B2EEA66015}" type="presOf" srcId="{4B2AD744-40CC-4705-8413-35C94F601676}" destId="{0A37B056-C151-49F6-89D6-3D81D2E80892}" srcOrd="0" destOrd="0" presId="urn:microsoft.com/office/officeart/2005/8/layout/vList2"/>
    <dgm:cxn modelId="{9D2F6F96-BEDE-40A4-A47C-08650645773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53" minVer="http://schemas.openxmlformats.org/drawingml/2006/diagram"/>
    </a:ext>
  </dgm:extLst>
</dgm:dataModel>
</file>

<file path=word/diagrams/data164.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219" qsCatId="simple" csTypeId="urn:microsoft.com/office/officeart/2005/8/colors/accent1_2#219"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i="1">
              <a:solidFill>
                <a:sysClr val="windowText" lastClr="000000"/>
              </a:solidFill>
              <a:latin typeface="Arial" pitchFamily="34" charset="0"/>
              <a:cs typeface="Arial" pitchFamily="34" charset="0"/>
            </a:rPr>
            <a:t>Зовнішні витрати</a:t>
          </a:r>
          <a:r>
            <a:rPr lang="uk-UA" sz="1400">
              <a:solidFill>
                <a:sysClr val="windowText" lastClr="000000"/>
              </a:solidFill>
              <a:latin typeface="Arial" pitchFamily="34" charset="0"/>
              <a:cs typeface="Arial" pitchFamily="34" charset="0"/>
            </a:rPr>
            <a:t> – це платежі постачальникам ресурсів, які не є співвласниками підприємства.</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latin typeface="Arial" pitchFamily="34" charset="0"/>
            <a:cs typeface="Arial" pitchFamily="34" charset="0"/>
          </a:endParaRPr>
        </a:p>
      </dgm:t>
    </dgm:pt>
    <dgm:pt modelId="{07332F00-183D-44FB-9012-A03ACBAF7DCB}" type="sibTrans" cxnId="{186BED53-C6FF-48BC-9452-C250C6453EE6}">
      <dgm:prSet/>
      <dgm:spPr/>
      <dgm:t>
        <a:bodyPr/>
        <a:lstStyle/>
        <a:p>
          <a:endParaRPr lang="ru-RU">
            <a:latin typeface="Arial" pitchFamily="34" charset="0"/>
            <a:cs typeface="Arial" pitchFamily="34" charset="0"/>
          </a:endParaRPr>
        </a:p>
      </dgm:t>
    </dgm:pt>
    <dgm:pt modelId="{0F22F9E9-00DD-4D9A-A1AB-5319A52A8079}">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Внутрішні витрати – це вартість втрачених можливостей від альтернативного використання власних ресурсів (наприклад, власне приміщення підприємець може здати в оренду і мати орендну плату, а не використовувати для організації власного бізнесу). </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latin typeface="Arial" pitchFamily="34" charset="0"/>
            <a:cs typeface="Arial" pitchFamily="34" charset="0"/>
          </a:endParaRPr>
        </a:p>
      </dgm:t>
    </dgm:pt>
    <dgm:pt modelId="{61AF7152-4C07-41C1-AB72-4A36888FA13A}" type="sibTrans" cxnId="{572AF3D2-3EA1-4B2F-9755-816433DA81E0}">
      <dgm:prSet/>
      <dgm:spPr/>
      <dgm:t>
        <a:bodyPr/>
        <a:lstStyle/>
        <a:p>
          <a:endParaRPr lang="ru-RU">
            <a:latin typeface="Arial" pitchFamily="34" charset="0"/>
            <a:cs typeface="Arial" pitchFamily="34" charset="0"/>
          </a:endParaRPr>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ru-RU"/>
        </a:p>
      </dgm:t>
    </dgm:pt>
  </dgm:ptLst>
  <dgm:cxnLst>
    <dgm:cxn modelId="{8A68BA10-D4A8-4E68-AF9F-36C6D530770A}" type="presOf" srcId="{5817B328-2D54-46E2-85F4-A705805443FA}" destId="{1A7D9364-ADBD-4A55-9968-DDD76D30EEE1}" srcOrd="0" destOrd="0" presId="urn:microsoft.com/office/officeart/2005/8/layout/default#9"/>
    <dgm:cxn modelId="{38F1C1E7-5B18-49B2-AECB-6D73922C8116}" type="presOf" srcId="{2AC2A98D-EC5B-44A1-92E9-5AB651E63F30}" destId="{1A2818B2-EED9-4F30-B4F2-67875D5DDB2E}" srcOrd="0" destOrd="0" presId="urn:microsoft.com/office/officeart/2005/8/layout/default#9"/>
    <dgm:cxn modelId="{3A4765BC-86F3-4C65-9E40-6A9B39EAD569}" type="presOf" srcId="{0F22F9E9-00DD-4D9A-A1AB-5319A52A8079}" destId="{8A7B54E2-7A8A-4D21-AF0C-D4B0E76938FC}"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2B6C0500-00B6-4EF6-A25D-DBD1C5E1E96F}" type="presParOf" srcId="{1A7D9364-ADBD-4A55-9968-DDD76D30EEE1}" destId="{1A2818B2-EED9-4F30-B4F2-67875D5DDB2E}" srcOrd="0" destOrd="0" presId="urn:microsoft.com/office/officeart/2005/8/layout/default#9"/>
    <dgm:cxn modelId="{8AD01647-8B00-4CC6-9B92-23F7407D38BB}" type="presParOf" srcId="{1A7D9364-ADBD-4A55-9968-DDD76D30EEE1}" destId="{DD473FB2-EFDB-4CEB-B72E-A0C0682EF81A}" srcOrd="1" destOrd="0" presId="urn:microsoft.com/office/officeart/2005/8/layout/default#9"/>
    <dgm:cxn modelId="{C282A596-D854-40D8-B25A-B52E6DA2BDC3}"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458" minVer="http://schemas.openxmlformats.org/drawingml/2006/diagram"/>
    </a:ext>
  </dgm:extLst>
</dgm:dataModel>
</file>

<file path=word/diagrams/data16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0" qsCatId="simple" csTypeId="urn:microsoft.com/office/officeart/2005/8/colors/accent1_2#22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Нормальний прибуток</a:t>
          </a:r>
          <a:r>
            <a:rPr lang="uk-UA" sz="1400">
              <a:solidFill>
                <a:sysClr val="windowText" lastClr="000000"/>
              </a:solidFill>
              <a:latin typeface="Arial" pitchFamily="34" charset="0"/>
              <a:cs typeface="Arial" pitchFamily="34" charset="0"/>
            </a:rPr>
            <a:t>, як елемент економічних витрат, – це мінімальна винагорода підприємцю, яка дозволяє йому залишатися в даному напряму діяльності.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B9AE8E4-E320-4FFF-8193-BA011D0AF833}" type="presOf" srcId="{4B2AD744-40CC-4705-8413-35C94F601676}" destId="{0A37B056-C151-49F6-89D6-3D81D2E80892}" srcOrd="0" destOrd="0" presId="urn:microsoft.com/office/officeart/2005/8/layout/vList2"/>
    <dgm:cxn modelId="{6AB3F122-6451-4729-B142-6D08D92EBC24}" type="presOf" srcId="{FAB61EDA-E6CD-4F74-80EB-C0E97EA6A3B5}" destId="{F685108C-D8FC-4FD1-A66F-70B161CE7B2F}" srcOrd="0" destOrd="0" presId="urn:microsoft.com/office/officeart/2005/8/layout/vList2"/>
    <dgm:cxn modelId="{C56933EB-BD4A-43FD-93AB-35C366530A7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63" minVer="http://schemas.openxmlformats.org/drawingml/2006/diagram"/>
    </a:ext>
  </dgm:extLst>
</dgm:dataModel>
</file>

<file path=word/diagrams/data16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1" qsCatId="simple" csTypeId="urn:microsoft.com/office/officeart/2005/8/colors/accent1_2#22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7.4. Дохід та прибуток фірм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81F962A-22E4-4101-8B9B-97A0345F1026}" type="presOf" srcId="{FAB61EDA-E6CD-4F74-80EB-C0E97EA6A3B5}" destId="{F685108C-D8FC-4FD1-A66F-70B161CE7B2F}" srcOrd="0" destOrd="0" presId="urn:microsoft.com/office/officeart/2005/8/layout/vList2"/>
    <dgm:cxn modelId="{7711D206-195D-4FDE-9DAC-B56DD5B34A43}" type="presOf" srcId="{4B2AD744-40CC-4705-8413-35C94F601676}" destId="{0A37B056-C151-49F6-89D6-3D81D2E80892}" srcOrd="0" destOrd="0" presId="urn:microsoft.com/office/officeart/2005/8/layout/vList2"/>
    <dgm:cxn modelId="{8CE872B6-44F1-4106-9F52-3FA1266D250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81" minVer="http://schemas.openxmlformats.org/drawingml/2006/diagram"/>
    </a:ext>
  </dgm:extLst>
</dgm:dataModel>
</file>

<file path=word/diagrams/data16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2" qsCatId="simple" csTypeId="urn:microsoft.com/office/officeart/2005/8/colors/accent1_2#22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охід</a:t>
          </a:r>
          <a:r>
            <a:rPr lang="uk-UA" sz="1400">
              <a:solidFill>
                <a:sysClr val="windowText" lastClr="000000"/>
              </a:solidFill>
              <a:latin typeface="Arial" pitchFamily="34" charset="0"/>
              <a:cs typeface="Arial" pitchFamily="34" charset="0"/>
            </a:rPr>
            <a:t> (виторг чи виручка) – це сума грошей, яку отримує виробник від реалізації продукції.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73CF5A5-D0EF-42E6-8530-2BB481DDE829}" type="presOf" srcId="{FAB61EDA-E6CD-4F74-80EB-C0E97EA6A3B5}" destId="{F685108C-D8FC-4FD1-A66F-70B161CE7B2F}" srcOrd="0" destOrd="0" presId="urn:microsoft.com/office/officeart/2005/8/layout/vList2"/>
    <dgm:cxn modelId="{614665FD-485A-473F-A090-0319FF9559E6}" type="presOf" srcId="{4B2AD744-40CC-4705-8413-35C94F601676}" destId="{0A37B056-C151-49F6-89D6-3D81D2E80892}" srcOrd="0" destOrd="0" presId="urn:microsoft.com/office/officeart/2005/8/layout/vList2"/>
    <dgm:cxn modelId="{5FAF758E-258E-481E-B6F3-0ADE9F611A1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486" minVer="http://schemas.openxmlformats.org/drawingml/2006/diagram"/>
    </a:ext>
  </dgm:extLst>
</dgm:dataModel>
</file>

<file path=word/diagrams/data16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3" qsCatId="simple" csTypeId="urn:microsoft.com/office/officeart/2005/8/colors/accent1_2#223"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8.1. Короткостроковий період на ринку чистої конкуренц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8.2. Довгостроковий період на ринку чистої конкуренції. Ефективність ринку.</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8.3. Поведінка фірми в чистій монопол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8.4. Способи збільшення прибутку чистої монополії. Ефективність ринку.</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8F1B3D27-CB71-4875-9C9C-A0FC2D9E7B4E}" type="presOf" srcId="{FAB61EDA-E6CD-4F74-80EB-C0E97EA6A3B5}" destId="{F685108C-D8FC-4FD1-A66F-70B161CE7B2F}" srcOrd="0" destOrd="0" presId="urn:microsoft.com/office/officeart/2005/8/layout/vList2"/>
    <dgm:cxn modelId="{EB59DD02-6019-4106-8583-A2D42F8017CB}" type="presOf" srcId="{4B2AD744-40CC-4705-8413-35C94F601676}" destId="{0A37B056-C151-49F6-89D6-3D81D2E80892}" srcOrd="0" destOrd="0" presId="urn:microsoft.com/office/officeart/2005/8/layout/vList2"/>
    <dgm:cxn modelId="{065D9B07-890B-4813-9534-EF91485F6FC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07" minVer="http://schemas.openxmlformats.org/drawingml/2006/diagram"/>
    </a:ext>
  </dgm:extLst>
</dgm:dataModel>
</file>

<file path=word/diagrams/data16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4" qsCatId="simple" csTypeId="urn:microsoft.com/office/officeart/2005/8/colors/accent1_2#2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1. Короткостроковий період  на ринку чистої конкуренції.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200381" custLinFactNeighborY="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290EC21-F6D1-414F-93E2-5CE26E5B0814}" type="presOf" srcId="{4B2AD744-40CC-4705-8413-35C94F601676}" destId="{0A37B056-C151-49F6-89D6-3D81D2E80892}" srcOrd="0" destOrd="0" presId="urn:microsoft.com/office/officeart/2005/8/layout/vList2"/>
    <dgm:cxn modelId="{A452935B-8EE7-423F-A6D5-E6BBE0C05EE4}" type="presOf" srcId="{FAB61EDA-E6CD-4F74-80EB-C0E97EA6A3B5}" destId="{F685108C-D8FC-4FD1-A66F-70B161CE7B2F}" srcOrd="0" destOrd="0" presId="urn:microsoft.com/office/officeart/2005/8/layout/vList2"/>
    <dgm:cxn modelId="{F84B354E-464E-42DD-9B49-F958CA9B4DB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12" minVer="http://schemas.openxmlformats.org/drawingml/2006/diagram"/>
    </a:ext>
  </dgm:extLst>
</dgm:dataModel>
</file>

<file path=word/diagrams/data17.xml><?xml version="1.0" encoding="utf-8"?>
<dgm:dataModel xmlns:dgm="http://schemas.openxmlformats.org/drawingml/2006/diagram" xmlns:a="http://schemas.openxmlformats.org/drawingml/2006/main">
  <dgm:ptLst>
    <dgm:pt modelId="{C4512DFE-8065-49DD-ACA9-2B43C455A0BB}" type="doc">
      <dgm:prSet loTypeId="urn:microsoft.com/office/officeart/2005/8/layout/list1" loCatId="list" qsTypeId="urn:microsoft.com/office/officeart/2005/8/quickstyle/simple3" qsCatId="simple" csTypeId="urn:microsoft.com/office/officeart/2005/8/colors/accent1_2#12" csCatId="accent1" phldr="1"/>
      <dgm:spPr/>
      <dgm:t>
        <a:bodyPr/>
        <a:lstStyle/>
        <a:p>
          <a:endParaRPr lang="ru-RU"/>
        </a:p>
      </dgm:t>
    </dgm:pt>
    <dgm:pt modelId="{5BE49475-F293-4AA6-83C0-332C82669BD1}">
      <dgm:prSet phldrT="[Текст]" custT="1"/>
      <dgm:spPr/>
      <dgm:t>
        <a:bodyPr/>
        <a:lstStyle/>
        <a:p>
          <a:pPr algn="ctr"/>
          <a:endParaRPr lang="uk-UA" sz="1200">
            <a:latin typeface="Times New Roman" pitchFamily="18" charset="0"/>
            <a:cs typeface="Times New Roman" pitchFamily="18" charset="0"/>
          </a:endParaRPr>
        </a:p>
        <a:p>
          <a:pPr algn="ctr"/>
          <a:r>
            <a:rPr lang="uk-UA" sz="1200">
              <a:latin typeface="Times New Roman" pitchFamily="18" charset="0"/>
              <a:cs typeface="Times New Roman" pitchFamily="18" charset="0"/>
            </a:rPr>
            <a:t>Метод спостереження</a:t>
          </a:r>
          <a:endParaRPr lang="ru-RU" sz="1200">
            <a:latin typeface="Times New Roman" pitchFamily="18" charset="0"/>
            <a:cs typeface="Times New Roman" pitchFamily="18" charset="0"/>
          </a:endParaRPr>
        </a:p>
        <a:p>
          <a:pPr algn="l"/>
          <a:endParaRPr lang="ru-RU" sz="800">
            <a:latin typeface="Times New Roman" pitchFamily="18" charset="0"/>
            <a:cs typeface="Times New Roman" pitchFamily="18" charset="0"/>
          </a:endParaRPr>
        </a:p>
      </dgm:t>
    </dgm:pt>
    <dgm:pt modelId="{21376AF8-06A4-4D64-9EEE-40C85042FEE7}" type="parTrans" cxnId="{3C7CCFD0-E6F3-4AC9-8324-BE2185504C01}">
      <dgm:prSet/>
      <dgm:spPr/>
      <dgm:t>
        <a:bodyPr/>
        <a:lstStyle/>
        <a:p>
          <a:endParaRPr lang="ru-RU">
            <a:latin typeface="Times New Roman" pitchFamily="18" charset="0"/>
            <a:cs typeface="Times New Roman" pitchFamily="18" charset="0"/>
          </a:endParaRPr>
        </a:p>
      </dgm:t>
    </dgm:pt>
    <dgm:pt modelId="{B3F5C675-0FDC-46FF-9882-1BC876BBD269}" type="sibTrans" cxnId="{3C7CCFD0-E6F3-4AC9-8324-BE2185504C01}">
      <dgm:prSet/>
      <dgm:spPr/>
      <dgm:t>
        <a:bodyPr/>
        <a:lstStyle/>
        <a:p>
          <a:endParaRPr lang="ru-RU">
            <a:latin typeface="Times New Roman" pitchFamily="18" charset="0"/>
            <a:cs typeface="Times New Roman" pitchFamily="18" charset="0"/>
          </a:endParaRPr>
        </a:p>
      </dgm:t>
    </dgm:pt>
    <dgm:pt modelId="{BAA6AAAF-0076-4807-A4F2-37D418B4EDB2}">
      <dgm:prSet custT="1"/>
      <dgm:spPr/>
      <dgm:t>
        <a:bodyPr/>
        <a:lstStyle/>
        <a:p>
          <a:pPr algn="ctr"/>
          <a:r>
            <a:rPr lang="uk-UA" sz="1200">
              <a:latin typeface="Times New Roman" pitchFamily="18" charset="0"/>
              <a:cs typeface="Times New Roman" pitchFamily="18" charset="0"/>
            </a:rPr>
            <a:t>Діалектичний метод</a:t>
          </a:r>
          <a:endParaRPr lang="ru-RU" sz="1200">
            <a:latin typeface="Times New Roman" pitchFamily="18" charset="0"/>
            <a:cs typeface="Times New Roman" pitchFamily="18" charset="0"/>
          </a:endParaRPr>
        </a:p>
      </dgm:t>
    </dgm:pt>
    <dgm:pt modelId="{C8CF6575-7C01-47CC-838F-2237274D4A73}" type="parTrans" cxnId="{40DEFDE0-514E-498F-9B91-13664939638F}">
      <dgm:prSet/>
      <dgm:spPr/>
      <dgm:t>
        <a:bodyPr/>
        <a:lstStyle/>
        <a:p>
          <a:endParaRPr lang="ru-RU">
            <a:latin typeface="Times New Roman" pitchFamily="18" charset="0"/>
            <a:cs typeface="Times New Roman" pitchFamily="18" charset="0"/>
          </a:endParaRPr>
        </a:p>
      </dgm:t>
    </dgm:pt>
    <dgm:pt modelId="{4F84E28B-8795-4E78-A500-E8E2F3D3A9FD}" type="sibTrans" cxnId="{40DEFDE0-514E-498F-9B91-13664939638F}">
      <dgm:prSet/>
      <dgm:spPr/>
      <dgm:t>
        <a:bodyPr/>
        <a:lstStyle/>
        <a:p>
          <a:endParaRPr lang="ru-RU">
            <a:latin typeface="Times New Roman" pitchFamily="18" charset="0"/>
            <a:cs typeface="Times New Roman" pitchFamily="18" charset="0"/>
          </a:endParaRPr>
        </a:p>
      </dgm:t>
    </dgm:pt>
    <dgm:pt modelId="{53EE4E00-B1DA-4BC2-81AC-58248AEAB934}">
      <dgm:prSet custT="1"/>
      <dgm:spPr/>
      <dgm:t>
        <a:bodyPr/>
        <a:lstStyle/>
        <a:p>
          <a:pPr algn="ctr"/>
          <a:r>
            <a:rPr lang="uk-UA" sz="1200">
              <a:latin typeface="Times New Roman" pitchFamily="18" charset="0"/>
              <a:cs typeface="Times New Roman" pitchFamily="18" charset="0"/>
            </a:rPr>
            <a:t>Метод наукової абстракції </a:t>
          </a:r>
          <a:endParaRPr lang="ru-RU" sz="1200">
            <a:latin typeface="Times New Roman" pitchFamily="18" charset="0"/>
            <a:cs typeface="Times New Roman" pitchFamily="18" charset="0"/>
          </a:endParaRPr>
        </a:p>
      </dgm:t>
    </dgm:pt>
    <dgm:pt modelId="{3087FA97-88EF-482F-A8DE-8CD0F67910AB}" type="parTrans" cxnId="{3273E789-5D95-4486-91AF-5B2FBCE33412}">
      <dgm:prSet/>
      <dgm:spPr/>
      <dgm:t>
        <a:bodyPr/>
        <a:lstStyle/>
        <a:p>
          <a:endParaRPr lang="ru-RU">
            <a:latin typeface="Times New Roman" pitchFamily="18" charset="0"/>
            <a:cs typeface="Times New Roman" pitchFamily="18" charset="0"/>
          </a:endParaRPr>
        </a:p>
      </dgm:t>
    </dgm:pt>
    <dgm:pt modelId="{6B027C99-90EA-43A7-A4AF-7A782B2553C9}" type="sibTrans" cxnId="{3273E789-5D95-4486-91AF-5B2FBCE33412}">
      <dgm:prSet/>
      <dgm:spPr/>
      <dgm:t>
        <a:bodyPr/>
        <a:lstStyle/>
        <a:p>
          <a:endParaRPr lang="ru-RU">
            <a:latin typeface="Times New Roman" pitchFamily="18" charset="0"/>
            <a:cs typeface="Times New Roman" pitchFamily="18" charset="0"/>
          </a:endParaRPr>
        </a:p>
      </dgm:t>
    </dgm:pt>
    <dgm:pt modelId="{2CFA8964-13DD-484B-89A6-8E35DD14B582}">
      <dgm:prSet custT="1"/>
      <dgm:spPr/>
      <dgm:t>
        <a:bodyPr/>
        <a:lstStyle/>
        <a:p>
          <a:pPr algn="ctr"/>
          <a:r>
            <a:rPr lang="uk-UA" sz="1200">
              <a:latin typeface="Times New Roman" pitchFamily="18" charset="0"/>
              <a:cs typeface="Times New Roman" pitchFamily="18" charset="0"/>
            </a:rPr>
            <a:t>Методи аналізу та синтезу</a:t>
          </a:r>
          <a:endParaRPr lang="ru-RU" sz="1200">
            <a:latin typeface="Times New Roman" pitchFamily="18" charset="0"/>
            <a:cs typeface="Times New Roman" pitchFamily="18" charset="0"/>
          </a:endParaRPr>
        </a:p>
      </dgm:t>
    </dgm:pt>
    <dgm:pt modelId="{BABFD537-6F38-4E67-8115-2B121720F47A}" type="parTrans" cxnId="{BE046648-93E4-4DC3-8823-23C44C40AAAC}">
      <dgm:prSet/>
      <dgm:spPr/>
      <dgm:t>
        <a:bodyPr/>
        <a:lstStyle/>
        <a:p>
          <a:endParaRPr lang="ru-RU">
            <a:latin typeface="Times New Roman" pitchFamily="18" charset="0"/>
            <a:cs typeface="Times New Roman" pitchFamily="18" charset="0"/>
          </a:endParaRPr>
        </a:p>
      </dgm:t>
    </dgm:pt>
    <dgm:pt modelId="{B6863FDB-1F1A-4287-B85C-7622B3FB816E}" type="sibTrans" cxnId="{BE046648-93E4-4DC3-8823-23C44C40AAAC}">
      <dgm:prSet/>
      <dgm:spPr/>
      <dgm:t>
        <a:bodyPr/>
        <a:lstStyle/>
        <a:p>
          <a:endParaRPr lang="ru-RU">
            <a:latin typeface="Times New Roman" pitchFamily="18" charset="0"/>
            <a:cs typeface="Times New Roman" pitchFamily="18" charset="0"/>
          </a:endParaRPr>
        </a:p>
      </dgm:t>
    </dgm:pt>
    <dgm:pt modelId="{A5C28CDA-CC45-4F75-A1AE-0213E2C43B2C}">
      <dgm:prSet custT="1"/>
      <dgm:spPr/>
      <dgm:t>
        <a:bodyPr/>
        <a:lstStyle/>
        <a:p>
          <a:pPr algn="ctr"/>
          <a:r>
            <a:rPr lang="uk-UA" sz="1200">
              <a:latin typeface="Times New Roman" pitchFamily="18" charset="0"/>
              <a:cs typeface="Times New Roman" pitchFamily="18" charset="0"/>
            </a:rPr>
            <a:t>Методи індукції та дедукції </a:t>
          </a:r>
          <a:endParaRPr lang="ru-RU" sz="1200">
            <a:latin typeface="Times New Roman" pitchFamily="18" charset="0"/>
            <a:cs typeface="Times New Roman" pitchFamily="18" charset="0"/>
          </a:endParaRPr>
        </a:p>
      </dgm:t>
    </dgm:pt>
    <dgm:pt modelId="{7FFB6BD3-87F4-4E66-B1E6-DE3AF01FAB71}" type="parTrans" cxnId="{BBA1B982-3396-4A59-A274-2B54D50D6CED}">
      <dgm:prSet/>
      <dgm:spPr/>
      <dgm:t>
        <a:bodyPr/>
        <a:lstStyle/>
        <a:p>
          <a:endParaRPr lang="ru-RU">
            <a:latin typeface="Times New Roman" pitchFamily="18" charset="0"/>
            <a:cs typeface="Times New Roman" pitchFamily="18" charset="0"/>
          </a:endParaRPr>
        </a:p>
      </dgm:t>
    </dgm:pt>
    <dgm:pt modelId="{56253C41-3A87-48C1-9904-3329F7D9E87A}" type="sibTrans" cxnId="{BBA1B982-3396-4A59-A274-2B54D50D6CED}">
      <dgm:prSet/>
      <dgm:spPr/>
      <dgm:t>
        <a:bodyPr/>
        <a:lstStyle/>
        <a:p>
          <a:endParaRPr lang="ru-RU">
            <a:latin typeface="Times New Roman" pitchFamily="18" charset="0"/>
            <a:cs typeface="Times New Roman" pitchFamily="18" charset="0"/>
          </a:endParaRPr>
        </a:p>
      </dgm:t>
    </dgm:pt>
    <dgm:pt modelId="{B2E170C4-E32C-4E58-95EB-60D6FC78050C}">
      <dgm:prSet custT="1"/>
      <dgm:spPr/>
      <dgm:t>
        <a:bodyPr/>
        <a:lstStyle/>
        <a:p>
          <a:pPr algn="ctr"/>
          <a:r>
            <a:rPr lang="uk-UA" sz="1200">
              <a:latin typeface="Times New Roman" pitchFamily="18" charset="0"/>
              <a:cs typeface="Times New Roman" pitchFamily="18" charset="0"/>
            </a:rPr>
            <a:t>Метод єдності історичного і логічного</a:t>
          </a:r>
          <a:endParaRPr lang="ru-RU" sz="1200">
            <a:latin typeface="Times New Roman" pitchFamily="18" charset="0"/>
            <a:cs typeface="Times New Roman" pitchFamily="18" charset="0"/>
          </a:endParaRPr>
        </a:p>
      </dgm:t>
    </dgm:pt>
    <dgm:pt modelId="{500FB7A7-43D6-46B6-8287-BFD1C500B748}" type="parTrans" cxnId="{4413D59C-3015-40A1-90F6-3A8C9BFCECC5}">
      <dgm:prSet/>
      <dgm:spPr/>
      <dgm:t>
        <a:bodyPr/>
        <a:lstStyle/>
        <a:p>
          <a:endParaRPr lang="ru-RU">
            <a:latin typeface="Times New Roman" pitchFamily="18" charset="0"/>
            <a:cs typeface="Times New Roman" pitchFamily="18" charset="0"/>
          </a:endParaRPr>
        </a:p>
      </dgm:t>
    </dgm:pt>
    <dgm:pt modelId="{97AEDFAA-A27C-487C-AD8D-2727B7CD0703}" type="sibTrans" cxnId="{4413D59C-3015-40A1-90F6-3A8C9BFCECC5}">
      <dgm:prSet/>
      <dgm:spPr/>
      <dgm:t>
        <a:bodyPr/>
        <a:lstStyle/>
        <a:p>
          <a:endParaRPr lang="ru-RU">
            <a:latin typeface="Times New Roman" pitchFamily="18" charset="0"/>
            <a:cs typeface="Times New Roman" pitchFamily="18" charset="0"/>
          </a:endParaRPr>
        </a:p>
      </dgm:t>
    </dgm:pt>
    <dgm:pt modelId="{5DC61D1D-22DA-4AF7-9D17-6D575923B613}">
      <dgm:prSet custT="1"/>
      <dgm:spPr/>
      <dgm:t>
        <a:bodyPr/>
        <a:lstStyle/>
        <a:p>
          <a:pPr algn="ctr"/>
          <a:r>
            <a:rPr lang="uk-UA" sz="1200">
              <a:latin typeface="Times New Roman" pitchFamily="18" charset="0"/>
              <a:cs typeface="Times New Roman" pitchFamily="18" charset="0"/>
            </a:rPr>
            <a:t>Метод економічного моделювання</a:t>
          </a:r>
          <a:endParaRPr lang="ru-RU" sz="1200">
            <a:latin typeface="Times New Roman" pitchFamily="18" charset="0"/>
            <a:cs typeface="Times New Roman" pitchFamily="18" charset="0"/>
          </a:endParaRPr>
        </a:p>
      </dgm:t>
    </dgm:pt>
    <dgm:pt modelId="{2FE29ADB-B1E3-4FFE-9C9F-BEE6E922308D}" type="parTrans" cxnId="{C7C545B3-9951-41B7-9E2B-BB2EA5F10395}">
      <dgm:prSet/>
      <dgm:spPr/>
      <dgm:t>
        <a:bodyPr/>
        <a:lstStyle/>
        <a:p>
          <a:endParaRPr lang="ru-RU">
            <a:latin typeface="Times New Roman" pitchFamily="18" charset="0"/>
            <a:cs typeface="Times New Roman" pitchFamily="18" charset="0"/>
          </a:endParaRPr>
        </a:p>
      </dgm:t>
    </dgm:pt>
    <dgm:pt modelId="{A15C30E6-D8D4-4A98-9783-119E78B24BF6}" type="sibTrans" cxnId="{C7C545B3-9951-41B7-9E2B-BB2EA5F10395}">
      <dgm:prSet/>
      <dgm:spPr/>
      <dgm:t>
        <a:bodyPr/>
        <a:lstStyle/>
        <a:p>
          <a:endParaRPr lang="ru-RU">
            <a:latin typeface="Times New Roman" pitchFamily="18" charset="0"/>
            <a:cs typeface="Times New Roman" pitchFamily="18" charset="0"/>
          </a:endParaRPr>
        </a:p>
      </dgm:t>
    </dgm:pt>
    <dgm:pt modelId="{ED619B71-3BF2-49A2-AD5B-B1AF6B3D0692}">
      <dgm:prSet custT="1"/>
      <dgm:spPr/>
      <dgm:t>
        <a:bodyPr/>
        <a:lstStyle/>
        <a:p>
          <a:pPr algn="ctr"/>
          <a:r>
            <a:rPr lang="uk-UA" sz="1200">
              <a:latin typeface="Times New Roman" pitchFamily="18" charset="0"/>
              <a:cs typeface="Times New Roman" pitchFamily="18" charset="0"/>
            </a:rPr>
            <a:t>Метод економічного експерименту</a:t>
          </a:r>
          <a:endParaRPr lang="ru-RU" sz="1200">
            <a:latin typeface="Times New Roman" pitchFamily="18" charset="0"/>
            <a:cs typeface="Times New Roman" pitchFamily="18" charset="0"/>
          </a:endParaRPr>
        </a:p>
      </dgm:t>
    </dgm:pt>
    <dgm:pt modelId="{79A0C7F5-3B67-40EA-820D-377AE55AC17A}" type="parTrans" cxnId="{00819E89-952B-4153-897B-0FCB5BCC3397}">
      <dgm:prSet/>
      <dgm:spPr/>
      <dgm:t>
        <a:bodyPr/>
        <a:lstStyle/>
        <a:p>
          <a:endParaRPr lang="ru-RU">
            <a:latin typeface="Times New Roman" pitchFamily="18" charset="0"/>
            <a:cs typeface="Times New Roman" pitchFamily="18" charset="0"/>
          </a:endParaRPr>
        </a:p>
      </dgm:t>
    </dgm:pt>
    <dgm:pt modelId="{B7C26F6F-0F3E-48D4-9A48-C24FB5C48177}" type="sibTrans" cxnId="{00819E89-952B-4153-897B-0FCB5BCC3397}">
      <dgm:prSet/>
      <dgm:spPr/>
      <dgm:t>
        <a:bodyPr/>
        <a:lstStyle/>
        <a:p>
          <a:endParaRPr lang="ru-RU">
            <a:latin typeface="Times New Roman" pitchFamily="18" charset="0"/>
            <a:cs typeface="Times New Roman" pitchFamily="18" charset="0"/>
          </a:endParaRPr>
        </a:p>
      </dgm:t>
    </dgm:pt>
    <dgm:pt modelId="{97CF9660-D8B9-4FAD-918F-0D43DD9CDF42}">
      <dgm:prSet custT="1"/>
      <dgm:spPr/>
      <dgm:t>
        <a:bodyPr/>
        <a:lstStyle/>
        <a:p>
          <a:pPr algn="ctr"/>
          <a:r>
            <a:rPr lang="uk-UA" sz="1200" b="0">
              <a:latin typeface="Times New Roman" pitchFamily="18" charset="0"/>
              <a:cs typeface="Times New Roman" pitchFamily="18" charset="0"/>
            </a:rPr>
            <a:t>Методи: статистичний, математичний, порівняльний, графічний, системний, функціональний та інші прийоми аналіз</a:t>
          </a:r>
          <a:endParaRPr lang="ru-RU" sz="1200" b="0">
            <a:latin typeface="Times New Roman" pitchFamily="18" charset="0"/>
            <a:cs typeface="Times New Roman" pitchFamily="18" charset="0"/>
          </a:endParaRPr>
        </a:p>
      </dgm:t>
    </dgm:pt>
    <dgm:pt modelId="{45413477-8FBD-4A62-A253-93B2320F3707}" type="parTrans" cxnId="{0D215A5B-B652-4A7E-935A-0E047A9DB228}">
      <dgm:prSet/>
      <dgm:spPr/>
      <dgm:t>
        <a:bodyPr/>
        <a:lstStyle/>
        <a:p>
          <a:endParaRPr lang="ru-RU">
            <a:latin typeface="Times New Roman" pitchFamily="18" charset="0"/>
            <a:cs typeface="Times New Roman" pitchFamily="18" charset="0"/>
          </a:endParaRPr>
        </a:p>
      </dgm:t>
    </dgm:pt>
    <dgm:pt modelId="{F28630DF-2112-4075-BB5A-CD0E15C44352}" type="sibTrans" cxnId="{0D215A5B-B652-4A7E-935A-0E047A9DB228}">
      <dgm:prSet/>
      <dgm:spPr/>
      <dgm:t>
        <a:bodyPr/>
        <a:lstStyle/>
        <a:p>
          <a:endParaRPr lang="ru-RU">
            <a:latin typeface="Times New Roman" pitchFamily="18" charset="0"/>
            <a:cs typeface="Times New Roman" pitchFamily="18" charset="0"/>
          </a:endParaRPr>
        </a:p>
      </dgm:t>
    </dgm:pt>
    <dgm:pt modelId="{7DE7EDFF-2F74-477B-BAEB-924F1CFCDB9E}" type="pres">
      <dgm:prSet presAssocID="{C4512DFE-8065-49DD-ACA9-2B43C455A0BB}" presName="linear" presStyleCnt="0">
        <dgm:presLayoutVars>
          <dgm:dir/>
          <dgm:animLvl val="lvl"/>
          <dgm:resizeHandles val="exact"/>
        </dgm:presLayoutVars>
      </dgm:prSet>
      <dgm:spPr/>
      <dgm:t>
        <a:bodyPr/>
        <a:lstStyle/>
        <a:p>
          <a:endParaRPr lang="ru-RU"/>
        </a:p>
      </dgm:t>
    </dgm:pt>
    <dgm:pt modelId="{23A26067-C8B2-44F0-96C1-2F756BFD75FC}" type="pres">
      <dgm:prSet presAssocID="{5BE49475-F293-4AA6-83C0-332C82669BD1}" presName="parentLin" presStyleCnt="0"/>
      <dgm:spPr/>
      <dgm:t>
        <a:bodyPr/>
        <a:lstStyle/>
        <a:p>
          <a:endParaRPr lang="uk-UA"/>
        </a:p>
      </dgm:t>
    </dgm:pt>
    <dgm:pt modelId="{DAD14E13-EB43-4BBB-8E16-FBA1439F243C}" type="pres">
      <dgm:prSet presAssocID="{5BE49475-F293-4AA6-83C0-332C82669BD1}" presName="parentLeftMargin" presStyleLbl="node1" presStyleIdx="0" presStyleCnt="9"/>
      <dgm:spPr/>
      <dgm:t>
        <a:bodyPr/>
        <a:lstStyle/>
        <a:p>
          <a:endParaRPr lang="ru-RU"/>
        </a:p>
      </dgm:t>
    </dgm:pt>
    <dgm:pt modelId="{4DC65339-070B-4D1F-A42D-D1D0FACEB272}" type="pres">
      <dgm:prSet presAssocID="{5BE49475-F293-4AA6-83C0-332C82669BD1}" presName="parentText" presStyleLbl="node1" presStyleIdx="0" presStyleCnt="9" custScaleY="210636">
        <dgm:presLayoutVars>
          <dgm:chMax val="0"/>
          <dgm:bulletEnabled val="1"/>
        </dgm:presLayoutVars>
      </dgm:prSet>
      <dgm:spPr/>
      <dgm:t>
        <a:bodyPr/>
        <a:lstStyle/>
        <a:p>
          <a:endParaRPr lang="ru-RU"/>
        </a:p>
      </dgm:t>
    </dgm:pt>
    <dgm:pt modelId="{DC7F9985-DFE9-4758-B072-A2DCD93F4E1E}" type="pres">
      <dgm:prSet presAssocID="{5BE49475-F293-4AA6-83C0-332C82669BD1}" presName="negativeSpace" presStyleCnt="0"/>
      <dgm:spPr/>
      <dgm:t>
        <a:bodyPr/>
        <a:lstStyle/>
        <a:p>
          <a:endParaRPr lang="uk-UA"/>
        </a:p>
      </dgm:t>
    </dgm:pt>
    <dgm:pt modelId="{CEB55722-462B-4779-ABE7-FA8BBFB38B92}" type="pres">
      <dgm:prSet presAssocID="{5BE49475-F293-4AA6-83C0-332C82669BD1}" presName="childText" presStyleLbl="conFgAcc1" presStyleIdx="0" presStyleCnt="9">
        <dgm:presLayoutVars>
          <dgm:bulletEnabled val="1"/>
        </dgm:presLayoutVars>
      </dgm:prSet>
      <dgm:spPr/>
      <dgm:t>
        <a:bodyPr/>
        <a:lstStyle/>
        <a:p>
          <a:endParaRPr lang="uk-UA"/>
        </a:p>
      </dgm:t>
    </dgm:pt>
    <dgm:pt modelId="{5F5FCA37-6F06-4BB4-8C2B-31D99F84FDDF}" type="pres">
      <dgm:prSet presAssocID="{B3F5C675-0FDC-46FF-9882-1BC876BBD269}" presName="spaceBetweenRectangles" presStyleCnt="0"/>
      <dgm:spPr/>
      <dgm:t>
        <a:bodyPr/>
        <a:lstStyle/>
        <a:p>
          <a:endParaRPr lang="uk-UA"/>
        </a:p>
      </dgm:t>
    </dgm:pt>
    <dgm:pt modelId="{DDF311F9-7200-4932-B929-C50858096C7D}" type="pres">
      <dgm:prSet presAssocID="{BAA6AAAF-0076-4807-A4F2-37D418B4EDB2}" presName="parentLin" presStyleCnt="0"/>
      <dgm:spPr/>
      <dgm:t>
        <a:bodyPr/>
        <a:lstStyle/>
        <a:p>
          <a:endParaRPr lang="uk-UA"/>
        </a:p>
      </dgm:t>
    </dgm:pt>
    <dgm:pt modelId="{010006E4-2D7E-4D81-B6CB-A390BF1090F5}" type="pres">
      <dgm:prSet presAssocID="{BAA6AAAF-0076-4807-A4F2-37D418B4EDB2}" presName="parentLeftMargin" presStyleLbl="node1" presStyleIdx="0" presStyleCnt="9"/>
      <dgm:spPr/>
      <dgm:t>
        <a:bodyPr/>
        <a:lstStyle/>
        <a:p>
          <a:endParaRPr lang="ru-RU"/>
        </a:p>
      </dgm:t>
    </dgm:pt>
    <dgm:pt modelId="{AFCB4D57-E75D-4A86-8EDD-8E686D07D053}" type="pres">
      <dgm:prSet presAssocID="{BAA6AAAF-0076-4807-A4F2-37D418B4EDB2}" presName="parentText" presStyleLbl="node1" presStyleIdx="1" presStyleCnt="9" custScaleY="167893">
        <dgm:presLayoutVars>
          <dgm:chMax val="0"/>
          <dgm:bulletEnabled val="1"/>
        </dgm:presLayoutVars>
      </dgm:prSet>
      <dgm:spPr/>
      <dgm:t>
        <a:bodyPr/>
        <a:lstStyle/>
        <a:p>
          <a:endParaRPr lang="ru-RU"/>
        </a:p>
      </dgm:t>
    </dgm:pt>
    <dgm:pt modelId="{E096B377-C016-4A82-8F40-C51D69A36D36}" type="pres">
      <dgm:prSet presAssocID="{BAA6AAAF-0076-4807-A4F2-37D418B4EDB2}" presName="negativeSpace" presStyleCnt="0"/>
      <dgm:spPr/>
      <dgm:t>
        <a:bodyPr/>
        <a:lstStyle/>
        <a:p>
          <a:endParaRPr lang="uk-UA"/>
        </a:p>
      </dgm:t>
    </dgm:pt>
    <dgm:pt modelId="{387F8CC6-D0D7-41AB-BB8A-97BB996B2B8F}" type="pres">
      <dgm:prSet presAssocID="{BAA6AAAF-0076-4807-A4F2-37D418B4EDB2}" presName="childText" presStyleLbl="conFgAcc1" presStyleIdx="1" presStyleCnt="9">
        <dgm:presLayoutVars>
          <dgm:bulletEnabled val="1"/>
        </dgm:presLayoutVars>
      </dgm:prSet>
      <dgm:spPr/>
      <dgm:t>
        <a:bodyPr/>
        <a:lstStyle/>
        <a:p>
          <a:endParaRPr lang="uk-UA"/>
        </a:p>
      </dgm:t>
    </dgm:pt>
    <dgm:pt modelId="{5AF35475-A5DC-46CD-9AAA-9E1A3BC1B200}" type="pres">
      <dgm:prSet presAssocID="{4F84E28B-8795-4E78-A500-E8E2F3D3A9FD}" presName="spaceBetweenRectangles" presStyleCnt="0"/>
      <dgm:spPr/>
      <dgm:t>
        <a:bodyPr/>
        <a:lstStyle/>
        <a:p>
          <a:endParaRPr lang="uk-UA"/>
        </a:p>
      </dgm:t>
    </dgm:pt>
    <dgm:pt modelId="{200771A6-7D5E-4EDE-B8E4-910BBCDADEB0}" type="pres">
      <dgm:prSet presAssocID="{53EE4E00-B1DA-4BC2-81AC-58248AEAB934}" presName="parentLin" presStyleCnt="0"/>
      <dgm:spPr/>
      <dgm:t>
        <a:bodyPr/>
        <a:lstStyle/>
        <a:p>
          <a:endParaRPr lang="uk-UA"/>
        </a:p>
      </dgm:t>
    </dgm:pt>
    <dgm:pt modelId="{071C4FD9-417F-481E-9D7D-3A2FBF958C89}" type="pres">
      <dgm:prSet presAssocID="{53EE4E00-B1DA-4BC2-81AC-58248AEAB934}" presName="parentLeftMargin" presStyleLbl="node1" presStyleIdx="1" presStyleCnt="9"/>
      <dgm:spPr/>
      <dgm:t>
        <a:bodyPr/>
        <a:lstStyle/>
        <a:p>
          <a:endParaRPr lang="ru-RU"/>
        </a:p>
      </dgm:t>
    </dgm:pt>
    <dgm:pt modelId="{DB13EA7C-981A-407C-A9F1-A170B3C6D6BE}" type="pres">
      <dgm:prSet presAssocID="{53EE4E00-B1DA-4BC2-81AC-58248AEAB934}" presName="parentText" presStyleLbl="node1" presStyleIdx="2" presStyleCnt="9" custScaleY="166663">
        <dgm:presLayoutVars>
          <dgm:chMax val="0"/>
          <dgm:bulletEnabled val="1"/>
        </dgm:presLayoutVars>
      </dgm:prSet>
      <dgm:spPr/>
      <dgm:t>
        <a:bodyPr/>
        <a:lstStyle/>
        <a:p>
          <a:endParaRPr lang="ru-RU"/>
        </a:p>
      </dgm:t>
    </dgm:pt>
    <dgm:pt modelId="{3870CBC0-19B6-4DD8-9811-EAC965C07429}" type="pres">
      <dgm:prSet presAssocID="{53EE4E00-B1DA-4BC2-81AC-58248AEAB934}" presName="negativeSpace" presStyleCnt="0"/>
      <dgm:spPr/>
      <dgm:t>
        <a:bodyPr/>
        <a:lstStyle/>
        <a:p>
          <a:endParaRPr lang="uk-UA"/>
        </a:p>
      </dgm:t>
    </dgm:pt>
    <dgm:pt modelId="{6612F98D-F8B5-4A3B-AC72-CCC0FD1B2734}" type="pres">
      <dgm:prSet presAssocID="{53EE4E00-B1DA-4BC2-81AC-58248AEAB934}" presName="childText" presStyleLbl="conFgAcc1" presStyleIdx="2" presStyleCnt="9">
        <dgm:presLayoutVars>
          <dgm:bulletEnabled val="1"/>
        </dgm:presLayoutVars>
      </dgm:prSet>
      <dgm:spPr/>
      <dgm:t>
        <a:bodyPr/>
        <a:lstStyle/>
        <a:p>
          <a:endParaRPr lang="uk-UA"/>
        </a:p>
      </dgm:t>
    </dgm:pt>
    <dgm:pt modelId="{ADF30CDB-CDB9-4645-8478-AF9AF2004191}" type="pres">
      <dgm:prSet presAssocID="{6B027C99-90EA-43A7-A4AF-7A782B2553C9}" presName="spaceBetweenRectangles" presStyleCnt="0"/>
      <dgm:spPr/>
      <dgm:t>
        <a:bodyPr/>
        <a:lstStyle/>
        <a:p>
          <a:endParaRPr lang="uk-UA"/>
        </a:p>
      </dgm:t>
    </dgm:pt>
    <dgm:pt modelId="{9FA48F0A-ED6A-4740-BFBB-3E76B30C7ADD}" type="pres">
      <dgm:prSet presAssocID="{2CFA8964-13DD-484B-89A6-8E35DD14B582}" presName="parentLin" presStyleCnt="0"/>
      <dgm:spPr/>
      <dgm:t>
        <a:bodyPr/>
        <a:lstStyle/>
        <a:p>
          <a:endParaRPr lang="uk-UA"/>
        </a:p>
      </dgm:t>
    </dgm:pt>
    <dgm:pt modelId="{8AF82759-C344-4622-A73F-BB4AF6AF3E1E}" type="pres">
      <dgm:prSet presAssocID="{2CFA8964-13DD-484B-89A6-8E35DD14B582}" presName="parentLeftMargin" presStyleLbl="node1" presStyleIdx="2" presStyleCnt="9"/>
      <dgm:spPr/>
      <dgm:t>
        <a:bodyPr/>
        <a:lstStyle/>
        <a:p>
          <a:endParaRPr lang="ru-RU"/>
        </a:p>
      </dgm:t>
    </dgm:pt>
    <dgm:pt modelId="{A064274D-1899-4DD4-A982-967A2615337A}" type="pres">
      <dgm:prSet presAssocID="{2CFA8964-13DD-484B-89A6-8E35DD14B582}" presName="parentText" presStyleLbl="node1" presStyleIdx="3" presStyleCnt="9" custScaleY="171366">
        <dgm:presLayoutVars>
          <dgm:chMax val="0"/>
          <dgm:bulletEnabled val="1"/>
        </dgm:presLayoutVars>
      </dgm:prSet>
      <dgm:spPr/>
      <dgm:t>
        <a:bodyPr/>
        <a:lstStyle/>
        <a:p>
          <a:endParaRPr lang="ru-RU"/>
        </a:p>
      </dgm:t>
    </dgm:pt>
    <dgm:pt modelId="{6448D903-1CD4-4A6D-97BA-FCCE7E0C0AFE}" type="pres">
      <dgm:prSet presAssocID="{2CFA8964-13DD-484B-89A6-8E35DD14B582}" presName="negativeSpace" presStyleCnt="0"/>
      <dgm:spPr/>
      <dgm:t>
        <a:bodyPr/>
        <a:lstStyle/>
        <a:p>
          <a:endParaRPr lang="uk-UA"/>
        </a:p>
      </dgm:t>
    </dgm:pt>
    <dgm:pt modelId="{9097FEEC-3A3E-43E8-8960-AD34243BEBE8}" type="pres">
      <dgm:prSet presAssocID="{2CFA8964-13DD-484B-89A6-8E35DD14B582}" presName="childText" presStyleLbl="conFgAcc1" presStyleIdx="3" presStyleCnt="9">
        <dgm:presLayoutVars>
          <dgm:bulletEnabled val="1"/>
        </dgm:presLayoutVars>
      </dgm:prSet>
      <dgm:spPr/>
      <dgm:t>
        <a:bodyPr/>
        <a:lstStyle/>
        <a:p>
          <a:endParaRPr lang="uk-UA"/>
        </a:p>
      </dgm:t>
    </dgm:pt>
    <dgm:pt modelId="{95AF2246-4194-4E5C-89EE-C19BEEC46903}" type="pres">
      <dgm:prSet presAssocID="{B6863FDB-1F1A-4287-B85C-7622B3FB816E}" presName="spaceBetweenRectangles" presStyleCnt="0"/>
      <dgm:spPr/>
      <dgm:t>
        <a:bodyPr/>
        <a:lstStyle/>
        <a:p>
          <a:endParaRPr lang="uk-UA"/>
        </a:p>
      </dgm:t>
    </dgm:pt>
    <dgm:pt modelId="{666538DC-05B2-49DD-8C3E-BD242A65AD4F}" type="pres">
      <dgm:prSet presAssocID="{A5C28CDA-CC45-4F75-A1AE-0213E2C43B2C}" presName="parentLin" presStyleCnt="0"/>
      <dgm:spPr/>
      <dgm:t>
        <a:bodyPr/>
        <a:lstStyle/>
        <a:p>
          <a:endParaRPr lang="uk-UA"/>
        </a:p>
      </dgm:t>
    </dgm:pt>
    <dgm:pt modelId="{7F97CC9E-AB36-4A0E-A163-7C7F0A55A5DB}" type="pres">
      <dgm:prSet presAssocID="{A5C28CDA-CC45-4F75-A1AE-0213E2C43B2C}" presName="parentLeftMargin" presStyleLbl="node1" presStyleIdx="3" presStyleCnt="9"/>
      <dgm:spPr/>
      <dgm:t>
        <a:bodyPr/>
        <a:lstStyle/>
        <a:p>
          <a:endParaRPr lang="ru-RU"/>
        </a:p>
      </dgm:t>
    </dgm:pt>
    <dgm:pt modelId="{89E0C457-F368-40D2-8509-5B20B6D91CBF}" type="pres">
      <dgm:prSet presAssocID="{A5C28CDA-CC45-4F75-A1AE-0213E2C43B2C}" presName="parentText" presStyleLbl="node1" presStyleIdx="4" presStyleCnt="9" custScaleY="139871">
        <dgm:presLayoutVars>
          <dgm:chMax val="0"/>
          <dgm:bulletEnabled val="1"/>
        </dgm:presLayoutVars>
      </dgm:prSet>
      <dgm:spPr/>
      <dgm:t>
        <a:bodyPr/>
        <a:lstStyle/>
        <a:p>
          <a:endParaRPr lang="ru-RU"/>
        </a:p>
      </dgm:t>
    </dgm:pt>
    <dgm:pt modelId="{1C8AF1F2-3213-42AD-897E-17B96B90F1E2}" type="pres">
      <dgm:prSet presAssocID="{A5C28CDA-CC45-4F75-A1AE-0213E2C43B2C}" presName="negativeSpace" presStyleCnt="0"/>
      <dgm:spPr/>
      <dgm:t>
        <a:bodyPr/>
        <a:lstStyle/>
        <a:p>
          <a:endParaRPr lang="uk-UA"/>
        </a:p>
      </dgm:t>
    </dgm:pt>
    <dgm:pt modelId="{3A02A78F-39C7-4A50-B595-8BEEBBD61B8C}" type="pres">
      <dgm:prSet presAssocID="{A5C28CDA-CC45-4F75-A1AE-0213E2C43B2C}" presName="childText" presStyleLbl="conFgAcc1" presStyleIdx="4" presStyleCnt="9">
        <dgm:presLayoutVars>
          <dgm:bulletEnabled val="1"/>
        </dgm:presLayoutVars>
      </dgm:prSet>
      <dgm:spPr/>
      <dgm:t>
        <a:bodyPr/>
        <a:lstStyle/>
        <a:p>
          <a:endParaRPr lang="uk-UA"/>
        </a:p>
      </dgm:t>
    </dgm:pt>
    <dgm:pt modelId="{0B96ABEE-F6B5-4749-8695-FE022D987234}" type="pres">
      <dgm:prSet presAssocID="{56253C41-3A87-48C1-9904-3329F7D9E87A}" presName="spaceBetweenRectangles" presStyleCnt="0"/>
      <dgm:spPr/>
      <dgm:t>
        <a:bodyPr/>
        <a:lstStyle/>
        <a:p>
          <a:endParaRPr lang="uk-UA"/>
        </a:p>
      </dgm:t>
    </dgm:pt>
    <dgm:pt modelId="{09638D65-C436-4C14-91F2-A1A906DFB55B}" type="pres">
      <dgm:prSet presAssocID="{B2E170C4-E32C-4E58-95EB-60D6FC78050C}" presName="parentLin" presStyleCnt="0"/>
      <dgm:spPr/>
      <dgm:t>
        <a:bodyPr/>
        <a:lstStyle/>
        <a:p>
          <a:endParaRPr lang="uk-UA"/>
        </a:p>
      </dgm:t>
    </dgm:pt>
    <dgm:pt modelId="{F8592526-CE5D-4B67-8EFD-D6A3F2BEE77E}" type="pres">
      <dgm:prSet presAssocID="{B2E170C4-E32C-4E58-95EB-60D6FC78050C}" presName="parentLeftMargin" presStyleLbl="node1" presStyleIdx="4" presStyleCnt="9"/>
      <dgm:spPr/>
      <dgm:t>
        <a:bodyPr/>
        <a:lstStyle/>
        <a:p>
          <a:endParaRPr lang="ru-RU"/>
        </a:p>
      </dgm:t>
    </dgm:pt>
    <dgm:pt modelId="{2A67FFBA-7163-49FF-8F77-B2BEDB14BFB1}" type="pres">
      <dgm:prSet presAssocID="{B2E170C4-E32C-4E58-95EB-60D6FC78050C}" presName="parentText" presStyleLbl="node1" presStyleIdx="5" presStyleCnt="9" custScaleY="137508">
        <dgm:presLayoutVars>
          <dgm:chMax val="0"/>
          <dgm:bulletEnabled val="1"/>
        </dgm:presLayoutVars>
      </dgm:prSet>
      <dgm:spPr/>
      <dgm:t>
        <a:bodyPr/>
        <a:lstStyle/>
        <a:p>
          <a:endParaRPr lang="ru-RU"/>
        </a:p>
      </dgm:t>
    </dgm:pt>
    <dgm:pt modelId="{32768126-78EA-4D23-9551-9DEE88609075}" type="pres">
      <dgm:prSet presAssocID="{B2E170C4-E32C-4E58-95EB-60D6FC78050C}" presName="negativeSpace" presStyleCnt="0"/>
      <dgm:spPr/>
      <dgm:t>
        <a:bodyPr/>
        <a:lstStyle/>
        <a:p>
          <a:endParaRPr lang="uk-UA"/>
        </a:p>
      </dgm:t>
    </dgm:pt>
    <dgm:pt modelId="{A5D10E0A-C4FD-45E1-8DB8-DF84C497BE14}" type="pres">
      <dgm:prSet presAssocID="{B2E170C4-E32C-4E58-95EB-60D6FC78050C}" presName="childText" presStyleLbl="conFgAcc1" presStyleIdx="5" presStyleCnt="9">
        <dgm:presLayoutVars>
          <dgm:bulletEnabled val="1"/>
        </dgm:presLayoutVars>
      </dgm:prSet>
      <dgm:spPr/>
      <dgm:t>
        <a:bodyPr/>
        <a:lstStyle/>
        <a:p>
          <a:endParaRPr lang="uk-UA"/>
        </a:p>
      </dgm:t>
    </dgm:pt>
    <dgm:pt modelId="{67223791-C857-4F59-9A46-9F56DB55EB17}" type="pres">
      <dgm:prSet presAssocID="{97AEDFAA-A27C-487C-AD8D-2727B7CD0703}" presName="spaceBetweenRectangles" presStyleCnt="0"/>
      <dgm:spPr/>
      <dgm:t>
        <a:bodyPr/>
        <a:lstStyle/>
        <a:p>
          <a:endParaRPr lang="uk-UA"/>
        </a:p>
      </dgm:t>
    </dgm:pt>
    <dgm:pt modelId="{A415BAAB-872F-4A73-B2A0-6BF00A6EF70A}" type="pres">
      <dgm:prSet presAssocID="{5DC61D1D-22DA-4AF7-9D17-6D575923B613}" presName="parentLin" presStyleCnt="0"/>
      <dgm:spPr/>
      <dgm:t>
        <a:bodyPr/>
        <a:lstStyle/>
        <a:p>
          <a:endParaRPr lang="uk-UA"/>
        </a:p>
      </dgm:t>
    </dgm:pt>
    <dgm:pt modelId="{BB41538D-AEB9-4C40-8D8C-B8EADAA97E0B}" type="pres">
      <dgm:prSet presAssocID="{5DC61D1D-22DA-4AF7-9D17-6D575923B613}" presName="parentLeftMargin" presStyleLbl="node1" presStyleIdx="5" presStyleCnt="9"/>
      <dgm:spPr/>
      <dgm:t>
        <a:bodyPr/>
        <a:lstStyle/>
        <a:p>
          <a:endParaRPr lang="ru-RU"/>
        </a:p>
      </dgm:t>
    </dgm:pt>
    <dgm:pt modelId="{8170E150-72C6-46F5-A3E5-51B849F6B214}" type="pres">
      <dgm:prSet presAssocID="{5DC61D1D-22DA-4AF7-9D17-6D575923B613}" presName="parentText" presStyleLbl="node1" presStyleIdx="6" presStyleCnt="9" custScaleY="195259">
        <dgm:presLayoutVars>
          <dgm:chMax val="0"/>
          <dgm:bulletEnabled val="1"/>
        </dgm:presLayoutVars>
      </dgm:prSet>
      <dgm:spPr/>
      <dgm:t>
        <a:bodyPr/>
        <a:lstStyle/>
        <a:p>
          <a:endParaRPr lang="ru-RU"/>
        </a:p>
      </dgm:t>
    </dgm:pt>
    <dgm:pt modelId="{A57B4CE7-AC70-4CA4-800E-01F1EA83F580}" type="pres">
      <dgm:prSet presAssocID="{5DC61D1D-22DA-4AF7-9D17-6D575923B613}" presName="negativeSpace" presStyleCnt="0"/>
      <dgm:spPr/>
      <dgm:t>
        <a:bodyPr/>
        <a:lstStyle/>
        <a:p>
          <a:endParaRPr lang="uk-UA"/>
        </a:p>
      </dgm:t>
    </dgm:pt>
    <dgm:pt modelId="{326E79B1-A9C8-4DA3-965C-86C882BF5C86}" type="pres">
      <dgm:prSet presAssocID="{5DC61D1D-22DA-4AF7-9D17-6D575923B613}" presName="childText" presStyleLbl="conFgAcc1" presStyleIdx="6" presStyleCnt="9">
        <dgm:presLayoutVars>
          <dgm:bulletEnabled val="1"/>
        </dgm:presLayoutVars>
      </dgm:prSet>
      <dgm:spPr/>
      <dgm:t>
        <a:bodyPr/>
        <a:lstStyle/>
        <a:p>
          <a:endParaRPr lang="uk-UA"/>
        </a:p>
      </dgm:t>
    </dgm:pt>
    <dgm:pt modelId="{25DCC3F1-7468-4E26-9A1F-D2A2024B074C}" type="pres">
      <dgm:prSet presAssocID="{A15C30E6-D8D4-4A98-9783-119E78B24BF6}" presName="spaceBetweenRectangles" presStyleCnt="0"/>
      <dgm:spPr/>
      <dgm:t>
        <a:bodyPr/>
        <a:lstStyle/>
        <a:p>
          <a:endParaRPr lang="uk-UA"/>
        </a:p>
      </dgm:t>
    </dgm:pt>
    <dgm:pt modelId="{C727A948-7224-41BA-B660-4C26630C5DE0}" type="pres">
      <dgm:prSet presAssocID="{ED619B71-3BF2-49A2-AD5B-B1AF6B3D0692}" presName="parentLin" presStyleCnt="0"/>
      <dgm:spPr/>
      <dgm:t>
        <a:bodyPr/>
        <a:lstStyle/>
        <a:p>
          <a:endParaRPr lang="uk-UA"/>
        </a:p>
      </dgm:t>
    </dgm:pt>
    <dgm:pt modelId="{BDD8D19D-967B-4AC4-AD2A-32DA1D0A2347}" type="pres">
      <dgm:prSet presAssocID="{ED619B71-3BF2-49A2-AD5B-B1AF6B3D0692}" presName="parentLeftMargin" presStyleLbl="node1" presStyleIdx="6" presStyleCnt="9"/>
      <dgm:spPr/>
      <dgm:t>
        <a:bodyPr/>
        <a:lstStyle/>
        <a:p>
          <a:endParaRPr lang="ru-RU"/>
        </a:p>
      </dgm:t>
    </dgm:pt>
    <dgm:pt modelId="{188DACA0-6F56-4AA8-A856-288A8C9E1AEE}" type="pres">
      <dgm:prSet presAssocID="{ED619B71-3BF2-49A2-AD5B-B1AF6B3D0692}" presName="parentText" presStyleLbl="node1" presStyleIdx="7" presStyleCnt="9" custScaleY="201388">
        <dgm:presLayoutVars>
          <dgm:chMax val="0"/>
          <dgm:bulletEnabled val="1"/>
        </dgm:presLayoutVars>
      </dgm:prSet>
      <dgm:spPr/>
      <dgm:t>
        <a:bodyPr/>
        <a:lstStyle/>
        <a:p>
          <a:endParaRPr lang="ru-RU"/>
        </a:p>
      </dgm:t>
    </dgm:pt>
    <dgm:pt modelId="{81406533-30DD-461E-960C-B1494F9704D7}" type="pres">
      <dgm:prSet presAssocID="{ED619B71-3BF2-49A2-AD5B-B1AF6B3D0692}" presName="negativeSpace" presStyleCnt="0"/>
      <dgm:spPr/>
      <dgm:t>
        <a:bodyPr/>
        <a:lstStyle/>
        <a:p>
          <a:endParaRPr lang="uk-UA"/>
        </a:p>
      </dgm:t>
    </dgm:pt>
    <dgm:pt modelId="{6CE1A5FF-A4C0-4C49-9724-01388B7AB517}" type="pres">
      <dgm:prSet presAssocID="{ED619B71-3BF2-49A2-AD5B-B1AF6B3D0692}" presName="childText" presStyleLbl="conFgAcc1" presStyleIdx="7" presStyleCnt="9">
        <dgm:presLayoutVars>
          <dgm:bulletEnabled val="1"/>
        </dgm:presLayoutVars>
      </dgm:prSet>
      <dgm:spPr/>
      <dgm:t>
        <a:bodyPr/>
        <a:lstStyle/>
        <a:p>
          <a:endParaRPr lang="uk-UA"/>
        </a:p>
      </dgm:t>
    </dgm:pt>
    <dgm:pt modelId="{A0E5FF95-33B3-43A5-9060-05FAE93C8326}" type="pres">
      <dgm:prSet presAssocID="{B7C26F6F-0F3E-48D4-9A48-C24FB5C48177}" presName="spaceBetweenRectangles" presStyleCnt="0"/>
      <dgm:spPr/>
      <dgm:t>
        <a:bodyPr/>
        <a:lstStyle/>
        <a:p>
          <a:endParaRPr lang="uk-UA"/>
        </a:p>
      </dgm:t>
    </dgm:pt>
    <dgm:pt modelId="{4463D66C-B977-4B76-B1A5-1DA2ABF4ADAD}" type="pres">
      <dgm:prSet presAssocID="{97CF9660-D8B9-4FAD-918F-0D43DD9CDF42}" presName="parentLin" presStyleCnt="0"/>
      <dgm:spPr/>
      <dgm:t>
        <a:bodyPr/>
        <a:lstStyle/>
        <a:p>
          <a:endParaRPr lang="uk-UA"/>
        </a:p>
      </dgm:t>
    </dgm:pt>
    <dgm:pt modelId="{D6D0ECFB-2BB5-44DB-BF47-D571A4787312}" type="pres">
      <dgm:prSet presAssocID="{97CF9660-D8B9-4FAD-918F-0D43DD9CDF42}" presName="parentLeftMargin" presStyleLbl="node1" presStyleIdx="7" presStyleCnt="9"/>
      <dgm:spPr/>
      <dgm:t>
        <a:bodyPr/>
        <a:lstStyle/>
        <a:p>
          <a:endParaRPr lang="ru-RU"/>
        </a:p>
      </dgm:t>
    </dgm:pt>
    <dgm:pt modelId="{755929D3-AF2C-4000-AD5F-247E980EBFFD}" type="pres">
      <dgm:prSet presAssocID="{97CF9660-D8B9-4FAD-918F-0D43DD9CDF42}" presName="parentText" presStyleLbl="node1" presStyleIdx="8" presStyleCnt="9" custScaleX="142997" custScaleY="390512">
        <dgm:presLayoutVars>
          <dgm:chMax val="0"/>
          <dgm:bulletEnabled val="1"/>
        </dgm:presLayoutVars>
      </dgm:prSet>
      <dgm:spPr/>
      <dgm:t>
        <a:bodyPr/>
        <a:lstStyle/>
        <a:p>
          <a:endParaRPr lang="ru-RU"/>
        </a:p>
      </dgm:t>
    </dgm:pt>
    <dgm:pt modelId="{F180DCD0-2693-414E-90F9-07781AB8DEB3}" type="pres">
      <dgm:prSet presAssocID="{97CF9660-D8B9-4FAD-918F-0D43DD9CDF42}" presName="negativeSpace" presStyleCnt="0"/>
      <dgm:spPr/>
      <dgm:t>
        <a:bodyPr/>
        <a:lstStyle/>
        <a:p>
          <a:endParaRPr lang="uk-UA"/>
        </a:p>
      </dgm:t>
    </dgm:pt>
    <dgm:pt modelId="{EA3035AE-8A0C-43A5-8315-D6903791914A}" type="pres">
      <dgm:prSet presAssocID="{97CF9660-D8B9-4FAD-918F-0D43DD9CDF42}" presName="childText" presStyleLbl="conFgAcc1" presStyleIdx="8" presStyleCnt="9">
        <dgm:presLayoutVars>
          <dgm:bulletEnabled val="1"/>
        </dgm:presLayoutVars>
      </dgm:prSet>
      <dgm:spPr/>
      <dgm:t>
        <a:bodyPr/>
        <a:lstStyle/>
        <a:p>
          <a:endParaRPr lang="uk-UA"/>
        </a:p>
      </dgm:t>
    </dgm:pt>
  </dgm:ptLst>
  <dgm:cxnLst>
    <dgm:cxn modelId="{D452B96A-6B88-4D4F-B5F6-522218D6EFA0}" type="presOf" srcId="{B2E170C4-E32C-4E58-95EB-60D6FC78050C}" destId="{2A67FFBA-7163-49FF-8F77-B2BEDB14BFB1}" srcOrd="1" destOrd="0" presId="urn:microsoft.com/office/officeart/2005/8/layout/list1"/>
    <dgm:cxn modelId="{4413D59C-3015-40A1-90F6-3A8C9BFCECC5}" srcId="{C4512DFE-8065-49DD-ACA9-2B43C455A0BB}" destId="{B2E170C4-E32C-4E58-95EB-60D6FC78050C}" srcOrd="5" destOrd="0" parTransId="{500FB7A7-43D6-46B6-8287-BFD1C500B748}" sibTransId="{97AEDFAA-A27C-487C-AD8D-2727B7CD0703}"/>
    <dgm:cxn modelId="{D25CDFF5-7D26-4BE6-AFA8-0275032580E5}" type="presOf" srcId="{5BE49475-F293-4AA6-83C0-332C82669BD1}" destId="{DAD14E13-EB43-4BBB-8E16-FBA1439F243C}" srcOrd="0" destOrd="0" presId="urn:microsoft.com/office/officeart/2005/8/layout/list1"/>
    <dgm:cxn modelId="{F3198C66-08F8-445E-ACCF-DF3113FD4FEE}" type="presOf" srcId="{ED619B71-3BF2-49A2-AD5B-B1AF6B3D0692}" destId="{BDD8D19D-967B-4AC4-AD2A-32DA1D0A2347}" srcOrd="0" destOrd="0" presId="urn:microsoft.com/office/officeart/2005/8/layout/list1"/>
    <dgm:cxn modelId="{A324B9A0-1D5F-4EAE-827C-D344B9722ED6}" type="presOf" srcId="{BAA6AAAF-0076-4807-A4F2-37D418B4EDB2}" destId="{010006E4-2D7E-4D81-B6CB-A390BF1090F5}" srcOrd="0" destOrd="0" presId="urn:microsoft.com/office/officeart/2005/8/layout/list1"/>
    <dgm:cxn modelId="{BC0D5391-443A-44B0-904C-CA33F3DB13F1}" type="presOf" srcId="{97CF9660-D8B9-4FAD-918F-0D43DD9CDF42}" destId="{D6D0ECFB-2BB5-44DB-BF47-D571A4787312}" srcOrd="0" destOrd="0" presId="urn:microsoft.com/office/officeart/2005/8/layout/list1"/>
    <dgm:cxn modelId="{EBE8A6E3-CFFE-4B80-B61F-267321CF981A}" type="presOf" srcId="{5DC61D1D-22DA-4AF7-9D17-6D575923B613}" destId="{BB41538D-AEB9-4C40-8D8C-B8EADAA97E0B}" srcOrd="0" destOrd="0" presId="urn:microsoft.com/office/officeart/2005/8/layout/list1"/>
    <dgm:cxn modelId="{B1BC23BA-920C-4BD6-AE48-CF5DEDB518B1}" type="presOf" srcId="{5DC61D1D-22DA-4AF7-9D17-6D575923B613}" destId="{8170E150-72C6-46F5-A3E5-51B849F6B214}" srcOrd="1" destOrd="0" presId="urn:microsoft.com/office/officeart/2005/8/layout/list1"/>
    <dgm:cxn modelId="{40DEFDE0-514E-498F-9B91-13664939638F}" srcId="{C4512DFE-8065-49DD-ACA9-2B43C455A0BB}" destId="{BAA6AAAF-0076-4807-A4F2-37D418B4EDB2}" srcOrd="1" destOrd="0" parTransId="{C8CF6575-7C01-47CC-838F-2237274D4A73}" sibTransId="{4F84E28B-8795-4E78-A500-E8E2F3D3A9FD}"/>
    <dgm:cxn modelId="{3273E789-5D95-4486-91AF-5B2FBCE33412}" srcId="{C4512DFE-8065-49DD-ACA9-2B43C455A0BB}" destId="{53EE4E00-B1DA-4BC2-81AC-58248AEAB934}" srcOrd="2" destOrd="0" parTransId="{3087FA97-88EF-482F-A8DE-8CD0F67910AB}" sibTransId="{6B027C99-90EA-43A7-A4AF-7A782B2553C9}"/>
    <dgm:cxn modelId="{B7FDFCCF-92B1-453E-BCBD-0B777731D7C7}" type="presOf" srcId="{5BE49475-F293-4AA6-83C0-332C82669BD1}" destId="{4DC65339-070B-4D1F-A42D-D1D0FACEB272}" srcOrd="1" destOrd="0" presId="urn:microsoft.com/office/officeart/2005/8/layout/list1"/>
    <dgm:cxn modelId="{0CEDFE1F-6AE2-4E74-AC21-45C7F0EFA3D2}" type="presOf" srcId="{53EE4E00-B1DA-4BC2-81AC-58248AEAB934}" destId="{071C4FD9-417F-481E-9D7D-3A2FBF958C89}" srcOrd="0" destOrd="0" presId="urn:microsoft.com/office/officeart/2005/8/layout/list1"/>
    <dgm:cxn modelId="{00819E89-952B-4153-897B-0FCB5BCC3397}" srcId="{C4512DFE-8065-49DD-ACA9-2B43C455A0BB}" destId="{ED619B71-3BF2-49A2-AD5B-B1AF6B3D0692}" srcOrd="7" destOrd="0" parTransId="{79A0C7F5-3B67-40EA-820D-377AE55AC17A}" sibTransId="{B7C26F6F-0F3E-48D4-9A48-C24FB5C48177}"/>
    <dgm:cxn modelId="{C7C545B3-9951-41B7-9E2B-BB2EA5F10395}" srcId="{C4512DFE-8065-49DD-ACA9-2B43C455A0BB}" destId="{5DC61D1D-22DA-4AF7-9D17-6D575923B613}" srcOrd="6" destOrd="0" parTransId="{2FE29ADB-B1E3-4FFE-9C9F-BEE6E922308D}" sibTransId="{A15C30E6-D8D4-4A98-9783-119E78B24BF6}"/>
    <dgm:cxn modelId="{45726C20-6751-470B-B9BA-21DDB2056833}" type="presOf" srcId="{97CF9660-D8B9-4FAD-918F-0D43DD9CDF42}" destId="{755929D3-AF2C-4000-AD5F-247E980EBFFD}" srcOrd="1" destOrd="0" presId="urn:microsoft.com/office/officeart/2005/8/layout/list1"/>
    <dgm:cxn modelId="{9B645276-EF42-41E3-9CF7-1BEF606403D7}" type="presOf" srcId="{A5C28CDA-CC45-4F75-A1AE-0213E2C43B2C}" destId="{7F97CC9E-AB36-4A0E-A163-7C7F0A55A5DB}" srcOrd="0" destOrd="0" presId="urn:microsoft.com/office/officeart/2005/8/layout/list1"/>
    <dgm:cxn modelId="{3BB8D441-8EF4-4192-B2E7-FC4F13F3B2DA}" type="presOf" srcId="{2CFA8964-13DD-484B-89A6-8E35DD14B582}" destId="{A064274D-1899-4DD4-A982-967A2615337A}" srcOrd="1" destOrd="0" presId="urn:microsoft.com/office/officeart/2005/8/layout/list1"/>
    <dgm:cxn modelId="{3C7CCFD0-E6F3-4AC9-8324-BE2185504C01}" srcId="{C4512DFE-8065-49DD-ACA9-2B43C455A0BB}" destId="{5BE49475-F293-4AA6-83C0-332C82669BD1}" srcOrd="0" destOrd="0" parTransId="{21376AF8-06A4-4D64-9EEE-40C85042FEE7}" sibTransId="{B3F5C675-0FDC-46FF-9882-1BC876BBD269}"/>
    <dgm:cxn modelId="{E89018CA-7B13-4E53-ACA8-AD18CD373BA1}" type="presOf" srcId="{ED619B71-3BF2-49A2-AD5B-B1AF6B3D0692}" destId="{188DACA0-6F56-4AA8-A856-288A8C9E1AEE}" srcOrd="1" destOrd="0" presId="urn:microsoft.com/office/officeart/2005/8/layout/list1"/>
    <dgm:cxn modelId="{0D215A5B-B652-4A7E-935A-0E047A9DB228}" srcId="{C4512DFE-8065-49DD-ACA9-2B43C455A0BB}" destId="{97CF9660-D8B9-4FAD-918F-0D43DD9CDF42}" srcOrd="8" destOrd="0" parTransId="{45413477-8FBD-4A62-A253-93B2320F3707}" sibTransId="{F28630DF-2112-4075-BB5A-CD0E15C44352}"/>
    <dgm:cxn modelId="{D75EA4D1-FFDE-4D11-885E-3FD086C5FE67}" type="presOf" srcId="{B2E170C4-E32C-4E58-95EB-60D6FC78050C}" destId="{F8592526-CE5D-4B67-8EFD-D6A3F2BEE77E}" srcOrd="0" destOrd="0" presId="urn:microsoft.com/office/officeart/2005/8/layout/list1"/>
    <dgm:cxn modelId="{BE046648-93E4-4DC3-8823-23C44C40AAAC}" srcId="{C4512DFE-8065-49DD-ACA9-2B43C455A0BB}" destId="{2CFA8964-13DD-484B-89A6-8E35DD14B582}" srcOrd="3" destOrd="0" parTransId="{BABFD537-6F38-4E67-8115-2B121720F47A}" sibTransId="{B6863FDB-1F1A-4287-B85C-7622B3FB816E}"/>
    <dgm:cxn modelId="{C7194075-7B3C-420F-AA9E-E648323EF408}" type="presOf" srcId="{C4512DFE-8065-49DD-ACA9-2B43C455A0BB}" destId="{7DE7EDFF-2F74-477B-BAEB-924F1CFCDB9E}" srcOrd="0" destOrd="0" presId="urn:microsoft.com/office/officeart/2005/8/layout/list1"/>
    <dgm:cxn modelId="{E5123461-D3F8-4F44-804B-AA98CE5F3A93}" type="presOf" srcId="{53EE4E00-B1DA-4BC2-81AC-58248AEAB934}" destId="{DB13EA7C-981A-407C-A9F1-A170B3C6D6BE}" srcOrd="1" destOrd="0" presId="urn:microsoft.com/office/officeart/2005/8/layout/list1"/>
    <dgm:cxn modelId="{993CA0E3-6890-4050-BF60-BA3CE3DACCB1}" type="presOf" srcId="{2CFA8964-13DD-484B-89A6-8E35DD14B582}" destId="{8AF82759-C344-4622-A73F-BB4AF6AF3E1E}" srcOrd="0" destOrd="0" presId="urn:microsoft.com/office/officeart/2005/8/layout/list1"/>
    <dgm:cxn modelId="{312C474D-8A18-405A-B52B-8E64DD829F8B}" type="presOf" srcId="{BAA6AAAF-0076-4807-A4F2-37D418B4EDB2}" destId="{AFCB4D57-E75D-4A86-8EDD-8E686D07D053}" srcOrd="1" destOrd="0" presId="urn:microsoft.com/office/officeart/2005/8/layout/list1"/>
    <dgm:cxn modelId="{4BD490D3-0C0C-4A1B-BBF7-FDEC2073EC19}" type="presOf" srcId="{A5C28CDA-CC45-4F75-A1AE-0213E2C43B2C}" destId="{89E0C457-F368-40D2-8509-5B20B6D91CBF}" srcOrd="1" destOrd="0" presId="urn:microsoft.com/office/officeart/2005/8/layout/list1"/>
    <dgm:cxn modelId="{BBA1B982-3396-4A59-A274-2B54D50D6CED}" srcId="{C4512DFE-8065-49DD-ACA9-2B43C455A0BB}" destId="{A5C28CDA-CC45-4F75-A1AE-0213E2C43B2C}" srcOrd="4" destOrd="0" parTransId="{7FFB6BD3-87F4-4E66-B1E6-DE3AF01FAB71}" sibTransId="{56253C41-3A87-48C1-9904-3329F7D9E87A}"/>
    <dgm:cxn modelId="{34D2C0F5-03FE-4FE0-98CC-8099990F2427}" type="presParOf" srcId="{7DE7EDFF-2F74-477B-BAEB-924F1CFCDB9E}" destId="{23A26067-C8B2-44F0-96C1-2F756BFD75FC}" srcOrd="0" destOrd="0" presId="urn:microsoft.com/office/officeart/2005/8/layout/list1"/>
    <dgm:cxn modelId="{8340E765-667B-4725-9D43-43AF65F1D15A}" type="presParOf" srcId="{23A26067-C8B2-44F0-96C1-2F756BFD75FC}" destId="{DAD14E13-EB43-4BBB-8E16-FBA1439F243C}" srcOrd="0" destOrd="0" presId="urn:microsoft.com/office/officeart/2005/8/layout/list1"/>
    <dgm:cxn modelId="{6DC0F339-CC88-4455-A40F-376D7A790A88}" type="presParOf" srcId="{23A26067-C8B2-44F0-96C1-2F756BFD75FC}" destId="{4DC65339-070B-4D1F-A42D-D1D0FACEB272}" srcOrd="1" destOrd="0" presId="urn:microsoft.com/office/officeart/2005/8/layout/list1"/>
    <dgm:cxn modelId="{36B7AC76-EE3D-4541-BC03-A7E83F21D036}" type="presParOf" srcId="{7DE7EDFF-2F74-477B-BAEB-924F1CFCDB9E}" destId="{DC7F9985-DFE9-4758-B072-A2DCD93F4E1E}" srcOrd="1" destOrd="0" presId="urn:microsoft.com/office/officeart/2005/8/layout/list1"/>
    <dgm:cxn modelId="{EC3A3475-3B77-4046-BB56-1BF799FAE46F}" type="presParOf" srcId="{7DE7EDFF-2F74-477B-BAEB-924F1CFCDB9E}" destId="{CEB55722-462B-4779-ABE7-FA8BBFB38B92}" srcOrd="2" destOrd="0" presId="urn:microsoft.com/office/officeart/2005/8/layout/list1"/>
    <dgm:cxn modelId="{992AE06F-7266-4454-AF59-93DB89469E0C}" type="presParOf" srcId="{7DE7EDFF-2F74-477B-BAEB-924F1CFCDB9E}" destId="{5F5FCA37-6F06-4BB4-8C2B-31D99F84FDDF}" srcOrd="3" destOrd="0" presId="urn:microsoft.com/office/officeart/2005/8/layout/list1"/>
    <dgm:cxn modelId="{8069F8D8-7914-4F0B-A808-69A07BBDF0CA}" type="presParOf" srcId="{7DE7EDFF-2F74-477B-BAEB-924F1CFCDB9E}" destId="{DDF311F9-7200-4932-B929-C50858096C7D}" srcOrd="4" destOrd="0" presId="urn:microsoft.com/office/officeart/2005/8/layout/list1"/>
    <dgm:cxn modelId="{0E84E27F-2705-48D8-8238-AB420CFFB879}" type="presParOf" srcId="{DDF311F9-7200-4932-B929-C50858096C7D}" destId="{010006E4-2D7E-4D81-B6CB-A390BF1090F5}" srcOrd="0" destOrd="0" presId="urn:microsoft.com/office/officeart/2005/8/layout/list1"/>
    <dgm:cxn modelId="{CB32DF5D-2274-4A0B-A5FE-693159C9A233}" type="presParOf" srcId="{DDF311F9-7200-4932-B929-C50858096C7D}" destId="{AFCB4D57-E75D-4A86-8EDD-8E686D07D053}" srcOrd="1" destOrd="0" presId="urn:microsoft.com/office/officeart/2005/8/layout/list1"/>
    <dgm:cxn modelId="{2BE80153-A051-4F27-ADF8-988BB5FF3A2B}" type="presParOf" srcId="{7DE7EDFF-2F74-477B-BAEB-924F1CFCDB9E}" destId="{E096B377-C016-4A82-8F40-C51D69A36D36}" srcOrd="5" destOrd="0" presId="urn:microsoft.com/office/officeart/2005/8/layout/list1"/>
    <dgm:cxn modelId="{E37CC4D2-273D-45FD-9AE3-DFB53F2E66A7}" type="presParOf" srcId="{7DE7EDFF-2F74-477B-BAEB-924F1CFCDB9E}" destId="{387F8CC6-D0D7-41AB-BB8A-97BB996B2B8F}" srcOrd="6" destOrd="0" presId="urn:microsoft.com/office/officeart/2005/8/layout/list1"/>
    <dgm:cxn modelId="{67F90D4E-9F16-4450-9704-7D001DD4B047}" type="presParOf" srcId="{7DE7EDFF-2F74-477B-BAEB-924F1CFCDB9E}" destId="{5AF35475-A5DC-46CD-9AAA-9E1A3BC1B200}" srcOrd="7" destOrd="0" presId="urn:microsoft.com/office/officeart/2005/8/layout/list1"/>
    <dgm:cxn modelId="{28B8EBC7-87A6-4EC3-922C-83D9932B1ADB}" type="presParOf" srcId="{7DE7EDFF-2F74-477B-BAEB-924F1CFCDB9E}" destId="{200771A6-7D5E-4EDE-B8E4-910BBCDADEB0}" srcOrd="8" destOrd="0" presId="urn:microsoft.com/office/officeart/2005/8/layout/list1"/>
    <dgm:cxn modelId="{9F575C8D-C105-4801-803A-7A12159214EA}" type="presParOf" srcId="{200771A6-7D5E-4EDE-B8E4-910BBCDADEB0}" destId="{071C4FD9-417F-481E-9D7D-3A2FBF958C89}" srcOrd="0" destOrd="0" presId="urn:microsoft.com/office/officeart/2005/8/layout/list1"/>
    <dgm:cxn modelId="{2C29E8D9-9A25-4371-92D6-81AC4F7B021E}" type="presParOf" srcId="{200771A6-7D5E-4EDE-B8E4-910BBCDADEB0}" destId="{DB13EA7C-981A-407C-A9F1-A170B3C6D6BE}" srcOrd="1" destOrd="0" presId="urn:microsoft.com/office/officeart/2005/8/layout/list1"/>
    <dgm:cxn modelId="{59582FBB-045E-4D17-9333-DBB74B3B9900}" type="presParOf" srcId="{7DE7EDFF-2F74-477B-BAEB-924F1CFCDB9E}" destId="{3870CBC0-19B6-4DD8-9811-EAC965C07429}" srcOrd="9" destOrd="0" presId="urn:microsoft.com/office/officeart/2005/8/layout/list1"/>
    <dgm:cxn modelId="{827A77C7-EAC2-48E2-A3DC-360D16DD8AFE}" type="presParOf" srcId="{7DE7EDFF-2F74-477B-BAEB-924F1CFCDB9E}" destId="{6612F98D-F8B5-4A3B-AC72-CCC0FD1B2734}" srcOrd="10" destOrd="0" presId="urn:microsoft.com/office/officeart/2005/8/layout/list1"/>
    <dgm:cxn modelId="{BD60F369-885F-4BC5-8CD3-AA05CBD28AF1}" type="presParOf" srcId="{7DE7EDFF-2F74-477B-BAEB-924F1CFCDB9E}" destId="{ADF30CDB-CDB9-4645-8478-AF9AF2004191}" srcOrd="11" destOrd="0" presId="urn:microsoft.com/office/officeart/2005/8/layout/list1"/>
    <dgm:cxn modelId="{09B063F5-869B-44C1-BD71-75DF5E515071}" type="presParOf" srcId="{7DE7EDFF-2F74-477B-BAEB-924F1CFCDB9E}" destId="{9FA48F0A-ED6A-4740-BFBB-3E76B30C7ADD}" srcOrd="12" destOrd="0" presId="urn:microsoft.com/office/officeart/2005/8/layout/list1"/>
    <dgm:cxn modelId="{5623E15C-CAF7-4F9A-A105-2AB8D90D7FEC}" type="presParOf" srcId="{9FA48F0A-ED6A-4740-BFBB-3E76B30C7ADD}" destId="{8AF82759-C344-4622-A73F-BB4AF6AF3E1E}" srcOrd="0" destOrd="0" presId="urn:microsoft.com/office/officeart/2005/8/layout/list1"/>
    <dgm:cxn modelId="{B0B236C6-DCD3-4AED-8CCA-C29275AF7E0E}" type="presParOf" srcId="{9FA48F0A-ED6A-4740-BFBB-3E76B30C7ADD}" destId="{A064274D-1899-4DD4-A982-967A2615337A}" srcOrd="1" destOrd="0" presId="urn:microsoft.com/office/officeart/2005/8/layout/list1"/>
    <dgm:cxn modelId="{524BB724-7ED4-4CA0-A9C7-C0FB9C2904F6}" type="presParOf" srcId="{7DE7EDFF-2F74-477B-BAEB-924F1CFCDB9E}" destId="{6448D903-1CD4-4A6D-97BA-FCCE7E0C0AFE}" srcOrd="13" destOrd="0" presId="urn:microsoft.com/office/officeart/2005/8/layout/list1"/>
    <dgm:cxn modelId="{D879C7E8-A692-488D-86B6-32A6D9041E97}" type="presParOf" srcId="{7DE7EDFF-2F74-477B-BAEB-924F1CFCDB9E}" destId="{9097FEEC-3A3E-43E8-8960-AD34243BEBE8}" srcOrd="14" destOrd="0" presId="urn:microsoft.com/office/officeart/2005/8/layout/list1"/>
    <dgm:cxn modelId="{D481E767-2FBC-4772-BE13-D288EA102492}" type="presParOf" srcId="{7DE7EDFF-2F74-477B-BAEB-924F1CFCDB9E}" destId="{95AF2246-4194-4E5C-89EE-C19BEEC46903}" srcOrd="15" destOrd="0" presId="urn:microsoft.com/office/officeart/2005/8/layout/list1"/>
    <dgm:cxn modelId="{5EF44E07-38DD-46D3-88F3-77502738122E}" type="presParOf" srcId="{7DE7EDFF-2F74-477B-BAEB-924F1CFCDB9E}" destId="{666538DC-05B2-49DD-8C3E-BD242A65AD4F}" srcOrd="16" destOrd="0" presId="urn:microsoft.com/office/officeart/2005/8/layout/list1"/>
    <dgm:cxn modelId="{11CE3F83-7D83-4E6F-AEC7-693D9DE27E37}" type="presParOf" srcId="{666538DC-05B2-49DD-8C3E-BD242A65AD4F}" destId="{7F97CC9E-AB36-4A0E-A163-7C7F0A55A5DB}" srcOrd="0" destOrd="0" presId="urn:microsoft.com/office/officeart/2005/8/layout/list1"/>
    <dgm:cxn modelId="{6B3EBE0A-E682-4E3C-BDED-0D5E3C408652}" type="presParOf" srcId="{666538DC-05B2-49DD-8C3E-BD242A65AD4F}" destId="{89E0C457-F368-40D2-8509-5B20B6D91CBF}" srcOrd="1" destOrd="0" presId="urn:microsoft.com/office/officeart/2005/8/layout/list1"/>
    <dgm:cxn modelId="{855FD894-0A8C-4EFF-AA07-B9CBB2A76BB0}" type="presParOf" srcId="{7DE7EDFF-2F74-477B-BAEB-924F1CFCDB9E}" destId="{1C8AF1F2-3213-42AD-897E-17B96B90F1E2}" srcOrd="17" destOrd="0" presId="urn:microsoft.com/office/officeart/2005/8/layout/list1"/>
    <dgm:cxn modelId="{5C50EE7A-777E-4B89-B7D2-321F9B2E9E39}" type="presParOf" srcId="{7DE7EDFF-2F74-477B-BAEB-924F1CFCDB9E}" destId="{3A02A78F-39C7-4A50-B595-8BEEBBD61B8C}" srcOrd="18" destOrd="0" presId="urn:microsoft.com/office/officeart/2005/8/layout/list1"/>
    <dgm:cxn modelId="{6225BE4F-ADE7-4732-9276-100279FAAD27}" type="presParOf" srcId="{7DE7EDFF-2F74-477B-BAEB-924F1CFCDB9E}" destId="{0B96ABEE-F6B5-4749-8695-FE022D987234}" srcOrd="19" destOrd="0" presId="urn:microsoft.com/office/officeart/2005/8/layout/list1"/>
    <dgm:cxn modelId="{C8AA5EE8-8B02-46DB-B23B-CEB7562220DC}" type="presParOf" srcId="{7DE7EDFF-2F74-477B-BAEB-924F1CFCDB9E}" destId="{09638D65-C436-4C14-91F2-A1A906DFB55B}" srcOrd="20" destOrd="0" presId="urn:microsoft.com/office/officeart/2005/8/layout/list1"/>
    <dgm:cxn modelId="{9E1D3953-FB58-4B09-8648-457864D8D7A3}" type="presParOf" srcId="{09638D65-C436-4C14-91F2-A1A906DFB55B}" destId="{F8592526-CE5D-4B67-8EFD-D6A3F2BEE77E}" srcOrd="0" destOrd="0" presId="urn:microsoft.com/office/officeart/2005/8/layout/list1"/>
    <dgm:cxn modelId="{10611AD4-CDB1-4A29-BB7E-F65A19F6F96A}" type="presParOf" srcId="{09638D65-C436-4C14-91F2-A1A906DFB55B}" destId="{2A67FFBA-7163-49FF-8F77-B2BEDB14BFB1}" srcOrd="1" destOrd="0" presId="urn:microsoft.com/office/officeart/2005/8/layout/list1"/>
    <dgm:cxn modelId="{9030E6F1-B713-40E5-A272-3C4B5840120A}" type="presParOf" srcId="{7DE7EDFF-2F74-477B-BAEB-924F1CFCDB9E}" destId="{32768126-78EA-4D23-9551-9DEE88609075}" srcOrd="21" destOrd="0" presId="urn:microsoft.com/office/officeart/2005/8/layout/list1"/>
    <dgm:cxn modelId="{F489E4E2-2FBE-4402-AE05-68E56EA5F669}" type="presParOf" srcId="{7DE7EDFF-2F74-477B-BAEB-924F1CFCDB9E}" destId="{A5D10E0A-C4FD-45E1-8DB8-DF84C497BE14}" srcOrd="22" destOrd="0" presId="urn:microsoft.com/office/officeart/2005/8/layout/list1"/>
    <dgm:cxn modelId="{7EF528A7-717C-46EC-B538-ED673F7EE854}" type="presParOf" srcId="{7DE7EDFF-2F74-477B-BAEB-924F1CFCDB9E}" destId="{67223791-C857-4F59-9A46-9F56DB55EB17}" srcOrd="23" destOrd="0" presId="urn:microsoft.com/office/officeart/2005/8/layout/list1"/>
    <dgm:cxn modelId="{E0CD09BF-C2B8-46BC-B1B4-EBA5E1751F75}" type="presParOf" srcId="{7DE7EDFF-2F74-477B-BAEB-924F1CFCDB9E}" destId="{A415BAAB-872F-4A73-B2A0-6BF00A6EF70A}" srcOrd="24" destOrd="0" presId="urn:microsoft.com/office/officeart/2005/8/layout/list1"/>
    <dgm:cxn modelId="{2D82B9BA-29D5-41EF-BE90-D4C9C71D880D}" type="presParOf" srcId="{A415BAAB-872F-4A73-B2A0-6BF00A6EF70A}" destId="{BB41538D-AEB9-4C40-8D8C-B8EADAA97E0B}" srcOrd="0" destOrd="0" presId="urn:microsoft.com/office/officeart/2005/8/layout/list1"/>
    <dgm:cxn modelId="{D746CAB9-7208-4784-973D-5FAB10A25535}" type="presParOf" srcId="{A415BAAB-872F-4A73-B2A0-6BF00A6EF70A}" destId="{8170E150-72C6-46F5-A3E5-51B849F6B214}" srcOrd="1" destOrd="0" presId="urn:microsoft.com/office/officeart/2005/8/layout/list1"/>
    <dgm:cxn modelId="{CE08E150-3B0B-4D90-8B70-AAE45EB41ECC}" type="presParOf" srcId="{7DE7EDFF-2F74-477B-BAEB-924F1CFCDB9E}" destId="{A57B4CE7-AC70-4CA4-800E-01F1EA83F580}" srcOrd="25" destOrd="0" presId="urn:microsoft.com/office/officeart/2005/8/layout/list1"/>
    <dgm:cxn modelId="{92D2CF3C-36D2-4028-92B0-4A63B682DAF4}" type="presParOf" srcId="{7DE7EDFF-2F74-477B-BAEB-924F1CFCDB9E}" destId="{326E79B1-A9C8-4DA3-965C-86C882BF5C86}" srcOrd="26" destOrd="0" presId="urn:microsoft.com/office/officeart/2005/8/layout/list1"/>
    <dgm:cxn modelId="{1F3511B8-3BA5-4D7C-81F7-1ECD924FC473}" type="presParOf" srcId="{7DE7EDFF-2F74-477B-BAEB-924F1CFCDB9E}" destId="{25DCC3F1-7468-4E26-9A1F-D2A2024B074C}" srcOrd="27" destOrd="0" presId="urn:microsoft.com/office/officeart/2005/8/layout/list1"/>
    <dgm:cxn modelId="{714CC67C-A34C-4D14-B48F-A4E815CE0DF8}" type="presParOf" srcId="{7DE7EDFF-2F74-477B-BAEB-924F1CFCDB9E}" destId="{C727A948-7224-41BA-B660-4C26630C5DE0}" srcOrd="28" destOrd="0" presId="urn:microsoft.com/office/officeart/2005/8/layout/list1"/>
    <dgm:cxn modelId="{2F246CFF-733C-4836-B19B-B96CE6B0D99E}" type="presParOf" srcId="{C727A948-7224-41BA-B660-4C26630C5DE0}" destId="{BDD8D19D-967B-4AC4-AD2A-32DA1D0A2347}" srcOrd="0" destOrd="0" presId="urn:microsoft.com/office/officeart/2005/8/layout/list1"/>
    <dgm:cxn modelId="{C8317791-F6C8-4092-B085-5D942C693A3E}" type="presParOf" srcId="{C727A948-7224-41BA-B660-4C26630C5DE0}" destId="{188DACA0-6F56-4AA8-A856-288A8C9E1AEE}" srcOrd="1" destOrd="0" presId="urn:microsoft.com/office/officeart/2005/8/layout/list1"/>
    <dgm:cxn modelId="{FEE6D506-5BF5-434A-B9CD-2DFA3C24E876}" type="presParOf" srcId="{7DE7EDFF-2F74-477B-BAEB-924F1CFCDB9E}" destId="{81406533-30DD-461E-960C-B1494F9704D7}" srcOrd="29" destOrd="0" presId="urn:microsoft.com/office/officeart/2005/8/layout/list1"/>
    <dgm:cxn modelId="{8CD1CC34-96C0-415C-8A2E-9150DDF99E2E}" type="presParOf" srcId="{7DE7EDFF-2F74-477B-BAEB-924F1CFCDB9E}" destId="{6CE1A5FF-A4C0-4C49-9724-01388B7AB517}" srcOrd="30" destOrd="0" presId="urn:microsoft.com/office/officeart/2005/8/layout/list1"/>
    <dgm:cxn modelId="{F8B895A9-FEF6-4080-B254-812347351318}" type="presParOf" srcId="{7DE7EDFF-2F74-477B-BAEB-924F1CFCDB9E}" destId="{A0E5FF95-33B3-43A5-9060-05FAE93C8326}" srcOrd="31" destOrd="0" presId="urn:microsoft.com/office/officeart/2005/8/layout/list1"/>
    <dgm:cxn modelId="{F21C0A2B-9942-4DD9-8CBF-7EB318B137A2}" type="presParOf" srcId="{7DE7EDFF-2F74-477B-BAEB-924F1CFCDB9E}" destId="{4463D66C-B977-4B76-B1A5-1DA2ABF4ADAD}" srcOrd="32" destOrd="0" presId="urn:microsoft.com/office/officeart/2005/8/layout/list1"/>
    <dgm:cxn modelId="{BC1E5377-F711-49FD-93AA-36025DD8B38E}" type="presParOf" srcId="{4463D66C-B977-4B76-B1A5-1DA2ABF4ADAD}" destId="{D6D0ECFB-2BB5-44DB-BF47-D571A4787312}" srcOrd="0" destOrd="0" presId="urn:microsoft.com/office/officeart/2005/8/layout/list1"/>
    <dgm:cxn modelId="{C7894864-B989-493D-974B-8DB66A17DC3C}" type="presParOf" srcId="{4463D66C-B977-4B76-B1A5-1DA2ABF4ADAD}" destId="{755929D3-AF2C-4000-AD5F-247E980EBFFD}" srcOrd="1" destOrd="0" presId="urn:microsoft.com/office/officeart/2005/8/layout/list1"/>
    <dgm:cxn modelId="{F8201898-3A77-4B51-B852-51B63C487413}" type="presParOf" srcId="{7DE7EDFF-2F74-477B-BAEB-924F1CFCDB9E}" destId="{F180DCD0-2693-414E-90F9-07781AB8DEB3}" srcOrd="33" destOrd="0" presId="urn:microsoft.com/office/officeart/2005/8/layout/list1"/>
    <dgm:cxn modelId="{8B937638-F393-459A-AC54-7C50819CD4A6}" type="presParOf" srcId="{7DE7EDFF-2F74-477B-BAEB-924F1CFCDB9E}" destId="{EA3035AE-8A0C-43A5-8315-D6903791914A}" srcOrd="34" destOrd="0" presId="urn:microsoft.com/office/officeart/2005/8/layout/list1"/>
  </dgm:cxnLst>
  <dgm:bg/>
  <dgm:whole/>
  <dgm:extLst>
    <a:ext uri="http://schemas.microsoft.com/office/drawing/2008/diagram">
      <dsp:dataModelExt xmlns:dsp="http://schemas.microsoft.com/office/drawing/2008/diagram" relId="rId115" minVer="http://schemas.openxmlformats.org/drawingml/2006/diagram"/>
    </a:ext>
  </dgm:extLst>
</dgm:dataModel>
</file>

<file path=word/diagrams/data17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5" qsCatId="simple" csTypeId="urn:microsoft.com/office/officeart/2005/8/colors/accent1_2#22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Конкуренція, з одного боку, - це економічне змагання за досягнення кращих результатів, боротьба товаровиробників за більш вигідні умови господарювання, отримання більшого прибутку. З іншого боку – це елемент ринкового механізму, що забезпечує взаємодію ринкових суб’єктів у виробництві та збуті продукції. Конкуренція існує в тому випадку, коли виробник не має можливості впливати на формування ринкової цін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B640986-8365-47D6-ADD5-C5C2F2802376}" type="presOf" srcId="{4B2AD744-40CC-4705-8413-35C94F601676}" destId="{0A37B056-C151-49F6-89D6-3D81D2E80892}" srcOrd="0" destOrd="0" presId="urn:microsoft.com/office/officeart/2005/8/layout/vList2"/>
    <dgm:cxn modelId="{CA7F0F19-B0C5-4CE1-9D42-5A06A1D30DBC}" type="presOf" srcId="{FAB61EDA-E6CD-4F74-80EB-C0E97EA6A3B5}" destId="{F685108C-D8FC-4FD1-A66F-70B161CE7B2F}" srcOrd="0" destOrd="0" presId="urn:microsoft.com/office/officeart/2005/8/layout/vList2"/>
    <dgm:cxn modelId="{60A43943-1CB6-4B21-BA1A-B81FEE61A67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17" minVer="http://schemas.openxmlformats.org/drawingml/2006/diagram"/>
    </a:ext>
  </dgm:extLst>
</dgm:dataModel>
</file>

<file path=word/diagrams/data17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6" qsCatId="simple" csTypeId="urn:microsoft.com/office/officeart/2005/8/colors/accent1_2#226"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2. Довгостроковий період на ринку чистої конкуренції. Ефективність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C28171D-CC1E-492E-8A5A-7EB719A7E4E7}" type="presOf" srcId="{4B2AD744-40CC-4705-8413-35C94F601676}" destId="{0A37B056-C151-49F6-89D6-3D81D2E80892}" srcOrd="0" destOrd="0" presId="urn:microsoft.com/office/officeart/2005/8/layout/vList2"/>
    <dgm:cxn modelId="{1EC231E0-43DB-4DAD-9EEA-31B5D379E551}" type="presOf" srcId="{FAB61EDA-E6CD-4F74-80EB-C0E97EA6A3B5}" destId="{F685108C-D8FC-4FD1-A66F-70B161CE7B2F}" srcOrd="0" destOrd="0" presId="urn:microsoft.com/office/officeart/2005/8/layout/vList2"/>
    <dgm:cxn modelId="{4BC11CE8-DE0C-45F0-9294-109ADBFD98A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26" minVer="http://schemas.openxmlformats.org/drawingml/2006/diagram"/>
    </a:ext>
  </dgm:extLst>
</dgm:dataModel>
</file>

<file path=word/diagrams/data17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7" qsCatId="simple" csTypeId="urn:microsoft.com/office/officeart/2005/8/colors/accent1_2#22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3. Поведінка фірми в чистій монопол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AF539A3-C78C-4331-B717-8E0C2CDCEBDC}" type="presOf" srcId="{4B2AD744-40CC-4705-8413-35C94F601676}" destId="{0A37B056-C151-49F6-89D6-3D81D2E80892}" srcOrd="0" destOrd="0" presId="urn:microsoft.com/office/officeart/2005/8/layout/vList2"/>
    <dgm:cxn modelId="{D4C61EA6-3875-4D2D-810C-1787BCEDC84A}" type="presOf" srcId="{FAB61EDA-E6CD-4F74-80EB-C0E97EA6A3B5}" destId="{F685108C-D8FC-4FD1-A66F-70B161CE7B2F}" srcOrd="0" destOrd="0" presId="urn:microsoft.com/office/officeart/2005/8/layout/vList2"/>
    <dgm:cxn modelId="{CE43FC9D-44C1-4794-A9F4-F20370C3466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33" minVer="http://schemas.openxmlformats.org/drawingml/2006/diagram"/>
    </a:ext>
  </dgm:extLst>
</dgm:dataModel>
</file>

<file path=word/diagrams/data17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8" qsCatId="simple" csTypeId="urn:microsoft.com/office/officeart/2005/8/colors/accent1_2#22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8.4. Способи збільшення прибутку чистої монополії. Ефективність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BC2E68B-387B-464F-A5E0-427F86E07AD0}" type="presOf" srcId="{4B2AD744-40CC-4705-8413-35C94F601676}" destId="{0A37B056-C151-49F6-89D6-3D81D2E80892}" srcOrd="0" destOrd="0" presId="urn:microsoft.com/office/officeart/2005/8/layout/vList2"/>
    <dgm:cxn modelId="{D6086848-C3E9-4867-ADD8-E2F8728CE0A6}" type="presOf" srcId="{FAB61EDA-E6CD-4F74-80EB-C0E97EA6A3B5}" destId="{F685108C-D8FC-4FD1-A66F-70B161CE7B2F}" srcOrd="0" destOrd="0" presId="urn:microsoft.com/office/officeart/2005/8/layout/vList2"/>
    <dgm:cxn modelId="{C88453B8-0567-4A5A-BAC1-E889BE74D7C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40" minVer="http://schemas.openxmlformats.org/drawingml/2006/diagram"/>
    </a:ext>
  </dgm:extLst>
</dgm:dataModel>
</file>

<file path=word/diagrams/data17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29" qsCatId="simple" csTypeId="urn:microsoft.com/office/officeart/2005/8/colors/accent1_2#22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За способом здійснення дискримінація поділяється на </a:t>
          </a:r>
          <a:r>
            <a:rPr lang="uk-UA" sz="1400" b="1">
              <a:solidFill>
                <a:sysClr val="windowText" lastClr="000000"/>
              </a:solidFill>
              <a:latin typeface="Arial" pitchFamily="34" charset="0"/>
              <a:cs typeface="Arial" pitchFamily="34" charset="0"/>
            </a:rPr>
            <a:t>три ступені</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C19A435-11C9-4177-A8A2-DF079C14C920}" type="presOf" srcId="{4B2AD744-40CC-4705-8413-35C94F601676}" destId="{0A37B056-C151-49F6-89D6-3D81D2E80892}" srcOrd="0" destOrd="0" presId="urn:microsoft.com/office/officeart/2005/8/layout/vList2"/>
    <dgm:cxn modelId="{112EB30D-A682-4E87-9862-58F8DDC86E32}" type="presOf" srcId="{FAB61EDA-E6CD-4F74-80EB-C0E97EA6A3B5}" destId="{F685108C-D8FC-4FD1-A66F-70B161CE7B2F}" srcOrd="0" destOrd="0" presId="urn:microsoft.com/office/officeart/2005/8/layout/vList2"/>
    <dgm:cxn modelId="{3596BE7B-2871-4B5A-A489-DB4EB3EFDB8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45" minVer="http://schemas.openxmlformats.org/drawingml/2006/diagram"/>
    </a:ext>
  </dgm:extLst>
</dgm:dataModel>
</file>

<file path=word/diagrams/data17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0" qsCatId="simple" csTypeId="urn:microsoft.com/office/officeart/2005/8/colors/accent1_2#230"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ysClr val="windowText" lastClr="000000"/>
              </a:solidFill>
              <a:latin typeface="Arial" pitchFamily="34" charset="0"/>
              <a:cs typeface="Arial" pitchFamily="34" charset="0"/>
            </a:rPr>
            <a:t>9.1. Монополістична конкуренція та диференціація товару.</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9.2. Характеристика ринку олігополії: ознаки, види та показники концентрац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9.3. Основні моделі поведінки підприємства в умовах олігополії.</a:t>
          </a:r>
          <a:endParaRPr lang="ru-RU" sz="1400">
            <a:solidFill>
              <a:sysClr val="windowText" lastClr="000000"/>
            </a:solidFill>
            <a:latin typeface="Arial" pitchFamily="34" charset="0"/>
            <a:cs typeface="Arial" pitchFamily="34" charset="0"/>
          </a:endParaRPr>
        </a:p>
        <a:p>
          <a:r>
            <a:rPr lang="uk-UA" sz="1400">
              <a:solidFill>
                <a:sysClr val="windowText" lastClr="000000"/>
              </a:solidFill>
              <a:latin typeface="Arial" pitchFamily="34" charset="0"/>
              <a:cs typeface="Arial" pitchFamily="34" charset="0"/>
            </a:rPr>
            <a:t>9.4. Антимонопольне регулювання діяльності підприємств.</a:t>
          </a:r>
          <a:endParaRPr lang="ru-RU" sz="1400" b="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6191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AA350A7-2DF0-444C-ABEB-D072ABFF1117}" type="presOf" srcId="{FAB61EDA-E6CD-4F74-80EB-C0E97EA6A3B5}" destId="{F685108C-D8FC-4FD1-A66F-70B161CE7B2F}" srcOrd="0" destOrd="0" presId="urn:microsoft.com/office/officeart/2005/8/layout/vList2"/>
    <dgm:cxn modelId="{16F48E1A-06A0-49F3-BF89-A23B8B53E20D}" type="presOf" srcId="{4B2AD744-40CC-4705-8413-35C94F601676}" destId="{0A37B056-C151-49F6-89D6-3D81D2E80892}" srcOrd="0" destOrd="0" presId="urn:microsoft.com/office/officeart/2005/8/layout/vList2"/>
    <dgm:cxn modelId="{AB770B13-0D9D-4C5E-B229-9E99DEDC2A7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51" minVer="http://schemas.openxmlformats.org/drawingml/2006/diagram"/>
    </a:ext>
  </dgm:extLst>
</dgm:dataModel>
</file>

<file path=word/diagrams/data17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1" qsCatId="simple" csTypeId="urn:microsoft.com/office/officeart/2005/8/colors/accent1_2#23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1. Монополістична конкуренція та диференціація товар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pPr algn="ctr"/>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2D775B5-1412-4141-82B6-63D3E6A6111B}" type="presOf" srcId="{4B2AD744-40CC-4705-8413-35C94F601676}" destId="{0A37B056-C151-49F6-89D6-3D81D2E80892}" srcOrd="0" destOrd="0" presId="urn:microsoft.com/office/officeart/2005/8/layout/vList2"/>
    <dgm:cxn modelId="{B601C274-7293-4A91-B06F-9B8548364F71}" type="presOf" srcId="{FAB61EDA-E6CD-4F74-80EB-C0E97EA6A3B5}" destId="{F685108C-D8FC-4FD1-A66F-70B161CE7B2F}" srcOrd="0" destOrd="0" presId="urn:microsoft.com/office/officeart/2005/8/layout/vList2"/>
    <dgm:cxn modelId="{A9162DEA-5AC7-449F-8D5D-1EF53983488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56" minVer="http://schemas.openxmlformats.org/drawingml/2006/diagram"/>
    </a:ext>
  </dgm:extLst>
</dgm:dataModel>
</file>

<file path=word/diagrams/data17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2" qsCatId="simple" csTypeId="urn:microsoft.com/office/officeart/2005/8/colors/accent1_2#232"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2. Характеристика ринку олігополії: ознаки, види та показники концентрац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B333305-F47B-4510-A79D-7C6A54CAB848}" type="presOf" srcId="{FAB61EDA-E6CD-4F74-80EB-C0E97EA6A3B5}" destId="{F685108C-D8FC-4FD1-A66F-70B161CE7B2F}" srcOrd="0" destOrd="0" presId="urn:microsoft.com/office/officeart/2005/8/layout/vList2"/>
    <dgm:cxn modelId="{C58A5B79-7267-46F0-8FCF-31D6DB93A87F}" type="presOf" srcId="{4B2AD744-40CC-4705-8413-35C94F601676}" destId="{0A37B056-C151-49F6-89D6-3D81D2E80892}" srcOrd="0" destOrd="0" presId="urn:microsoft.com/office/officeart/2005/8/layout/vList2"/>
    <dgm:cxn modelId="{8A1A7CAB-03B2-4721-8ADA-E0B5F89F9B1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63" minVer="http://schemas.openxmlformats.org/drawingml/2006/diagram"/>
    </a:ext>
  </dgm:extLst>
</dgm:dataModel>
</file>

<file path=word/diagrams/data17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3" qsCatId="simple" csTypeId="urn:microsoft.com/office/officeart/2005/8/colors/accent1_2#23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3. Основні моделі поведінки підприємства в умовах олігополії.</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35020DC-EECE-41DF-93EB-323AC734BB23}" type="presOf" srcId="{FAB61EDA-E6CD-4F74-80EB-C0E97EA6A3B5}" destId="{F685108C-D8FC-4FD1-A66F-70B161CE7B2F}" srcOrd="0" destOrd="0" presId="urn:microsoft.com/office/officeart/2005/8/layout/vList2"/>
    <dgm:cxn modelId="{4E4231E4-9CC5-4A82-9C58-C100E0DC3AE9}" type="presOf" srcId="{4B2AD744-40CC-4705-8413-35C94F601676}" destId="{0A37B056-C151-49F6-89D6-3D81D2E80892}" srcOrd="0" destOrd="0" presId="urn:microsoft.com/office/officeart/2005/8/layout/vList2"/>
    <dgm:cxn modelId="{67894240-C38B-4632-A351-3E69896897E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72" minVer="http://schemas.openxmlformats.org/drawingml/2006/diagram"/>
    </a:ext>
  </dgm:extLst>
</dgm:dataModel>
</file>

<file path=word/diagrams/data179.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234" qsCatId="simple" csTypeId="urn:microsoft.com/office/officeart/2005/8/colors/accent1_2#234"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У випадку </a:t>
          </a:r>
          <a:r>
            <a:rPr lang="uk-UA" sz="1400" b="1">
              <a:solidFill>
                <a:sysClr val="windowText" lastClr="000000"/>
              </a:solidFill>
              <a:latin typeface="Arial" pitchFamily="34" charset="0"/>
              <a:cs typeface="Arial" pitchFamily="34" charset="0"/>
            </a:rPr>
            <a:t>некооперативної поведінки</a:t>
          </a:r>
          <a:r>
            <a:rPr lang="uk-UA" sz="1400">
              <a:solidFill>
                <a:sysClr val="windowText" lastClr="000000"/>
              </a:solidFill>
              <a:latin typeface="Arial" pitchFamily="34" charset="0"/>
              <a:cs typeface="Arial" pitchFamily="34" charset="0"/>
            </a:rPr>
            <a:t> підприємства не погоджують свої дії. </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latin typeface="Arial" pitchFamily="34" charset="0"/>
            <a:cs typeface="Arial" pitchFamily="34" charset="0"/>
          </a:endParaRPr>
        </a:p>
      </dgm:t>
    </dgm:pt>
    <dgm:pt modelId="{07332F00-183D-44FB-9012-A03ACBAF7DCB}" type="sibTrans" cxnId="{186BED53-C6FF-48BC-9452-C250C6453EE6}">
      <dgm:prSet/>
      <dgm:spPr/>
      <dgm:t>
        <a:bodyPr/>
        <a:lstStyle/>
        <a:p>
          <a:endParaRPr lang="ru-RU">
            <a:latin typeface="Arial" pitchFamily="34" charset="0"/>
            <a:cs typeface="Arial" pitchFamily="34" charset="0"/>
          </a:endParaRPr>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Кооперативна поведінка</a:t>
          </a:r>
          <a:r>
            <a:rPr lang="uk-UA" sz="1400">
              <a:solidFill>
                <a:sysClr val="windowText" lastClr="000000"/>
              </a:solidFill>
              <a:latin typeface="Arial" pitchFamily="34" charset="0"/>
              <a:cs typeface="Arial" pitchFamily="34" charset="0"/>
            </a:rPr>
            <a:t> передбачає домовленість між підприємствами. </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latin typeface="Arial" pitchFamily="34" charset="0"/>
            <a:cs typeface="Arial" pitchFamily="34" charset="0"/>
          </a:endParaRPr>
        </a:p>
      </dgm:t>
    </dgm:pt>
    <dgm:pt modelId="{61AF7152-4C07-41C1-AB72-4A36888FA13A}" type="sibTrans" cxnId="{572AF3D2-3EA1-4B2F-9755-816433DA81E0}">
      <dgm:prSet/>
      <dgm:spPr/>
      <dgm:t>
        <a:bodyPr/>
        <a:lstStyle/>
        <a:p>
          <a:endParaRPr lang="ru-RU">
            <a:latin typeface="Arial" pitchFamily="34" charset="0"/>
            <a:cs typeface="Arial" pitchFamily="34" charset="0"/>
          </a:endParaRPr>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uk-UA"/>
        </a:p>
      </dgm:t>
    </dgm:pt>
    <dgm:pt modelId="{1A2818B2-EED9-4F30-B4F2-67875D5DDB2E}" type="pres">
      <dgm:prSet presAssocID="{2AC2A98D-EC5B-44A1-92E9-5AB651E63F30}" presName="node" presStyleLbl="node1" presStyleIdx="0" presStyleCnt="2" custScaleY="65087">
        <dgm:presLayoutVars>
          <dgm:bulletEnabled val="1"/>
        </dgm:presLayoutVars>
      </dgm:prSet>
      <dgm:spPr/>
      <dgm:t>
        <a:bodyPr/>
        <a:lstStyle/>
        <a:p>
          <a:endParaRPr lang="uk-UA"/>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60479">
        <dgm:presLayoutVars>
          <dgm:bulletEnabled val="1"/>
        </dgm:presLayoutVars>
      </dgm:prSet>
      <dgm:spPr/>
      <dgm:t>
        <a:bodyPr/>
        <a:lstStyle/>
        <a:p>
          <a:endParaRPr lang="uk-UA"/>
        </a:p>
      </dgm:t>
    </dgm:pt>
  </dgm:ptLst>
  <dgm:cxnLst>
    <dgm:cxn modelId="{572AF3D2-3EA1-4B2F-9755-816433DA81E0}" srcId="{5817B328-2D54-46E2-85F4-A705805443FA}" destId="{0F22F9E9-00DD-4D9A-A1AB-5319A52A8079}" srcOrd="1" destOrd="0" parTransId="{19CEE6FE-7486-462D-8F68-D6F634A6713A}" sibTransId="{61AF7152-4C07-41C1-AB72-4A36888FA13A}"/>
    <dgm:cxn modelId="{186BED53-C6FF-48BC-9452-C250C6453EE6}" srcId="{5817B328-2D54-46E2-85F4-A705805443FA}" destId="{2AC2A98D-EC5B-44A1-92E9-5AB651E63F30}" srcOrd="0" destOrd="0" parTransId="{8C9B784A-42D3-4255-9F9B-52DECE149568}" sibTransId="{07332F00-183D-44FB-9012-A03ACBAF7DCB}"/>
    <dgm:cxn modelId="{84E19C0E-95AF-4031-96BA-2EF80FCD3BC0}" type="presOf" srcId="{5817B328-2D54-46E2-85F4-A705805443FA}" destId="{1A7D9364-ADBD-4A55-9968-DDD76D30EEE1}" srcOrd="0" destOrd="0" presId="urn:microsoft.com/office/officeart/2005/8/layout/default#9"/>
    <dgm:cxn modelId="{C8CE767C-2148-4C79-AE70-838B52DB6BB6}" type="presOf" srcId="{0F22F9E9-00DD-4D9A-A1AB-5319A52A8079}" destId="{8A7B54E2-7A8A-4D21-AF0C-D4B0E76938FC}" srcOrd="0" destOrd="0" presId="urn:microsoft.com/office/officeart/2005/8/layout/default#9"/>
    <dgm:cxn modelId="{44A688FB-118F-4344-A708-F98776BFA12E}" type="presOf" srcId="{2AC2A98D-EC5B-44A1-92E9-5AB651E63F30}" destId="{1A2818B2-EED9-4F30-B4F2-67875D5DDB2E}" srcOrd="0" destOrd="0" presId="urn:microsoft.com/office/officeart/2005/8/layout/default#9"/>
    <dgm:cxn modelId="{9381DA85-4459-40EA-9F7E-CA75E8321F7C}" type="presParOf" srcId="{1A7D9364-ADBD-4A55-9968-DDD76D30EEE1}" destId="{1A2818B2-EED9-4F30-B4F2-67875D5DDB2E}" srcOrd="0" destOrd="0" presId="urn:microsoft.com/office/officeart/2005/8/layout/default#9"/>
    <dgm:cxn modelId="{1B03E1C2-15D7-4758-A820-4C703E90EF44}" type="presParOf" srcId="{1A7D9364-ADBD-4A55-9968-DDD76D30EEE1}" destId="{DD473FB2-EFDB-4CEB-B72E-A0C0682EF81A}" srcOrd="1" destOrd="0" presId="urn:microsoft.com/office/officeart/2005/8/layout/default#9"/>
    <dgm:cxn modelId="{FFEE07DA-015B-4D0B-B48C-CD6FAA3958ED}"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577" minVer="http://schemas.openxmlformats.org/drawingml/2006/diagram"/>
    </a:ext>
  </dgm:extLst>
</dgm:dataModel>
</file>

<file path=word/diagrams/data1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 qsCatId="simple" csTypeId="urn:microsoft.com/office/officeart/2005/8/colors/accent1_2#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Модель – це спрощене відображення економічної дійс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019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451152A-38D8-4036-8A33-3A6C8C4D2368}" type="presOf" srcId="{FAB61EDA-E6CD-4F74-80EB-C0E97EA6A3B5}" destId="{F685108C-D8FC-4FD1-A66F-70B161CE7B2F}" srcOrd="0" destOrd="0" presId="urn:microsoft.com/office/officeart/2005/8/layout/vList2"/>
    <dgm:cxn modelId="{E8865F0F-9CAE-4BFF-9040-5FB6DAD55C4A}" type="presOf" srcId="{4B2AD744-40CC-4705-8413-35C94F601676}" destId="{0A37B056-C151-49F6-89D6-3D81D2E80892}" srcOrd="0" destOrd="0" presId="urn:microsoft.com/office/officeart/2005/8/layout/vList2"/>
    <dgm:cxn modelId="{B02A1240-0ED8-4FA0-8D48-CEA4C9B2A75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0" minVer="http://schemas.openxmlformats.org/drawingml/2006/diagram"/>
    </a:ext>
  </dgm:extLst>
</dgm:dataModel>
</file>

<file path=word/diagrams/data18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5" qsCatId="simple" csTypeId="urn:microsoft.com/office/officeart/2005/8/colors/accent1_2#23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ctr"/>
          <a:r>
            <a:rPr lang="uk-UA" sz="1400" b="1">
              <a:solidFill>
                <a:sysClr val="windowText" lastClr="000000"/>
              </a:solidFill>
            </a:rPr>
            <a:t>«</a:t>
          </a:r>
          <a:r>
            <a:rPr lang="uk-UA" sz="1400" b="1">
              <a:solidFill>
                <a:sysClr val="windowText" lastClr="000000"/>
              </a:solidFill>
              <a:latin typeface="Arial" pitchFamily="34" charset="0"/>
              <a:cs typeface="Arial" pitchFamily="34" charset="0"/>
            </a:rPr>
            <a:t>Цінова війна</a:t>
          </a:r>
          <a:r>
            <a:rPr lang="uk-UA" sz="1400" b="1">
              <a:solidFill>
                <a:sysClr val="windowText" lastClr="000000"/>
              </a:solidFill>
            </a:rPr>
            <a:t>»</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a:p>
      </dgm:t>
    </dgm:pt>
    <dgm:pt modelId="{022964FD-9135-4293-A73D-2E31CEEBDE8C}" type="sibTrans" cxnId="{D382D420-63FF-46DE-83A0-5A5A2E673CDE}">
      <dgm:prSet/>
      <dgm:spPr/>
      <dgm:t>
        <a:bodyPr/>
        <a:lstStyle/>
        <a:p>
          <a:pPr algn="ctr"/>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9550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3FB12C8C-18F5-47D0-BE1A-BFD6C527091A}" type="presOf" srcId="{FAB61EDA-E6CD-4F74-80EB-C0E97EA6A3B5}" destId="{F685108C-D8FC-4FD1-A66F-70B161CE7B2F}" srcOrd="0" destOrd="0" presId="urn:microsoft.com/office/officeart/2005/8/layout/vList2"/>
    <dgm:cxn modelId="{AD40D6F2-7C17-490E-B503-90CF6DD09EA8}" type="presOf" srcId="{4B2AD744-40CC-4705-8413-35C94F601676}" destId="{0A37B056-C151-49F6-89D6-3D81D2E80892}" srcOrd="0" destOrd="0" presId="urn:microsoft.com/office/officeart/2005/8/layout/vList2"/>
    <dgm:cxn modelId="{F66D7770-1795-4105-B740-73AA3C3F964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82" minVer="http://schemas.openxmlformats.org/drawingml/2006/diagram"/>
    </a:ext>
  </dgm:extLst>
</dgm:dataModel>
</file>

<file path=word/diagrams/data18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5" qsCatId="simple" csTypeId="urn:microsoft.com/office/officeart/2005/8/colors/accent1_2#23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ctr"/>
          <a:r>
            <a:rPr lang="uk-UA" sz="1400" b="1">
              <a:solidFill>
                <a:sysClr val="windowText" lastClr="000000"/>
              </a:solidFill>
              <a:latin typeface="Times New Roman" pitchFamily="18" charset="0"/>
              <a:cs typeface="Times New Roman" pitchFamily="18" charset="0"/>
            </a:rPr>
            <a:t>Модель Курно</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pPr algn="ctr"/>
          <a:endParaRPr lang="ru-RU">
            <a:latin typeface="Times New Roman" pitchFamily="18" charset="0"/>
            <a:cs typeface="Times New Roman" pitchFamily="18" charset="0"/>
          </a:endParaRPr>
        </a:p>
      </dgm:t>
    </dgm:pt>
    <dgm:pt modelId="{022964FD-9135-4293-A73D-2E31CEEBDE8C}" type="sibTrans" cxnId="{D382D420-63FF-46DE-83A0-5A5A2E673CDE}">
      <dgm:prSet/>
      <dgm:spPr/>
      <dgm:t>
        <a:bodyPr/>
        <a:lstStyle/>
        <a:p>
          <a:pPr algn="ctr"/>
          <a:endParaRPr lang="ru-RU">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9550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13D27C12-548A-4A7D-B23E-85FD5D18FD52}" type="presOf" srcId="{FAB61EDA-E6CD-4F74-80EB-C0E97EA6A3B5}" destId="{F685108C-D8FC-4FD1-A66F-70B161CE7B2F}" srcOrd="0" destOrd="0" presId="urn:microsoft.com/office/officeart/2005/8/layout/vList2"/>
    <dgm:cxn modelId="{FD183C8D-4046-433A-A581-7BD861C65075}" type="presOf" srcId="{4B2AD744-40CC-4705-8413-35C94F601676}" destId="{0A37B056-C151-49F6-89D6-3D81D2E80892}" srcOrd="0" destOrd="0" presId="urn:microsoft.com/office/officeart/2005/8/layout/vList2"/>
    <dgm:cxn modelId="{7B82A9A0-9009-45FB-8190-C8BDC4760EB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87" minVer="http://schemas.openxmlformats.org/drawingml/2006/diagram"/>
    </a:ext>
  </dgm:extLst>
</dgm:dataModel>
</file>

<file path=word/diagrams/data18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5" qsCatId="simple" csTypeId="urn:microsoft.com/office/officeart/2005/8/colors/accent1_2#23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ctr"/>
          <a:r>
            <a:rPr lang="uk-UA" sz="1400" b="1">
              <a:solidFill>
                <a:sysClr val="windowText" lastClr="000000"/>
              </a:solidFill>
              <a:latin typeface="Times New Roman" pitchFamily="18" charset="0"/>
              <a:cs typeface="Times New Roman" pitchFamily="18" charset="0"/>
            </a:rPr>
            <a:t>Модель Бертрана</a:t>
          </a:r>
          <a:endParaRPr lang="ru-RU" sz="1400" b="1" i="0">
            <a:solidFill>
              <a:sysClr val="windowText" lastClr="000000"/>
            </a:solidFill>
            <a:latin typeface="Times New Roman" pitchFamily="18" charset="0"/>
            <a:cs typeface="Times New Roman" pitchFamily="18" charset="0"/>
          </a:endParaRPr>
        </a:p>
      </dgm:t>
    </dgm:pt>
    <dgm:pt modelId="{1853DAAA-A883-4ED6-B05B-E7EF7CF8E0C5}" type="parTrans" cxnId="{D382D420-63FF-46DE-83A0-5A5A2E673CDE}">
      <dgm:prSet/>
      <dgm:spPr/>
      <dgm:t>
        <a:bodyPr/>
        <a:lstStyle/>
        <a:p>
          <a:pPr algn="ctr"/>
          <a:endParaRPr lang="ru-RU">
            <a:latin typeface="Times New Roman" pitchFamily="18" charset="0"/>
            <a:cs typeface="Times New Roman" pitchFamily="18" charset="0"/>
          </a:endParaRPr>
        </a:p>
      </dgm:t>
    </dgm:pt>
    <dgm:pt modelId="{022964FD-9135-4293-A73D-2E31CEEBDE8C}" type="sibTrans" cxnId="{D382D420-63FF-46DE-83A0-5A5A2E673CDE}">
      <dgm:prSet/>
      <dgm:spPr/>
      <dgm:t>
        <a:bodyPr/>
        <a:lstStyle/>
        <a:p>
          <a:pPr algn="ctr"/>
          <a:endParaRPr lang="ru-RU">
            <a:latin typeface="Times New Roman" pitchFamily="18" charset="0"/>
            <a:cs typeface="Times New Roman" pitchFamily="18"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9550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92958845-77E3-40C2-AFB9-EFC3C24F240E}" type="presOf" srcId="{4B2AD744-40CC-4705-8413-35C94F601676}" destId="{0A37B056-C151-49F6-89D6-3D81D2E80892}" srcOrd="0" destOrd="0" presId="urn:microsoft.com/office/officeart/2005/8/layout/vList2"/>
    <dgm:cxn modelId="{6AFB0D25-6B79-4E75-B9C3-AF4DB13989CD}" type="presOf" srcId="{FAB61EDA-E6CD-4F74-80EB-C0E97EA6A3B5}" destId="{F685108C-D8FC-4FD1-A66F-70B161CE7B2F}" srcOrd="0" destOrd="0" presId="urn:microsoft.com/office/officeart/2005/8/layout/vList2"/>
    <dgm:cxn modelId="{91327C3C-D2BD-4A93-AF80-69400326C6F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93" minVer="http://schemas.openxmlformats.org/drawingml/2006/diagram"/>
    </a:ext>
  </dgm:extLst>
</dgm:dataModel>
</file>

<file path=word/diagrams/data18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6" qsCatId="simple" csTypeId="urn:microsoft.com/office/officeart/2005/8/colors/accent1_2#23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rPr>
            <a:t>«</a:t>
          </a:r>
          <a:r>
            <a:rPr lang="uk-UA" sz="1400" b="1">
              <a:solidFill>
                <a:sysClr val="windowText" lastClr="000000"/>
              </a:solidFill>
              <a:latin typeface="Arial" pitchFamily="34" charset="0"/>
              <a:cs typeface="Arial" pitchFamily="34" charset="0"/>
            </a:rPr>
            <a:t>Дилема ув’язненого</a:t>
          </a:r>
          <a:r>
            <a:rPr lang="uk-UA" sz="1400" b="1">
              <a:solidFill>
                <a:sysClr val="windowText" lastClr="000000"/>
              </a:solidFill>
            </a:rPr>
            <a:t>»</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endParaRPr>
        </a:p>
      </dgm:t>
    </dgm:pt>
    <dgm:pt modelId="{022964FD-9135-4293-A73D-2E31CEEBDE8C}" type="sibTrans" cxnId="{D382D420-63FF-46DE-83A0-5A5A2E673CDE}">
      <dgm:prSet/>
      <dgm:spPr/>
      <dgm:t>
        <a:bodyPr/>
        <a:lstStyle/>
        <a:p>
          <a:endParaRPr lang="ru-RU" b="1">
            <a:solidFill>
              <a:sysClr val="windowText" lastClr="000000"/>
            </a:solidFill>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79BACDE4-1022-4FF0-BD48-7F7D6D9426E0}" type="presOf" srcId="{FAB61EDA-E6CD-4F74-80EB-C0E97EA6A3B5}" destId="{F685108C-D8FC-4FD1-A66F-70B161CE7B2F}" srcOrd="0" destOrd="0" presId="urn:microsoft.com/office/officeart/2005/8/layout/vList2"/>
    <dgm:cxn modelId="{E5BB91D5-7D53-4828-80BF-28AD806ED6A8}" type="presOf" srcId="{4B2AD744-40CC-4705-8413-35C94F601676}" destId="{0A37B056-C151-49F6-89D6-3D81D2E80892}" srcOrd="0" destOrd="0" presId="urn:microsoft.com/office/officeart/2005/8/layout/vList2"/>
    <dgm:cxn modelId="{9EB05C74-0A56-459C-876E-F8A79EE6AE6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99" minVer="http://schemas.openxmlformats.org/drawingml/2006/diagram"/>
    </a:ext>
  </dgm:extLst>
</dgm:dataModel>
</file>

<file path=word/diagrams/data18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7" qsCatId="simple" csTypeId="urn:microsoft.com/office/officeart/2005/8/colors/accent1_2#23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ctr"/>
          <a:r>
            <a:rPr lang="uk-UA" sz="1400" b="1">
              <a:solidFill>
                <a:sysClr val="windowText" lastClr="000000"/>
              </a:solidFill>
            </a:rPr>
            <a:t>«</a:t>
          </a:r>
          <a:r>
            <a:rPr lang="uk-UA" sz="1400" b="1">
              <a:solidFill>
                <a:sysClr val="windowText" lastClr="000000"/>
              </a:solidFill>
              <a:latin typeface="Arial" pitchFamily="34" charset="0"/>
              <a:cs typeface="Arial" pitchFamily="34" charset="0"/>
            </a:rPr>
            <a:t>Ламана крива попиту</a:t>
          </a:r>
          <a:r>
            <a:rPr lang="uk-UA" sz="1400" b="1">
              <a:solidFill>
                <a:sysClr val="windowText" lastClr="000000"/>
              </a:solidFill>
            </a:rPr>
            <a:t>»</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endParaRPr>
        </a:p>
      </dgm:t>
    </dgm:pt>
    <dgm:pt modelId="{022964FD-9135-4293-A73D-2E31CEEBDE8C}" type="sibTrans" cxnId="{D382D420-63FF-46DE-83A0-5A5A2E673CDE}">
      <dgm:prSet/>
      <dgm:spPr/>
      <dgm:t>
        <a:bodyPr/>
        <a:lstStyle/>
        <a:p>
          <a:endParaRPr lang="ru-RU" b="1">
            <a:solidFill>
              <a:sysClr val="windowText" lastClr="000000"/>
            </a:solidFill>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LinFactNeighborX="1561" custLinFactNeighborY="-1249">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E8C242C6-C6B0-4F62-A644-5434CC4705F3}" type="presOf" srcId="{4B2AD744-40CC-4705-8413-35C94F601676}" destId="{0A37B056-C151-49F6-89D6-3D81D2E80892}" srcOrd="0" destOrd="0" presId="urn:microsoft.com/office/officeart/2005/8/layout/vList2"/>
    <dgm:cxn modelId="{8E291BB1-FC61-490F-9FC6-CECF8887A779}" type="presOf" srcId="{FAB61EDA-E6CD-4F74-80EB-C0E97EA6A3B5}" destId="{F685108C-D8FC-4FD1-A66F-70B161CE7B2F}" srcOrd="0" destOrd="0" presId="urn:microsoft.com/office/officeart/2005/8/layout/vList2"/>
    <dgm:cxn modelId="{2139C85B-148B-4C3C-BF65-37C3C703F09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04" minVer="http://schemas.openxmlformats.org/drawingml/2006/diagram"/>
    </a:ext>
  </dgm:extLst>
</dgm:dataModel>
</file>

<file path=word/diagrams/data18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8" qsCatId="simple" csTypeId="urn:microsoft.com/office/officeart/2005/8/colors/accent1_2#23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9.4. Антимонопольне регулювання діяльності підприємств.</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3510CF4-5D09-42E9-9CC7-D2837BE83C42}" type="presOf" srcId="{FAB61EDA-E6CD-4F74-80EB-C0E97EA6A3B5}" destId="{F685108C-D8FC-4FD1-A66F-70B161CE7B2F}" srcOrd="0" destOrd="0" presId="urn:microsoft.com/office/officeart/2005/8/layout/vList2"/>
    <dgm:cxn modelId="{26FBB1AB-FF3E-4225-B54D-607A5B3D6FEB}" type="presOf" srcId="{4B2AD744-40CC-4705-8413-35C94F601676}" destId="{0A37B056-C151-49F6-89D6-3D81D2E80892}" srcOrd="0" destOrd="0" presId="urn:microsoft.com/office/officeart/2005/8/layout/vList2"/>
    <dgm:cxn modelId="{CC6D8AFD-EF10-4F57-95EB-2FDADB52894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09" minVer="http://schemas.openxmlformats.org/drawingml/2006/diagram"/>
    </a:ext>
  </dgm:extLst>
</dgm:dataModel>
</file>

<file path=word/diagrams/data18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39" qsCatId="simple" csTypeId="urn:microsoft.com/office/officeart/2005/8/colors/accent1_2#239"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r>
            <a:rPr lang="uk-UA" sz="1400">
              <a:solidFill>
                <a:schemeClr val="tx1"/>
              </a:solidFill>
              <a:latin typeface="Arial" pitchFamily="34" charset="0"/>
              <a:cs typeface="Arial" pitchFamily="34" charset="0"/>
            </a:rPr>
            <a:t>10.1. Сутність ставки зарплати та крива пропозиції праці. Підприємство на ринку праці та ставка зарплати.</a:t>
          </a:r>
        </a:p>
        <a:p>
          <a:r>
            <a:rPr lang="uk-UA" sz="1400">
              <a:solidFill>
                <a:schemeClr val="tx1"/>
              </a:solidFill>
              <a:latin typeface="Arial" pitchFamily="34" charset="0"/>
              <a:cs typeface="Arial" pitchFamily="34" charset="0"/>
            </a:rPr>
            <a:t>10.2. Вплив профспілок на ставку зарплати. Диференціація ставок зарплати.</a:t>
          </a:r>
        </a:p>
        <a:p>
          <a:r>
            <a:rPr lang="uk-UA" sz="1400">
              <a:solidFill>
                <a:schemeClr val="tx1"/>
              </a:solidFill>
              <a:latin typeface="Arial" pitchFamily="34" charset="0"/>
              <a:cs typeface="Arial" pitchFamily="34" charset="0"/>
            </a:rPr>
            <a:t>10.3. Сутність капіталу та процес його початкового нагромадження. Форми  і процес кругообігу капіталу. Відсоток та фактори його зміни.</a:t>
          </a:r>
        </a:p>
        <a:p>
          <a:r>
            <a:rPr lang="uk-UA" sz="1400">
              <a:solidFill>
                <a:schemeClr val="tx1"/>
              </a:solidFill>
              <a:latin typeface="Arial" pitchFamily="34" charset="0"/>
              <a:cs typeface="Arial" pitchFamily="34" charset="0"/>
            </a:rPr>
            <a:t>10.4. Ринок землі: сутність, рента та ціна землі.</a:t>
          </a:r>
        </a:p>
        <a:p>
          <a:r>
            <a:rPr lang="uk-UA" sz="1400">
              <a:solidFill>
                <a:schemeClr val="tx1"/>
              </a:solidFill>
              <a:latin typeface="Arial" pitchFamily="34" charset="0"/>
              <a:cs typeface="Arial" pitchFamily="34" charset="0"/>
            </a:rPr>
            <a:t>10.5. Екстерналії та їх вплив на ефективність. Суспільні блага. Роль держави в ринковій економіці. Теорія суспільного вибору і поведінка уряду.</a:t>
          </a:r>
          <a:endParaRPr lang="ru-RU" sz="1400" b="0">
            <a:solidFill>
              <a:schemeClr val="tx1"/>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0">
            <a:solidFill>
              <a:schemeClr val="tx1"/>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61910" custLinFactNeighborX="1051" custLinFactNeighborY="-17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DD5CC7B-7E94-40BD-B0DC-47666643A708}" type="presOf" srcId="{FAB61EDA-E6CD-4F74-80EB-C0E97EA6A3B5}" destId="{F685108C-D8FC-4FD1-A66F-70B161CE7B2F}" srcOrd="0" destOrd="0" presId="urn:microsoft.com/office/officeart/2005/8/layout/vList2"/>
    <dgm:cxn modelId="{85D1CF0C-E920-46BB-B115-09FAE8CF36FB}" type="presOf" srcId="{4B2AD744-40CC-4705-8413-35C94F601676}" destId="{0A37B056-C151-49F6-89D6-3D81D2E80892}" srcOrd="0" destOrd="0" presId="urn:microsoft.com/office/officeart/2005/8/layout/vList2"/>
    <dgm:cxn modelId="{7C061D42-8DD3-447F-B52E-56F425F2B84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21" minVer="http://schemas.openxmlformats.org/drawingml/2006/diagram"/>
    </a:ext>
  </dgm:extLst>
</dgm:dataModel>
</file>

<file path=word/diagrams/data18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0" qsCatId="simple" csTypeId="urn:microsoft.com/office/officeart/2005/8/colors/accent1_2#240"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1. Сутність ставки зарплати та крива пропозиції праці. Підприємство на ринку праці та ставка зарплат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0182154-9753-4388-8B4B-D274BF25CA90}" type="presOf" srcId="{4B2AD744-40CC-4705-8413-35C94F601676}" destId="{0A37B056-C151-49F6-89D6-3D81D2E80892}" srcOrd="0" destOrd="0" presId="urn:microsoft.com/office/officeart/2005/8/layout/vList2"/>
    <dgm:cxn modelId="{2EB3B8D6-E5A9-49BF-A940-E1491C21D93E}" type="presOf" srcId="{FAB61EDA-E6CD-4F74-80EB-C0E97EA6A3B5}" destId="{F685108C-D8FC-4FD1-A66F-70B161CE7B2F}" srcOrd="0" destOrd="0" presId="urn:microsoft.com/office/officeart/2005/8/layout/vList2"/>
    <dgm:cxn modelId="{C2F7EA81-5AD2-4CA0-98D6-EBA5D3FAB89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26" minVer="http://schemas.openxmlformats.org/drawingml/2006/diagram"/>
    </a:ext>
  </dgm:extLst>
</dgm:dataModel>
</file>

<file path=word/diagrams/data188.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241" qsCatId="simple" csTypeId="urn:microsoft.com/office/officeart/2005/8/colors/accent1_2#241"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i="1">
              <a:solidFill>
                <a:sysClr val="windowText" lastClr="000000"/>
              </a:solidFill>
            </a:rPr>
            <a:t>Номінальна ставка зарплати</a:t>
          </a:r>
          <a:r>
            <a:rPr lang="uk-UA" sz="1400">
              <a:solidFill>
                <a:sysClr val="windowText" lastClr="000000"/>
              </a:solidFill>
            </a:rPr>
            <a:t> – сума грошей, яку отримує працівник за одиницю відпрацьованого часу.</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i="1">
              <a:solidFill>
                <a:sysClr val="windowText" lastClr="000000"/>
              </a:solidFill>
            </a:rPr>
            <a:t>Реальна</a:t>
          </a:r>
          <a:r>
            <a:rPr lang="uk-UA" sz="1400">
              <a:solidFill>
                <a:sysClr val="windowText" lastClr="000000"/>
              </a:solidFill>
            </a:rPr>
            <a:t> (купівельна здатність номінальної) – це кількість товарів і послуг, які можна купити за номінальну.</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X="114987" custScaleY="81215">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80063">
        <dgm:presLayoutVars>
          <dgm:bulletEnabled val="1"/>
        </dgm:presLayoutVars>
      </dgm:prSet>
      <dgm:spPr/>
      <dgm:t>
        <a:bodyPr/>
        <a:lstStyle/>
        <a:p>
          <a:endParaRPr lang="ru-RU"/>
        </a:p>
      </dgm:t>
    </dgm:pt>
  </dgm:ptLst>
  <dgm:cxnLst>
    <dgm:cxn modelId="{6A3B1769-8FD6-45A1-AF5C-8961CE06A254}" type="presOf" srcId="{5817B328-2D54-46E2-85F4-A705805443FA}" destId="{1A7D9364-ADBD-4A55-9968-DDD76D30EEE1}" srcOrd="0" destOrd="0" presId="urn:microsoft.com/office/officeart/2005/8/layout/default#9"/>
    <dgm:cxn modelId="{572AF3D2-3EA1-4B2F-9755-816433DA81E0}" srcId="{5817B328-2D54-46E2-85F4-A705805443FA}" destId="{0F22F9E9-00DD-4D9A-A1AB-5319A52A8079}" srcOrd="1" destOrd="0" parTransId="{19CEE6FE-7486-462D-8F68-D6F634A6713A}" sibTransId="{61AF7152-4C07-41C1-AB72-4A36888FA13A}"/>
    <dgm:cxn modelId="{186BED53-C6FF-48BC-9452-C250C6453EE6}" srcId="{5817B328-2D54-46E2-85F4-A705805443FA}" destId="{2AC2A98D-EC5B-44A1-92E9-5AB651E63F30}" srcOrd="0" destOrd="0" parTransId="{8C9B784A-42D3-4255-9F9B-52DECE149568}" sibTransId="{07332F00-183D-44FB-9012-A03ACBAF7DCB}"/>
    <dgm:cxn modelId="{84EF7CCF-B6DF-4038-9D06-0F74F34B7400}" type="presOf" srcId="{0F22F9E9-00DD-4D9A-A1AB-5319A52A8079}" destId="{8A7B54E2-7A8A-4D21-AF0C-D4B0E76938FC}" srcOrd="0" destOrd="0" presId="urn:microsoft.com/office/officeart/2005/8/layout/default#9"/>
    <dgm:cxn modelId="{057DC728-5B36-4059-8A97-68339F5E46B0}" type="presOf" srcId="{2AC2A98D-EC5B-44A1-92E9-5AB651E63F30}" destId="{1A2818B2-EED9-4F30-B4F2-67875D5DDB2E}" srcOrd="0" destOrd="0" presId="urn:microsoft.com/office/officeart/2005/8/layout/default#9"/>
    <dgm:cxn modelId="{B6E906BF-E2B2-4554-849E-5C5260B1F454}" type="presParOf" srcId="{1A7D9364-ADBD-4A55-9968-DDD76D30EEE1}" destId="{1A2818B2-EED9-4F30-B4F2-67875D5DDB2E}" srcOrd="0" destOrd="0" presId="urn:microsoft.com/office/officeart/2005/8/layout/default#9"/>
    <dgm:cxn modelId="{9981F6A7-D519-4F52-A15E-5050DE09EB43}" type="presParOf" srcId="{1A7D9364-ADBD-4A55-9968-DDD76D30EEE1}" destId="{DD473FB2-EFDB-4CEB-B72E-A0C0682EF81A}" srcOrd="1" destOrd="0" presId="urn:microsoft.com/office/officeart/2005/8/layout/default#9"/>
    <dgm:cxn modelId="{B268A278-F703-4747-A2EE-B9D902B6AC11}"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631" minVer="http://schemas.openxmlformats.org/drawingml/2006/diagram"/>
    </a:ext>
  </dgm:extLst>
</dgm:dataModel>
</file>

<file path=word/diagrams/data18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3" qsCatId="simple" csTypeId="urn:microsoft.com/office/officeart/2005/8/colors/accent1_2#24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2. Вплив профспілок на ставку зарплати. Диференціація ставок зарплат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X="-1900" custLinFactNeighborY="31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7D3132E-CEFB-46A0-A55E-D5E78D683C08}" type="presOf" srcId="{4B2AD744-40CC-4705-8413-35C94F601676}" destId="{0A37B056-C151-49F6-89D6-3D81D2E80892}" srcOrd="0" destOrd="0" presId="urn:microsoft.com/office/officeart/2005/8/layout/vList2"/>
    <dgm:cxn modelId="{F245BBD5-1AE8-493B-BD3A-57EA27CB178D}" type="presOf" srcId="{FAB61EDA-E6CD-4F74-80EB-C0E97EA6A3B5}" destId="{F685108C-D8FC-4FD1-A66F-70B161CE7B2F}" srcOrd="0" destOrd="0" presId="urn:microsoft.com/office/officeart/2005/8/layout/vList2"/>
    <dgm:cxn modelId="{C6FB4CF3-791F-465A-96DC-4297B408675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38" minVer="http://schemas.openxmlformats.org/drawingml/2006/diagram"/>
    </a:ext>
  </dgm:extLst>
</dgm:dataModel>
</file>

<file path=word/diagrams/data1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4. Потреби та їх класифікація. Закон зростання потреб. Варіанти співвідношення потреб і виробниц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836" custLinFactNeighborX="-868"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318152D-51DA-4C6B-B325-6B3823E1E5A4}" type="presOf" srcId="{4B2AD744-40CC-4705-8413-35C94F601676}" destId="{0A37B056-C151-49F6-89D6-3D81D2E80892}" srcOrd="0" destOrd="0" presId="urn:microsoft.com/office/officeart/2005/8/layout/vList2"/>
    <dgm:cxn modelId="{CB76C78C-085A-4AC3-9294-D0E3AAE29BDA}" type="presOf" srcId="{FAB61EDA-E6CD-4F74-80EB-C0E97EA6A3B5}" destId="{F685108C-D8FC-4FD1-A66F-70B161CE7B2F}" srcOrd="0" destOrd="0" presId="urn:microsoft.com/office/officeart/2005/8/layout/vList2"/>
    <dgm:cxn modelId="{BAF1A6FC-E430-44C3-A04B-6FA97C25CDB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25" minVer="http://schemas.openxmlformats.org/drawingml/2006/diagram"/>
    </a:ext>
  </dgm:extLst>
</dgm:dataModel>
</file>

<file path=word/diagrams/data19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4" qsCatId="simple" csTypeId="urn:microsoft.com/office/officeart/2005/8/colors/accent1_2#24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рофспілка</a:t>
          </a:r>
          <a:r>
            <a:rPr lang="uk-UA" sz="1400">
              <a:solidFill>
                <a:sysClr val="windowText" lastClr="000000"/>
              </a:solidFill>
              <a:latin typeface="Arial" pitchFamily="34" charset="0"/>
              <a:cs typeface="Arial" pitchFamily="34" charset="0"/>
            </a:rPr>
            <a:t> – це громадська організація, яка функціонує на ринку праці і має можливість впливати на ставку зарплат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8BF35B5-D480-4E3C-92C5-93DC5876F107}" type="presOf" srcId="{FAB61EDA-E6CD-4F74-80EB-C0E97EA6A3B5}" destId="{F685108C-D8FC-4FD1-A66F-70B161CE7B2F}" srcOrd="0" destOrd="0" presId="urn:microsoft.com/office/officeart/2005/8/layout/vList2"/>
    <dgm:cxn modelId="{2C81B926-5ACB-4A36-95B5-C39A756C8785}" type="presOf" srcId="{4B2AD744-40CC-4705-8413-35C94F601676}" destId="{0A37B056-C151-49F6-89D6-3D81D2E80892}" srcOrd="0" destOrd="0" presId="urn:microsoft.com/office/officeart/2005/8/layout/vList2"/>
    <dgm:cxn modelId="{FBD82C26-1F30-4649-B5B6-DF5B18479CC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43" minVer="http://schemas.openxmlformats.org/drawingml/2006/diagram"/>
    </a:ext>
  </dgm:extLst>
</dgm:dataModel>
</file>

<file path=word/diagrams/data19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7" qsCatId="simple" csTypeId="urn:microsoft.com/office/officeart/2005/8/colors/accent1_2#247"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3. Сутність капіталу та процес його початкового нагромадження. Форми  і процес кругообігу капіталу. Відсоток та фактори його змін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21898A5E-8C50-4FE8-ADBE-1B7B2B8E1D87}" type="presOf" srcId="{4B2AD744-40CC-4705-8413-35C94F601676}" destId="{0A37B056-C151-49F6-89D6-3D81D2E80892}" srcOrd="0" destOrd="0" presId="urn:microsoft.com/office/officeart/2005/8/layout/vList2"/>
    <dgm:cxn modelId="{4108A7DD-F32C-4113-8DC8-5599BB1882F5}" type="presOf" srcId="{FAB61EDA-E6CD-4F74-80EB-C0E97EA6A3B5}" destId="{F685108C-D8FC-4FD1-A66F-70B161CE7B2F}" srcOrd="0" destOrd="0" presId="urn:microsoft.com/office/officeart/2005/8/layout/vList2"/>
    <dgm:cxn modelId="{897693E6-3B4C-48BD-8156-B89C9111E32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49" minVer="http://schemas.openxmlformats.org/drawingml/2006/diagram"/>
    </a:ext>
  </dgm:extLst>
</dgm:dataModel>
</file>

<file path=word/diagrams/data19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49" qsCatId="simple" csTypeId="urn:microsoft.com/office/officeart/2005/8/colors/accent1_2#24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Для підприємства важливі практичні аспекти використання капіталу, тому </a:t>
          </a:r>
          <a:r>
            <a:rPr lang="uk-UA" sz="1400" b="1">
              <a:solidFill>
                <a:sysClr val="windowText" lastClr="000000"/>
              </a:solidFill>
              <a:latin typeface="Arial" pitchFamily="34" charset="0"/>
              <a:cs typeface="Arial" pitchFamily="34" charset="0"/>
            </a:rPr>
            <a:t>капіталом підприємства</a:t>
          </a:r>
          <a:r>
            <a:rPr lang="uk-UA" sz="1400">
              <a:solidFill>
                <a:sysClr val="windowText" lastClr="000000"/>
              </a:solidFill>
              <a:latin typeface="Arial" pitchFamily="34" charset="0"/>
              <a:cs typeface="Arial" pitchFamily="34" charset="0"/>
            </a:rPr>
            <a:t> називається грошова оцінка його майн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360178">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8C7403FC-8755-4761-A005-51B87EEBA09E}" type="presOf" srcId="{FAB61EDA-E6CD-4F74-80EB-C0E97EA6A3B5}" destId="{F685108C-D8FC-4FD1-A66F-70B161CE7B2F}" srcOrd="0" destOrd="0" presId="urn:microsoft.com/office/officeart/2005/8/layout/vList2"/>
    <dgm:cxn modelId="{DF4B9A97-E7E4-4994-AC85-3373A7BDAFD7}" type="presOf" srcId="{4B2AD744-40CC-4705-8413-35C94F601676}" destId="{0A37B056-C151-49F6-89D6-3D81D2E80892}" srcOrd="0" destOrd="0" presId="urn:microsoft.com/office/officeart/2005/8/layout/vList2"/>
    <dgm:cxn modelId="{26D176F9-0913-4864-895D-218F9F0BB26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54" minVer="http://schemas.openxmlformats.org/drawingml/2006/diagram"/>
    </a:ext>
  </dgm:extLst>
</dgm:dataModel>
</file>

<file path=word/diagrams/data19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1" qsCatId="simple" csTypeId="urn:microsoft.com/office/officeart/2005/8/colors/accent1_2#25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4. Ринок землі: сутність, рента та ціна земл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DA7FE789-A07D-4D83-AD96-ABAA64F3F145}" type="presOf" srcId="{FAB61EDA-E6CD-4F74-80EB-C0E97EA6A3B5}" destId="{F685108C-D8FC-4FD1-A66F-70B161CE7B2F}" srcOrd="0" destOrd="0" presId="urn:microsoft.com/office/officeart/2005/8/layout/vList2"/>
    <dgm:cxn modelId="{8FBBF5CA-4C12-4EFB-9FE9-1EF85DF3B7AE}" type="presOf" srcId="{4B2AD744-40CC-4705-8413-35C94F601676}" destId="{0A37B056-C151-49F6-89D6-3D81D2E80892}" srcOrd="0" destOrd="0" presId="urn:microsoft.com/office/officeart/2005/8/layout/vList2"/>
    <dgm:cxn modelId="{1B2B960C-AEE2-4FFC-B1F3-D84A3913CFB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60" minVer="http://schemas.openxmlformats.org/drawingml/2006/diagram"/>
    </a:ext>
  </dgm:extLst>
</dgm:dataModel>
</file>

<file path=word/diagrams/data19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51" qsCatId="simple" csTypeId="urn:microsoft.com/office/officeart/2005/8/colors/accent1_2#25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0.5. Екстерналії та їх вплив на ефективність. Суспільні блага. Роль держави в ринковій економіці. Теорія суспільного вибору і поведінка уряд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uk-UA"/>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uk-UA"/>
        </a:p>
      </dgm:t>
    </dgm:pt>
  </dgm:ptLst>
  <dgm:cxnLst>
    <dgm:cxn modelId="{D382D420-63FF-46DE-83A0-5A5A2E673CDE}" srcId="{4B2AD744-40CC-4705-8413-35C94F601676}" destId="{FAB61EDA-E6CD-4F74-80EB-C0E97EA6A3B5}" srcOrd="0" destOrd="0" parTransId="{1853DAAA-A883-4ED6-B05B-E7EF7CF8E0C5}" sibTransId="{022964FD-9135-4293-A73D-2E31CEEBDE8C}"/>
    <dgm:cxn modelId="{AE2DD7F2-DA3D-4637-A396-1E4663E08EBB}" type="presOf" srcId="{4B2AD744-40CC-4705-8413-35C94F601676}" destId="{0A37B056-C151-49F6-89D6-3D81D2E80892}" srcOrd="0" destOrd="0" presId="urn:microsoft.com/office/officeart/2005/8/layout/vList2"/>
    <dgm:cxn modelId="{07859AEA-B440-49FB-AD4D-9D82612468D5}" type="presOf" srcId="{FAB61EDA-E6CD-4F74-80EB-C0E97EA6A3B5}" destId="{F685108C-D8FC-4FD1-A66F-70B161CE7B2F}" srcOrd="0" destOrd="0" presId="urn:microsoft.com/office/officeart/2005/8/layout/vList2"/>
    <dgm:cxn modelId="{9FE7F09B-7839-4FBB-9DDF-58895295A51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68"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 qsCatId="simple" csTypeId="urn:microsoft.com/office/officeart/2005/8/colors/accent1_2#2"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pPr algn="just"/>
          <a:r>
            <a:rPr lang="uk-UA" sz="1400">
              <a:solidFill>
                <a:sysClr val="windowText" lastClr="000000"/>
              </a:solidFill>
              <a:latin typeface="Arial" pitchFamily="34" charset="0"/>
              <a:cs typeface="Arial" pitchFamily="34" charset="0"/>
            </a:rPr>
            <a:t>1.1.Предмет економічної теорії (економікса) і його тлумачення різними школами. Етапи розвитку економічної теорії. Складові частини сучасної економічної теорії.  Позитивна і  нормативна економічна теорія.</a:t>
          </a:r>
        </a:p>
        <a:p>
          <a:pPr algn="just"/>
          <a:r>
            <a:rPr lang="uk-UA" sz="1400">
              <a:solidFill>
                <a:sysClr val="windowText" lastClr="000000"/>
              </a:solidFill>
              <a:latin typeface="Arial" pitchFamily="34" charset="0"/>
              <a:cs typeface="Arial" pitchFamily="34" charset="0"/>
            </a:rPr>
            <a:t>1.2.Економічні закони, принципи і категорії. Система еко­номічних законів.</a:t>
          </a:r>
        </a:p>
        <a:p>
          <a:pPr algn="just"/>
          <a:r>
            <a:rPr lang="uk-UA" sz="1400">
              <a:solidFill>
                <a:sysClr val="windowText" lastClr="000000"/>
              </a:solidFill>
              <a:latin typeface="Arial" pitchFamily="34" charset="0"/>
              <a:cs typeface="Arial" pitchFamily="34" charset="0"/>
            </a:rPr>
            <a:t>1.3.Методи пізнання економічних явищ і процесів. Загальні та специфічні методи наукового пізнання та їх використання. </a:t>
          </a:r>
        </a:p>
        <a:p>
          <a:pPr algn="just"/>
          <a:r>
            <a:rPr lang="uk-UA" sz="1400">
              <a:solidFill>
                <a:sysClr val="windowText" lastClr="000000"/>
              </a:solidFill>
              <a:latin typeface="Arial" pitchFamily="34" charset="0"/>
              <a:cs typeface="Arial" pitchFamily="34" charset="0"/>
            </a:rPr>
            <a:t>1.4. Потреби та їх класифікація. Закон зростання потреб. Варіанти співвідношення потреб і виробництва.</a:t>
          </a:r>
        </a:p>
        <a:p>
          <a:pPr algn="just"/>
          <a:r>
            <a:rPr lang="uk-UA" sz="1400">
              <a:solidFill>
                <a:sysClr val="windowText" lastClr="000000"/>
              </a:solidFill>
              <a:latin typeface="Arial" pitchFamily="34" charset="0"/>
              <a:cs typeface="Arial" pitchFamily="34" charset="0"/>
            </a:rPr>
            <a:t>1.5.  Суть та класифікація виробничих ресурсів. Виробничі ресурси як фактори  виробництва. </a:t>
          </a:r>
        </a:p>
        <a:p>
          <a:pPr algn="just"/>
          <a:r>
            <a:rPr lang="uk-UA" sz="1400">
              <a:solidFill>
                <a:sysClr val="windowText" lastClr="000000"/>
              </a:solidFill>
              <a:latin typeface="Arial" pitchFamily="34" charset="0"/>
              <a:cs typeface="Arial" pitchFamily="34" charset="0"/>
            </a:rPr>
            <a:t>1.6. Виробництво: суть, еволюція поглядів, структура, форми організації. Ефективність виробництва.</a:t>
          </a:r>
        </a:p>
        <a:p>
          <a:pPr algn="just"/>
          <a:r>
            <a:rPr lang="uk-UA" sz="1400">
              <a:solidFill>
                <a:sysClr val="windowText" lastClr="000000"/>
              </a:solidFill>
              <a:latin typeface="Arial" pitchFamily="34" charset="0"/>
              <a:cs typeface="Arial" pitchFamily="34" charset="0"/>
            </a:rPr>
            <a:t>1.7.  Товар і його властивості. Вартість,  теорії вартості. Закон вартості.</a:t>
          </a:r>
        </a:p>
        <a:p>
          <a:pPr algn="just"/>
          <a:r>
            <a:rPr lang="uk-UA" sz="1400">
              <a:solidFill>
                <a:sysClr val="windowText" lastClr="000000"/>
              </a:solidFill>
              <a:latin typeface="Arial" pitchFamily="34" charset="0"/>
              <a:cs typeface="Arial" pitchFamily="34" charset="0"/>
            </a:rPr>
            <a:t>1.8. Гроші, їх суть, функції, теорії виникнення. Грошовий обіг та його закони. Грошова система, її структурні компоненти та основні типи.</a:t>
          </a:r>
          <a:endParaRPr lang="ru-RU" sz="140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just"/>
          <a:endParaRPr lang="ru-RU" sz="140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pPr algn="just"/>
          <a:endParaRPr lang="ru-RU" sz="140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966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575D206D-19EA-4438-BEA1-7F6206ABBC85}" type="presOf" srcId="{FAB61EDA-E6CD-4F74-80EB-C0E97EA6A3B5}" destId="{F685108C-D8FC-4FD1-A66F-70B161CE7B2F}" srcOrd="0" destOrd="0" presId="urn:microsoft.com/office/officeart/2005/8/layout/vList2"/>
    <dgm:cxn modelId="{B5286D87-A7AC-4544-A2E0-18DEF2170EF8}" type="presOf" srcId="{4B2AD744-40CC-4705-8413-35C94F601676}" destId="{0A37B056-C151-49F6-89D6-3D81D2E80892}" srcOrd="0" destOrd="0" presId="urn:microsoft.com/office/officeart/2005/8/layout/vList2"/>
    <dgm:cxn modelId="{A4A6C6A9-D4A4-4BBF-BACC-9EEEBCA17C0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 minVer="http://schemas.openxmlformats.org/drawingml/2006/diagram"/>
    </a:ext>
  </dgm:extLst>
</dgm:dataModel>
</file>

<file path=word/diagrams/data2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8" qsCatId="simple" csTypeId="urn:microsoft.com/office/officeart/2005/8/colors/accent1_2#2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endParaRPr lang="ru-RU" sz="1400"/>
        </a:p>
        <a:p>
          <a:pPr algn="just"/>
          <a:r>
            <a:rPr lang="uk-UA" sz="1400" b="1">
              <a:solidFill>
                <a:sysClr val="windowText" lastClr="000000"/>
              </a:solidFill>
              <a:latin typeface="Arial" pitchFamily="34" charset="0"/>
              <a:cs typeface="Arial" pitchFamily="34" charset="0"/>
            </a:rPr>
            <a:t>Потреба – це 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28521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863D136-4628-4356-A471-ACD500256AB9}" type="presOf" srcId="{4B2AD744-40CC-4705-8413-35C94F601676}" destId="{0A37B056-C151-49F6-89D6-3D81D2E80892}" srcOrd="0" destOrd="0" presId="urn:microsoft.com/office/officeart/2005/8/layout/vList2"/>
    <dgm:cxn modelId="{AF3D494F-2F0F-4FDB-9BF2-8316B79FB013}" type="presOf" srcId="{FAB61EDA-E6CD-4F74-80EB-C0E97EA6A3B5}" destId="{F685108C-D8FC-4FD1-A66F-70B161CE7B2F}" srcOrd="0" destOrd="0" presId="urn:microsoft.com/office/officeart/2005/8/layout/vList2"/>
    <dgm:cxn modelId="{DBB020F5-93CC-48FA-9B8F-DAB5843BD7CC}"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30" minVer="http://schemas.openxmlformats.org/drawingml/2006/diagram"/>
    </a:ext>
  </dgm:extLst>
</dgm:dataModel>
</file>

<file path=word/diagrams/data2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29" qsCatId="simple" csTypeId="urn:microsoft.com/office/officeart/2005/8/colors/accent1_2#29" csCatId="accent1" phldr="1"/>
      <dgm:spPr/>
      <dgm:t>
        <a:bodyPr/>
        <a:lstStyle/>
        <a:p>
          <a:endParaRPr lang="ru-RU"/>
        </a:p>
      </dgm:t>
    </dgm:pt>
    <dgm:pt modelId="{FC7DECF7-A168-4312-886F-DDACA1E1C083}">
      <dgm:prSet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Економічний закон зростання потреб</a:t>
          </a:r>
          <a:endParaRPr lang="ru-RU" sz="1400">
            <a:solidFill>
              <a:sysClr val="windowText" lastClr="000000"/>
            </a:solidFill>
            <a:latin typeface="Arial" pitchFamily="34" charset="0"/>
            <a:cs typeface="Arial" pitchFamily="34" charset="0"/>
          </a:endParaRPr>
        </a:p>
      </dgm:t>
    </dgm:pt>
    <dgm:pt modelId="{FCBB957C-1CB3-411D-B242-131B02FAC280}" type="parTrans" cxnId="{B45BED37-3FE4-4801-92DD-6A3192960A37}">
      <dgm:prSet/>
      <dgm:spPr/>
      <dgm:t>
        <a:bodyPr/>
        <a:lstStyle/>
        <a:p>
          <a:endParaRPr lang="ru-RU"/>
        </a:p>
      </dgm:t>
    </dgm:pt>
    <dgm:pt modelId="{98004566-2676-44A2-9147-9B85CB9ED760}" type="sibTrans" cxnId="{B45BED37-3FE4-4801-92DD-6A3192960A37}">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EE183961-BB6E-45D6-9268-9E4E787550AB}" type="pres">
      <dgm:prSet presAssocID="{FC7DECF7-A168-4312-886F-DDACA1E1C083}" presName="parentText" presStyleLbl="node1" presStyleIdx="0" presStyleCnt="1" custScaleY="45402">
        <dgm:presLayoutVars>
          <dgm:chMax val="0"/>
          <dgm:bulletEnabled val="1"/>
        </dgm:presLayoutVars>
      </dgm:prSet>
      <dgm:spPr/>
      <dgm:t>
        <a:bodyPr/>
        <a:lstStyle/>
        <a:p>
          <a:endParaRPr lang="ru-RU"/>
        </a:p>
      </dgm:t>
    </dgm:pt>
  </dgm:ptLst>
  <dgm:cxnLst>
    <dgm:cxn modelId="{B45BED37-3FE4-4801-92DD-6A3192960A37}" srcId="{4B2AD744-40CC-4705-8413-35C94F601676}" destId="{FC7DECF7-A168-4312-886F-DDACA1E1C083}" srcOrd="0" destOrd="0" parTransId="{FCBB957C-1CB3-411D-B242-131B02FAC280}" sibTransId="{98004566-2676-44A2-9147-9B85CB9ED760}"/>
    <dgm:cxn modelId="{D8B1FC70-E001-49D9-99F6-D3C5CE9B0773}" type="presOf" srcId="{4B2AD744-40CC-4705-8413-35C94F601676}" destId="{0A37B056-C151-49F6-89D6-3D81D2E80892}" srcOrd="0" destOrd="0" presId="urn:microsoft.com/office/officeart/2005/8/layout/vList2"/>
    <dgm:cxn modelId="{CF733CE8-5749-4E35-92FD-166BABE01E28}" type="presOf" srcId="{FC7DECF7-A168-4312-886F-DDACA1E1C083}" destId="{EE183961-BB6E-45D6-9268-9E4E787550AB}" srcOrd="0" destOrd="0" presId="urn:microsoft.com/office/officeart/2005/8/layout/vList2"/>
    <dgm:cxn modelId="{C57B5475-54BE-4313-A044-75CE2FAD10D3}" type="presParOf" srcId="{0A37B056-C151-49F6-89D6-3D81D2E80892}" destId="{EE183961-BB6E-45D6-9268-9E4E787550AB}" srcOrd="0" destOrd="0" presId="urn:microsoft.com/office/officeart/2005/8/layout/vList2"/>
  </dgm:cxnLst>
  <dgm:bg/>
  <dgm:whole/>
  <dgm:extLst>
    <a:ext uri="http://schemas.microsoft.com/office/drawing/2008/diagram">
      <dsp:dataModelExt xmlns:dsp="http://schemas.microsoft.com/office/drawing/2008/diagram" relId="rId141" minVer="http://schemas.openxmlformats.org/drawingml/2006/diagram"/>
    </a:ext>
  </dgm:extLst>
</dgm:dataModel>
</file>

<file path=word/diagrams/data22.xml><?xml version="1.0" encoding="utf-8"?>
<dgm:dataModel xmlns:dgm="http://schemas.openxmlformats.org/drawingml/2006/diagram" xmlns:a="http://schemas.openxmlformats.org/drawingml/2006/main">
  <dgm:ptLst>
    <dgm:pt modelId="{616E62EE-4F7B-423E-88DD-7F7D0FEEDCA8}" type="doc">
      <dgm:prSet loTypeId="urn:microsoft.com/office/officeart/2005/8/layout/orgChart1" loCatId="hierarchy" qsTypeId="urn:microsoft.com/office/officeart/2005/8/quickstyle/simple3" qsCatId="simple" csTypeId="urn:microsoft.com/office/officeart/2005/8/colors/accent1_2" csCatId="accent1" phldr="1"/>
      <dgm:spPr/>
    </dgm:pt>
    <dgm:pt modelId="{8B3C6566-DC87-499D-8A39-2DDF661F5A8E}">
      <dgm:prSet custT="1"/>
      <dgm:spPr/>
      <dgm:t>
        <a:bodyPr/>
        <a:lstStyle/>
        <a:p>
          <a:pPr marR="0" algn="ctr" rtl="0"/>
          <a:r>
            <a:rPr lang="uk-UA" sz="1000" b="1" i="0" u="none" strike="noStrike" baseline="0" smtClean="0">
              <a:latin typeface="Arial" pitchFamily="34" charset="0"/>
              <a:cs typeface="Arial" pitchFamily="34" charset="0"/>
            </a:rPr>
            <a:t>Види економічних потреб</a:t>
          </a:r>
        </a:p>
      </dgm:t>
    </dgm:pt>
    <dgm:pt modelId="{5EC0CD44-EAAE-449D-B402-1C9A0CACBC98}" type="parTrans" cxnId="{70E3FABC-F392-43A5-9449-F2F4AC17DCF3}">
      <dgm:prSet/>
      <dgm:spPr/>
      <dgm:t>
        <a:bodyPr/>
        <a:lstStyle/>
        <a:p>
          <a:endParaRPr lang="uk-UA" sz="3600">
            <a:latin typeface="Arial" pitchFamily="34" charset="0"/>
            <a:cs typeface="Arial" pitchFamily="34" charset="0"/>
          </a:endParaRPr>
        </a:p>
      </dgm:t>
    </dgm:pt>
    <dgm:pt modelId="{31B185C5-ECE4-4473-A32A-C9D0C2EF3DFC}" type="sibTrans" cxnId="{70E3FABC-F392-43A5-9449-F2F4AC17DCF3}">
      <dgm:prSet/>
      <dgm:spPr/>
      <dgm:t>
        <a:bodyPr/>
        <a:lstStyle/>
        <a:p>
          <a:endParaRPr lang="uk-UA" sz="3600">
            <a:latin typeface="Arial" pitchFamily="34" charset="0"/>
            <a:cs typeface="Arial" pitchFamily="34" charset="0"/>
          </a:endParaRPr>
        </a:p>
      </dgm:t>
    </dgm:pt>
    <dgm:pt modelId="{FD7CBBC5-D430-4ABB-B1C2-BC9382ECFFEB}">
      <dgm:prSet custT="1"/>
      <dgm:spPr/>
      <dgm:t>
        <a:bodyPr/>
        <a:lstStyle/>
        <a:p>
          <a:pPr marR="0" algn="l" rtl="0"/>
          <a:r>
            <a:rPr lang="uk-UA" sz="1000" b="1" i="0" u="none" strike="noStrike" baseline="0" smtClean="0">
              <a:latin typeface="Arial" pitchFamily="34" charset="0"/>
              <a:cs typeface="Arial" pitchFamily="34" charset="0"/>
            </a:rPr>
            <a:t>За характером виникнення:</a:t>
          </a:r>
        </a:p>
        <a:p>
          <a:pPr marR="0" algn="just" rtl="0">
            <a:buClr>
              <a:srgbClr val="000000"/>
            </a:buClr>
            <a:buFont typeface="Times New Roman"/>
            <a:buChar char="-"/>
          </a:pPr>
          <a:r>
            <a:rPr lang="uk-UA" sz="1000" b="1" i="1" u="none" strike="noStrike" baseline="0" smtClean="0">
              <a:latin typeface="Arial" pitchFamily="34" charset="0"/>
              <a:cs typeface="Arial" pitchFamily="34" charset="0"/>
            </a:rPr>
            <a:t>первинні</a:t>
          </a:r>
          <a:r>
            <a:rPr lang="uk-UA" sz="1000" b="0" i="0" u="none" strike="noStrike" baseline="0" smtClean="0">
              <a:latin typeface="Arial" pitchFamily="34" charset="0"/>
              <a:cs typeface="Arial" pitchFamily="34" charset="0"/>
            </a:rPr>
            <a:t> (пов’язані з самим існуванням людини);</a:t>
          </a:r>
        </a:p>
        <a:p>
          <a:pPr rtl="0">
            <a:buClr>
              <a:srgbClr val="000000"/>
            </a:buClr>
            <a:buFont typeface="Times New Roman"/>
            <a:buChar char="-"/>
          </a:pPr>
          <a:r>
            <a:rPr lang="uk-UA" sz="1000" b="1" i="1" u="none" strike="noStrike" baseline="0" smtClean="0">
              <a:latin typeface="Arial" pitchFamily="34" charset="0"/>
              <a:cs typeface="Arial" pitchFamily="34" charset="0"/>
            </a:rPr>
            <a:t>вторинні</a:t>
          </a:r>
          <a:r>
            <a:rPr lang="uk-UA" sz="1000" b="0" i="0" u="none" strike="noStrike" baseline="0" smtClean="0">
              <a:latin typeface="Arial" pitchFamily="34" charset="0"/>
              <a:cs typeface="Arial" pitchFamily="34" charset="0"/>
            </a:rPr>
            <a:t> (виникнення та зміна яких зумовлені розвитком цивілізації).</a:t>
          </a:r>
        </a:p>
      </dgm:t>
    </dgm:pt>
    <dgm:pt modelId="{ED6AB624-DCF1-4567-BFE7-E492EDEA4CF4}" type="parTrans" cxnId="{E6A8169D-7E04-456C-B0AC-CA1FD3542D90}">
      <dgm:prSet/>
      <dgm:spPr/>
      <dgm:t>
        <a:bodyPr/>
        <a:lstStyle/>
        <a:p>
          <a:endParaRPr lang="uk-UA" sz="3600">
            <a:latin typeface="Arial" pitchFamily="34" charset="0"/>
            <a:cs typeface="Arial" pitchFamily="34" charset="0"/>
          </a:endParaRPr>
        </a:p>
      </dgm:t>
    </dgm:pt>
    <dgm:pt modelId="{128E0E02-2201-429B-8CE2-4F4EAC191EEE}" type="sibTrans" cxnId="{E6A8169D-7E04-456C-B0AC-CA1FD3542D90}">
      <dgm:prSet/>
      <dgm:spPr/>
      <dgm:t>
        <a:bodyPr/>
        <a:lstStyle/>
        <a:p>
          <a:endParaRPr lang="uk-UA" sz="3600">
            <a:latin typeface="Arial" pitchFamily="34" charset="0"/>
            <a:cs typeface="Arial" pitchFamily="34" charset="0"/>
          </a:endParaRPr>
        </a:p>
      </dgm:t>
    </dgm:pt>
    <dgm:pt modelId="{AC493321-B681-4DC3-8951-6C0CB0EE8E40}">
      <dgm:prSet custT="1"/>
      <dgm:spPr/>
      <dgm:t>
        <a:bodyPr/>
        <a:lstStyle/>
        <a:p>
          <a:pPr marR="0" algn="just" rtl="0"/>
          <a:r>
            <a:rPr lang="uk-UA" sz="1000" b="1" i="0" u="none" strike="noStrike" baseline="0" smtClean="0">
              <a:latin typeface="Arial" pitchFamily="34" charset="0"/>
              <a:cs typeface="Arial" pitchFamily="34" charset="0"/>
            </a:rPr>
            <a:t>За засобами задоволення:</a:t>
          </a:r>
        </a:p>
        <a:p>
          <a:pPr marR="0" algn="just" rtl="0">
            <a:buClr>
              <a:srgbClr val="000000"/>
            </a:buClr>
            <a:buFont typeface="Times New Roman"/>
            <a:buChar char="-"/>
          </a:pPr>
          <a:r>
            <a:rPr lang="uk-UA" sz="1000" b="1" i="1" u="none" strike="noStrike" baseline="0" smtClean="0">
              <a:latin typeface="Arial" pitchFamily="34" charset="0"/>
              <a:cs typeface="Arial" pitchFamily="34" charset="0"/>
            </a:rPr>
            <a:t>матеріальні;</a:t>
          </a:r>
        </a:p>
        <a:p>
          <a:pPr rtl="0">
            <a:buClr>
              <a:srgbClr val="000000"/>
            </a:buClr>
            <a:buFont typeface="Times New Roman"/>
            <a:buChar char="-"/>
          </a:pPr>
          <a:r>
            <a:rPr lang="uk-UA" sz="1000" b="1" i="1" u="none" strike="noStrike" baseline="0" smtClean="0">
              <a:latin typeface="Arial" pitchFamily="34" charset="0"/>
              <a:cs typeface="Arial" pitchFamily="34" charset="0"/>
            </a:rPr>
            <a:t>нематеріальні</a:t>
          </a:r>
          <a:r>
            <a:rPr lang="uk-UA" sz="1000" b="0" i="0" u="none" strike="noStrike" baseline="0" smtClean="0">
              <a:latin typeface="Arial" pitchFamily="34" charset="0"/>
              <a:cs typeface="Arial" pitchFamily="34" charset="0"/>
            </a:rPr>
            <a:t> (духовні потреби).</a:t>
          </a:r>
        </a:p>
      </dgm:t>
    </dgm:pt>
    <dgm:pt modelId="{2634667F-46DB-4897-9751-8C79429073CD}" type="parTrans" cxnId="{8859BEE9-E8BF-45D2-995A-845E0F037193}">
      <dgm:prSet/>
      <dgm:spPr/>
      <dgm:t>
        <a:bodyPr/>
        <a:lstStyle/>
        <a:p>
          <a:endParaRPr lang="uk-UA" sz="3600">
            <a:latin typeface="Arial" pitchFamily="34" charset="0"/>
            <a:cs typeface="Arial" pitchFamily="34" charset="0"/>
          </a:endParaRPr>
        </a:p>
      </dgm:t>
    </dgm:pt>
    <dgm:pt modelId="{D44333F4-575E-427D-9161-74A0CE27938D}" type="sibTrans" cxnId="{8859BEE9-E8BF-45D2-995A-845E0F037193}">
      <dgm:prSet/>
      <dgm:spPr/>
      <dgm:t>
        <a:bodyPr/>
        <a:lstStyle/>
        <a:p>
          <a:endParaRPr lang="uk-UA" sz="3600">
            <a:latin typeface="Arial" pitchFamily="34" charset="0"/>
            <a:cs typeface="Arial" pitchFamily="34" charset="0"/>
          </a:endParaRPr>
        </a:p>
      </dgm:t>
    </dgm:pt>
    <dgm:pt modelId="{4394FFDD-E6CD-4840-A267-549363015A1C}">
      <dgm:prSet custT="1"/>
      <dgm:spPr/>
      <dgm:t>
        <a:bodyPr/>
        <a:lstStyle/>
        <a:p>
          <a:pPr marR="0" algn="just" rtl="0"/>
          <a:r>
            <a:rPr lang="uk-UA" sz="1000" b="1" i="0" u="none" strike="noStrike" baseline="0" smtClean="0">
              <a:latin typeface="Arial" pitchFamily="34" charset="0"/>
              <a:cs typeface="Arial" pitchFamily="34" charset="0"/>
            </a:rPr>
            <a:t>За нагальністю задоволення: </a:t>
          </a:r>
        </a:p>
        <a:p>
          <a:pPr marR="0" algn="just" rtl="0"/>
          <a:r>
            <a:rPr lang="uk-UA" sz="1000" b="0" i="0" u="none" strike="noStrike" baseline="0" smtClean="0">
              <a:latin typeface="Arial" pitchFamily="34" charset="0"/>
              <a:cs typeface="Arial" pitchFamily="34" charset="0"/>
            </a:rPr>
            <a:t>-  </a:t>
          </a:r>
          <a:r>
            <a:rPr lang="uk-UA" sz="1000" b="1" i="1" u="none" strike="noStrike" baseline="0" smtClean="0">
              <a:latin typeface="Arial" pitchFamily="34" charset="0"/>
              <a:cs typeface="Arial" pitchFamily="34" charset="0"/>
            </a:rPr>
            <a:t>першочергові </a:t>
          </a:r>
          <a:r>
            <a:rPr lang="uk-UA" sz="1000" b="0" i="0" u="none" strike="noStrike" baseline="0" smtClean="0">
              <a:latin typeface="Arial" pitchFamily="34" charset="0"/>
              <a:cs typeface="Arial" pitchFamily="34" charset="0"/>
            </a:rPr>
            <a:t>(предмети першої необхідності);</a:t>
          </a:r>
        </a:p>
        <a:p>
          <a:pPr marR="0" algn="just" rtl="0"/>
          <a:r>
            <a:rPr lang="uk-UA" sz="1000" b="0" i="0" u="none" strike="noStrike" baseline="0" smtClean="0">
              <a:latin typeface="Arial" pitchFamily="34" charset="0"/>
              <a:cs typeface="Arial" pitchFamily="34" charset="0"/>
            </a:rPr>
            <a:t>-  </a:t>
          </a:r>
          <a:r>
            <a:rPr lang="uk-UA" sz="1000" b="1" i="1" u="none" strike="noStrike" baseline="0" smtClean="0">
              <a:latin typeface="Arial" pitchFamily="34" charset="0"/>
              <a:cs typeface="Arial" pitchFamily="34" charset="0"/>
            </a:rPr>
            <a:t>другорядні</a:t>
          </a:r>
          <a:r>
            <a:rPr lang="uk-UA" sz="1000" b="0" i="0" u="none" strike="noStrike" baseline="0" smtClean="0">
              <a:latin typeface="Arial" pitchFamily="34" charset="0"/>
              <a:cs typeface="Arial" pitchFamily="34" charset="0"/>
            </a:rPr>
            <a:t> (предмети розкоші).</a:t>
          </a:r>
        </a:p>
      </dgm:t>
    </dgm:pt>
    <dgm:pt modelId="{B978B685-273D-47B1-B3CE-C8D2F183C7C1}" type="parTrans" cxnId="{96927A7B-C627-43F0-8A74-515A855CF68D}">
      <dgm:prSet/>
      <dgm:spPr/>
      <dgm:t>
        <a:bodyPr/>
        <a:lstStyle/>
        <a:p>
          <a:endParaRPr lang="uk-UA" sz="3600">
            <a:latin typeface="Arial" pitchFamily="34" charset="0"/>
            <a:cs typeface="Arial" pitchFamily="34" charset="0"/>
          </a:endParaRPr>
        </a:p>
      </dgm:t>
    </dgm:pt>
    <dgm:pt modelId="{38ABCEF0-A8E8-4353-AD0F-785F89BB7F2C}" type="sibTrans" cxnId="{96927A7B-C627-43F0-8A74-515A855CF68D}">
      <dgm:prSet/>
      <dgm:spPr/>
      <dgm:t>
        <a:bodyPr/>
        <a:lstStyle/>
        <a:p>
          <a:endParaRPr lang="uk-UA" sz="3600">
            <a:latin typeface="Arial" pitchFamily="34" charset="0"/>
            <a:cs typeface="Arial" pitchFamily="34" charset="0"/>
          </a:endParaRPr>
        </a:p>
      </dgm:t>
    </dgm:pt>
    <dgm:pt modelId="{83F73B78-45D0-4449-AEED-59A6E782551E}">
      <dgm:prSet custT="1"/>
      <dgm:spPr/>
      <dgm:t>
        <a:bodyPr/>
        <a:lstStyle/>
        <a:p>
          <a:pPr marR="0" algn="just" rtl="0"/>
          <a:r>
            <a:rPr lang="uk-UA" sz="1000" b="1" i="0" u="none" strike="noStrike" baseline="0" smtClean="0">
              <a:latin typeface="Arial" pitchFamily="34" charset="0"/>
              <a:cs typeface="Arial" pitchFamily="34" charset="0"/>
            </a:rPr>
            <a:t>За можливостями задоволення:</a:t>
          </a:r>
        </a:p>
        <a:p>
          <a:pPr marR="0" algn="just" rtl="0">
            <a:buClr>
              <a:srgbClr val="000000"/>
            </a:buClr>
            <a:buFont typeface="Times New Roman"/>
            <a:buChar char="-"/>
          </a:pPr>
          <a:r>
            <a:rPr lang="uk-UA" sz="1000" b="1" i="1" u="none" strike="noStrike" baseline="0" smtClean="0">
              <a:latin typeface="Arial" pitchFamily="34" charset="0"/>
              <a:cs typeface="Arial" pitchFamily="34" charset="0"/>
            </a:rPr>
            <a:t>насичені</a:t>
          </a:r>
          <a:r>
            <a:rPr lang="uk-UA" sz="1000" b="0" i="0" u="none" strike="noStrike" baseline="0" smtClean="0">
              <a:latin typeface="Arial" pitchFamily="34" charset="0"/>
              <a:cs typeface="Arial" pitchFamily="34" charset="0"/>
            </a:rPr>
            <a:t> (мають чітку межу і можливість повного задоволення);</a:t>
          </a:r>
        </a:p>
        <a:p>
          <a:pPr rtl="0">
            <a:buClr>
              <a:srgbClr val="000000"/>
            </a:buClr>
            <a:buFont typeface="Times New Roman"/>
            <a:buChar char="-"/>
          </a:pPr>
          <a:r>
            <a:rPr lang="uk-UA" sz="1000" b="1" i="1" u="none" strike="noStrike" baseline="0" smtClean="0">
              <a:latin typeface="Arial" pitchFamily="34" charset="0"/>
              <a:cs typeface="Arial" pitchFamily="34" charset="0"/>
            </a:rPr>
            <a:t>ненасичені</a:t>
          </a:r>
          <a:r>
            <a:rPr lang="uk-UA" sz="1000" b="0" i="0" u="none" strike="noStrike" baseline="0" smtClean="0">
              <a:latin typeface="Arial" pitchFamily="34" charset="0"/>
              <a:cs typeface="Arial" pitchFamily="34" charset="0"/>
            </a:rPr>
            <a:t> (не можуть бути задоволені повністю, не мають меж насичення). </a:t>
          </a:r>
        </a:p>
      </dgm:t>
    </dgm:pt>
    <dgm:pt modelId="{23D0EC0E-AC18-4D76-87B5-B3AE16A90863}" type="parTrans" cxnId="{F676F218-2BFB-4FD0-B7BF-D664E6F654AE}">
      <dgm:prSet/>
      <dgm:spPr/>
      <dgm:t>
        <a:bodyPr/>
        <a:lstStyle/>
        <a:p>
          <a:endParaRPr lang="uk-UA" sz="3600">
            <a:latin typeface="Arial" pitchFamily="34" charset="0"/>
            <a:cs typeface="Arial" pitchFamily="34" charset="0"/>
          </a:endParaRPr>
        </a:p>
      </dgm:t>
    </dgm:pt>
    <dgm:pt modelId="{636706D2-105A-4CE3-934F-08D2D39AE853}" type="sibTrans" cxnId="{F676F218-2BFB-4FD0-B7BF-D664E6F654AE}">
      <dgm:prSet/>
      <dgm:spPr/>
      <dgm:t>
        <a:bodyPr/>
        <a:lstStyle/>
        <a:p>
          <a:endParaRPr lang="uk-UA" sz="3600">
            <a:latin typeface="Arial" pitchFamily="34" charset="0"/>
            <a:cs typeface="Arial" pitchFamily="34" charset="0"/>
          </a:endParaRPr>
        </a:p>
      </dgm:t>
    </dgm:pt>
    <dgm:pt modelId="{B03D2DD1-65DA-424C-94C7-9866AF48DF94}">
      <dgm:prSet custT="1"/>
      <dgm:spPr/>
      <dgm:t>
        <a:bodyPr/>
        <a:lstStyle/>
        <a:p>
          <a:pPr marR="0" algn="just" rtl="0"/>
          <a:r>
            <a:rPr lang="uk-UA" sz="1000" b="1" i="0" u="none" strike="noStrike" baseline="0" smtClean="0">
              <a:latin typeface="Arial" pitchFamily="34" charset="0"/>
              <a:cs typeface="Arial" pitchFamily="34" charset="0"/>
            </a:rPr>
            <a:t>За участю у відтворювальному процесі:</a:t>
          </a:r>
        </a:p>
        <a:p>
          <a:pPr marR="0" algn="just" rtl="0">
            <a:buClr>
              <a:srgbClr val="000000"/>
            </a:buClr>
            <a:buFont typeface="Times New Roman"/>
            <a:buChar char="-"/>
          </a:pPr>
          <a:r>
            <a:rPr lang="uk-UA" sz="1000" b="1" i="1" u="none" strike="noStrike" baseline="0" smtClean="0">
              <a:latin typeface="Arial" pitchFamily="34" charset="0"/>
              <a:cs typeface="Arial" pitchFamily="34" charset="0"/>
            </a:rPr>
            <a:t>виробничі</a:t>
          </a:r>
          <a:r>
            <a:rPr lang="uk-UA" sz="1000" b="0" i="0" u="none" strike="noStrike" baseline="0" smtClean="0">
              <a:latin typeface="Arial" pitchFamily="34" charset="0"/>
              <a:cs typeface="Arial" pitchFamily="34" charset="0"/>
            </a:rPr>
            <a:t> (потреби у засобах виробництва);</a:t>
          </a:r>
        </a:p>
        <a:p>
          <a:pPr rtl="0">
            <a:buClr>
              <a:srgbClr val="000000"/>
            </a:buClr>
            <a:buFont typeface="Times New Roman"/>
            <a:buChar char="-"/>
          </a:pPr>
          <a:r>
            <a:rPr lang="uk-UA" sz="1000" b="1" i="1" u="none" strike="noStrike" baseline="0" smtClean="0">
              <a:latin typeface="Arial" pitchFamily="34" charset="0"/>
              <a:cs typeface="Arial" pitchFamily="34" charset="0"/>
            </a:rPr>
            <a:t>невиробничі</a:t>
          </a:r>
          <a:r>
            <a:rPr lang="uk-UA" sz="1000" b="0" i="0" u="none" strike="noStrike" baseline="0" smtClean="0">
              <a:latin typeface="Arial" pitchFamily="34" charset="0"/>
              <a:cs typeface="Arial" pitchFamily="34" charset="0"/>
            </a:rPr>
            <a:t> (потреби у споживчих благах).</a:t>
          </a:r>
        </a:p>
      </dgm:t>
    </dgm:pt>
    <dgm:pt modelId="{2FF4A3EB-4758-497B-B7A0-1ED47C722380}" type="parTrans" cxnId="{741CEA6F-32CD-42FD-8E6F-0BD5C2BA8F7F}">
      <dgm:prSet/>
      <dgm:spPr/>
      <dgm:t>
        <a:bodyPr/>
        <a:lstStyle/>
        <a:p>
          <a:endParaRPr lang="uk-UA" sz="3600">
            <a:latin typeface="Arial" pitchFamily="34" charset="0"/>
            <a:cs typeface="Arial" pitchFamily="34" charset="0"/>
          </a:endParaRPr>
        </a:p>
      </dgm:t>
    </dgm:pt>
    <dgm:pt modelId="{15B681E4-636A-41F7-BFBD-D5F7F6CC2DBD}" type="sibTrans" cxnId="{741CEA6F-32CD-42FD-8E6F-0BD5C2BA8F7F}">
      <dgm:prSet/>
      <dgm:spPr/>
      <dgm:t>
        <a:bodyPr/>
        <a:lstStyle/>
        <a:p>
          <a:endParaRPr lang="uk-UA" sz="3600">
            <a:latin typeface="Arial" pitchFamily="34" charset="0"/>
            <a:cs typeface="Arial" pitchFamily="34" charset="0"/>
          </a:endParaRPr>
        </a:p>
      </dgm:t>
    </dgm:pt>
    <dgm:pt modelId="{BC2CE472-EB00-43B2-B040-A65535C0C08E}">
      <dgm:prSet custT="1"/>
      <dgm:spPr/>
      <dgm:t>
        <a:bodyPr/>
        <a:lstStyle/>
        <a:p>
          <a:pPr marR="0" algn="just" rtl="0"/>
          <a:r>
            <a:rPr lang="uk-UA" sz="1000" b="1" i="0" u="none" strike="noStrike" baseline="0" smtClean="0">
              <a:latin typeface="Arial" pitchFamily="34" charset="0"/>
              <a:cs typeface="Arial" pitchFamily="34" charset="0"/>
            </a:rPr>
            <a:t>За суб’єктами вияву:</a:t>
          </a:r>
        </a:p>
        <a:p>
          <a:pPr marR="0" algn="just" rtl="0">
            <a:buClr>
              <a:srgbClr val="000000"/>
            </a:buClr>
            <a:buFont typeface="Times New Roman"/>
            <a:buChar char="-"/>
          </a:pPr>
          <a:r>
            <a:rPr lang="uk-UA" sz="1000" b="0" i="1" u="none" strike="noStrike" baseline="0" smtClean="0">
              <a:latin typeface="Arial" pitchFamily="34" charset="0"/>
              <a:cs typeface="Arial" pitchFamily="34" charset="0"/>
            </a:rPr>
            <a:t>особисті</a:t>
          </a:r>
          <a:r>
            <a:rPr lang="uk-UA" sz="1000" b="0" i="0" u="none" strike="noStrike" baseline="0" smtClean="0">
              <a:latin typeface="Arial" pitchFamily="34" charset="0"/>
              <a:cs typeface="Arial" pitchFamily="34" charset="0"/>
            </a:rPr>
            <a:t> (виникають і розвиваються у процесі життєдіяльності людства);</a:t>
          </a:r>
        </a:p>
        <a:p>
          <a:pPr rtl="0">
            <a:buClr>
              <a:srgbClr val="000000"/>
            </a:buClr>
            <a:buFont typeface="Times New Roman"/>
            <a:buChar char="-"/>
          </a:pPr>
          <a:r>
            <a:rPr lang="uk-UA" sz="1000" b="1" i="1" u="none" strike="noStrike" baseline="0" smtClean="0">
              <a:latin typeface="Arial" pitchFamily="34" charset="0"/>
              <a:cs typeface="Arial" pitchFamily="34" charset="0"/>
            </a:rPr>
            <a:t>колективні</a:t>
          </a:r>
          <a:r>
            <a:rPr lang="uk-UA" sz="1000" b="0" i="0" u="none" strike="noStrike" baseline="0" smtClean="0">
              <a:latin typeface="Arial" pitchFamily="34" charset="0"/>
              <a:cs typeface="Arial" pitchFamily="34" charset="0"/>
            </a:rPr>
            <a:t> (потреби колективу);</a:t>
          </a:r>
        </a:p>
        <a:p>
          <a:pPr rtl="0">
            <a:buClr>
              <a:srgbClr val="000000"/>
            </a:buClr>
            <a:buFont typeface="Times New Roman"/>
            <a:buChar char="-"/>
          </a:pPr>
          <a:r>
            <a:rPr lang="uk-UA" sz="1000" b="1" i="1" u="none" strike="noStrike" baseline="0" smtClean="0">
              <a:latin typeface="Arial" pitchFamily="34" charset="0"/>
              <a:cs typeface="Arial" pitchFamily="34" charset="0"/>
            </a:rPr>
            <a:t>суспільні</a:t>
          </a:r>
          <a:r>
            <a:rPr lang="uk-UA" sz="1000" b="0" i="0" u="none" strike="noStrike" baseline="0" smtClean="0">
              <a:latin typeface="Arial" pitchFamily="34" charset="0"/>
              <a:cs typeface="Arial" pitchFamily="34" charset="0"/>
            </a:rPr>
            <a:t> (потреби функціонування та розвитку суспільства).</a:t>
          </a:r>
        </a:p>
      </dgm:t>
    </dgm:pt>
    <dgm:pt modelId="{D00161A4-7602-4A4A-B71C-44AF0E250A5B}" type="parTrans" cxnId="{D86BABB1-7E74-4E62-9224-499644B902CE}">
      <dgm:prSet/>
      <dgm:spPr/>
      <dgm:t>
        <a:bodyPr/>
        <a:lstStyle/>
        <a:p>
          <a:endParaRPr lang="uk-UA" sz="3600">
            <a:latin typeface="Arial" pitchFamily="34" charset="0"/>
            <a:cs typeface="Arial" pitchFamily="34" charset="0"/>
          </a:endParaRPr>
        </a:p>
      </dgm:t>
    </dgm:pt>
    <dgm:pt modelId="{01C42C0D-9EEB-44B0-9AE9-307F68C3E8DA}" type="sibTrans" cxnId="{D86BABB1-7E74-4E62-9224-499644B902CE}">
      <dgm:prSet/>
      <dgm:spPr/>
      <dgm:t>
        <a:bodyPr/>
        <a:lstStyle/>
        <a:p>
          <a:endParaRPr lang="uk-UA" sz="3600">
            <a:latin typeface="Arial" pitchFamily="34" charset="0"/>
            <a:cs typeface="Arial" pitchFamily="34" charset="0"/>
          </a:endParaRPr>
        </a:p>
      </dgm:t>
    </dgm:pt>
    <dgm:pt modelId="{3CA7CA07-C088-49A6-9226-61E1DFCDA29D}">
      <dgm:prSet custT="1"/>
      <dgm:spPr/>
      <dgm:t>
        <a:bodyPr/>
        <a:lstStyle/>
        <a:p>
          <a:pPr marR="0" algn="just" rtl="0"/>
          <a:r>
            <a:rPr lang="uk-UA" sz="1000" b="1" i="0" u="none" strike="noStrike" baseline="0" smtClean="0">
              <a:latin typeface="Arial" pitchFamily="34" charset="0"/>
              <a:cs typeface="Arial" pitchFamily="34" charset="0"/>
            </a:rPr>
            <a:t>За кількісною визначеністю та мірою реалізації:</a:t>
          </a:r>
        </a:p>
        <a:p>
          <a:pPr marR="0" algn="just" rtl="0">
            <a:buClr>
              <a:srgbClr val="000000"/>
            </a:buClr>
            <a:buFont typeface="Times New Roman"/>
            <a:buChar char="-"/>
          </a:pPr>
          <a:r>
            <a:rPr lang="uk-UA" sz="1000" b="1" i="1" u="none" strike="noStrike" baseline="0" smtClean="0">
              <a:latin typeface="Arial" pitchFamily="34" charset="0"/>
              <a:cs typeface="Arial" pitchFamily="34" charset="0"/>
            </a:rPr>
            <a:t>абсолютні </a:t>
          </a:r>
          <a:r>
            <a:rPr lang="uk-UA" sz="1000" b="0" i="0" u="none" strike="noStrike" baseline="0" smtClean="0">
              <a:latin typeface="Arial" pitchFamily="34" charset="0"/>
              <a:cs typeface="Arial" pitchFamily="34" charset="0"/>
            </a:rPr>
            <a:t>(перспективні потреби, які мають абстрактний характер і є орієнтиром економічного розвитку);</a:t>
          </a:r>
        </a:p>
        <a:p>
          <a:pPr marR="0" algn="just" rtl="0">
            <a:buClr>
              <a:srgbClr val="000000"/>
            </a:buClr>
            <a:buFont typeface="Times New Roman"/>
            <a:buChar char="-"/>
          </a:pPr>
          <a:r>
            <a:rPr lang="uk-UA" sz="1000" b="1" i="1" u="none" strike="noStrike" baseline="0" smtClean="0">
              <a:latin typeface="Arial" pitchFamily="34" charset="0"/>
              <a:cs typeface="Arial" pitchFamily="34" charset="0"/>
            </a:rPr>
            <a:t>дійсні</a:t>
          </a:r>
          <a:r>
            <a:rPr lang="uk-UA" sz="1000" b="0" i="0" u="none" strike="noStrike" baseline="0" smtClean="0">
              <a:latin typeface="Arial" pitchFamily="34" charset="0"/>
              <a:cs typeface="Arial" pitchFamily="34" charset="0"/>
            </a:rPr>
            <a:t> (формуються залежно від досягнутого рівня виробництва і є суспільною нормою для певного періоду);</a:t>
          </a:r>
        </a:p>
        <a:p>
          <a:pPr rtl="0">
            <a:buClr>
              <a:srgbClr val="000000"/>
            </a:buClr>
            <a:buFont typeface="Times New Roman"/>
            <a:buChar char="-"/>
          </a:pPr>
          <a:r>
            <a:rPr lang="uk-UA" sz="1000" b="0" i="1" u="none" strike="noStrike" baseline="0" smtClean="0">
              <a:latin typeface="Arial" pitchFamily="34" charset="0"/>
              <a:cs typeface="Arial" pitchFamily="34" charset="0"/>
            </a:rPr>
            <a:t>платоспроможні</a:t>
          </a:r>
          <a:r>
            <a:rPr lang="uk-UA" sz="1000" b="0" i="0" u="none" strike="noStrike" baseline="0" smtClean="0">
              <a:latin typeface="Arial" pitchFamily="34" charset="0"/>
              <a:cs typeface="Arial" pitchFamily="34" charset="0"/>
            </a:rPr>
            <a:t> (визначаються платоспроможним попитом);</a:t>
          </a:r>
        </a:p>
        <a:p>
          <a:pPr rtl="0">
            <a:buClr>
              <a:srgbClr val="000000"/>
            </a:buClr>
            <a:buFont typeface="Times New Roman"/>
            <a:buChar char="-"/>
          </a:pPr>
          <a:r>
            <a:rPr lang="uk-UA" sz="1000" b="1" i="1" u="none" strike="noStrike" baseline="0" smtClean="0">
              <a:latin typeface="Arial" pitchFamily="34" charset="0"/>
              <a:cs typeface="Arial" pitchFamily="34" charset="0"/>
            </a:rPr>
            <a:t>фактичні </a:t>
          </a:r>
          <a:r>
            <a:rPr lang="uk-UA" sz="1000" b="0" i="0" u="none" strike="noStrike" baseline="0" smtClean="0">
              <a:latin typeface="Arial" pitchFamily="34" charset="0"/>
              <a:cs typeface="Arial" pitchFamily="34" charset="0"/>
            </a:rPr>
            <a:t>(задовольняються наявними товарами та послугами).</a:t>
          </a:r>
        </a:p>
      </dgm:t>
    </dgm:pt>
    <dgm:pt modelId="{60D5D375-0EF9-47B2-990B-B72A135BF330}" type="parTrans" cxnId="{24F6B4D4-EE2C-46DE-A76E-8B2310FBA036}">
      <dgm:prSet/>
      <dgm:spPr/>
      <dgm:t>
        <a:bodyPr/>
        <a:lstStyle/>
        <a:p>
          <a:endParaRPr lang="uk-UA" sz="3600">
            <a:latin typeface="Arial" pitchFamily="34" charset="0"/>
            <a:cs typeface="Arial" pitchFamily="34" charset="0"/>
          </a:endParaRPr>
        </a:p>
      </dgm:t>
    </dgm:pt>
    <dgm:pt modelId="{CF20EBDF-B104-4229-849B-3B787A808AC7}" type="sibTrans" cxnId="{24F6B4D4-EE2C-46DE-A76E-8B2310FBA036}">
      <dgm:prSet/>
      <dgm:spPr/>
      <dgm:t>
        <a:bodyPr/>
        <a:lstStyle/>
        <a:p>
          <a:endParaRPr lang="uk-UA" sz="3600">
            <a:latin typeface="Arial" pitchFamily="34" charset="0"/>
            <a:cs typeface="Arial" pitchFamily="34" charset="0"/>
          </a:endParaRPr>
        </a:p>
      </dgm:t>
    </dgm:pt>
    <dgm:pt modelId="{F63C0783-99F6-4CC8-8176-C6C994ED5CCE}" type="pres">
      <dgm:prSet presAssocID="{616E62EE-4F7B-423E-88DD-7F7D0FEEDCA8}" presName="hierChild1" presStyleCnt="0">
        <dgm:presLayoutVars>
          <dgm:orgChart val="1"/>
          <dgm:chPref val="1"/>
          <dgm:dir/>
          <dgm:animOne val="branch"/>
          <dgm:animLvl val="lvl"/>
          <dgm:resizeHandles/>
        </dgm:presLayoutVars>
      </dgm:prSet>
      <dgm:spPr/>
    </dgm:pt>
    <dgm:pt modelId="{AD1AC3B5-B6D9-486F-8706-99FDC1384025}" type="pres">
      <dgm:prSet presAssocID="{8B3C6566-DC87-499D-8A39-2DDF661F5A8E}" presName="hierRoot1" presStyleCnt="0">
        <dgm:presLayoutVars>
          <dgm:hierBranch val="r"/>
        </dgm:presLayoutVars>
      </dgm:prSet>
      <dgm:spPr/>
    </dgm:pt>
    <dgm:pt modelId="{B8FF886B-5F0C-4FD7-A7AE-BD8D860D8CD5}" type="pres">
      <dgm:prSet presAssocID="{8B3C6566-DC87-499D-8A39-2DDF661F5A8E}" presName="rootComposite1" presStyleCnt="0"/>
      <dgm:spPr/>
    </dgm:pt>
    <dgm:pt modelId="{EE67B6AD-016F-45C3-9FAF-D6613B36BB9B}" type="pres">
      <dgm:prSet presAssocID="{8B3C6566-DC87-499D-8A39-2DDF661F5A8E}" presName="rootText1" presStyleLbl="node0" presStyleIdx="0" presStyleCnt="1" custScaleX="309485">
        <dgm:presLayoutVars>
          <dgm:chPref val="3"/>
        </dgm:presLayoutVars>
      </dgm:prSet>
      <dgm:spPr/>
      <dgm:t>
        <a:bodyPr/>
        <a:lstStyle/>
        <a:p>
          <a:endParaRPr lang="uk-UA"/>
        </a:p>
      </dgm:t>
    </dgm:pt>
    <dgm:pt modelId="{B06CFDD4-68D8-4078-961D-88D197A2A139}" type="pres">
      <dgm:prSet presAssocID="{8B3C6566-DC87-499D-8A39-2DDF661F5A8E}" presName="rootConnector1" presStyleLbl="node1" presStyleIdx="0" presStyleCnt="0"/>
      <dgm:spPr/>
      <dgm:t>
        <a:bodyPr/>
        <a:lstStyle/>
        <a:p>
          <a:endParaRPr lang="uk-UA"/>
        </a:p>
      </dgm:t>
    </dgm:pt>
    <dgm:pt modelId="{4DD0DD6E-3F98-4FD3-B3D6-90134E06394C}" type="pres">
      <dgm:prSet presAssocID="{8B3C6566-DC87-499D-8A39-2DDF661F5A8E}" presName="hierChild2" presStyleCnt="0"/>
      <dgm:spPr/>
    </dgm:pt>
    <dgm:pt modelId="{5AD9FB6D-5449-4986-95C8-33823ADDFCFD}" type="pres">
      <dgm:prSet presAssocID="{ED6AB624-DCF1-4567-BFE7-E492EDEA4CF4}" presName="Name50" presStyleLbl="parChTrans1D2" presStyleIdx="0" presStyleCnt="7"/>
      <dgm:spPr/>
      <dgm:t>
        <a:bodyPr/>
        <a:lstStyle/>
        <a:p>
          <a:endParaRPr lang="uk-UA"/>
        </a:p>
      </dgm:t>
    </dgm:pt>
    <dgm:pt modelId="{160210EC-0DDB-4D85-BB23-DD7B30AA6F23}" type="pres">
      <dgm:prSet presAssocID="{FD7CBBC5-D430-4ABB-B1C2-BC9382ECFFEB}" presName="hierRoot2" presStyleCnt="0">
        <dgm:presLayoutVars>
          <dgm:hierBranch/>
        </dgm:presLayoutVars>
      </dgm:prSet>
      <dgm:spPr/>
    </dgm:pt>
    <dgm:pt modelId="{7C9DF109-8DD4-42AA-8303-FF2483DAD88B}" type="pres">
      <dgm:prSet presAssocID="{FD7CBBC5-D430-4ABB-B1C2-BC9382ECFFEB}" presName="rootComposite" presStyleCnt="0"/>
      <dgm:spPr/>
    </dgm:pt>
    <dgm:pt modelId="{3490D57D-A9EE-4E46-8E1E-AD8EB5883A2B}" type="pres">
      <dgm:prSet presAssocID="{FD7CBBC5-D430-4ABB-B1C2-BC9382ECFFEB}" presName="rootText" presStyleLbl="node2" presStyleIdx="0" presStyleCnt="7" custScaleX="571854" custScaleY="141453">
        <dgm:presLayoutVars>
          <dgm:chPref val="3"/>
        </dgm:presLayoutVars>
      </dgm:prSet>
      <dgm:spPr/>
      <dgm:t>
        <a:bodyPr/>
        <a:lstStyle/>
        <a:p>
          <a:endParaRPr lang="uk-UA"/>
        </a:p>
      </dgm:t>
    </dgm:pt>
    <dgm:pt modelId="{277F9FCC-A0FA-4D5F-AF23-B4D88FCB14C6}" type="pres">
      <dgm:prSet presAssocID="{FD7CBBC5-D430-4ABB-B1C2-BC9382ECFFEB}" presName="rootConnector" presStyleLbl="node2" presStyleIdx="0" presStyleCnt="7"/>
      <dgm:spPr/>
      <dgm:t>
        <a:bodyPr/>
        <a:lstStyle/>
        <a:p>
          <a:endParaRPr lang="uk-UA"/>
        </a:p>
      </dgm:t>
    </dgm:pt>
    <dgm:pt modelId="{221B27BF-3C8A-4657-95BA-E522ABFED8E1}" type="pres">
      <dgm:prSet presAssocID="{FD7CBBC5-D430-4ABB-B1C2-BC9382ECFFEB}" presName="hierChild4" presStyleCnt="0"/>
      <dgm:spPr/>
    </dgm:pt>
    <dgm:pt modelId="{E2E9EDB7-B9DA-4BBD-B5F6-F4976198E5BF}" type="pres">
      <dgm:prSet presAssocID="{FD7CBBC5-D430-4ABB-B1C2-BC9382ECFFEB}" presName="hierChild5" presStyleCnt="0"/>
      <dgm:spPr/>
    </dgm:pt>
    <dgm:pt modelId="{F408C24E-B225-440C-82B1-B15EA7643AFE}" type="pres">
      <dgm:prSet presAssocID="{2634667F-46DB-4897-9751-8C79429073CD}" presName="Name50" presStyleLbl="parChTrans1D2" presStyleIdx="1" presStyleCnt="7"/>
      <dgm:spPr/>
      <dgm:t>
        <a:bodyPr/>
        <a:lstStyle/>
        <a:p>
          <a:endParaRPr lang="uk-UA"/>
        </a:p>
      </dgm:t>
    </dgm:pt>
    <dgm:pt modelId="{C3B66491-4474-49B6-9B3A-5A51AEA418CB}" type="pres">
      <dgm:prSet presAssocID="{AC493321-B681-4DC3-8951-6C0CB0EE8E40}" presName="hierRoot2" presStyleCnt="0">
        <dgm:presLayoutVars>
          <dgm:hierBranch/>
        </dgm:presLayoutVars>
      </dgm:prSet>
      <dgm:spPr/>
    </dgm:pt>
    <dgm:pt modelId="{ABFE4D49-BB7E-4767-88D7-17368A7C6F9D}" type="pres">
      <dgm:prSet presAssocID="{AC493321-B681-4DC3-8951-6C0CB0EE8E40}" presName="rootComposite" presStyleCnt="0"/>
      <dgm:spPr/>
    </dgm:pt>
    <dgm:pt modelId="{7574DAE3-5C96-4E60-98E4-3CB8651DA4E7}" type="pres">
      <dgm:prSet presAssocID="{AC493321-B681-4DC3-8951-6C0CB0EE8E40}" presName="rootText" presStyleLbl="node2" presStyleIdx="1" presStyleCnt="7" custScaleX="571854" custScaleY="145797" custLinFactNeighborX="1094" custLinFactNeighborY="-21880">
        <dgm:presLayoutVars>
          <dgm:chPref val="3"/>
        </dgm:presLayoutVars>
      </dgm:prSet>
      <dgm:spPr/>
      <dgm:t>
        <a:bodyPr/>
        <a:lstStyle/>
        <a:p>
          <a:endParaRPr lang="uk-UA"/>
        </a:p>
      </dgm:t>
    </dgm:pt>
    <dgm:pt modelId="{BBE949D8-A943-4DD3-AB2B-4B86ACEB2D12}" type="pres">
      <dgm:prSet presAssocID="{AC493321-B681-4DC3-8951-6C0CB0EE8E40}" presName="rootConnector" presStyleLbl="node2" presStyleIdx="1" presStyleCnt="7"/>
      <dgm:spPr/>
      <dgm:t>
        <a:bodyPr/>
        <a:lstStyle/>
        <a:p>
          <a:endParaRPr lang="uk-UA"/>
        </a:p>
      </dgm:t>
    </dgm:pt>
    <dgm:pt modelId="{B733B4F4-EBF3-4F83-933C-243164ADE586}" type="pres">
      <dgm:prSet presAssocID="{AC493321-B681-4DC3-8951-6C0CB0EE8E40}" presName="hierChild4" presStyleCnt="0"/>
      <dgm:spPr/>
    </dgm:pt>
    <dgm:pt modelId="{4054A555-7A08-4A23-8880-C76351149AD0}" type="pres">
      <dgm:prSet presAssocID="{AC493321-B681-4DC3-8951-6C0CB0EE8E40}" presName="hierChild5" presStyleCnt="0"/>
      <dgm:spPr/>
    </dgm:pt>
    <dgm:pt modelId="{921AA087-1AFA-47BA-8851-056FD2AABF87}" type="pres">
      <dgm:prSet presAssocID="{B978B685-273D-47B1-B3CE-C8D2F183C7C1}" presName="Name50" presStyleLbl="parChTrans1D2" presStyleIdx="2" presStyleCnt="7"/>
      <dgm:spPr/>
      <dgm:t>
        <a:bodyPr/>
        <a:lstStyle/>
        <a:p>
          <a:endParaRPr lang="uk-UA"/>
        </a:p>
      </dgm:t>
    </dgm:pt>
    <dgm:pt modelId="{87B72048-B3AF-40CF-90E0-3472C709F010}" type="pres">
      <dgm:prSet presAssocID="{4394FFDD-E6CD-4840-A267-549363015A1C}" presName="hierRoot2" presStyleCnt="0">
        <dgm:presLayoutVars>
          <dgm:hierBranch/>
        </dgm:presLayoutVars>
      </dgm:prSet>
      <dgm:spPr/>
    </dgm:pt>
    <dgm:pt modelId="{B92D045B-EC22-4BFE-8FB1-727078EB7E27}" type="pres">
      <dgm:prSet presAssocID="{4394FFDD-E6CD-4840-A267-549363015A1C}" presName="rootComposite" presStyleCnt="0"/>
      <dgm:spPr/>
    </dgm:pt>
    <dgm:pt modelId="{8F1FD851-C7EE-4737-863F-1D599265739C}" type="pres">
      <dgm:prSet presAssocID="{4394FFDD-E6CD-4840-A267-549363015A1C}" presName="rootText" presStyleLbl="node2" presStyleIdx="2" presStyleCnt="7" custScaleX="571854" custScaleY="154065" custLinFactNeighborY="-39384">
        <dgm:presLayoutVars>
          <dgm:chPref val="3"/>
        </dgm:presLayoutVars>
      </dgm:prSet>
      <dgm:spPr/>
      <dgm:t>
        <a:bodyPr/>
        <a:lstStyle/>
        <a:p>
          <a:endParaRPr lang="uk-UA"/>
        </a:p>
      </dgm:t>
    </dgm:pt>
    <dgm:pt modelId="{B368A2B0-19FF-4EAF-9176-522E453067B9}" type="pres">
      <dgm:prSet presAssocID="{4394FFDD-E6CD-4840-A267-549363015A1C}" presName="rootConnector" presStyleLbl="node2" presStyleIdx="2" presStyleCnt="7"/>
      <dgm:spPr/>
      <dgm:t>
        <a:bodyPr/>
        <a:lstStyle/>
        <a:p>
          <a:endParaRPr lang="uk-UA"/>
        </a:p>
      </dgm:t>
    </dgm:pt>
    <dgm:pt modelId="{64647F3B-F396-4F67-B671-314F104C6B90}" type="pres">
      <dgm:prSet presAssocID="{4394FFDD-E6CD-4840-A267-549363015A1C}" presName="hierChild4" presStyleCnt="0"/>
      <dgm:spPr/>
    </dgm:pt>
    <dgm:pt modelId="{146827A8-2DE5-4E9B-A49E-556ADE34CC24}" type="pres">
      <dgm:prSet presAssocID="{4394FFDD-E6CD-4840-A267-549363015A1C}" presName="hierChild5" presStyleCnt="0"/>
      <dgm:spPr/>
    </dgm:pt>
    <dgm:pt modelId="{45258DD8-0EF7-4CF8-9A6A-86E4688BC6A0}" type="pres">
      <dgm:prSet presAssocID="{23D0EC0E-AC18-4D76-87B5-B3AE16A90863}" presName="Name50" presStyleLbl="parChTrans1D2" presStyleIdx="3" presStyleCnt="7"/>
      <dgm:spPr/>
      <dgm:t>
        <a:bodyPr/>
        <a:lstStyle/>
        <a:p>
          <a:endParaRPr lang="uk-UA"/>
        </a:p>
      </dgm:t>
    </dgm:pt>
    <dgm:pt modelId="{03085ED7-A092-4C93-918B-C018F5E6D3F8}" type="pres">
      <dgm:prSet presAssocID="{83F73B78-45D0-4449-AEED-59A6E782551E}" presName="hierRoot2" presStyleCnt="0">
        <dgm:presLayoutVars>
          <dgm:hierBranch/>
        </dgm:presLayoutVars>
      </dgm:prSet>
      <dgm:spPr/>
    </dgm:pt>
    <dgm:pt modelId="{C638B009-7568-4D6D-8FD1-1D64B52B5C36}" type="pres">
      <dgm:prSet presAssocID="{83F73B78-45D0-4449-AEED-59A6E782551E}" presName="rootComposite" presStyleCnt="0"/>
      <dgm:spPr/>
    </dgm:pt>
    <dgm:pt modelId="{9B93C156-E9B9-4D2B-A1A2-6B3B04C9058E}" type="pres">
      <dgm:prSet presAssocID="{83F73B78-45D0-4449-AEED-59A6E782551E}" presName="rootText" presStyleLbl="node2" presStyleIdx="3" presStyleCnt="7" custScaleX="571854" custScaleY="162878" custLinFactNeighborX="-2299" custLinFactNeighborY="-66664">
        <dgm:presLayoutVars>
          <dgm:chPref val="3"/>
        </dgm:presLayoutVars>
      </dgm:prSet>
      <dgm:spPr/>
      <dgm:t>
        <a:bodyPr/>
        <a:lstStyle/>
        <a:p>
          <a:endParaRPr lang="uk-UA"/>
        </a:p>
      </dgm:t>
    </dgm:pt>
    <dgm:pt modelId="{3D8A9E54-C825-4C8F-8FCB-9B740CBB200A}" type="pres">
      <dgm:prSet presAssocID="{83F73B78-45D0-4449-AEED-59A6E782551E}" presName="rootConnector" presStyleLbl="node2" presStyleIdx="3" presStyleCnt="7"/>
      <dgm:spPr/>
      <dgm:t>
        <a:bodyPr/>
        <a:lstStyle/>
        <a:p>
          <a:endParaRPr lang="uk-UA"/>
        </a:p>
      </dgm:t>
    </dgm:pt>
    <dgm:pt modelId="{FF11C6DA-AF8E-44F5-A384-1F62797E6156}" type="pres">
      <dgm:prSet presAssocID="{83F73B78-45D0-4449-AEED-59A6E782551E}" presName="hierChild4" presStyleCnt="0"/>
      <dgm:spPr/>
    </dgm:pt>
    <dgm:pt modelId="{34EB1BCD-A808-4D74-A4C9-04C4BCC68D58}" type="pres">
      <dgm:prSet presAssocID="{83F73B78-45D0-4449-AEED-59A6E782551E}" presName="hierChild5" presStyleCnt="0"/>
      <dgm:spPr/>
    </dgm:pt>
    <dgm:pt modelId="{45F362AB-548A-4014-9F21-FA63E61A3686}" type="pres">
      <dgm:prSet presAssocID="{2FF4A3EB-4758-497B-B7A0-1ED47C722380}" presName="Name50" presStyleLbl="parChTrans1D2" presStyleIdx="4" presStyleCnt="7"/>
      <dgm:spPr/>
      <dgm:t>
        <a:bodyPr/>
        <a:lstStyle/>
        <a:p>
          <a:endParaRPr lang="uk-UA"/>
        </a:p>
      </dgm:t>
    </dgm:pt>
    <dgm:pt modelId="{316D898D-87AC-42EA-85AB-95D1F272C5FE}" type="pres">
      <dgm:prSet presAssocID="{B03D2DD1-65DA-424C-94C7-9866AF48DF94}" presName="hierRoot2" presStyleCnt="0">
        <dgm:presLayoutVars>
          <dgm:hierBranch/>
        </dgm:presLayoutVars>
      </dgm:prSet>
      <dgm:spPr/>
    </dgm:pt>
    <dgm:pt modelId="{D4DFE55E-189F-4653-A264-ABE242607D9C}" type="pres">
      <dgm:prSet presAssocID="{B03D2DD1-65DA-424C-94C7-9866AF48DF94}" presName="rootComposite" presStyleCnt="0"/>
      <dgm:spPr/>
    </dgm:pt>
    <dgm:pt modelId="{39DA9228-3051-4488-BF2A-36CD5FEC7BFF}" type="pres">
      <dgm:prSet presAssocID="{B03D2DD1-65DA-424C-94C7-9866AF48DF94}" presName="rootText" presStyleLbl="node2" presStyleIdx="4" presStyleCnt="7" custScaleX="571854" custScaleY="134131" custLinFactNeighborX="1250" custLinFactNeighborY="-93261">
        <dgm:presLayoutVars>
          <dgm:chPref val="3"/>
        </dgm:presLayoutVars>
      </dgm:prSet>
      <dgm:spPr/>
      <dgm:t>
        <a:bodyPr/>
        <a:lstStyle/>
        <a:p>
          <a:endParaRPr lang="uk-UA"/>
        </a:p>
      </dgm:t>
    </dgm:pt>
    <dgm:pt modelId="{D9419341-6D60-4CBA-A7A6-C200940E8FE4}" type="pres">
      <dgm:prSet presAssocID="{B03D2DD1-65DA-424C-94C7-9866AF48DF94}" presName="rootConnector" presStyleLbl="node2" presStyleIdx="4" presStyleCnt="7"/>
      <dgm:spPr/>
      <dgm:t>
        <a:bodyPr/>
        <a:lstStyle/>
        <a:p>
          <a:endParaRPr lang="uk-UA"/>
        </a:p>
      </dgm:t>
    </dgm:pt>
    <dgm:pt modelId="{461DAA7E-4C99-44E4-8F0F-8C8F127ACD76}" type="pres">
      <dgm:prSet presAssocID="{B03D2DD1-65DA-424C-94C7-9866AF48DF94}" presName="hierChild4" presStyleCnt="0"/>
      <dgm:spPr/>
    </dgm:pt>
    <dgm:pt modelId="{C79D8776-8BE7-4A9C-9F08-FBA708B1CB67}" type="pres">
      <dgm:prSet presAssocID="{B03D2DD1-65DA-424C-94C7-9866AF48DF94}" presName="hierChild5" presStyleCnt="0"/>
      <dgm:spPr/>
    </dgm:pt>
    <dgm:pt modelId="{C2F66F3C-A2F1-4347-BD3C-1E460E346FBC}" type="pres">
      <dgm:prSet presAssocID="{D00161A4-7602-4A4A-B71C-44AF0E250A5B}" presName="Name50" presStyleLbl="parChTrans1D2" presStyleIdx="5" presStyleCnt="7"/>
      <dgm:spPr/>
      <dgm:t>
        <a:bodyPr/>
        <a:lstStyle/>
        <a:p>
          <a:endParaRPr lang="uk-UA"/>
        </a:p>
      </dgm:t>
    </dgm:pt>
    <dgm:pt modelId="{90299299-FA3E-4B1E-BC62-038670CE2E1A}" type="pres">
      <dgm:prSet presAssocID="{BC2CE472-EB00-43B2-B040-A65535C0C08E}" presName="hierRoot2" presStyleCnt="0">
        <dgm:presLayoutVars>
          <dgm:hierBranch/>
        </dgm:presLayoutVars>
      </dgm:prSet>
      <dgm:spPr/>
    </dgm:pt>
    <dgm:pt modelId="{421BBBD6-7871-4586-9617-184D8F99DA11}" type="pres">
      <dgm:prSet presAssocID="{BC2CE472-EB00-43B2-B040-A65535C0C08E}" presName="rootComposite" presStyleCnt="0"/>
      <dgm:spPr/>
    </dgm:pt>
    <dgm:pt modelId="{9C716204-861E-4DE9-9813-722F1AFE5683}" type="pres">
      <dgm:prSet presAssocID="{BC2CE472-EB00-43B2-B040-A65535C0C08E}" presName="rootText" presStyleLbl="node2" presStyleIdx="5" presStyleCnt="7" custScaleX="571854" custScaleY="219313" custLinFactNeighborX="-1284" custLinFactNeighborY="-92434">
        <dgm:presLayoutVars>
          <dgm:chPref val="3"/>
        </dgm:presLayoutVars>
      </dgm:prSet>
      <dgm:spPr/>
      <dgm:t>
        <a:bodyPr/>
        <a:lstStyle/>
        <a:p>
          <a:endParaRPr lang="uk-UA"/>
        </a:p>
      </dgm:t>
    </dgm:pt>
    <dgm:pt modelId="{D07D0E45-E638-4B27-8DA5-F1C11745C6F2}" type="pres">
      <dgm:prSet presAssocID="{BC2CE472-EB00-43B2-B040-A65535C0C08E}" presName="rootConnector" presStyleLbl="node2" presStyleIdx="5" presStyleCnt="7"/>
      <dgm:spPr/>
      <dgm:t>
        <a:bodyPr/>
        <a:lstStyle/>
        <a:p>
          <a:endParaRPr lang="uk-UA"/>
        </a:p>
      </dgm:t>
    </dgm:pt>
    <dgm:pt modelId="{78D61603-12DA-46CE-8509-6BC93D599B5C}" type="pres">
      <dgm:prSet presAssocID="{BC2CE472-EB00-43B2-B040-A65535C0C08E}" presName="hierChild4" presStyleCnt="0"/>
      <dgm:spPr/>
    </dgm:pt>
    <dgm:pt modelId="{106EC4FE-4B2F-4934-A31C-2F52094F767E}" type="pres">
      <dgm:prSet presAssocID="{BC2CE472-EB00-43B2-B040-A65535C0C08E}" presName="hierChild5" presStyleCnt="0"/>
      <dgm:spPr/>
    </dgm:pt>
    <dgm:pt modelId="{7C519D3F-A538-4520-A94E-6786B47AC62E}" type="pres">
      <dgm:prSet presAssocID="{60D5D375-0EF9-47B2-990B-B72A135BF330}" presName="Name50" presStyleLbl="parChTrans1D2" presStyleIdx="6" presStyleCnt="7"/>
      <dgm:spPr/>
      <dgm:t>
        <a:bodyPr/>
        <a:lstStyle/>
        <a:p>
          <a:endParaRPr lang="uk-UA"/>
        </a:p>
      </dgm:t>
    </dgm:pt>
    <dgm:pt modelId="{DD6FC36E-1FF7-4629-AF13-BA9771E8FEEC}" type="pres">
      <dgm:prSet presAssocID="{3CA7CA07-C088-49A6-9226-61E1DFCDA29D}" presName="hierRoot2" presStyleCnt="0">
        <dgm:presLayoutVars>
          <dgm:hierBranch/>
        </dgm:presLayoutVars>
      </dgm:prSet>
      <dgm:spPr/>
    </dgm:pt>
    <dgm:pt modelId="{D85A8FF7-2D0D-4A4D-8F72-512B41F7E73B}" type="pres">
      <dgm:prSet presAssocID="{3CA7CA07-C088-49A6-9226-61E1DFCDA29D}" presName="rootComposite" presStyleCnt="0"/>
      <dgm:spPr/>
    </dgm:pt>
    <dgm:pt modelId="{3056696E-A933-4373-B098-1903B78E175A}" type="pres">
      <dgm:prSet presAssocID="{3CA7CA07-C088-49A6-9226-61E1DFCDA29D}" presName="rootText" presStyleLbl="node2" presStyleIdx="6" presStyleCnt="7" custScaleX="571854" custScaleY="314630" custLinFactNeighborY="-87263">
        <dgm:presLayoutVars>
          <dgm:chPref val="3"/>
        </dgm:presLayoutVars>
      </dgm:prSet>
      <dgm:spPr/>
      <dgm:t>
        <a:bodyPr/>
        <a:lstStyle/>
        <a:p>
          <a:endParaRPr lang="uk-UA"/>
        </a:p>
      </dgm:t>
    </dgm:pt>
    <dgm:pt modelId="{A228C4C8-2AFD-4E09-9C08-F2CCAC4602DC}" type="pres">
      <dgm:prSet presAssocID="{3CA7CA07-C088-49A6-9226-61E1DFCDA29D}" presName="rootConnector" presStyleLbl="node2" presStyleIdx="6" presStyleCnt="7"/>
      <dgm:spPr/>
      <dgm:t>
        <a:bodyPr/>
        <a:lstStyle/>
        <a:p>
          <a:endParaRPr lang="uk-UA"/>
        </a:p>
      </dgm:t>
    </dgm:pt>
    <dgm:pt modelId="{5613266D-7D5D-486D-AE75-5B92D85B9802}" type="pres">
      <dgm:prSet presAssocID="{3CA7CA07-C088-49A6-9226-61E1DFCDA29D}" presName="hierChild4" presStyleCnt="0"/>
      <dgm:spPr/>
    </dgm:pt>
    <dgm:pt modelId="{1F7871AC-305E-4490-A727-6BA8C382A12A}" type="pres">
      <dgm:prSet presAssocID="{3CA7CA07-C088-49A6-9226-61E1DFCDA29D}" presName="hierChild5" presStyleCnt="0"/>
      <dgm:spPr/>
    </dgm:pt>
    <dgm:pt modelId="{1770C204-2191-4D1D-B8FB-017AECE99EE1}" type="pres">
      <dgm:prSet presAssocID="{8B3C6566-DC87-499D-8A39-2DDF661F5A8E}" presName="hierChild3" presStyleCnt="0"/>
      <dgm:spPr/>
    </dgm:pt>
  </dgm:ptLst>
  <dgm:cxnLst>
    <dgm:cxn modelId="{96927A7B-C627-43F0-8A74-515A855CF68D}" srcId="{8B3C6566-DC87-499D-8A39-2DDF661F5A8E}" destId="{4394FFDD-E6CD-4840-A267-549363015A1C}" srcOrd="2" destOrd="0" parTransId="{B978B685-273D-47B1-B3CE-C8D2F183C7C1}" sibTransId="{38ABCEF0-A8E8-4353-AD0F-785F89BB7F2C}"/>
    <dgm:cxn modelId="{E6A8169D-7E04-456C-B0AC-CA1FD3542D90}" srcId="{8B3C6566-DC87-499D-8A39-2DDF661F5A8E}" destId="{FD7CBBC5-D430-4ABB-B1C2-BC9382ECFFEB}" srcOrd="0" destOrd="0" parTransId="{ED6AB624-DCF1-4567-BFE7-E492EDEA4CF4}" sibTransId="{128E0E02-2201-429B-8CE2-4F4EAC191EEE}"/>
    <dgm:cxn modelId="{F676F218-2BFB-4FD0-B7BF-D664E6F654AE}" srcId="{8B3C6566-DC87-499D-8A39-2DDF661F5A8E}" destId="{83F73B78-45D0-4449-AEED-59A6E782551E}" srcOrd="3" destOrd="0" parTransId="{23D0EC0E-AC18-4D76-87B5-B3AE16A90863}" sibTransId="{636706D2-105A-4CE3-934F-08D2D39AE853}"/>
    <dgm:cxn modelId="{5DFFB07D-8BBC-4C48-8269-7F37AA7AEE76}" type="presOf" srcId="{ED6AB624-DCF1-4567-BFE7-E492EDEA4CF4}" destId="{5AD9FB6D-5449-4986-95C8-33823ADDFCFD}" srcOrd="0" destOrd="0" presId="urn:microsoft.com/office/officeart/2005/8/layout/orgChart1"/>
    <dgm:cxn modelId="{08E196BF-C854-4600-9B8D-FC6A82DF0CC6}" type="presOf" srcId="{8B3C6566-DC87-499D-8A39-2DDF661F5A8E}" destId="{EE67B6AD-016F-45C3-9FAF-D6613B36BB9B}" srcOrd="0" destOrd="0" presId="urn:microsoft.com/office/officeart/2005/8/layout/orgChart1"/>
    <dgm:cxn modelId="{70E3FABC-F392-43A5-9449-F2F4AC17DCF3}" srcId="{616E62EE-4F7B-423E-88DD-7F7D0FEEDCA8}" destId="{8B3C6566-DC87-499D-8A39-2DDF661F5A8E}" srcOrd="0" destOrd="0" parTransId="{5EC0CD44-EAAE-449D-B402-1C9A0CACBC98}" sibTransId="{31B185C5-ECE4-4473-A32A-C9D0C2EF3DFC}"/>
    <dgm:cxn modelId="{3F795F7A-2A7B-4C6B-9CCA-BC9377F0EFDD}" type="presOf" srcId="{4394FFDD-E6CD-4840-A267-549363015A1C}" destId="{B368A2B0-19FF-4EAF-9176-522E453067B9}" srcOrd="1" destOrd="0" presId="urn:microsoft.com/office/officeart/2005/8/layout/orgChart1"/>
    <dgm:cxn modelId="{E810BDD8-D332-4334-BC66-6787FB09721E}" type="presOf" srcId="{2634667F-46DB-4897-9751-8C79429073CD}" destId="{F408C24E-B225-440C-82B1-B15EA7643AFE}" srcOrd="0" destOrd="0" presId="urn:microsoft.com/office/officeart/2005/8/layout/orgChart1"/>
    <dgm:cxn modelId="{0F2AF14B-A89C-4443-9594-90ECAD2DBD2F}" type="presOf" srcId="{616E62EE-4F7B-423E-88DD-7F7D0FEEDCA8}" destId="{F63C0783-99F6-4CC8-8176-C6C994ED5CCE}" srcOrd="0" destOrd="0" presId="urn:microsoft.com/office/officeart/2005/8/layout/orgChart1"/>
    <dgm:cxn modelId="{C219FE50-752F-4968-BDEC-87A8A47CFF30}" type="presOf" srcId="{3CA7CA07-C088-49A6-9226-61E1DFCDA29D}" destId="{A228C4C8-2AFD-4E09-9C08-F2CCAC4602DC}" srcOrd="1" destOrd="0" presId="urn:microsoft.com/office/officeart/2005/8/layout/orgChart1"/>
    <dgm:cxn modelId="{E5C303AE-E0BA-478B-8BF2-2EB4ED275FCD}" type="presOf" srcId="{B978B685-273D-47B1-B3CE-C8D2F183C7C1}" destId="{921AA087-1AFA-47BA-8851-056FD2AABF87}" srcOrd="0" destOrd="0" presId="urn:microsoft.com/office/officeart/2005/8/layout/orgChart1"/>
    <dgm:cxn modelId="{D50FEC27-6568-4D0E-9BA3-16FF6E8E160C}" type="presOf" srcId="{B03D2DD1-65DA-424C-94C7-9866AF48DF94}" destId="{D9419341-6D60-4CBA-A7A6-C200940E8FE4}" srcOrd="1" destOrd="0" presId="urn:microsoft.com/office/officeart/2005/8/layout/orgChart1"/>
    <dgm:cxn modelId="{6243A334-73FF-4CEF-8021-06E8B25A98DC}" type="presOf" srcId="{AC493321-B681-4DC3-8951-6C0CB0EE8E40}" destId="{BBE949D8-A943-4DD3-AB2B-4B86ACEB2D12}" srcOrd="1" destOrd="0" presId="urn:microsoft.com/office/officeart/2005/8/layout/orgChart1"/>
    <dgm:cxn modelId="{4AD1774E-1E09-4E42-BCFC-921159247A85}" type="presOf" srcId="{BC2CE472-EB00-43B2-B040-A65535C0C08E}" destId="{9C716204-861E-4DE9-9813-722F1AFE5683}" srcOrd="0" destOrd="0" presId="urn:microsoft.com/office/officeart/2005/8/layout/orgChart1"/>
    <dgm:cxn modelId="{BD2F557E-BC71-4921-BA19-80B7B81522FF}" type="presOf" srcId="{FD7CBBC5-D430-4ABB-B1C2-BC9382ECFFEB}" destId="{277F9FCC-A0FA-4D5F-AF23-B4D88FCB14C6}" srcOrd="1" destOrd="0" presId="urn:microsoft.com/office/officeart/2005/8/layout/orgChart1"/>
    <dgm:cxn modelId="{C36154AF-1EDF-4B68-B528-BA6EE87244D1}" type="presOf" srcId="{FD7CBBC5-D430-4ABB-B1C2-BC9382ECFFEB}" destId="{3490D57D-A9EE-4E46-8E1E-AD8EB5883A2B}" srcOrd="0" destOrd="0" presId="urn:microsoft.com/office/officeart/2005/8/layout/orgChart1"/>
    <dgm:cxn modelId="{86C25E3F-FDAC-4BA2-ADCE-0941E3A7161D}" type="presOf" srcId="{8B3C6566-DC87-499D-8A39-2DDF661F5A8E}" destId="{B06CFDD4-68D8-4078-961D-88D197A2A139}" srcOrd="1" destOrd="0" presId="urn:microsoft.com/office/officeart/2005/8/layout/orgChart1"/>
    <dgm:cxn modelId="{6D7685E2-7087-47F0-8C54-2F100E8E64DE}" type="presOf" srcId="{D00161A4-7602-4A4A-B71C-44AF0E250A5B}" destId="{C2F66F3C-A2F1-4347-BD3C-1E460E346FBC}" srcOrd="0" destOrd="0" presId="urn:microsoft.com/office/officeart/2005/8/layout/orgChart1"/>
    <dgm:cxn modelId="{926BAD34-EFFF-4DAA-970F-A42BED0B378B}" type="presOf" srcId="{AC493321-B681-4DC3-8951-6C0CB0EE8E40}" destId="{7574DAE3-5C96-4E60-98E4-3CB8651DA4E7}" srcOrd="0" destOrd="0" presId="urn:microsoft.com/office/officeart/2005/8/layout/orgChart1"/>
    <dgm:cxn modelId="{21E570E0-FE6D-42C9-876E-813EA6E10E5B}" type="presOf" srcId="{B03D2DD1-65DA-424C-94C7-9866AF48DF94}" destId="{39DA9228-3051-4488-BF2A-36CD5FEC7BFF}" srcOrd="0" destOrd="0" presId="urn:microsoft.com/office/officeart/2005/8/layout/orgChart1"/>
    <dgm:cxn modelId="{53495E9B-179B-4877-8CA0-0EB34F21DEC1}" type="presOf" srcId="{23D0EC0E-AC18-4D76-87B5-B3AE16A90863}" destId="{45258DD8-0EF7-4CF8-9A6A-86E4688BC6A0}" srcOrd="0" destOrd="0" presId="urn:microsoft.com/office/officeart/2005/8/layout/orgChart1"/>
    <dgm:cxn modelId="{F2AC40CD-F279-4B5D-9E77-140633BDA88E}" type="presOf" srcId="{4394FFDD-E6CD-4840-A267-549363015A1C}" destId="{8F1FD851-C7EE-4737-863F-1D599265739C}" srcOrd="0" destOrd="0" presId="urn:microsoft.com/office/officeart/2005/8/layout/orgChart1"/>
    <dgm:cxn modelId="{24F6B4D4-EE2C-46DE-A76E-8B2310FBA036}" srcId="{8B3C6566-DC87-499D-8A39-2DDF661F5A8E}" destId="{3CA7CA07-C088-49A6-9226-61E1DFCDA29D}" srcOrd="6" destOrd="0" parTransId="{60D5D375-0EF9-47B2-990B-B72A135BF330}" sibTransId="{CF20EBDF-B104-4229-849B-3B787A808AC7}"/>
    <dgm:cxn modelId="{D58456CC-9301-4D92-AB53-65BF2394EC4E}" type="presOf" srcId="{83F73B78-45D0-4449-AEED-59A6E782551E}" destId="{3D8A9E54-C825-4C8F-8FCB-9B740CBB200A}" srcOrd="1" destOrd="0" presId="urn:microsoft.com/office/officeart/2005/8/layout/orgChart1"/>
    <dgm:cxn modelId="{D86BABB1-7E74-4E62-9224-499644B902CE}" srcId="{8B3C6566-DC87-499D-8A39-2DDF661F5A8E}" destId="{BC2CE472-EB00-43B2-B040-A65535C0C08E}" srcOrd="5" destOrd="0" parTransId="{D00161A4-7602-4A4A-B71C-44AF0E250A5B}" sibTransId="{01C42C0D-9EEB-44B0-9AE9-307F68C3E8DA}"/>
    <dgm:cxn modelId="{841FF5E7-E178-4CAB-B360-B914A71E1AEA}" type="presOf" srcId="{83F73B78-45D0-4449-AEED-59A6E782551E}" destId="{9B93C156-E9B9-4D2B-A1A2-6B3B04C9058E}" srcOrd="0" destOrd="0" presId="urn:microsoft.com/office/officeart/2005/8/layout/orgChart1"/>
    <dgm:cxn modelId="{6ADC4DCB-AE38-4A49-9941-0E4EF1850C7F}" type="presOf" srcId="{3CA7CA07-C088-49A6-9226-61E1DFCDA29D}" destId="{3056696E-A933-4373-B098-1903B78E175A}" srcOrd="0" destOrd="0" presId="urn:microsoft.com/office/officeart/2005/8/layout/orgChart1"/>
    <dgm:cxn modelId="{7887B6C9-4051-45A0-819A-C1AE7F99B9E4}" type="presOf" srcId="{60D5D375-0EF9-47B2-990B-B72A135BF330}" destId="{7C519D3F-A538-4520-A94E-6786B47AC62E}" srcOrd="0" destOrd="0" presId="urn:microsoft.com/office/officeart/2005/8/layout/orgChart1"/>
    <dgm:cxn modelId="{7FF18105-CB2D-47BE-9099-FBD6931F6AC8}" type="presOf" srcId="{2FF4A3EB-4758-497B-B7A0-1ED47C722380}" destId="{45F362AB-548A-4014-9F21-FA63E61A3686}" srcOrd="0" destOrd="0" presId="urn:microsoft.com/office/officeart/2005/8/layout/orgChart1"/>
    <dgm:cxn modelId="{741CEA6F-32CD-42FD-8E6F-0BD5C2BA8F7F}" srcId="{8B3C6566-DC87-499D-8A39-2DDF661F5A8E}" destId="{B03D2DD1-65DA-424C-94C7-9866AF48DF94}" srcOrd="4" destOrd="0" parTransId="{2FF4A3EB-4758-497B-B7A0-1ED47C722380}" sibTransId="{15B681E4-636A-41F7-BFBD-D5F7F6CC2DBD}"/>
    <dgm:cxn modelId="{8859BEE9-E8BF-45D2-995A-845E0F037193}" srcId="{8B3C6566-DC87-499D-8A39-2DDF661F5A8E}" destId="{AC493321-B681-4DC3-8951-6C0CB0EE8E40}" srcOrd="1" destOrd="0" parTransId="{2634667F-46DB-4897-9751-8C79429073CD}" sibTransId="{D44333F4-575E-427D-9161-74A0CE27938D}"/>
    <dgm:cxn modelId="{FE5748BA-2BD4-4D11-9451-DC7D2002F687}" type="presOf" srcId="{BC2CE472-EB00-43B2-B040-A65535C0C08E}" destId="{D07D0E45-E638-4B27-8DA5-F1C11745C6F2}" srcOrd="1" destOrd="0" presId="urn:microsoft.com/office/officeart/2005/8/layout/orgChart1"/>
    <dgm:cxn modelId="{AB841647-0229-4F60-9572-25B03FCD76F5}" type="presParOf" srcId="{F63C0783-99F6-4CC8-8176-C6C994ED5CCE}" destId="{AD1AC3B5-B6D9-486F-8706-99FDC1384025}" srcOrd="0" destOrd="0" presId="urn:microsoft.com/office/officeart/2005/8/layout/orgChart1"/>
    <dgm:cxn modelId="{20F1757E-BB5B-462B-9893-DA4B268B2FDF}" type="presParOf" srcId="{AD1AC3B5-B6D9-486F-8706-99FDC1384025}" destId="{B8FF886B-5F0C-4FD7-A7AE-BD8D860D8CD5}" srcOrd="0" destOrd="0" presId="urn:microsoft.com/office/officeart/2005/8/layout/orgChart1"/>
    <dgm:cxn modelId="{7231C9BC-7D4B-4B52-8611-607594823098}" type="presParOf" srcId="{B8FF886B-5F0C-4FD7-A7AE-BD8D860D8CD5}" destId="{EE67B6AD-016F-45C3-9FAF-D6613B36BB9B}" srcOrd="0" destOrd="0" presId="urn:microsoft.com/office/officeart/2005/8/layout/orgChart1"/>
    <dgm:cxn modelId="{C093C5D4-8EC8-4B65-8C64-4868168458F4}" type="presParOf" srcId="{B8FF886B-5F0C-4FD7-A7AE-BD8D860D8CD5}" destId="{B06CFDD4-68D8-4078-961D-88D197A2A139}" srcOrd="1" destOrd="0" presId="urn:microsoft.com/office/officeart/2005/8/layout/orgChart1"/>
    <dgm:cxn modelId="{F0DE2536-C3CA-489A-AF3D-4EC0D367D1B5}" type="presParOf" srcId="{AD1AC3B5-B6D9-486F-8706-99FDC1384025}" destId="{4DD0DD6E-3F98-4FD3-B3D6-90134E06394C}" srcOrd="1" destOrd="0" presId="urn:microsoft.com/office/officeart/2005/8/layout/orgChart1"/>
    <dgm:cxn modelId="{E58CB6D0-BEFC-4310-BE4F-6B5DFF9C2534}" type="presParOf" srcId="{4DD0DD6E-3F98-4FD3-B3D6-90134E06394C}" destId="{5AD9FB6D-5449-4986-95C8-33823ADDFCFD}" srcOrd="0" destOrd="0" presId="urn:microsoft.com/office/officeart/2005/8/layout/orgChart1"/>
    <dgm:cxn modelId="{06F387DD-493C-4176-9D3B-18742E9C5B8D}" type="presParOf" srcId="{4DD0DD6E-3F98-4FD3-B3D6-90134E06394C}" destId="{160210EC-0DDB-4D85-BB23-DD7B30AA6F23}" srcOrd="1" destOrd="0" presId="urn:microsoft.com/office/officeart/2005/8/layout/orgChart1"/>
    <dgm:cxn modelId="{4AF3B933-0BEC-43D4-8280-3022FE16CC16}" type="presParOf" srcId="{160210EC-0DDB-4D85-BB23-DD7B30AA6F23}" destId="{7C9DF109-8DD4-42AA-8303-FF2483DAD88B}" srcOrd="0" destOrd="0" presId="urn:microsoft.com/office/officeart/2005/8/layout/orgChart1"/>
    <dgm:cxn modelId="{844E74CF-A0DD-4885-8A0A-92C985D6000B}" type="presParOf" srcId="{7C9DF109-8DD4-42AA-8303-FF2483DAD88B}" destId="{3490D57D-A9EE-4E46-8E1E-AD8EB5883A2B}" srcOrd="0" destOrd="0" presId="urn:microsoft.com/office/officeart/2005/8/layout/orgChart1"/>
    <dgm:cxn modelId="{32110168-5816-47DB-A57D-4E5AB65C69AE}" type="presParOf" srcId="{7C9DF109-8DD4-42AA-8303-FF2483DAD88B}" destId="{277F9FCC-A0FA-4D5F-AF23-B4D88FCB14C6}" srcOrd="1" destOrd="0" presId="urn:microsoft.com/office/officeart/2005/8/layout/orgChart1"/>
    <dgm:cxn modelId="{70044192-E8C4-45CF-B506-4EEC5F1EF8DF}" type="presParOf" srcId="{160210EC-0DDB-4D85-BB23-DD7B30AA6F23}" destId="{221B27BF-3C8A-4657-95BA-E522ABFED8E1}" srcOrd="1" destOrd="0" presId="urn:microsoft.com/office/officeart/2005/8/layout/orgChart1"/>
    <dgm:cxn modelId="{9100C112-7391-4961-8939-3FDA9A4DA171}" type="presParOf" srcId="{160210EC-0DDB-4D85-BB23-DD7B30AA6F23}" destId="{E2E9EDB7-B9DA-4BBD-B5F6-F4976198E5BF}" srcOrd="2" destOrd="0" presId="urn:microsoft.com/office/officeart/2005/8/layout/orgChart1"/>
    <dgm:cxn modelId="{C65BAEDB-82D2-45DB-A3F9-76429A7A6E08}" type="presParOf" srcId="{4DD0DD6E-3F98-4FD3-B3D6-90134E06394C}" destId="{F408C24E-B225-440C-82B1-B15EA7643AFE}" srcOrd="2" destOrd="0" presId="urn:microsoft.com/office/officeart/2005/8/layout/orgChart1"/>
    <dgm:cxn modelId="{12DB5D54-F2F7-46F2-958A-16EE9BDFA5F0}" type="presParOf" srcId="{4DD0DD6E-3F98-4FD3-B3D6-90134E06394C}" destId="{C3B66491-4474-49B6-9B3A-5A51AEA418CB}" srcOrd="3" destOrd="0" presId="urn:microsoft.com/office/officeart/2005/8/layout/orgChart1"/>
    <dgm:cxn modelId="{21CDA38B-C06F-406B-8DD1-3EA68144C376}" type="presParOf" srcId="{C3B66491-4474-49B6-9B3A-5A51AEA418CB}" destId="{ABFE4D49-BB7E-4767-88D7-17368A7C6F9D}" srcOrd="0" destOrd="0" presId="urn:microsoft.com/office/officeart/2005/8/layout/orgChart1"/>
    <dgm:cxn modelId="{4B8EE48D-225E-4101-8D20-D302BB619B2F}" type="presParOf" srcId="{ABFE4D49-BB7E-4767-88D7-17368A7C6F9D}" destId="{7574DAE3-5C96-4E60-98E4-3CB8651DA4E7}" srcOrd="0" destOrd="0" presId="urn:microsoft.com/office/officeart/2005/8/layout/orgChart1"/>
    <dgm:cxn modelId="{19B63FC9-F07C-4045-9B65-B2088C7520B2}" type="presParOf" srcId="{ABFE4D49-BB7E-4767-88D7-17368A7C6F9D}" destId="{BBE949D8-A943-4DD3-AB2B-4B86ACEB2D12}" srcOrd="1" destOrd="0" presId="urn:microsoft.com/office/officeart/2005/8/layout/orgChart1"/>
    <dgm:cxn modelId="{84246C76-D84D-44A9-983F-51C98A8F64E4}" type="presParOf" srcId="{C3B66491-4474-49B6-9B3A-5A51AEA418CB}" destId="{B733B4F4-EBF3-4F83-933C-243164ADE586}" srcOrd="1" destOrd="0" presId="urn:microsoft.com/office/officeart/2005/8/layout/orgChart1"/>
    <dgm:cxn modelId="{B50049D9-17C8-4833-9E64-C37E0883BC61}" type="presParOf" srcId="{C3B66491-4474-49B6-9B3A-5A51AEA418CB}" destId="{4054A555-7A08-4A23-8880-C76351149AD0}" srcOrd="2" destOrd="0" presId="urn:microsoft.com/office/officeart/2005/8/layout/orgChart1"/>
    <dgm:cxn modelId="{19653EF1-B21C-46C0-9824-6563D3B5838A}" type="presParOf" srcId="{4DD0DD6E-3F98-4FD3-B3D6-90134E06394C}" destId="{921AA087-1AFA-47BA-8851-056FD2AABF87}" srcOrd="4" destOrd="0" presId="urn:microsoft.com/office/officeart/2005/8/layout/orgChart1"/>
    <dgm:cxn modelId="{94D8A643-81D1-45AA-8878-582B5FC4C074}" type="presParOf" srcId="{4DD0DD6E-3F98-4FD3-B3D6-90134E06394C}" destId="{87B72048-B3AF-40CF-90E0-3472C709F010}" srcOrd="5" destOrd="0" presId="urn:microsoft.com/office/officeart/2005/8/layout/orgChart1"/>
    <dgm:cxn modelId="{CD19F158-59EB-4A26-A439-5F4B7C4F4D35}" type="presParOf" srcId="{87B72048-B3AF-40CF-90E0-3472C709F010}" destId="{B92D045B-EC22-4BFE-8FB1-727078EB7E27}" srcOrd="0" destOrd="0" presId="urn:microsoft.com/office/officeart/2005/8/layout/orgChart1"/>
    <dgm:cxn modelId="{4CDF8F08-83DF-40B5-8C06-0AE114515926}" type="presParOf" srcId="{B92D045B-EC22-4BFE-8FB1-727078EB7E27}" destId="{8F1FD851-C7EE-4737-863F-1D599265739C}" srcOrd="0" destOrd="0" presId="urn:microsoft.com/office/officeart/2005/8/layout/orgChart1"/>
    <dgm:cxn modelId="{C8621D80-B249-46F3-AF15-5AEFA82016C8}" type="presParOf" srcId="{B92D045B-EC22-4BFE-8FB1-727078EB7E27}" destId="{B368A2B0-19FF-4EAF-9176-522E453067B9}" srcOrd="1" destOrd="0" presId="urn:microsoft.com/office/officeart/2005/8/layout/orgChart1"/>
    <dgm:cxn modelId="{38E3ABAB-4D0D-4C2C-9F08-6C4F3253D0CD}" type="presParOf" srcId="{87B72048-B3AF-40CF-90E0-3472C709F010}" destId="{64647F3B-F396-4F67-B671-314F104C6B90}" srcOrd="1" destOrd="0" presId="urn:microsoft.com/office/officeart/2005/8/layout/orgChart1"/>
    <dgm:cxn modelId="{EA3B9484-5212-494A-8A41-FCAEFD69752A}" type="presParOf" srcId="{87B72048-B3AF-40CF-90E0-3472C709F010}" destId="{146827A8-2DE5-4E9B-A49E-556ADE34CC24}" srcOrd="2" destOrd="0" presId="urn:microsoft.com/office/officeart/2005/8/layout/orgChart1"/>
    <dgm:cxn modelId="{8D0A1EC8-15AA-419A-839B-FE25803ECAB3}" type="presParOf" srcId="{4DD0DD6E-3F98-4FD3-B3D6-90134E06394C}" destId="{45258DD8-0EF7-4CF8-9A6A-86E4688BC6A0}" srcOrd="6" destOrd="0" presId="urn:microsoft.com/office/officeart/2005/8/layout/orgChart1"/>
    <dgm:cxn modelId="{1F2B2432-9E8A-4035-845C-F30584732B4F}" type="presParOf" srcId="{4DD0DD6E-3F98-4FD3-B3D6-90134E06394C}" destId="{03085ED7-A092-4C93-918B-C018F5E6D3F8}" srcOrd="7" destOrd="0" presId="urn:microsoft.com/office/officeart/2005/8/layout/orgChart1"/>
    <dgm:cxn modelId="{80AFDEFE-9FD2-4359-AF94-A1ABB22FC7A6}" type="presParOf" srcId="{03085ED7-A092-4C93-918B-C018F5E6D3F8}" destId="{C638B009-7568-4D6D-8FD1-1D64B52B5C36}" srcOrd="0" destOrd="0" presId="urn:microsoft.com/office/officeart/2005/8/layout/orgChart1"/>
    <dgm:cxn modelId="{4B54E524-F583-44C5-97D3-C4EE04563642}" type="presParOf" srcId="{C638B009-7568-4D6D-8FD1-1D64B52B5C36}" destId="{9B93C156-E9B9-4D2B-A1A2-6B3B04C9058E}" srcOrd="0" destOrd="0" presId="urn:microsoft.com/office/officeart/2005/8/layout/orgChart1"/>
    <dgm:cxn modelId="{52E642FB-0D9E-4BBE-8ABC-2B40653BBE96}" type="presParOf" srcId="{C638B009-7568-4D6D-8FD1-1D64B52B5C36}" destId="{3D8A9E54-C825-4C8F-8FCB-9B740CBB200A}" srcOrd="1" destOrd="0" presId="urn:microsoft.com/office/officeart/2005/8/layout/orgChart1"/>
    <dgm:cxn modelId="{071725D2-6574-4582-9FFA-05416E76A3FB}" type="presParOf" srcId="{03085ED7-A092-4C93-918B-C018F5E6D3F8}" destId="{FF11C6DA-AF8E-44F5-A384-1F62797E6156}" srcOrd="1" destOrd="0" presId="urn:microsoft.com/office/officeart/2005/8/layout/orgChart1"/>
    <dgm:cxn modelId="{DD371839-A2F0-4BE4-AF91-EB4822831BB4}" type="presParOf" srcId="{03085ED7-A092-4C93-918B-C018F5E6D3F8}" destId="{34EB1BCD-A808-4D74-A4C9-04C4BCC68D58}" srcOrd="2" destOrd="0" presId="urn:microsoft.com/office/officeart/2005/8/layout/orgChart1"/>
    <dgm:cxn modelId="{5E090239-E5E0-4613-8BF0-4EC6A68BADF5}" type="presParOf" srcId="{4DD0DD6E-3F98-4FD3-B3D6-90134E06394C}" destId="{45F362AB-548A-4014-9F21-FA63E61A3686}" srcOrd="8" destOrd="0" presId="urn:microsoft.com/office/officeart/2005/8/layout/orgChart1"/>
    <dgm:cxn modelId="{7F299005-F594-4C87-BC94-9E95C35CB6E2}" type="presParOf" srcId="{4DD0DD6E-3F98-4FD3-B3D6-90134E06394C}" destId="{316D898D-87AC-42EA-85AB-95D1F272C5FE}" srcOrd="9" destOrd="0" presId="urn:microsoft.com/office/officeart/2005/8/layout/orgChart1"/>
    <dgm:cxn modelId="{AAC91E6B-67F2-4E52-8354-D9B271C2249F}" type="presParOf" srcId="{316D898D-87AC-42EA-85AB-95D1F272C5FE}" destId="{D4DFE55E-189F-4653-A264-ABE242607D9C}" srcOrd="0" destOrd="0" presId="urn:microsoft.com/office/officeart/2005/8/layout/orgChart1"/>
    <dgm:cxn modelId="{12169511-E0E3-4E60-9DDA-EFC8A5987D01}" type="presParOf" srcId="{D4DFE55E-189F-4653-A264-ABE242607D9C}" destId="{39DA9228-3051-4488-BF2A-36CD5FEC7BFF}" srcOrd="0" destOrd="0" presId="urn:microsoft.com/office/officeart/2005/8/layout/orgChart1"/>
    <dgm:cxn modelId="{8919CE9B-88D6-4B7E-B3B2-D9C214A461CA}" type="presParOf" srcId="{D4DFE55E-189F-4653-A264-ABE242607D9C}" destId="{D9419341-6D60-4CBA-A7A6-C200940E8FE4}" srcOrd="1" destOrd="0" presId="urn:microsoft.com/office/officeart/2005/8/layout/orgChart1"/>
    <dgm:cxn modelId="{F1B73F23-8980-40C2-BC71-C61FD932DFBF}" type="presParOf" srcId="{316D898D-87AC-42EA-85AB-95D1F272C5FE}" destId="{461DAA7E-4C99-44E4-8F0F-8C8F127ACD76}" srcOrd="1" destOrd="0" presId="urn:microsoft.com/office/officeart/2005/8/layout/orgChart1"/>
    <dgm:cxn modelId="{4B75C702-32D1-4FAA-ADEB-31966D921845}" type="presParOf" srcId="{316D898D-87AC-42EA-85AB-95D1F272C5FE}" destId="{C79D8776-8BE7-4A9C-9F08-FBA708B1CB67}" srcOrd="2" destOrd="0" presId="urn:microsoft.com/office/officeart/2005/8/layout/orgChart1"/>
    <dgm:cxn modelId="{0460B2F9-36C8-49F2-9DCA-30CDF57E8BBF}" type="presParOf" srcId="{4DD0DD6E-3F98-4FD3-B3D6-90134E06394C}" destId="{C2F66F3C-A2F1-4347-BD3C-1E460E346FBC}" srcOrd="10" destOrd="0" presId="urn:microsoft.com/office/officeart/2005/8/layout/orgChart1"/>
    <dgm:cxn modelId="{BE0B4E0F-8A98-4496-A708-5A19318FC6E6}" type="presParOf" srcId="{4DD0DD6E-3F98-4FD3-B3D6-90134E06394C}" destId="{90299299-FA3E-4B1E-BC62-038670CE2E1A}" srcOrd="11" destOrd="0" presId="urn:microsoft.com/office/officeart/2005/8/layout/orgChart1"/>
    <dgm:cxn modelId="{8E4B10B3-8A3F-47FE-8285-F0B4448DE02B}" type="presParOf" srcId="{90299299-FA3E-4B1E-BC62-038670CE2E1A}" destId="{421BBBD6-7871-4586-9617-184D8F99DA11}" srcOrd="0" destOrd="0" presId="urn:microsoft.com/office/officeart/2005/8/layout/orgChart1"/>
    <dgm:cxn modelId="{D3B7C7EF-A7A8-41D8-A8F1-7A84F665FE95}" type="presParOf" srcId="{421BBBD6-7871-4586-9617-184D8F99DA11}" destId="{9C716204-861E-4DE9-9813-722F1AFE5683}" srcOrd="0" destOrd="0" presId="urn:microsoft.com/office/officeart/2005/8/layout/orgChart1"/>
    <dgm:cxn modelId="{FD7AB38F-F99F-45C5-81EF-C44FF668BDAB}" type="presParOf" srcId="{421BBBD6-7871-4586-9617-184D8F99DA11}" destId="{D07D0E45-E638-4B27-8DA5-F1C11745C6F2}" srcOrd="1" destOrd="0" presId="urn:microsoft.com/office/officeart/2005/8/layout/orgChart1"/>
    <dgm:cxn modelId="{1C13C153-A3D9-4170-95A4-F450C6980D3C}" type="presParOf" srcId="{90299299-FA3E-4B1E-BC62-038670CE2E1A}" destId="{78D61603-12DA-46CE-8509-6BC93D599B5C}" srcOrd="1" destOrd="0" presId="urn:microsoft.com/office/officeart/2005/8/layout/orgChart1"/>
    <dgm:cxn modelId="{4B53C81D-BCDB-4D75-A200-DFF21A57D10C}" type="presParOf" srcId="{90299299-FA3E-4B1E-BC62-038670CE2E1A}" destId="{106EC4FE-4B2F-4934-A31C-2F52094F767E}" srcOrd="2" destOrd="0" presId="urn:microsoft.com/office/officeart/2005/8/layout/orgChart1"/>
    <dgm:cxn modelId="{B002713F-8AC7-49C2-BFBC-CBA82F7D8D33}" type="presParOf" srcId="{4DD0DD6E-3F98-4FD3-B3D6-90134E06394C}" destId="{7C519D3F-A538-4520-A94E-6786B47AC62E}" srcOrd="12" destOrd="0" presId="urn:microsoft.com/office/officeart/2005/8/layout/orgChart1"/>
    <dgm:cxn modelId="{04E80E65-221F-4238-B08A-44E9399FADD3}" type="presParOf" srcId="{4DD0DD6E-3F98-4FD3-B3D6-90134E06394C}" destId="{DD6FC36E-1FF7-4629-AF13-BA9771E8FEEC}" srcOrd="13" destOrd="0" presId="urn:microsoft.com/office/officeart/2005/8/layout/orgChart1"/>
    <dgm:cxn modelId="{B8A47E9C-035F-4E5B-8D7E-48960CFDE7B5}" type="presParOf" srcId="{DD6FC36E-1FF7-4629-AF13-BA9771E8FEEC}" destId="{D85A8FF7-2D0D-4A4D-8F72-512B41F7E73B}" srcOrd="0" destOrd="0" presId="urn:microsoft.com/office/officeart/2005/8/layout/orgChart1"/>
    <dgm:cxn modelId="{3EF53D60-2F50-4B36-B3E9-87DA86565609}" type="presParOf" srcId="{D85A8FF7-2D0D-4A4D-8F72-512B41F7E73B}" destId="{3056696E-A933-4373-B098-1903B78E175A}" srcOrd="0" destOrd="0" presId="urn:microsoft.com/office/officeart/2005/8/layout/orgChart1"/>
    <dgm:cxn modelId="{4E189EAE-1961-4263-9416-EC9C5CEF4428}" type="presParOf" srcId="{D85A8FF7-2D0D-4A4D-8F72-512B41F7E73B}" destId="{A228C4C8-2AFD-4E09-9C08-F2CCAC4602DC}" srcOrd="1" destOrd="0" presId="urn:microsoft.com/office/officeart/2005/8/layout/orgChart1"/>
    <dgm:cxn modelId="{7063956A-3397-491D-BB2A-CF74C61BF8BE}" type="presParOf" srcId="{DD6FC36E-1FF7-4629-AF13-BA9771E8FEEC}" destId="{5613266D-7D5D-486D-AE75-5B92D85B9802}" srcOrd="1" destOrd="0" presId="urn:microsoft.com/office/officeart/2005/8/layout/orgChart1"/>
    <dgm:cxn modelId="{06CEEC50-18AC-4497-B845-FFCA6C1A2A4A}" type="presParOf" srcId="{DD6FC36E-1FF7-4629-AF13-BA9771E8FEEC}" destId="{1F7871AC-305E-4490-A727-6BA8C382A12A}" srcOrd="2" destOrd="0" presId="urn:microsoft.com/office/officeart/2005/8/layout/orgChart1"/>
    <dgm:cxn modelId="{D16C0A87-E75C-4345-88F6-8090A1DB4340}" type="presParOf" srcId="{AD1AC3B5-B6D9-486F-8706-99FDC1384025}" destId="{1770C204-2191-4D1D-B8FB-017AECE99EE1}" srcOrd="2" destOrd="0" presId="urn:microsoft.com/office/officeart/2005/8/layout/orgChart1"/>
  </dgm:cxnLst>
  <dgm:bg/>
  <dgm:whole/>
  <dgm:extLst>
    <a:ext uri="http://schemas.microsoft.com/office/drawing/2008/diagram">
      <dsp:dataModelExt xmlns:dsp="http://schemas.microsoft.com/office/drawing/2008/diagram" relId="rId146" minVer="http://schemas.openxmlformats.org/drawingml/2006/diagram"/>
    </a:ext>
  </dgm:extLst>
</dgm:dataModel>
</file>

<file path=word/diagrams/data23.xml><?xml version="1.0" encoding="utf-8"?>
<dgm:dataModel xmlns:dgm="http://schemas.openxmlformats.org/drawingml/2006/diagram" xmlns:a="http://schemas.openxmlformats.org/drawingml/2006/main">
  <dgm:ptLst>
    <dgm:pt modelId="{4614BF6D-A2E9-4B7D-9A58-7B57EC841734}" type="doc">
      <dgm:prSet loTypeId="urn:microsoft.com/office/officeart/2008/layout/RadialCluster" loCatId="relationship" qsTypeId="urn:microsoft.com/office/officeart/2005/8/quickstyle/simple3" qsCatId="simple" csTypeId="urn:microsoft.com/office/officeart/2005/8/colors/accent1_2" csCatId="accent1" phldr="1"/>
      <dgm:spPr/>
    </dgm:pt>
    <dgm:pt modelId="{9629A057-A6F7-4899-A13B-919DE0C35E9E}">
      <dgm:prSet custT="1"/>
      <dgm:spPr/>
      <dgm:t>
        <a:bodyPr/>
        <a:lstStyle/>
        <a:p>
          <a:pPr marR="0" algn="ctr" rtl="0"/>
          <a:endParaRPr lang="uk-UA" sz="1050" b="1" i="1" u="none" strike="noStrike" baseline="0" smtClean="0">
            <a:latin typeface="Arial" pitchFamily="34" charset="0"/>
            <a:cs typeface="Arial" pitchFamily="34" charset="0"/>
          </a:endParaRPr>
        </a:p>
        <a:p>
          <a:pPr marR="0" algn="ctr" rtl="0"/>
          <a:r>
            <a:rPr lang="uk-UA" sz="1050" b="1" i="1" u="none" strike="noStrike" baseline="0" smtClean="0">
              <a:latin typeface="Arial" pitchFamily="34" charset="0"/>
              <a:cs typeface="Arial" pitchFamily="34" charset="0"/>
            </a:rPr>
            <a:t>Варіанти співвідношення потреб і виробництва</a:t>
          </a:r>
          <a:endParaRPr lang="uk-UA" sz="1050" smtClean="0">
            <a:latin typeface="Arial" pitchFamily="34" charset="0"/>
            <a:cs typeface="Arial" pitchFamily="34" charset="0"/>
          </a:endParaRPr>
        </a:p>
      </dgm:t>
    </dgm:pt>
    <dgm:pt modelId="{82F6D53C-5085-4C07-9533-EFD20987CC0E}" type="parTrans" cxnId="{0AC4238B-3ED5-4473-A26B-D426D77A7992}">
      <dgm:prSet/>
      <dgm:spPr/>
      <dgm:t>
        <a:bodyPr/>
        <a:lstStyle/>
        <a:p>
          <a:endParaRPr lang="uk-UA" sz="2400">
            <a:solidFill>
              <a:sysClr val="windowText" lastClr="000000"/>
            </a:solidFill>
            <a:latin typeface="Arial" pitchFamily="34" charset="0"/>
            <a:cs typeface="Arial" pitchFamily="34" charset="0"/>
          </a:endParaRPr>
        </a:p>
      </dgm:t>
    </dgm:pt>
    <dgm:pt modelId="{C9036E8C-D1E2-44FE-86FA-43A340623686}" type="sibTrans" cxnId="{0AC4238B-3ED5-4473-A26B-D426D77A7992}">
      <dgm:prSet/>
      <dgm:spPr/>
      <dgm:t>
        <a:bodyPr/>
        <a:lstStyle/>
        <a:p>
          <a:endParaRPr lang="uk-UA" sz="2400">
            <a:solidFill>
              <a:sysClr val="windowText" lastClr="000000"/>
            </a:solidFill>
            <a:latin typeface="Arial" pitchFamily="34" charset="0"/>
            <a:cs typeface="Arial" pitchFamily="34" charset="0"/>
          </a:endParaRPr>
        </a:p>
      </dgm:t>
    </dgm:pt>
    <dgm:pt modelId="{B9045C4D-F719-49B0-B5B5-BF126FF4C714}">
      <dgm:prSet custT="1"/>
      <dgm:spPr/>
      <dgm:t>
        <a:bodyPr/>
        <a:lstStyle/>
        <a:p>
          <a:pPr marR="0" algn="ctr" rtl="0"/>
          <a:r>
            <a:rPr lang="uk-UA" sz="1000" b="1" i="1" u="none" strike="noStrike" baseline="0" smtClean="0">
              <a:latin typeface="Arial" pitchFamily="34" charset="0"/>
              <a:cs typeface="Arial" pitchFamily="34" charset="0"/>
            </a:rPr>
            <a:t>Регресивний</a:t>
          </a:r>
          <a:r>
            <a:rPr lang="uk-UA" sz="1000" b="0" i="0" u="none" strike="noStrike" baseline="0" smtClean="0">
              <a:latin typeface="Arial" pitchFamily="34" charset="0"/>
              <a:cs typeface="Arial" pitchFamily="34" charset="0"/>
            </a:rPr>
            <a:t> (з лат. – рух назад)</a:t>
          </a:r>
        </a:p>
        <a:p>
          <a:pPr marR="0" algn="ctr" rtl="0"/>
          <a:r>
            <a:rPr lang="uk-UA" sz="1000" b="0" i="0" u="none" strike="noStrike" baseline="0" smtClean="0">
              <a:latin typeface="Arial" pitchFamily="34" charset="0"/>
              <a:cs typeface="Arial" pitchFamily="34" charset="0"/>
            </a:rPr>
            <a: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a:t>
          </a:r>
          <a:endParaRPr lang="uk-UA" sz="1000" smtClean="0">
            <a:latin typeface="Arial" pitchFamily="34" charset="0"/>
            <a:cs typeface="Arial" pitchFamily="34" charset="0"/>
          </a:endParaRPr>
        </a:p>
      </dgm:t>
    </dgm:pt>
    <dgm:pt modelId="{A4E282F4-BBB7-401A-92CB-C5DFCB985B96}" type="parTrans" cxnId="{739CE9EF-F20C-415C-8EB3-413D158F57A6}">
      <dgm:prSet custT="1"/>
      <dgm:spPr/>
      <dgm:t>
        <a:bodyPr/>
        <a:lstStyle/>
        <a:p>
          <a:endParaRPr lang="uk-UA" sz="700">
            <a:solidFill>
              <a:sysClr val="windowText" lastClr="000000"/>
            </a:solidFill>
            <a:latin typeface="Arial" pitchFamily="34" charset="0"/>
            <a:cs typeface="Arial" pitchFamily="34" charset="0"/>
          </a:endParaRPr>
        </a:p>
      </dgm:t>
    </dgm:pt>
    <dgm:pt modelId="{B7E22F24-6A4D-4995-A774-F25059597251}" type="sibTrans" cxnId="{739CE9EF-F20C-415C-8EB3-413D158F57A6}">
      <dgm:prSet/>
      <dgm:spPr/>
      <dgm:t>
        <a:bodyPr/>
        <a:lstStyle/>
        <a:p>
          <a:endParaRPr lang="uk-UA" sz="2400">
            <a:solidFill>
              <a:sysClr val="windowText" lastClr="000000"/>
            </a:solidFill>
            <a:latin typeface="Arial" pitchFamily="34" charset="0"/>
            <a:cs typeface="Arial" pitchFamily="34" charset="0"/>
          </a:endParaRPr>
        </a:p>
      </dgm:t>
    </dgm:pt>
    <dgm:pt modelId="{4B6BBBD9-3483-43A3-8D20-28C7249C0279}">
      <dgm:prSet custT="1"/>
      <dgm:spPr/>
      <dgm:t>
        <a:bodyPr/>
        <a:lstStyle/>
        <a:p>
          <a:pPr marR="0" algn="ctr" rtl="0"/>
          <a:endParaRPr lang="uk-UA" sz="1000" b="1" i="1" u="none" strike="noStrike" baseline="0" smtClean="0">
            <a:latin typeface="Arial" pitchFamily="34" charset="0"/>
            <a:cs typeface="Arial" pitchFamily="34" charset="0"/>
          </a:endParaRPr>
        </a:p>
        <a:p>
          <a:pPr marR="0" algn="ctr" rtl="0"/>
          <a:r>
            <a:rPr lang="uk-UA" sz="1000" b="1" i="1" u="none" strike="noStrike" baseline="0" smtClean="0">
              <a:latin typeface="Arial" pitchFamily="34" charset="0"/>
              <a:cs typeface="Arial" pitchFamily="34" charset="0"/>
            </a:rPr>
            <a:t>Прогресивний </a:t>
          </a:r>
        </a:p>
        <a:p>
          <a:pPr marR="0" algn="ctr" rtl="0"/>
          <a:r>
            <a:rPr lang="uk-UA" sz="1000" b="0" i="0" u="none" strike="noStrike" baseline="0" smtClean="0">
              <a:latin typeface="Arial" pitchFamily="34" charset="0"/>
              <a:cs typeface="Arial" pitchFamily="34" charset="0"/>
            </a:rPr>
            <a:t>(з лат. – рух вперед)</a:t>
          </a:r>
        </a:p>
        <a:p>
          <a:pPr marR="0" algn="ctr" rtl="0"/>
          <a:r>
            <a:rPr lang="uk-UA" sz="1000" b="0" i="0" u="none" strike="noStrike" baseline="0" smtClean="0">
              <a:latin typeface="Arial" pitchFamily="34" charset="0"/>
              <a:cs typeface="Arial" pitchFamily="34" charset="0"/>
            </a:rPr>
            <a: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a:t>
          </a:r>
          <a:endParaRPr lang="uk-UA" sz="1000" smtClean="0">
            <a:latin typeface="Arial" pitchFamily="34" charset="0"/>
            <a:cs typeface="Arial" pitchFamily="34" charset="0"/>
          </a:endParaRPr>
        </a:p>
      </dgm:t>
    </dgm:pt>
    <dgm:pt modelId="{07D24BBE-DF31-4730-A4B2-15DA0BBB3914}" type="parTrans" cxnId="{8DBEDE93-F663-4F18-8134-F9D85BF78F23}">
      <dgm:prSet custT="1"/>
      <dgm:spPr/>
      <dgm:t>
        <a:bodyPr/>
        <a:lstStyle/>
        <a:p>
          <a:endParaRPr lang="uk-UA" sz="700">
            <a:solidFill>
              <a:sysClr val="windowText" lastClr="000000"/>
            </a:solidFill>
            <a:latin typeface="Arial" pitchFamily="34" charset="0"/>
            <a:cs typeface="Arial" pitchFamily="34" charset="0"/>
          </a:endParaRPr>
        </a:p>
      </dgm:t>
    </dgm:pt>
    <dgm:pt modelId="{6366E431-E081-4DA2-982B-FBC393D38270}" type="sibTrans" cxnId="{8DBEDE93-F663-4F18-8134-F9D85BF78F23}">
      <dgm:prSet/>
      <dgm:spPr/>
      <dgm:t>
        <a:bodyPr/>
        <a:lstStyle/>
        <a:p>
          <a:endParaRPr lang="uk-UA" sz="2400">
            <a:solidFill>
              <a:sysClr val="windowText" lastClr="000000"/>
            </a:solidFill>
            <a:latin typeface="Arial" pitchFamily="34" charset="0"/>
            <a:cs typeface="Arial" pitchFamily="34" charset="0"/>
          </a:endParaRPr>
        </a:p>
      </dgm:t>
    </dgm:pt>
    <dgm:pt modelId="{615D149E-E925-44C0-87CD-DC907381CF4D}">
      <dgm:prSet custT="1"/>
      <dgm:spPr/>
      <dgm:t>
        <a:bodyPr/>
        <a:lstStyle/>
        <a:p>
          <a:pPr marR="0" algn="ctr" rtl="0"/>
          <a:endParaRPr lang="uk-UA" sz="1000" b="1" i="1" u="none" strike="noStrike" baseline="0" smtClean="0">
            <a:latin typeface="Arial" pitchFamily="34" charset="0"/>
            <a:cs typeface="Arial" pitchFamily="34" charset="0"/>
          </a:endParaRPr>
        </a:p>
        <a:p>
          <a:pPr marR="0" algn="ctr" rtl="0"/>
          <a:r>
            <a:rPr lang="uk-UA" sz="1000" b="1" i="1" u="none" strike="noStrike" baseline="0" smtClean="0">
              <a:latin typeface="Arial" pitchFamily="34" charset="0"/>
              <a:cs typeface="Arial" pitchFamily="34" charset="0"/>
            </a:rPr>
            <a:t>Застійний</a:t>
          </a:r>
        </a:p>
        <a:p>
          <a:pPr marR="0" algn="ctr" rtl="0"/>
          <a:r>
            <a:rPr lang="uk-UA" sz="1000" b="0" i="0" u="none" strike="noStrike" baseline="0" smtClean="0">
              <a:latin typeface="Arial" pitchFamily="34" charset="0"/>
              <a:cs typeface="Arial" pitchFamily="34" charset="0"/>
            </a:rPr>
            <a:t>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a:t>
          </a:r>
        </a:p>
      </dgm:t>
    </dgm:pt>
    <dgm:pt modelId="{F5141430-5798-43D4-80C7-C3F98A681606}" type="parTrans" cxnId="{84D2C812-51A4-484D-A23C-5B96E1A7937F}">
      <dgm:prSet custT="1"/>
      <dgm:spPr/>
      <dgm:t>
        <a:bodyPr/>
        <a:lstStyle/>
        <a:p>
          <a:endParaRPr lang="uk-UA" sz="700">
            <a:solidFill>
              <a:sysClr val="windowText" lastClr="000000"/>
            </a:solidFill>
            <a:latin typeface="Arial" pitchFamily="34" charset="0"/>
            <a:cs typeface="Arial" pitchFamily="34" charset="0"/>
          </a:endParaRPr>
        </a:p>
      </dgm:t>
    </dgm:pt>
    <dgm:pt modelId="{17194E43-7B26-4BBF-83DD-351A6D2597FC}" type="sibTrans" cxnId="{84D2C812-51A4-484D-A23C-5B96E1A7937F}">
      <dgm:prSet/>
      <dgm:spPr/>
      <dgm:t>
        <a:bodyPr/>
        <a:lstStyle/>
        <a:p>
          <a:endParaRPr lang="uk-UA" sz="2400">
            <a:solidFill>
              <a:sysClr val="windowText" lastClr="000000"/>
            </a:solidFill>
            <a:latin typeface="Arial" pitchFamily="34" charset="0"/>
            <a:cs typeface="Arial" pitchFamily="34" charset="0"/>
          </a:endParaRPr>
        </a:p>
      </dgm:t>
    </dgm:pt>
    <dgm:pt modelId="{EF4F6D8E-7AFF-4079-8894-7B9702019275}" type="pres">
      <dgm:prSet presAssocID="{4614BF6D-A2E9-4B7D-9A58-7B57EC841734}" presName="Name0" presStyleCnt="0">
        <dgm:presLayoutVars>
          <dgm:chMax val="1"/>
          <dgm:chPref val="1"/>
          <dgm:dir/>
          <dgm:animOne val="branch"/>
          <dgm:animLvl val="lvl"/>
        </dgm:presLayoutVars>
      </dgm:prSet>
      <dgm:spPr/>
    </dgm:pt>
    <dgm:pt modelId="{B37CFD75-69ED-4757-8DB0-7B1160899DF9}" type="pres">
      <dgm:prSet presAssocID="{9629A057-A6F7-4899-A13B-919DE0C35E9E}" presName="singleCycle" presStyleCnt="0"/>
      <dgm:spPr/>
    </dgm:pt>
    <dgm:pt modelId="{53A4F87D-4171-4337-B1C4-3001AC8DD6B1}" type="pres">
      <dgm:prSet presAssocID="{9629A057-A6F7-4899-A13B-919DE0C35E9E}" presName="singleCenter" presStyleLbl="node1" presStyleIdx="0" presStyleCnt="4">
        <dgm:presLayoutVars>
          <dgm:chMax val="7"/>
          <dgm:chPref val="7"/>
        </dgm:presLayoutVars>
      </dgm:prSet>
      <dgm:spPr/>
      <dgm:t>
        <a:bodyPr/>
        <a:lstStyle/>
        <a:p>
          <a:endParaRPr lang="uk-UA"/>
        </a:p>
      </dgm:t>
    </dgm:pt>
    <dgm:pt modelId="{3E4562E2-4661-4EE7-AB59-77A215DC4387}" type="pres">
      <dgm:prSet presAssocID="{A4E282F4-BBB7-401A-92CB-C5DFCB985B96}" presName="Name56" presStyleLbl="parChTrans1D2" presStyleIdx="0" presStyleCnt="3"/>
      <dgm:spPr/>
      <dgm:t>
        <a:bodyPr/>
        <a:lstStyle/>
        <a:p>
          <a:endParaRPr lang="uk-UA"/>
        </a:p>
      </dgm:t>
    </dgm:pt>
    <dgm:pt modelId="{80EFD723-5E94-49C7-A7CB-7FD2E4AA40F8}" type="pres">
      <dgm:prSet presAssocID="{B9045C4D-F719-49B0-B5B5-BF126FF4C714}" presName="text0" presStyleLbl="node1" presStyleIdx="1" presStyleCnt="4" custScaleX="520840" custRadScaleRad="84675">
        <dgm:presLayoutVars>
          <dgm:bulletEnabled val="1"/>
        </dgm:presLayoutVars>
      </dgm:prSet>
      <dgm:spPr/>
      <dgm:t>
        <a:bodyPr/>
        <a:lstStyle/>
        <a:p>
          <a:endParaRPr lang="uk-UA"/>
        </a:p>
      </dgm:t>
    </dgm:pt>
    <dgm:pt modelId="{404CF1CE-C7E5-4D7F-A871-48E9E26F5763}" type="pres">
      <dgm:prSet presAssocID="{07D24BBE-DF31-4730-A4B2-15DA0BBB3914}" presName="Name56" presStyleLbl="parChTrans1D2" presStyleIdx="1" presStyleCnt="3"/>
      <dgm:spPr/>
      <dgm:t>
        <a:bodyPr/>
        <a:lstStyle/>
        <a:p>
          <a:endParaRPr lang="uk-UA"/>
        </a:p>
      </dgm:t>
    </dgm:pt>
    <dgm:pt modelId="{85F3700F-78C1-41D0-A8EC-ED0840559E24}" type="pres">
      <dgm:prSet presAssocID="{4B6BBBD9-3483-43A3-8D20-28C7249C0279}" presName="text0" presStyleLbl="node1" presStyleIdx="2" presStyleCnt="4" custScaleX="187838" custScaleY="311930" custRadScaleRad="93656" custRadScaleInc="-20893">
        <dgm:presLayoutVars>
          <dgm:bulletEnabled val="1"/>
        </dgm:presLayoutVars>
      </dgm:prSet>
      <dgm:spPr/>
      <dgm:t>
        <a:bodyPr/>
        <a:lstStyle/>
        <a:p>
          <a:endParaRPr lang="uk-UA"/>
        </a:p>
      </dgm:t>
    </dgm:pt>
    <dgm:pt modelId="{4424BEA2-714B-4258-9040-4F611B020089}" type="pres">
      <dgm:prSet presAssocID="{F5141430-5798-43D4-80C7-C3F98A681606}" presName="Name56" presStyleLbl="parChTrans1D2" presStyleIdx="2" presStyleCnt="3"/>
      <dgm:spPr/>
      <dgm:t>
        <a:bodyPr/>
        <a:lstStyle/>
        <a:p>
          <a:endParaRPr lang="uk-UA"/>
        </a:p>
      </dgm:t>
    </dgm:pt>
    <dgm:pt modelId="{5181C6A3-DF42-47B9-B100-E2F6E502F2EC}" type="pres">
      <dgm:prSet presAssocID="{615D149E-E925-44C0-87CD-DC907381CF4D}" presName="text0" presStyleLbl="node1" presStyleIdx="3" presStyleCnt="4" custScaleX="187643" custScaleY="311821" custRadScaleRad="106549" custRadScaleInc="29559">
        <dgm:presLayoutVars>
          <dgm:bulletEnabled val="1"/>
        </dgm:presLayoutVars>
      </dgm:prSet>
      <dgm:spPr/>
      <dgm:t>
        <a:bodyPr/>
        <a:lstStyle/>
        <a:p>
          <a:endParaRPr lang="uk-UA"/>
        </a:p>
      </dgm:t>
    </dgm:pt>
  </dgm:ptLst>
  <dgm:cxnLst>
    <dgm:cxn modelId="{7D2AF7EE-B65D-4945-AF7B-2BA0A843B0C2}" type="presOf" srcId="{B9045C4D-F719-49B0-B5B5-BF126FF4C714}" destId="{80EFD723-5E94-49C7-A7CB-7FD2E4AA40F8}" srcOrd="0" destOrd="0" presId="urn:microsoft.com/office/officeart/2008/layout/RadialCluster"/>
    <dgm:cxn modelId="{84D2C812-51A4-484D-A23C-5B96E1A7937F}" srcId="{9629A057-A6F7-4899-A13B-919DE0C35E9E}" destId="{615D149E-E925-44C0-87CD-DC907381CF4D}" srcOrd="2" destOrd="0" parTransId="{F5141430-5798-43D4-80C7-C3F98A681606}" sibTransId="{17194E43-7B26-4BBF-83DD-351A6D2597FC}"/>
    <dgm:cxn modelId="{168A3DA7-EC5E-4291-B227-E3FE2A4A8150}" type="presOf" srcId="{4614BF6D-A2E9-4B7D-9A58-7B57EC841734}" destId="{EF4F6D8E-7AFF-4079-8894-7B9702019275}" srcOrd="0" destOrd="0" presId="urn:microsoft.com/office/officeart/2008/layout/RadialCluster"/>
    <dgm:cxn modelId="{1AD1CB7D-B54E-47BC-AD73-E8A3254E2AB0}" type="presOf" srcId="{4B6BBBD9-3483-43A3-8D20-28C7249C0279}" destId="{85F3700F-78C1-41D0-A8EC-ED0840559E24}" srcOrd="0" destOrd="0" presId="urn:microsoft.com/office/officeart/2008/layout/RadialCluster"/>
    <dgm:cxn modelId="{5F5BBFA0-FAEF-4AA8-A9CC-55876519B198}" type="presOf" srcId="{F5141430-5798-43D4-80C7-C3F98A681606}" destId="{4424BEA2-714B-4258-9040-4F611B020089}" srcOrd="0" destOrd="0" presId="urn:microsoft.com/office/officeart/2008/layout/RadialCluster"/>
    <dgm:cxn modelId="{0A7AB1CC-AC2E-48BD-9404-D21F67721C7F}" type="presOf" srcId="{615D149E-E925-44C0-87CD-DC907381CF4D}" destId="{5181C6A3-DF42-47B9-B100-E2F6E502F2EC}" srcOrd="0" destOrd="0" presId="urn:microsoft.com/office/officeart/2008/layout/RadialCluster"/>
    <dgm:cxn modelId="{0AC4238B-3ED5-4473-A26B-D426D77A7992}" srcId="{4614BF6D-A2E9-4B7D-9A58-7B57EC841734}" destId="{9629A057-A6F7-4899-A13B-919DE0C35E9E}" srcOrd="0" destOrd="0" parTransId="{82F6D53C-5085-4C07-9533-EFD20987CC0E}" sibTransId="{C9036E8C-D1E2-44FE-86FA-43A340623686}"/>
    <dgm:cxn modelId="{8DBEDE93-F663-4F18-8134-F9D85BF78F23}" srcId="{9629A057-A6F7-4899-A13B-919DE0C35E9E}" destId="{4B6BBBD9-3483-43A3-8D20-28C7249C0279}" srcOrd="1" destOrd="0" parTransId="{07D24BBE-DF31-4730-A4B2-15DA0BBB3914}" sibTransId="{6366E431-E081-4DA2-982B-FBC393D38270}"/>
    <dgm:cxn modelId="{739CE9EF-F20C-415C-8EB3-413D158F57A6}" srcId="{9629A057-A6F7-4899-A13B-919DE0C35E9E}" destId="{B9045C4D-F719-49B0-B5B5-BF126FF4C714}" srcOrd="0" destOrd="0" parTransId="{A4E282F4-BBB7-401A-92CB-C5DFCB985B96}" sibTransId="{B7E22F24-6A4D-4995-A774-F25059597251}"/>
    <dgm:cxn modelId="{9EF0C5CA-55FC-437E-B9E2-0A0AE3D05EC2}" type="presOf" srcId="{9629A057-A6F7-4899-A13B-919DE0C35E9E}" destId="{53A4F87D-4171-4337-B1C4-3001AC8DD6B1}" srcOrd="0" destOrd="0" presId="urn:microsoft.com/office/officeart/2008/layout/RadialCluster"/>
    <dgm:cxn modelId="{0D7205DB-BCD8-4AB8-8157-B123D81E392E}" type="presOf" srcId="{A4E282F4-BBB7-401A-92CB-C5DFCB985B96}" destId="{3E4562E2-4661-4EE7-AB59-77A215DC4387}" srcOrd="0" destOrd="0" presId="urn:microsoft.com/office/officeart/2008/layout/RadialCluster"/>
    <dgm:cxn modelId="{27C3B043-07BC-4BA6-81C4-78F2726FEE32}" type="presOf" srcId="{07D24BBE-DF31-4730-A4B2-15DA0BBB3914}" destId="{404CF1CE-C7E5-4D7F-A871-48E9E26F5763}" srcOrd="0" destOrd="0" presId="urn:microsoft.com/office/officeart/2008/layout/RadialCluster"/>
    <dgm:cxn modelId="{25DFCD26-2CC8-40E8-9732-0F371DB19E54}" type="presParOf" srcId="{EF4F6D8E-7AFF-4079-8894-7B9702019275}" destId="{B37CFD75-69ED-4757-8DB0-7B1160899DF9}" srcOrd="0" destOrd="0" presId="urn:microsoft.com/office/officeart/2008/layout/RadialCluster"/>
    <dgm:cxn modelId="{3D6A0CE2-902C-4024-9772-741F55CD70D2}" type="presParOf" srcId="{B37CFD75-69ED-4757-8DB0-7B1160899DF9}" destId="{53A4F87D-4171-4337-B1C4-3001AC8DD6B1}" srcOrd="0" destOrd="0" presId="urn:microsoft.com/office/officeart/2008/layout/RadialCluster"/>
    <dgm:cxn modelId="{B4ED3EDE-7489-4123-96F8-7B4B7869F3AE}" type="presParOf" srcId="{B37CFD75-69ED-4757-8DB0-7B1160899DF9}" destId="{3E4562E2-4661-4EE7-AB59-77A215DC4387}" srcOrd="1" destOrd="0" presId="urn:microsoft.com/office/officeart/2008/layout/RadialCluster"/>
    <dgm:cxn modelId="{6903EC61-A7D5-4BF8-AA24-87FA4B86D9B8}" type="presParOf" srcId="{B37CFD75-69ED-4757-8DB0-7B1160899DF9}" destId="{80EFD723-5E94-49C7-A7CB-7FD2E4AA40F8}" srcOrd="2" destOrd="0" presId="urn:microsoft.com/office/officeart/2008/layout/RadialCluster"/>
    <dgm:cxn modelId="{D55FFD5C-2C68-4024-ADAF-223210FA984E}" type="presParOf" srcId="{B37CFD75-69ED-4757-8DB0-7B1160899DF9}" destId="{404CF1CE-C7E5-4D7F-A871-48E9E26F5763}" srcOrd="3" destOrd="0" presId="urn:microsoft.com/office/officeart/2008/layout/RadialCluster"/>
    <dgm:cxn modelId="{E766C4EB-CB02-428D-9F72-0027485FEEF2}" type="presParOf" srcId="{B37CFD75-69ED-4757-8DB0-7B1160899DF9}" destId="{85F3700F-78C1-41D0-A8EC-ED0840559E24}" srcOrd="4" destOrd="0" presId="urn:microsoft.com/office/officeart/2008/layout/RadialCluster"/>
    <dgm:cxn modelId="{85FC7786-75F1-4E9E-88C0-FD46730A6AB5}" type="presParOf" srcId="{B37CFD75-69ED-4757-8DB0-7B1160899DF9}" destId="{4424BEA2-714B-4258-9040-4F611B020089}" srcOrd="5" destOrd="0" presId="urn:microsoft.com/office/officeart/2008/layout/RadialCluster"/>
    <dgm:cxn modelId="{875A9286-C690-4AE6-A141-A1DB8DEA07EA}" type="presParOf" srcId="{B37CFD75-69ED-4757-8DB0-7B1160899DF9}" destId="{5181C6A3-DF42-47B9-B100-E2F6E502F2EC}" srcOrd="6" destOrd="0" presId="urn:microsoft.com/office/officeart/2008/layout/RadialCluster"/>
  </dgm:cxnLst>
  <dgm:bg/>
  <dgm:whole/>
  <dgm:extLst>
    <a:ext uri="http://schemas.microsoft.com/office/drawing/2008/diagram">
      <dsp:dataModelExt xmlns:dsp="http://schemas.microsoft.com/office/drawing/2008/diagram" relId="rId151" minVer="http://schemas.openxmlformats.org/drawingml/2006/diagram"/>
    </a:ext>
  </dgm:extLst>
</dgm:dataModel>
</file>

<file path=word/diagrams/data2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5.  Суть та класифікація виробничих ресурсів. Виробничі ресурси як фактори  виробництва.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836" custLinFactNeighborX="-868"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94210C9-BEEE-46DD-A290-E526CFA42133}" type="presOf" srcId="{4B2AD744-40CC-4705-8413-35C94F601676}" destId="{0A37B056-C151-49F6-89D6-3D81D2E80892}" srcOrd="0" destOrd="0" presId="urn:microsoft.com/office/officeart/2005/8/layout/vList2"/>
    <dgm:cxn modelId="{0B666040-C3BF-4B15-89E1-2445612E7B02}" type="presOf" srcId="{FAB61EDA-E6CD-4F74-80EB-C0E97EA6A3B5}" destId="{F685108C-D8FC-4FD1-A66F-70B161CE7B2F}" srcOrd="0" destOrd="0" presId="urn:microsoft.com/office/officeart/2005/8/layout/vList2"/>
    <dgm:cxn modelId="{36C31ECF-3353-4FE1-80D1-B83FE74F978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56" minVer="http://schemas.openxmlformats.org/drawingml/2006/diagram"/>
    </a:ext>
  </dgm:extLst>
</dgm:dataModel>
</file>

<file path=word/diagrams/data2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6. Виробництво: суть, еволюція поглядів, структура, форми організації. Ефективність виробництва.</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836" custLinFactNeighborX="-868"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436B865-3CC1-4955-AC90-25DEC6194EE6}" type="presOf" srcId="{FAB61EDA-E6CD-4F74-80EB-C0E97EA6A3B5}" destId="{F685108C-D8FC-4FD1-A66F-70B161CE7B2F}" srcOrd="0" destOrd="0" presId="urn:microsoft.com/office/officeart/2005/8/layout/vList2"/>
    <dgm:cxn modelId="{E21A3D71-E679-4FF0-B032-BC1CC3317592}" type="presOf" srcId="{4B2AD744-40CC-4705-8413-35C94F601676}" destId="{0A37B056-C151-49F6-89D6-3D81D2E80892}" srcOrd="0" destOrd="0" presId="urn:microsoft.com/office/officeart/2005/8/layout/vList2"/>
    <dgm:cxn modelId="{AED68D1F-3545-4993-9C64-C21825C3C0C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1" minVer="http://schemas.openxmlformats.org/drawingml/2006/diagram"/>
    </a:ext>
  </dgm:extLst>
</dgm:dataModel>
</file>

<file path=word/diagrams/data2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1" qsCatId="simple" csTypeId="urn:microsoft.com/office/officeart/2005/8/colors/accent1_2#3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Суспільне виробництво – це 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61B6FCA-0A47-4E4B-80C3-8F2DB05EEC7E}" type="presOf" srcId="{4B2AD744-40CC-4705-8413-35C94F601676}" destId="{0A37B056-C151-49F6-89D6-3D81D2E80892}" srcOrd="0" destOrd="0" presId="urn:microsoft.com/office/officeart/2005/8/layout/vList2"/>
    <dgm:cxn modelId="{2B17F150-B6D0-4E33-B9B2-DF705E5D8D96}" type="presOf" srcId="{FAB61EDA-E6CD-4F74-80EB-C0E97EA6A3B5}" destId="{F685108C-D8FC-4FD1-A66F-70B161CE7B2F}" srcOrd="0" destOrd="0" presId="urn:microsoft.com/office/officeart/2005/8/layout/vList2"/>
    <dgm:cxn modelId="{A3859CC5-3700-4641-B384-EC7F6741B14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66" minVer="http://schemas.openxmlformats.org/drawingml/2006/diagram"/>
    </a:ext>
  </dgm:extLst>
</dgm:dataModel>
</file>

<file path=word/diagrams/data27.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32" qsCatId="simple" csTypeId="urn:microsoft.com/office/officeart/2005/8/colors/accent1_2#32"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Матеріальне виробництво – сукупність галузей і сфер, які виробляють матеріально-речові блага й надають матеріальні послуги.</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Нематеріальне виробництво – сукупність галузей і сфер, що виробляють нематеріальні блага та нематеріальні послуги, які задовольняють духовні й соціальні потреби людей.</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ru-RU"/>
        </a:p>
      </dgm:t>
    </dgm:pt>
  </dgm:ptLst>
  <dgm:cxnLst>
    <dgm:cxn modelId="{39F6CCD9-FF03-4444-83F5-80FA87B21F59}" type="presOf" srcId="{0F22F9E9-00DD-4D9A-A1AB-5319A52A8079}" destId="{8A7B54E2-7A8A-4D21-AF0C-D4B0E76938FC}" srcOrd="0" destOrd="0" presId="urn:microsoft.com/office/officeart/2005/8/layout/default#9"/>
    <dgm:cxn modelId="{4A8DE201-3C78-4664-BAAC-6E6AEF36CE20}" type="presOf" srcId="{5817B328-2D54-46E2-85F4-A705805443FA}" destId="{1A7D9364-ADBD-4A55-9968-DDD76D30EEE1}" srcOrd="0" destOrd="0" presId="urn:microsoft.com/office/officeart/2005/8/layout/default#9"/>
    <dgm:cxn modelId="{186BED53-C6FF-48BC-9452-C250C6453EE6}" srcId="{5817B328-2D54-46E2-85F4-A705805443FA}" destId="{2AC2A98D-EC5B-44A1-92E9-5AB651E63F30}" srcOrd="0" destOrd="0" parTransId="{8C9B784A-42D3-4255-9F9B-52DECE149568}" sibTransId="{07332F00-183D-44FB-9012-A03ACBAF7DCB}"/>
    <dgm:cxn modelId="{572AF3D2-3EA1-4B2F-9755-816433DA81E0}" srcId="{5817B328-2D54-46E2-85F4-A705805443FA}" destId="{0F22F9E9-00DD-4D9A-A1AB-5319A52A8079}" srcOrd="1" destOrd="0" parTransId="{19CEE6FE-7486-462D-8F68-D6F634A6713A}" sibTransId="{61AF7152-4C07-41C1-AB72-4A36888FA13A}"/>
    <dgm:cxn modelId="{908F1387-1C57-44F0-9514-6688A2B12D20}" type="presOf" srcId="{2AC2A98D-EC5B-44A1-92E9-5AB651E63F30}" destId="{1A2818B2-EED9-4F30-B4F2-67875D5DDB2E}" srcOrd="0" destOrd="0" presId="urn:microsoft.com/office/officeart/2005/8/layout/default#9"/>
    <dgm:cxn modelId="{C10D8B45-C3F6-44F3-9C05-F6AB8F471E34}" type="presParOf" srcId="{1A7D9364-ADBD-4A55-9968-DDD76D30EEE1}" destId="{1A2818B2-EED9-4F30-B4F2-67875D5DDB2E}" srcOrd="0" destOrd="0" presId="urn:microsoft.com/office/officeart/2005/8/layout/default#9"/>
    <dgm:cxn modelId="{313F6E45-AD85-46D8-A669-9CD2E9E701AB}" type="presParOf" srcId="{1A7D9364-ADBD-4A55-9968-DDD76D30EEE1}" destId="{DD473FB2-EFDB-4CEB-B72E-A0C0682EF81A}" srcOrd="1" destOrd="0" presId="urn:microsoft.com/office/officeart/2005/8/layout/default#9"/>
    <dgm:cxn modelId="{6626D550-A226-4B49-B7EB-C7D350676773}"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171" minVer="http://schemas.openxmlformats.org/drawingml/2006/diagram"/>
    </a:ext>
  </dgm:extLst>
</dgm:dataModel>
</file>

<file path=word/diagrams/data2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0" qsCatId="simple" csTypeId="urn:microsoft.com/office/officeart/2005/8/colors/accent1_2#5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орма організації суспільного виробництва</a:t>
          </a:r>
          <a:r>
            <a:rPr lang="uk-UA" sz="1400">
              <a:solidFill>
                <a:sysClr val="windowText" lastClr="000000"/>
              </a:solidFill>
              <a:latin typeface="Arial" pitchFamily="34" charset="0"/>
              <a:cs typeface="Arial" pitchFamily="34" charset="0"/>
            </a:rPr>
            <a:t> – це певний спосіб організації господарської 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636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792AE5C-377B-4F0C-B63C-610DD2FDC44B}" type="presOf" srcId="{4B2AD744-40CC-4705-8413-35C94F601676}" destId="{0A37B056-C151-49F6-89D6-3D81D2E80892}" srcOrd="0" destOrd="0" presId="urn:microsoft.com/office/officeart/2005/8/layout/vList2"/>
    <dgm:cxn modelId="{997714E4-7871-40F1-865F-A03AB1B61457}" type="presOf" srcId="{FAB61EDA-E6CD-4F74-80EB-C0E97EA6A3B5}" destId="{F685108C-D8FC-4FD1-A66F-70B161CE7B2F}" srcOrd="0" destOrd="0" presId="urn:microsoft.com/office/officeart/2005/8/layout/vList2"/>
    <dgm:cxn modelId="{EBFDD337-F47E-4BFF-B509-9FBCAE6D2A6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76" minVer="http://schemas.openxmlformats.org/drawingml/2006/diagram"/>
    </a:ext>
  </dgm:extLst>
</dgm:dataModel>
</file>

<file path=word/diagrams/data2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1" qsCatId="simple" csTypeId="urn:microsoft.com/office/officeart/2005/8/colors/accent1_2#5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Основні риси натурального господарс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9140" custLinFactNeighborX="-3473"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9C45EDC-9C2D-445B-8E92-A33E467329EB}" type="presOf" srcId="{FAB61EDA-E6CD-4F74-80EB-C0E97EA6A3B5}" destId="{F685108C-D8FC-4FD1-A66F-70B161CE7B2F}" srcOrd="0" destOrd="0" presId="urn:microsoft.com/office/officeart/2005/8/layout/vList2"/>
    <dgm:cxn modelId="{506EBC90-C0C6-4610-8A07-F49A61EE16B3}" type="presOf" srcId="{4B2AD744-40CC-4705-8413-35C94F601676}" destId="{0A37B056-C151-49F6-89D6-3D81D2E80892}" srcOrd="0" destOrd="0" presId="urn:microsoft.com/office/officeart/2005/8/layout/vList2"/>
    <dgm:cxn modelId="{08162A02-83C4-448C-B47F-46A0DEA03EC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1"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 qsCatId="simple" csTypeId="urn:microsoft.com/office/officeart/2005/8/colors/accent1_2#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1. Предмет економічної теорії (економікса) і його тлумачення різними школами. Етапи розвитку економічної теорії. Складові частини сучасної економічної теорії.  Позитивна і  нормативна економічна теорія.</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F8BA181-9FB1-4D53-A9FE-E6B970D97616}" type="presOf" srcId="{FAB61EDA-E6CD-4F74-80EB-C0E97EA6A3B5}" destId="{F685108C-D8FC-4FD1-A66F-70B161CE7B2F}" srcOrd="0" destOrd="0" presId="urn:microsoft.com/office/officeart/2005/8/layout/vList2"/>
    <dgm:cxn modelId="{2F0448EA-C5B6-45EC-872A-8A8AD2FBCEF9}" type="presOf" srcId="{4B2AD744-40CC-4705-8413-35C94F601676}" destId="{0A37B056-C151-49F6-89D6-3D81D2E80892}" srcOrd="0" destOrd="0" presId="urn:microsoft.com/office/officeart/2005/8/layout/vList2"/>
    <dgm:cxn modelId="{C3AC9AB2-4479-4676-B81C-20FEAE7BC71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2" minVer="http://schemas.openxmlformats.org/drawingml/2006/diagram"/>
    </a:ext>
  </dgm:extLst>
</dgm:dataModel>
</file>

<file path=word/diagrams/data3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2" qsCatId="simple" csTypeId="urn:microsoft.com/office/officeart/2005/8/colors/accent1_2#5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оварне виробництво</a:t>
          </a:r>
          <a:r>
            <a:rPr lang="uk-UA" sz="1400">
              <a:solidFill>
                <a:sysClr val="windowText" lastClr="000000"/>
              </a:solidFill>
              <a:latin typeface="Arial" pitchFamily="34" charset="0"/>
              <a:cs typeface="Arial" pitchFamily="34" charset="0"/>
            </a:rPr>
            <a:t> – така форма організації суспільного господарства, коли продукти виробляються не для власного споживання їхніми виробниками, а спеціально для обміну, для продажу на ри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950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72236B70-70DF-4203-8C24-3735C0FA87B7}" type="presOf" srcId="{FAB61EDA-E6CD-4F74-80EB-C0E97EA6A3B5}" destId="{F685108C-D8FC-4FD1-A66F-70B161CE7B2F}" srcOrd="0" destOrd="0" presId="urn:microsoft.com/office/officeart/2005/8/layout/vList2"/>
    <dgm:cxn modelId="{448059BF-40CB-492E-B0B1-F9F5125C0190}" type="presOf" srcId="{4B2AD744-40CC-4705-8413-35C94F601676}" destId="{0A37B056-C151-49F6-89D6-3D81D2E80892}" srcOrd="0" destOrd="0" presId="urn:microsoft.com/office/officeart/2005/8/layout/vList2"/>
    <dgm:cxn modelId="{0BBFA16A-EFBA-426C-8309-BC8ECDAD0BD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86" minVer="http://schemas.openxmlformats.org/drawingml/2006/diagram"/>
    </a:ext>
  </dgm:extLst>
</dgm:dataModel>
</file>

<file path=word/diagrams/data3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3" qsCatId="simple" csTypeId="urn:microsoft.com/office/officeart/2005/8/colors/accent1_2#5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Основні риси товарного виробниц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009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BF54F11-A3F2-4615-80A0-285FC9A0EAA3}" type="presOf" srcId="{FAB61EDA-E6CD-4F74-80EB-C0E97EA6A3B5}" destId="{F685108C-D8FC-4FD1-A66F-70B161CE7B2F}" srcOrd="0" destOrd="0" presId="urn:microsoft.com/office/officeart/2005/8/layout/vList2"/>
    <dgm:cxn modelId="{98326B13-21F3-4A4B-A8CF-AA7C4E4E7455}" type="presOf" srcId="{4B2AD744-40CC-4705-8413-35C94F601676}" destId="{0A37B056-C151-49F6-89D6-3D81D2E80892}" srcOrd="0" destOrd="0" presId="urn:microsoft.com/office/officeart/2005/8/layout/vList2"/>
    <dgm:cxn modelId="{3301140B-7866-4469-842C-F5B92D8CC9C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1" minVer="http://schemas.openxmlformats.org/drawingml/2006/diagram"/>
    </a:ext>
  </dgm:extLst>
</dgm:dataModel>
</file>

<file path=word/diagrams/data3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4" qsCatId="simple" csTypeId="urn:microsoft.com/office/officeart/2005/8/colors/accent1_2#5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ипи товарного виробниц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6968">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E70A9F60-379F-42FF-8F59-8860F6E85AFA}" type="presOf" srcId="{4B2AD744-40CC-4705-8413-35C94F601676}" destId="{0A37B056-C151-49F6-89D6-3D81D2E80892}" srcOrd="0" destOrd="0" presId="urn:microsoft.com/office/officeart/2005/8/layout/vList2"/>
    <dgm:cxn modelId="{A8B220E3-AB12-4600-B232-E649E39E50DD}" type="presOf" srcId="{FAB61EDA-E6CD-4F74-80EB-C0E97EA6A3B5}" destId="{F685108C-D8FC-4FD1-A66F-70B161CE7B2F}" srcOrd="0" destOrd="0" presId="urn:microsoft.com/office/officeart/2005/8/layout/vList2"/>
    <dgm:cxn modelId="{0F5EB9D2-808F-49D9-8385-2CE52A5FF14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196" minVer="http://schemas.openxmlformats.org/drawingml/2006/diagram"/>
    </a:ext>
  </dgm:extLst>
</dgm:dataModel>
</file>

<file path=word/diagrams/data3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5" qsCatId="simple" csTypeId="urn:microsoft.com/office/officeart/2005/8/colors/accent1_2#3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фективність виробництва (використання ресурсів) – </a:t>
          </a:r>
          <a:r>
            <a:rPr lang="uk-UA" sz="1400" b="1">
              <a:solidFill>
                <a:sysClr val="windowText" lastClr="000000"/>
              </a:solidFill>
              <a:latin typeface="Arial" pitchFamily="34" charset="0"/>
              <a:cs typeface="Arial" pitchFamily="34" charset="0"/>
            </a:rPr>
            <a:t>категорія, яка характеризує віддачу, результативність виробництва.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984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8714ED6-7B87-4F94-A146-810D66373111}" type="presOf" srcId="{4B2AD744-40CC-4705-8413-35C94F601676}" destId="{0A37B056-C151-49F6-89D6-3D81D2E80892}" srcOrd="0" destOrd="0" presId="urn:microsoft.com/office/officeart/2005/8/layout/vList2"/>
    <dgm:cxn modelId="{B2C9E89B-4052-444A-8121-A4C2020FACB5}" type="presOf" srcId="{FAB61EDA-E6CD-4F74-80EB-C0E97EA6A3B5}" destId="{F685108C-D8FC-4FD1-A66F-70B161CE7B2F}" srcOrd="0" destOrd="0" presId="urn:microsoft.com/office/officeart/2005/8/layout/vList2"/>
    <dgm:cxn modelId="{FA2F6715-6191-480F-844D-449460170A4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01" minVer="http://schemas.openxmlformats.org/drawingml/2006/diagram"/>
    </a:ext>
  </dgm:extLst>
</dgm:dataModel>
</file>

<file path=word/diagrams/data3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7.  Товар і його властивості. Вартість, теорії вартості. Закон вартості.</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836" custLinFactNeighborX="-868"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4E3482F3-4498-44E1-AA70-AF3DA8D5B8E0}" type="presOf" srcId="{FAB61EDA-E6CD-4F74-80EB-C0E97EA6A3B5}" destId="{F685108C-D8FC-4FD1-A66F-70B161CE7B2F}" srcOrd="0" destOrd="0" presId="urn:microsoft.com/office/officeart/2005/8/layout/vList2"/>
    <dgm:cxn modelId="{0E4A84EE-3D8D-400F-8A07-E47EC880B4BA}" type="presOf" srcId="{4B2AD744-40CC-4705-8413-35C94F601676}" destId="{0A37B056-C151-49F6-89D6-3D81D2E80892}" srcOrd="0" destOrd="0" presId="urn:microsoft.com/office/officeart/2005/8/layout/vList2"/>
    <dgm:cxn modelId="{62C0D972-F9CD-42CF-96F8-CBBAE754204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20" minVer="http://schemas.openxmlformats.org/drawingml/2006/diagram"/>
    </a:ext>
  </dgm:extLst>
</dgm:dataModel>
</file>

<file path=word/diagrams/data35.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56" qsCatId="simple" csTypeId="urn:microsoft.com/office/officeart/2005/8/colors/accent1_2#56"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Результат товарного виробництва називається </a:t>
          </a:r>
          <a:r>
            <a:rPr lang="uk-UA" sz="1400" b="1">
              <a:solidFill>
                <a:sysClr val="windowText" lastClr="000000"/>
              </a:solidFill>
              <a:latin typeface="Arial" pitchFamily="34" charset="0"/>
              <a:cs typeface="Arial" pitchFamily="34" charset="0"/>
            </a:rPr>
            <a:t>продуктом.</a:t>
          </a:r>
          <a:r>
            <a:rPr lang="uk-UA" sz="1400">
              <a:solidFill>
                <a:sysClr val="windowText" lastClr="000000"/>
              </a:solidFill>
              <a:latin typeface="Arial" pitchFamily="34" charset="0"/>
              <a:cs typeface="Arial" pitchFamily="34" charset="0"/>
            </a:rPr>
            <a:t> </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a:solidFill>
                <a:sysClr val="windowText" lastClr="000000"/>
              </a:solidFill>
              <a:latin typeface="Arial" pitchFamily="34" charset="0"/>
              <a:cs typeface="Arial" pitchFamily="34" charset="0"/>
            </a:rPr>
            <a:t>Продукт, який уречевлюється, тобто який існує у формі речі, називається </a:t>
          </a:r>
          <a:r>
            <a:rPr lang="uk-UA" sz="1400" b="1">
              <a:solidFill>
                <a:sysClr val="windowText" lastClr="000000"/>
              </a:solidFill>
              <a:latin typeface="Arial" pitchFamily="34" charset="0"/>
              <a:cs typeface="Arial" pitchFamily="34" charset="0"/>
            </a:rPr>
            <a:t>товаром.</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Y="69695">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63935">
        <dgm:presLayoutVars>
          <dgm:bulletEnabled val="1"/>
        </dgm:presLayoutVars>
      </dgm:prSet>
      <dgm:spPr/>
      <dgm:t>
        <a:bodyPr/>
        <a:lstStyle/>
        <a:p>
          <a:endParaRPr lang="ru-RU"/>
        </a:p>
      </dgm:t>
    </dgm:pt>
  </dgm:ptLst>
  <dgm:cxnLst>
    <dgm:cxn modelId="{30703140-F9EC-41D4-985D-007E6E4F7AC8}" type="presOf" srcId="{0F22F9E9-00DD-4D9A-A1AB-5319A52A8079}" destId="{8A7B54E2-7A8A-4D21-AF0C-D4B0E76938FC}" srcOrd="0" destOrd="0" presId="urn:microsoft.com/office/officeart/2005/8/layout/default#9"/>
    <dgm:cxn modelId="{572AF3D2-3EA1-4B2F-9755-816433DA81E0}" srcId="{5817B328-2D54-46E2-85F4-A705805443FA}" destId="{0F22F9E9-00DD-4D9A-A1AB-5319A52A8079}" srcOrd="1" destOrd="0" parTransId="{19CEE6FE-7486-462D-8F68-D6F634A6713A}" sibTransId="{61AF7152-4C07-41C1-AB72-4A36888FA13A}"/>
    <dgm:cxn modelId="{186BED53-C6FF-48BC-9452-C250C6453EE6}" srcId="{5817B328-2D54-46E2-85F4-A705805443FA}" destId="{2AC2A98D-EC5B-44A1-92E9-5AB651E63F30}" srcOrd="0" destOrd="0" parTransId="{8C9B784A-42D3-4255-9F9B-52DECE149568}" sibTransId="{07332F00-183D-44FB-9012-A03ACBAF7DCB}"/>
    <dgm:cxn modelId="{F2994084-E983-49D2-9D50-E8AFDBB4508F}" type="presOf" srcId="{2AC2A98D-EC5B-44A1-92E9-5AB651E63F30}" destId="{1A2818B2-EED9-4F30-B4F2-67875D5DDB2E}" srcOrd="0" destOrd="0" presId="urn:microsoft.com/office/officeart/2005/8/layout/default#9"/>
    <dgm:cxn modelId="{958822E9-0EC2-4725-A48F-099498F9683A}" type="presOf" srcId="{5817B328-2D54-46E2-85F4-A705805443FA}" destId="{1A7D9364-ADBD-4A55-9968-DDD76D30EEE1}" srcOrd="0" destOrd="0" presId="urn:microsoft.com/office/officeart/2005/8/layout/default#9"/>
    <dgm:cxn modelId="{9245E75A-76DF-4313-A5E0-F13F8717C657}" type="presParOf" srcId="{1A7D9364-ADBD-4A55-9968-DDD76D30EEE1}" destId="{1A2818B2-EED9-4F30-B4F2-67875D5DDB2E}" srcOrd="0" destOrd="0" presId="urn:microsoft.com/office/officeart/2005/8/layout/default#9"/>
    <dgm:cxn modelId="{A57CD7D0-77C6-42DA-B705-B0B9D6A70C6A}" type="presParOf" srcId="{1A7D9364-ADBD-4A55-9968-DDD76D30EEE1}" destId="{DD473FB2-EFDB-4CEB-B72E-A0C0682EF81A}" srcOrd="1" destOrd="0" presId="urn:microsoft.com/office/officeart/2005/8/layout/default#9"/>
    <dgm:cxn modelId="{65E263E8-7B03-4593-9EE2-FCC0DDCDDECB}"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225" minVer="http://schemas.openxmlformats.org/drawingml/2006/diagram"/>
    </a:ext>
  </dgm:extLst>
</dgm:dataModel>
</file>

<file path=word/diagrams/data3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7" qsCatId="simple" csTypeId="urn:microsoft.com/office/officeart/2005/8/colors/accent1_2#5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поживча вартість</a:t>
          </a:r>
          <a:r>
            <a:rPr lang="uk-UA" sz="1400">
              <a:solidFill>
                <a:sysClr val="windowText" lastClr="000000"/>
              </a:solidFill>
              <a:latin typeface="Arial" pitchFamily="34" charset="0"/>
              <a:cs typeface="Arial" pitchFamily="34" charset="0"/>
            </a:rPr>
            <a:t> – це здатність товару задовольняти будь-яку потребу людин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949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ECB9A9C-4F7F-4618-BC40-A72A4C32B3AA}" type="presOf" srcId="{FAB61EDA-E6CD-4F74-80EB-C0E97EA6A3B5}" destId="{F685108C-D8FC-4FD1-A66F-70B161CE7B2F}" srcOrd="0" destOrd="0" presId="urn:microsoft.com/office/officeart/2005/8/layout/vList2"/>
    <dgm:cxn modelId="{A9D7BE9A-F05E-4640-87DC-AEE7CE6E5A33}" type="presOf" srcId="{4B2AD744-40CC-4705-8413-35C94F601676}" destId="{0A37B056-C151-49F6-89D6-3D81D2E80892}" srcOrd="0" destOrd="0" presId="urn:microsoft.com/office/officeart/2005/8/layout/vList2"/>
    <dgm:cxn modelId="{1C45EB1E-7EFC-4990-A3D1-6B7975159BA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30" minVer="http://schemas.openxmlformats.org/drawingml/2006/diagram"/>
    </a:ext>
  </dgm:extLst>
</dgm:dataModel>
</file>

<file path=word/diagrams/data3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8" qsCatId="simple" csTypeId="urn:microsoft.com/office/officeart/2005/8/colors/accent1_2#5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Мінова вартість</a:t>
          </a:r>
          <a:r>
            <a:rPr lang="uk-UA" sz="1400">
              <a:solidFill>
                <a:sysClr val="windowText" lastClr="000000"/>
              </a:solidFill>
              <a:latin typeface="Arial" pitchFamily="34" charset="0"/>
              <a:cs typeface="Arial" pitchFamily="34" charset="0"/>
            </a:rPr>
            <a:t> є певним кількісним співвідношенням (пропорцією), в якій споживчі вартості одного роду обмінюються на споживчі вартості іншого род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045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ADD606F-C7E5-4B6E-BBD6-CAA00256486E}" type="presOf" srcId="{FAB61EDA-E6CD-4F74-80EB-C0E97EA6A3B5}" destId="{F685108C-D8FC-4FD1-A66F-70B161CE7B2F}" srcOrd="0" destOrd="0" presId="urn:microsoft.com/office/officeart/2005/8/layout/vList2"/>
    <dgm:cxn modelId="{EE544845-0EC2-41F7-B33F-6B283CDB6350}" type="presOf" srcId="{4B2AD744-40CC-4705-8413-35C94F601676}" destId="{0A37B056-C151-49F6-89D6-3D81D2E80892}" srcOrd="0" destOrd="0" presId="urn:microsoft.com/office/officeart/2005/8/layout/vList2"/>
    <dgm:cxn modelId="{975F2341-DB24-4EC9-9E27-CFADA82D3BF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35" minVer="http://schemas.openxmlformats.org/drawingml/2006/diagram"/>
    </a:ext>
  </dgm:extLst>
</dgm:dataModel>
</file>

<file path=word/diagrams/data3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9" qsCatId="simple" csTypeId="urn:microsoft.com/office/officeart/2005/8/colors/accent1_2#5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Альтернативні теорії вартості товар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X="91946" custScaleY="5323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2B9F520-2AAA-4317-9219-58B2AAEEB7AE}" type="presOf" srcId="{4B2AD744-40CC-4705-8413-35C94F601676}" destId="{0A37B056-C151-49F6-89D6-3D81D2E80892}" srcOrd="0" destOrd="0" presId="urn:microsoft.com/office/officeart/2005/8/layout/vList2"/>
    <dgm:cxn modelId="{C8EA3D45-261B-467A-B924-1B6137CC88CE}" type="presOf" srcId="{FAB61EDA-E6CD-4F74-80EB-C0E97EA6A3B5}" destId="{F685108C-D8FC-4FD1-A66F-70B161CE7B2F}" srcOrd="0" destOrd="0" presId="urn:microsoft.com/office/officeart/2005/8/layout/vList2"/>
    <dgm:cxn modelId="{6B9CBECD-D053-4904-9550-D9FD4442804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40" minVer="http://schemas.openxmlformats.org/drawingml/2006/diagram"/>
    </a:ext>
  </dgm:extLst>
</dgm:dataModel>
</file>

<file path=word/diagrams/data3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1" qsCatId="simple" csTypeId="urn:microsoft.com/office/officeart/2005/8/colors/accent1_2#6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акон вартості – це закон, який передбачає, що виробництво та обмін товарів мають здійснюватися на основі їхньої вартості, тобто як обмін еквівалент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732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494841D-DE9A-48DC-8277-C18418627D7F}" type="presOf" srcId="{4B2AD744-40CC-4705-8413-35C94F601676}" destId="{0A37B056-C151-49F6-89D6-3D81D2E80892}" srcOrd="0" destOrd="0" presId="urn:microsoft.com/office/officeart/2005/8/layout/vList2"/>
    <dgm:cxn modelId="{F3F83C67-D728-49CB-A21B-356B35788701}" type="presOf" srcId="{FAB61EDA-E6CD-4F74-80EB-C0E97EA6A3B5}" destId="{F685108C-D8FC-4FD1-A66F-70B161CE7B2F}" srcOrd="0" destOrd="0" presId="urn:microsoft.com/office/officeart/2005/8/layout/vList2"/>
    <dgm:cxn modelId="{5536A034-5E92-4EFD-B0DE-A6C1E40A043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45" minVer="http://schemas.openxmlformats.org/drawingml/2006/diagram"/>
    </a:ext>
  </dgm:extLst>
</dgm:dataModel>
</file>

<file path=word/diagrams/data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 qsCatId="simple" csTypeId="urn:microsoft.com/office/officeart/2005/8/colors/accent1_2#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ctr">
            <a:lnSpc>
              <a:spcPct val="100000"/>
            </a:lnSpc>
            <a:spcAft>
              <a:spcPts val="0"/>
            </a:spcAft>
          </a:pPr>
          <a:r>
            <a:rPr lang="uk-UA" sz="1400" b="1">
              <a:solidFill>
                <a:sysClr val="windowText" lastClr="000000"/>
              </a:solidFill>
              <a:latin typeface="Arial" pitchFamily="34" charset="0"/>
              <a:cs typeface="Arial" pitchFamily="34" charset="0"/>
            </a:rPr>
            <a:t>Економікс</a:t>
          </a:r>
          <a:r>
            <a:rPr lang="uk-UA" sz="1400">
              <a:solidFill>
                <a:sysClr val="windowText" lastClr="000000"/>
              </a:solidFill>
              <a:latin typeface="Arial" pitchFamily="34" charset="0"/>
              <a:cs typeface="Arial" pitchFamily="34" charset="0"/>
            </a:rPr>
            <a:t> (англ. economics  «економічна теорія», «економіка») — галузь економічної науки, економічна теорія, що вивчає теоретичні основи економічних процесів. Термін «економікс» введений в широкий обіг британським ученим- економістом Алфредом Маршаллом і у відомому сенсі замінив поняття «Політична економія», що раніше використалося, додавши йому практичну спрямованість. Основою предмету «Економікс» є теорія попиту і пропозиції, встановлення ринкової рівноваги, ринкова конкуренція, поведінка виробників і споживачів на ри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pPr algn="ctr"/>
          <a:endParaRPr lang="ru-RU" sz="140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pPr algn="ctr"/>
          <a:endParaRPr lang="ru-RU" sz="1400">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X="109315" custScaleY="82517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C611053-8906-41AF-BE3E-216BA4C4AB9C}" type="presOf" srcId="{FAB61EDA-E6CD-4F74-80EB-C0E97EA6A3B5}" destId="{F685108C-D8FC-4FD1-A66F-70B161CE7B2F}" srcOrd="0" destOrd="0" presId="urn:microsoft.com/office/officeart/2005/8/layout/vList2"/>
    <dgm:cxn modelId="{BDDA84E1-0711-4144-830D-34CEC696708C}" type="presOf" srcId="{4B2AD744-40CC-4705-8413-35C94F601676}" destId="{0A37B056-C151-49F6-89D6-3D81D2E80892}" srcOrd="0" destOrd="0" presId="urn:microsoft.com/office/officeart/2005/8/layout/vList2"/>
    <dgm:cxn modelId="{0847C2A4-2C64-4C26-9FDC-AA75FFC4776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7" minVer="http://schemas.openxmlformats.org/drawingml/2006/diagram"/>
    </a:ext>
  </dgm:extLst>
</dgm:dataModel>
</file>

<file path=word/diagrams/data4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8. Гроші, їх суть, функції, теорії виникнення. Грошовий обіг та його закони. Грошова система, її структурні компоненти та основні типи.</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8101" custLinFactNeighborX="-868"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00B53F3-4856-4C8A-A148-076C08E8F24C}" type="presOf" srcId="{4B2AD744-40CC-4705-8413-35C94F601676}" destId="{0A37B056-C151-49F6-89D6-3D81D2E80892}" srcOrd="0" destOrd="0" presId="urn:microsoft.com/office/officeart/2005/8/layout/vList2"/>
    <dgm:cxn modelId="{6E61D671-B293-420E-AE10-089D4D4C517A}" type="presOf" srcId="{FAB61EDA-E6CD-4F74-80EB-C0E97EA6A3B5}" destId="{F685108C-D8FC-4FD1-A66F-70B161CE7B2F}" srcOrd="0" destOrd="0" presId="urn:microsoft.com/office/officeart/2005/8/layout/vList2"/>
    <dgm:cxn modelId="{0FB66ED4-6B09-461B-84F3-55CC27F3FD9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50" minVer="http://schemas.openxmlformats.org/drawingml/2006/diagram"/>
    </a:ext>
  </dgm:extLst>
</dgm:dataModel>
</file>

<file path=word/diagrams/data4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4" qsCatId="simple" csTypeId="urn:microsoft.com/office/officeart/2005/8/colors/accent1_2#6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ункції грошей</a:t>
          </a:r>
          <a:r>
            <a:rPr lang="uk-UA" sz="1400" b="1" i="1">
              <a:solidFill>
                <a:sysClr val="windowText" lastClr="000000"/>
              </a:solidFill>
              <a:latin typeface="Arial" pitchFamily="34" charset="0"/>
              <a:cs typeface="Arial" pitchFamily="34" charset="0"/>
            </a:rPr>
            <a:t> – </a:t>
          </a:r>
          <a:r>
            <a:rPr lang="uk-UA" sz="1400">
              <a:solidFill>
                <a:sysClr val="windowText" lastClr="000000"/>
              </a:solidFill>
              <a:latin typeface="Arial" pitchFamily="34" charset="0"/>
              <a:cs typeface="Arial" pitchFamily="34" charset="0"/>
            </a:rPr>
            <a:t>це певна дія чи “робота” грошей щодо обслуговування руху вартості в процесі суспільного відтворення.</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058">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CC3480D-5E4C-47C7-AC5A-9486344780C2}" type="presOf" srcId="{FAB61EDA-E6CD-4F74-80EB-C0E97EA6A3B5}" destId="{F685108C-D8FC-4FD1-A66F-70B161CE7B2F}" srcOrd="0" destOrd="0" presId="urn:microsoft.com/office/officeart/2005/8/layout/vList2"/>
    <dgm:cxn modelId="{904F0DCE-6FE0-4A41-8DE5-7889542F142F}" type="presOf" srcId="{4B2AD744-40CC-4705-8413-35C94F601676}" destId="{0A37B056-C151-49F6-89D6-3D81D2E80892}" srcOrd="0" destOrd="0" presId="urn:microsoft.com/office/officeart/2005/8/layout/vList2"/>
    <dgm:cxn modelId="{B08EB187-D8C7-422F-B499-D26E6FBBFFE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55" minVer="http://schemas.openxmlformats.org/drawingml/2006/diagram"/>
    </a:ext>
  </dgm:extLst>
</dgm:dataModel>
</file>

<file path=word/diagrams/data4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6" qsCatId="simple" csTypeId="urn:microsoft.com/office/officeart/2005/8/colors/accent1_2#6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рошовий обіг</a:t>
          </a:r>
          <a:r>
            <a:rPr lang="uk-UA" sz="1400">
              <a:solidFill>
                <a:sysClr val="windowText" lastClr="000000"/>
              </a:solidFill>
              <a:latin typeface="Arial" pitchFamily="34" charset="0"/>
              <a:cs typeface="Arial" pitchFamily="34" charset="0"/>
            </a:rPr>
            <a:t> – це рух грошей у процесі виробництва, розподілу, обміну й споживання національного продукту, який здійснюється  шляхом безготівкових розрахунків та через обіг готівки. Грошовий обіг – це сукупність усіх грошових платежів і розрахунків, що відбуваються в народному господарств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40A7294-40CC-48BC-BCDB-CDF1A9861159}" type="presOf" srcId="{4B2AD744-40CC-4705-8413-35C94F601676}" destId="{0A37B056-C151-49F6-89D6-3D81D2E80892}" srcOrd="0" destOrd="0" presId="urn:microsoft.com/office/officeart/2005/8/layout/vList2"/>
    <dgm:cxn modelId="{3392E4AC-D634-413E-A376-32314E337E53}" type="presOf" srcId="{FAB61EDA-E6CD-4F74-80EB-C0E97EA6A3B5}" destId="{F685108C-D8FC-4FD1-A66F-70B161CE7B2F}" srcOrd="0" destOrd="0" presId="urn:microsoft.com/office/officeart/2005/8/layout/vList2"/>
    <dgm:cxn modelId="{5D161133-173E-4C95-A6D4-0B770B8EE87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60" minVer="http://schemas.openxmlformats.org/drawingml/2006/diagram"/>
    </a:ext>
  </dgm:extLst>
</dgm:dataModel>
</file>

<file path=word/diagrams/data43.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67" qsCatId="simple" csTypeId="urn:microsoft.com/office/officeart/2005/8/colors/accent1_2#67"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На мікрорівні</a:t>
          </a:r>
          <a:r>
            <a:rPr lang="uk-UA" sz="1200">
              <a:solidFill>
                <a:sysClr val="windowText" lastClr="000000"/>
              </a:solidFill>
              <a:latin typeface="Arial" pitchFamily="34" charset="0"/>
              <a:cs typeface="Arial" pitchFamily="34" charset="0"/>
            </a:rPr>
            <a:t>  грошовий обіг обслуговує кругооборот індивідуального капіталу. При цьому гроші виступають однією з функціональних форм капіталу, є його складовою та елементом багатства, яким володіє власник цього індивідуального капіталу.</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На макроекономічному рівні</a:t>
          </a:r>
          <a:r>
            <a:rPr lang="uk-UA" sz="1200">
              <a:solidFill>
                <a:sysClr val="windowText" lastClr="000000"/>
              </a:solidFill>
              <a:latin typeface="Arial" pitchFamily="34" charset="0"/>
              <a:cs typeface="Arial" pitchFamily="34" charset="0"/>
            </a:rPr>
            <a:t>  грошовий обіг обслуговує кругооборот усього сукупного капіталу суспільства на всіх стадіях суспільного відтворення: у виробництві, розподілі, обміні і споживанні.</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Y="106464">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ru-RU"/>
        </a:p>
      </dgm:t>
    </dgm:pt>
  </dgm:ptLst>
  <dgm:cxnLst>
    <dgm:cxn modelId="{572AF3D2-3EA1-4B2F-9755-816433DA81E0}" srcId="{5817B328-2D54-46E2-85F4-A705805443FA}" destId="{0F22F9E9-00DD-4D9A-A1AB-5319A52A8079}" srcOrd="1" destOrd="0" parTransId="{19CEE6FE-7486-462D-8F68-D6F634A6713A}" sibTransId="{61AF7152-4C07-41C1-AB72-4A36888FA13A}"/>
    <dgm:cxn modelId="{186BED53-C6FF-48BC-9452-C250C6453EE6}" srcId="{5817B328-2D54-46E2-85F4-A705805443FA}" destId="{2AC2A98D-EC5B-44A1-92E9-5AB651E63F30}" srcOrd="0" destOrd="0" parTransId="{8C9B784A-42D3-4255-9F9B-52DECE149568}" sibTransId="{07332F00-183D-44FB-9012-A03ACBAF7DCB}"/>
    <dgm:cxn modelId="{0F74DCC6-AD1B-43BA-894D-00B62AE94481}" type="presOf" srcId="{2AC2A98D-EC5B-44A1-92E9-5AB651E63F30}" destId="{1A2818B2-EED9-4F30-B4F2-67875D5DDB2E}" srcOrd="0" destOrd="0" presId="urn:microsoft.com/office/officeart/2005/8/layout/default#9"/>
    <dgm:cxn modelId="{8DC52FFD-FAA0-4CC3-B2E2-3FF12C8C528A}" type="presOf" srcId="{0F22F9E9-00DD-4D9A-A1AB-5319A52A8079}" destId="{8A7B54E2-7A8A-4D21-AF0C-D4B0E76938FC}" srcOrd="0" destOrd="0" presId="urn:microsoft.com/office/officeart/2005/8/layout/default#9"/>
    <dgm:cxn modelId="{47CFBBF9-A2A3-47BC-84E3-86CF96F0DC8B}" type="presOf" srcId="{5817B328-2D54-46E2-85F4-A705805443FA}" destId="{1A7D9364-ADBD-4A55-9968-DDD76D30EEE1}" srcOrd="0" destOrd="0" presId="urn:microsoft.com/office/officeart/2005/8/layout/default#9"/>
    <dgm:cxn modelId="{A08A19DD-85E7-453C-BD34-519C7BB88373}" type="presParOf" srcId="{1A7D9364-ADBD-4A55-9968-DDD76D30EEE1}" destId="{1A2818B2-EED9-4F30-B4F2-67875D5DDB2E}" srcOrd="0" destOrd="0" presId="urn:microsoft.com/office/officeart/2005/8/layout/default#9"/>
    <dgm:cxn modelId="{54939F4E-D758-4283-A22C-23928B712E60}" type="presParOf" srcId="{1A7D9364-ADBD-4A55-9968-DDD76D30EEE1}" destId="{DD473FB2-EFDB-4CEB-B72E-A0C0682EF81A}" srcOrd="1" destOrd="0" presId="urn:microsoft.com/office/officeart/2005/8/layout/default#9"/>
    <dgm:cxn modelId="{0752FF4F-9307-42C5-8511-018D2FC69DD4}"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265" minVer="http://schemas.openxmlformats.org/drawingml/2006/diagram"/>
    </a:ext>
  </dgm:extLst>
</dgm:dataModel>
</file>

<file path=word/diagrams/data4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68" qsCatId="simple" csTypeId="urn:microsoft.com/office/officeart/2005/8/colors/accent1_2#6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Закон грошового обігу</a:t>
          </a:r>
          <a:r>
            <a:rPr lang="uk-UA" sz="1400">
              <a:solidFill>
                <a:sysClr val="windowText" lastClr="000000"/>
              </a:solidFill>
              <a:latin typeface="Arial" pitchFamily="34" charset="0"/>
              <a:cs typeface="Arial" pitchFamily="34" charset="0"/>
            </a:rPr>
            <a:t> полягає в тому, що протягом певного періоду часу для обігу необхідна лише певна об’єктивно зумовлена маса купівельних і платіжних засоб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045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EEAC407-15B1-40EE-A8D5-071C1216B792}" type="presOf" srcId="{4B2AD744-40CC-4705-8413-35C94F601676}" destId="{0A37B056-C151-49F6-89D6-3D81D2E80892}" srcOrd="0" destOrd="0" presId="urn:microsoft.com/office/officeart/2005/8/layout/vList2"/>
    <dgm:cxn modelId="{B556FB57-E9A1-4328-8C83-03BFE62D1A6F}" type="presOf" srcId="{FAB61EDA-E6CD-4F74-80EB-C0E97EA6A3B5}" destId="{F685108C-D8FC-4FD1-A66F-70B161CE7B2F}" srcOrd="0" destOrd="0" presId="urn:microsoft.com/office/officeart/2005/8/layout/vList2"/>
    <dgm:cxn modelId="{EADCAA6B-DA52-4E96-8DAC-F18256A24A1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70" minVer="http://schemas.openxmlformats.org/drawingml/2006/diagram"/>
    </a:ext>
  </dgm:extLst>
</dgm:dataModel>
</file>

<file path=word/diagrams/data4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0" qsCatId="simple" csTypeId="urn:microsoft.com/office/officeart/2005/8/colors/accent1_2#7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рошова система</a:t>
          </a:r>
          <a:r>
            <a:rPr lang="uk-UA" sz="1400">
              <a:solidFill>
                <a:sysClr val="windowText" lastClr="000000"/>
              </a:solidFill>
              <a:latin typeface="Arial" pitchFamily="34" charset="0"/>
              <a:cs typeface="Arial" pitchFamily="34" charset="0"/>
            </a:rPr>
            <a:t> – це форма організації грошового обігу, яка історично склалася в певній країні й законодавчо закріплена державою і складається з таких елементів: назва національної грошової одиниці; вид грошових знаків і характер їхнього забезпечення; порядок грошової емісії; встановлення курсу національної валюти і порядок її обміну на іноземну; наявність державних фінансових інститутів, які здійснюють регулювання грошового обігу в країн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8893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4B3D3C59-B0E1-4DD8-B2EF-9DF7BF6C6D70}" type="presOf" srcId="{4B2AD744-40CC-4705-8413-35C94F601676}" destId="{0A37B056-C151-49F6-89D6-3D81D2E80892}" srcOrd="0" destOrd="0" presId="urn:microsoft.com/office/officeart/2005/8/layout/vList2"/>
    <dgm:cxn modelId="{25CF4CB6-75EF-4905-A425-E262F1C8347E}" type="presOf" srcId="{FAB61EDA-E6CD-4F74-80EB-C0E97EA6A3B5}" destId="{F685108C-D8FC-4FD1-A66F-70B161CE7B2F}" srcOrd="0" destOrd="0" presId="urn:microsoft.com/office/officeart/2005/8/layout/vList2"/>
    <dgm:cxn modelId="{C29321DE-DAFC-4998-A9A3-3CF57D84948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80" minVer="http://schemas.openxmlformats.org/drawingml/2006/diagram"/>
    </a:ext>
  </dgm:extLst>
</dgm:dataModel>
</file>

<file path=word/diagrams/data4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1" qsCatId="simple" csTypeId="urn:microsoft.com/office/officeart/2005/8/colors/accent1_2#7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иди металевих грошових систем:</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323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ED71584-D978-4F29-9543-CB750C13377D}" type="presOf" srcId="{4B2AD744-40CC-4705-8413-35C94F601676}" destId="{0A37B056-C151-49F6-89D6-3D81D2E80892}" srcOrd="0" destOrd="0" presId="urn:microsoft.com/office/officeart/2005/8/layout/vList2"/>
    <dgm:cxn modelId="{BEB9E671-66F3-41EC-B033-D27510680521}" type="presOf" srcId="{FAB61EDA-E6CD-4F74-80EB-C0E97EA6A3B5}" destId="{F685108C-D8FC-4FD1-A66F-70B161CE7B2F}" srcOrd="0" destOrd="0" presId="urn:microsoft.com/office/officeart/2005/8/layout/vList2"/>
    <dgm:cxn modelId="{2473E319-3939-4FC6-B484-3575F738510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85" minVer="http://schemas.openxmlformats.org/drawingml/2006/diagram"/>
    </a:ext>
  </dgm:extLst>
</dgm:dataModel>
</file>

<file path=word/diagrams/data4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2" qsCatId="simple" csTypeId="urn:microsoft.com/office/officeart/2005/8/colors/accent1_2#7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Кредитні гроші</a:t>
          </a:r>
          <a:r>
            <a:rPr lang="uk-UA" sz="1400">
              <a:solidFill>
                <a:sysClr val="windowText" lastClr="000000"/>
              </a:solidFill>
              <a:latin typeface="Arial" pitchFamily="34" charset="0"/>
              <a:cs typeface="Arial" pitchFamily="34" charset="0"/>
            </a:rPr>
            <a:t> – це знаки вартості, які функціонують на основі кредитної угоди й виражають відносини між кредитором і боржником.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732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CCAFCC6-E785-4102-BA92-D41436031B40}" type="presOf" srcId="{FAB61EDA-E6CD-4F74-80EB-C0E97EA6A3B5}" destId="{F685108C-D8FC-4FD1-A66F-70B161CE7B2F}" srcOrd="0" destOrd="0" presId="urn:microsoft.com/office/officeart/2005/8/layout/vList2"/>
    <dgm:cxn modelId="{EC3A0BB1-1E55-4503-B2E5-A533EFE9092C}" type="presOf" srcId="{4B2AD744-40CC-4705-8413-35C94F601676}" destId="{0A37B056-C151-49F6-89D6-3D81D2E80892}" srcOrd="0" destOrd="0" presId="urn:microsoft.com/office/officeart/2005/8/layout/vList2"/>
    <dgm:cxn modelId="{56C93732-93AB-45BF-993C-B52561962E0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91" minVer="http://schemas.openxmlformats.org/drawingml/2006/diagram"/>
    </a:ext>
  </dgm:extLst>
</dgm:dataModel>
</file>

<file path=word/diagrams/data4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3" qsCatId="simple" csTypeId="urn:microsoft.com/office/officeart/2005/8/colors/accent1_2#7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лектронні гроші</a:t>
          </a:r>
          <a:r>
            <a:rPr lang="uk-UA" sz="1400">
              <a:solidFill>
                <a:sysClr val="windowText" lastClr="000000"/>
              </a:solidFill>
              <a:latin typeface="Arial" pitchFamily="34" charset="0"/>
              <a:cs typeface="Arial" pitchFamily="34" charset="0"/>
            </a:rPr>
            <a:t>  - це магнітні носії платіжної інформації, які замінюють паперові гроші, чеки та інші грошові документи у безготівкових розрахунках між клієнтами і банками за допомогою електронно-інформаційних систем.</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297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0081450-64A4-4E46-9169-AB76300FB5BE}" type="presOf" srcId="{FAB61EDA-E6CD-4F74-80EB-C0E97EA6A3B5}" destId="{F685108C-D8FC-4FD1-A66F-70B161CE7B2F}" srcOrd="0" destOrd="0" presId="urn:microsoft.com/office/officeart/2005/8/layout/vList2"/>
    <dgm:cxn modelId="{4849AD21-5A59-402A-AF3A-6B3122D925F0}" type="presOf" srcId="{4B2AD744-40CC-4705-8413-35C94F601676}" destId="{0A37B056-C151-49F6-89D6-3D81D2E80892}" srcOrd="0" destOrd="0" presId="urn:microsoft.com/office/officeart/2005/8/layout/vList2"/>
    <dgm:cxn modelId="{1450D826-806F-4FBE-92CB-16380C5F8CF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296" minVer="http://schemas.openxmlformats.org/drawingml/2006/diagram"/>
    </a:ext>
  </dgm:extLst>
</dgm:dataModel>
</file>

<file path=word/diagrams/data4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7" qsCatId="simple" csTypeId="urn:microsoft.com/office/officeart/2005/8/colors/accent1_2#37" csCatId="accent1" phldr="1"/>
      <dgm:spPr/>
      <dgm:t>
        <a:bodyPr/>
        <a:lstStyle/>
        <a:p>
          <a:endParaRPr lang="ru-RU"/>
        </a:p>
      </dgm:t>
    </dgm:pt>
    <dgm:pt modelId="{FAB61EDA-E6CD-4F74-80EB-C0E97EA6A3B5}">
      <dgm:prSet phldrT="[Текст]" custT="1"/>
      <dgm:spPr>
        <a:solidFill>
          <a:schemeClr val="bg1">
            <a:lumMod val="85000"/>
          </a:schemeClr>
        </a:solidFill>
        <a:ln>
          <a:solidFill>
            <a:schemeClr val="bg1">
              <a:lumMod val="95000"/>
            </a:schemeClr>
          </a:solidFill>
        </a:ln>
      </dgm:spPr>
      <dgm:t>
        <a:bodyPr/>
        <a:lstStyle/>
        <a:p>
          <a:pPr>
            <a:lnSpc>
              <a:spcPct val="95000"/>
            </a:lnSpc>
            <a:spcBef>
              <a:spcPts val="0"/>
            </a:spcBef>
            <a:spcAft>
              <a:spcPts val="0"/>
            </a:spcAft>
          </a:pPr>
          <a:r>
            <a:rPr lang="uk-UA" sz="1400">
              <a:solidFill>
                <a:schemeClr val="tx1"/>
              </a:solidFill>
              <a:latin typeface="Arial" pitchFamily="34" charset="0"/>
              <a:cs typeface="Arial" pitchFamily="34" charset="0"/>
            </a:rPr>
            <a:t>2.1. Національна економіка та економічна система. Економічна система: сутність, цілі й основні структурні елементи, типи.</a:t>
          </a:r>
        </a:p>
        <a:p>
          <a:pPr>
            <a:lnSpc>
              <a:spcPct val="95000"/>
            </a:lnSpc>
            <a:spcBef>
              <a:spcPts val="0"/>
            </a:spcBef>
            <a:spcAft>
              <a:spcPts val="0"/>
            </a:spcAft>
          </a:pPr>
          <a:r>
            <a:rPr lang="uk-UA" sz="1400">
              <a:solidFill>
                <a:schemeClr val="tx1"/>
              </a:solidFill>
              <a:latin typeface="Arial" pitchFamily="34" charset="0"/>
              <a:cs typeface="Arial" pitchFamily="34" charset="0"/>
            </a:rPr>
            <a:t>2.2. Власність: сутність, об’єкти та суб’єкти.</a:t>
          </a:r>
        </a:p>
        <a:p>
          <a:pPr>
            <a:lnSpc>
              <a:spcPct val="95000"/>
            </a:lnSpc>
            <a:spcBef>
              <a:spcPts val="0"/>
            </a:spcBef>
            <a:spcAft>
              <a:spcPts val="0"/>
            </a:spcAft>
          </a:pPr>
          <a:r>
            <a:rPr lang="uk-UA" sz="1400">
              <a:solidFill>
                <a:schemeClr val="tx1"/>
              </a:solidFill>
              <a:latin typeface="Arial" pitchFamily="34" charset="0"/>
              <a:cs typeface="Arial" pitchFamily="34" charset="0"/>
            </a:rPr>
            <a:t>2.3. Типи, форми і види власності.</a:t>
          </a:r>
        </a:p>
        <a:p>
          <a:pPr>
            <a:lnSpc>
              <a:spcPct val="95000"/>
            </a:lnSpc>
            <a:spcBef>
              <a:spcPts val="0"/>
            </a:spcBef>
            <a:spcAft>
              <a:spcPts val="0"/>
            </a:spcAft>
          </a:pPr>
          <a:r>
            <a:rPr lang="uk-UA" sz="1400">
              <a:solidFill>
                <a:schemeClr val="tx1"/>
              </a:solidFill>
              <a:latin typeface="Arial" pitchFamily="34" charset="0"/>
              <a:cs typeface="Arial" pitchFamily="34" charset="0"/>
            </a:rPr>
            <a:t>2.4. Суть, функції, етапи, позитивні та негативні риси ринку.</a:t>
          </a:r>
        </a:p>
        <a:p>
          <a:pPr>
            <a:lnSpc>
              <a:spcPct val="95000"/>
            </a:lnSpc>
            <a:spcBef>
              <a:spcPts val="0"/>
            </a:spcBef>
            <a:spcAft>
              <a:spcPts val="0"/>
            </a:spcAft>
          </a:pPr>
          <a:r>
            <a:rPr lang="uk-UA" sz="1400" b="0">
              <a:solidFill>
                <a:schemeClr val="tx1"/>
              </a:solidFill>
              <a:latin typeface="Arial" pitchFamily="34" charset="0"/>
              <a:cs typeface="Arial" pitchFamily="34" charset="0"/>
            </a:rPr>
            <a:t>2.5. </a:t>
          </a:r>
          <a:r>
            <a:rPr lang="uk-UA" sz="1400">
              <a:solidFill>
                <a:schemeClr val="tx1"/>
              </a:solidFill>
              <a:latin typeface="Arial" pitchFamily="34" charset="0"/>
              <a:cs typeface="Arial" pitchFamily="34" charset="0"/>
            </a:rPr>
            <a:t>Основні суб’єкти ринкової економіки. Кругообіг ресурсів, товарів та доходів в умовах ринкової економічної системи. Доходи суб’єктів ринкової економіки.</a:t>
          </a:r>
        </a:p>
        <a:p>
          <a:pPr>
            <a:lnSpc>
              <a:spcPct val="95000"/>
            </a:lnSpc>
            <a:spcBef>
              <a:spcPts val="0"/>
            </a:spcBef>
            <a:spcAft>
              <a:spcPts val="0"/>
            </a:spcAft>
          </a:pPr>
          <a:r>
            <a:rPr lang="uk-UA" sz="1400" b="0">
              <a:solidFill>
                <a:schemeClr val="tx1"/>
              </a:solidFill>
              <a:latin typeface="Arial" pitchFamily="34" charset="0"/>
              <a:cs typeface="Arial" pitchFamily="34" charset="0"/>
            </a:rPr>
            <a:t>2.6. </a:t>
          </a:r>
          <a:r>
            <a:rPr lang="uk-UA" sz="1400">
              <a:solidFill>
                <a:schemeClr val="tx1"/>
              </a:solidFill>
              <a:latin typeface="Arial" pitchFamily="34" charset="0"/>
              <a:cs typeface="Arial" pitchFamily="34" charset="0"/>
            </a:rPr>
            <a:t>Структура та інфраструктура ринку.</a:t>
          </a:r>
          <a:endParaRPr lang="ru-RU" sz="1400" b="0">
            <a:solidFill>
              <a:schemeClr val="tx1"/>
            </a:solidFill>
            <a:latin typeface="Arial" pitchFamily="34" charset="0"/>
            <a:cs typeface="Arial" pitchFamily="34" charset="0"/>
          </a:endParaRPr>
        </a:p>
      </dgm:t>
    </dgm:pt>
    <dgm:pt modelId="{022964FD-9135-4293-A73D-2E31CEEBDE8C}" type="sibTrans" cxnId="{D382D420-63FF-46DE-83A0-5A5A2E673CDE}">
      <dgm:prSet/>
      <dgm:spPr/>
      <dgm:t>
        <a:bodyPr/>
        <a:lstStyle/>
        <a:p>
          <a:pPr>
            <a:lnSpc>
              <a:spcPct val="95000"/>
            </a:lnSpc>
            <a:spcBef>
              <a:spcPts val="0"/>
            </a:spcBef>
            <a:spcAft>
              <a:spcPts val="0"/>
            </a:spcAft>
          </a:pPr>
          <a:endParaRPr lang="ru-RU" sz="140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pPr>
            <a:lnSpc>
              <a:spcPct val="95000"/>
            </a:lnSpc>
            <a:spcBef>
              <a:spcPts val="0"/>
            </a:spcBef>
            <a:spcAft>
              <a:spcPts val="0"/>
            </a:spcAft>
          </a:pPr>
          <a:endParaRPr lang="ru-RU" sz="1400">
            <a:solidFill>
              <a:schemeClr val="tx1"/>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3111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7D6131CE-265A-4BBF-B03D-252203A00319}" type="presOf" srcId="{4B2AD744-40CC-4705-8413-35C94F601676}" destId="{0A37B056-C151-49F6-89D6-3D81D2E80892}" srcOrd="0" destOrd="0" presId="urn:microsoft.com/office/officeart/2005/8/layout/vList2"/>
    <dgm:cxn modelId="{AD99DE5D-57CA-4911-9E8F-7CB44985CF61}" type="presOf" srcId="{FAB61EDA-E6CD-4F74-80EB-C0E97EA6A3B5}" destId="{F685108C-D8FC-4FD1-A66F-70B161CE7B2F}" srcOrd="0" destOrd="0" presId="urn:microsoft.com/office/officeart/2005/8/layout/vList2"/>
    <dgm:cxn modelId="{D957B7BC-8AFF-4AEB-9957-9411F25DB34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18" minVer="http://schemas.openxmlformats.org/drawingml/2006/diagram"/>
    </a:ext>
  </dgm:extLst>
</dgm:dataModel>
</file>

<file path=word/diagrams/data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5" qsCatId="simple" csTypeId="urn:microsoft.com/office/officeart/2005/8/colors/accent1_2#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i="0">
              <a:solidFill>
                <a:sysClr val="windowText" lastClr="000000"/>
              </a:solidFill>
              <a:latin typeface="Arial" pitchFamily="34" charset="0"/>
              <a:cs typeface="Arial" pitchFamily="34" charset="0"/>
            </a:rPr>
            <a:t>Економікс – це суспільна наука, яка вивчає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0D14C6E-F0AA-41FA-9690-E333C7F55731}" type="presOf" srcId="{FAB61EDA-E6CD-4F74-80EB-C0E97EA6A3B5}" destId="{F685108C-D8FC-4FD1-A66F-70B161CE7B2F}" srcOrd="0" destOrd="0" presId="urn:microsoft.com/office/officeart/2005/8/layout/vList2"/>
    <dgm:cxn modelId="{27D4F7CF-F163-4DD5-B171-24AF5EB07A5A}" type="presOf" srcId="{4B2AD744-40CC-4705-8413-35C94F601676}" destId="{0A37B056-C151-49F6-89D6-3D81D2E80892}" srcOrd="0" destOrd="0" presId="urn:microsoft.com/office/officeart/2005/8/layout/vList2"/>
    <dgm:cxn modelId="{F955427E-74E7-46DA-8023-F4A119256F8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5" minVer="http://schemas.openxmlformats.org/drawingml/2006/diagram"/>
    </a:ext>
  </dgm:extLst>
</dgm:dataModel>
</file>

<file path=word/diagrams/data5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38" qsCatId="simple" csTypeId="urn:microsoft.com/office/officeart/2005/8/colors/accent1_2#38"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1. </a:t>
          </a:r>
          <a:r>
            <a:rPr lang="uk-UA" sz="1400" b="1">
              <a:solidFill>
                <a:schemeClr val="tx1"/>
              </a:solidFill>
              <a:latin typeface="Arial" pitchFamily="34" charset="0"/>
              <a:cs typeface="Arial" pitchFamily="34" charset="0"/>
            </a:rPr>
            <a:t>Національна економіка та економічна система. Економічна система: сутність, цілі й основні структурні елементи, типи.</a:t>
          </a:r>
          <a:endParaRPr lang="ru-RU" sz="1400" b="1" cap="all" baseline="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0">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36F8323-987D-4E5C-88FF-29A434D01409}" type="presOf" srcId="{4B2AD744-40CC-4705-8413-35C94F601676}" destId="{0A37B056-C151-49F6-89D6-3D81D2E80892}" srcOrd="0" destOrd="0" presId="urn:microsoft.com/office/officeart/2005/8/layout/vList2"/>
    <dgm:cxn modelId="{742A6587-81A4-4704-8C99-11B4852B94F3}" type="presOf" srcId="{FAB61EDA-E6CD-4F74-80EB-C0E97EA6A3B5}" destId="{F685108C-D8FC-4FD1-A66F-70B161CE7B2F}" srcOrd="0" destOrd="0" presId="urn:microsoft.com/office/officeart/2005/8/layout/vList2"/>
    <dgm:cxn modelId="{D0D26FE0-FFB6-41AA-A131-6F07E07CC63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23" minVer="http://schemas.openxmlformats.org/drawingml/2006/diagram"/>
    </a:ext>
  </dgm:extLst>
</dgm:dataModel>
</file>

<file path=word/diagrams/data51.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39" qsCatId="simple" csTypeId="urn:microsoft.com/office/officeart/2005/8/colors/accent1_2#39"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Система</a:t>
          </a:r>
          <a:r>
            <a:rPr lang="uk-UA" sz="1200" i="1">
              <a:solidFill>
                <a:sysClr val="windowText" lastClr="000000"/>
              </a:solidFill>
              <a:latin typeface="Arial" pitchFamily="34" charset="0"/>
              <a:cs typeface="Arial" pitchFamily="34" charset="0"/>
            </a:rPr>
            <a:t> – </a:t>
          </a:r>
          <a:r>
            <a:rPr lang="uk-UA" sz="1200">
              <a:solidFill>
                <a:sysClr val="windowText" lastClr="000000"/>
              </a:solidFill>
              <a:latin typeface="Arial" pitchFamily="34" charset="0"/>
              <a:cs typeface="Arial" pitchFamily="34" charset="0"/>
            </a:rPr>
            <a:t>це сукупність взаємопов’язаних і розміщених у належному порядку елементів певного цілісного утворення</a:t>
          </a:r>
          <a:endParaRPr lang="ru-RU" sz="12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sz="1600"/>
        </a:p>
      </dgm:t>
    </dgm:pt>
    <dgm:pt modelId="{07332F00-183D-44FB-9012-A03ACBAF7DCB}" type="sibTrans" cxnId="{186BED53-C6FF-48BC-9452-C250C6453EE6}">
      <dgm:prSet/>
      <dgm:spPr/>
      <dgm:t>
        <a:bodyPr/>
        <a:lstStyle/>
        <a:p>
          <a:endParaRPr lang="ru-RU" sz="1600"/>
        </a:p>
      </dgm:t>
    </dgm:pt>
    <dgm:pt modelId="{0F22F9E9-00DD-4D9A-A1AB-5319A52A8079}">
      <dgm:prSet phldrT="[Текст]" custT="1"/>
      <dgm:spPr>
        <a:solidFill>
          <a:schemeClr val="bg1">
            <a:lumMod val="75000"/>
          </a:schemeClr>
        </a:solidFill>
      </dgm:spPr>
      <dgm:t>
        <a:bodyPr/>
        <a:lstStyle/>
        <a:p>
          <a:r>
            <a:rPr lang="uk-UA" sz="1200" b="1">
              <a:solidFill>
                <a:sysClr val="windowText" lastClr="000000"/>
              </a:solidFill>
              <a:latin typeface="Arial" pitchFamily="34" charset="0"/>
              <a:cs typeface="Arial" pitchFamily="34" charset="0"/>
            </a:rPr>
            <a:t>Економічна система</a:t>
          </a:r>
          <a:r>
            <a:rPr lang="uk-UA" sz="1200">
              <a:solidFill>
                <a:sysClr val="windowText" lastClr="000000"/>
              </a:solidFill>
              <a:latin typeface="Arial" pitchFamily="34" charset="0"/>
              <a:cs typeface="Arial" pitchFamily="34" charset="0"/>
            </a:rPr>
            <a:t> – це сукупність взаємозв’язаних і відповідним чином упорядкованих елементів економіки, що утворюють певну цілісність, економічну структуру суспільства</a:t>
          </a:r>
          <a:endParaRPr lang="ru-RU" sz="12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sz="1600"/>
        </a:p>
      </dgm:t>
    </dgm:pt>
    <dgm:pt modelId="{61AF7152-4C07-41C1-AB72-4A36888FA13A}" type="sibTrans" cxnId="{572AF3D2-3EA1-4B2F-9755-816433DA81E0}">
      <dgm:prSet/>
      <dgm:spPr/>
      <dgm:t>
        <a:bodyPr/>
        <a:lstStyle/>
        <a:p>
          <a:endParaRPr lang="ru-RU" sz="1600"/>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Y="106464" custLinFactNeighborX="-59" custLinFactNeighborY="47">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12248" custScaleY="106464">
        <dgm:presLayoutVars>
          <dgm:bulletEnabled val="1"/>
        </dgm:presLayoutVars>
      </dgm:prSet>
      <dgm:spPr/>
      <dgm:t>
        <a:bodyPr/>
        <a:lstStyle/>
        <a:p>
          <a:endParaRPr lang="ru-RU"/>
        </a:p>
      </dgm:t>
    </dgm:pt>
  </dgm:ptLst>
  <dgm:cxnLst>
    <dgm:cxn modelId="{128785AE-653D-4EEE-889C-B096FF3B5BE5}" type="presOf" srcId="{2AC2A98D-EC5B-44A1-92E9-5AB651E63F30}" destId="{1A2818B2-EED9-4F30-B4F2-67875D5DDB2E}" srcOrd="0" destOrd="0" presId="urn:microsoft.com/office/officeart/2005/8/layout/default#9"/>
    <dgm:cxn modelId="{AC6819FF-F25B-43BA-9059-288B77E1EECD}" type="presOf" srcId="{0F22F9E9-00DD-4D9A-A1AB-5319A52A8079}" destId="{8A7B54E2-7A8A-4D21-AF0C-D4B0E76938FC}" srcOrd="0" destOrd="0" presId="urn:microsoft.com/office/officeart/2005/8/layout/default#9"/>
    <dgm:cxn modelId="{572AF3D2-3EA1-4B2F-9755-816433DA81E0}" srcId="{5817B328-2D54-46E2-85F4-A705805443FA}" destId="{0F22F9E9-00DD-4D9A-A1AB-5319A52A8079}" srcOrd="1" destOrd="0" parTransId="{19CEE6FE-7486-462D-8F68-D6F634A6713A}" sibTransId="{61AF7152-4C07-41C1-AB72-4A36888FA13A}"/>
    <dgm:cxn modelId="{186BED53-C6FF-48BC-9452-C250C6453EE6}" srcId="{5817B328-2D54-46E2-85F4-A705805443FA}" destId="{2AC2A98D-EC5B-44A1-92E9-5AB651E63F30}" srcOrd="0" destOrd="0" parTransId="{8C9B784A-42D3-4255-9F9B-52DECE149568}" sibTransId="{07332F00-183D-44FB-9012-A03ACBAF7DCB}"/>
    <dgm:cxn modelId="{33CEC0CB-7C3A-4304-86E1-97769C3EA806}" type="presOf" srcId="{5817B328-2D54-46E2-85F4-A705805443FA}" destId="{1A7D9364-ADBD-4A55-9968-DDD76D30EEE1}" srcOrd="0" destOrd="0" presId="urn:microsoft.com/office/officeart/2005/8/layout/default#9"/>
    <dgm:cxn modelId="{6F1E0593-2CBA-45AA-B893-3CAE32D0B194}" type="presParOf" srcId="{1A7D9364-ADBD-4A55-9968-DDD76D30EEE1}" destId="{1A2818B2-EED9-4F30-B4F2-67875D5DDB2E}" srcOrd="0" destOrd="0" presId="urn:microsoft.com/office/officeart/2005/8/layout/default#9"/>
    <dgm:cxn modelId="{63949E2A-8B15-4BDC-988C-D65D802AED5C}" type="presParOf" srcId="{1A7D9364-ADBD-4A55-9968-DDD76D30EEE1}" destId="{DD473FB2-EFDB-4CEB-B72E-A0C0682EF81A}" srcOrd="1" destOrd="0" presId="urn:microsoft.com/office/officeart/2005/8/layout/default#9"/>
    <dgm:cxn modelId="{FF9D017B-48B8-4D98-B099-891C81F538C5}"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328" minVer="http://schemas.openxmlformats.org/drawingml/2006/diagram"/>
    </a:ext>
  </dgm:extLst>
</dgm:dataModel>
</file>

<file path=word/diagrams/data5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0" qsCatId="simple" csTypeId="urn:microsoft.com/office/officeart/2005/8/colors/accent1_2#4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Структурні  елементи економічної систем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703F6BD9-8BDB-43B2-B80E-BF5E9639E1DC}" type="presOf" srcId="{FAB61EDA-E6CD-4F74-80EB-C0E97EA6A3B5}" destId="{F685108C-D8FC-4FD1-A66F-70B161CE7B2F}" srcOrd="0" destOrd="0" presId="urn:microsoft.com/office/officeart/2005/8/layout/vList2"/>
    <dgm:cxn modelId="{86954ECB-6C5C-4439-B3CE-F72C44E46E6A}" type="presOf" srcId="{4B2AD744-40CC-4705-8413-35C94F601676}" destId="{0A37B056-C151-49F6-89D6-3D81D2E80892}" srcOrd="0" destOrd="0" presId="urn:microsoft.com/office/officeart/2005/8/layout/vList2"/>
    <dgm:cxn modelId="{9EE18D43-0223-40E0-9ABF-43590147392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33" minVer="http://schemas.openxmlformats.org/drawingml/2006/diagram"/>
    </a:ext>
  </dgm:extLst>
</dgm:dataModel>
</file>

<file path=word/diagrams/data5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3" qsCatId="simple" csTypeId="urn:microsoft.com/office/officeart/2005/8/colors/accent1_2#4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2. Власність: сутність, об'єкти та суб'єкти. </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6075A3F-7B74-4413-A908-FBE443E5E6C6}" type="presOf" srcId="{4B2AD744-40CC-4705-8413-35C94F601676}" destId="{0A37B056-C151-49F6-89D6-3D81D2E80892}" srcOrd="0" destOrd="0" presId="urn:microsoft.com/office/officeart/2005/8/layout/vList2"/>
    <dgm:cxn modelId="{1D53ACF1-5A61-412F-B0B8-D213977317F2}" type="presOf" srcId="{FAB61EDA-E6CD-4F74-80EB-C0E97EA6A3B5}" destId="{F685108C-D8FC-4FD1-A66F-70B161CE7B2F}" srcOrd="0" destOrd="0" presId="urn:microsoft.com/office/officeart/2005/8/layout/vList2"/>
    <dgm:cxn modelId="{3DB53CAA-BEF2-47C7-ACCD-85086E665EF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38" minVer="http://schemas.openxmlformats.org/drawingml/2006/diagram"/>
    </a:ext>
  </dgm:extLst>
</dgm:dataModel>
</file>

<file path=word/diagrams/data5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4" qsCatId="simple" csTypeId="urn:microsoft.com/office/officeart/2005/8/colors/accent1_2#4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ласність</a:t>
          </a:r>
          <a:r>
            <a:rPr lang="uk-UA" sz="1400">
              <a:solidFill>
                <a:sysClr val="windowText" lastClr="000000"/>
              </a:solidFill>
              <a:latin typeface="Arial" pitchFamily="34" charset="0"/>
              <a:cs typeface="Arial" pitchFamily="34" charset="0"/>
            </a:rPr>
            <a:t> – це сукупність відносин між суб’єктами господарювання з приводу привласнення засобів виробництва та його результатів.</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04957AD-25C5-45FB-908A-51E14B8E2491}" type="presOf" srcId="{FAB61EDA-E6CD-4F74-80EB-C0E97EA6A3B5}" destId="{F685108C-D8FC-4FD1-A66F-70B161CE7B2F}" srcOrd="0" destOrd="0" presId="urn:microsoft.com/office/officeart/2005/8/layout/vList2"/>
    <dgm:cxn modelId="{936F3AA9-43BE-4082-B2C4-9F025C33A202}" type="presOf" srcId="{4B2AD744-40CC-4705-8413-35C94F601676}" destId="{0A37B056-C151-49F6-89D6-3D81D2E80892}" srcOrd="0" destOrd="0" presId="urn:microsoft.com/office/officeart/2005/8/layout/vList2"/>
    <dgm:cxn modelId="{A1FF12FF-08ED-4453-862D-538549DB761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43" minVer="http://schemas.openxmlformats.org/drawingml/2006/diagram"/>
    </a:ext>
  </dgm:extLst>
</dgm:dataModel>
</file>

<file path=word/diagrams/data5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3" qsCatId="simple" csTypeId="urn:microsoft.com/office/officeart/2005/8/colors/accent1_2#43"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chemeClr val="tx1"/>
              </a:solidFill>
              <a:latin typeface="Arial" pitchFamily="34" charset="0"/>
              <a:cs typeface="Arial" pitchFamily="34" charset="0"/>
            </a:rPr>
            <a:t>2.3. Типи, форми і види власності. </a:t>
          </a:r>
          <a:endParaRPr lang="ru-RU" sz="1400" b="1" cap="all" baseline="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A69A971-E889-45C4-877C-37D1E73F2320}" type="presOf" srcId="{4B2AD744-40CC-4705-8413-35C94F601676}" destId="{0A37B056-C151-49F6-89D6-3D81D2E80892}" srcOrd="0" destOrd="0" presId="urn:microsoft.com/office/officeart/2005/8/layout/vList2"/>
    <dgm:cxn modelId="{8EC4FB36-9D3F-4AA3-89BA-06D976319CD8}" type="presOf" srcId="{FAB61EDA-E6CD-4F74-80EB-C0E97EA6A3B5}" destId="{F685108C-D8FC-4FD1-A66F-70B161CE7B2F}" srcOrd="0" destOrd="0" presId="urn:microsoft.com/office/officeart/2005/8/layout/vList2"/>
    <dgm:cxn modelId="{F013339E-B91D-48FA-858E-ECE8B735179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48" minVer="http://schemas.openxmlformats.org/drawingml/2006/diagram"/>
    </a:ext>
  </dgm:extLst>
</dgm:dataModel>
</file>

<file path=word/diagrams/data5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5" qsCatId="simple" csTypeId="urn:microsoft.com/office/officeart/2005/8/colors/accent1_2#4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риватна власність</a:t>
          </a:r>
          <a:r>
            <a:rPr lang="uk-UA" sz="1400">
              <a:solidFill>
                <a:sysClr val="windowText" lastClr="000000"/>
              </a:solidFill>
              <a:latin typeface="Arial" pitchFamily="34" charset="0"/>
              <a:cs typeface="Arial" pitchFamily="34" charset="0"/>
            </a:rPr>
            <a:t> — це такий тип власності, коли виключне право на володіння, користування і розпоряджен­ня об'єктом власності та отримання доходу належить при­ватній (фізичній чи юридичній) особ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9DBB636-18C3-4B16-9D53-3FD14154F103}" type="presOf" srcId="{FAB61EDA-E6CD-4F74-80EB-C0E97EA6A3B5}" destId="{F685108C-D8FC-4FD1-A66F-70B161CE7B2F}" srcOrd="0" destOrd="0" presId="urn:microsoft.com/office/officeart/2005/8/layout/vList2"/>
    <dgm:cxn modelId="{C3AF348D-9601-4779-9A1F-ADFD0DC4318A}" type="presOf" srcId="{4B2AD744-40CC-4705-8413-35C94F601676}" destId="{0A37B056-C151-49F6-89D6-3D81D2E80892}" srcOrd="0" destOrd="0" presId="urn:microsoft.com/office/officeart/2005/8/layout/vList2"/>
    <dgm:cxn modelId="{281F9B84-A5A6-42F1-81BE-A08285EB380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53" minVer="http://schemas.openxmlformats.org/drawingml/2006/diagram"/>
    </a:ext>
  </dgm:extLst>
</dgm:dataModel>
</file>

<file path=word/diagrams/data5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6" qsCatId="simple" csTypeId="urn:microsoft.com/office/officeart/2005/8/colors/accent1_2#4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успільна власність</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означає спільне привласнення засобів виробництва і його результа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485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926EA88-2F49-448F-87A7-92CCEC6EFB46}" type="presOf" srcId="{4B2AD744-40CC-4705-8413-35C94F601676}" destId="{0A37B056-C151-49F6-89D6-3D81D2E80892}" srcOrd="0" destOrd="0" presId="urn:microsoft.com/office/officeart/2005/8/layout/vList2"/>
    <dgm:cxn modelId="{E0A9A937-7483-4304-B060-2E1D251EEB2A}" type="presOf" srcId="{FAB61EDA-E6CD-4F74-80EB-C0E97EA6A3B5}" destId="{F685108C-D8FC-4FD1-A66F-70B161CE7B2F}" srcOrd="0" destOrd="0" presId="urn:microsoft.com/office/officeart/2005/8/layout/vList2"/>
    <dgm:cxn modelId="{02F505EA-7E9E-4CBD-84AB-14F01AA0D99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58" minVer="http://schemas.openxmlformats.org/drawingml/2006/diagram"/>
    </a:ext>
  </dgm:extLst>
</dgm:dataModel>
</file>

<file path=word/diagrams/data58.xml><?xml version="1.0" encoding="utf-8"?>
<dgm:dataModel xmlns:dgm="http://schemas.openxmlformats.org/drawingml/2006/diagram" xmlns:a="http://schemas.openxmlformats.org/drawingml/2006/main">
  <dgm:ptLst>
    <dgm:pt modelId="{5817B328-2D54-46E2-85F4-A705805443FA}" type="doc">
      <dgm:prSet loTypeId="urn:microsoft.com/office/officeart/2005/8/layout/default#9" loCatId="list" qsTypeId="urn:microsoft.com/office/officeart/2005/8/quickstyle/simple1#47" qsCatId="simple" csTypeId="urn:microsoft.com/office/officeart/2005/8/colors/accent1_2#47" csCatId="accent1" phldr="1"/>
      <dgm:spPr/>
      <dgm:t>
        <a:bodyPr/>
        <a:lstStyle/>
        <a:p>
          <a:endParaRPr lang="ru-RU"/>
        </a:p>
      </dgm:t>
    </dgm:pt>
    <dgm:pt modelId="{2AC2A98D-EC5B-44A1-92E9-5AB651E63F30}">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Приватизація</a:t>
          </a:r>
          <a:r>
            <a:rPr lang="uk-UA" sz="1400">
              <a:solidFill>
                <a:sysClr val="windowText" lastClr="000000"/>
              </a:solidFill>
              <a:latin typeface="Arial" pitchFamily="34" charset="0"/>
              <a:cs typeface="Arial" pitchFamily="34" charset="0"/>
            </a:rPr>
            <a:t> – це відчуження майна, що перебуває у загальнодержавній і комунальній власності, на користь фізичних та недержавних юридичних осіб.</a:t>
          </a:r>
          <a:endParaRPr lang="ru-RU" sz="1400">
            <a:solidFill>
              <a:sysClr val="windowText" lastClr="000000"/>
            </a:solidFill>
            <a:latin typeface="Arial" pitchFamily="34" charset="0"/>
            <a:cs typeface="Arial" pitchFamily="34" charset="0"/>
          </a:endParaRPr>
        </a:p>
      </dgm:t>
    </dgm:pt>
    <dgm:pt modelId="{8C9B784A-42D3-4255-9F9B-52DECE149568}" type="parTrans" cxnId="{186BED53-C6FF-48BC-9452-C250C6453EE6}">
      <dgm:prSet/>
      <dgm:spPr/>
      <dgm:t>
        <a:bodyPr/>
        <a:lstStyle/>
        <a:p>
          <a:endParaRPr lang="ru-RU"/>
        </a:p>
      </dgm:t>
    </dgm:pt>
    <dgm:pt modelId="{07332F00-183D-44FB-9012-A03ACBAF7DCB}" type="sibTrans" cxnId="{186BED53-C6FF-48BC-9452-C250C6453EE6}">
      <dgm:prSet/>
      <dgm:spPr/>
      <dgm:t>
        <a:bodyPr/>
        <a:lstStyle/>
        <a:p>
          <a:endParaRPr lang="ru-RU"/>
        </a:p>
      </dgm:t>
    </dgm:pt>
    <dgm:pt modelId="{0F22F9E9-00DD-4D9A-A1AB-5319A52A8079}">
      <dgm:prSet phldrT="[Текст]" custT="1"/>
      <dgm:spPr>
        <a:solidFill>
          <a:schemeClr val="bg1">
            <a:lumMod val="75000"/>
          </a:schemeClr>
        </a:solidFill>
      </dgm:spPr>
      <dgm:t>
        <a:bodyPr/>
        <a:lstStyle/>
        <a:p>
          <a:r>
            <a:rPr lang="uk-UA" sz="1400" b="1">
              <a:solidFill>
                <a:sysClr val="windowText" lastClr="000000"/>
              </a:solidFill>
              <a:latin typeface="Arial" pitchFamily="34" charset="0"/>
              <a:cs typeface="Arial" pitchFamily="34" charset="0"/>
            </a:rPr>
            <a:t>Роздержавлення</a:t>
          </a:r>
          <a:r>
            <a:rPr lang="uk-UA" sz="1400">
              <a:solidFill>
                <a:sysClr val="windowText" lastClr="000000"/>
              </a:solidFill>
              <a:latin typeface="Arial" pitchFamily="34" charset="0"/>
              <a:cs typeface="Arial" pitchFamily="34" charset="0"/>
            </a:rPr>
            <a:t> – це перетворення недержавних підприємств у такі, що засновані на недержавних формах власності.</a:t>
          </a:r>
          <a:endParaRPr lang="ru-RU" sz="1400">
            <a:solidFill>
              <a:sysClr val="windowText" lastClr="000000"/>
            </a:solidFill>
            <a:latin typeface="Arial" pitchFamily="34" charset="0"/>
            <a:cs typeface="Arial" pitchFamily="34" charset="0"/>
          </a:endParaRPr>
        </a:p>
      </dgm:t>
    </dgm:pt>
    <dgm:pt modelId="{19CEE6FE-7486-462D-8F68-D6F634A6713A}" type="parTrans" cxnId="{572AF3D2-3EA1-4B2F-9755-816433DA81E0}">
      <dgm:prSet/>
      <dgm:spPr/>
      <dgm:t>
        <a:bodyPr/>
        <a:lstStyle/>
        <a:p>
          <a:endParaRPr lang="ru-RU"/>
        </a:p>
      </dgm:t>
    </dgm:pt>
    <dgm:pt modelId="{61AF7152-4C07-41C1-AB72-4A36888FA13A}" type="sibTrans" cxnId="{572AF3D2-3EA1-4B2F-9755-816433DA81E0}">
      <dgm:prSet/>
      <dgm:spPr/>
      <dgm:t>
        <a:bodyPr/>
        <a:lstStyle/>
        <a:p>
          <a:endParaRPr lang="ru-RU"/>
        </a:p>
      </dgm:t>
    </dgm:pt>
    <dgm:pt modelId="{1A7D9364-ADBD-4A55-9968-DDD76D30EEE1}" type="pres">
      <dgm:prSet presAssocID="{5817B328-2D54-46E2-85F4-A705805443FA}" presName="diagram" presStyleCnt="0">
        <dgm:presLayoutVars>
          <dgm:dir/>
          <dgm:resizeHandles val="exact"/>
        </dgm:presLayoutVars>
      </dgm:prSet>
      <dgm:spPr/>
      <dgm:t>
        <a:bodyPr/>
        <a:lstStyle/>
        <a:p>
          <a:endParaRPr lang="ru-RU"/>
        </a:p>
      </dgm:t>
    </dgm:pt>
    <dgm:pt modelId="{1A2818B2-EED9-4F30-B4F2-67875D5DDB2E}" type="pres">
      <dgm:prSet presAssocID="{2AC2A98D-EC5B-44A1-92E9-5AB651E63F30}" presName="node" presStyleLbl="node1" presStyleIdx="0" presStyleCnt="2" custScaleX="122437" custScaleY="85720">
        <dgm:presLayoutVars>
          <dgm:bulletEnabled val="1"/>
        </dgm:presLayoutVars>
      </dgm:prSet>
      <dgm:spPr/>
      <dgm:t>
        <a:bodyPr/>
        <a:lstStyle/>
        <a:p>
          <a:endParaRPr lang="ru-RU"/>
        </a:p>
      </dgm:t>
    </dgm:pt>
    <dgm:pt modelId="{DD473FB2-EFDB-4CEB-B72E-A0C0682EF81A}" type="pres">
      <dgm:prSet presAssocID="{07332F00-183D-44FB-9012-A03ACBAF7DCB}" presName="sibTrans" presStyleCnt="0"/>
      <dgm:spPr/>
    </dgm:pt>
    <dgm:pt modelId="{8A7B54E2-7A8A-4D21-AF0C-D4B0E76938FC}" type="pres">
      <dgm:prSet presAssocID="{0F22F9E9-00DD-4D9A-A1AB-5319A52A8079}" presName="node" presStyleLbl="node1" presStyleIdx="1" presStyleCnt="2" custScaleX="120239" custScaleY="84411">
        <dgm:presLayoutVars>
          <dgm:bulletEnabled val="1"/>
        </dgm:presLayoutVars>
      </dgm:prSet>
      <dgm:spPr/>
      <dgm:t>
        <a:bodyPr/>
        <a:lstStyle/>
        <a:p>
          <a:endParaRPr lang="ru-RU"/>
        </a:p>
      </dgm:t>
    </dgm:pt>
  </dgm:ptLst>
  <dgm:cxnLst>
    <dgm:cxn modelId="{2F26A93F-A553-4CAD-A8E2-A4CF37D95F72}" type="presOf" srcId="{0F22F9E9-00DD-4D9A-A1AB-5319A52A8079}" destId="{8A7B54E2-7A8A-4D21-AF0C-D4B0E76938FC}" srcOrd="0" destOrd="0" presId="urn:microsoft.com/office/officeart/2005/8/layout/default#9"/>
    <dgm:cxn modelId="{572AF3D2-3EA1-4B2F-9755-816433DA81E0}" srcId="{5817B328-2D54-46E2-85F4-A705805443FA}" destId="{0F22F9E9-00DD-4D9A-A1AB-5319A52A8079}" srcOrd="1" destOrd="0" parTransId="{19CEE6FE-7486-462D-8F68-D6F634A6713A}" sibTransId="{61AF7152-4C07-41C1-AB72-4A36888FA13A}"/>
    <dgm:cxn modelId="{186BED53-C6FF-48BC-9452-C250C6453EE6}" srcId="{5817B328-2D54-46E2-85F4-A705805443FA}" destId="{2AC2A98D-EC5B-44A1-92E9-5AB651E63F30}" srcOrd="0" destOrd="0" parTransId="{8C9B784A-42D3-4255-9F9B-52DECE149568}" sibTransId="{07332F00-183D-44FB-9012-A03ACBAF7DCB}"/>
    <dgm:cxn modelId="{A599B82B-3302-4ECD-B946-C621F822350E}" type="presOf" srcId="{5817B328-2D54-46E2-85F4-A705805443FA}" destId="{1A7D9364-ADBD-4A55-9968-DDD76D30EEE1}" srcOrd="0" destOrd="0" presId="urn:microsoft.com/office/officeart/2005/8/layout/default#9"/>
    <dgm:cxn modelId="{C40DE99A-C329-4CEE-B237-84DE7D8736F3}" type="presOf" srcId="{2AC2A98D-EC5B-44A1-92E9-5AB651E63F30}" destId="{1A2818B2-EED9-4F30-B4F2-67875D5DDB2E}" srcOrd="0" destOrd="0" presId="urn:microsoft.com/office/officeart/2005/8/layout/default#9"/>
    <dgm:cxn modelId="{1484A221-69C8-4E36-9369-93C99CF1B5B3}" type="presParOf" srcId="{1A7D9364-ADBD-4A55-9968-DDD76D30EEE1}" destId="{1A2818B2-EED9-4F30-B4F2-67875D5DDB2E}" srcOrd="0" destOrd="0" presId="urn:microsoft.com/office/officeart/2005/8/layout/default#9"/>
    <dgm:cxn modelId="{2A747B9D-FA06-462F-8D50-0432F1D238FF}" type="presParOf" srcId="{1A7D9364-ADBD-4A55-9968-DDD76D30EEE1}" destId="{DD473FB2-EFDB-4CEB-B72E-A0C0682EF81A}" srcOrd="1" destOrd="0" presId="urn:microsoft.com/office/officeart/2005/8/layout/default#9"/>
    <dgm:cxn modelId="{23137882-92AF-4ADD-ACCF-420D24F770FF}" type="presParOf" srcId="{1A7D9364-ADBD-4A55-9968-DDD76D30EEE1}" destId="{8A7B54E2-7A8A-4D21-AF0C-D4B0E76938FC}" srcOrd="2" destOrd="0" presId="urn:microsoft.com/office/officeart/2005/8/layout/default#9"/>
  </dgm:cxnLst>
  <dgm:bg/>
  <dgm:whole/>
  <dgm:extLst>
    <a:ext uri="http://schemas.microsoft.com/office/drawing/2008/diagram">
      <dsp:dataModelExt xmlns:dsp="http://schemas.microsoft.com/office/drawing/2008/diagram" relId="rId363" minVer="http://schemas.openxmlformats.org/drawingml/2006/diagram"/>
    </a:ext>
  </dgm:extLst>
</dgm:dataModel>
</file>

<file path=word/diagrams/data5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5" qsCatId="simple" csTypeId="urn:microsoft.com/office/officeart/2005/8/colors/accent1_2#7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4. Сутність, функції, етапи, позитивні та негативні риси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EF6AFC8-0050-4051-83D4-7E230029BAB6}" type="presOf" srcId="{FAB61EDA-E6CD-4F74-80EB-C0E97EA6A3B5}" destId="{F685108C-D8FC-4FD1-A66F-70B161CE7B2F}" srcOrd="0" destOrd="0" presId="urn:microsoft.com/office/officeart/2005/8/layout/vList2"/>
    <dgm:cxn modelId="{FA838E00-5A8A-4B2B-876B-BAE0A4A8081E}" type="presOf" srcId="{4B2AD744-40CC-4705-8413-35C94F601676}" destId="{0A37B056-C151-49F6-89D6-3D81D2E80892}" srcOrd="0" destOrd="0" presId="urn:microsoft.com/office/officeart/2005/8/layout/vList2"/>
    <dgm:cxn modelId="{A811CAFC-57D5-48BD-BBAE-7AE05D4223F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68" minVer="http://schemas.openxmlformats.org/drawingml/2006/diagram"/>
    </a:ext>
  </dgm:extLst>
</dgm:dataModel>
</file>

<file path=word/diagrams/data6.xml><?xml version="1.0" encoding="utf-8"?>
<dgm:dataModel xmlns:dgm="http://schemas.openxmlformats.org/drawingml/2006/diagram" xmlns:a="http://schemas.openxmlformats.org/drawingml/2006/main">
  <dgm:ptLst>
    <dgm:pt modelId="{2731958F-B4C4-4D22-9416-F0BE496536AC}" type="doc">
      <dgm:prSet loTypeId="urn:microsoft.com/office/officeart/2005/8/layout/hList3" loCatId="list" qsTypeId="urn:microsoft.com/office/officeart/2005/8/quickstyle/simple1#7" qsCatId="simple" csTypeId="urn:microsoft.com/office/officeart/2005/8/colors/accent1_2#7" csCatId="accent1" phldr="1"/>
      <dgm:spPr/>
      <dgm:t>
        <a:bodyPr/>
        <a:lstStyle/>
        <a:p>
          <a:endParaRPr lang="ru-RU"/>
        </a:p>
      </dgm:t>
    </dgm:pt>
    <dgm:pt modelId="{8A8EB313-57E4-4061-AC79-E1487B87B851}">
      <dgm:prSet phldrT="[Текст]" custT="1"/>
      <dgm:spPr>
        <a:solidFill>
          <a:schemeClr val="bg1">
            <a:lumMod val="75000"/>
          </a:schemeClr>
        </a:solidFill>
      </dgm:spPr>
      <dgm:t>
        <a:bodyPr/>
        <a:lstStyle/>
        <a:p>
          <a:r>
            <a:rPr lang="ru-RU" sz="1400" b="1" cap="all" baseline="0">
              <a:solidFill>
                <a:sysClr val="windowText" lastClr="000000"/>
              </a:solidFill>
              <a:latin typeface="Times New Roman" pitchFamily="18" charset="0"/>
              <a:cs typeface="Times New Roman" pitchFamily="18" charset="0"/>
            </a:rPr>
            <a:t>Економікс </a:t>
          </a:r>
        </a:p>
      </dgm:t>
    </dgm:pt>
    <dgm:pt modelId="{4F693260-A30A-41F0-9067-6815F660A687}" type="parTrans" cxnId="{D7939F51-9670-49D6-92AC-7DAE673048D2}">
      <dgm:prSet/>
      <dgm:spPr/>
      <dgm:t>
        <a:bodyPr/>
        <a:lstStyle/>
        <a:p>
          <a:endParaRPr lang="ru-RU">
            <a:latin typeface="Times New Roman" pitchFamily="18" charset="0"/>
            <a:cs typeface="Times New Roman" pitchFamily="18" charset="0"/>
          </a:endParaRPr>
        </a:p>
      </dgm:t>
    </dgm:pt>
    <dgm:pt modelId="{19351683-8549-47FB-8712-3E403ED66377}" type="sibTrans" cxnId="{D7939F51-9670-49D6-92AC-7DAE673048D2}">
      <dgm:prSet/>
      <dgm:spPr/>
      <dgm:t>
        <a:bodyPr/>
        <a:lstStyle/>
        <a:p>
          <a:endParaRPr lang="ru-RU">
            <a:latin typeface="Times New Roman" pitchFamily="18" charset="0"/>
            <a:cs typeface="Times New Roman" pitchFamily="18" charset="0"/>
          </a:endParaRPr>
        </a:p>
      </dgm:t>
    </dgm:pt>
    <dgm:pt modelId="{619AAD6D-38C1-42D3-8DFA-3D56C044A4F4}">
      <dgm:prSet phldrT="[Текст]" custT="1"/>
      <dgm:spPr>
        <a:solidFill>
          <a:schemeClr val="bg1">
            <a:lumMod val="75000"/>
          </a:schemeClr>
        </a:solidFill>
      </dgm:spPr>
      <dgm:t>
        <a:bodyPr/>
        <a:lstStyle/>
        <a:p>
          <a:r>
            <a:rPr lang="uk-UA" sz="1200" b="1" i="1">
              <a:solidFill>
                <a:sysClr val="windowText" lastClr="000000"/>
              </a:solidFill>
              <a:latin typeface="Times New Roman" pitchFamily="18" charset="0"/>
              <a:cs typeface="Times New Roman" pitchFamily="18" charset="0"/>
            </a:rPr>
            <a:t>Мікроекономіка</a:t>
          </a:r>
          <a:r>
            <a:rPr lang="uk-UA" sz="1200">
              <a:solidFill>
                <a:sysClr val="windowText" lastClr="000000"/>
              </a:solidFill>
              <a:latin typeface="Times New Roman" pitchFamily="18" charset="0"/>
              <a:cs typeface="Times New Roman" pitchFamily="18" charset="0"/>
            </a:rPr>
            <a:t>,</a:t>
          </a:r>
        </a:p>
        <a:p>
          <a:r>
            <a:rPr lang="uk-UA" sz="1200">
              <a:solidFill>
                <a:sysClr val="windowText" lastClr="000000"/>
              </a:solidFill>
              <a:latin typeface="Times New Roman" pitchFamily="18" charset="0"/>
              <a:cs typeface="Times New Roman" pitchFamily="18" charset="0"/>
            </a:rPr>
            <a:t> що досліджує ринкову поведінку окремих суб’єктів господарювання (підприємства, фірми, окремих ринків)</a:t>
          </a:r>
          <a:endParaRPr lang="ru-RU" sz="1200">
            <a:solidFill>
              <a:sysClr val="windowText" lastClr="000000"/>
            </a:solidFill>
            <a:latin typeface="Times New Roman" pitchFamily="18" charset="0"/>
            <a:cs typeface="Times New Roman" pitchFamily="18" charset="0"/>
          </a:endParaRPr>
        </a:p>
      </dgm:t>
    </dgm:pt>
    <dgm:pt modelId="{59B8EC08-ACF3-4D2C-B1C4-F1E867B95C19}" type="parTrans" cxnId="{B4EEDA07-AC6A-4EBF-831B-3603DD7ADC4D}">
      <dgm:prSet/>
      <dgm:spPr/>
      <dgm:t>
        <a:bodyPr/>
        <a:lstStyle/>
        <a:p>
          <a:endParaRPr lang="ru-RU">
            <a:latin typeface="Times New Roman" pitchFamily="18" charset="0"/>
            <a:cs typeface="Times New Roman" pitchFamily="18" charset="0"/>
          </a:endParaRPr>
        </a:p>
      </dgm:t>
    </dgm:pt>
    <dgm:pt modelId="{23954C82-45D3-4CE9-B61B-867B0E0D18E0}" type="sibTrans" cxnId="{B4EEDA07-AC6A-4EBF-831B-3603DD7ADC4D}">
      <dgm:prSet/>
      <dgm:spPr/>
      <dgm:t>
        <a:bodyPr/>
        <a:lstStyle/>
        <a:p>
          <a:endParaRPr lang="ru-RU">
            <a:latin typeface="Times New Roman" pitchFamily="18" charset="0"/>
            <a:cs typeface="Times New Roman" pitchFamily="18" charset="0"/>
          </a:endParaRPr>
        </a:p>
      </dgm:t>
    </dgm:pt>
    <dgm:pt modelId="{23DA56B9-0E31-4588-B2FA-1D38C6DBE161}">
      <dgm:prSet phldrT="[Текст]"/>
      <dgm:spPr>
        <a:solidFill>
          <a:schemeClr val="bg1">
            <a:lumMod val="75000"/>
          </a:schemeClr>
        </a:solidFill>
      </dgm:spPr>
      <dgm:t>
        <a:bodyPr/>
        <a:lstStyle/>
        <a:p>
          <a:r>
            <a:rPr lang="uk-UA" b="1" i="1">
              <a:solidFill>
                <a:sysClr val="windowText" lastClr="000000"/>
              </a:solidFill>
              <a:latin typeface="Times New Roman" pitchFamily="18" charset="0"/>
              <a:cs typeface="Times New Roman" pitchFamily="18" charset="0"/>
            </a:rPr>
            <a:t>Макроекономіка</a:t>
          </a:r>
          <a:r>
            <a:rPr lang="uk-UA">
              <a:solidFill>
                <a:sysClr val="windowText" lastClr="000000"/>
              </a:solidFill>
              <a:latin typeface="Times New Roman" pitchFamily="18" charset="0"/>
              <a:cs typeface="Times New Roman" pitchFamily="18" charset="0"/>
            </a:rPr>
            <a:t> вивчає функціонування національної економіки як єдиного цілого тобто вивчає агрегатовані величини</a:t>
          </a:r>
          <a:endParaRPr lang="ru-RU">
            <a:solidFill>
              <a:sysClr val="windowText" lastClr="000000"/>
            </a:solidFill>
            <a:latin typeface="Times New Roman" pitchFamily="18" charset="0"/>
            <a:cs typeface="Times New Roman" pitchFamily="18" charset="0"/>
          </a:endParaRPr>
        </a:p>
      </dgm:t>
    </dgm:pt>
    <dgm:pt modelId="{8D258D5A-1190-4B1B-BE70-480123514219}" type="parTrans" cxnId="{635EC6EB-5EE8-40E6-8015-447882AB984E}">
      <dgm:prSet/>
      <dgm:spPr/>
      <dgm:t>
        <a:bodyPr/>
        <a:lstStyle/>
        <a:p>
          <a:endParaRPr lang="ru-RU">
            <a:latin typeface="Times New Roman" pitchFamily="18" charset="0"/>
            <a:cs typeface="Times New Roman" pitchFamily="18" charset="0"/>
          </a:endParaRPr>
        </a:p>
      </dgm:t>
    </dgm:pt>
    <dgm:pt modelId="{D188713C-72E2-48FA-BEA8-CA8E9C9941DF}" type="sibTrans" cxnId="{635EC6EB-5EE8-40E6-8015-447882AB984E}">
      <dgm:prSet/>
      <dgm:spPr/>
      <dgm:t>
        <a:bodyPr/>
        <a:lstStyle/>
        <a:p>
          <a:endParaRPr lang="ru-RU">
            <a:latin typeface="Times New Roman" pitchFamily="18" charset="0"/>
            <a:cs typeface="Times New Roman" pitchFamily="18" charset="0"/>
          </a:endParaRPr>
        </a:p>
      </dgm:t>
    </dgm:pt>
    <dgm:pt modelId="{B142629A-32D9-4793-8664-70ABB9AE0787}">
      <dgm:prSet phldrT="[Текст]"/>
      <dgm:spPr>
        <a:solidFill>
          <a:schemeClr val="bg1">
            <a:lumMod val="75000"/>
          </a:schemeClr>
        </a:solidFill>
      </dgm:spPr>
      <dgm:t>
        <a:bodyPr/>
        <a:lstStyle/>
        <a:p>
          <a:r>
            <a:rPr lang="uk-UA" b="1" i="1">
              <a:solidFill>
                <a:sysClr val="windowText" lastClr="000000"/>
              </a:solidFill>
              <a:latin typeface="Times New Roman" pitchFamily="18" charset="0"/>
              <a:cs typeface="Times New Roman" pitchFamily="18" charset="0"/>
            </a:rPr>
            <a:t>Мегаекономіка,</a:t>
          </a:r>
          <a:r>
            <a:rPr lang="uk-UA">
              <a:solidFill>
                <a:sysClr val="windowText" lastClr="000000"/>
              </a:solidFill>
              <a:latin typeface="Times New Roman" pitchFamily="18" charset="0"/>
              <a:cs typeface="Times New Roman" pitchFamily="18" charset="0"/>
            </a:rPr>
            <a:t> або </a:t>
          </a:r>
          <a:r>
            <a:rPr lang="uk-UA" b="1" i="1">
              <a:solidFill>
                <a:sysClr val="windowText" lastClr="000000"/>
              </a:solidFill>
              <a:latin typeface="Times New Roman" pitchFamily="18" charset="0"/>
              <a:cs typeface="Times New Roman" pitchFamily="18" charset="0"/>
            </a:rPr>
            <a:t>глобальна економіка</a:t>
          </a:r>
          <a:r>
            <a:rPr lang="uk-UA">
              <a:solidFill>
                <a:sysClr val="windowText" lastClr="000000"/>
              </a:solidFill>
              <a:latin typeface="Times New Roman" pitchFamily="18" charset="0"/>
              <a:cs typeface="Times New Roman" pitchFamily="18" charset="0"/>
            </a:rPr>
            <a:t>, яка вивчає функціонування світової економіки в цілому</a:t>
          </a:r>
          <a:endParaRPr lang="ru-RU">
            <a:solidFill>
              <a:sysClr val="windowText" lastClr="000000"/>
            </a:solidFill>
            <a:latin typeface="Times New Roman" pitchFamily="18" charset="0"/>
            <a:cs typeface="Times New Roman" pitchFamily="18" charset="0"/>
          </a:endParaRPr>
        </a:p>
      </dgm:t>
    </dgm:pt>
    <dgm:pt modelId="{EDE38940-849A-4259-9A17-17C10D3F7484}" type="sibTrans" cxnId="{9E0B6BDE-493F-4AB6-B147-3798C7E31FC6}">
      <dgm:prSet/>
      <dgm:spPr/>
      <dgm:t>
        <a:bodyPr/>
        <a:lstStyle/>
        <a:p>
          <a:endParaRPr lang="ru-RU">
            <a:latin typeface="Times New Roman" pitchFamily="18" charset="0"/>
            <a:cs typeface="Times New Roman" pitchFamily="18" charset="0"/>
          </a:endParaRPr>
        </a:p>
      </dgm:t>
    </dgm:pt>
    <dgm:pt modelId="{A2147FE9-0B14-4ACF-82F6-14075F8ABB16}" type="parTrans" cxnId="{9E0B6BDE-493F-4AB6-B147-3798C7E31FC6}">
      <dgm:prSet/>
      <dgm:spPr/>
      <dgm:t>
        <a:bodyPr/>
        <a:lstStyle/>
        <a:p>
          <a:endParaRPr lang="ru-RU">
            <a:latin typeface="Times New Roman" pitchFamily="18" charset="0"/>
            <a:cs typeface="Times New Roman" pitchFamily="18" charset="0"/>
          </a:endParaRPr>
        </a:p>
      </dgm:t>
    </dgm:pt>
    <dgm:pt modelId="{F809513A-DACE-4F5F-B538-7778A62B1557}">
      <dgm:prSet/>
      <dgm:spPr>
        <a:solidFill>
          <a:schemeClr val="bg1">
            <a:lumMod val="75000"/>
          </a:schemeClr>
        </a:solidFill>
      </dgm:spPr>
      <dgm:t>
        <a:bodyPr/>
        <a:lstStyle/>
        <a:p>
          <a:r>
            <a:rPr lang="uk-UA" b="1" i="1">
              <a:solidFill>
                <a:sysClr val="windowText" lastClr="000000"/>
              </a:solidFill>
              <a:latin typeface="Times New Roman" pitchFamily="18" charset="0"/>
              <a:cs typeface="Times New Roman" pitchFamily="18" charset="0"/>
            </a:rPr>
            <a:t>Мезоекономіка</a:t>
          </a:r>
          <a:r>
            <a:rPr lang="uk-UA">
              <a:solidFill>
                <a:sysClr val="windowText" lastClr="000000"/>
              </a:solidFill>
              <a:latin typeface="Times New Roman" pitchFamily="18" charset="0"/>
              <a:cs typeface="Times New Roman" pitchFamily="18" charset="0"/>
            </a:rPr>
            <a:t> або </a:t>
          </a:r>
          <a:r>
            <a:rPr lang="uk-UA" b="1" i="1">
              <a:solidFill>
                <a:sysClr val="windowText" lastClr="000000"/>
              </a:solidFill>
              <a:latin typeface="Times New Roman" pitchFamily="18" charset="0"/>
              <a:cs typeface="Times New Roman" pitchFamily="18" charset="0"/>
            </a:rPr>
            <a:t>метаекономіка</a:t>
          </a:r>
          <a:r>
            <a:rPr lang="uk-UA" b="1">
              <a:solidFill>
                <a:sysClr val="windowText" lastClr="000000"/>
              </a:solidFill>
              <a:latin typeface="Times New Roman" pitchFamily="18" charset="0"/>
              <a:cs typeface="Times New Roman" pitchFamily="18" charset="0"/>
            </a:rPr>
            <a:t>,</a:t>
          </a:r>
          <a:r>
            <a:rPr lang="uk-UA">
              <a:solidFill>
                <a:sysClr val="windowText" lastClr="000000"/>
              </a:solidFill>
              <a:latin typeface="Times New Roman" pitchFamily="18" charset="0"/>
              <a:cs typeface="Times New Roman" pitchFamily="18" charset="0"/>
            </a:rPr>
            <a:t> яка досліджує функціонування інфраструктурних підсистем економіки (промисловість, аграрний сектор, ВПК тощо )</a:t>
          </a:r>
          <a:endParaRPr lang="ru-RU">
            <a:solidFill>
              <a:sysClr val="windowText" lastClr="000000"/>
            </a:solidFill>
            <a:latin typeface="Times New Roman" pitchFamily="18" charset="0"/>
            <a:cs typeface="Times New Roman" pitchFamily="18" charset="0"/>
          </a:endParaRPr>
        </a:p>
      </dgm:t>
    </dgm:pt>
    <dgm:pt modelId="{4D085C16-1E34-4822-881B-235E40FB8189}" type="parTrans" cxnId="{2C085F66-C5BF-407A-A267-4382A0C1C0DB}">
      <dgm:prSet/>
      <dgm:spPr/>
      <dgm:t>
        <a:bodyPr/>
        <a:lstStyle/>
        <a:p>
          <a:endParaRPr lang="ru-RU">
            <a:latin typeface="Times New Roman" pitchFamily="18" charset="0"/>
            <a:cs typeface="Times New Roman" pitchFamily="18" charset="0"/>
          </a:endParaRPr>
        </a:p>
      </dgm:t>
    </dgm:pt>
    <dgm:pt modelId="{8340795C-FE95-4676-B22C-457960E8E7D2}" type="sibTrans" cxnId="{2C085F66-C5BF-407A-A267-4382A0C1C0DB}">
      <dgm:prSet/>
      <dgm:spPr/>
      <dgm:t>
        <a:bodyPr/>
        <a:lstStyle/>
        <a:p>
          <a:endParaRPr lang="ru-RU">
            <a:latin typeface="Times New Roman" pitchFamily="18" charset="0"/>
            <a:cs typeface="Times New Roman" pitchFamily="18" charset="0"/>
          </a:endParaRPr>
        </a:p>
      </dgm:t>
    </dgm:pt>
    <dgm:pt modelId="{47155B67-358F-463D-B4D8-9AC8BC151A46}" type="pres">
      <dgm:prSet presAssocID="{2731958F-B4C4-4D22-9416-F0BE496536AC}" presName="composite" presStyleCnt="0">
        <dgm:presLayoutVars>
          <dgm:chMax val="1"/>
          <dgm:dir/>
          <dgm:resizeHandles val="exact"/>
        </dgm:presLayoutVars>
      </dgm:prSet>
      <dgm:spPr/>
      <dgm:t>
        <a:bodyPr/>
        <a:lstStyle/>
        <a:p>
          <a:endParaRPr lang="ru-RU"/>
        </a:p>
      </dgm:t>
    </dgm:pt>
    <dgm:pt modelId="{6A2B4177-C40D-4D37-8348-BAF6B2B2D70D}" type="pres">
      <dgm:prSet presAssocID="{8A8EB313-57E4-4061-AC79-E1487B87B851}" presName="roof" presStyleLbl="dkBgShp" presStyleIdx="0" presStyleCnt="2" custScaleY="83108" custLinFactNeighborX="-8536"/>
      <dgm:spPr/>
      <dgm:t>
        <a:bodyPr/>
        <a:lstStyle/>
        <a:p>
          <a:endParaRPr lang="ru-RU"/>
        </a:p>
      </dgm:t>
    </dgm:pt>
    <dgm:pt modelId="{9666EE77-C2BF-4CDA-9C1E-25EB8F1DCEE5}" type="pres">
      <dgm:prSet presAssocID="{8A8EB313-57E4-4061-AC79-E1487B87B851}" presName="pillars" presStyleCnt="0"/>
      <dgm:spPr/>
    </dgm:pt>
    <dgm:pt modelId="{281CB376-E5B8-492F-A41D-0277B8CF854B}" type="pres">
      <dgm:prSet presAssocID="{8A8EB313-57E4-4061-AC79-E1487B87B851}" presName="pillar1" presStyleLbl="node1" presStyleIdx="0" presStyleCnt="4">
        <dgm:presLayoutVars>
          <dgm:bulletEnabled val="1"/>
        </dgm:presLayoutVars>
      </dgm:prSet>
      <dgm:spPr/>
      <dgm:t>
        <a:bodyPr/>
        <a:lstStyle/>
        <a:p>
          <a:endParaRPr lang="ru-RU"/>
        </a:p>
      </dgm:t>
    </dgm:pt>
    <dgm:pt modelId="{F598E997-8C6E-4CB7-92C3-78B6DB662849}" type="pres">
      <dgm:prSet presAssocID="{23DA56B9-0E31-4588-B2FA-1D38C6DBE161}" presName="pillarX" presStyleLbl="node1" presStyleIdx="1" presStyleCnt="4">
        <dgm:presLayoutVars>
          <dgm:bulletEnabled val="1"/>
        </dgm:presLayoutVars>
      </dgm:prSet>
      <dgm:spPr/>
      <dgm:t>
        <a:bodyPr/>
        <a:lstStyle/>
        <a:p>
          <a:endParaRPr lang="ru-RU"/>
        </a:p>
      </dgm:t>
    </dgm:pt>
    <dgm:pt modelId="{61A7BC66-A335-4DF4-9946-F1C572ABE3D8}" type="pres">
      <dgm:prSet presAssocID="{F809513A-DACE-4F5F-B538-7778A62B1557}" presName="pillarX" presStyleLbl="node1" presStyleIdx="2" presStyleCnt="4">
        <dgm:presLayoutVars>
          <dgm:bulletEnabled val="1"/>
        </dgm:presLayoutVars>
      </dgm:prSet>
      <dgm:spPr/>
      <dgm:t>
        <a:bodyPr/>
        <a:lstStyle/>
        <a:p>
          <a:endParaRPr lang="ru-RU"/>
        </a:p>
      </dgm:t>
    </dgm:pt>
    <dgm:pt modelId="{557F1C76-704F-4975-B726-B40FEB2527B1}" type="pres">
      <dgm:prSet presAssocID="{B142629A-32D9-4793-8664-70ABB9AE0787}" presName="pillarX" presStyleLbl="node1" presStyleIdx="3" presStyleCnt="4">
        <dgm:presLayoutVars>
          <dgm:bulletEnabled val="1"/>
        </dgm:presLayoutVars>
      </dgm:prSet>
      <dgm:spPr/>
      <dgm:t>
        <a:bodyPr/>
        <a:lstStyle/>
        <a:p>
          <a:endParaRPr lang="ru-RU"/>
        </a:p>
      </dgm:t>
    </dgm:pt>
    <dgm:pt modelId="{42ED6620-B610-4086-BA84-B9DBCF66A484}" type="pres">
      <dgm:prSet presAssocID="{8A8EB313-57E4-4061-AC79-E1487B87B851}" presName="base" presStyleLbl="dkBgShp" presStyleIdx="1" presStyleCnt="2"/>
      <dgm:spPr/>
    </dgm:pt>
  </dgm:ptLst>
  <dgm:cxnLst>
    <dgm:cxn modelId="{EA865A8B-C8C1-4F9C-B898-5CA99065D0B6}" type="presOf" srcId="{8A8EB313-57E4-4061-AC79-E1487B87B851}" destId="{6A2B4177-C40D-4D37-8348-BAF6B2B2D70D}" srcOrd="0" destOrd="0" presId="urn:microsoft.com/office/officeart/2005/8/layout/hList3"/>
    <dgm:cxn modelId="{03480B1E-5497-4240-A7DD-F2644D85CA32}" type="presOf" srcId="{B142629A-32D9-4793-8664-70ABB9AE0787}" destId="{557F1C76-704F-4975-B726-B40FEB2527B1}" srcOrd="0" destOrd="0" presId="urn:microsoft.com/office/officeart/2005/8/layout/hList3"/>
    <dgm:cxn modelId="{635EC6EB-5EE8-40E6-8015-447882AB984E}" srcId="{8A8EB313-57E4-4061-AC79-E1487B87B851}" destId="{23DA56B9-0E31-4588-B2FA-1D38C6DBE161}" srcOrd="1" destOrd="0" parTransId="{8D258D5A-1190-4B1B-BE70-480123514219}" sibTransId="{D188713C-72E2-48FA-BEA8-CA8E9C9941DF}"/>
    <dgm:cxn modelId="{D7939F51-9670-49D6-92AC-7DAE673048D2}" srcId="{2731958F-B4C4-4D22-9416-F0BE496536AC}" destId="{8A8EB313-57E4-4061-AC79-E1487B87B851}" srcOrd="0" destOrd="0" parTransId="{4F693260-A30A-41F0-9067-6815F660A687}" sibTransId="{19351683-8549-47FB-8712-3E403ED66377}"/>
    <dgm:cxn modelId="{2C085F66-C5BF-407A-A267-4382A0C1C0DB}" srcId="{8A8EB313-57E4-4061-AC79-E1487B87B851}" destId="{F809513A-DACE-4F5F-B538-7778A62B1557}" srcOrd="2" destOrd="0" parTransId="{4D085C16-1E34-4822-881B-235E40FB8189}" sibTransId="{8340795C-FE95-4676-B22C-457960E8E7D2}"/>
    <dgm:cxn modelId="{B3FA3D56-5584-4308-8F52-E65222A80ACD}" type="presOf" srcId="{619AAD6D-38C1-42D3-8DFA-3D56C044A4F4}" destId="{281CB376-E5B8-492F-A41D-0277B8CF854B}" srcOrd="0" destOrd="0" presId="urn:microsoft.com/office/officeart/2005/8/layout/hList3"/>
    <dgm:cxn modelId="{3A1366E1-8D04-4DA8-88D0-3F0BBA5113C3}" type="presOf" srcId="{2731958F-B4C4-4D22-9416-F0BE496536AC}" destId="{47155B67-358F-463D-B4D8-9AC8BC151A46}" srcOrd="0" destOrd="0" presId="urn:microsoft.com/office/officeart/2005/8/layout/hList3"/>
    <dgm:cxn modelId="{9E0B6BDE-493F-4AB6-B147-3798C7E31FC6}" srcId="{8A8EB313-57E4-4061-AC79-E1487B87B851}" destId="{B142629A-32D9-4793-8664-70ABB9AE0787}" srcOrd="3" destOrd="0" parTransId="{A2147FE9-0B14-4ACF-82F6-14075F8ABB16}" sibTransId="{EDE38940-849A-4259-9A17-17C10D3F7484}"/>
    <dgm:cxn modelId="{BD15070D-7EDA-4320-AA20-F7AFBBF3B5D8}" type="presOf" srcId="{F809513A-DACE-4F5F-B538-7778A62B1557}" destId="{61A7BC66-A335-4DF4-9946-F1C572ABE3D8}" srcOrd="0" destOrd="0" presId="urn:microsoft.com/office/officeart/2005/8/layout/hList3"/>
    <dgm:cxn modelId="{8E113E53-20B5-49B2-BF74-23D41C058199}" type="presOf" srcId="{23DA56B9-0E31-4588-B2FA-1D38C6DBE161}" destId="{F598E997-8C6E-4CB7-92C3-78B6DB662849}" srcOrd="0" destOrd="0" presId="urn:microsoft.com/office/officeart/2005/8/layout/hList3"/>
    <dgm:cxn modelId="{B4EEDA07-AC6A-4EBF-831B-3603DD7ADC4D}" srcId="{8A8EB313-57E4-4061-AC79-E1487B87B851}" destId="{619AAD6D-38C1-42D3-8DFA-3D56C044A4F4}" srcOrd="0" destOrd="0" parTransId="{59B8EC08-ACF3-4D2C-B1C4-F1E867B95C19}" sibTransId="{23954C82-45D3-4CE9-B61B-867B0E0D18E0}"/>
    <dgm:cxn modelId="{3FF87008-E1D6-480F-8711-7663D4853B58}" type="presParOf" srcId="{47155B67-358F-463D-B4D8-9AC8BC151A46}" destId="{6A2B4177-C40D-4D37-8348-BAF6B2B2D70D}" srcOrd="0" destOrd="0" presId="urn:microsoft.com/office/officeart/2005/8/layout/hList3"/>
    <dgm:cxn modelId="{DE46922A-9A72-403F-A515-35E9D56768DD}" type="presParOf" srcId="{47155B67-358F-463D-B4D8-9AC8BC151A46}" destId="{9666EE77-C2BF-4CDA-9C1E-25EB8F1DCEE5}" srcOrd="1" destOrd="0" presId="urn:microsoft.com/office/officeart/2005/8/layout/hList3"/>
    <dgm:cxn modelId="{6CBBA1B0-C20F-4935-BD43-6203E5C0A083}" type="presParOf" srcId="{9666EE77-C2BF-4CDA-9C1E-25EB8F1DCEE5}" destId="{281CB376-E5B8-492F-A41D-0277B8CF854B}" srcOrd="0" destOrd="0" presId="urn:microsoft.com/office/officeart/2005/8/layout/hList3"/>
    <dgm:cxn modelId="{00E91AE6-81BA-4F7C-AFAB-B841F5BFDC32}" type="presParOf" srcId="{9666EE77-C2BF-4CDA-9C1E-25EB8F1DCEE5}" destId="{F598E997-8C6E-4CB7-92C3-78B6DB662849}" srcOrd="1" destOrd="0" presId="urn:microsoft.com/office/officeart/2005/8/layout/hList3"/>
    <dgm:cxn modelId="{8C6C1E07-57E6-41AD-8C2C-C8FFC84E8FD6}" type="presParOf" srcId="{9666EE77-C2BF-4CDA-9C1E-25EB8F1DCEE5}" destId="{61A7BC66-A335-4DF4-9946-F1C572ABE3D8}" srcOrd="2" destOrd="0" presId="urn:microsoft.com/office/officeart/2005/8/layout/hList3"/>
    <dgm:cxn modelId="{669A9BA4-B84C-4BA1-81B0-2EE4C91FC4E4}" type="presParOf" srcId="{9666EE77-C2BF-4CDA-9C1E-25EB8F1DCEE5}" destId="{557F1C76-704F-4975-B726-B40FEB2527B1}" srcOrd="3" destOrd="0" presId="urn:microsoft.com/office/officeart/2005/8/layout/hList3"/>
    <dgm:cxn modelId="{079269C1-9467-4BB1-9010-0361C995368C}" type="presParOf" srcId="{47155B67-358F-463D-B4D8-9AC8BC151A46}" destId="{42ED6620-B610-4086-BA84-B9DBCF66A484}" srcOrd="2" destOrd="0" presId="urn:microsoft.com/office/officeart/2005/8/layout/hList3"/>
  </dgm:cxnLst>
  <dgm:bg/>
  <dgm:whole/>
  <dgm:extLst>
    <a:ext uri="http://schemas.microsoft.com/office/drawing/2008/diagram">
      <dsp:dataModelExt xmlns:dsp="http://schemas.microsoft.com/office/drawing/2008/diagram" relId="rId60" minVer="http://schemas.openxmlformats.org/drawingml/2006/diagram"/>
    </a:ext>
  </dgm:extLst>
</dgm:dataModel>
</file>

<file path=word/diagrams/data6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6" qsCatId="simple" csTypeId="urn:microsoft.com/office/officeart/2005/8/colors/accent1_2#7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Головним механізмом, що дає змогу узгодити дії суб’єктів ринку є система цін, тобто ринковий механізм. </a:t>
          </a:r>
          <a:endParaRPr lang="ru-RU" sz="1400" b="1"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620B5B6-3230-4E91-953C-A18E91F1A003}" type="presOf" srcId="{4B2AD744-40CC-4705-8413-35C94F601676}" destId="{0A37B056-C151-49F6-89D6-3D81D2E80892}" srcOrd="0" destOrd="0" presId="urn:microsoft.com/office/officeart/2005/8/layout/vList2"/>
    <dgm:cxn modelId="{DA2CFB5F-4AF2-4FEF-AC28-0A96C32D058C}" type="presOf" srcId="{FAB61EDA-E6CD-4F74-80EB-C0E97EA6A3B5}" destId="{F685108C-D8FC-4FD1-A66F-70B161CE7B2F}" srcOrd="0" destOrd="0" presId="urn:microsoft.com/office/officeart/2005/8/layout/vList2"/>
    <dgm:cxn modelId="{72C441D9-0BE4-4643-823E-33AAC2AEE1A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73" minVer="http://schemas.openxmlformats.org/drawingml/2006/diagram"/>
    </a:ext>
  </dgm:extLst>
</dgm:dataModel>
</file>

<file path=word/diagrams/data6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7" qsCatId="simple" csTypeId="urn:microsoft.com/office/officeart/2005/8/colors/accent1_2#7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Ринкова економіка  - </a:t>
          </a:r>
          <a:r>
            <a:rPr lang="uk-UA" sz="1400">
              <a:solidFill>
                <a:sysClr val="windowText" lastClr="000000"/>
              </a:solidFill>
              <a:latin typeface="Arial" pitchFamily="34" charset="0"/>
              <a:cs typeface="Arial" pitchFamily="34" charset="0"/>
            </a:rPr>
            <a:t>це така форма організації ринкового господарства, за якої кожний окремий споживач взаємодіє через ринки з підприємствами, з метою розв’язання головних проблем економічного життя - що, як і для кого вироблят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827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70679026-A4D0-481D-A6E6-45787FA39039}" type="presOf" srcId="{FAB61EDA-E6CD-4F74-80EB-C0E97EA6A3B5}" destId="{F685108C-D8FC-4FD1-A66F-70B161CE7B2F}" srcOrd="0" destOrd="0" presId="urn:microsoft.com/office/officeart/2005/8/layout/vList2"/>
    <dgm:cxn modelId="{AC9E2CCA-EE18-4546-B503-6579253BCA99}" type="presOf" srcId="{4B2AD744-40CC-4705-8413-35C94F601676}" destId="{0A37B056-C151-49F6-89D6-3D81D2E80892}" srcOrd="0" destOrd="0" presId="urn:microsoft.com/office/officeart/2005/8/layout/vList2"/>
    <dgm:cxn modelId="{8D41EBE2-143A-4C40-BBEC-A2BF5FA8E33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78" minVer="http://schemas.openxmlformats.org/drawingml/2006/diagram"/>
    </a:ext>
  </dgm:extLst>
</dgm:dataModel>
</file>

<file path=word/diagrams/data6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8" qsCatId="simple" csTypeId="urn:microsoft.com/office/officeart/2005/8/colors/accent1_2#7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Умови виникнення ринкового господарства</a:t>
          </a:r>
          <a:r>
            <a:rPr lang="uk-UA" sz="1400" i="1">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227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33F4D13-C111-47C2-8562-241F20F4BA17}" type="presOf" srcId="{FAB61EDA-E6CD-4F74-80EB-C0E97EA6A3B5}" destId="{F685108C-D8FC-4FD1-A66F-70B161CE7B2F}" srcOrd="0" destOrd="0" presId="urn:microsoft.com/office/officeart/2005/8/layout/vList2"/>
    <dgm:cxn modelId="{B9CE8930-0838-4E7C-8A8B-5E69B8B1F5F8}" type="presOf" srcId="{4B2AD744-40CC-4705-8413-35C94F601676}" destId="{0A37B056-C151-49F6-89D6-3D81D2E80892}" srcOrd="0" destOrd="0" presId="urn:microsoft.com/office/officeart/2005/8/layout/vList2"/>
    <dgm:cxn modelId="{CBFB811D-09AC-437B-AAE3-D89B1FDBA4E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83" minVer="http://schemas.openxmlformats.org/drawingml/2006/diagram"/>
    </a:ext>
  </dgm:extLst>
</dgm:dataModel>
</file>

<file path=word/diagrams/data6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79" qsCatId="simple" csTypeId="urn:microsoft.com/office/officeart/2005/8/colors/accent1_2#7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ринципи організації ринкової економіки: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540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46994350-2120-4344-9F95-0D9BB82B90F5}" type="presOf" srcId="{FAB61EDA-E6CD-4F74-80EB-C0E97EA6A3B5}" destId="{F685108C-D8FC-4FD1-A66F-70B161CE7B2F}" srcOrd="0" destOrd="0" presId="urn:microsoft.com/office/officeart/2005/8/layout/vList2"/>
    <dgm:cxn modelId="{DCDEEB75-63BF-4180-8574-4554DBE7D413}" type="presOf" srcId="{4B2AD744-40CC-4705-8413-35C94F601676}" destId="{0A37B056-C151-49F6-89D6-3D81D2E80892}" srcOrd="0" destOrd="0" presId="urn:microsoft.com/office/officeart/2005/8/layout/vList2"/>
    <dgm:cxn modelId="{DF4FD53B-329F-4088-AEE4-F47B9E0A6E2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88" minVer="http://schemas.openxmlformats.org/drawingml/2006/diagram"/>
    </a:ext>
  </dgm:extLst>
</dgm:dataModel>
</file>

<file path=word/diagrams/data64.xml><?xml version="1.0" encoding="utf-8"?>
<dgm:dataModel xmlns:dgm="http://schemas.openxmlformats.org/drawingml/2006/diagram" xmlns:a="http://schemas.openxmlformats.org/drawingml/2006/main">
  <dgm:ptLst>
    <dgm:pt modelId="{7FC30B96-B71A-46D0-B6D4-1F93FF3C27AA}" type="doc">
      <dgm:prSet loTypeId="urn:microsoft.com/office/officeart/2008/layout/RadialCluster" loCatId="relationship" qsTypeId="urn:microsoft.com/office/officeart/2005/8/quickstyle/simple3" qsCatId="simple" csTypeId="urn:microsoft.com/office/officeart/2005/8/colors/accent1_2" csCatId="accent1" phldr="1"/>
      <dgm:spPr/>
    </dgm:pt>
    <dgm:pt modelId="{63B2811F-8A5B-433A-B663-3EC6DA946742}">
      <dgm:prSet custT="1"/>
      <dgm:spPr/>
      <dgm:t>
        <a:bodyPr/>
        <a:lstStyle/>
        <a:p>
          <a:pPr marR="0" algn="ctr" rtl="0"/>
          <a:endParaRPr lang="uk-UA" sz="100" b="1" i="1" u="none" strike="noStrike" baseline="0" smtClean="0">
            <a:latin typeface="Arial" pitchFamily="34" charset="0"/>
            <a:cs typeface="Arial" pitchFamily="34" charset="0"/>
          </a:endParaRPr>
        </a:p>
        <a:p>
          <a:pPr marR="0" algn="ctr" rtl="0"/>
          <a:r>
            <a:rPr lang="uk-UA" sz="2000" b="1" i="1" u="none" strike="noStrike" baseline="0" smtClean="0">
              <a:latin typeface="Arial" pitchFamily="34" charset="0"/>
              <a:cs typeface="Arial" pitchFamily="34" charset="0"/>
            </a:rPr>
            <a:t>Функції ринку</a:t>
          </a:r>
          <a:endParaRPr lang="uk-UA" sz="2000" smtClean="0">
            <a:latin typeface="Arial" pitchFamily="34" charset="0"/>
            <a:cs typeface="Arial" pitchFamily="34" charset="0"/>
          </a:endParaRPr>
        </a:p>
      </dgm:t>
    </dgm:pt>
    <dgm:pt modelId="{1BB10AC5-B553-4390-967C-0C14275DA027}" type="parTrans" cxnId="{3CF9C66B-3EE6-45CF-AA04-8EA2EE4B0165}">
      <dgm:prSet/>
      <dgm:spPr/>
      <dgm:t>
        <a:bodyPr/>
        <a:lstStyle/>
        <a:p>
          <a:endParaRPr lang="uk-UA" sz="4000">
            <a:solidFill>
              <a:schemeClr val="tx1"/>
            </a:solidFill>
            <a:latin typeface="Arial" pitchFamily="34" charset="0"/>
            <a:cs typeface="Arial" pitchFamily="34" charset="0"/>
          </a:endParaRPr>
        </a:p>
      </dgm:t>
    </dgm:pt>
    <dgm:pt modelId="{6354EF2D-F875-44FC-A9B1-60BDBC2A6AFB}" type="sibTrans" cxnId="{3CF9C66B-3EE6-45CF-AA04-8EA2EE4B0165}">
      <dgm:prSet/>
      <dgm:spPr/>
      <dgm:t>
        <a:bodyPr/>
        <a:lstStyle/>
        <a:p>
          <a:endParaRPr lang="uk-UA" sz="4000">
            <a:solidFill>
              <a:schemeClr val="tx1"/>
            </a:solidFill>
            <a:latin typeface="Arial" pitchFamily="34" charset="0"/>
            <a:cs typeface="Arial" pitchFamily="34" charset="0"/>
          </a:endParaRPr>
        </a:p>
      </dgm:t>
    </dgm:pt>
    <dgm:pt modelId="{6679FD50-DB8B-4A56-B22A-09D9C0784067}">
      <dgm:prSet custT="1"/>
      <dgm:spPr/>
      <dgm:t>
        <a:bodyPr/>
        <a:lstStyle/>
        <a:p>
          <a:pPr marR="0" algn="ctr" rtl="0"/>
          <a:r>
            <a:rPr lang="uk-UA" sz="1050" b="1" i="1" u="none" strike="noStrike" baseline="0" smtClean="0">
              <a:latin typeface="Arial" pitchFamily="34" charset="0"/>
              <a:cs typeface="Arial" pitchFamily="34" charset="0"/>
            </a:rPr>
            <a:t>Посередницька </a:t>
          </a:r>
        </a:p>
        <a:p>
          <a:pPr marR="0" algn="ctr" rtl="0"/>
          <a:r>
            <a:rPr lang="uk-UA" sz="1050" b="0" i="0" u="none" strike="noStrike" baseline="0" smtClean="0">
              <a:latin typeface="Arial" pitchFamily="34" charset="0"/>
              <a:cs typeface="Arial" pitchFamily="34" charset="0"/>
            </a:rPr>
            <a:t>доведення товару від виробників до споживачів з метою задоволення їхніх потреб</a:t>
          </a:r>
        </a:p>
      </dgm:t>
    </dgm:pt>
    <dgm:pt modelId="{974760B3-ED64-43B5-996A-1F96EE4E06D8}" type="parTrans" cxnId="{72D3011F-7593-45F4-A10D-1D7BD05AA2C2}">
      <dgm:prSet custT="1"/>
      <dgm:spPr/>
      <dgm:t>
        <a:bodyPr/>
        <a:lstStyle/>
        <a:p>
          <a:endParaRPr lang="uk-UA" sz="1050">
            <a:solidFill>
              <a:schemeClr val="tx1"/>
            </a:solidFill>
            <a:latin typeface="Arial" pitchFamily="34" charset="0"/>
            <a:cs typeface="Arial" pitchFamily="34" charset="0"/>
          </a:endParaRPr>
        </a:p>
      </dgm:t>
    </dgm:pt>
    <dgm:pt modelId="{BF3CAAAC-81B7-416B-B429-8DA6A5D4BC4E}" type="sibTrans" cxnId="{72D3011F-7593-45F4-A10D-1D7BD05AA2C2}">
      <dgm:prSet/>
      <dgm:spPr/>
      <dgm:t>
        <a:bodyPr/>
        <a:lstStyle/>
        <a:p>
          <a:endParaRPr lang="uk-UA" sz="4000">
            <a:solidFill>
              <a:schemeClr val="tx1"/>
            </a:solidFill>
            <a:latin typeface="Arial" pitchFamily="34" charset="0"/>
            <a:cs typeface="Arial" pitchFamily="34" charset="0"/>
          </a:endParaRPr>
        </a:p>
      </dgm:t>
    </dgm:pt>
    <dgm:pt modelId="{C59FBD5F-54DB-4E27-8F1F-E3BC59B9F779}">
      <dgm:prSet custT="1"/>
      <dgm:spPr/>
      <dgm:t>
        <a:bodyPr/>
        <a:lstStyle/>
        <a:p>
          <a:pPr marR="0" algn="ctr" rtl="0"/>
          <a:r>
            <a:rPr lang="uk-UA" sz="1050" b="1" i="1" u="none" strike="noStrike" baseline="0" smtClean="0">
              <a:latin typeface="Arial" pitchFamily="34" charset="0"/>
              <a:cs typeface="Arial" pitchFamily="34" charset="0"/>
            </a:rPr>
            <a:t>Соціальна</a:t>
          </a:r>
        </a:p>
        <a:p>
          <a:pPr marR="0" algn="ctr" rtl="0"/>
          <a:r>
            <a:rPr lang="uk-UA" sz="1050" b="0" i="0" u="none" strike="noStrike" baseline="0" smtClean="0">
              <a:latin typeface="Arial" pitchFamily="34" charset="0"/>
              <a:cs typeface="Arial" pitchFamily="34" charset="0"/>
            </a:rPr>
            <a:t>Дозволяє вирішувати проблеми рівня життя населення, структури і ефективності виробництва,</a:t>
          </a:r>
          <a:br>
            <a:rPr lang="uk-UA" sz="1050" b="0" i="0" u="none" strike="noStrike" baseline="0" smtClean="0">
              <a:latin typeface="Arial" pitchFamily="34" charset="0"/>
              <a:cs typeface="Arial" pitchFamily="34" charset="0"/>
            </a:rPr>
          </a:br>
          <a:r>
            <a:rPr lang="uk-UA" sz="1050" b="0" i="0" u="none" strike="noStrike" baseline="0" smtClean="0">
              <a:latin typeface="Arial" pitchFamily="34" charset="0"/>
              <a:cs typeface="Arial" pitchFamily="34" charset="0"/>
            </a:rPr>
            <a:t>через соціальну функцію ринок диференціює товаровиробників.</a:t>
          </a:r>
        </a:p>
      </dgm:t>
    </dgm:pt>
    <dgm:pt modelId="{C4C55572-306B-453F-B60F-457776807B5C}" type="parTrans" cxnId="{FB443CDF-8C26-4E07-8EC9-5C82D50DD2FA}">
      <dgm:prSet custT="1"/>
      <dgm:spPr/>
      <dgm:t>
        <a:bodyPr/>
        <a:lstStyle/>
        <a:p>
          <a:endParaRPr lang="uk-UA" sz="1050">
            <a:solidFill>
              <a:schemeClr val="tx1"/>
            </a:solidFill>
            <a:latin typeface="Arial" pitchFamily="34" charset="0"/>
            <a:cs typeface="Arial" pitchFamily="34" charset="0"/>
          </a:endParaRPr>
        </a:p>
      </dgm:t>
    </dgm:pt>
    <dgm:pt modelId="{8B828A97-FF00-4193-94B9-128D38B015AA}" type="sibTrans" cxnId="{FB443CDF-8C26-4E07-8EC9-5C82D50DD2FA}">
      <dgm:prSet/>
      <dgm:spPr/>
      <dgm:t>
        <a:bodyPr/>
        <a:lstStyle/>
        <a:p>
          <a:endParaRPr lang="uk-UA" sz="4000">
            <a:solidFill>
              <a:schemeClr val="tx1"/>
            </a:solidFill>
            <a:latin typeface="Arial" pitchFamily="34" charset="0"/>
            <a:cs typeface="Arial" pitchFamily="34" charset="0"/>
          </a:endParaRPr>
        </a:p>
      </dgm:t>
    </dgm:pt>
    <dgm:pt modelId="{D10C29B1-30A0-4072-A46F-AE14D4339F60}">
      <dgm:prSet custT="1"/>
      <dgm:spPr/>
      <dgm:t>
        <a:bodyPr/>
        <a:lstStyle/>
        <a:p>
          <a:pPr marR="0" algn="ctr" rtl="0"/>
          <a:r>
            <a:rPr lang="uk-UA" sz="1050" b="1" i="1" u="none" strike="noStrike" baseline="0" smtClean="0">
              <a:latin typeface="Arial" pitchFamily="34" charset="0"/>
              <a:cs typeface="Arial" pitchFamily="34" charset="0"/>
            </a:rPr>
            <a:t>Стимулююча</a:t>
          </a:r>
        </a:p>
        <a:p>
          <a:pPr marR="0" algn="ctr" rtl="0"/>
          <a:r>
            <a:rPr lang="uk-UA" sz="1050" b="0" i="0" u="none" strike="noStrike" baseline="0" smtClean="0">
              <a:latin typeface="Arial" pitchFamily="34" charset="0"/>
              <a:cs typeface="Arial" pitchFamily="34" charset="0"/>
            </a:rPr>
            <a:t>За допомогою цін ринок стимулює впровадження у виробництво досягнень науково-технічного прогресу, зниження витрат продукції і підвищення її якості, розширення асортименту товарів та послуг на виробництво.</a:t>
          </a:r>
        </a:p>
      </dgm:t>
    </dgm:pt>
    <dgm:pt modelId="{538E5A2B-3129-44B3-BB2D-9D691B1DECC8}" type="parTrans" cxnId="{C437F516-D581-4005-A364-12540B1EDF6E}">
      <dgm:prSet custT="1"/>
      <dgm:spPr/>
      <dgm:t>
        <a:bodyPr/>
        <a:lstStyle/>
        <a:p>
          <a:endParaRPr lang="uk-UA" sz="1050">
            <a:solidFill>
              <a:schemeClr val="tx1"/>
            </a:solidFill>
            <a:latin typeface="Arial" pitchFamily="34" charset="0"/>
            <a:cs typeface="Arial" pitchFamily="34" charset="0"/>
          </a:endParaRPr>
        </a:p>
      </dgm:t>
    </dgm:pt>
    <dgm:pt modelId="{E784D0F9-13D7-4E89-BB70-8B0D17DDDF73}" type="sibTrans" cxnId="{C437F516-D581-4005-A364-12540B1EDF6E}">
      <dgm:prSet/>
      <dgm:spPr/>
      <dgm:t>
        <a:bodyPr/>
        <a:lstStyle/>
        <a:p>
          <a:endParaRPr lang="uk-UA" sz="4000">
            <a:solidFill>
              <a:schemeClr val="tx1"/>
            </a:solidFill>
            <a:latin typeface="Arial" pitchFamily="34" charset="0"/>
            <a:cs typeface="Arial" pitchFamily="34" charset="0"/>
          </a:endParaRPr>
        </a:p>
      </dgm:t>
    </dgm:pt>
    <dgm:pt modelId="{3DB4D536-A545-4FB2-9A37-56845F657909}">
      <dgm:prSet custT="1"/>
      <dgm:spPr/>
      <dgm:t>
        <a:bodyPr/>
        <a:lstStyle/>
        <a:p>
          <a:pPr marR="0" algn="ctr" rtl="0"/>
          <a:r>
            <a:rPr lang="uk-UA" sz="1050" b="1" i="1" u="none" strike="noStrike" baseline="0" smtClean="0">
              <a:latin typeface="Arial" pitchFamily="34" charset="0"/>
              <a:cs typeface="Arial" pitchFamily="34" charset="0"/>
            </a:rPr>
            <a:t>Регулююча</a:t>
          </a:r>
        </a:p>
        <a:p>
          <a:pPr marR="0" algn="ctr" rtl="0"/>
          <a:r>
            <a:rPr lang="uk-UA" sz="1050" b="0" i="0" u="none" strike="noStrike" baseline="0" smtClean="0">
              <a:latin typeface="Arial" pitchFamily="34" charset="0"/>
              <a:cs typeface="Arial" pitchFamily="34" charset="0"/>
            </a:rPr>
            <a:t>В ринковому регулюванні велике значення має співвідношення попиту і пропозиції. Зростання ціни є сигналом до розширення</a:t>
          </a:r>
          <a:br>
            <a:rPr lang="uk-UA" sz="1050" b="0" i="0" u="none" strike="noStrike" baseline="0" smtClean="0">
              <a:latin typeface="Arial" pitchFamily="34" charset="0"/>
              <a:cs typeface="Arial" pitchFamily="34" charset="0"/>
            </a:rPr>
          </a:br>
          <a:r>
            <a:rPr lang="uk-UA" sz="1050" b="0" i="0" u="none" strike="noStrike" baseline="0" smtClean="0">
              <a:latin typeface="Arial" pitchFamily="34" charset="0"/>
              <a:cs typeface="Arial" pitchFamily="34" charset="0"/>
            </a:rPr>
            <a:t>виробництва, зниження — до його скорочення. Через механізм попиту та пропозиції він встановлює необхідні відтворювальні пропорції в економіці.</a:t>
          </a:r>
          <a:endParaRPr lang="uk-UA" sz="1050" smtClean="0">
            <a:latin typeface="Arial" pitchFamily="34" charset="0"/>
            <a:cs typeface="Arial" pitchFamily="34" charset="0"/>
          </a:endParaRPr>
        </a:p>
      </dgm:t>
    </dgm:pt>
    <dgm:pt modelId="{02C8120D-8977-4469-993C-3CB816942956}" type="parTrans" cxnId="{686D5D9B-60C9-4382-A431-2F8892DF9A13}">
      <dgm:prSet custT="1"/>
      <dgm:spPr/>
      <dgm:t>
        <a:bodyPr/>
        <a:lstStyle/>
        <a:p>
          <a:endParaRPr lang="uk-UA" sz="1050">
            <a:solidFill>
              <a:schemeClr val="tx1"/>
            </a:solidFill>
            <a:latin typeface="Arial" pitchFamily="34" charset="0"/>
            <a:cs typeface="Arial" pitchFamily="34" charset="0"/>
          </a:endParaRPr>
        </a:p>
      </dgm:t>
    </dgm:pt>
    <dgm:pt modelId="{CFE2F228-4504-45CE-81C9-93897FA283DD}" type="sibTrans" cxnId="{686D5D9B-60C9-4382-A431-2F8892DF9A13}">
      <dgm:prSet/>
      <dgm:spPr/>
      <dgm:t>
        <a:bodyPr/>
        <a:lstStyle/>
        <a:p>
          <a:endParaRPr lang="uk-UA" sz="4000">
            <a:solidFill>
              <a:schemeClr val="tx1"/>
            </a:solidFill>
            <a:latin typeface="Arial" pitchFamily="34" charset="0"/>
            <a:cs typeface="Arial" pitchFamily="34" charset="0"/>
          </a:endParaRPr>
        </a:p>
      </dgm:t>
    </dgm:pt>
    <dgm:pt modelId="{83649129-CCA6-4B9C-951B-774F721FDBC5}">
      <dgm:prSet custT="1"/>
      <dgm:spPr/>
      <dgm:t>
        <a:bodyPr/>
        <a:lstStyle/>
        <a:p>
          <a:pPr marR="0" algn="ctr" rtl="0"/>
          <a:r>
            <a:rPr lang="uk-UA" sz="1050" b="1" i="1" u="none" strike="noStrike" baseline="0" smtClean="0">
              <a:latin typeface="Arial" pitchFamily="34" charset="0"/>
              <a:cs typeface="Arial" pitchFamily="34" charset="0"/>
            </a:rPr>
            <a:t>Інформаційна</a:t>
          </a:r>
        </a:p>
        <a:p>
          <a:pPr marR="0" algn="ctr" rtl="0"/>
          <a:r>
            <a:rPr lang="uk-UA" sz="1050" b="0" i="1" u="none" strike="noStrike" baseline="0" smtClean="0">
              <a:latin typeface="Arial" pitchFamily="34" charset="0"/>
              <a:cs typeface="Arial" pitchFamily="34" charset="0"/>
            </a:rPr>
            <a:t> </a:t>
          </a:r>
          <a:r>
            <a:rPr lang="uk-UA" sz="1050" b="0" i="0" u="none" strike="noStrike" baseline="0" smtClean="0">
              <a:latin typeface="Arial" pitchFamily="34" charset="0"/>
              <a:cs typeface="Arial" pitchFamily="34" charset="0"/>
            </a:rPr>
            <a:t>Ринок є багатим джерелом інформації, знань, відомостей, які необхідні господарюючим суб'єктам: інформацію про кількість, асортимент і якість  товарів та послуг. Наявність інформації дозволяє кожному товаровиробнику звіряти виробництво з мінливими умовами ринку.</a:t>
          </a:r>
        </a:p>
      </dgm:t>
    </dgm:pt>
    <dgm:pt modelId="{43346F76-E3FA-47A7-93EF-D46C3CB065C7}" type="parTrans" cxnId="{A7366D19-EC8D-4775-9CF7-B75969D07006}">
      <dgm:prSet custT="1"/>
      <dgm:spPr/>
      <dgm:t>
        <a:bodyPr/>
        <a:lstStyle/>
        <a:p>
          <a:endParaRPr lang="uk-UA" sz="1050">
            <a:solidFill>
              <a:schemeClr val="tx1"/>
            </a:solidFill>
            <a:latin typeface="Arial" pitchFamily="34" charset="0"/>
            <a:cs typeface="Arial" pitchFamily="34" charset="0"/>
          </a:endParaRPr>
        </a:p>
      </dgm:t>
    </dgm:pt>
    <dgm:pt modelId="{56CB1D7F-5928-475B-B0E4-D22A2443A152}" type="sibTrans" cxnId="{A7366D19-EC8D-4775-9CF7-B75969D07006}">
      <dgm:prSet/>
      <dgm:spPr/>
      <dgm:t>
        <a:bodyPr/>
        <a:lstStyle/>
        <a:p>
          <a:endParaRPr lang="uk-UA" sz="4000">
            <a:solidFill>
              <a:schemeClr val="tx1"/>
            </a:solidFill>
            <a:latin typeface="Arial" pitchFamily="34" charset="0"/>
            <a:cs typeface="Arial" pitchFamily="34" charset="0"/>
          </a:endParaRPr>
        </a:p>
      </dgm:t>
    </dgm:pt>
    <dgm:pt modelId="{9A91B71E-B760-443C-988C-7EF928DAC9BE}">
      <dgm:prSet custT="1"/>
      <dgm:spPr/>
      <dgm:t>
        <a:bodyPr/>
        <a:lstStyle/>
        <a:p>
          <a:pPr marR="0" algn="ctr" rtl="0"/>
          <a:r>
            <a:rPr lang="uk-UA" sz="1050" b="1" i="1" u="none" strike="noStrike" baseline="0" smtClean="0">
              <a:latin typeface="Arial" pitchFamily="34" charset="0"/>
              <a:cs typeface="Arial" pitchFamily="34" charset="0"/>
            </a:rPr>
            <a:t>Санаційна</a:t>
          </a:r>
        </a:p>
        <a:p>
          <a:pPr marR="0" algn="ctr" rtl="0"/>
          <a:r>
            <a:rPr lang="uk-UA" sz="1050" b="0" i="0" u="none" strike="noStrike" baseline="0" smtClean="0">
              <a:latin typeface="Arial" pitchFamily="34" charset="0"/>
              <a:cs typeface="Arial" pitchFamily="34" charset="0"/>
            </a:rPr>
            <a:t>Ринок очищає суспільне виробництво від економічно слабких, нежиттєздатних господарських одиниць і одночасно стимулює розвиток ефективних, перспективних фірм.</a:t>
          </a:r>
        </a:p>
      </dgm:t>
    </dgm:pt>
    <dgm:pt modelId="{A4AF87D8-A90C-42E6-8251-48D7C725AB43}" type="parTrans" cxnId="{79B0EDC4-AE89-446F-A186-28C873B929AC}">
      <dgm:prSet custT="1"/>
      <dgm:spPr/>
      <dgm:t>
        <a:bodyPr/>
        <a:lstStyle/>
        <a:p>
          <a:endParaRPr lang="uk-UA" sz="1050">
            <a:solidFill>
              <a:schemeClr val="tx1"/>
            </a:solidFill>
            <a:latin typeface="Arial" pitchFamily="34" charset="0"/>
            <a:cs typeface="Arial" pitchFamily="34" charset="0"/>
          </a:endParaRPr>
        </a:p>
      </dgm:t>
    </dgm:pt>
    <dgm:pt modelId="{F3A41F5E-7F80-4AE7-9E24-F6F314829A73}" type="sibTrans" cxnId="{79B0EDC4-AE89-446F-A186-28C873B929AC}">
      <dgm:prSet/>
      <dgm:spPr/>
      <dgm:t>
        <a:bodyPr/>
        <a:lstStyle/>
        <a:p>
          <a:endParaRPr lang="uk-UA" sz="4000">
            <a:solidFill>
              <a:schemeClr val="tx1"/>
            </a:solidFill>
            <a:latin typeface="Arial" pitchFamily="34" charset="0"/>
            <a:cs typeface="Arial" pitchFamily="34" charset="0"/>
          </a:endParaRPr>
        </a:p>
      </dgm:t>
    </dgm:pt>
    <dgm:pt modelId="{863A114B-187A-4BE4-BBBF-BE9D02EB006D}">
      <dgm:prSet custT="1"/>
      <dgm:spPr/>
      <dgm:t>
        <a:bodyPr/>
        <a:lstStyle/>
        <a:p>
          <a:pPr marR="0" algn="ctr" rtl="0"/>
          <a:r>
            <a:rPr lang="uk-UA" sz="1050" b="1" i="1" u="none" strike="noStrike" baseline="0" smtClean="0">
              <a:latin typeface="Arial" pitchFamily="34" charset="0"/>
              <a:cs typeface="Arial" pitchFamily="34" charset="0"/>
            </a:rPr>
            <a:t>Алокаційна</a:t>
          </a:r>
        </a:p>
        <a:p>
          <a:pPr marR="0" algn="ctr" rtl="0"/>
          <a:r>
            <a:rPr lang="uk-UA" sz="1050" b="0" i="1" u="none" strike="noStrike" baseline="0" smtClean="0">
              <a:latin typeface="Arial" pitchFamily="34" charset="0"/>
              <a:cs typeface="Arial" pitchFamily="34" charset="0"/>
            </a:rPr>
            <a:t> </a:t>
          </a:r>
          <a:r>
            <a:rPr lang="uk-UA" sz="1050" b="0" i="0" u="none" strike="noStrike" baseline="0" smtClean="0">
              <a:latin typeface="Arial" pitchFamily="34" charset="0"/>
              <a:cs typeface="Arial" pitchFamily="34" charset="0"/>
            </a:rPr>
            <a:t>Ринок забезпечує виробництво оптимальної комбінації товарів за допомогою найефективнішої комбінації ресурсів.</a:t>
          </a:r>
        </a:p>
      </dgm:t>
    </dgm:pt>
    <dgm:pt modelId="{217A223C-4350-461D-A2A4-D3AE126867D8}" type="parTrans" cxnId="{9EDA8F8A-AE5D-4689-8363-A03686775C23}">
      <dgm:prSet custT="1"/>
      <dgm:spPr/>
      <dgm:t>
        <a:bodyPr/>
        <a:lstStyle/>
        <a:p>
          <a:endParaRPr lang="uk-UA" sz="1050">
            <a:solidFill>
              <a:schemeClr val="tx1"/>
            </a:solidFill>
            <a:latin typeface="Arial" pitchFamily="34" charset="0"/>
            <a:cs typeface="Arial" pitchFamily="34" charset="0"/>
          </a:endParaRPr>
        </a:p>
      </dgm:t>
    </dgm:pt>
    <dgm:pt modelId="{914D549D-F4DE-4C11-9C29-18A218B62091}" type="sibTrans" cxnId="{9EDA8F8A-AE5D-4689-8363-A03686775C23}">
      <dgm:prSet/>
      <dgm:spPr/>
      <dgm:t>
        <a:bodyPr/>
        <a:lstStyle/>
        <a:p>
          <a:endParaRPr lang="uk-UA" sz="4000">
            <a:solidFill>
              <a:schemeClr val="tx1"/>
            </a:solidFill>
            <a:latin typeface="Arial" pitchFamily="34" charset="0"/>
            <a:cs typeface="Arial" pitchFamily="34" charset="0"/>
          </a:endParaRPr>
        </a:p>
      </dgm:t>
    </dgm:pt>
    <dgm:pt modelId="{6C1EB727-1CD0-4CAF-A20D-94BB1786EDE0}" type="pres">
      <dgm:prSet presAssocID="{7FC30B96-B71A-46D0-B6D4-1F93FF3C27AA}" presName="Name0" presStyleCnt="0">
        <dgm:presLayoutVars>
          <dgm:chMax val="1"/>
          <dgm:chPref val="1"/>
          <dgm:dir/>
          <dgm:animOne val="branch"/>
          <dgm:animLvl val="lvl"/>
        </dgm:presLayoutVars>
      </dgm:prSet>
      <dgm:spPr/>
    </dgm:pt>
    <dgm:pt modelId="{A072B39F-653D-4460-8C86-D3E5AFA6807E}" type="pres">
      <dgm:prSet presAssocID="{63B2811F-8A5B-433A-B663-3EC6DA946742}" presName="singleCycle" presStyleCnt="0"/>
      <dgm:spPr/>
    </dgm:pt>
    <dgm:pt modelId="{D80E0620-7D38-4BE6-B499-7569C6AAD19D}" type="pres">
      <dgm:prSet presAssocID="{63B2811F-8A5B-433A-B663-3EC6DA946742}" presName="singleCenter" presStyleLbl="node1" presStyleIdx="0" presStyleCnt="8" custScaleX="85134">
        <dgm:presLayoutVars>
          <dgm:chMax val="7"/>
          <dgm:chPref val="7"/>
        </dgm:presLayoutVars>
      </dgm:prSet>
      <dgm:spPr/>
      <dgm:t>
        <a:bodyPr/>
        <a:lstStyle/>
        <a:p>
          <a:endParaRPr lang="uk-UA"/>
        </a:p>
      </dgm:t>
    </dgm:pt>
    <dgm:pt modelId="{11B14EA5-E29A-402C-96DC-A053C5F75885}" type="pres">
      <dgm:prSet presAssocID="{974760B3-ED64-43B5-996A-1F96EE4E06D8}" presName="Name56" presStyleLbl="parChTrans1D2" presStyleIdx="0" presStyleCnt="7"/>
      <dgm:spPr/>
      <dgm:t>
        <a:bodyPr/>
        <a:lstStyle/>
        <a:p>
          <a:endParaRPr lang="uk-UA"/>
        </a:p>
      </dgm:t>
    </dgm:pt>
    <dgm:pt modelId="{16D9F1FB-CAA5-4CDF-A2C2-E88348CCE465}" type="pres">
      <dgm:prSet presAssocID="{6679FD50-DB8B-4A56-B22A-09D9C0784067}" presName="text0" presStyleLbl="node1" presStyleIdx="1" presStyleCnt="8" custScaleX="173445">
        <dgm:presLayoutVars>
          <dgm:bulletEnabled val="1"/>
        </dgm:presLayoutVars>
      </dgm:prSet>
      <dgm:spPr/>
      <dgm:t>
        <a:bodyPr/>
        <a:lstStyle/>
        <a:p>
          <a:endParaRPr lang="uk-UA"/>
        </a:p>
      </dgm:t>
    </dgm:pt>
    <dgm:pt modelId="{1CDDCE84-42C2-4F36-9147-77B32BE8C765}" type="pres">
      <dgm:prSet presAssocID="{C4C55572-306B-453F-B60F-457776807B5C}" presName="Name56" presStyleLbl="parChTrans1D2" presStyleIdx="1" presStyleCnt="7"/>
      <dgm:spPr/>
      <dgm:t>
        <a:bodyPr/>
        <a:lstStyle/>
        <a:p>
          <a:endParaRPr lang="uk-UA"/>
        </a:p>
      </dgm:t>
    </dgm:pt>
    <dgm:pt modelId="{FACAFAD3-7A54-465F-9FDC-4ABB3DAF5F0A}" type="pres">
      <dgm:prSet presAssocID="{C59FBD5F-54DB-4E27-8F1F-E3BC59B9F779}" presName="text0" presStyleLbl="node1" presStyleIdx="2" presStyleCnt="8" custScaleX="194759" custScaleY="138654" custRadScaleRad="144532" custRadScaleInc="11500">
        <dgm:presLayoutVars>
          <dgm:bulletEnabled val="1"/>
        </dgm:presLayoutVars>
      </dgm:prSet>
      <dgm:spPr/>
      <dgm:t>
        <a:bodyPr/>
        <a:lstStyle/>
        <a:p>
          <a:endParaRPr lang="uk-UA"/>
        </a:p>
      </dgm:t>
    </dgm:pt>
    <dgm:pt modelId="{F8A11916-602F-412A-9828-6E298D244C53}" type="pres">
      <dgm:prSet presAssocID="{538E5A2B-3129-44B3-BB2D-9D691B1DECC8}" presName="Name56" presStyleLbl="parChTrans1D2" presStyleIdx="2" presStyleCnt="7"/>
      <dgm:spPr/>
      <dgm:t>
        <a:bodyPr/>
        <a:lstStyle/>
        <a:p>
          <a:endParaRPr lang="uk-UA"/>
        </a:p>
      </dgm:t>
    </dgm:pt>
    <dgm:pt modelId="{7D6A6B06-BB0C-4530-959A-45D313842E94}" type="pres">
      <dgm:prSet presAssocID="{D10C29B1-30A0-4072-A46F-AE14D4339F60}" presName="text0" presStyleLbl="node1" presStyleIdx="3" presStyleCnt="8" custScaleX="247186" custScaleY="138537" custRadScaleRad="115048" custRadScaleInc="-54865">
        <dgm:presLayoutVars>
          <dgm:bulletEnabled val="1"/>
        </dgm:presLayoutVars>
      </dgm:prSet>
      <dgm:spPr/>
      <dgm:t>
        <a:bodyPr/>
        <a:lstStyle/>
        <a:p>
          <a:endParaRPr lang="uk-UA"/>
        </a:p>
      </dgm:t>
    </dgm:pt>
    <dgm:pt modelId="{B0E56173-949F-455A-AB68-192B964F601B}" type="pres">
      <dgm:prSet presAssocID="{02C8120D-8977-4469-993C-3CB816942956}" presName="Name56" presStyleLbl="parChTrans1D2" presStyleIdx="3" presStyleCnt="7"/>
      <dgm:spPr/>
      <dgm:t>
        <a:bodyPr/>
        <a:lstStyle/>
        <a:p>
          <a:endParaRPr lang="uk-UA"/>
        </a:p>
      </dgm:t>
    </dgm:pt>
    <dgm:pt modelId="{494E408F-9830-4046-8D1B-A124CDF1899D}" type="pres">
      <dgm:prSet presAssocID="{3DB4D536-A545-4FB2-9A37-56845F657909}" presName="text0" presStyleLbl="node1" presStyleIdx="4" presStyleCnt="8" custScaleX="339693" custScaleY="129971" custRadScaleRad="125153" custRadScaleInc="-91182">
        <dgm:presLayoutVars>
          <dgm:bulletEnabled val="1"/>
        </dgm:presLayoutVars>
      </dgm:prSet>
      <dgm:spPr/>
      <dgm:t>
        <a:bodyPr/>
        <a:lstStyle/>
        <a:p>
          <a:endParaRPr lang="uk-UA"/>
        </a:p>
      </dgm:t>
    </dgm:pt>
    <dgm:pt modelId="{B22E4C92-90D4-4C46-9142-F8B7F040039B}" type="pres">
      <dgm:prSet presAssocID="{43346F76-E3FA-47A7-93EF-D46C3CB065C7}" presName="Name56" presStyleLbl="parChTrans1D2" presStyleIdx="4" presStyleCnt="7"/>
      <dgm:spPr/>
      <dgm:t>
        <a:bodyPr/>
        <a:lstStyle/>
        <a:p>
          <a:endParaRPr lang="uk-UA"/>
        </a:p>
      </dgm:t>
    </dgm:pt>
    <dgm:pt modelId="{08FD7851-89B3-4483-8591-D4F4B01A14F2}" type="pres">
      <dgm:prSet presAssocID="{83649129-CCA6-4B9C-951B-774F721FDBC5}" presName="text0" presStyleLbl="node1" presStyleIdx="5" presStyleCnt="8" custScaleX="290662" custScaleY="123955" custRadScaleRad="134876" custRadScaleInc="107158">
        <dgm:presLayoutVars>
          <dgm:bulletEnabled val="1"/>
        </dgm:presLayoutVars>
      </dgm:prSet>
      <dgm:spPr/>
      <dgm:t>
        <a:bodyPr/>
        <a:lstStyle/>
        <a:p>
          <a:endParaRPr lang="uk-UA"/>
        </a:p>
      </dgm:t>
    </dgm:pt>
    <dgm:pt modelId="{B0540E79-20BB-431F-A6B4-C6ADAE639A4C}" type="pres">
      <dgm:prSet presAssocID="{A4AF87D8-A90C-42E6-8251-48D7C725AB43}" presName="Name56" presStyleLbl="parChTrans1D2" presStyleIdx="5" presStyleCnt="7"/>
      <dgm:spPr/>
      <dgm:t>
        <a:bodyPr/>
        <a:lstStyle/>
        <a:p>
          <a:endParaRPr lang="uk-UA"/>
        </a:p>
      </dgm:t>
    </dgm:pt>
    <dgm:pt modelId="{03E83440-85DF-4958-A1DE-C0D54F92DCD1}" type="pres">
      <dgm:prSet presAssocID="{9A91B71E-B760-443C-988C-7EF928DAC9BE}" presName="text0" presStyleLbl="node1" presStyleIdx="6" presStyleCnt="8" custScaleX="247553" custScaleY="116809" custRadScaleRad="114004" custRadScaleInc="51452">
        <dgm:presLayoutVars>
          <dgm:bulletEnabled val="1"/>
        </dgm:presLayoutVars>
      </dgm:prSet>
      <dgm:spPr/>
      <dgm:t>
        <a:bodyPr/>
        <a:lstStyle/>
        <a:p>
          <a:endParaRPr lang="uk-UA"/>
        </a:p>
      </dgm:t>
    </dgm:pt>
    <dgm:pt modelId="{785F030A-A437-4160-986C-D08CB2B2FEFF}" type="pres">
      <dgm:prSet presAssocID="{217A223C-4350-461D-A2A4-D3AE126867D8}" presName="Name56" presStyleLbl="parChTrans1D2" presStyleIdx="6" presStyleCnt="7"/>
      <dgm:spPr/>
      <dgm:t>
        <a:bodyPr/>
        <a:lstStyle/>
        <a:p>
          <a:endParaRPr lang="uk-UA"/>
        </a:p>
      </dgm:t>
    </dgm:pt>
    <dgm:pt modelId="{C740B8F8-011B-4594-B782-7B4F6F08E5B4}" type="pres">
      <dgm:prSet presAssocID="{863A114B-187A-4BE4-BBBF-BE9D02EB006D}" presName="text0" presStyleLbl="node1" presStyleIdx="7" presStyleCnt="8" custScaleX="215223" custScaleY="137832" custRadScaleRad="130973" custRadScaleInc="-20753">
        <dgm:presLayoutVars>
          <dgm:bulletEnabled val="1"/>
        </dgm:presLayoutVars>
      </dgm:prSet>
      <dgm:spPr/>
      <dgm:t>
        <a:bodyPr/>
        <a:lstStyle/>
        <a:p>
          <a:endParaRPr lang="uk-UA"/>
        </a:p>
      </dgm:t>
    </dgm:pt>
  </dgm:ptLst>
  <dgm:cxnLst>
    <dgm:cxn modelId="{F5A865E4-4155-4825-BB60-23274C6A3C1E}" type="presOf" srcId="{3DB4D536-A545-4FB2-9A37-56845F657909}" destId="{494E408F-9830-4046-8D1B-A124CDF1899D}" srcOrd="0" destOrd="0" presId="urn:microsoft.com/office/officeart/2008/layout/RadialCluster"/>
    <dgm:cxn modelId="{386BB6C4-F626-46D0-B109-4A6B4C4A09AD}" type="presOf" srcId="{D10C29B1-30A0-4072-A46F-AE14D4339F60}" destId="{7D6A6B06-BB0C-4530-959A-45D313842E94}" srcOrd="0" destOrd="0" presId="urn:microsoft.com/office/officeart/2008/layout/RadialCluster"/>
    <dgm:cxn modelId="{8E35A04A-B419-47CE-A3B8-6C6543E72BED}" type="presOf" srcId="{43346F76-E3FA-47A7-93EF-D46C3CB065C7}" destId="{B22E4C92-90D4-4C46-9142-F8B7F040039B}" srcOrd="0" destOrd="0" presId="urn:microsoft.com/office/officeart/2008/layout/RadialCluster"/>
    <dgm:cxn modelId="{79B0EDC4-AE89-446F-A186-28C873B929AC}" srcId="{63B2811F-8A5B-433A-B663-3EC6DA946742}" destId="{9A91B71E-B760-443C-988C-7EF928DAC9BE}" srcOrd="5" destOrd="0" parTransId="{A4AF87D8-A90C-42E6-8251-48D7C725AB43}" sibTransId="{F3A41F5E-7F80-4AE7-9E24-F6F314829A73}"/>
    <dgm:cxn modelId="{0A64023E-E2DA-47D4-A58B-F87F09FB3344}" type="presOf" srcId="{538E5A2B-3129-44B3-BB2D-9D691B1DECC8}" destId="{F8A11916-602F-412A-9828-6E298D244C53}" srcOrd="0" destOrd="0" presId="urn:microsoft.com/office/officeart/2008/layout/RadialCluster"/>
    <dgm:cxn modelId="{22C69AB4-1B10-47A1-ACFA-F82B50F3F135}" type="presOf" srcId="{02C8120D-8977-4469-993C-3CB816942956}" destId="{B0E56173-949F-455A-AB68-192B964F601B}" srcOrd="0" destOrd="0" presId="urn:microsoft.com/office/officeart/2008/layout/RadialCluster"/>
    <dgm:cxn modelId="{694459F6-1745-4F8C-8A04-50E8745C5017}" type="presOf" srcId="{217A223C-4350-461D-A2A4-D3AE126867D8}" destId="{785F030A-A437-4160-986C-D08CB2B2FEFF}" srcOrd="0" destOrd="0" presId="urn:microsoft.com/office/officeart/2008/layout/RadialCluster"/>
    <dgm:cxn modelId="{686D5D9B-60C9-4382-A431-2F8892DF9A13}" srcId="{63B2811F-8A5B-433A-B663-3EC6DA946742}" destId="{3DB4D536-A545-4FB2-9A37-56845F657909}" srcOrd="3" destOrd="0" parTransId="{02C8120D-8977-4469-993C-3CB816942956}" sibTransId="{CFE2F228-4504-45CE-81C9-93897FA283DD}"/>
    <dgm:cxn modelId="{9EDA8F8A-AE5D-4689-8363-A03686775C23}" srcId="{63B2811F-8A5B-433A-B663-3EC6DA946742}" destId="{863A114B-187A-4BE4-BBBF-BE9D02EB006D}" srcOrd="6" destOrd="0" parTransId="{217A223C-4350-461D-A2A4-D3AE126867D8}" sibTransId="{914D549D-F4DE-4C11-9C29-18A218B62091}"/>
    <dgm:cxn modelId="{B78FA7DD-820F-4043-B623-2A732E9C0ABD}" type="presOf" srcId="{974760B3-ED64-43B5-996A-1F96EE4E06D8}" destId="{11B14EA5-E29A-402C-96DC-A053C5F75885}" srcOrd="0" destOrd="0" presId="urn:microsoft.com/office/officeart/2008/layout/RadialCluster"/>
    <dgm:cxn modelId="{F175460D-CF31-4391-8307-5C169A5312CD}" type="presOf" srcId="{83649129-CCA6-4B9C-951B-774F721FDBC5}" destId="{08FD7851-89B3-4483-8591-D4F4B01A14F2}" srcOrd="0" destOrd="0" presId="urn:microsoft.com/office/officeart/2008/layout/RadialCluster"/>
    <dgm:cxn modelId="{A0E711A1-1FAD-4107-BBEC-692CC9CC0791}" type="presOf" srcId="{7FC30B96-B71A-46D0-B6D4-1F93FF3C27AA}" destId="{6C1EB727-1CD0-4CAF-A20D-94BB1786EDE0}" srcOrd="0" destOrd="0" presId="urn:microsoft.com/office/officeart/2008/layout/RadialCluster"/>
    <dgm:cxn modelId="{A7366D19-EC8D-4775-9CF7-B75969D07006}" srcId="{63B2811F-8A5B-433A-B663-3EC6DA946742}" destId="{83649129-CCA6-4B9C-951B-774F721FDBC5}" srcOrd="4" destOrd="0" parTransId="{43346F76-E3FA-47A7-93EF-D46C3CB065C7}" sibTransId="{56CB1D7F-5928-475B-B0E4-D22A2443A152}"/>
    <dgm:cxn modelId="{FB443CDF-8C26-4E07-8EC9-5C82D50DD2FA}" srcId="{63B2811F-8A5B-433A-B663-3EC6DA946742}" destId="{C59FBD5F-54DB-4E27-8F1F-E3BC59B9F779}" srcOrd="1" destOrd="0" parTransId="{C4C55572-306B-453F-B60F-457776807B5C}" sibTransId="{8B828A97-FF00-4193-94B9-128D38B015AA}"/>
    <dgm:cxn modelId="{7F7692D0-EE7B-44E4-AD2A-F2EA9C239827}" type="presOf" srcId="{863A114B-187A-4BE4-BBBF-BE9D02EB006D}" destId="{C740B8F8-011B-4594-B782-7B4F6F08E5B4}" srcOrd="0" destOrd="0" presId="urn:microsoft.com/office/officeart/2008/layout/RadialCluster"/>
    <dgm:cxn modelId="{AD802F52-CDCE-45D8-8180-C7DCEBEE13EA}" type="presOf" srcId="{A4AF87D8-A90C-42E6-8251-48D7C725AB43}" destId="{B0540E79-20BB-431F-A6B4-C6ADAE639A4C}" srcOrd="0" destOrd="0" presId="urn:microsoft.com/office/officeart/2008/layout/RadialCluster"/>
    <dgm:cxn modelId="{3CF9C66B-3EE6-45CF-AA04-8EA2EE4B0165}" srcId="{7FC30B96-B71A-46D0-B6D4-1F93FF3C27AA}" destId="{63B2811F-8A5B-433A-B663-3EC6DA946742}" srcOrd="0" destOrd="0" parTransId="{1BB10AC5-B553-4390-967C-0C14275DA027}" sibTransId="{6354EF2D-F875-44FC-A9B1-60BDBC2A6AFB}"/>
    <dgm:cxn modelId="{E1C46395-988E-4285-9761-F5FF1B8D7A27}" type="presOf" srcId="{C4C55572-306B-453F-B60F-457776807B5C}" destId="{1CDDCE84-42C2-4F36-9147-77B32BE8C765}" srcOrd="0" destOrd="0" presId="urn:microsoft.com/office/officeart/2008/layout/RadialCluster"/>
    <dgm:cxn modelId="{75538A57-D2ED-4FCA-9419-E3B5861F5475}" type="presOf" srcId="{63B2811F-8A5B-433A-B663-3EC6DA946742}" destId="{D80E0620-7D38-4BE6-B499-7569C6AAD19D}" srcOrd="0" destOrd="0" presId="urn:microsoft.com/office/officeart/2008/layout/RadialCluster"/>
    <dgm:cxn modelId="{4B94187A-E669-4044-BF33-C1CDE5847388}" type="presOf" srcId="{C59FBD5F-54DB-4E27-8F1F-E3BC59B9F779}" destId="{FACAFAD3-7A54-465F-9FDC-4ABB3DAF5F0A}" srcOrd="0" destOrd="0" presId="urn:microsoft.com/office/officeart/2008/layout/RadialCluster"/>
    <dgm:cxn modelId="{E57C0A96-7E6E-4832-A16A-69990DFAB506}" type="presOf" srcId="{6679FD50-DB8B-4A56-B22A-09D9C0784067}" destId="{16D9F1FB-CAA5-4CDF-A2C2-E88348CCE465}" srcOrd="0" destOrd="0" presId="urn:microsoft.com/office/officeart/2008/layout/RadialCluster"/>
    <dgm:cxn modelId="{72D3011F-7593-45F4-A10D-1D7BD05AA2C2}" srcId="{63B2811F-8A5B-433A-B663-3EC6DA946742}" destId="{6679FD50-DB8B-4A56-B22A-09D9C0784067}" srcOrd="0" destOrd="0" parTransId="{974760B3-ED64-43B5-996A-1F96EE4E06D8}" sibTransId="{BF3CAAAC-81B7-416B-B429-8DA6A5D4BC4E}"/>
    <dgm:cxn modelId="{C437F516-D581-4005-A364-12540B1EDF6E}" srcId="{63B2811F-8A5B-433A-B663-3EC6DA946742}" destId="{D10C29B1-30A0-4072-A46F-AE14D4339F60}" srcOrd="2" destOrd="0" parTransId="{538E5A2B-3129-44B3-BB2D-9D691B1DECC8}" sibTransId="{E784D0F9-13D7-4E89-BB70-8B0D17DDDF73}"/>
    <dgm:cxn modelId="{EA882673-FB3B-4D8F-BC84-A111CC6D6DEE}" type="presOf" srcId="{9A91B71E-B760-443C-988C-7EF928DAC9BE}" destId="{03E83440-85DF-4958-A1DE-C0D54F92DCD1}" srcOrd="0" destOrd="0" presId="urn:microsoft.com/office/officeart/2008/layout/RadialCluster"/>
    <dgm:cxn modelId="{A7B33AF1-4F31-4920-9B8A-3791FBB08340}" type="presParOf" srcId="{6C1EB727-1CD0-4CAF-A20D-94BB1786EDE0}" destId="{A072B39F-653D-4460-8C86-D3E5AFA6807E}" srcOrd="0" destOrd="0" presId="urn:microsoft.com/office/officeart/2008/layout/RadialCluster"/>
    <dgm:cxn modelId="{8F06CE50-45BA-4DD4-A428-8E36E0CA3637}" type="presParOf" srcId="{A072B39F-653D-4460-8C86-D3E5AFA6807E}" destId="{D80E0620-7D38-4BE6-B499-7569C6AAD19D}" srcOrd="0" destOrd="0" presId="urn:microsoft.com/office/officeart/2008/layout/RadialCluster"/>
    <dgm:cxn modelId="{13663B04-8E4C-4F15-ACF9-234AAC9C4C05}" type="presParOf" srcId="{A072B39F-653D-4460-8C86-D3E5AFA6807E}" destId="{11B14EA5-E29A-402C-96DC-A053C5F75885}" srcOrd="1" destOrd="0" presId="urn:microsoft.com/office/officeart/2008/layout/RadialCluster"/>
    <dgm:cxn modelId="{3C9FC46D-34F7-4DF1-B6E2-563CB4027FE3}" type="presParOf" srcId="{A072B39F-653D-4460-8C86-D3E5AFA6807E}" destId="{16D9F1FB-CAA5-4CDF-A2C2-E88348CCE465}" srcOrd="2" destOrd="0" presId="urn:microsoft.com/office/officeart/2008/layout/RadialCluster"/>
    <dgm:cxn modelId="{CB94F3F0-DCCD-4359-9A55-8E25EC976093}" type="presParOf" srcId="{A072B39F-653D-4460-8C86-D3E5AFA6807E}" destId="{1CDDCE84-42C2-4F36-9147-77B32BE8C765}" srcOrd="3" destOrd="0" presId="urn:microsoft.com/office/officeart/2008/layout/RadialCluster"/>
    <dgm:cxn modelId="{EC6C44C7-64E2-4EFB-AD08-AFC47A3823BF}" type="presParOf" srcId="{A072B39F-653D-4460-8C86-D3E5AFA6807E}" destId="{FACAFAD3-7A54-465F-9FDC-4ABB3DAF5F0A}" srcOrd="4" destOrd="0" presId="urn:microsoft.com/office/officeart/2008/layout/RadialCluster"/>
    <dgm:cxn modelId="{558F695D-0C8E-4483-86AE-533CFCB909DB}" type="presParOf" srcId="{A072B39F-653D-4460-8C86-D3E5AFA6807E}" destId="{F8A11916-602F-412A-9828-6E298D244C53}" srcOrd="5" destOrd="0" presId="urn:microsoft.com/office/officeart/2008/layout/RadialCluster"/>
    <dgm:cxn modelId="{D7CC7612-F05D-4811-81EF-67DD55F3F745}" type="presParOf" srcId="{A072B39F-653D-4460-8C86-D3E5AFA6807E}" destId="{7D6A6B06-BB0C-4530-959A-45D313842E94}" srcOrd="6" destOrd="0" presId="urn:microsoft.com/office/officeart/2008/layout/RadialCluster"/>
    <dgm:cxn modelId="{CD9A7386-A8AE-4383-A0A5-41F0FC04A0FD}" type="presParOf" srcId="{A072B39F-653D-4460-8C86-D3E5AFA6807E}" destId="{B0E56173-949F-455A-AB68-192B964F601B}" srcOrd="7" destOrd="0" presId="urn:microsoft.com/office/officeart/2008/layout/RadialCluster"/>
    <dgm:cxn modelId="{9A47F791-71AA-4658-89FA-7CB83560EDAC}" type="presParOf" srcId="{A072B39F-653D-4460-8C86-D3E5AFA6807E}" destId="{494E408F-9830-4046-8D1B-A124CDF1899D}" srcOrd="8" destOrd="0" presId="urn:microsoft.com/office/officeart/2008/layout/RadialCluster"/>
    <dgm:cxn modelId="{B7B7A45A-CFE5-4CF4-AF9A-EE881547E47C}" type="presParOf" srcId="{A072B39F-653D-4460-8C86-D3E5AFA6807E}" destId="{B22E4C92-90D4-4C46-9142-F8B7F040039B}" srcOrd="9" destOrd="0" presId="urn:microsoft.com/office/officeart/2008/layout/RadialCluster"/>
    <dgm:cxn modelId="{D83A4FB2-355D-4F8D-A5F6-EA4F2DB7B776}" type="presParOf" srcId="{A072B39F-653D-4460-8C86-D3E5AFA6807E}" destId="{08FD7851-89B3-4483-8591-D4F4B01A14F2}" srcOrd="10" destOrd="0" presId="urn:microsoft.com/office/officeart/2008/layout/RadialCluster"/>
    <dgm:cxn modelId="{5C35736D-E305-4EED-A06E-ABA1F6648ECE}" type="presParOf" srcId="{A072B39F-653D-4460-8C86-D3E5AFA6807E}" destId="{B0540E79-20BB-431F-A6B4-C6ADAE639A4C}" srcOrd="11" destOrd="0" presId="urn:microsoft.com/office/officeart/2008/layout/RadialCluster"/>
    <dgm:cxn modelId="{8BDEBA9B-F779-481D-AF25-D90D5195DB10}" type="presParOf" srcId="{A072B39F-653D-4460-8C86-D3E5AFA6807E}" destId="{03E83440-85DF-4958-A1DE-C0D54F92DCD1}" srcOrd="12" destOrd="0" presId="urn:microsoft.com/office/officeart/2008/layout/RadialCluster"/>
    <dgm:cxn modelId="{09350B53-0E13-4CFD-8F3A-64D8E2128E2B}" type="presParOf" srcId="{A072B39F-653D-4460-8C86-D3E5AFA6807E}" destId="{785F030A-A437-4160-986C-D08CB2B2FEFF}" srcOrd="13" destOrd="0" presId="urn:microsoft.com/office/officeart/2008/layout/RadialCluster"/>
    <dgm:cxn modelId="{8B8EB57B-3621-446F-825F-DF457C811741}" type="presParOf" srcId="{A072B39F-653D-4460-8C86-D3E5AFA6807E}" destId="{C740B8F8-011B-4594-B782-7B4F6F08E5B4}" srcOrd="14" destOrd="0" presId="urn:microsoft.com/office/officeart/2008/layout/RadialCluster"/>
  </dgm:cxnLst>
  <dgm:bg/>
  <dgm:whole/>
  <dgm:extLst>
    <a:ext uri="http://schemas.microsoft.com/office/drawing/2008/diagram">
      <dsp:dataModelExt xmlns:dsp="http://schemas.microsoft.com/office/drawing/2008/diagram" relId="rId393" minVer="http://schemas.openxmlformats.org/drawingml/2006/diagram"/>
    </a:ext>
  </dgm:extLst>
</dgm:dataModel>
</file>

<file path=word/diagrams/data6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0" qsCatId="simple" csTypeId="urn:microsoft.com/office/officeart/2005/8/colors/accent1_2#8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Етапи формування ринку</a:t>
          </a:r>
          <a:endParaRPr lang="ru-RU" sz="1400" i="0">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a:p>
      </dgm:t>
    </dgm:pt>
    <dgm:pt modelId="{1853DAAA-A883-4ED6-B05B-E7EF7CF8E0C5}" type="par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070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DF0D1DD-0C93-4424-ACE0-622BD3225CB7}" type="presOf" srcId="{FAB61EDA-E6CD-4F74-80EB-C0E97EA6A3B5}" destId="{F685108C-D8FC-4FD1-A66F-70B161CE7B2F}" srcOrd="0" destOrd="0" presId="urn:microsoft.com/office/officeart/2005/8/layout/vList2"/>
    <dgm:cxn modelId="{6EAB571F-61A9-4A3A-8EF3-14C506BDDBA0}" type="presOf" srcId="{4B2AD744-40CC-4705-8413-35C94F601676}" destId="{0A37B056-C151-49F6-89D6-3D81D2E80892}" srcOrd="0" destOrd="0" presId="urn:microsoft.com/office/officeart/2005/8/layout/vList2"/>
    <dgm:cxn modelId="{E5B9A0A6-38C2-4DBB-89EB-91E12FE271A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398" minVer="http://schemas.openxmlformats.org/drawingml/2006/diagram"/>
    </a:ext>
  </dgm:extLst>
</dgm:dataModel>
</file>

<file path=word/diagrams/data6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5" qsCatId="simple" csTypeId="urn:microsoft.com/office/officeart/2005/8/colors/accent1_2#105"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chemeClr val="tx1"/>
              </a:solidFill>
              <a:latin typeface="Arial" pitchFamily="34" charset="0"/>
              <a:cs typeface="Arial" pitchFamily="34" charset="0"/>
            </a:rPr>
            <a:t>2.5. Основні суб’єкти ринкової економіки. Кругообіг ресурсів, товарів та доходів в умовах ринкової економічної системи. Доходи суб’єктів ринкової економіки.</a:t>
          </a:r>
          <a:endParaRPr lang="ru-RU" sz="1400" b="1" cap="all" baseline="0">
            <a:solidFill>
              <a:schemeClr val="tx1"/>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344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8323CC6-C5CB-4B00-83FC-59A1C2BA1A1A}" type="presOf" srcId="{4B2AD744-40CC-4705-8413-35C94F601676}" destId="{0A37B056-C151-49F6-89D6-3D81D2E80892}" srcOrd="0" destOrd="0" presId="urn:microsoft.com/office/officeart/2005/8/layout/vList2"/>
    <dgm:cxn modelId="{422FC2BC-65DF-4827-A458-F190E867BACD}" type="presOf" srcId="{FAB61EDA-E6CD-4F74-80EB-C0E97EA6A3B5}" destId="{F685108C-D8FC-4FD1-A66F-70B161CE7B2F}" srcOrd="0" destOrd="0" presId="urn:microsoft.com/office/officeart/2005/8/layout/vList2"/>
    <dgm:cxn modelId="{37852B9D-5BEE-4E85-B1F4-CBA18EC097A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03" minVer="http://schemas.openxmlformats.org/drawingml/2006/diagram"/>
    </a:ext>
  </dgm:extLst>
</dgm:dataModel>
</file>

<file path=word/diagrams/data6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7" qsCatId="simple" csTypeId="urn:microsoft.com/office/officeart/2005/8/colors/accent1_2#10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Реальна модель економічного устрою передбачає використан­ня як ринкового механізму, що забезпечує ефективне функціону­вання економіки, так і державного механізму регулювання для вирішення низки проблем, від яких відмовляється ринок, або рин­кове вирішення яких для суспільства надто дороге.</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4A6E6D7-01A3-4D7F-AF61-C0644CB63395}" type="presOf" srcId="{FAB61EDA-E6CD-4F74-80EB-C0E97EA6A3B5}" destId="{F685108C-D8FC-4FD1-A66F-70B161CE7B2F}" srcOrd="0" destOrd="0" presId="urn:microsoft.com/office/officeart/2005/8/layout/vList2"/>
    <dgm:cxn modelId="{24CC10AE-44EC-4A6E-BC36-A7DE15C2DCCC}" type="presOf" srcId="{4B2AD744-40CC-4705-8413-35C94F601676}" destId="{0A37B056-C151-49F6-89D6-3D81D2E80892}" srcOrd="0" destOrd="0" presId="urn:microsoft.com/office/officeart/2005/8/layout/vList2"/>
    <dgm:cxn modelId="{EFE479F9-9431-4859-B87B-8E5F5DC410D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08" minVer="http://schemas.openxmlformats.org/drawingml/2006/diagram"/>
    </a:ext>
  </dgm:extLst>
</dgm:dataModel>
</file>

<file path=word/diagrams/data6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8" qsCatId="simple" csTypeId="urn:microsoft.com/office/officeart/2005/8/colors/accent1_2#10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неспроможностей ринку</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3600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84BFBBA-62D0-4D54-A01B-4201B87785A9}" type="presOf" srcId="{4B2AD744-40CC-4705-8413-35C94F601676}" destId="{0A37B056-C151-49F6-89D6-3D81D2E80892}" srcOrd="0" destOrd="0" presId="urn:microsoft.com/office/officeart/2005/8/layout/vList2"/>
    <dgm:cxn modelId="{3D4AAADF-5063-4224-A2E0-23557F5CCECE}" type="presOf" srcId="{FAB61EDA-E6CD-4F74-80EB-C0E97EA6A3B5}" destId="{F685108C-D8FC-4FD1-A66F-70B161CE7B2F}" srcOrd="0" destOrd="0" presId="urn:microsoft.com/office/officeart/2005/8/layout/vList2"/>
    <dgm:cxn modelId="{95939116-8EA2-46FF-A5AC-80363E663D3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13" minVer="http://schemas.openxmlformats.org/drawingml/2006/diagram"/>
    </a:ext>
  </dgm:extLst>
</dgm:dataModel>
</file>

<file path=word/diagrams/data6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0" qsCatId="simple" csTypeId="urn:microsoft.com/office/officeart/2005/8/colors/accent1_2#11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Домогосподарство – </a:t>
          </a:r>
          <a:r>
            <a:rPr lang="uk-UA" sz="1400">
              <a:solidFill>
                <a:sysClr val="windowText" lastClr="000000"/>
              </a:solidFill>
              <a:latin typeface="Arial" pitchFamily="34" charset="0"/>
              <a:cs typeface="Arial" pitchFamily="34" charset="0"/>
            </a:rPr>
            <a:t>це 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CC94820-8C77-4609-B03A-5DC47FB1F09A}" type="presOf" srcId="{FAB61EDA-E6CD-4F74-80EB-C0E97EA6A3B5}" destId="{F685108C-D8FC-4FD1-A66F-70B161CE7B2F}" srcOrd="0" destOrd="0" presId="urn:microsoft.com/office/officeart/2005/8/layout/vList2"/>
    <dgm:cxn modelId="{CD59317D-2DE2-4CC8-B150-964753569BE0}" type="presOf" srcId="{4B2AD744-40CC-4705-8413-35C94F601676}" destId="{0A37B056-C151-49F6-89D6-3D81D2E80892}" srcOrd="0" destOrd="0" presId="urn:microsoft.com/office/officeart/2005/8/layout/vList2"/>
    <dgm:cxn modelId="{A18406E7-B71E-4871-81C0-32371A6B1B3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18" minVer="http://schemas.openxmlformats.org/drawingml/2006/diagram"/>
    </a:ext>
  </dgm:extLst>
</dgm:dataModel>
</file>

<file path=word/diagrams/data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 qsCatId="simple" csTypeId="urn:microsoft.com/office/officeart/2005/8/colors/accent1_2#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r>
            <a:rPr lang="uk-UA" sz="1400" b="1" i="0">
              <a:solidFill>
                <a:sysClr val="windowText" lastClr="000000"/>
              </a:solidFill>
              <a:latin typeface="Arial" pitchFamily="34" charset="0"/>
              <a:cs typeface="Arial" pitchFamily="34" charset="0"/>
            </a:rPr>
            <a:t>Економічна політика – поведінка держави стосовно економіки країн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3D750DE-9C16-425D-AE1A-11EF0B2EBF5C}" type="presOf" srcId="{4B2AD744-40CC-4705-8413-35C94F601676}" destId="{0A37B056-C151-49F6-89D6-3D81D2E80892}" srcOrd="0" destOrd="0" presId="urn:microsoft.com/office/officeart/2005/8/layout/vList2"/>
    <dgm:cxn modelId="{0AADFA3F-04D7-43A7-BDE8-2767F9037BB4}" type="presOf" srcId="{FAB61EDA-E6CD-4F74-80EB-C0E97EA6A3B5}" destId="{F685108C-D8FC-4FD1-A66F-70B161CE7B2F}" srcOrd="0" destOrd="0" presId="urn:microsoft.com/office/officeart/2005/8/layout/vList2"/>
    <dgm:cxn modelId="{E4A7088E-EBAF-4B06-B1C3-50CC7DEC99F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65" minVer="http://schemas.openxmlformats.org/drawingml/2006/diagram"/>
    </a:ext>
  </dgm:extLst>
</dgm:dataModel>
</file>

<file path=word/diagrams/data7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1" qsCatId="simple" csTypeId="urn:microsoft.com/office/officeart/2005/8/colors/accent1_2#11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Функції домогосподарств в економічній системі</a:t>
          </a:r>
          <a:r>
            <a:rPr lang="uk-UA" sz="1400">
              <a:solidFill>
                <a:sysClr val="windowText" lastClr="000000"/>
              </a:solidFill>
              <a:latin typeface="Arial" pitchFamily="34" charset="0"/>
              <a:cs typeface="Arial" pitchFamily="34" charset="0"/>
            </a:rPr>
            <a:t>:</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F3B01BB-BE69-4BB0-8C71-59413BDF5795}" type="presOf" srcId="{4B2AD744-40CC-4705-8413-35C94F601676}" destId="{0A37B056-C151-49F6-89D6-3D81D2E80892}" srcOrd="0" destOrd="0" presId="urn:microsoft.com/office/officeart/2005/8/layout/vList2"/>
    <dgm:cxn modelId="{BDD2B7A3-4B80-4E87-ADEA-580031CD6FAC}" type="presOf" srcId="{FAB61EDA-E6CD-4F74-80EB-C0E97EA6A3B5}" destId="{F685108C-D8FC-4FD1-A66F-70B161CE7B2F}" srcOrd="0" destOrd="0" presId="urn:microsoft.com/office/officeart/2005/8/layout/vList2"/>
    <dgm:cxn modelId="{CF26FDB1-AF95-4F95-BC43-BAF160A7E43B}"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23" minVer="http://schemas.openxmlformats.org/drawingml/2006/diagram"/>
    </a:ext>
  </dgm:extLst>
</dgm:dataModel>
</file>

<file path=word/diagrams/data7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3" qsCatId="simple" csTypeId="urn:microsoft.com/office/officeart/2005/8/colors/accent1_2#11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Індивідуальне підприємство</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є власністю однієї особи, суб'єкта, що самостійно веде справу, організовує, працює, веде бухгалтерію, здійснює управління, повністю відповідає за ризик і отримує увесь дохід.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20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88952F59-14C0-4C91-8010-84CFD19B4341}" type="presOf" srcId="{FAB61EDA-E6CD-4F74-80EB-C0E97EA6A3B5}" destId="{F685108C-D8FC-4FD1-A66F-70B161CE7B2F}" srcOrd="0" destOrd="0" presId="urn:microsoft.com/office/officeart/2005/8/layout/vList2"/>
    <dgm:cxn modelId="{ECD41BE0-A6D8-440D-B014-A92B7113901E}" type="presOf" srcId="{4B2AD744-40CC-4705-8413-35C94F601676}" destId="{0A37B056-C151-49F6-89D6-3D81D2E80892}" srcOrd="0" destOrd="0" presId="urn:microsoft.com/office/officeart/2005/8/layout/vList2"/>
    <dgm:cxn modelId="{468E1E9D-2B7C-44F6-B5BF-8F555042FE6A}"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28" minVer="http://schemas.openxmlformats.org/drawingml/2006/diagram"/>
    </a:ext>
  </dgm:extLst>
</dgm:dataModel>
</file>

<file path=word/diagrams/data7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4" qsCatId="simple" csTypeId="urn:microsoft.com/office/officeart/2005/8/colors/accent1_2#11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Партнерство (товариство),</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як форма підприємництва, ґрунту­ється на об'єднанні майна (паїв) різних власників (громадян чи юридичних осіб) з відповідним розподілом прав та обов'язків залежно від величини внеску до статутного фонд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8767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1A99BBB-DEC5-4634-9A54-AD4BE0464F92}" type="presOf" srcId="{4B2AD744-40CC-4705-8413-35C94F601676}" destId="{0A37B056-C151-49F6-89D6-3D81D2E80892}" srcOrd="0" destOrd="0" presId="urn:microsoft.com/office/officeart/2005/8/layout/vList2"/>
    <dgm:cxn modelId="{1112170E-976C-4A55-AB56-D4B48172337E}" type="presOf" srcId="{FAB61EDA-E6CD-4F74-80EB-C0E97EA6A3B5}" destId="{F685108C-D8FC-4FD1-A66F-70B161CE7B2F}" srcOrd="0" destOrd="0" presId="urn:microsoft.com/office/officeart/2005/8/layout/vList2"/>
    <dgm:cxn modelId="{938E2ACF-F553-4A40-B82D-839FAC18AA6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33" minVer="http://schemas.openxmlformats.org/drawingml/2006/diagram"/>
    </a:ext>
  </dgm:extLst>
</dgm:dataModel>
</file>

<file path=word/diagrams/data7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5" qsCatId="simple" csTypeId="urn:microsoft.com/office/officeart/2005/8/colors/accent1_2#11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Корпорація (акціонерне товариство) </a:t>
          </a:r>
          <a:r>
            <a:rPr lang="uk-UA" sz="1400" i="1">
              <a:solidFill>
                <a:sysClr val="windowText" lastClr="000000"/>
              </a:solidFill>
              <a:latin typeface="Arial" pitchFamily="34" charset="0"/>
              <a:cs typeface="Arial" pitchFamily="34" charset="0"/>
            </a:rPr>
            <a:t>-</a:t>
          </a:r>
          <a:r>
            <a:rPr lang="uk-UA" sz="1400">
              <a:solidFill>
                <a:sysClr val="windowText" lastClr="000000"/>
              </a:solidFill>
              <a:latin typeface="Arial" pitchFamily="34" charset="0"/>
              <a:cs typeface="Arial" pitchFamily="34" charset="0"/>
            </a:rPr>
            <a:t> форма об'єднання капіталів учасників акціонерного товарис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479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BBF0A76-DDB2-4814-AAF9-619DBB28C0C8}" type="presOf" srcId="{4B2AD744-40CC-4705-8413-35C94F601676}" destId="{0A37B056-C151-49F6-89D6-3D81D2E80892}" srcOrd="0" destOrd="0" presId="urn:microsoft.com/office/officeart/2005/8/layout/vList2"/>
    <dgm:cxn modelId="{CD0A81DF-ECC3-49C3-8B5E-807CF7385648}" type="presOf" srcId="{FAB61EDA-E6CD-4F74-80EB-C0E97EA6A3B5}" destId="{F685108C-D8FC-4FD1-A66F-70B161CE7B2F}" srcOrd="0" destOrd="0" presId="urn:microsoft.com/office/officeart/2005/8/layout/vList2"/>
    <dgm:cxn modelId="{F4C52B87-5757-4DC2-9534-B689848E1845}"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38" minVer="http://schemas.openxmlformats.org/drawingml/2006/diagram"/>
    </a:ext>
  </dgm:extLst>
</dgm:dataModel>
</file>

<file path=word/diagrams/data7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6" qsCatId="simple" csTypeId="urn:microsoft.com/office/officeart/2005/8/colors/accent1_2#11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Колективні підприємства </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функціонують на основі власності асоціацій трудящих, яка виникає в результаті переходу всього майна державного підприємства (через безоплатну передачу або викуп) у власність трудового колективу підприємств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58FCBE0-96B0-4A4A-8B7B-53B71B14FF9C}" type="presOf" srcId="{4B2AD744-40CC-4705-8413-35C94F601676}" destId="{0A37B056-C151-49F6-89D6-3D81D2E80892}" srcOrd="0" destOrd="0" presId="urn:microsoft.com/office/officeart/2005/8/layout/vList2"/>
    <dgm:cxn modelId="{EB79C4F1-E00A-4ED1-B380-D9402EBBA2F5}" type="presOf" srcId="{FAB61EDA-E6CD-4F74-80EB-C0E97EA6A3B5}" destId="{F685108C-D8FC-4FD1-A66F-70B161CE7B2F}" srcOrd="0" destOrd="0" presId="urn:microsoft.com/office/officeart/2005/8/layout/vList2"/>
    <dgm:cxn modelId="{20C2C297-6D54-42D4-908E-60719E4F351F}"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44" minVer="http://schemas.openxmlformats.org/drawingml/2006/diagram"/>
    </a:ext>
  </dgm:extLst>
</dgm:dataModel>
</file>

<file path=word/diagrams/data7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7" qsCatId="simple" csTypeId="urn:microsoft.com/office/officeart/2005/8/colors/accent1_2#11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Орендні підприємства </a:t>
          </a:r>
          <a:r>
            <a:rPr lang="uk-UA" sz="1400">
              <a:solidFill>
                <a:sysClr val="windowText" lastClr="000000"/>
              </a:solidFill>
              <a:latin typeface="Arial" pitchFamily="34" charset="0"/>
              <a:cs typeface="Arial" pitchFamily="34" charset="0"/>
            </a:rPr>
            <a:t>- ґрунтуються на договірному, терміновому володінні виробничим капіталом, продукцією і доходами. За оренди суб'єкт власності та господарчий суб'єкт не збігаються.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473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C006962-71EB-4649-AFAA-39CCE979AAA5}" type="presOf" srcId="{4B2AD744-40CC-4705-8413-35C94F601676}" destId="{0A37B056-C151-49F6-89D6-3D81D2E80892}" srcOrd="0" destOrd="0" presId="urn:microsoft.com/office/officeart/2005/8/layout/vList2"/>
    <dgm:cxn modelId="{A4CD2478-FC31-4DCA-96A6-DB51877897E3}" type="presOf" srcId="{FAB61EDA-E6CD-4F74-80EB-C0E97EA6A3B5}" destId="{F685108C-D8FC-4FD1-A66F-70B161CE7B2F}" srcOrd="0" destOrd="0" presId="urn:microsoft.com/office/officeart/2005/8/layout/vList2"/>
    <dgm:cxn modelId="{552D3D95-6829-4E7A-A49A-FDCB70BF63B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49" minVer="http://schemas.openxmlformats.org/drawingml/2006/diagram"/>
    </a:ext>
  </dgm:extLst>
</dgm:dataModel>
</file>

<file path=word/diagrams/data7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8" qsCatId="simple" csTypeId="urn:microsoft.com/office/officeart/2005/8/colors/accent1_2#11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Венчурні (ризикові) фірми </a:t>
          </a:r>
          <a:r>
            <a:rPr lang="uk-UA" sz="1400">
              <a:solidFill>
                <a:sysClr val="windowText" lastClr="000000"/>
              </a:solidFill>
              <a:latin typeface="Arial" pitchFamily="34" charset="0"/>
              <a:cs typeface="Arial" pitchFamily="34" charset="0"/>
            </a:rPr>
            <a:t>- це інноваційні підприємства, діяльність яких спрямована на реалізацію "ризикових проек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058">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073B145A-0221-45D0-A435-97E7B446D163}" type="presOf" srcId="{4B2AD744-40CC-4705-8413-35C94F601676}" destId="{0A37B056-C151-49F6-89D6-3D81D2E80892}" srcOrd="0" destOrd="0" presId="urn:microsoft.com/office/officeart/2005/8/layout/vList2"/>
    <dgm:cxn modelId="{1B816326-C574-4AD8-AED5-7DCA62C6BA58}" type="presOf" srcId="{FAB61EDA-E6CD-4F74-80EB-C0E97EA6A3B5}" destId="{F685108C-D8FC-4FD1-A66F-70B161CE7B2F}" srcOrd="0" destOrd="0" presId="urn:microsoft.com/office/officeart/2005/8/layout/vList2"/>
    <dgm:cxn modelId="{2D8D27B3-F68B-4770-A6E5-2E21A8C8080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54" minVer="http://schemas.openxmlformats.org/drawingml/2006/diagram"/>
    </a:ext>
  </dgm:extLst>
</dgm:dataModel>
</file>

<file path=word/diagrams/data7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19" qsCatId="simple" csTypeId="urn:microsoft.com/office/officeart/2005/8/colors/accent1_2#11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Лізинг - </a:t>
          </a:r>
          <a:r>
            <a:rPr lang="uk-UA" sz="1400">
              <a:solidFill>
                <a:sysClr val="windowText" lastClr="000000"/>
              </a:solidFill>
              <a:latin typeface="Arial" pitchFamily="34" charset="0"/>
              <a:cs typeface="Arial" pitchFamily="34" charset="0"/>
            </a:rPr>
            <a:t>це</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спосіб розширення збуту через передачу майна в тимчасове користування на особливих умовах.</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636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CE37B8A-15C5-4E68-860E-AAB1EEB3F469}" type="presOf" srcId="{FAB61EDA-E6CD-4F74-80EB-C0E97EA6A3B5}" destId="{F685108C-D8FC-4FD1-A66F-70B161CE7B2F}" srcOrd="0" destOrd="0" presId="urn:microsoft.com/office/officeart/2005/8/layout/vList2"/>
    <dgm:cxn modelId="{DE45DD16-BE47-4509-8F8F-9052C306BD26}" type="presOf" srcId="{4B2AD744-40CC-4705-8413-35C94F601676}" destId="{0A37B056-C151-49F6-89D6-3D81D2E80892}" srcOrd="0" destOrd="0" presId="urn:microsoft.com/office/officeart/2005/8/layout/vList2"/>
    <dgm:cxn modelId="{C0E104AB-AA5D-4085-A52B-E21DA866558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59" minVer="http://schemas.openxmlformats.org/drawingml/2006/diagram"/>
    </a:ext>
  </dgm:extLst>
</dgm:dataModel>
</file>

<file path=word/diagrams/data7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0" qsCatId="simple" csTypeId="urn:microsoft.com/office/officeart/2005/8/colors/accent1_2#12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нжиніринг-система</a:t>
          </a:r>
          <a:r>
            <a:rPr lang="uk-UA" sz="1400" b="1"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 це надання послуг фірмою-консультантом фірмі-клієнтові в будівельній справі, спорудженні промислових та інших об'єкт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64187F7-5C3A-4459-B399-2BE849023E53}" type="presOf" srcId="{FAB61EDA-E6CD-4F74-80EB-C0E97EA6A3B5}" destId="{F685108C-D8FC-4FD1-A66F-70B161CE7B2F}" srcOrd="0" destOrd="0" presId="urn:microsoft.com/office/officeart/2005/8/layout/vList2"/>
    <dgm:cxn modelId="{1D32DFF1-D1B8-4000-A0CF-3C6773701D34}" type="presOf" srcId="{4B2AD744-40CC-4705-8413-35C94F601676}" destId="{0A37B056-C151-49F6-89D6-3D81D2E80892}" srcOrd="0" destOrd="0" presId="urn:microsoft.com/office/officeart/2005/8/layout/vList2"/>
    <dgm:cxn modelId="{11E2938F-5E77-4337-BC42-5D2A9013C31E}"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64" minVer="http://schemas.openxmlformats.org/drawingml/2006/diagram"/>
    </a:ext>
  </dgm:extLst>
</dgm:dataModel>
</file>

<file path=word/diagrams/data7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1" qsCatId="simple" csTypeId="urn:microsoft.com/office/officeart/2005/8/colors/accent1_2#12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a:solidFill>
                <a:sysClr val="windowText" lastClr="000000"/>
              </a:solidFill>
              <a:latin typeface="Arial" pitchFamily="34" charset="0"/>
              <a:cs typeface="Arial" pitchFamily="34" charset="0"/>
            </a:rPr>
            <a:t>Суть системи </a:t>
          </a:r>
          <a:r>
            <a:rPr lang="uk-UA" sz="1400" b="1">
              <a:solidFill>
                <a:sysClr val="windowText" lastClr="000000"/>
              </a:solidFill>
              <a:latin typeface="Arial" pitchFamily="34" charset="0"/>
              <a:cs typeface="Arial" pitchFamily="34" charset="0"/>
            </a:rPr>
            <a:t>франчайзингу </a:t>
          </a:r>
          <a:r>
            <a:rPr lang="uk-UA" sz="1400">
              <a:solidFill>
                <a:sysClr val="windowText" lastClr="000000"/>
              </a:solidFill>
              <a:latin typeface="Arial" pitchFamily="34" charset="0"/>
              <a:cs typeface="Arial" pitchFamily="34" charset="0"/>
            </a:rPr>
            <a:t>полягає в тому, що головна фірма (франчайзор) передає малим і середнім підприємствам-операторам (фрайчанзі) виняткове право на продаж Ті товарів чи послуг під торговельною маркою компанії-франчайзор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2017">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0DA198C-E0BA-4B0C-AB83-671990267105}" type="presOf" srcId="{4B2AD744-40CC-4705-8413-35C94F601676}" destId="{0A37B056-C151-49F6-89D6-3D81D2E80892}" srcOrd="0" destOrd="0" presId="urn:microsoft.com/office/officeart/2005/8/layout/vList2"/>
    <dgm:cxn modelId="{B134AFE9-12BB-402B-8DA5-0761BB729F6D}" type="presOf" srcId="{FAB61EDA-E6CD-4F74-80EB-C0E97EA6A3B5}" destId="{F685108C-D8FC-4FD1-A66F-70B161CE7B2F}" srcOrd="0" destOrd="0" presId="urn:microsoft.com/office/officeart/2005/8/layout/vList2"/>
    <dgm:cxn modelId="{FE83CC1C-C1C6-4678-B953-7EAF336790B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69" minVer="http://schemas.openxmlformats.org/drawingml/2006/diagram"/>
    </a:ext>
  </dgm:extLst>
</dgm:dataModel>
</file>

<file path=word/diagrams/data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4" qsCatId="simple" csTypeId="urn:microsoft.com/office/officeart/2005/8/colors/accent1_2#4"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1.2. Економічні закони, принципи і категорії. Система економічних законів.</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836" custLinFactNeighborX="-868" custLinFactNeighborY="78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2FB343DF-B165-41BB-AA49-981583DCEF9D}" type="presOf" srcId="{FAB61EDA-E6CD-4F74-80EB-C0E97EA6A3B5}" destId="{F685108C-D8FC-4FD1-A66F-70B161CE7B2F}" srcOrd="0" destOrd="0" presId="urn:microsoft.com/office/officeart/2005/8/layout/vList2"/>
    <dgm:cxn modelId="{CAF55E88-CE8F-4CDC-8215-96922E4223FA}" type="presOf" srcId="{4B2AD744-40CC-4705-8413-35C94F601676}" destId="{0A37B056-C151-49F6-89D6-3D81D2E80892}" srcOrd="0" destOrd="0" presId="urn:microsoft.com/office/officeart/2005/8/layout/vList2"/>
    <dgm:cxn modelId="{20ABA3F2-270D-47C5-A9F7-8009804B470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70" minVer="http://schemas.openxmlformats.org/drawingml/2006/diagram"/>
    </a:ext>
  </dgm:extLst>
</dgm:dataModel>
</file>

<file path=word/diagrams/data8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22" qsCatId="simple" csTypeId="urn:microsoft.com/office/officeart/2005/8/colors/accent1_2#12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Технопарки</a:t>
          </a:r>
          <a:r>
            <a:rPr lang="uk-UA" sz="1400" b="1" i="1">
              <a:solidFill>
                <a:sysClr val="windowText" lastClr="000000"/>
              </a:solidFill>
              <a:latin typeface="Arial" pitchFamily="34" charset="0"/>
              <a:cs typeface="Arial" pitchFamily="34" charset="0"/>
            </a:rPr>
            <a:t> </a:t>
          </a:r>
          <a:r>
            <a:rPr lang="uk-UA" sz="1400" i="1">
              <a:solidFill>
                <a:sysClr val="windowText" lastClr="000000"/>
              </a:solidFill>
              <a:latin typeface="Arial" pitchFamily="34" charset="0"/>
              <a:cs typeface="Arial" pitchFamily="34" charset="0"/>
            </a:rPr>
            <a:t>- </a:t>
          </a:r>
          <a:r>
            <a:rPr lang="uk-UA" sz="1400">
              <a:solidFill>
                <a:sysClr val="windowText" lastClr="000000"/>
              </a:solidFill>
              <a:latin typeface="Arial" pitchFamily="34" charset="0"/>
              <a:cs typeface="Arial" pitchFamily="34" charset="0"/>
            </a:rPr>
            <a:t>форма венчурного (ризикового) підприєм­ництва, поширені в США та Західній Європі.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479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3DD9499-73F0-4E9C-9F30-CC63245E51A7}" type="presOf" srcId="{FAB61EDA-E6CD-4F74-80EB-C0E97EA6A3B5}" destId="{F685108C-D8FC-4FD1-A66F-70B161CE7B2F}" srcOrd="0" destOrd="0" presId="urn:microsoft.com/office/officeart/2005/8/layout/vList2"/>
    <dgm:cxn modelId="{5B39DBB0-D08C-4813-9B6B-C3185D1D5CAD}" type="presOf" srcId="{4B2AD744-40CC-4705-8413-35C94F601676}" destId="{0A37B056-C151-49F6-89D6-3D81D2E80892}" srcOrd="0" destOrd="0" presId="urn:microsoft.com/office/officeart/2005/8/layout/vList2"/>
    <dgm:cxn modelId="{4EB908BE-1BB1-4605-8AFE-AD5180F5DF1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74" minVer="http://schemas.openxmlformats.org/drawingml/2006/diagram"/>
    </a:ext>
  </dgm:extLst>
</dgm:dataModel>
</file>

<file path=word/diagrams/data8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1" qsCatId="simple" csTypeId="urn:microsoft.com/office/officeart/2005/8/colors/accent1_2#81" csCatId="accent1" phldr="1"/>
      <dgm:spPr/>
      <dgm:t>
        <a:bodyPr/>
        <a:lstStyle/>
        <a:p>
          <a:endParaRPr lang="ru-RU"/>
        </a:p>
      </dgm:t>
    </dgm:pt>
    <dgm:pt modelId="{FAB61EDA-E6CD-4F74-80EB-C0E97EA6A3B5}">
      <dgm:prSet phldrT="[Текст]" custT="1"/>
      <dgm:spPr>
        <a:solidFill>
          <a:schemeClr val="accent5">
            <a:lumMod val="20000"/>
            <a:lumOff val="80000"/>
          </a:schemeClr>
        </a:solidFill>
        <a:ln>
          <a:solidFill>
            <a:srgbClr val="92D050"/>
          </a:solidFill>
        </a:ln>
      </dgm:spPr>
      <dgm:t>
        <a:bodyPr/>
        <a:lstStyle/>
        <a:p>
          <a:pPr algn="ctr"/>
          <a:r>
            <a:rPr lang="uk-UA" sz="1400" b="1">
              <a:solidFill>
                <a:sysClr val="windowText" lastClr="000000"/>
              </a:solidFill>
              <a:latin typeface="Arial" pitchFamily="34" charset="0"/>
              <a:cs typeface="Arial" pitchFamily="34" charset="0"/>
            </a:rPr>
            <a:t>2.6. Структура та інфраструктура ринку</a:t>
          </a:r>
          <a:endParaRPr lang="ru-RU" sz="1400" b="1" cap="all" baseline="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22964FD-9135-4293-A73D-2E31CEEBDE8C}" type="sibTrans" cxnId="{D382D420-63FF-46DE-83A0-5A5A2E673CDE}">
      <dgm:prSet/>
      <dgm:spPr/>
      <dgm:t>
        <a:bodyPr/>
        <a:lstStyle/>
        <a:p>
          <a:endParaRPr lang="ru-RU" b="1">
            <a:solidFill>
              <a:sysClr val="windowText" lastClr="000000"/>
            </a:solidFill>
            <a:latin typeface="Arial" pitchFamily="34" charset="0"/>
            <a:cs typeface="Arial" pitchFamily="34" charset="0"/>
          </a:endParaRPr>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1216" custLinFactNeighborY="127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D60E157-6DC4-40C5-9D73-341D972440E2}" type="presOf" srcId="{4B2AD744-40CC-4705-8413-35C94F601676}" destId="{0A37B056-C151-49F6-89D6-3D81D2E80892}" srcOrd="0" destOrd="0" presId="urn:microsoft.com/office/officeart/2005/8/layout/vList2"/>
    <dgm:cxn modelId="{3D5BB328-55E6-4FAB-A560-3D7BF173FA4C}" type="presOf" srcId="{FAB61EDA-E6CD-4F74-80EB-C0E97EA6A3B5}" destId="{F685108C-D8FC-4FD1-A66F-70B161CE7B2F}" srcOrd="0" destOrd="0" presId="urn:microsoft.com/office/officeart/2005/8/layout/vList2"/>
    <dgm:cxn modelId="{BE531A9E-74C8-467A-A907-303EE38D6AD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82" minVer="http://schemas.openxmlformats.org/drawingml/2006/diagram"/>
    </a:ext>
  </dgm:extLst>
</dgm:dataModel>
</file>

<file path=word/diagrams/data8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2" qsCatId="simple" csTypeId="urn:microsoft.com/office/officeart/2005/8/colors/accent1_2#8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Сучасний ринок</a:t>
          </a:r>
          <a:r>
            <a:rPr lang="uk-UA" sz="1400">
              <a:solidFill>
                <a:sysClr val="windowText" lastClr="000000"/>
              </a:solidFill>
              <a:latin typeface="Arial" pitchFamily="34" charset="0"/>
              <a:cs typeface="Arial" pitchFamily="34" charset="0"/>
            </a:rPr>
            <a:t> – це складне полі системне утворення, в якому ринкові закономірності тісно взаємодіють з регулювальними зусиллями держав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33B22EC-16AC-49AF-AD7A-3B4E9715E553}" type="presOf" srcId="{4B2AD744-40CC-4705-8413-35C94F601676}" destId="{0A37B056-C151-49F6-89D6-3D81D2E80892}" srcOrd="0" destOrd="0" presId="urn:microsoft.com/office/officeart/2005/8/layout/vList2"/>
    <dgm:cxn modelId="{46D01F8A-6871-4A85-B09D-582C2509346E}" type="presOf" srcId="{FAB61EDA-E6CD-4F74-80EB-C0E97EA6A3B5}" destId="{F685108C-D8FC-4FD1-A66F-70B161CE7B2F}" srcOrd="0" destOrd="0" presId="urn:microsoft.com/office/officeart/2005/8/layout/vList2"/>
    <dgm:cxn modelId="{5670D0F7-8E6A-47B0-B3B0-1DF1CD88D3E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87" minVer="http://schemas.openxmlformats.org/drawingml/2006/diagram"/>
    </a:ext>
  </dgm:extLst>
</dgm:dataModel>
</file>

<file path=word/diagrams/data8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3" qsCatId="simple" csTypeId="urn:microsoft.com/office/officeart/2005/8/colors/accent1_2#8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rPr>
            <a:t>І. </a:t>
          </a:r>
          <a:r>
            <a:rPr lang="uk-UA" sz="1400" b="1">
              <a:solidFill>
                <a:sysClr val="windowText" lastClr="000000"/>
              </a:solidFill>
              <a:latin typeface="Arial" pitchFamily="34" charset="0"/>
              <a:cs typeface="Arial" pitchFamily="34" charset="0"/>
            </a:rPr>
            <a:t>За економічним призначенням об’єктів ринкових відносин</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1664">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F2222757-55C3-41ED-B2C8-692E4C8523DD}" type="presOf" srcId="{FAB61EDA-E6CD-4F74-80EB-C0E97EA6A3B5}" destId="{F685108C-D8FC-4FD1-A66F-70B161CE7B2F}" srcOrd="0" destOrd="0" presId="urn:microsoft.com/office/officeart/2005/8/layout/vList2"/>
    <dgm:cxn modelId="{5C51A356-17E8-4CDB-B541-E9E65CA36504}" type="presOf" srcId="{4B2AD744-40CC-4705-8413-35C94F601676}" destId="{0A37B056-C151-49F6-89D6-3D81D2E80892}" srcOrd="0" destOrd="0" presId="urn:microsoft.com/office/officeart/2005/8/layout/vList2"/>
    <dgm:cxn modelId="{BFBC3D7F-BE54-40D5-ACD6-DE98CB0DF374}"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92" minVer="http://schemas.openxmlformats.org/drawingml/2006/diagram"/>
    </a:ext>
  </dgm:extLst>
</dgm:dataModel>
</file>

<file path=word/diagrams/data8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4" qsCatId="simple" csTypeId="urn:microsoft.com/office/officeart/2005/8/colors/accent1_2#8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І. За ступенем зрілості ринкових відносин</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2B49699-A5C0-44F1-8557-0C7504AD5F92}" type="presOf" srcId="{FAB61EDA-E6CD-4F74-80EB-C0E97EA6A3B5}" destId="{F685108C-D8FC-4FD1-A66F-70B161CE7B2F}" srcOrd="0" destOrd="0" presId="urn:microsoft.com/office/officeart/2005/8/layout/vList2"/>
    <dgm:cxn modelId="{538A250D-77C2-48E9-8AE5-868DEAD23A42}" type="presOf" srcId="{4B2AD744-40CC-4705-8413-35C94F601676}" destId="{0A37B056-C151-49F6-89D6-3D81D2E80892}" srcOrd="0" destOrd="0" presId="urn:microsoft.com/office/officeart/2005/8/layout/vList2"/>
    <dgm:cxn modelId="{9211097C-7D51-4BE6-BDE1-ED602B804CD1}"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497" minVer="http://schemas.openxmlformats.org/drawingml/2006/diagram"/>
    </a:ext>
  </dgm:extLst>
</dgm:dataModel>
</file>

<file path=word/diagrams/data8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5" qsCatId="simple" csTypeId="urn:microsoft.com/office/officeart/2005/8/colors/accent1_2#8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ІІ. Класифікація ринків відповідно до чинного законодавства</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89336D4-6EEA-435A-A1CB-B223A040177A}" type="presOf" srcId="{4B2AD744-40CC-4705-8413-35C94F601676}" destId="{0A37B056-C151-49F6-89D6-3D81D2E80892}" srcOrd="0" destOrd="0" presId="urn:microsoft.com/office/officeart/2005/8/layout/vList2"/>
    <dgm:cxn modelId="{D68C0736-9903-4B3C-98C6-D5BA72852B7A}" type="presOf" srcId="{FAB61EDA-E6CD-4F74-80EB-C0E97EA6A3B5}" destId="{F685108C-D8FC-4FD1-A66F-70B161CE7B2F}" srcOrd="0" destOrd="0" presId="urn:microsoft.com/office/officeart/2005/8/layout/vList2"/>
    <dgm:cxn modelId="{C8249776-CC4E-44DC-9264-62D35EDD7F80}"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02" minVer="http://schemas.openxmlformats.org/drawingml/2006/diagram"/>
    </a:ext>
  </dgm:extLst>
</dgm:dataModel>
</file>

<file path=word/diagrams/data8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6" qsCatId="simple" csTypeId="urn:microsoft.com/office/officeart/2005/8/colors/accent1_2#8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І</a:t>
          </a:r>
          <a:r>
            <a:rPr lang="en-US" sz="1400" b="1">
              <a:solidFill>
                <a:sysClr val="windowText" lastClr="000000"/>
              </a:solidFill>
              <a:latin typeface="Arial" pitchFamily="34" charset="0"/>
              <a:cs typeface="Arial" pitchFamily="34" charset="0"/>
            </a:rPr>
            <a:t>V</a:t>
          </a:r>
          <a:r>
            <a:rPr lang="uk-UA" sz="1400" b="1">
              <a:solidFill>
                <a:sysClr val="windowText" lastClr="000000"/>
              </a:solidFill>
              <a:latin typeface="Arial" pitchFamily="34" charset="0"/>
              <a:cs typeface="Arial" pitchFamily="34" charset="0"/>
            </a:rPr>
            <a:t>. За адміністративно-територіальною ознакою</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540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B4E2A5F8-DD70-48C9-B9CA-849BEA6BF06E}" type="presOf" srcId="{4B2AD744-40CC-4705-8413-35C94F601676}" destId="{0A37B056-C151-49F6-89D6-3D81D2E80892}" srcOrd="0" destOrd="0" presId="urn:microsoft.com/office/officeart/2005/8/layout/vList2"/>
    <dgm:cxn modelId="{6A9ECA92-4EDF-4984-97BF-3EBC0B8C31ED}" type="presOf" srcId="{FAB61EDA-E6CD-4F74-80EB-C0E97EA6A3B5}" destId="{F685108C-D8FC-4FD1-A66F-70B161CE7B2F}" srcOrd="0" destOrd="0" presId="urn:microsoft.com/office/officeart/2005/8/layout/vList2"/>
    <dgm:cxn modelId="{5D377FDD-0AF8-42E9-8328-C82A6D59144D}"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07" minVer="http://schemas.openxmlformats.org/drawingml/2006/diagram"/>
    </a:ext>
  </dgm:extLst>
</dgm:dataModel>
</file>

<file path=word/diagrams/data8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7" qsCatId="simple" csTypeId="urn:microsoft.com/office/officeart/2005/8/colors/accent1_2#8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en-US" sz="1400" b="1">
              <a:solidFill>
                <a:sysClr val="windowText" lastClr="000000"/>
              </a:solidFill>
              <a:latin typeface="Arial" pitchFamily="34" charset="0"/>
              <a:cs typeface="Arial" pitchFamily="34" charset="0"/>
            </a:rPr>
            <a:t>IV</a:t>
          </a:r>
          <a:r>
            <a:rPr lang="uk-UA" sz="1400" b="1">
              <a:solidFill>
                <a:sysClr val="windowText" lastClr="000000"/>
              </a:solidFill>
              <a:latin typeface="Arial" pitchFamily="34" charset="0"/>
              <a:cs typeface="Arial" pitchFamily="34" charset="0"/>
            </a:rPr>
            <a:t>. Залежно від умов, в яких діють господарюючі суб’єкт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383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727D9D35-FB3C-4E33-BAE0-03ACFD6D3F7B}" type="presOf" srcId="{4B2AD744-40CC-4705-8413-35C94F601676}" destId="{0A37B056-C151-49F6-89D6-3D81D2E80892}" srcOrd="0" destOrd="0" presId="urn:microsoft.com/office/officeart/2005/8/layout/vList2"/>
    <dgm:cxn modelId="{1E063B4B-7FAF-48E9-AC26-E3B34065ED03}" type="presOf" srcId="{FAB61EDA-E6CD-4F74-80EB-C0E97EA6A3B5}" destId="{F685108C-D8FC-4FD1-A66F-70B161CE7B2F}" srcOrd="0" destOrd="0" presId="urn:microsoft.com/office/officeart/2005/8/layout/vList2"/>
    <dgm:cxn modelId="{C3F62AED-B58C-44CE-8561-AFC6876FE09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12" minVer="http://schemas.openxmlformats.org/drawingml/2006/diagram"/>
    </a:ext>
  </dgm:extLst>
</dgm:dataModel>
</file>

<file path=word/diagrams/data8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89" qsCatId="simple" csTypeId="urn:microsoft.com/office/officeart/2005/8/colors/accent1_2#8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i="1">
              <a:solidFill>
                <a:sysClr val="windowText" lastClr="000000"/>
              </a:solidFill>
              <a:latin typeface="Arial" pitchFamily="34" charset="0"/>
              <a:cs typeface="Arial" pitchFamily="34" charset="0"/>
            </a:rPr>
            <a:t>Ринкова інфраструктура </a:t>
          </a:r>
          <a:r>
            <a:rPr lang="uk-UA" sz="1400">
              <a:solidFill>
                <a:sysClr val="windowText" lastClr="000000"/>
              </a:solidFill>
              <a:latin typeface="Arial" pitchFamily="34" charset="0"/>
              <a:cs typeface="Arial" pitchFamily="34" charset="0"/>
            </a:rPr>
            <a:t>– це сукупність допоміжних ланок і установ, які опосередковують і полегшують взаємодію економічних суб’єктів і забезпечують неперервне функціонування господарських зв’язків, укладання, виконання та регулювання ринкових угод.</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36B76F28-C417-41DB-99BF-59644DB671C6}" type="presOf" srcId="{4B2AD744-40CC-4705-8413-35C94F601676}" destId="{0A37B056-C151-49F6-89D6-3D81D2E80892}" srcOrd="0" destOrd="0" presId="urn:microsoft.com/office/officeart/2005/8/layout/vList2"/>
    <dgm:cxn modelId="{B0782B59-BBB8-452F-ADBF-38D38AEED17C}" type="presOf" srcId="{FAB61EDA-E6CD-4F74-80EB-C0E97EA6A3B5}" destId="{F685108C-D8FC-4FD1-A66F-70B161CE7B2F}" srcOrd="0" destOrd="0" presId="urn:microsoft.com/office/officeart/2005/8/layout/vList2"/>
    <dgm:cxn modelId="{1979D69D-AA18-4C19-A3C9-C1A20031C00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17" minVer="http://schemas.openxmlformats.org/drawingml/2006/diagram"/>
    </a:ext>
  </dgm:extLst>
</dgm:dataModel>
</file>

<file path=word/diagrams/data8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0" qsCatId="simple" csTypeId="urn:microsoft.com/office/officeart/2005/8/colors/accent1_2#9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Функції інфраструктури ринк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78C86F58-7F94-44AF-A22A-EE39C126C789}" type="presOf" srcId="{FAB61EDA-E6CD-4F74-80EB-C0E97EA6A3B5}" destId="{F685108C-D8FC-4FD1-A66F-70B161CE7B2F}" srcOrd="0" destOrd="0" presId="urn:microsoft.com/office/officeart/2005/8/layout/vList2"/>
    <dgm:cxn modelId="{B8ED116F-9359-4194-919D-0F16CE4B6A58}" type="presOf" srcId="{4B2AD744-40CC-4705-8413-35C94F601676}" destId="{0A37B056-C151-49F6-89D6-3D81D2E80892}" srcOrd="0" destOrd="0" presId="urn:microsoft.com/office/officeart/2005/8/layout/vList2"/>
    <dgm:cxn modelId="{D2C4D27C-68FA-4A3D-A680-3034B1BF6A96}"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22" minVer="http://schemas.openxmlformats.org/drawingml/2006/diagram"/>
    </a:ext>
  </dgm:extLst>
</dgm:dataModel>
</file>

<file path=word/diagrams/data9.xml><?xml version="1.0" encoding="utf-8"?>
<dgm:dataModel xmlns:dgm="http://schemas.openxmlformats.org/drawingml/2006/diagram" xmlns:a="http://schemas.openxmlformats.org/drawingml/2006/main">
  <dgm:ptLst>
    <dgm:pt modelId="{4A1A8141-DFC0-4446-A6F3-318908B47582}" type="doc">
      <dgm:prSet loTypeId="urn:microsoft.com/office/officeart/2005/8/layout/vList2" loCatId="list" qsTypeId="urn:microsoft.com/office/officeart/2005/8/quickstyle/simple1#14" qsCatId="simple" csTypeId="urn:microsoft.com/office/officeart/2005/8/colors/accent1_2#14" csCatId="accent1" phldr="1"/>
      <dgm:spPr/>
      <dgm:t>
        <a:bodyPr/>
        <a:lstStyle/>
        <a:p>
          <a:endParaRPr lang="ru-RU"/>
        </a:p>
      </dgm:t>
    </dgm:pt>
    <dgm:pt modelId="{B841A3AF-C3A4-4839-9098-8FDAB3F74452}">
      <dgm:prSet phldrT="[Текст]" custT="1"/>
      <dgm:spPr>
        <a:solidFill>
          <a:schemeClr val="bg1">
            <a:lumMod val="75000"/>
          </a:schemeClr>
        </a:solidFill>
      </dgm:spPr>
      <dgm:t>
        <a:bodyPr/>
        <a:lstStyle/>
        <a:p>
          <a:pPr algn="just"/>
          <a:r>
            <a:rPr lang="uk-UA" sz="1400" b="1" i="0">
              <a:solidFill>
                <a:sysClr val="windowText" lastClr="000000"/>
              </a:solidFill>
              <a:latin typeface="Arial" pitchFamily="34" charset="0"/>
              <a:cs typeface="Arial" pitchFamily="34" charset="0"/>
            </a:rPr>
            <a:t>Економічні категорії – це абстрактні, логічні теоретичні поняття, які в узагальненому вигляді виражають суттєві властивості економічних явищ і процесів</a:t>
          </a:r>
          <a:endParaRPr lang="ru-RU" sz="1400" i="0">
            <a:solidFill>
              <a:sysClr val="windowText" lastClr="000000"/>
            </a:solidFill>
            <a:latin typeface="Arial" pitchFamily="34" charset="0"/>
            <a:cs typeface="Arial" pitchFamily="34" charset="0"/>
          </a:endParaRPr>
        </a:p>
      </dgm:t>
    </dgm:pt>
    <dgm:pt modelId="{7EAFE8CB-10D3-414D-B64F-FF27EB83E317}" type="parTrans" cxnId="{CA3CE7FD-A109-4A85-8EC3-E1B6C2EF617C}">
      <dgm:prSet/>
      <dgm:spPr/>
      <dgm:t>
        <a:bodyPr/>
        <a:lstStyle/>
        <a:p>
          <a:endParaRPr lang="ru-RU"/>
        </a:p>
      </dgm:t>
    </dgm:pt>
    <dgm:pt modelId="{11A807A6-0915-4D4F-928A-49A19CA85183}" type="sibTrans" cxnId="{CA3CE7FD-A109-4A85-8EC3-E1B6C2EF617C}">
      <dgm:prSet/>
      <dgm:spPr/>
      <dgm:t>
        <a:bodyPr/>
        <a:lstStyle/>
        <a:p>
          <a:endParaRPr lang="ru-RU"/>
        </a:p>
      </dgm:t>
    </dgm:pt>
    <dgm:pt modelId="{A019CA9D-F103-4B60-A58F-21163CF38F03}" type="pres">
      <dgm:prSet presAssocID="{4A1A8141-DFC0-4446-A6F3-318908B47582}" presName="linear" presStyleCnt="0">
        <dgm:presLayoutVars>
          <dgm:animLvl val="lvl"/>
          <dgm:resizeHandles val="exact"/>
        </dgm:presLayoutVars>
      </dgm:prSet>
      <dgm:spPr/>
      <dgm:t>
        <a:bodyPr/>
        <a:lstStyle/>
        <a:p>
          <a:endParaRPr lang="ru-RU"/>
        </a:p>
      </dgm:t>
    </dgm:pt>
    <dgm:pt modelId="{79FBDAE5-4854-4A56-90F3-31662C415AD6}" type="pres">
      <dgm:prSet presAssocID="{B841A3AF-C3A4-4839-9098-8FDAB3F74452}" presName="parentText" presStyleLbl="node1" presStyleIdx="0" presStyleCnt="1" custScaleY="57927">
        <dgm:presLayoutVars>
          <dgm:chMax val="0"/>
          <dgm:bulletEnabled val="1"/>
        </dgm:presLayoutVars>
      </dgm:prSet>
      <dgm:spPr/>
      <dgm:t>
        <a:bodyPr/>
        <a:lstStyle/>
        <a:p>
          <a:endParaRPr lang="ru-RU"/>
        </a:p>
      </dgm:t>
    </dgm:pt>
  </dgm:ptLst>
  <dgm:cxnLst>
    <dgm:cxn modelId="{CA3CE7FD-A109-4A85-8EC3-E1B6C2EF617C}" srcId="{4A1A8141-DFC0-4446-A6F3-318908B47582}" destId="{B841A3AF-C3A4-4839-9098-8FDAB3F74452}" srcOrd="0" destOrd="0" parTransId="{7EAFE8CB-10D3-414D-B64F-FF27EB83E317}" sibTransId="{11A807A6-0915-4D4F-928A-49A19CA85183}"/>
    <dgm:cxn modelId="{3597FE4F-CAA9-40AE-9AE5-DF8AFA279539}" type="presOf" srcId="{B841A3AF-C3A4-4839-9098-8FDAB3F74452}" destId="{79FBDAE5-4854-4A56-90F3-31662C415AD6}" srcOrd="0" destOrd="0" presId="urn:microsoft.com/office/officeart/2005/8/layout/vList2"/>
    <dgm:cxn modelId="{9417C5CA-A313-4820-80E2-D99CF8269F02}" type="presOf" srcId="{4A1A8141-DFC0-4446-A6F3-318908B47582}" destId="{A019CA9D-F103-4B60-A58F-21163CF38F03}" srcOrd="0" destOrd="0" presId="urn:microsoft.com/office/officeart/2005/8/layout/vList2"/>
    <dgm:cxn modelId="{135B93A7-7D0B-49FA-B7DC-01F6E94383FB}" type="presParOf" srcId="{A019CA9D-F103-4B60-A58F-21163CF38F03}" destId="{79FBDAE5-4854-4A56-90F3-31662C415AD6}" srcOrd="0" destOrd="0" presId="urn:microsoft.com/office/officeart/2005/8/layout/vList2"/>
  </dgm:cxnLst>
  <dgm:bg/>
  <dgm:whole/>
  <dgm:extLst>
    <a:ext uri="http://schemas.microsoft.com/office/drawing/2008/diagram">
      <dsp:dataModelExt xmlns:dsp="http://schemas.microsoft.com/office/drawing/2008/diagram" relId="rId75" minVer="http://schemas.openxmlformats.org/drawingml/2006/diagram"/>
    </a:ext>
  </dgm:extLst>
</dgm:dataModel>
</file>

<file path=word/diagrams/data90.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1" qsCatId="simple" csTypeId="urn:microsoft.com/office/officeart/2005/8/colors/accent1_2#91"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a:solidFill>
                <a:sysClr val="windowText" lastClr="000000"/>
              </a:solidFill>
              <a:latin typeface="Arial" pitchFamily="34" charset="0"/>
              <a:cs typeface="Arial" pitchFamily="34" charset="0"/>
            </a:rPr>
            <a:t>Підсистеми ринкової інфраструктур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4B8FC2C2-3793-4727-9DCB-96AD99BB280A}" type="presOf" srcId="{4B2AD744-40CC-4705-8413-35C94F601676}" destId="{0A37B056-C151-49F6-89D6-3D81D2E80892}" srcOrd="0" destOrd="0" presId="urn:microsoft.com/office/officeart/2005/8/layout/vList2"/>
    <dgm:cxn modelId="{909BB924-63B3-444F-8848-E721C5957F33}" type="presOf" srcId="{FAB61EDA-E6CD-4F74-80EB-C0E97EA6A3B5}" destId="{F685108C-D8FC-4FD1-A66F-70B161CE7B2F}" srcOrd="0" destOrd="0" presId="urn:microsoft.com/office/officeart/2005/8/layout/vList2"/>
    <dgm:cxn modelId="{6ABBB87D-2E9D-4A7F-88FC-3D5CB5D0DFB7}"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27" minVer="http://schemas.openxmlformats.org/drawingml/2006/diagram"/>
    </a:ext>
  </dgm:extLst>
</dgm:dataModel>
</file>

<file path=word/diagrams/data91.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2" qsCatId="simple" csTypeId="urn:microsoft.com/office/officeart/2005/8/colors/accent1_2#92"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Біржа </a:t>
          </a:r>
          <a:r>
            <a:rPr lang="uk-UA" sz="1400">
              <a:solidFill>
                <a:sysClr val="windowText" lastClr="000000"/>
              </a:solidFill>
              <a:latin typeface="Arial" pitchFamily="34" charset="0"/>
              <a:cs typeface="Arial" pitchFamily="34" charset="0"/>
            </a:rPr>
            <a:t>– організаційно–правова форма оптової торгівлі масовими товарами за стандартами та зразками (товарна біржа) або систематичних операцій з купівлі-продажу цінних паперів (фондова біржа), робочої сили (біржа прац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79845">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CD327C61-557C-4316-B9D5-AFBB2D4E1195}" type="presOf" srcId="{FAB61EDA-E6CD-4F74-80EB-C0E97EA6A3B5}" destId="{F685108C-D8FC-4FD1-A66F-70B161CE7B2F}" srcOrd="0" destOrd="0" presId="urn:microsoft.com/office/officeart/2005/8/layout/vList2"/>
    <dgm:cxn modelId="{C4820F75-841E-4BD7-BD22-0746741B94D8}" type="presOf" srcId="{4B2AD744-40CC-4705-8413-35C94F601676}" destId="{0A37B056-C151-49F6-89D6-3D81D2E80892}" srcOrd="0" destOrd="0" presId="urn:microsoft.com/office/officeart/2005/8/layout/vList2"/>
    <dgm:cxn modelId="{AADC1C27-C2DB-4A14-9B53-29CF46E653E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32" minVer="http://schemas.openxmlformats.org/drawingml/2006/diagram"/>
    </a:ext>
  </dgm:extLst>
</dgm:dataModel>
</file>

<file path=word/diagrams/data92.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3" qsCatId="simple" csTypeId="urn:microsoft.com/office/officeart/2005/8/colors/accent1_2#93"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Товарна біржа </a:t>
          </a:r>
          <a:r>
            <a:rPr lang="uk-UA" sz="1400">
              <a:solidFill>
                <a:sysClr val="windowText" lastClr="000000"/>
              </a:solidFill>
              <a:latin typeface="Arial" pitchFamily="34" charset="0"/>
              <a:cs typeface="Arial" pitchFamily="34" charset="0"/>
            </a:rPr>
            <a:t>– це оптовий товарний ринок, для якого характерні такі особливост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46968">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33892C1-5F66-4519-8DB8-37F1D55AA191}" type="presOf" srcId="{FAB61EDA-E6CD-4F74-80EB-C0E97EA6A3B5}" destId="{F685108C-D8FC-4FD1-A66F-70B161CE7B2F}" srcOrd="0" destOrd="0" presId="urn:microsoft.com/office/officeart/2005/8/layout/vList2"/>
    <dgm:cxn modelId="{0F31861A-99F5-45C2-94FE-C9F155F09B8E}" type="presOf" srcId="{4B2AD744-40CC-4705-8413-35C94F601676}" destId="{0A37B056-C151-49F6-89D6-3D81D2E80892}" srcOrd="0" destOrd="0" presId="urn:microsoft.com/office/officeart/2005/8/layout/vList2"/>
    <dgm:cxn modelId="{1EAA2D51-2992-43A9-94D6-57D81F470CB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37" minVer="http://schemas.openxmlformats.org/drawingml/2006/diagram"/>
    </a:ext>
  </dgm:extLst>
</dgm:dataModel>
</file>

<file path=word/diagrams/data93.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4" qsCatId="simple" csTypeId="urn:microsoft.com/office/officeart/2005/8/colors/accent1_2#94"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Фондова біржа</a:t>
          </a:r>
          <a:r>
            <a:rPr lang="uk-UA" sz="14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1656F160-C917-441C-AEA0-719A045E6340}" type="presOf" srcId="{4B2AD744-40CC-4705-8413-35C94F601676}" destId="{0A37B056-C151-49F6-89D6-3D81D2E80892}" srcOrd="0" destOrd="0" presId="urn:microsoft.com/office/officeart/2005/8/layout/vList2"/>
    <dgm:cxn modelId="{61D91848-A623-42C2-957A-4A1755E9FF8B}" type="presOf" srcId="{FAB61EDA-E6CD-4F74-80EB-C0E97EA6A3B5}" destId="{F685108C-D8FC-4FD1-A66F-70B161CE7B2F}" srcOrd="0" destOrd="0" presId="urn:microsoft.com/office/officeart/2005/8/layout/vList2"/>
    <dgm:cxn modelId="{3EB9499E-AFF3-42C1-9D66-1B525607657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42" minVer="http://schemas.openxmlformats.org/drawingml/2006/diagram"/>
    </a:ext>
  </dgm:extLst>
</dgm:dataModel>
</file>

<file path=word/diagrams/data94.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5" qsCatId="simple" csTypeId="urn:microsoft.com/office/officeart/2005/8/colors/accent1_2#95"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Валютна біржа – </a:t>
          </a:r>
          <a:r>
            <a:rPr lang="uk-UA" sz="1400">
              <a:solidFill>
                <a:sysClr val="windowText" lastClr="000000"/>
              </a:solidFill>
              <a:latin typeface="Arial" pitchFamily="34" charset="0"/>
              <a:cs typeface="Arial" pitchFamily="34" charset="0"/>
            </a:rPr>
            <a:t>це ринок, на якому здійснюються певні операції з купівлі-продажу іноземних валют, зливків та виробів з благородних металів.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D2545168-06D1-4650-9A31-0F79DA0134AB}" type="presOf" srcId="{FAB61EDA-E6CD-4F74-80EB-C0E97EA6A3B5}" destId="{F685108C-D8FC-4FD1-A66F-70B161CE7B2F}" srcOrd="0" destOrd="0" presId="urn:microsoft.com/office/officeart/2005/8/layout/vList2"/>
    <dgm:cxn modelId="{F60D5532-B2BD-42D9-9D9D-6A1BD8E70250}" type="presOf" srcId="{4B2AD744-40CC-4705-8413-35C94F601676}" destId="{0A37B056-C151-49F6-89D6-3D81D2E80892}" srcOrd="0" destOrd="0" presId="urn:microsoft.com/office/officeart/2005/8/layout/vList2"/>
    <dgm:cxn modelId="{2081B6EF-4705-415C-8E18-2EAF8C7F0DB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47" minVer="http://schemas.openxmlformats.org/drawingml/2006/diagram"/>
    </a:ext>
  </dgm:extLst>
</dgm:dataModel>
</file>

<file path=word/diagrams/data95.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6" qsCatId="simple" csTypeId="urn:microsoft.com/office/officeart/2005/8/colors/accent1_2#96"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Біржа праці </a:t>
          </a:r>
          <a:r>
            <a:rPr lang="uk-UA" sz="1400">
              <a:solidFill>
                <a:sysClr val="windowText" lastClr="000000"/>
              </a:solidFill>
              <a:latin typeface="Arial" pitchFamily="34" charset="0"/>
              <a:cs typeface="Arial" pitchFamily="34" charset="0"/>
            </a:rPr>
            <a:t>– це установа, яка здійснює посередницьку місію між найманими працівниками та роботодавцями у процесі купівлі-продажу товару “робоча сила”. </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59492">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EB3E0E61-511C-41BD-9417-F0A1F4A3067F}" type="presOf" srcId="{4B2AD744-40CC-4705-8413-35C94F601676}" destId="{0A37B056-C151-49F6-89D6-3D81D2E80892}" srcOrd="0" destOrd="0" presId="urn:microsoft.com/office/officeart/2005/8/layout/vList2"/>
    <dgm:cxn modelId="{8F0B7B06-32BD-483D-9F6B-3CB63692EB68}" type="presOf" srcId="{FAB61EDA-E6CD-4F74-80EB-C0E97EA6A3B5}" destId="{F685108C-D8FC-4FD1-A66F-70B161CE7B2F}" srcOrd="0" destOrd="0" presId="urn:microsoft.com/office/officeart/2005/8/layout/vList2"/>
    <dgm:cxn modelId="{0B955FF0-8CD3-4F3C-9A31-591A46E0F38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52" minVer="http://schemas.openxmlformats.org/drawingml/2006/diagram"/>
    </a:ext>
  </dgm:extLst>
</dgm:dataModel>
</file>

<file path=word/diagrams/data96.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7" qsCatId="simple" csTypeId="urn:microsoft.com/office/officeart/2005/8/colors/accent1_2#97"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Фондова біржа</a:t>
          </a:r>
          <a:r>
            <a:rPr lang="uk-UA" sz="14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8886">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6E4371AD-F899-4D28-8866-195440CECE41}" type="presOf" srcId="{FAB61EDA-E6CD-4F74-80EB-C0E97EA6A3B5}" destId="{F685108C-D8FC-4FD1-A66F-70B161CE7B2F}" srcOrd="0" destOrd="0" presId="urn:microsoft.com/office/officeart/2005/8/layout/vList2"/>
    <dgm:cxn modelId="{55DF769B-2FB4-4E92-9484-67D36EF781A3}" type="presOf" srcId="{4B2AD744-40CC-4705-8413-35C94F601676}" destId="{0A37B056-C151-49F6-89D6-3D81D2E80892}" srcOrd="0" destOrd="0" presId="urn:microsoft.com/office/officeart/2005/8/layout/vList2"/>
    <dgm:cxn modelId="{7A874ADE-F8DD-4919-85CD-B2244B315783}"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57" minVer="http://schemas.openxmlformats.org/drawingml/2006/diagram"/>
    </a:ext>
  </dgm:extLst>
</dgm:dataModel>
</file>

<file path=word/diagrams/data97.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8" qsCatId="simple" csTypeId="urn:microsoft.com/office/officeart/2005/8/colors/accent1_2#98"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Аукціон </a:t>
          </a:r>
          <a:r>
            <a:rPr lang="uk-UA" sz="1400">
              <a:solidFill>
                <a:sysClr val="windowText" lastClr="000000"/>
              </a:solidFill>
              <a:latin typeface="Arial" pitchFamily="34" charset="0"/>
              <a:cs typeface="Arial" pitchFamily="34" charset="0"/>
            </a:rPr>
            <a:t>— форма організації реалізації товарів та по­слуг, що ґрунтується на проведенні публічних торгів, де право купити має той, хто пропонує найвищу ціну.</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4189">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CFD9D39-FE8A-4376-A25D-ED65AB1AB2BA}" type="presOf" srcId="{FAB61EDA-E6CD-4F74-80EB-C0E97EA6A3B5}" destId="{F685108C-D8FC-4FD1-A66F-70B161CE7B2F}" srcOrd="0" destOrd="0" presId="urn:microsoft.com/office/officeart/2005/8/layout/vList2"/>
    <dgm:cxn modelId="{617ADDFA-E7DC-4D46-858D-C5E12DCC5511}" type="presOf" srcId="{4B2AD744-40CC-4705-8413-35C94F601676}" destId="{0A37B056-C151-49F6-89D6-3D81D2E80892}" srcOrd="0" destOrd="0" presId="urn:microsoft.com/office/officeart/2005/8/layout/vList2"/>
    <dgm:cxn modelId="{904135CA-AB58-4B02-AD72-251717C6ED78}"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62" minVer="http://schemas.openxmlformats.org/drawingml/2006/diagram"/>
    </a:ext>
  </dgm:extLst>
</dgm:dataModel>
</file>

<file path=word/diagrams/data98.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99" qsCatId="simple" csTypeId="urn:microsoft.com/office/officeart/2005/8/colors/accent1_2#99"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Торговельно-промислові палати </a:t>
          </a:r>
          <a:r>
            <a:rPr lang="uk-UA" sz="1400">
              <a:solidFill>
                <a:sysClr val="windowText" lastClr="000000"/>
              </a:solidFill>
              <a:latin typeface="Arial" pitchFamily="34" charset="0"/>
              <a:cs typeface="Arial" pitchFamily="34" charset="0"/>
            </a:rPr>
            <a:t>— комерційні орга­нізації, головним завданням яких є сприяння розвитку еко­номічних і торговельних зв'язків із партнерами зарубіж­них країн. Вони є юридичними особами і здійснюють на­дання цільових інформаційних послуг.</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9AF5A2B7-203A-469B-93AA-8B0D441C1E30}" type="presOf" srcId="{4B2AD744-40CC-4705-8413-35C94F601676}" destId="{0A37B056-C151-49F6-89D6-3D81D2E80892}" srcOrd="0" destOrd="0" presId="urn:microsoft.com/office/officeart/2005/8/layout/vList2"/>
    <dgm:cxn modelId="{88AA972E-4A4C-4D45-9E77-CF9290394F19}" type="presOf" srcId="{FAB61EDA-E6CD-4F74-80EB-C0E97EA6A3B5}" destId="{F685108C-D8FC-4FD1-A66F-70B161CE7B2F}" srcOrd="0" destOrd="0" presId="urn:microsoft.com/office/officeart/2005/8/layout/vList2"/>
    <dgm:cxn modelId="{0140E494-DF25-4F47-8380-32D425B706D2}"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67" minVer="http://schemas.openxmlformats.org/drawingml/2006/diagram"/>
    </a:ext>
  </dgm:extLst>
</dgm:dataModel>
</file>

<file path=word/diagrams/data99.xml><?xml version="1.0" encoding="utf-8"?>
<dgm:dataModel xmlns:dgm="http://schemas.openxmlformats.org/drawingml/2006/diagram" xmlns:a="http://schemas.openxmlformats.org/drawingml/2006/main">
  <dgm:ptLst>
    <dgm:pt modelId="{4B2AD744-40CC-4705-8413-35C94F601676}" type="doc">
      <dgm:prSet loTypeId="urn:microsoft.com/office/officeart/2005/8/layout/vList2" loCatId="list" qsTypeId="urn:microsoft.com/office/officeart/2005/8/quickstyle/simple1#100" qsCatId="simple" csTypeId="urn:microsoft.com/office/officeart/2005/8/colors/accent1_2#100" csCatId="accent1" phldr="1"/>
      <dgm:spPr/>
      <dgm:t>
        <a:bodyPr/>
        <a:lstStyle/>
        <a:p>
          <a:endParaRPr lang="ru-RU"/>
        </a:p>
      </dgm:t>
    </dgm:pt>
    <dgm:pt modelId="{FAB61EDA-E6CD-4F74-80EB-C0E97EA6A3B5}">
      <dgm:prSet phldrT="[Текст]" custT="1"/>
      <dgm:spPr>
        <a:solidFill>
          <a:schemeClr val="bg1">
            <a:lumMod val="75000"/>
          </a:schemeClr>
        </a:solidFill>
      </dgm:spPr>
      <dgm:t>
        <a:bodyPr/>
        <a:lstStyle/>
        <a:p>
          <a:pPr algn="just"/>
          <a:r>
            <a:rPr lang="uk-UA" sz="1400" b="1" i="1">
              <a:solidFill>
                <a:sysClr val="windowText" lastClr="000000"/>
              </a:solidFill>
              <a:latin typeface="Arial" pitchFamily="34" charset="0"/>
              <a:cs typeface="Arial" pitchFamily="34" charset="0"/>
            </a:rPr>
            <a:t>Торговий дім </a:t>
          </a:r>
          <a:r>
            <a:rPr lang="uk-UA" sz="1400">
              <a:solidFill>
                <a:sysClr val="windowText" lastClr="000000"/>
              </a:solidFill>
              <a:latin typeface="Arial" pitchFamily="34" charset="0"/>
              <a:cs typeface="Arial" pitchFamily="34" charset="0"/>
            </a:rPr>
            <a:t>— торговельні фірми, які закуповують товари у виробників або оптовиків і перепродують їх всере­дині своєї держави або за її межами.</a:t>
          </a:r>
          <a:endParaRPr lang="ru-RU" sz="1400" i="0">
            <a:solidFill>
              <a:sysClr val="windowText" lastClr="000000"/>
            </a:solidFill>
            <a:latin typeface="Arial" pitchFamily="34" charset="0"/>
            <a:cs typeface="Arial" pitchFamily="34" charset="0"/>
          </a:endParaRPr>
        </a:p>
      </dgm:t>
    </dgm:pt>
    <dgm:pt modelId="{1853DAAA-A883-4ED6-B05B-E7EF7CF8E0C5}" type="parTrans" cxnId="{D382D420-63FF-46DE-83A0-5A5A2E673CDE}">
      <dgm:prSet/>
      <dgm:spPr/>
      <dgm:t>
        <a:bodyPr/>
        <a:lstStyle/>
        <a:p>
          <a:endParaRPr lang="ru-RU"/>
        </a:p>
      </dgm:t>
    </dgm:pt>
    <dgm:pt modelId="{022964FD-9135-4293-A73D-2E31CEEBDE8C}" type="sibTrans" cxnId="{D382D420-63FF-46DE-83A0-5A5A2E673CDE}">
      <dgm:prSet/>
      <dgm:spPr/>
      <dgm:t>
        <a:bodyPr/>
        <a:lstStyle/>
        <a:p>
          <a:endParaRPr lang="ru-RU"/>
        </a:p>
      </dgm:t>
    </dgm:pt>
    <dgm:pt modelId="{0A37B056-C151-49F6-89D6-3D81D2E80892}" type="pres">
      <dgm:prSet presAssocID="{4B2AD744-40CC-4705-8413-35C94F601676}" presName="linear" presStyleCnt="0">
        <dgm:presLayoutVars>
          <dgm:animLvl val="lvl"/>
          <dgm:resizeHandles val="exact"/>
        </dgm:presLayoutVars>
      </dgm:prSet>
      <dgm:spPr/>
      <dgm:t>
        <a:bodyPr/>
        <a:lstStyle/>
        <a:p>
          <a:endParaRPr lang="ru-RU"/>
        </a:p>
      </dgm:t>
    </dgm:pt>
    <dgm:pt modelId="{F685108C-D8FC-4FD1-A66F-70B161CE7B2F}" type="pres">
      <dgm:prSet presAssocID="{FAB61EDA-E6CD-4F74-80EB-C0E97EA6A3B5}" presName="parentText" presStyleLbl="node1" presStyleIdx="0" presStyleCnt="1" custScaleY="62623">
        <dgm:presLayoutVars>
          <dgm:chMax val="0"/>
          <dgm:bulletEnabled val="1"/>
        </dgm:presLayoutVars>
      </dgm:prSet>
      <dgm:spPr/>
      <dgm:t>
        <a:bodyPr/>
        <a:lstStyle/>
        <a:p>
          <a:endParaRPr lang="ru-RU"/>
        </a:p>
      </dgm:t>
    </dgm:pt>
  </dgm:ptLst>
  <dgm:cxnLst>
    <dgm:cxn modelId="{D382D420-63FF-46DE-83A0-5A5A2E673CDE}" srcId="{4B2AD744-40CC-4705-8413-35C94F601676}" destId="{FAB61EDA-E6CD-4F74-80EB-C0E97EA6A3B5}" srcOrd="0" destOrd="0" parTransId="{1853DAAA-A883-4ED6-B05B-E7EF7CF8E0C5}" sibTransId="{022964FD-9135-4293-A73D-2E31CEEBDE8C}"/>
    <dgm:cxn modelId="{A9066AAC-9896-4E34-9EFB-6C7F2C3734DB}" type="presOf" srcId="{FAB61EDA-E6CD-4F74-80EB-C0E97EA6A3B5}" destId="{F685108C-D8FC-4FD1-A66F-70B161CE7B2F}" srcOrd="0" destOrd="0" presId="urn:microsoft.com/office/officeart/2005/8/layout/vList2"/>
    <dgm:cxn modelId="{58A9C2B1-9CA0-4CA6-953C-30C81AE5B155}" type="presOf" srcId="{4B2AD744-40CC-4705-8413-35C94F601676}" destId="{0A37B056-C151-49F6-89D6-3D81D2E80892}" srcOrd="0" destOrd="0" presId="urn:microsoft.com/office/officeart/2005/8/layout/vList2"/>
    <dgm:cxn modelId="{5AFC030B-7278-44AC-92CC-A78C8A2906D9}" type="presParOf" srcId="{0A37B056-C151-49F6-89D6-3D81D2E80892}" destId="{F685108C-D8FC-4FD1-A66F-70B161CE7B2F}" srcOrd="0" destOrd="0" presId="urn:microsoft.com/office/officeart/2005/8/layout/vList2"/>
  </dgm:cxnLst>
  <dgm:bg/>
  <dgm:whole/>
  <dgm:extLst>
    <a:ext uri="http://schemas.microsoft.com/office/drawing/2008/diagram">
      <dsp:dataModelExt xmlns:dsp="http://schemas.microsoft.com/office/drawing/2008/diagram" relId="rId572"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71"/>
          <a:ext cx="5508625" cy="100012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uk-UA" sz="1600" b="1" u="sng" kern="1200" cap="all" baseline="0">
              <a:solidFill>
                <a:sysClr val="windowText" lastClr="000000"/>
              </a:solidFill>
              <a:latin typeface="Arial" pitchFamily="34" charset="0"/>
              <a:cs typeface="Arial" pitchFamily="34" charset="0"/>
            </a:rPr>
            <a:t>РОзділ І</a:t>
          </a:r>
          <a:endParaRPr lang="ru-RU" sz="1600" b="1" kern="1200" cap="all" baseline="0">
            <a:solidFill>
              <a:sysClr val="windowText" lastClr="000000"/>
            </a:solidFill>
            <a:latin typeface="Arial" pitchFamily="34" charset="0"/>
            <a:cs typeface="Arial" pitchFamily="34" charset="0"/>
          </a:endParaRPr>
        </a:p>
        <a:p>
          <a:pPr lvl="0" algn="ctr" defTabSz="711200">
            <a:lnSpc>
              <a:spcPct val="90000"/>
            </a:lnSpc>
            <a:spcBef>
              <a:spcPct val="0"/>
            </a:spcBef>
            <a:spcAft>
              <a:spcPct val="35000"/>
            </a:spcAft>
          </a:pPr>
          <a:r>
            <a:rPr lang="uk-UA" sz="1600" b="1" kern="1200">
              <a:solidFill>
                <a:sysClr val="windowText" lastClr="000000"/>
              </a:solidFill>
              <a:latin typeface="Arial" pitchFamily="34" charset="0"/>
              <a:cs typeface="Arial" pitchFamily="34" charset="0"/>
            </a:rPr>
            <a:t>ВСТУП ДО ЕКОНОМІКСА</a:t>
          </a:r>
          <a:endParaRPr lang="ru-RU" sz="1600" b="1" kern="1200" cap="all" baseline="0">
            <a:solidFill>
              <a:sysClr val="windowText" lastClr="000000"/>
            </a:solidFill>
            <a:latin typeface="Arial" pitchFamily="34" charset="0"/>
            <a:cs typeface="Arial" pitchFamily="34" charset="0"/>
          </a:endParaRPr>
        </a:p>
      </dsp:txBody>
      <dsp:txXfrm>
        <a:off x="48822" y="50093"/>
        <a:ext cx="5410981" cy="902477"/>
      </dsp:txXfrm>
    </dsp:sp>
  </dsp:spTree>
</dsp:drawing>
</file>

<file path=word/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C2CCF2-FFFB-48C8-9664-357E7DA51B3F}">
      <dsp:nvSpPr>
        <dsp:cNvPr id="0" name=""/>
        <dsp:cNvSpPr/>
      </dsp:nvSpPr>
      <dsp:spPr>
        <a:xfrm>
          <a:off x="0" y="2229"/>
          <a:ext cx="5497195" cy="973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закони – це постійно повторювальні причинно-наслідкові зв’язки, які виражають суттєві моменти в розвитку економічних явищ і процесів, які  діють об’єктивно</a:t>
          </a:r>
          <a:endParaRPr lang="ru-RU" sz="1400" i="0" kern="1200">
            <a:solidFill>
              <a:sysClr val="windowText" lastClr="000000"/>
            </a:solidFill>
            <a:latin typeface="Arial" pitchFamily="34" charset="0"/>
            <a:cs typeface="Arial" pitchFamily="34" charset="0"/>
          </a:endParaRPr>
        </a:p>
      </dsp:txBody>
      <dsp:txXfrm>
        <a:off x="47519" y="49748"/>
        <a:ext cx="5402157" cy="878402"/>
      </dsp:txXfrm>
    </dsp:sp>
  </dsp:spTree>
</dsp:drawing>
</file>

<file path=word/diagrams/drawing10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1247"/>
          <a:ext cx="5497195" cy="10128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Ярмарок </a:t>
          </a:r>
          <a:r>
            <a:rPr lang="uk-UA" sz="1400" kern="1200">
              <a:solidFill>
                <a:sysClr val="windowText" lastClr="000000"/>
              </a:solidFill>
              <a:latin typeface="Arial" pitchFamily="34" charset="0"/>
              <a:cs typeface="Arial" pitchFamily="34" charset="0"/>
            </a:rPr>
            <a:t>— періодично організована в одному </a:t>
          </a:r>
          <a:r>
            <a:rPr lang="uk-UA" sz="1400" b="0" kern="1200">
              <a:solidFill>
                <a:sysClr val="windowText" lastClr="000000"/>
              </a:solidFill>
              <a:latin typeface="Arial" pitchFamily="34" charset="0"/>
              <a:cs typeface="Arial" pitchFamily="34" charset="0"/>
            </a:rPr>
            <a:t>й тому самому місці виставка зразків товарів широкого вжитку і (або) устаткування, транспортних засобів, засобів зв'язку, ноу-хау, де експоненти укладають угоди в</a:t>
          </a:r>
          <a:r>
            <a:rPr lang="uk-UA" sz="1400" b="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національному та міжнародному масштабі. </a:t>
          </a:r>
          <a:endParaRPr lang="ru-RU" sz="1400" i="0" kern="1200">
            <a:solidFill>
              <a:sysClr val="windowText" lastClr="000000"/>
            </a:solidFill>
            <a:latin typeface="Arial" pitchFamily="34" charset="0"/>
            <a:cs typeface="Arial" pitchFamily="34" charset="0"/>
          </a:endParaRPr>
        </a:p>
      </dsp:txBody>
      <dsp:txXfrm>
        <a:off x="49445" y="90692"/>
        <a:ext cx="5398305" cy="913990"/>
      </dsp:txXfrm>
    </dsp:sp>
  </dsp:spTree>
</dsp:drawing>
</file>

<file path=word/diagrams/drawing10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700"/>
          <a:ext cx="3370580" cy="4952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кредитно-фінансові інститути:</a:t>
          </a:r>
          <a:endParaRPr lang="ru-RU" sz="1400" i="0" kern="1200">
            <a:solidFill>
              <a:sysClr val="windowText" lastClr="000000"/>
            </a:solidFill>
            <a:latin typeface="Arial" pitchFamily="34" charset="0"/>
            <a:cs typeface="Arial" pitchFamily="34" charset="0"/>
          </a:endParaRPr>
        </a:p>
      </dsp:txBody>
      <dsp:txXfrm>
        <a:off x="24178" y="36878"/>
        <a:ext cx="3322224" cy="446942"/>
      </dsp:txXfrm>
    </dsp:sp>
  </dsp:spTree>
</dsp:drawing>
</file>

<file path=word/diagrams/drawing10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022"/>
          <a:ext cx="3455670" cy="4572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небанківські фінансові інституції</a:t>
          </a:r>
          <a:endParaRPr lang="ru-RU" sz="1400" i="0" kern="1200">
            <a:solidFill>
              <a:sysClr val="windowText" lastClr="000000"/>
            </a:solidFill>
            <a:latin typeface="Arial" pitchFamily="34" charset="0"/>
            <a:cs typeface="Arial" pitchFamily="34" charset="0"/>
          </a:endParaRPr>
        </a:p>
      </dsp:txBody>
      <dsp:txXfrm>
        <a:off x="22319" y="75341"/>
        <a:ext cx="3411032" cy="412562"/>
      </dsp:txXfrm>
    </dsp:sp>
  </dsp:spTree>
</dsp:drawing>
</file>

<file path=word/diagrams/drawing10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72"/>
          <a:ext cx="6262577" cy="1784524"/>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just"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1. Економічна думка в древніх цивілізаціях.</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2. Економічна думка в Середньовіччі.</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3. Економічна система меркантилізму.</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4. Класичний напрям економічної думки.</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5. Еволюція класичної політекономії у ХІХ ст.</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3.6. Маржинальна революція та генезис неокласичної школи</a:t>
          </a:r>
        </a:p>
        <a:p>
          <a:pPr lvl="0" algn="just"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just" defTabSz="622300">
            <a:lnSpc>
              <a:spcPct val="90000"/>
            </a:lnSpc>
            <a:spcBef>
              <a:spcPct val="0"/>
            </a:spcBef>
            <a:spcAft>
              <a:spcPct val="35000"/>
            </a:spcAft>
          </a:pPr>
          <a:endParaRPr lang="ru-RU" sz="1400" kern="1200">
            <a:solidFill>
              <a:sysClr val="windowText" lastClr="000000"/>
            </a:solidFill>
            <a:latin typeface="Arial" pitchFamily="34" charset="0"/>
            <a:cs typeface="Arial" pitchFamily="34" charset="0"/>
          </a:endParaRPr>
        </a:p>
      </dsp:txBody>
      <dsp:txXfrm>
        <a:off x="87113" y="87985"/>
        <a:ext cx="6088351" cy="1610298"/>
      </dsp:txXfrm>
    </dsp:sp>
  </dsp:spTree>
</dsp:drawing>
</file>

<file path=word/diagrams/drawing10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30"/>
          <a:ext cx="5474970" cy="732963"/>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1. Економічна думка в древніх цивілізаціях.</a:t>
          </a:r>
          <a:endParaRPr lang="ru-RU" sz="1400" b="1" kern="1200" cap="all" baseline="0">
            <a:solidFill>
              <a:sysClr val="windowText" lastClr="000000"/>
            </a:solidFill>
            <a:latin typeface="Arial" pitchFamily="34" charset="0"/>
            <a:cs typeface="Arial" pitchFamily="34" charset="0"/>
          </a:endParaRPr>
        </a:p>
      </dsp:txBody>
      <dsp:txXfrm>
        <a:off x="35780" y="36010"/>
        <a:ext cx="5403410" cy="661403"/>
      </dsp:txXfrm>
    </dsp:sp>
  </dsp:spTree>
</dsp:drawing>
</file>

<file path=word/diagrams/drawing10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82"/>
          <a:ext cx="5475767" cy="59505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2. Економічна думка в Середньовіччі</a:t>
          </a:r>
          <a:endParaRPr lang="ru-RU" sz="1400" b="1" kern="1200" cap="all" baseline="0">
            <a:solidFill>
              <a:sysClr val="windowText" lastClr="000000"/>
            </a:solidFill>
            <a:latin typeface="Arial" pitchFamily="34" charset="0"/>
            <a:cs typeface="Arial" pitchFamily="34" charset="0"/>
          </a:endParaRPr>
        </a:p>
      </dsp:txBody>
      <dsp:txXfrm>
        <a:off x="29048" y="29230"/>
        <a:ext cx="5417671" cy="536962"/>
      </dsp:txXfrm>
    </dsp:sp>
  </dsp:spTree>
</dsp:drawing>
</file>

<file path=word/diagrams/drawing10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58"/>
          <a:ext cx="5475767" cy="62660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3. Економічна система меркантилізму</a:t>
          </a:r>
          <a:endParaRPr lang="ru-RU" sz="1400" b="1" kern="1200" cap="all" baseline="0">
            <a:solidFill>
              <a:sysClr val="windowText" lastClr="000000"/>
            </a:solidFill>
            <a:latin typeface="Arial" pitchFamily="34" charset="0"/>
            <a:cs typeface="Arial" pitchFamily="34" charset="0"/>
          </a:endParaRPr>
        </a:p>
      </dsp:txBody>
      <dsp:txXfrm>
        <a:off x="30588" y="30946"/>
        <a:ext cx="5414591" cy="565428"/>
      </dsp:txXfrm>
    </dsp:sp>
  </dsp:spTree>
</dsp:drawing>
</file>

<file path=word/diagrams/drawing10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D50F9E0-46CA-45D1-B0F3-F961EB2CDECC}">
      <dsp:nvSpPr>
        <dsp:cNvPr id="0" name=""/>
        <dsp:cNvSpPr/>
      </dsp:nvSpPr>
      <dsp:spPr>
        <a:xfrm>
          <a:off x="0" y="5969"/>
          <a:ext cx="5996763" cy="1104480"/>
        </a:xfrm>
        <a:prstGeom prst="roundRect">
          <a:avLst/>
        </a:prstGeom>
        <a:solidFill>
          <a:schemeClr val="bg1">
            <a:lumMod val="8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Саме в цей час з'являється термін «політична економія», який ввів меркантиліст Антуан де Монкретьєн. Так називалася економічна наука аж до кінця XIX століття, коли неокласик А. Маршалл запропонував перейменувати її в «економікс».</a:t>
          </a:r>
        </a:p>
      </dsp:txBody>
      <dsp:txXfrm>
        <a:off x="53916" y="59885"/>
        <a:ext cx="5888931" cy="996648"/>
      </dsp:txXfrm>
    </dsp:sp>
  </dsp:spTree>
</dsp:drawing>
</file>

<file path=word/diagrams/drawing10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8F8B3B-FA0A-4116-8645-E13178CFFB57}">
      <dsp:nvSpPr>
        <dsp:cNvPr id="0" name=""/>
        <dsp:cNvSpPr/>
      </dsp:nvSpPr>
      <dsp:spPr>
        <a:xfrm>
          <a:off x="0" y="16424"/>
          <a:ext cx="6332855" cy="823680"/>
        </a:xfrm>
        <a:prstGeom prst="roundRect">
          <a:avLst/>
        </a:prstGeom>
        <a:solidFill>
          <a:schemeClr val="bg1">
            <a:lumMod val="8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0" kern="1200">
              <a:solidFill>
                <a:sysClr val="windowText" lastClr="000000"/>
              </a:solidFill>
              <a:latin typeface="Times New Roman" pitchFamily="18" charset="0"/>
              <a:cs typeface="Times New Roman" pitchFamily="18" charset="0"/>
            </a:rPr>
            <a:t>Протекціонізм- захисту вітчизняного виробника і продавця від іноземної конкуренції і всебічного сприяння просуванню своїх продуктів на світові ринки.</a:t>
          </a:r>
        </a:p>
      </dsp:txBody>
      <dsp:txXfrm>
        <a:off x="40209" y="56633"/>
        <a:ext cx="6252437" cy="743262"/>
      </dsp:txXfrm>
    </dsp:sp>
  </dsp:spTree>
</dsp:drawing>
</file>

<file path=word/diagrams/drawing10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17"/>
          <a:ext cx="5475767" cy="59498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4. Класичний напрям економічної думки</a:t>
          </a:r>
          <a:endParaRPr lang="ru-RU" sz="1400" b="1" kern="1200" cap="all" baseline="0">
            <a:solidFill>
              <a:sysClr val="windowText" lastClr="000000"/>
            </a:solidFill>
            <a:latin typeface="Arial" pitchFamily="34" charset="0"/>
            <a:cs typeface="Arial" pitchFamily="34" charset="0"/>
          </a:endParaRPr>
        </a:p>
      </dsp:txBody>
      <dsp:txXfrm>
        <a:off x="29045" y="29262"/>
        <a:ext cx="5417677" cy="536898"/>
      </dsp:txXfrm>
    </dsp:sp>
  </dsp:spTree>
</dsp:drawing>
</file>

<file path=word/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340"/>
          <a:ext cx="5528945" cy="54126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закономірності -  це наслідки дії системи економічних законів</a:t>
          </a:r>
          <a:endParaRPr lang="ru-RU" sz="1400" i="0" kern="1200">
            <a:solidFill>
              <a:sysClr val="windowText" lastClr="000000"/>
            </a:solidFill>
            <a:latin typeface="Arial" pitchFamily="34" charset="0"/>
            <a:cs typeface="Arial" pitchFamily="34" charset="0"/>
          </a:endParaRPr>
        </a:p>
      </dsp:txBody>
      <dsp:txXfrm>
        <a:off x="26423" y="59763"/>
        <a:ext cx="5476099" cy="488423"/>
      </dsp:txXfrm>
    </dsp:sp>
  </dsp:spTree>
</dsp:drawing>
</file>

<file path=word/diagrams/drawing1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
          <a:ext cx="5901070" cy="76553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ts val="0"/>
            </a:spcAft>
          </a:pPr>
          <a:r>
            <a:rPr lang="uk-UA" sz="1400" b="1" i="1" kern="1200">
              <a:solidFill>
                <a:sysClr val="windowText" lastClr="000000"/>
              </a:solidFill>
              <a:latin typeface="Times New Roman" pitchFamily="18" charset="0"/>
              <a:cs typeface="Times New Roman" pitchFamily="18" charset="0"/>
            </a:rPr>
            <a:t>"Для того щоб підняти державу з найнижчої сходинки варварства до вищого ступеня добробуту, потрібні лише мир, легкі податки і терпимість в управлінні, все інше зробить природний хід речей ".</a:t>
          </a:r>
          <a:endParaRPr lang="ru-RU" sz="1400" b="1" i="0" kern="1200">
            <a:solidFill>
              <a:sysClr val="windowText" lastClr="000000"/>
            </a:solidFill>
            <a:latin typeface="Times New Roman" pitchFamily="18" charset="0"/>
            <a:cs typeface="Times New Roman" pitchFamily="18" charset="0"/>
          </a:endParaRPr>
        </a:p>
      </dsp:txBody>
      <dsp:txXfrm>
        <a:off x="37370" y="37373"/>
        <a:ext cx="5826330" cy="690797"/>
      </dsp:txXfrm>
    </dsp:sp>
  </dsp:spTree>
</dsp:drawing>
</file>

<file path=word/diagrams/drawing1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99"/>
          <a:ext cx="5901070" cy="106245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Адам Сміт народився в 1723 р в Шотландії в сім'ї митного чиновника. У 1751 р він був призначений професором логіки в Глазковськом університеті, а в кінці року перейшов на кафедру моральної філософії. Дружба з економістом Давидом Юмом привела його до вивчення економічної науки.</a:t>
          </a:r>
          <a:endParaRPr lang="ru-RU" sz="1400" b="1" i="0" kern="1200">
            <a:solidFill>
              <a:sysClr val="windowText" lastClr="000000"/>
            </a:solidFill>
            <a:latin typeface="Times New Roman" pitchFamily="18" charset="0"/>
            <a:cs typeface="Times New Roman" pitchFamily="18" charset="0"/>
          </a:endParaRPr>
        </a:p>
      </dsp:txBody>
      <dsp:txXfrm>
        <a:off x="51865" y="52264"/>
        <a:ext cx="5797340" cy="958727"/>
      </dsp:txXfrm>
    </dsp:sp>
  </dsp:spTree>
</dsp:drawing>
</file>

<file path=word/diagrams/drawing1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794"/>
          <a:ext cx="3923664" cy="5524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Times New Roman" pitchFamily="18" charset="0"/>
              <a:cs typeface="Times New Roman" pitchFamily="18" charset="0"/>
            </a:rPr>
            <a:t>Сміт писав: «Гроші - це велике колесо обігу». </a:t>
          </a:r>
          <a:endParaRPr lang="ru-RU" sz="1400" b="1" i="0" kern="1200">
            <a:solidFill>
              <a:sysClr val="windowText" lastClr="000000"/>
            </a:solidFill>
            <a:latin typeface="Times New Roman" pitchFamily="18" charset="0"/>
            <a:cs typeface="Times New Roman" pitchFamily="18" charset="0"/>
          </a:endParaRPr>
        </a:p>
      </dsp:txBody>
      <dsp:txXfrm>
        <a:off x="26968" y="37762"/>
        <a:ext cx="3869728" cy="498515"/>
      </dsp:txXfrm>
    </dsp:sp>
  </dsp:spTree>
</dsp:drawing>
</file>

<file path=word/diagrams/drawing1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853"/>
          <a:ext cx="5964864" cy="5524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rPr>
            <a:t>«</a:t>
          </a:r>
          <a:r>
            <a:rPr lang="uk-UA" sz="1400" b="1" i="0" kern="1200">
              <a:solidFill>
                <a:sysClr val="windowText" lastClr="000000"/>
              </a:solidFill>
              <a:latin typeface="Times New Roman" pitchFamily="18" charset="0"/>
              <a:cs typeface="Times New Roman" pitchFamily="18" charset="0"/>
            </a:rPr>
            <a:t>Не тому хліб дорогий, що платиться рента, а рента платиться тому, що хліб дорогий</a:t>
          </a:r>
          <a:r>
            <a:rPr lang="uk-UA" sz="1400" b="1" i="0" kern="1200">
              <a:solidFill>
                <a:sysClr val="windowText" lastClr="000000"/>
              </a:solidFill>
            </a:rPr>
            <a:t>»</a:t>
          </a:r>
          <a:r>
            <a:rPr lang="uk-UA" sz="1400" b="1" i="0" kern="1200">
              <a:solidFill>
                <a:sysClr val="windowText" lastClr="000000"/>
              </a:solidFill>
              <a:latin typeface="Times New Roman" pitchFamily="18" charset="0"/>
              <a:cs typeface="Times New Roman" pitchFamily="18" charset="0"/>
            </a:rPr>
            <a:t>.</a:t>
          </a:r>
          <a:endParaRPr lang="ru-RU" sz="1400" b="1" i="0" kern="1200">
            <a:solidFill>
              <a:sysClr val="windowText" lastClr="000000"/>
            </a:solidFill>
            <a:latin typeface="Times New Roman" pitchFamily="18" charset="0"/>
            <a:cs typeface="Times New Roman" pitchFamily="18" charset="0"/>
          </a:endParaRPr>
        </a:p>
      </dsp:txBody>
      <dsp:txXfrm>
        <a:off x="26968" y="37821"/>
        <a:ext cx="5910928" cy="498515"/>
      </dsp:txXfrm>
    </dsp:sp>
  </dsp:spTree>
</dsp:drawing>
</file>

<file path=word/diagrams/drawing1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
          <a:ext cx="5826642" cy="69111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Times New Roman" pitchFamily="18" charset="0"/>
              <a:cs typeface="Times New Roman" pitchFamily="18" charset="0"/>
            </a:rPr>
            <a:t>«Підвищення заробітної плати не підвищує ціни товарів, але незмінно знижує прибуток». «Все що збільшує заробітну плату, необхідно зменшує прибуток». </a:t>
          </a:r>
          <a:endParaRPr lang="ru-RU" sz="1400" b="1" i="0" kern="1200">
            <a:solidFill>
              <a:sysClr val="windowText" lastClr="000000"/>
            </a:solidFill>
            <a:latin typeface="Times New Roman" pitchFamily="18" charset="0"/>
            <a:cs typeface="Times New Roman" pitchFamily="18" charset="0"/>
          </a:endParaRPr>
        </a:p>
      </dsp:txBody>
      <dsp:txXfrm>
        <a:off x="33737" y="33738"/>
        <a:ext cx="5759168" cy="623638"/>
      </dsp:txXfrm>
    </dsp:sp>
  </dsp:spTree>
</dsp:drawing>
</file>

<file path=word/diagrams/drawing1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
          <a:ext cx="5475767" cy="54211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3.5. Еволюція класичної політекономії у ХІХ ст.</a:t>
          </a:r>
          <a:endParaRPr lang="ru-RU" sz="1400" b="1" kern="1200" cap="all" baseline="0">
            <a:solidFill>
              <a:sysClr val="windowText" lastClr="000000"/>
            </a:solidFill>
            <a:latin typeface="Times New Roman" pitchFamily="18" charset="0"/>
            <a:cs typeface="Times New Roman" pitchFamily="18" charset="0"/>
          </a:endParaRPr>
        </a:p>
      </dsp:txBody>
      <dsp:txXfrm>
        <a:off x="26464" y="26536"/>
        <a:ext cx="5422839" cy="489187"/>
      </dsp:txXfrm>
    </dsp:sp>
  </dsp:spTree>
</dsp:drawing>
</file>

<file path=word/diagrams/drawing1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
          <a:ext cx="5911702" cy="105262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Жан-Батист Сей (1767-1832) - комерсант і підприємець, вчений і професор промислової економії - відомий як популяризатор праць основоположників класичної школи, творець власної, суб'єктивної концепції цінності (вартості). Основна праця «Трактат політичної економії»</a:t>
          </a:r>
          <a:endParaRPr lang="ru-RU" sz="1400" b="1" i="0" kern="1200">
            <a:solidFill>
              <a:sysClr val="windowText" lastClr="000000"/>
            </a:solidFill>
            <a:latin typeface="Times New Roman" pitchFamily="18" charset="0"/>
            <a:cs typeface="Times New Roman" pitchFamily="18" charset="0"/>
          </a:endParaRPr>
        </a:p>
      </dsp:txBody>
      <dsp:txXfrm>
        <a:off x="51385" y="51386"/>
        <a:ext cx="5808932" cy="949851"/>
      </dsp:txXfrm>
    </dsp:sp>
  </dsp:spTree>
</dsp:drawing>
</file>

<file path=word/diagrams/drawing1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
          <a:ext cx="5943600" cy="69111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Головне твір К. Маркса «</a:t>
          </a:r>
          <a:r>
            <a:rPr lang="uk-UA" sz="1400" b="1" i="1" kern="1200">
              <a:solidFill>
                <a:sysClr val="windowText" lastClr="000000"/>
              </a:solidFill>
              <a:latin typeface="Times New Roman" pitchFamily="18" charset="0"/>
              <a:cs typeface="Times New Roman" pitchFamily="18" charset="0"/>
            </a:rPr>
            <a:t>Капітал</a:t>
          </a:r>
          <a:r>
            <a:rPr lang="uk-UA" sz="1400" b="1" kern="1200">
              <a:solidFill>
                <a:sysClr val="windowText" lastClr="000000"/>
              </a:solidFill>
              <a:latin typeface="Times New Roman" pitchFamily="18" charset="0"/>
              <a:cs typeface="Times New Roman" pitchFamily="18" charset="0"/>
            </a:rPr>
            <a:t>» (I том вийшов 1867 році при житті Маркса, II і III томи були підготовлені Енгельс після смерті Маркса в 1885 і 1894 рр.). </a:t>
          </a:r>
          <a:endParaRPr lang="ru-RU" sz="1400" b="1" i="0" kern="1200">
            <a:solidFill>
              <a:sysClr val="windowText" lastClr="000000"/>
            </a:solidFill>
            <a:latin typeface="Times New Roman" pitchFamily="18" charset="0"/>
            <a:cs typeface="Times New Roman" pitchFamily="18" charset="0"/>
          </a:endParaRPr>
        </a:p>
      </dsp:txBody>
      <dsp:txXfrm>
        <a:off x="33737" y="33738"/>
        <a:ext cx="5876126" cy="623638"/>
      </dsp:txXfrm>
    </dsp:sp>
  </dsp:spTree>
</dsp:drawing>
</file>

<file path=word/diagrams/drawing1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
          <a:ext cx="5890437" cy="96755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Times New Roman" pitchFamily="18" charset="0"/>
              <a:cs typeface="Times New Roman" pitchFamily="18" charset="0"/>
            </a:rPr>
            <a:t>Додана вартість</a:t>
          </a:r>
          <a:r>
            <a:rPr lang="uk-UA" sz="1400" b="1" kern="1200">
              <a:solidFill>
                <a:sysClr val="windowText" lastClr="000000"/>
              </a:solidFill>
              <a:latin typeface="Times New Roman" pitchFamily="18" charset="0"/>
              <a:cs typeface="Times New Roman" pitchFamily="18" charset="0"/>
            </a:rPr>
            <a:t> - вартість, створена неоплаченою працею найманого робітника понад вартість його робочої сили і безоплатно привласнюється капіталістом. Передумовою виробництва додаткової вартості є перетворення робочої сили в товар. Маркс вивів формулу капіталу: Д - Т - Д ',   де   Д- гроші;     Т - товар; Д '= Д + d.</a:t>
          </a:r>
          <a:endParaRPr lang="ru-RU" sz="1400" b="1" i="0" kern="1200">
            <a:solidFill>
              <a:sysClr val="windowText" lastClr="000000"/>
            </a:solidFill>
            <a:latin typeface="Times New Roman" pitchFamily="18" charset="0"/>
            <a:cs typeface="Times New Roman" pitchFamily="18" charset="0"/>
          </a:endParaRPr>
        </a:p>
      </dsp:txBody>
      <dsp:txXfrm>
        <a:off x="47232" y="47234"/>
        <a:ext cx="5795973" cy="873093"/>
      </dsp:txXfrm>
    </dsp:sp>
  </dsp:spTree>
</dsp:drawing>
</file>

<file path=word/diagrams/drawing1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2E49C8-D563-403B-9BF8-A2A1E003E820}">
      <dsp:nvSpPr>
        <dsp:cNvPr id="0" name=""/>
        <dsp:cNvSpPr/>
      </dsp:nvSpPr>
      <dsp:spPr>
        <a:xfrm>
          <a:off x="0" y="1022"/>
          <a:ext cx="5943600" cy="2092568"/>
        </a:xfrm>
        <a:prstGeom prst="roundRect">
          <a:avLst/>
        </a:prstGeom>
        <a:solidFill>
          <a:schemeClr val="bg1">
            <a:lumMod val="8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Вартість товару (W) в теорії Маркса визначається за формулою</a:t>
          </a:r>
          <a:r>
            <a:rPr lang="uk-UA" sz="1400" b="1" i="1" kern="1200">
              <a:solidFill>
                <a:sysClr val="windowText" lastClr="000000"/>
              </a:solidFill>
              <a:latin typeface="Times New Roman" pitchFamily="18" charset="0"/>
              <a:cs typeface="Times New Roman" pitchFamily="18" charset="0"/>
            </a:rPr>
            <a:t>: W=C+V+m</a:t>
          </a:r>
          <a:r>
            <a:rPr lang="uk-UA" sz="1400" b="1" kern="1200">
              <a:solidFill>
                <a:sysClr val="windowText" lastClr="000000"/>
              </a:solidFill>
              <a:latin typeface="Times New Roman" pitchFamily="18" charset="0"/>
              <a:cs typeface="Times New Roman" pitchFamily="18" charset="0"/>
            </a:rPr>
            <a:t>, де С- постійний капітал, тобто вартість витрачених коштів виробництва, </a:t>
          </a:r>
          <a:r>
            <a:rPr lang="uk-UA" sz="1400" b="1" i="1" kern="1200">
              <a:solidFill>
                <a:sysClr val="windowText" lastClr="000000"/>
              </a:solidFill>
              <a:latin typeface="Times New Roman" pitchFamily="18" charset="0"/>
              <a:cs typeface="Times New Roman" pitchFamily="18" charset="0"/>
            </a:rPr>
            <a:t>V </a:t>
          </a:r>
          <a:r>
            <a:rPr lang="uk-UA" sz="1400" b="1" kern="1200">
              <a:solidFill>
                <a:sysClr val="windowText" lastClr="000000"/>
              </a:solidFill>
              <a:latin typeface="Times New Roman" pitchFamily="18" charset="0"/>
              <a:cs typeface="Times New Roman" pitchFamily="18" charset="0"/>
            </a:rPr>
            <a:t>- змінний капітал, тобто вартість робочої сили, </a:t>
          </a:r>
          <a:r>
            <a:rPr lang="uk-UA" sz="1400" b="1" i="1" kern="1200">
              <a:solidFill>
                <a:sysClr val="windowText" lastClr="000000"/>
              </a:solidFill>
              <a:latin typeface="Times New Roman" pitchFamily="18" charset="0"/>
              <a:cs typeface="Times New Roman" pitchFamily="18" charset="0"/>
            </a:rPr>
            <a:t>m</a:t>
          </a:r>
          <a:r>
            <a:rPr lang="uk-UA" sz="1400" b="1" kern="1200">
              <a:solidFill>
                <a:sysClr val="windowText" lastClr="000000"/>
              </a:solidFill>
              <a:latin typeface="Times New Roman" pitchFamily="18" charset="0"/>
              <a:cs typeface="Times New Roman" pitchFamily="18" charset="0"/>
            </a:rPr>
            <a:t> - додаткова вартість . Праця має двоїстий характер: існує конкретна і абстрактна сторона праці. Конкретна праця визначається застосуванням в процесі виробництва професійних навичок робітника, а абстрактний праця пов'язана з інтенсивністю і тривалістю робочого часу. У вартості товару: </a:t>
          </a:r>
          <a:r>
            <a:rPr lang="uk-UA" sz="1400" b="1" i="1" kern="1200">
              <a:solidFill>
                <a:sysClr val="windowText" lastClr="000000"/>
              </a:solidFill>
              <a:latin typeface="Times New Roman" pitchFamily="18" charset="0"/>
              <a:cs typeface="Times New Roman" pitchFamily="18" charset="0"/>
            </a:rPr>
            <a:t>С</a:t>
          </a:r>
          <a:r>
            <a:rPr lang="uk-UA" sz="1400" b="1" kern="1200">
              <a:solidFill>
                <a:sysClr val="windowText" lastClr="000000"/>
              </a:solidFill>
              <a:latin typeface="Times New Roman" pitchFamily="18" charset="0"/>
              <a:cs typeface="Times New Roman" pitchFamily="18" charset="0"/>
            </a:rPr>
            <a:t> - стара вартість, переноситься на створений  продукт конкретною працею робітника; </a:t>
          </a:r>
          <a:r>
            <a:rPr lang="uk-UA" sz="1400" b="1" i="1" kern="1200">
              <a:solidFill>
                <a:sysClr val="windowText" lastClr="000000"/>
              </a:solidFill>
              <a:latin typeface="Times New Roman" pitchFamily="18" charset="0"/>
              <a:cs typeface="Times New Roman" pitchFamily="18" charset="0"/>
            </a:rPr>
            <a:t>V + m</a:t>
          </a:r>
          <a:r>
            <a:rPr lang="uk-UA" sz="1400" b="1" kern="1200">
              <a:solidFill>
                <a:sysClr val="windowText" lastClr="000000"/>
              </a:solidFill>
              <a:latin typeface="Times New Roman" pitchFamily="18" charset="0"/>
              <a:cs typeface="Times New Roman" pitchFamily="18" charset="0"/>
            </a:rPr>
            <a:t> - нова вартість, створюється абстрактною працею робітника.</a:t>
          </a:r>
        </a:p>
      </dsp:txBody>
      <dsp:txXfrm>
        <a:off x="102151" y="103173"/>
        <a:ext cx="5739298" cy="1888266"/>
      </dsp:txXfrm>
    </dsp:sp>
  </dsp:spTree>
</dsp:drawing>
</file>

<file path=word/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D413CF-F6A0-41E3-A9D7-B5EFFB79D5AE}">
      <dsp:nvSpPr>
        <dsp:cNvPr id="0" name=""/>
        <dsp:cNvSpPr/>
      </dsp:nvSpPr>
      <dsp:spPr>
        <a:xfrm rot="5400000">
          <a:off x="-132430" y="133960"/>
          <a:ext cx="882869" cy="61800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Times New Roman" pitchFamily="18" charset="0"/>
              <a:cs typeface="Times New Roman" pitchFamily="18" charset="0"/>
            </a:rPr>
            <a:t>Всеза-гальні</a:t>
          </a:r>
          <a:endParaRPr lang="ru-RU" sz="1200" kern="1200">
            <a:solidFill>
              <a:sysClr val="windowText" lastClr="000000"/>
            </a:solidFill>
            <a:latin typeface="Times New Roman" pitchFamily="18" charset="0"/>
            <a:cs typeface="Times New Roman" pitchFamily="18" charset="0"/>
          </a:endParaRPr>
        </a:p>
      </dsp:txBody>
      <dsp:txXfrm rot="-5400000">
        <a:off x="1" y="310533"/>
        <a:ext cx="618008" cy="264861"/>
      </dsp:txXfrm>
    </dsp:sp>
    <dsp:sp modelId="{446B0F47-954D-48C6-A049-7C8851139269}">
      <dsp:nvSpPr>
        <dsp:cNvPr id="0" name=""/>
        <dsp:cNvSpPr/>
      </dsp:nvSpPr>
      <dsp:spPr>
        <a:xfrm rot="5400000">
          <a:off x="2786386" y="-2166847"/>
          <a:ext cx="574167" cy="491092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функціонують в усіх господарських  системах (закон зростання  потреб)</a:t>
          </a:r>
          <a:endParaRPr lang="ru-RU" sz="1200" kern="1200">
            <a:latin typeface="Times New Roman" pitchFamily="18" charset="0"/>
            <a:cs typeface="Times New Roman" pitchFamily="18" charset="0"/>
          </a:endParaRPr>
        </a:p>
      </dsp:txBody>
      <dsp:txXfrm rot="-5400000">
        <a:off x="618009" y="29559"/>
        <a:ext cx="4882893" cy="518109"/>
      </dsp:txXfrm>
    </dsp:sp>
    <dsp:sp modelId="{75DEEBB3-48FC-4FC2-8BEB-550BE2483AD8}">
      <dsp:nvSpPr>
        <dsp:cNvPr id="0" name=""/>
        <dsp:cNvSpPr/>
      </dsp:nvSpPr>
      <dsp:spPr>
        <a:xfrm rot="5400000">
          <a:off x="-132430" y="862920"/>
          <a:ext cx="882869" cy="61800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Times New Roman" pitchFamily="18" charset="0"/>
              <a:cs typeface="Times New Roman" pitchFamily="18" charset="0"/>
            </a:rPr>
            <a:t>Загальні </a:t>
          </a:r>
          <a:r>
            <a:rPr lang="uk-UA" sz="1200" b="1" kern="1200">
              <a:latin typeface="Times New Roman" pitchFamily="18" charset="0"/>
              <a:cs typeface="Times New Roman" pitchFamily="18" charset="0"/>
            </a:rPr>
            <a:t> </a:t>
          </a:r>
          <a:endParaRPr lang="ru-RU" sz="1200" kern="1200">
            <a:latin typeface="Times New Roman" pitchFamily="18" charset="0"/>
            <a:cs typeface="Times New Roman" pitchFamily="18" charset="0"/>
          </a:endParaRPr>
        </a:p>
      </dsp:txBody>
      <dsp:txXfrm rot="-5400000">
        <a:off x="1" y="1039493"/>
        <a:ext cx="618008" cy="264861"/>
      </dsp:txXfrm>
    </dsp:sp>
    <dsp:sp modelId="{C4913255-205B-4DE0-9AA3-89543594199D}">
      <dsp:nvSpPr>
        <dsp:cNvPr id="0" name=""/>
        <dsp:cNvSpPr/>
      </dsp:nvSpPr>
      <dsp:spPr>
        <a:xfrm rot="5400000">
          <a:off x="2786537" y="-1438038"/>
          <a:ext cx="573865" cy="491092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функціонують у кількох господарських  системах, де існують відповідні економічні умови (закони попиту і пропозиції )</a:t>
          </a:r>
          <a:endParaRPr lang="ru-RU" sz="1200" kern="1200">
            <a:latin typeface="Times New Roman" pitchFamily="18" charset="0"/>
            <a:cs typeface="Times New Roman" pitchFamily="18" charset="0"/>
          </a:endParaRPr>
        </a:p>
      </dsp:txBody>
      <dsp:txXfrm rot="-5400000">
        <a:off x="618009" y="758504"/>
        <a:ext cx="4882908" cy="517837"/>
      </dsp:txXfrm>
    </dsp:sp>
    <dsp:sp modelId="{86783B77-C324-4452-B734-F04FE8BD9BD8}">
      <dsp:nvSpPr>
        <dsp:cNvPr id="0" name=""/>
        <dsp:cNvSpPr/>
      </dsp:nvSpPr>
      <dsp:spPr>
        <a:xfrm rot="5400000">
          <a:off x="-132430" y="1591880"/>
          <a:ext cx="882869" cy="61800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Times New Roman" pitchFamily="18" charset="0"/>
              <a:cs typeface="Times New Roman" pitchFamily="18" charset="0"/>
            </a:rPr>
            <a:t>Стадійні</a:t>
          </a:r>
          <a:r>
            <a:rPr lang="uk-UA" sz="1200" b="1" kern="1200">
              <a:latin typeface="Times New Roman" pitchFamily="18" charset="0"/>
              <a:cs typeface="Times New Roman" pitchFamily="18" charset="0"/>
            </a:rPr>
            <a:t>  </a:t>
          </a:r>
          <a:endParaRPr lang="ru-RU" sz="1200" kern="1200">
            <a:latin typeface="Times New Roman" pitchFamily="18" charset="0"/>
            <a:cs typeface="Times New Roman" pitchFamily="18" charset="0"/>
          </a:endParaRPr>
        </a:p>
      </dsp:txBody>
      <dsp:txXfrm rot="-5400000">
        <a:off x="1" y="1768453"/>
        <a:ext cx="618008" cy="264861"/>
      </dsp:txXfrm>
    </dsp:sp>
    <dsp:sp modelId="{52D525E1-3355-4B78-A3EA-068D02EA4926}">
      <dsp:nvSpPr>
        <dsp:cNvPr id="0" name=""/>
        <dsp:cNvSpPr/>
      </dsp:nvSpPr>
      <dsp:spPr>
        <a:xfrm rot="5400000">
          <a:off x="2786537" y="-709078"/>
          <a:ext cx="573865" cy="491092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функціонують на окремих стадіях певної господарської системи (становлення, зрілості, занепаду)</a:t>
          </a:r>
          <a:endParaRPr lang="ru-RU" sz="1200" kern="1200">
            <a:latin typeface="Times New Roman" pitchFamily="18" charset="0"/>
            <a:cs typeface="Times New Roman" pitchFamily="18" charset="0"/>
          </a:endParaRPr>
        </a:p>
      </dsp:txBody>
      <dsp:txXfrm rot="-5400000">
        <a:off x="618009" y="1487464"/>
        <a:ext cx="4882908" cy="517837"/>
      </dsp:txXfrm>
    </dsp:sp>
    <dsp:sp modelId="{C7377AA9-696C-4C5B-8DEA-7EFA0F85147C}">
      <dsp:nvSpPr>
        <dsp:cNvPr id="0" name=""/>
        <dsp:cNvSpPr/>
      </dsp:nvSpPr>
      <dsp:spPr>
        <a:xfrm rot="5400000">
          <a:off x="-132430" y="2320839"/>
          <a:ext cx="882869" cy="618008"/>
        </a:xfrm>
        <a:prstGeom prst="chevron">
          <a:avLst/>
        </a:prstGeom>
        <a:solidFill>
          <a:schemeClr val="accent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Times New Roman" pitchFamily="18" charset="0"/>
              <a:cs typeface="Times New Roman" pitchFamily="18" charset="0"/>
            </a:rPr>
            <a:t>Специ-фічні </a:t>
          </a:r>
          <a:endParaRPr lang="ru-RU" sz="1200" kern="1200">
            <a:solidFill>
              <a:sysClr val="windowText" lastClr="000000"/>
            </a:solidFill>
            <a:latin typeface="Times New Roman" pitchFamily="18" charset="0"/>
            <a:cs typeface="Times New Roman" pitchFamily="18" charset="0"/>
          </a:endParaRPr>
        </a:p>
      </dsp:txBody>
      <dsp:txXfrm rot="-5400000">
        <a:off x="1" y="2497412"/>
        <a:ext cx="618008" cy="264861"/>
      </dsp:txXfrm>
    </dsp:sp>
    <dsp:sp modelId="{B19C4C3D-0092-4C5E-A04B-0C575561D53D}">
      <dsp:nvSpPr>
        <dsp:cNvPr id="0" name=""/>
        <dsp:cNvSpPr/>
      </dsp:nvSpPr>
      <dsp:spPr>
        <a:xfrm rot="5400000">
          <a:off x="2786537" y="19880"/>
          <a:ext cx="573865" cy="4910922"/>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85344" tIns="7620" rIns="7620" bIns="7620" numCol="1" spcCol="1270" anchor="ctr"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функціонують в межах однієї господарської системи (закони ринку)</a:t>
          </a:r>
          <a:endParaRPr lang="ru-RU" sz="1200" kern="1200">
            <a:latin typeface="Times New Roman" pitchFamily="18" charset="0"/>
            <a:cs typeface="Times New Roman" pitchFamily="18" charset="0"/>
          </a:endParaRPr>
        </a:p>
      </dsp:txBody>
      <dsp:txXfrm rot="-5400000">
        <a:off x="618009" y="2216422"/>
        <a:ext cx="4882908" cy="517837"/>
      </dsp:txXfrm>
    </dsp:sp>
  </dsp:spTree>
</dsp:drawing>
</file>

<file path=word/diagrams/drawing1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5"/>
          <a:ext cx="5475768" cy="48890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3.6. Маржинальна революція та генезис неокласичної школи.</a:t>
          </a:r>
          <a:endParaRPr lang="ru-RU" sz="1400" b="1" kern="1200" cap="all" baseline="0">
            <a:solidFill>
              <a:sysClr val="windowText" lastClr="000000"/>
            </a:solidFill>
            <a:latin typeface="Arial" pitchFamily="34" charset="0"/>
            <a:cs typeface="Arial" pitchFamily="34" charset="0"/>
          </a:endParaRPr>
        </a:p>
      </dsp:txBody>
      <dsp:txXfrm>
        <a:off x="23866" y="23961"/>
        <a:ext cx="5428036" cy="441174"/>
      </dsp:txXfrm>
    </dsp:sp>
  </dsp:spTree>
</dsp:drawing>
</file>

<file path=word/diagrams/drawing1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C7CAB1-80BB-4707-9C23-E48468858070}">
      <dsp:nvSpPr>
        <dsp:cNvPr id="0" name=""/>
        <dsp:cNvSpPr/>
      </dsp:nvSpPr>
      <dsp:spPr>
        <a:xfrm>
          <a:off x="0" y="353"/>
          <a:ext cx="6060558" cy="72230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0" kern="1200">
              <a:solidFill>
                <a:sysClr val="windowText" lastClr="000000"/>
              </a:solidFill>
              <a:latin typeface="Times New Roman" pitchFamily="18" charset="0"/>
              <a:cs typeface="Times New Roman" pitchFamily="18" charset="0"/>
            </a:rPr>
            <a:t>Основна ідея маржиналізму - дослідження граничних економічних величин як взаємопов'язаних явищ економічної системи в масштабі фірми, галузі, народного господарства. </a:t>
          </a:r>
        </a:p>
      </dsp:txBody>
      <dsp:txXfrm>
        <a:off x="35260" y="35613"/>
        <a:ext cx="5990038" cy="651787"/>
      </dsp:txXfrm>
    </dsp:sp>
  </dsp:spTree>
</dsp:drawing>
</file>

<file path=word/diagrams/drawing1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0B61B8-4022-4927-A208-97697CC76E7F}">
      <dsp:nvSpPr>
        <dsp:cNvPr id="0" name=""/>
        <dsp:cNvSpPr/>
      </dsp:nvSpPr>
      <dsp:spPr>
        <a:xfrm>
          <a:off x="0" y="4328"/>
          <a:ext cx="5954232" cy="7675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Times New Roman" pitchFamily="18" charset="0"/>
              <a:cs typeface="Times New Roman" pitchFamily="18" charset="0"/>
            </a:rPr>
            <a:t>Засновником неокласичного напряму вважається професор англійського Кембриджа </a:t>
          </a:r>
          <a:r>
            <a:rPr lang="uk-UA" sz="1400" b="1" kern="1200">
              <a:solidFill>
                <a:sysClr val="windowText" lastClr="000000"/>
              </a:solidFill>
              <a:latin typeface="Times New Roman" pitchFamily="18" charset="0"/>
              <a:cs typeface="Times New Roman" pitchFamily="18" charset="0"/>
            </a:rPr>
            <a:t>Альфред Маршалл</a:t>
          </a:r>
          <a:r>
            <a:rPr lang="uk-UA" sz="1400" kern="1200">
              <a:solidFill>
                <a:sysClr val="windowText" lastClr="000000"/>
              </a:solidFill>
              <a:latin typeface="Times New Roman" pitchFamily="18" charset="0"/>
              <a:cs typeface="Times New Roman" pitchFamily="18" charset="0"/>
            </a:rPr>
            <a:t> (1842-1924). Його основна праця «</a:t>
          </a:r>
          <a:r>
            <a:rPr lang="uk-UA" sz="1400" b="1" i="1" kern="1200">
              <a:solidFill>
                <a:sysClr val="windowText" lastClr="000000"/>
              </a:solidFill>
              <a:latin typeface="Times New Roman" pitchFamily="18" charset="0"/>
              <a:cs typeface="Times New Roman" pitchFamily="18" charset="0"/>
            </a:rPr>
            <a:t>Принципи економічної науки</a:t>
          </a:r>
          <a:r>
            <a:rPr lang="uk-UA" sz="1400" kern="1200">
              <a:solidFill>
                <a:sysClr val="windowText" lastClr="000000"/>
              </a:solidFill>
              <a:latin typeface="Times New Roman" pitchFamily="18" charset="0"/>
              <a:cs typeface="Times New Roman" pitchFamily="18" charset="0"/>
            </a:rPr>
            <a:t>» (1890).</a:t>
          </a:r>
        </a:p>
      </dsp:txBody>
      <dsp:txXfrm>
        <a:off x="37467" y="41795"/>
        <a:ext cx="5879298" cy="692586"/>
      </dsp:txXfrm>
    </dsp:sp>
  </dsp:spTree>
</dsp:drawing>
</file>

<file path=word/diagrams/drawing1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5508"/>
          <a:ext cx="5954232" cy="156892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ts val="0"/>
            </a:spcAft>
          </a:pPr>
          <a:r>
            <a:rPr lang="uk-UA" sz="1400" kern="1200">
              <a:solidFill>
                <a:sysClr val="windowText" lastClr="000000"/>
              </a:solidFill>
              <a:latin typeface="Times New Roman" pitchFamily="18" charset="0"/>
              <a:cs typeface="Times New Roman" pitchFamily="18" charset="0"/>
            </a:rPr>
            <a:t>1) нової для того часу, але яка перебільшує роль споживача у формуванні ціни, теорії </a:t>
          </a:r>
          <a:r>
            <a:rPr lang="uk-UA" sz="1400" b="1" i="1" kern="1200">
              <a:solidFill>
                <a:sysClr val="windowText" lastClr="000000"/>
              </a:solidFill>
              <a:latin typeface="Times New Roman" pitchFamily="18" charset="0"/>
              <a:cs typeface="Times New Roman" pitchFamily="18" charset="0"/>
            </a:rPr>
            <a:t>граничної корисності</a:t>
          </a:r>
          <a:r>
            <a:rPr lang="uk-UA" sz="1400" kern="1200">
              <a:solidFill>
                <a:sysClr val="windowText" lastClr="000000"/>
              </a:solidFill>
              <a:latin typeface="Times New Roman" pitchFamily="18" charset="0"/>
              <a:cs typeface="Times New Roman" pitchFamily="18" charset="0"/>
            </a:rPr>
            <a:t>, </a:t>
          </a:r>
        </a:p>
        <a:p>
          <a:pPr lvl="0" algn="just" defTabSz="622300">
            <a:lnSpc>
              <a:spcPct val="90000"/>
            </a:lnSpc>
            <a:spcBef>
              <a:spcPct val="0"/>
            </a:spcBef>
            <a:spcAft>
              <a:spcPts val="0"/>
            </a:spcAft>
          </a:pPr>
          <a:r>
            <a:rPr lang="uk-UA" sz="1400" kern="1200">
              <a:solidFill>
                <a:sysClr val="windowText" lastClr="000000"/>
              </a:solidFill>
              <a:latin typeface="Times New Roman" pitchFamily="18" charset="0"/>
              <a:cs typeface="Times New Roman" pitchFamily="18" charset="0"/>
            </a:rPr>
            <a:t>2) незаслужено забутої (і реабілітованої Маршаллом) </a:t>
          </a:r>
          <a:r>
            <a:rPr lang="uk-UA" sz="1400" b="1" i="1" kern="1200">
              <a:solidFill>
                <a:sysClr val="windowText" lastClr="000000"/>
              </a:solidFill>
              <a:latin typeface="Times New Roman" pitchFamily="18" charset="0"/>
              <a:cs typeface="Times New Roman" pitchFamily="18" charset="0"/>
            </a:rPr>
            <a:t>теорії витрат</a:t>
          </a:r>
          <a:r>
            <a:rPr lang="uk-UA" sz="1400" kern="1200">
              <a:solidFill>
                <a:sysClr val="windowText" lastClr="000000"/>
              </a:solidFill>
              <a:latin typeface="Times New Roman" pitchFamily="18" charset="0"/>
              <a:cs typeface="Times New Roman" pitchFamily="18" charset="0"/>
            </a:rPr>
            <a:t>, біля витоків якої стояв Рікардо,</a:t>
          </a:r>
        </a:p>
        <a:p>
          <a:pPr lvl="0" algn="just" defTabSz="622300">
            <a:lnSpc>
              <a:spcPct val="90000"/>
            </a:lnSpc>
            <a:spcBef>
              <a:spcPct val="0"/>
            </a:spcBef>
            <a:spcAft>
              <a:spcPts val="0"/>
            </a:spcAft>
          </a:pPr>
          <a:r>
            <a:rPr lang="uk-UA" sz="1400" kern="1200">
              <a:solidFill>
                <a:sysClr val="windowText" lastClr="000000"/>
              </a:solidFill>
              <a:latin typeface="Times New Roman" pitchFamily="18" charset="0"/>
              <a:cs typeface="Times New Roman" pitchFamily="18" charset="0"/>
            </a:rPr>
            <a:t>3) </a:t>
          </a:r>
          <a:r>
            <a:rPr lang="uk-UA" sz="1400" b="1" i="1" kern="1200">
              <a:solidFill>
                <a:sysClr val="windowText" lastClr="000000"/>
              </a:solidFill>
              <a:latin typeface="Times New Roman" pitchFamily="18" charset="0"/>
              <a:cs typeface="Times New Roman" pitchFamily="18" charset="0"/>
            </a:rPr>
            <a:t>теорії попиту та пропозиції</a:t>
          </a:r>
          <a:r>
            <a:rPr lang="uk-UA" sz="1400" kern="1200">
              <a:solidFill>
                <a:sysClr val="windowText" lastClr="000000"/>
              </a:solidFill>
              <a:latin typeface="Times New Roman" pitchFamily="18" charset="0"/>
              <a:cs typeface="Times New Roman" pitchFamily="18" charset="0"/>
            </a:rPr>
            <a:t>. За Маршаллу, корисність і витрати подібні двом лез ножиць, кожне з яких бере участь у процесі різання. Вони обидва впливають на ціну.</a:t>
          </a:r>
          <a:endParaRPr lang="ru-RU" sz="1400" i="0" kern="1200">
            <a:solidFill>
              <a:sysClr val="windowText" lastClr="000000"/>
            </a:solidFill>
            <a:latin typeface="Times New Roman" pitchFamily="18" charset="0"/>
            <a:cs typeface="Times New Roman" pitchFamily="18" charset="0"/>
          </a:endParaRPr>
        </a:p>
      </dsp:txBody>
      <dsp:txXfrm>
        <a:off x="76589" y="132097"/>
        <a:ext cx="5801054" cy="1415748"/>
      </dsp:txXfrm>
    </dsp:sp>
  </dsp:spTree>
</dsp:drawing>
</file>

<file path=word/diagrams/drawing1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BAA802-6DBD-4CC0-AE33-7379D85E0674}">
      <dsp:nvSpPr>
        <dsp:cNvPr id="0" name=""/>
        <dsp:cNvSpPr/>
      </dsp:nvSpPr>
      <dsp:spPr>
        <a:xfrm>
          <a:off x="0" y="1783"/>
          <a:ext cx="5911702" cy="730080"/>
        </a:xfrm>
        <a:prstGeom prst="roundRect">
          <a:avLst/>
        </a:prstGeom>
        <a:solidFill>
          <a:schemeClr val="bg1">
            <a:lumMod val="8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Вальрас надав неокласичної системі ринкової рівноваги і ринкової саморегуляції логічну завершеність.</a:t>
          </a:r>
        </a:p>
      </dsp:txBody>
      <dsp:txXfrm>
        <a:off x="35640" y="37423"/>
        <a:ext cx="5840422" cy="658800"/>
      </dsp:txXfrm>
    </dsp:sp>
  </dsp:spTree>
</dsp:drawing>
</file>

<file path=word/diagrams/drawing1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
          <a:ext cx="5975496" cy="147648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4.1. Американський інституціоналізм.</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4.2. Економічне вчення Дж. М. Кейнса.</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4.3. Неолібералізм в Німеччині. Концепція соціально-ринкового господарства.</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4.4. Неокласичне відолдження.</a:t>
          </a:r>
        </a:p>
        <a:p>
          <a:pPr lvl="0" algn="l" defTabSz="622300">
            <a:lnSpc>
              <a:spcPct val="90000"/>
            </a:lnSpc>
            <a:spcBef>
              <a:spcPct val="0"/>
            </a:spcBef>
            <a:spcAft>
              <a:spcPct val="35000"/>
            </a:spcAft>
          </a:pPr>
          <a:endParaRPr lang="uk-UA" sz="1400" kern="1200"/>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dsp:txBody>
      <dsp:txXfrm>
        <a:off x="72076" y="72077"/>
        <a:ext cx="5831344" cy="1332330"/>
      </dsp:txXfrm>
    </dsp:sp>
  </dsp:spTree>
</dsp:drawing>
</file>

<file path=word/diagrams/drawing1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8297" cy="43535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1. Американський інституціоналізм</a:t>
          </a:r>
          <a:endParaRPr lang="ru-RU" sz="1400" b="1" kern="1200" cap="all" baseline="0">
            <a:solidFill>
              <a:sysClr val="windowText" lastClr="000000"/>
            </a:solidFill>
            <a:latin typeface="Arial" pitchFamily="34" charset="0"/>
            <a:cs typeface="Arial" pitchFamily="34" charset="0"/>
          </a:endParaRPr>
        </a:p>
      </dsp:txBody>
      <dsp:txXfrm>
        <a:off x="21252" y="21252"/>
        <a:ext cx="5475793" cy="392855"/>
      </dsp:txXfrm>
    </dsp:sp>
  </dsp:spTree>
</dsp:drawing>
</file>

<file path=word/diagrams/drawing1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82"/>
          <a:ext cx="5826642" cy="180576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chemeClr val="tx1"/>
              </a:solidFill>
              <a:latin typeface="Times New Roman" pitchFamily="18" charset="0"/>
              <a:cs typeface="Times New Roman" pitchFamily="18" charset="0"/>
            </a:rPr>
            <a:t>Інституціоналізм</a:t>
          </a:r>
          <a:r>
            <a:rPr lang="uk-UA" sz="1400" kern="1200">
              <a:solidFill>
                <a:schemeClr val="tx1"/>
              </a:solidFill>
              <a:latin typeface="Times New Roman" pitchFamily="18" charset="0"/>
              <a:cs typeface="Times New Roman" pitchFamily="18" charset="0"/>
            </a:rPr>
            <a:t> - це в певному сенсі альтернатива неокласичному напряму економічної теорії. </a:t>
          </a:r>
          <a:r>
            <a:rPr lang="uk-UA" sz="1400" b="1" kern="1200">
              <a:solidFill>
                <a:schemeClr val="tx1"/>
              </a:solidFill>
              <a:latin typeface="Times New Roman" pitchFamily="18" charset="0"/>
              <a:cs typeface="Times New Roman" pitchFamily="18" charset="0"/>
            </a:rPr>
            <a:t>Інституціоналістів</a:t>
          </a:r>
          <a:r>
            <a:rPr lang="uk-UA" sz="1400" kern="1200">
              <a:solidFill>
                <a:schemeClr val="tx1"/>
              </a:solidFill>
              <a:latin typeface="Times New Roman" pitchFamily="18" charset="0"/>
              <a:cs typeface="Times New Roman" pitchFamily="18" charset="0"/>
            </a:rPr>
            <a:t> рушійною силою економіки, поряд з матеріальними факторами, вважають також духовні, моральні, правові та інші фактори, що розглядаються в історичному контексті. Іншими словами, інституціоналізм як предмет свого аналізу висуває як економічні, так і неекономічні проблеми соціально-економічного розвитку. При цьому об'єкти дослідження, інститути не поділяються на первинні або вторинні і не протиставляються один одному.</a:t>
          </a:r>
          <a:endParaRPr lang="ru-RU" sz="1400" b="0" i="0" kern="1200">
            <a:solidFill>
              <a:schemeClr val="tx1"/>
            </a:solidFill>
            <a:latin typeface="Times New Roman" pitchFamily="18" charset="0"/>
            <a:cs typeface="Times New Roman" pitchFamily="18" charset="0"/>
          </a:endParaRPr>
        </a:p>
      </dsp:txBody>
      <dsp:txXfrm>
        <a:off x="88150" y="89032"/>
        <a:ext cx="5650342" cy="1629469"/>
      </dsp:txXfrm>
    </dsp:sp>
  </dsp:spTree>
</dsp:drawing>
</file>

<file path=word/diagrams/drawing1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1165" cy="63161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2. Економічне вчення Дж. М. Кейнса.</a:t>
          </a:r>
          <a:endParaRPr lang="ru-RU" sz="1400" b="1" kern="1200" cap="all" baseline="0">
            <a:solidFill>
              <a:sysClr val="windowText" lastClr="000000"/>
            </a:solidFill>
            <a:latin typeface="Arial" pitchFamily="34" charset="0"/>
            <a:cs typeface="Arial" pitchFamily="34" charset="0"/>
          </a:endParaRPr>
        </a:p>
      </dsp:txBody>
      <dsp:txXfrm>
        <a:off x="30833" y="30833"/>
        <a:ext cx="5449499" cy="569946"/>
      </dsp:txXfrm>
    </dsp:sp>
  </dsp:spTree>
</dsp:drawing>
</file>

<file path=word/diagrams/drawing1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1165" cy="631420"/>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3. Неолібералізм у Німеччині. Концепція соціально-ринкового-господарства. </a:t>
          </a:r>
          <a:endParaRPr lang="ru-RU" sz="1400" b="1" kern="1200" cap="all" baseline="0">
            <a:solidFill>
              <a:sysClr val="windowText" lastClr="000000"/>
            </a:solidFill>
            <a:latin typeface="Arial" pitchFamily="34" charset="0"/>
            <a:cs typeface="Arial" pitchFamily="34" charset="0"/>
          </a:endParaRPr>
        </a:p>
      </dsp:txBody>
      <dsp:txXfrm>
        <a:off x="30823" y="30823"/>
        <a:ext cx="5449519" cy="569774"/>
      </dsp:txXfrm>
    </dsp:sp>
  </dsp:spTree>
</dsp:drawing>
</file>

<file path=word/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6996"/>
          <a:ext cx="5497195" cy="8572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принципи – теоретичні узагальнення, що містять певні допущення, усереднення які відображають загальні тенденції розвитку економічних систем</a:t>
          </a:r>
          <a:endParaRPr lang="ru-RU" sz="1400" i="0" kern="1200">
            <a:solidFill>
              <a:sysClr val="windowText" lastClr="000000"/>
            </a:solidFill>
            <a:latin typeface="Arial" pitchFamily="34" charset="0"/>
            <a:cs typeface="Arial" pitchFamily="34" charset="0"/>
          </a:endParaRPr>
        </a:p>
      </dsp:txBody>
      <dsp:txXfrm>
        <a:off x="41847" y="128843"/>
        <a:ext cx="5413501" cy="773553"/>
      </dsp:txXfrm>
    </dsp:sp>
  </dsp:spTree>
</dsp:drawing>
</file>

<file path=word/diagrams/drawing1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
          <a:ext cx="5826642" cy="103135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100000"/>
            </a:lnSpc>
            <a:spcBef>
              <a:spcPct val="0"/>
            </a:spcBef>
            <a:spcAft>
              <a:spcPct val="35000"/>
            </a:spcAft>
          </a:pPr>
          <a:r>
            <a:rPr lang="uk-UA" sz="1400" b="1" kern="1200">
              <a:solidFill>
                <a:schemeClr val="tx1"/>
              </a:solidFill>
              <a:latin typeface="Times New Roman" pitchFamily="18" charset="0"/>
              <a:cs typeface="Times New Roman" pitchFamily="18" charset="0"/>
            </a:rPr>
            <a:t>Неоліберальна концепція і в теоретичних розробках і в практичному застосуванні ґрунтується на ідеї пріоритету умов для необмеженої вільної конкуренції не всупереч, а завдяки певному втручанню держави в економічні процеси.</a:t>
          </a:r>
          <a:endParaRPr lang="ru-RU" sz="1400" b="1" i="0" kern="1200">
            <a:solidFill>
              <a:schemeClr val="tx1"/>
            </a:solidFill>
            <a:latin typeface="Times New Roman" pitchFamily="18" charset="0"/>
            <a:cs typeface="Times New Roman" pitchFamily="18" charset="0"/>
          </a:endParaRPr>
        </a:p>
      </dsp:txBody>
      <dsp:txXfrm>
        <a:off x="50347" y="50348"/>
        <a:ext cx="5725948" cy="930661"/>
      </dsp:txXfrm>
    </dsp:sp>
  </dsp:spTree>
</dsp:drawing>
</file>

<file path=word/diagrams/drawing1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1165" cy="631612"/>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4.4. Неокласичне відродження.</a:t>
          </a:r>
          <a:endParaRPr lang="ru-RU" sz="1400" b="1" kern="1200" cap="all" baseline="0">
            <a:solidFill>
              <a:sysClr val="windowText" lastClr="000000"/>
            </a:solidFill>
            <a:latin typeface="Arial" pitchFamily="34" charset="0"/>
            <a:cs typeface="Arial" pitchFamily="34" charset="0"/>
          </a:endParaRPr>
        </a:p>
      </dsp:txBody>
      <dsp:txXfrm>
        <a:off x="30833" y="30833"/>
        <a:ext cx="5449499" cy="569946"/>
      </dsp:txXfrm>
    </dsp:sp>
  </dsp:spTree>
</dsp:drawing>
</file>

<file path=word/diagrams/drawing1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4425"/>
          <a:ext cx="5816009" cy="148856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chemeClr val="tx1"/>
              </a:solidFill>
              <a:latin typeface="Times New Roman" pitchFamily="18" charset="0"/>
              <a:cs typeface="Times New Roman" pitchFamily="18" charset="0"/>
            </a:rPr>
            <a:t>Засновник монетаризму - професор Чиказького університету </a:t>
          </a:r>
          <a:r>
            <a:rPr lang="uk-UA" sz="1400" b="1" kern="1200">
              <a:solidFill>
                <a:schemeClr val="tx1"/>
              </a:solidFill>
              <a:latin typeface="Times New Roman" pitchFamily="18" charset="0"/>
              <a:cs typeface="Times New Roman" pitchFamily="18" charset="0"/>
            </a:rPr>
            <a:t>Мілтон Фрідман</a:t>
          </a:r>
          <a:r>
            <a:rPr lang="uk-UA" sz="1400" kern="1200">
              <a:solidFill>
                <a:schemeClr val="tx1"/>
              </a:solidFill>
              <a:latin typeface="Times New Roman" pitchFamily="18" charset="0"/>
              <a:cs typeface="Times New Roman" pitchFamily="18" charset="0"/>
            </a:rPr>
            <a:t>) Головним твором М. Фрідмана, написаним спільно з Анною Шварц, є </a:t>
          </a:r>
          <a:r>
            <a:rPr lang="uk-UA" sz="1400" b="1" kern="1200">
              <a:solidFill>
                <a:schemeClr val="tx1"/>
              </a:solidFill>
              <a:latin typeface="Times New Roman" pitchFamily="18" charset="0"/>
              <a:cs typeface="Times New Roman" pitchFamily="18" charset="0"/>
            </a:rPr>
            <a:t>«</a:t>
          </a:r>
          <a:r>
            <a:rPr lang="uk-UA" sz="1400" b="1" i="1" kern="1200">
              <a:solidFill>
                <a:schemeClr val="tx1"/>
              </a:solidFill>
              <a:latin typeface="Times New Roman" pitchFamily="18" charset="0"/>
              <a:cs typeface="Times New Roman" pitchFamily="18" charset="0"/>
            </a:rPr>
            <a:t>Грошова історія Сполучених Штатів Америки: 1867 -      1960 рр</a:t>
          </a:r>
          <a:r>
            <a:rPr lang="uk-UA" sz="1400" kern="1200">
              <a:solidFill>
                <a:schemeClr val="tx1"/>
              </a:solidFill>
              <a:latin typeface="Times New Roman" pitchFamily="18" charset="0"/>
              <a:cs typeface="Times New Roman" pitchFamily="18" charset="0"/>
            </a:rPr>
            <a:t>.</a:t>
          </a:r>
          <a:r>
            <a:rPr lang="uk-UA" sz="1400" b="1" kern="1200">
              <a:solidFill>
                <a:schemeClr val="tx1"/>
              </a:solidFill>
              <a:latin typeface="Times New Roman" pitchFamily="18" charset="0"/>
              <a:cs typeface="Times New Roman" pitchFamily="18" charset="0"/>
            </a:rPr>
            <a:t>»</a:t>
          </a:r>
          <a:r>
            <a:rPr lang="uk-UA" sz="1400" kern="1200">
              <a:solidFill>
                <a:schemeClr val="tx1"/>
              </a:solidFill>
              <a:latin typeface="Times New Roman" pitchFamily="18" charset="0"/>
              <a:cs typeface="Times New Roman" pitchFamily="18" charset="0"/>
            </a:rPr>
            <a:t>, Де автори спробували довести грошове походження «великої депресії» 1929-1932-х років. Назва цієї школи походить від англійського «money» - «гроші». </a:t>
          </a:r>
          <a:endParaRPr lang="ru-RU" sz="1400" b="0" i="0" kern="1200">
            <a:solidFill>
              <a:schemeClr val="tx1"/>
            </a:solidFill>
            <a:latin typeface="Times New Roman" pitchFamily="18" charset="0"/>
            <a:cs typeface="Times New Roman" pitchFamily="18" charset="0"/>
          </a:endParaRPr>
        </a:p>
      </dsp:txBody>
      <dsp:txXfrm>
        <a:off x="72666" y="147091"/>
        <a:ext cx="5670677" cy="1343230"/>
      </dsp:txXfrm>
    </dsp:sp>
  </dsp:spTree>
</dsp:drawing>
</file>

<file path=word/diagrams/drawing1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4810" cy="87309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uk-UA" sz="1600" b="1" u="sng" kern="1200" cap="all" baseline="0">
              <a:solidFill>
                <a:sysClr val="windowText" lastClr="000000"/>
              </a:solidFill>
              <a:latin typeface="Arial" pitchFamily="34" charset="0"/>
              <a:cs typeface="Arial" pitchFamily="34" charset="0"/>
            </a:rPr>
            <a:t>РОзділ ІІ</a:t>
          </a:r>
          <a:endParaRPr lang="ru-RU" sz="1600" b="1" kern="1200" cap="all" baseline="0">
            <a:solidFill>
              <a:sysClr val="windowText" lastClr="000000"/>
            </a:solidFill>
            <a:latin typeface="Arial" pitchFamily="34" charset="0"/>
            <a:cs typeface="Arial" pitchFamily="34" charset="0"/>
          </a:endParaRPr>
        </a:p>
        <a:p>
          <a:pPr lvl="0" algn="ctr" defTabSz="711200">
            <a:lnSpc>
              <a:spcPct val="90000"/>
            </a:lnSpc>
            <a:spcBef>
              <a:spcPct val="0"/>
            </a:spcBef>
            <a:spcAft>
              <a:spcPct val="35000"/>
            </a:spcAft>
          </a:pPr>
          <a:r>
            <a:rPr lang="uk-UA" sz="1600" b="1" kern="1200" cap="all" baseline="0">
              <a:solidFill>
                <a:sysClr val="windowText" lastClr="000000"/>
              </a:solidFill>
              <a:latin typeface="Arial" pitchFamily="34" charset="0"/>
              <a:cs typeface="Arial" pitchFamily="34" charset="0"/>
            </a:rPr>
            <a:t>Мікроекономіка</a:t>
          </a:r>
          <a:endParaRPr lang="ru-RU" sz="1600" b="1" kern="1200" cap="all" baseline="0">
            <a:solidFill>
              <a:sysClr val="windowText" lastClr="000000"/>
            </a:solidFill>
            <a:latin typeface="Arial" pitchFamily="34" charset="0"/>
            <a:cs typeface="Arial" pitchFamily="34" charset="0"/>
          </a:endParaRPr>
        </a:p>
      </dsp:txBody>
      <dsp:txXfrm>
        <a:off x="42621" y="42621"/>
        <a:ext cx="5379568" cy="787857"/>
      </dsp:txXfrm>
    </dsp:sp>
  </dsp:spTree>
</dsp:drawing>
</file>

<file path=word/diagrams/drawing1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
          <a:ext cx="5975498" cy="1922613"/>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5.1. Предмет мікроекономічного дослідження. Об’єкти мікроекономіки. Мікроекономічні суб’єкти та їх поведінка.</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5.2. Обмеженість ресурсів та альтернативна вартість.  Крива виробничих можливостей. Вибір. Методологія мікроекономіки.</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5.3. Попит і пропозиція: сутність, закони та фактори.</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5.4. Ринкова рівновага, її зміни та відхилення.</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5.5. Еластичність попиту і пропозиції.</a:t>
          </a:r>
        </a:p>
        <a:p>
          <a:pPr lvl="0" algn="l" defTabSz="622300">
            <a:lnSpc>
              <a:spcPct val="90000"/>
            </a:lnSpc>
            <a:spcBef>
              <a:spcPct val="0"/>
            </a:spcBef>
            <a:spcAft>
              <a:spcPct val="35000"/>
            </a:spcAft>
          </a:pPr>
          <a:endParaRPr lang="uk-UA" sz="1400" kern="1200"/>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endParaRPr lang="uk-UA" sz="1400" kern="1200">
            <a:solidFill>
              <a:sysClr val="windowText" lastClr="000000"/>
            </a:solidFill>
            <a:latin typeface="Arial" pitchFamily="34" charset="0"/>
            <a:cs typeface="Arial" pitchFamily="34" charset="0"/>
          </a:endParaRPr>
        </a:p>
      </dsp:txBody>
      <dsp:txXfrm>
        <a:off x="93854" y="93855"/>
        <a:ext cx="5787790" cy="1734905"/>
      </dsp:txXfrm>
    </dsp:sp>
  </dsp:spTree>
</dsp:drawing>
</file>

<file path=word/diagrams/drawing1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1165" cy="631227"/>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1. Предмет мікроекономічного дослідження. Об’єкти мікроекономіки. Мікроекономічні суб’єкти та їх поведінка.</a:t>
          </a:r>
          <a:endParaRPr lang="ru-RU" sz="1400" b="1" kern="1200" cap="all" baseline="0">
            <a:solidFill>
              <a:sysClr val="windowText" lastClr="000000"/>
            </a:solidFill>
            <a:latin typeface="Arial" pitchFamily="34" charset="0"/>
            <a:cs typeface="Arial" pitchFamily="34" charset="0"/>
          </a:endParaRPr>
        </a:p>
      </dsp:txBody>
      <dsp:txXfrm>
        <a:off x="30814" y="30814"/>
        <a:ext cx="5449537" cy="569599"/>
      </dsp:txXfrm>
    </dsp:sp>
  </dsp:spTree>
</dsp:drawing>
</file>

<file path=word/diagrams/drawing1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549"/>
          <a:ext cx="5481320" cy="505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Мікроекономіка вивчає поведінку економічних суб’єктів. </a:t>
          </a:r>
          <a:endParaRPr lang="ru-RU" sz="1400" i="0" kern="1200">
            <a:solidFill>
              <a:sysClr val="windowText" lastClr="000000"/>
            </a:solidFill>
            <a:latin typeface="Arial" pitchFamily="34" charset="0"/>
            <a:cs typeface="Arial" pitchFamily="34" charset="0"/>
          </a:endParaRPr>
        </a:p>
      </dsp:txBody>
      <dsp:txXfrm>
        <a:off x="24674" y="27223"/>
        <a:ext cx="5431972" cy="456092"/>
      </dsp:txXfrm>
    </dsp:sp>
  </dsp:spTree>
</dsp:drawing>
</file>

<file path=word/diagrams/drawing1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772"/>
          <a:ext cx="551878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2. Обмеженість ресурсів та альтернативна вартість.  Крива виробничих можливостей. Вибір. Методологія мікроекономіки.</a:t>
          </a:r>
          <a:endParaRPr lang="ru-RU" sz="1400" b="1" kern="1200" cap="all" baseline="0">
            <a:solidFill>
              <a:sysClr val="windowText" lastClr="000000"/>
            </a:solidFill>
            <a:latin typeface="Arial" pitchFamily="34" charset="0"/>
            <a:cs typeface="Arial" pitchFamily="34" charset="0"/>
          </a:endParaRPr>
        </a:p>
      </dsp:txBody>
      <dsp:txXfrm>
        <a:off x="36362" y="47134"/>
        <a:ext cx="5446061" cy="672152"/>
      </dsp:txXfrm>
    </dsp:sp>
  </dsp:spTree>
</dsp:drawing>
</file>

<file path=word/diagrams/drawing1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773"/>
          <a:ext cx="551878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3. Попит і пропозиція: сутність, закони та фактори.</a:t>
          </a:r>
          <a:endParaRPr lang="ru-RU" sz="1400" b="1" kern="1200" cap="all" baseline="0">
            <a:solidFill>
              <a:sysClr val="windowText" lastClr="000000"/>
            </a:solidFill>
            <a:latin typeface="Arial" pitchFamily="34" charset="0"/>
            <a:cs typeface="Arial" pitchFamily="34" charset="0"/>
          </a:endParaRPr>
        </a:p>
      </dsp:txBody>
      <dsp:txXfrm>
        <a:off x="36362" y="47135"/>
        <a:ext cx="5446061" cy="672152"/>
      </dsp:txXfrm>
    </dsp:sp>
  </dsp:spTree>
</dsp:drawing>
</file>

<file path=word/diagrams/drawing1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6"/>
          <a:ext cx="5481320" cy="65258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пит</a:t>
          </a:r>
          <a:r>
            <a:rPr lang="uk-UA" sz="1400" kern="1200">
              <a:solidFill>
                <a:sysClr val="windowText" lastClr="000000"/>
              </a:solidFill>
              <a:latin typeface="Arial" pitchFamily="34" charset="0"/>
              <a:cs typeface="Arial" pitchFamily="34" charset="0"/>
            </a:rPr>
            <a:t> – це кількість товару чи послуги, яку споживачі бажають і можуть купити за певної ціни у певний проміжок часу. </a:t>
          </a:r>
          <a:endParaRPr lang="ru-RU" sz="1400" i="0" kern="1200">
            <a:solidFill>
              <a:sysClr val="windowText" lastClr="000000"/>
            </a:solidFill>
            <a:latin typeface="Arial" pitchFamily="34" charset="0"/>
            <a:cs typeface="Arial" pitchFamily="34" charset="0"/>
          </a:endParaRPr>
        </a:p>
      </dsp:txBody>
      <dsp:txXfrm>
        <a:off x="31857" y="31953"/>
        <a:ext cx="5417606" cy="588873"/>
      </dsp:txXfrm>
    </dsp:sp>
  </dsp:spTree>
</dsp:drawing>
</file>

<file path=word/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8765"/>
          <a:ext cx="5474970" cy="693700"/>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3. Методи пізнання економічних явищ і процесів. Загальні та специфічні методи наукового пізнання та їх використання. </a:t>
          </a:r>
          <a:endParaRPr lang="ru-RU" sz="1400" b="1" kern="1200" cap="all" baseline="0">
            <a:solidFill>
              <a:sysClr val="windowText" lastClr="000000"/>
            </a:solidFill>
            <a:latin typeface="Arial" pitchFamily="34" charset="0"/>
            <a:cs typeface="Arial" pitchFamily="34" charset="0"/>
          </a:endParaRPr>
        </a:p>
      </dsp:txBody>
      <dsp:txXfrm>
        <a:off x="33864" y="52629"/>
        <a:ext cx="5407242" cy="625972"/>
      </dsp:txXfrm>
    </dsp:sp>
  </dsp:spTree>
</dsp:drawing>
</file>

<file path=word/diagrams/drawing1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882"/>
          <a:ext cx="5476875" cy="7862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Пропозиція - є результатом виробництва і відображає кількість товару чи послуги, яку виробники бажають та можуть постачати на ринок за певної ціни в певний проміжок часу. </a:t>
          </a:r>
          <a:endParaRPr lang="ru-RU" sz="1400" i="0" kern="1200">
            <a:solidFill>
              <a:sysClr val="windowText" lastClr="000000"/>
            </a:solidFill>
            <a:latin typeface="Arial" pitchFamily="34" charset="0"/>
            <a:cs typeface="Arial" pitchFamily="34" charset="0"/>
          </a:endParaRPr>
        </a:p>
      </dsp:txBody>
      <dsp:txXfrm>
        <a:off x="38381" y="46263"/>
        <a:ext cx="5400113" cy="709478"/>
      </dsp:txXfrm>
    </dsp:sp>
  </dsp:spTree>
</dsp:drawing>
</file>

<file path=word/diagrams/drawing1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183"/>
          <a:ext cx="551878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4. Ринкова рівновага, її зміни та відхилення.</a:t>
          </a:r>
          <a:endParaRPr lang="ru-RU" sz="1400" b="1" kern="1200" cap="all" baseline="0">
            <a:solidFill>
              <a:sysClr val="windowText" lastClr="000000"/>
            </a:solidFill>
            <a:latin typeface="Arial" pitchFamily="34" charset="0"/>
            <a:cs typeface="Arial" pitchFamily="34" charset="0"/>
          </a:endParaRPr>
        </a:p>
      </dsp:txBody>
      <dsp:txXfrm>
        <a:off x="36362" y="45545"/>
        <a:ext cx="5446061" cy="672152"/>
      </dsp:txXfrm>
    </dsp:sp>
  </dsp:spTree>
</dsp:drawing>
</file>

<file path=word/diagrams/drawing1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81320" cy="7300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Рівновага – це стан динамічний: ціна рівноваги та рівноважна кількість товару можуть змінюватися як під впливом зміни попиту, так й під впливом змін пропозиції. </a:t>
          </a:r>
          <a:endParaRPr lang="ru-RU" sz="1400" i="0" kern="1200">
            <a:solidFill>
              <a:sysClr val="windowText" lastClr="000000"/>
            </a:solidFill>
            <a:latin typeface="Arial" pitchFamily="34" charset="0"/>
            <a:cs typeface="Arial" pitchFamily="34" charset="0"/>
          </a:endParaRPr>
        </a:p>
      </dsp:txBody>
      <dsp:txXfrm>
        <a:off x="35640" y="35640"/>
        <a:ext cx="5410040" cy="658800"/>
      </dsp:txXfrm>
    </dsp:sp>
  </dsp:spTree>
</dsp:drawing>
</file>

<file path=word/diagrams/drawing1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79"/>
          <a:ext cx="5464810" cy="6301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5.5. Еластичність попиту і пропозиції.</a:t>
          </a:r>
          <a:endParaRPr lang="ru-RU" sz="1400" b="1" kern="1200" cap="all" baseline="0">
            <a:solidFill>
              <a:sysClr val="windowText" lastClr="000000"/>
            </a:solidFill>
            <a:latin typeface="Arial" pitchFamily="34" charset="0"/>
            <a:cs typeface="Arial" pitchFamily="34" charset="0"/>
          </a:endParaRPr>
        </a:p>
      </dsp:txBody>
      <dsp:txXfrm>
        <a:off x="30764" y="30943"/>
        <a:ext cx="5403282" cy="568668"/>
      </dsp:txXfrm>
    </dsp:sp>
  </dsp:spTree>
</dsp:drawing>
</file>

<file path=word/diagrams/drawing1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89"/>
          <a:ext cx="5476875" cy="9921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ластичність</a:t>
          </a:r>
          <a:r>
            <a:rPr lang="uk-UA" sz="1400" kern="1200">
              <a:solidFill>
                <a:sysClr val="windowText" lastClr="000000"/>
              </a:solidFill>
              <a:latin typeface="Arial" pitchFamily="34" charset="0"/>
              <a:cs typeface="Arial" pitchFamily="34" charset="0"/>
            </a:rPr>
            <a:t> – це одна із найважливіших категорій економічної науки, яка була запроваджена А. Маршалом і означає виражену у відсотках зміну однієї величини як реагування на виражену у відсотках зміну іншої. </a:t>
          </a:r>
          <a:endParaRPr lang="ru-RU" sz="1400" i="0" kern="1200">
            <a:solidFill>
              <a:sysClr val="windowText" lastClr="000000"/>
            </a:solidFill>
            <a:latin typeface="Arial" pitchFamily="34" charset="0"/>
            <a:cs typeface="Arial" pitchFamily="34" charset="0"/>
          </a:endParaRPr>
        </a:p>
      </dsp:txBody>
      <dsp:txXfrm>
        <a:off x="48433" y="48922"/>
        <a:ext cx="5380009" cy="895294"/>
      </dsp:txXfrm>
    </dsp:sp>
  </dsp:spTree>
</dsp:drawing>
</file>

<file path=word/diagrams/drawing1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9"/>
          <a:ext cx="6053455" cy="982020"/>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6.1. Корисність та її види.</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6.2. Крива байдужості, гранична норма заміщення.</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6.3. Бюджетна лінія та вибір споживача.</a:t>
          </a:r>
          <a:endParaRPr lang="ru-RU" sz="1400" b="0" kern="1200">
            <a:solidFill>
              <a:sysClr val="windowText" lastClr="000000"/>
            </a:solidFill>
            <a:latin typeface="Arial" pitchFamily="34" charset="0"/>
            <a:cs typeface="Arial" pitchFamily="34" charset="0"/>
          </a:endParaRPr>
        </a:p>
      </dsp:txBody>
      <dsp:txXfrm>
        <a:off x="47938" y="48417"/>
        <a:ext cx="5957579" cy="886144"/>
      </dsp:txXfrm>
    </dsp:sp>
  </dsp:spTree>
</dsp:drawing>
</file>

<file path=word/diagrams/drawing1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4810" cy="54419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6.1. Корисність та її види.</a:t>
          </a:r>
          <a:endParaRPr lang="ru-RU" sz="1400" b="1" kern="1200" cap="all" baseline="0">
            <a:solidFill>
              <a:sysClr val="windowText" lastClr="000000"/>
            </a:solidFill>
            <a:latin typeface="Arial" pitchFamily="34" charset="0"/>
            <a:cs typeface="Arial" pitchFamily="34" charset="0"/>
          </a:endParaRPr>
        </a:p>
      </dsp:txBody>
      <dsp:txXfrm>
        <a:off x="26566" y="26566"/>
        <a:ext cx="5411678" cy="491067"/>
      </dsp:txXfrm>
    </dsp:sp>
  </dsp:spTree>
</dsp:drawing>
</file>

<file path=word/diagrams/drawing1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634"/>
          <a:ext cx="548132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орисність</a:t>
          </a:r>
          <a:r>
            <a:rPr lang="uk-UA" sz="1400" kern="1200">
              <a:solidFill>
                <a:sysClr val="windowText" lastClr="000000"/>
              </a:solidFill>
              <a:latin typeface="Arial" pitchFamily="34" charset="0"/>
              <a:cs typeface="Arial" pitchFamily="34" charset="0"/>
            </a:rPr>
            <a:t> – це здатність товарів і послуг задовольняти потреби споживача. </a:t>
          </a:r>
          <a:endParaRPr lang="ru-RU" sz="1400" i="0" kern="1200">
            <a:solidFill>
              <a:sysClr val="windowText" lastClr="000000"/>
            </a:solidFill>
            <a:latin typeface="Arial" pitchFamily="34" charset="0"/>
            <a:cs typeface="Arial" pitchFamily="34" charset="0"/>
          </a:endParaRPr>
        </a:p>
      </dsp:txBody>
      <dsp:txXfrm>
        <a:off x="30157" y="31791"/>
        <a:ext cx="5421006" cy="557446"/>
      </dsp:txXfrm>
    </dsp:sp>
  </dsp:spTree>
</dsp:drawing>
</file>

<file path=word/diagrams/drawing1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154"/>
          <a:ext cx="5476875" cy="8424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кожна додаткова одиниця блага, що споживається, забезпечує меншу граничну корисність порівняно з попередньою (Перший закон Госсена). </a:t>
          </a:r>
          <a:endParaRPr lang="ru-RU" sz="1400" i="0" kern="1200">
            <a:solidFill>
              <a:sysClr val="windowText" lastClr="000000"/>
            </a:solidFill>
            <a:latin typeface="Arial" pitchFamily="34" charset="0"/>
            <a:cs typeface="Arial" pitchFamily="34" charset="0"/>
          </a:endParaRPr>
        </a:p>
      </dsp:txBody>
      <dsp:txXfrm>
        <a:off x="41123" y="47277"/>
        <a:ext cx="5394629" cy="760154"/>
      </dsp:txXfrm>
    </dsp:sp>
  </dsp:spTree>
</dsp:drawing>
</file>

<file path=word/diagrams/drawing1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9"/>
          <a:ext cx="5464810" cy="56652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6.2. Крива байдужості, гранична норма заміщення.</a:t>
          </a:r>
          <a:endParaRPr lang="ru-RU" sz="1400" b="1" kern="1200" cap="all" baseline="0">
            <a:solidFill>
              <a:sysClr val="windowText" lastClr="000000"/>
            </a:solidFill>
            <a:latin typeface="Arial" pitchFamily="34" charset="0"/>
            <a:cs typeface="Arial" pitchFamily="34" charset="0"/>
          </a:endParaRPr>
        </a:p>
      </dsp:txBody>
      <dsp:txXfrm>
        <a:off x="27655" y="28184"/>
        <a:ext cx="5409500" cy="511215"/>
      </dsp:txXfrm>
    </dsp:sp>
  </dsp:spTree>
</dsp:drawing>
</file>

<file path=word/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10E4F1-FADE-4B36-869D-D28E427DD24A}">
      <dsp:nvSpPr>
        <dsp:cNvPr id="0" name=""/>
        <dsp:cNvSpPr/>
      </dsp:nvSpPr>
      <dsp:spPr>
        <a:xfrm>
          <a:off x="2207858" y="551"/>
          <a:ext cx="3307745" cy="1151877"/>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описова або емпірична політична економія  займається збором фактів, що відносяться до конкретної проблематики, і порівнянням гіпотез з фактами для підтвердження теорій</a:t>
          </a:r>
          <a:endParaRPr lang="ru-RU" sz="1200" kern="1200">
            <a:latin typeface="Times New Roman" pitchFamily="18" charset="0"/>
            <a:cs typeface="Times New Roman" pitchFamily="18" charset="0"/>
          </a:endParaRPr>
        </a:p>
        <a:p>
          <a:pPr marL="114300" lvl="1" indent="-114300" algn="l" defTabSz="533400">
            <a:lnSpc>
              <a:spcPct val="90000"/>
            </a:lnSpc>
            <a:spcBef>
              <a:spcPct val="0"/>
            </a:spcBef>
            <a:spcAft>
              <a:spcPct val="15000"/>
            </a:spcAft>
            <a:buChar char="••"/>
          </a:pPr>
          <a:endParaRPr lang="ru-RU" sz="1200" kern="1200">
            <a:latin typeface="Times New Roman" pitchFamily="18" charset="0"/>
            <a:cs typeface="Times New Roman" pitchFamily="18" charset="0"/>
          </a:endParaRPr>
        </a:p>
      </dsp:txBody>
      <dsp:txXfrm>
        <a:off x="2207858" y="144536"/>
        <a:ext cx="2875791" cy="863907"/>
      </dsp:txXfrm>
    </dsp:sp>
    <dsp:sp modelId="{EF863B8C-1806-4BFE-94EF-5C14CD0F867F}">
      <dsp:nvSpPr>
        <dsp:cNvPr id="0" name=""/>
        <dsp:cNvSpPr/>
      </dsp:nvSpPr>
      <dsp:spPr>
        <a:xfrm>
          <a:off x="2694" y="365761"/>
          <a:ext cx="2205163" cy="42145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1. Факти </a:t>
          </a:r>
          <a:endParaRPr lang="ru-RU" sz="1400" kern="1200">
            <a:solidFill>
              <a:sysClr val="windowText" lastClr="000000"/>
            </a:solidFill>
            <a:latin typeface="Times New Roman" pitchFamily="18" charset="0"/>
            <a:cs typeface="Times New Roman" pitchFamily="18" charset="0"/>
          </a:endParaRPr>
        </a:p>
      </dsp:txBody>
      <dsp:txXfrm>
        <a:off x="23268" y="386335"/>
        <a:ext cx="2164015" cy="380308"/>
      </dsp:txXfrm>
    </dsp:sp>
    <dsp:sp modelId="{4F40AAC4-8516-48A4-8367-70E8CDC0CFC5}">
      <dsp:nvSpPr>
        <dsp:cNvPr id="0" name=""/>
        <dsp:cNvSpPr/>
      </dsp:nvSpPr>
      <dsp:spPr>
        <a:xfrm>
          <a:off x="2207319" y="1228616"/>
          <a:ext cx="3310978" cy="682064"/>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економічна теорія виявляє загальні принципи економічної поведінки</a:t>
          </a:r>
          <a:endParaRPr lang="ru-RU" sz="1200" kern="1200">
            <a:latin typeface="Times New Roman" pitchFamily="18" charset="0"/>
            <a:cs typeface="Times New Roman" pitchFamily="18" charset="0"/>
          </a:endParaRPr>
        </a:p>
      </dsp:txBody>
      <dsp:txXfrm>
        <a:off x="2207319" y="1313874"/>
        <a:ext cx="3055204" cy="511548"/>
      </dsp:txXfrm>
    </dsp:sp>
    <dsp:sp modelId="{DEF3BB41-7ED3-4015-94CC-D8DDBB605863}">
      <dsp:nvSpPr>
        <dsp:cNvPr id="0" name=""/>
        <dsp:cNvSpPr/>
      </dsp:nvSpPr>
      <dsp:spPr>
        <a:xfrm>
          <a:off x="0" y="1273228"/>
          <a:ext cx="2207319" cy="5928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2. Принципи або теорії </a:t>
          </a:r>
          <a:endParaRPr lang="ru-RU" sz="1400" kern="1200">
            <a:solidFill>
              <a:sysClr val="windowText" lastClr="000000"/>
            </a:solidFill>
            <a:latin typeface="Times New Roman" pitchFamily="18" charset="0"/>
            <a:cs typeface="Times New Roman" pitchFamily="18" charset="0"/>
          </a:endParaRPr>
        </a:p>
      </dsp:txBody>
      <dsp:txXfrm>
        <a:off x="28940" y="1302168"/>
        <a:ext cx="2149439" cy="534960"/>
      </dsp:txXfrm>
    </dsp:sp>
    <dsp:sp modelId="{45C3CBE8-4026-4CA4-9EA4-1AE2C89A51D8}">
      <dsp:nvSpPr>
        <dsp:cNvPr id="0" name=""/>
        <dsp:cNvSpPr/>
      </dsp:nvSpPr>
      <dsp:spPr>
        <a:xfrm>
          <a:off x="2207319" y="2013846"/>
          <a:ext cx="3310978" cy="616763"/>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lvl="1" indent="-114300" algn="l" defTabSz="533400">
            <a:lnSpc>
              <a:spcPct val="90000"/>
            </a:lnSpc>
            <a:spcBef>
              <a:spcPct val="0"/>
            </a:spcBef>
            <a:spcAft>
              <a:spcPct val="15000"/>
            </a:spcAft>
            <a:buChar char="••"/>
          </a:pPr>
          <a:r>
            <a:rPr lang="uk-UA" sz="1200" kern="1200">
              <a:latin typeface="Times New Roman" pitchFamily="18" charset="0"/>
              <a:cs typeface="Times New Roman" pitchFamily="18" charset="0"/>
            </a:rPr>
            <a:t>яка контролює економічну поведінку або її наслідки чи впливи на них</a:t>
          </a:r>
          <a:endParaRPr lang="ru-RU" sz="1200" kern="1200">
            <a:latin typeface="Times New Roman" pitchFamily="18" charset="0"/>
            <a:cs typeface="Times New Roman" pitchFamily="18" charset="0"/>
          </a:endParaRPr>
        </a:p>
      </dsp:txBody>
      <dsp:txXfrm>
        <a:off x="2207319" y="2090941"/>
        <a:ext cx="3079692" cy="462573"/>
      </dsp:txXfrm>
    </dsp:sp>
    <dsp:sp modelId="{56D6F404-A346-4D0C-B2A9-19CCD6E26942}">
      <dsp:nvSpPr>
        <dsp:cNvPr id="0" name=""/>
        <dsp:cNvSpPr/>
      </dsp:nvSpPr>
      <dsp:spPr>
        <a:xfrm>
          <a:off x="0" y="1986868"/>
          <a:ext cx="2207319" cy="6707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53340" bIns="2667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3. Економічна політика</a:t>
          </a:r>
          <a:endParaRPr lang="ru-RU" sz="1400" kern="1200">
            <a:solidFill>
              <a:sysClr val="windowText" lastClr="000000"/>
            </a:solidFill>
            <a:latin typeface="Times New Roman" pitchFamily="18" charset="0"/>
            <a:cs typeface="Times New Roman" pitchFamily="18" charset="0"/>
          </a:endParaRPr>
        </a:p>
      </dsp:txBody>
      <dsp:txXfrm>
        <a:off x="32742" y="2019610"/>
        <a:ext cx="2141835" cy="605236"/>
      </dsp:txXfrm>
    </dsp:sp>
  </dsp:spTree>
</dsp:drawing>
</file>

<file path=word/diagrams/drawing1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4"/>
          <a:ext cx="5464810" cy="64953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6.3. Бюджетна лінія та вибір споживача.</a:t>
          </a:r>
          <a:endParaRPr lang="ru-RU" sz="1400" b="1" kern="1200" cap="all" baseline="0">
            <a:solidFill>
              <a:sysClr val="windowText" lastClr="000000"/>
            </a:solidFill>
            <a:latin typeface="Arial" pitchFamily="34" charset="0"/>
            <a:cs typeface="Arial" pitchFamily="34" charset="0"/>
          </a:endParaRPr>
        </a:p>
      </dsp:txBody>
      <dsp:txXfrm>
        <a:off x="31708" y="32412"/>
        <a:ext cx="5401394" cy="586119"/>
      </dsp:txXfrm>
    </dsp:sp>
  </dsp:spTree>
</dsp:drawing>
</file>

<file path=word/diagrams/drawing1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61"/>
          <a:ext cx="6060558" cy="1763281"/>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1. Економічна природа та теорія фірми (підприємства). Види та суб’єкти підприємницької діяльності. Форми підприємництва.</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2. Підприємство як суб’єкт економічної системи. Організаційно-правові форми підприємств. Види підприємств за розмірами. Види об’єднань підприємств. Нові форми підприємницької діяльності.</a:t>
          </a: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3. Витрати фірми, коротко – і довгостроковий період.</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7.4. Дохід та прибуток фірми.</a:t>
          </a:r>
          <a:endParaRPr lang="ru-RU" sz="1400" b="0" kern="1200">
            <a:solidFill>
              <a:sysClr val="windowText" lastClr="000000"/>
            </a:solidFill>
            <a:latin typeface="Arial" pitchFamily="34" charset="0"/>
            <a:cs typeface="Arial" pitchFamily="34" charset="0"/>
          </a:endParaRPr>
        </a:p>
      </dsp:txBody>
      <dsp:txXfrm>
        <a:off x="86076" y="86937"/>
        <a:ext cx="5888406" cy="1591129"/>
      </dsp:txXfrm>
    </dsp:sp>
  </dsp:spTree>
</dsp:drawing>
</file>

<file path=word/diagrams/drawing1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4"/>
          <a:ext cx="5464810" cy="62991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1. Економічна природа та теорія фірми (підприємства). Види та суб’єкти підприємницької діяльності. Форми підприємництва.</a:t>
          </a:r>
          <a:endParaRPr lang="ru-RU" sz="1400" b="1" kern="1200" cap="all" baseline="0">
            <a:solidFill>
              <a:sysClr val="windowText" lastClr="000000"/>
            </a:solidFill>
            <a:latin typeface="Arial" pitchFamily="34" charset="0"/>
            <a:cs typeface="Arial" pitchFamily="34" charset="0"/>
          </a:endParaRPr>
        </a:p>
      </dsp:txBody>
      <dsp:txXfrm>
        <a:off x="30750" y="30894"/>
        <a:ext cx="5403310" cy="568416"/>
      </dsp:txXfrm>
    </dsp:sp>
  </dsp:spTree>
</dsp:drawing>
</file>

<file path=word/diagrams/drawing1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1808"/>
          <a:ext cx="5986130" cy="73341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2. Підприємство як суб’єкт економічної системи. Організаційно-правові форми підприємств. Види підприємств за розмірами. Види об’єднань підприємств. Нові форми підприємницької діяльності.</a:t>
          </a:r>
          <a:endParaRPr lang="ru-RU" sz="1400" b="1" kern="1200" cap="all" baseline="0">
            <a:solidFill>
              <a:sysClr val="windowText" lastClr="000000"/>
            </a:solidFill>
            <a:latin typeface="Arial" pitchFamily="34" charset="0"/>
            <a:cs typeface="Arial" pitchFamily="34" charset="0"/>
          </a:endParaRPr>
        </a:p>
      </dsp:txBody>
      <dsp:txXfrm>
        <a:off x="35802" y="67610"/>
        <a:ext cx="5914526" cy="661812"/>
      </dsp:txXfrm>
    </dsp:sp>
  </dsp:spTree>
</dsp:drawing>
</file>

<file path=word/diagrams/drawing1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5"/>
          <a:ext cx="5677786" cy="87101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Колективні підприємства </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функціонують на основі власності асоціацій трудящих, яка виникає в результаті переходу всього майна державного підприємства (через безоплатну передачу або викуп) у власність трудового колективу підприємства. </a:t>
          </a:r>
          <a:endParaRPr lang="ru-RU" sz="1400" i="0" kern="1200">
            <a:solidFill>
              <a:sysClr val="windowText" lastClr="000000"/>
            </a:solidFill>
            <a:latin typeface="Arial" pitchFamily="34" charset="0"/>
            <a:cs typeface="Arial" pitchFamily="34" charset="0"/>
          </a:endParaRPr>
        </a:p>
      </dsp:txBody>
      <dsp:txXfrm>
        <a:off x="42520" y="42945"/>
        <a:ext cx="5592746" cy="785978"/>
      </dsp:txXfrm>
    </dsp:sp>
  </dsp:spTree>
</dsp:drawing>
</file>

<file path=word/diagrams/drawing1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3"/>
          <a:ext cx="5656521" cy="7647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Орендні підприємства </a:t>
          </a:r>
          <a:r>
            <a:rPr lang="uk-UA" sz="1400" kern="1200">
              <a:solidFill>
                <a:sysClr val="windowText" lastClr="000000"/>
              </a:solidFill>
              <a:latin typeface="Arial" pitchFamily="34" charset="0"/>
              <a:cs typeface="Arial" pitchFamily="34" charset="0"/>
            </a:rPr>
            <a:t>- ґрунтуються на договірному, терміновому володінні виробничим капіталом, продукцією і доходами. За оренди суб'єкт власності та господарчий суб'єкт не збігаються. </a:t>
          </a:r>
          <a:endParaRPr lang="ru-RU" sz="1400" i="0" kern="1200">
            <a:solidFill>
              <a:sysClr val="windowText" lastClr="000000"/>
            </a:solidFill>
            <a:latin typeface="Arial" pitchFamily="34" charset="0"/>
            <a:cs typeface="Arial" pitchFamily="34" charset="0"/>
          </a:endParaRPr>
        </a:p>
      </dsp:txBody>
      <dsp:txXfrm>
        <a:off x="37334" y="37707"/>
        <a:ext cx="5581853" cy="690128"/>
      </dsp:txXfrm>
    </dsp:sp>
  </dsp:spTree>
</dsp:drawing>
</file>

<file path=word/diagrams/drawing1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3"/>
          <a:ext cx="5996763" cy="7647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енчурне підприємництво; лізинг; інжиніринг; технопарки; франчайзинг та ін.</a:t>
          </a:r>
          <a:endParaRPr lang="ru-RU" sz="1400" b="1" i="0" kern="1200">
            <a:solidFill>
              <a:sysClr val="windowText" lastClr="000000"/>
            </a:solidFill>
            <a:latin typeface="Arial" pitchFamily="34" charset="0"/>
            <a:cs typeface="Arial" pitchFamily="34" charset="0"/>
          </a:endParaRPr>
        </a:p>
      </dsp:txBody>
      <dsp:txXfrm>
        <a:off x="37334" y="37707"/>
        <a:ext cx="5922095" cy="690128"/>
      </dsp:txXfrm>
    </dsp:sp>
  </dsp:spTree>
</dsp:drawing>
</file>

<file path=word/diagrams/drawing1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0855"/>
          <a:ext cx="6018028" cy="116988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енчурні (ризикові) фірми </a:t>
          </a:r>
          <a:r>
            <a:rPr lang="uk-UA" sz="1400" kern="1200">
              <a:solidFill>
                <a:sysClr val="windowText" lastClr="000000"/>
              </a:solidFill>
              <a:latin typeface="Arial" pitchFamily="34" charset="0"/>
              <a:cs typeface="Arial" pitchFamily="34" charset="0"/>
            </a:rPr>
            <a:t>- це інноваційні підприємства, діяльність яких спрямована на реалізацію «ризикових проектів» у сфері наукомісткого виробництва для отримання нових продуктів, послуг та технологій з метою присвоєння максималь­ного прибутку. За своїми розмірами венчурні компанії належать до малих або середніх, а за організаційно-правовим статусом - це партнерства (товариства).</a:t>
          </a:r>
          <a:endParaRPr lang="ru-RU" sz="1400" i="0" kern="1200">
            <a:solidFill>
              <a:sysClr val="windowText" lastClr="000000"/>
            </a:solidFill>
            <a:latin typeface="Arial" pitchFamily="34" charset="0"/>
            <a:cs typeface="Arial" pitchFamily="34" charset="0"/>
          </a:endParaRPr>
        </a:p>
      </dsp:txBody>
      <dsp:txXfrm>
        <a:off x="57109" y="157964"/>
        <a:ext cx="5903810" cy="1055671"/>
      </dsp:txXfrm>
    </dsp:sp>
  </dsp:spTree>
</dsp:drawing>
</file>

<file path=word/diagrams/drawing1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3"/>
          <a:ext cx="5932967" cy="7647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Лізинг - </a:t>
          </a:r>
          <a:r>
            <a:rPr lang="uk-UA" sz="1400" b="0" kern="1200">
              <a:solidFill>
                <a:sysClr val="windowText" lastClr="000000"/>
              </a:solidFill>
              <a:latin typeface="Arial" pitchFamily="34" charset="0"/>
              <a:cs typeface="Arial" pitchFamily="34" charset="0"/>
            </a:rPr>
            <a:t>це</a:t>
          </a:r>
          <a:r>
            <a:rPr lang="uk-UA" sz="1400" b="0" i="1" kern="1200">
              <a:solidFill>
                <a:sysClr val="windowText" lastClr="000000"/>
              </a:solidFill>
              <a:latin typeface="Arial" pitchFamily="34" charset="0"/>
              <a:cs typeface="Arial" pitchFamily="34" charset="0"/>
            </a:rPr>
            <a:t> </a:t>
          </a:r>
          <a:r>
            <a:rPr lang="uk-UA" sz="1400" b="0" kern="1200">
              <a:solidFill>
                <a:sysClr val="windowText" lastClr="000000"/>
              </a:solidFill>
              <a:latin typeface="Arial" pitchFamily="34" charset="0"/>
              <a:cs typeface="Arial" pitchFamily="34" charset="0"/>
            </a:rPr>
            <a:t>спосіб розширення збуту через передачу майна в тимчасове користування на особливих умовах.</a:t>
          </a:r>
          <a:endParaRPr lang="ru-RU" sz="1400" b="0" i="0" kern="1200">
            <a:solidFill>
              <a:sysClr val="windowText" lastClr="000000"/>
            </a:solidFill>
            <a:latin typeface="Arial" pitchFamily="34" charset="0"/>
            <a:cs typeface="Arial" pitchFamily="34" charset="0"/>
          </a:endParaRPr>
        </a:p>
      </dsp:txBody>
      <dsp:txXfrm>
        <a:off x="37334" y="37707"/>
        <a:ext cx="5858299" cy="690128"/>
      </dsp:txXfrm>
    </dsp:sp>
  </dsp:spTree>
</dsp:drawing>
</file>

<file path=word/diagrams/drawing1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3"/>
          <a:ext cx="5975498" cy="7647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нжиніринг-система</a:t>
          </a:r>
          <a:r>
            <a:rPr lang="uk-UA" sz="1400" b="1"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 це надання послуг фірмою-консультантом фірмі-клієнтові в будівельній справі, спорудженні промислових та інших об'єктів. </a:t>
          </a:r>
          <a:endParaRPr lang="ru-RU" sz="1400" i="0" kern="1200">
            <a:solidFill>
              <a:sysClr val="windowText" lastClr="000000"/>
            </a:solidFill>
            <a:latin typeface="Arial" pitchFamily="34" charset="0"/>
            <a:cs typeface="Arial" pitchFamily="34" charset="0"/>
          </a:endParaRPr>
        </a:p>
      </dsp:txBody>
      <dsp:txXfrm>
        <a:off x="37334" y="37707"/>
        <a:ext cx="5900830" cy="690128"/>
      </dsp:txXfrm>
    </dsp:sp>
  </dsp:spTree>
</dsp:drawing>
</file>

<file path=word/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02"/>
          <a:ext cx="549719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Метод економічної теорії - це сукупність прийомів, способів і принципів, за допомогою яких визначаються шляхи досягнення певної мети, розв’язуються конкретні завдання</a:t>
          </a:r>
          <a:endParaRPr lang="ru-RU" sz="1400" i="0" kern="1200">
            <a:solidFill>
              <a:sysClr val="windowText" lastClr="000000"/>
            </a:solidFill>
            <a:latin typeface="Arial" pitchFamily="34" charset="0"/>
            <a:cs typeface="Arial" pitchFamily="34" charset="0"/>
          </a:endParaRPr>
        </a:p>
      </dsp:txBody>
      <dsp:txXfrm>
        <a:off x="59399" y="131401"/>
        <a:ext cx="5378397" cy="1098002"/>
      </dsp:txXfrm>
    </dsp:sp>
  </dsp:spTree>
</dsp:drawing>
</file>

<file path=word/diagrams/drawing1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3"/>
          <a:ext cx="5975498" cy="76479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ехнопарки</a:t>
          </a:r>
          <a:r>
            <a:rPr lang="uk-UA" sz="1400" b="1" i="1" kern="1200">
              <a:solidFill>
                <a:sysClr val="windowText" lastClr="000000"/>
              </a:solidFill>
              <a:latin typeface="Arial" pitchFamily="34" charset="0"/>
              <a:cs typeface="Arial" pitchFamily="34" charset="0"/>
            </a:rPr>
            <a:t> </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форма венчурного (ризикового) підприєм­ництва, поширені в США та Західній Європі.  </a:t>
          </a:r>
          <a:endParaRPr lang="ru-RU" sz="1400" i="0" kern="1200">
            <a:solidFill>
              <a:sysClr val="windowText" lastClr="000000"/>
            </a:solidFill>
            <a:latin typeface="Arial" pitchFamily="34" charset="0"/>
            <a:cs typeface="Arial" pitchFamily="34" charset="0"/>
          </a:endParaRPr>
        </a:p>
      </dsp:txBody>
      <dsp:txXfrm>
        <a:off x="37334" y="37707"/>
        <a:ext cx="5900830" cy="690129"/>
      </dsp:txXfrm>
    </dsp:sp>
  </dsp:spTree>
</dsp:drawing>
</file>

<file path=word/diagrams/drawing1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3"/>
          <a:ext cx="5975498" cy="7647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Суть системи </a:t>
          </a:r>
          <a:r>
            <a:rPr lang="uk-UA" sz="1400" b="1" kern="1200">
              <a:solidFill>
                <a:sysClr val="windowText" lastClr="000000"/>
              </a:solidFill>
              <a:latin typeface="Arial" pitchFamily="34" charset="0"/>
              <a:cs typeface="Arial" pitchFamily="34" charset="0"/>
            </a:rPr>
            <a:t>франчайзингу </a:t>
          </a:r>
          <a:r>
            <a:rPr lang="uk-UA" sz="1400" kern="1200">
              <a:solidFill>
                <a:sysClr val="windowText" lastClr="000000"/>
              </a:solidFill>
              <a:latin typeface="Arial" pitchFamily="34" charset="0"/>
              <a:cs typeface="Arial" pitchFamily="34" charset="0"/>
            </a:rPr>
            <a:t>полягає в тому, що головна фірма (франчайзор) передає малим і середнім підприємствам-операторам (фрайчанзі) виняткове право на продаж товарів чи послуг під торговельною маркою компанії-франчайзора. </a:t>
          </a:r>
          <a:endParaRPr lang="ru-RU" sz="1400" i="0" kern="1200">
            <a:solidFill>
              <a:sysClr val="windowText" lastClr="000000"/>
            </a:solidFill>
            <a:latin typeface="Arial" pitchFamily="34" charset="0"/>
            <a:cs typeface="Arial" pitchFamily="34" charset="0"/>
          </a:endParaRPr>
        </a:p>
      </dsp:txBody>
      <dsp:txXfrm>
        <a:off x="37334" y="37707"/>
        <a:ext cx="5900830" cy="690128"/>
      </dsp:txXfrm>
    </dsp:sp>
  </dsp:spTree>
</dsp:drawing>
</file>

<file path=word/diagrams/drawing1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6"/>
          <a:ext cx="5464810" cy="652053"/>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3. Витрати фірми, коротко – і довгостроковий період.</a:t>
          </a:r>
          <a:endParaRPr lang="ru-RU" sz="1400" b="1" kern="1200" cap="all" baseline="0">
            <a:solidFill>
              <a:sysClr val="windowText" lastClr="000000"/>
            </a:solidFill>
            <a:latin typeface="Arial" pitchFamily="34" charset="0"/>
            <a:cs typeface="Arial" pitchFamily="34" charset="0"/>
          </a:endParaRPr>
        </a:p>
      </dsp:txBody>
      <dsp:txXfrm>
        <a:off x="31831" y="32557"/>
        <a:ext cx="5401148" cy="588391"/>
      </dsp:txXfrm>
    </dsp:sp>
  </dsp:spTree>
</dsp:drawing>
</file>

<file path=word/diagrams/drawing1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76875" cy="8236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і витрати</a:t>
          </a:r>
          <a:r>
            <a:rPr lang="uk-UA" sz="1400" kern="1200">
              <a:solidFill>
                <a:sysClr val="windowText" lastClr="000000"/>
              </a:solidFill>
              <a:latin typeface="Arial" pitchFamily="34" charset="0"/>
              <a:cs typeface="Arial" pitchFamily="34" charset="0"/>
            </a:rPr>
            <a:t> – це всі платежі, включаючи і нормальний прибуток, які необхідні для того, щоб залучити і утримати ресурси в межах даного напряму діяльності.</a:t>
          </a:r>
          <a:endParaRPr lang="ru-RU" sz="1400" i="0" kern="1200">
            <a:solidFill>
              <a:sysClr val="windowText" lastClr="000000"/>
            </a:solidFill>
            <a:latin typeface="Arial" pitchFamily="34" charset="0"/>
            <a:cs typeface="Arial" pitchFamily="34" charset="0"/>
          </a:endParaRPr>
        </a:p>
      </dsp:txBody>
      <dsp:txXfrm>
        <a:off x="40209" y="40209"/>
        <a:ext cx="5396457" cy="743262"/>
      </dsp:txXfrm>
    </dsp:sp>
  </dsp:spTree>
</dsp:drawing>
</file>

<file path=word/diagrams/drawing1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05024" y="471"/>
          <a:ext cx="2761594" cy="176406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Зовнішні витрати</a:t>
          </a:r>
          <a:r>
            <a:rPr lang="uk-UA" sz="1400" kern="1200">
              <a:solidFill>
                <a:sysClr val="windowText" lastClr="000000"/>
              </a:solidFill>
              <a:latin typeface="Arial" pitchFamily="34" charset="0"/>
              <a:cs typeface="Arial" pitchFamily="34" charset="0"/>
            </a:rPr>
            <a:t> – це платежі постачальникам ресурсів, які не є співвласниками підприємства.</a:t>
          </a:r>
          <a:endParaRPr lang="ru-RU" sz="1400" kern="1200">
            <a:solidFill>
              <a:sysClr val="windowText" lastClr="000000"/>
            </a:solidFill>
            <a:latin typeface="Arial" pitchFamily="34" charset="0"/>
            <a:cs typeface="Arial" pitchFamily="34" charset="0"/>
          </a:endParaRPr>
        </a:p>
      </dsp:txBody>
      <dsp:txXfrm>
        <a:off x="105024" y="471"/>
        <a:ext cx="2761594" cy="1764062"/>
      </dsp:txXfrm>
    </dsp:sp>
    <dsp:sp modelId="{8A7B54E2-7A8A-4D21-AF0C-D4B0E76938FC}">
      <dsp:nvSpPr>
        <dsp:cNvPr id="0" name=""/>
        <dsp:cNvSpPr/>
      </dsp:nvSpPr>
      <dsp:spPr>
        <a:xfrm>
          <a:off x="3142778" y="471"/>
          <a:ext cx="3099834" cy="1764062"/>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Внутрішні витрати – це вартість втрачених можливостей від альтернативного використання власних ресурсів (наприклад, власне приміщення підприємець може здати в оренду і мати орендну плату, а не використовувати для організації власного бізнесу). </a:t>
          </a:r>
          <a:endParaRPr lang="ru-RU" sz="1400" kern="1200">
            <a:solidFill>
              <a:sysClr val="windowText" lastClr="000000"/>
            </a:solidFill>
            <a:latin typeface="Arial" pitchFamily="34" charset="0"/>
            <a:cs typeface="Arial" pitchFamily="34" charset="0"/>
          </a:endParaRPr>
        </a:p>
      </dsp:txBody>
      <dsp:txXfrm>
        <a:off x="3142778" y="471"/>
        <a:ext cx="3099834" cy="1764062"/>
      </dsp:txXfrm>
    </dsp:sp>
  </dsp:spTree>
</dsp:drawing>
</file>

<file path=word/diagrams/drawing1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328"/>
          <a:ext cx="5869172" cy="7675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Нормальний прибуток</a:t>
          </a:r>
          <a:r>
            <a:rPr lang="uk-UA" sz="1400" kern="1200">
              <a:solidFill>
                <a:sysClr val="windowText" lastClr="000000"/>
              </a:solidFill>
              <a:latin typeface="Arial" pitchFamily="34" charset="0"/>
              <a:cs typeface="Arial" pitchFamily="34" charset="0"/>
            </a:rPr>
            <a:t>, як елемент економічних витрат, – це мінімальна винагорода підприємцю, яка дозволяє йому залишатися в даному напряму діяльності. </a:t>
          </a:r>
          <a:endParaRPr lang="ru-RU" sz="1400" i="0" kern="1200">
            <a:solidFill>
              <a:sysClr val="windowText" lastClr="000000"/>
            </a:solidFill>
            <a:latin typeface="Arial" pitchFamily="34" charset="0"/>
            <a:cs typeface="Arial" pitchFamily="34" charset="0"/>
          </a:endParaRPr>
        </a:p>
      </dsp:txBody>
      <dsp:txXfrm>
        <a:off x="37467" y="41795"/>
        <a:ext cx="5794238" cy="692586"/>
      </dsp:txXfrm>
    </dsp:sp>
  </dsp:spTree>
</dsp:drawing>
</file>

<file path=word/diagrams/drawing1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60"/>
          <a:ext cx="5464810" cy="57855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7.4. Дохід та прибуток фірми.</a:t>
          </a:r>
          <a:endParaRPr lang="ru-RU" sz="1400" b="1" kern="1200" cap="all" baseline="0">
            <a:solidFill>
              <a:sysClr val="windowText" lastClr="000000"/>
            </a:solidFill>
            <a:latin typeface="Arial" pitchFamily="34" charset="0"/>
            <a:cs typeface="Arial" pitchFamily="34" charset="0"/>
          </a:endParaRPr>
        </a:p>
      </dsp:txBody>
      <dsp:txXfrm>
        <a:off x="28243" y="28803"/>
        <a:ext cx="5408324" cy="522073"/>
      </dsp:txXfrm>
    </dsp:sp>
  </dsp:spTree>
</dsp:drawing>
</file>

<file path=word/diagrams/drawing1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32"/>
          <a:ext cx="5481320" cy="6177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охід</a:t>
          </a:r>
          <a:r>
            <a:rPr lang="uk-UA" sz="1400" kern="1200">
              <a:solidFill>
                <a:sysClr val="windowText" lastClr="000000"/>
              </a:solidFill>
              <a:latin typeface="Arial" pitchFamily="34" charset="0"/>
              <a:cs typeface="Arial" pitchFamily="34" charset="0"/>
            </a:rPr>
            <a:t> (виторг чи виручка) – це сума грошей, яку отримує виробник від реалізації продукції. </a:t>
          </a:r>
          <a:endParaRPr lang="ru-RU" sz="1400" i="0" kern="1200">
            <a:solidFill>
              <a:sysClr val="windowText" lastClr="000000"/>
            </a:solidFill>
            <a:latin typeface="Arial" pitchFamily="34" charset="0"/>
            <a:cs typeface="Arial" pitchFamily="34" charset="0"/>
          </a:endParaRPr>
        </a:p>
      </dsp:txBody>
      <dsp:txXfrm>
        <a:off x="30157" y="37189"/>
        <a:ext cx="5421006" cy="557446"/>
      </dsp:txXfrm>
    </dsp:sp>
  </dsp:spTree>
</dsp:drawing>
</file>

<file path=word/diagrams/drawing1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2185" cy="1437504"/>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1. Короткостроковий період на ринку чистої конкуренц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2. Довгостроковий період на ринку чистої конкуренції. Ефективність ринку.</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3. Поведінка фірми в чистій монопол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8.4. Способи збільшення прибутку чистої монополії. Ефективність ринку.</a:t>
          </a:r>
          <a:endParaRPr lang="ru-RU" sz="1400" b="0" kern="1200">
            <a:solidFill>
              <a:sysClr val="windowText" lastClr="000000"/>
            </a:solidFill>
            <a:latin typeface="Arial" pitchFamily="34" charset="0"/>
            <a:cs typeface="Arial" pitchFamily="34" charset="0"/>
          </a:endParaRPr>
        </a:p>
      </dsp:txBody>
      <dsp:txXfrm>
        <a:off x="70173" y="70875"/>
        <a:ext cx="5911839" cy="1297158"/>
      </dsp:txXfrm>
    </dsp:sp>
  </dsp:spTree>
</dsp:drawing>
</file>

<file path=word/diagrams/drawing1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46"/>
          <a:ext cx="5511165" cy="386457"/>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1. Короткостроковий період  на ринку чистої конкуренції. </a:t>
          </a:r>
          <a:endParaRPr lang="ru-RU" sz="1400" b="1" kern="1200" cap="all" baseline="0">
            <a:solidFill>
              <a:sysClr val="windowText" lastClr="000000"/>
            </a:solidFill>
            <a:latin typeface="Arial" pitchFamily="34" charset="0"/>
            <a:cs typeface="Arial" pitchFamily="34" charset="0"/>
          </a:endParaRPr>
        </a:p>
      </dsp:txBody>
      <dsp:txXfrm>
        <a:off x="18865" y="19311"/>
        <a:ext cx="5473435" cy="348727"/>
      </dsp:txXfrm>
    </dsp:sp>
  </dsp:spTree>
</dsp:drawing>
</file>

<file path=word/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B55722-462B-4779-ABE7-FA8BBFB38B92}">
      <dsp:nvSpPr>
        <dsp:cNvPr id="0" name=""/>
        <dsp:cNvSpPr/>
      </dsp:nvSpPr>
      <dsp:spPr>
        <a:xfrm>
          <a:off x="0" y="270437"/>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4DC65339-070B-4D1F-A42D-D1D0FACEB272}">
      <dsp:nvSpPr>
        <dsp:cNvPr id="0" name=""/>
        <dsp:cNvSpPr/>
      </dsp:nvSpPr>
      <dsp:spPr>
        <a:xfrm>
          <a:off x="274591" y="33338"/>
          <a:ext cx="3844278" cy="310898"/>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endParaRPr lang="uk-UA" sz="1200" kern="1200">
            <a:latin typeface="Times New Roman" pitchFamily="18" charset="0"/>
            <a:cs typeface="Times New Roman" pitchFamily="18" charset="0"/>
          </a:endParaRPr>
        </a:p>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Метод спостереження</a:t>
          </a:r>
          <a:endParaRPr lang="ru-RU" sz="1200" kern="1200">
            <a:latin typeface="Times New Roman" pitchFamily="18" charset="0"/>
            <a:cs typeface="Times New Roman" pitchFamily="18" charset="0"/>
          </a:endParaRPr>
        </a:p>
        <a:p>
          <a:pPr lvl="0" algn="l" defTabSz="533400">
            <a:lnSpc>
              <a:spcPct val="90000"/>
            </a:lnSpc>
            <a:spcBef>
              <a:spcPct val="0"/>
            </a:spcBef>
            <a:spcAft>
              <a:spcPct val="35000"/>
            </a:spcAft>
          </a:pPr>
          <a:endParaRPr lang="ru-RU" sz="800" kern="1200">
            <a:latin typeface="Times New Roman" pitchFamily="18" charset="0"/>
            <a:cs typeface="Times New Roman" pitchFamily="18" charset="0"/>
          </a:endParaRPr>
        </a:p>
      </dsp:txBody>
      <dsp:txXfrm>
        <a:off x="289768" y="48515"/>
        <a:ext cx="3813924" cy="280544"/>
      </dsp:txXfrm>
    </dsp:sp>
    <dsp:sp modelId="{387F8CC6-D0D7-41AB-BB8A-97BB996B2B8F}">
      <dsp:nvSpPr>
        <dsp:cNvPr id="0" name=""/>
        <dsp:cNvSpPr/>
      </dsp:nvSpPr>
      <dsp:spPr>
        <a:xfrm>
          <a:off x="0" y="597447"/>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AFCB4D57-E75D-4A86-8EDD-8E686D07D053}">
      <dsp:nvSpPr>
        <dsp:cNvPr id="0" name=""/>
        <dsp:cNvSpPr/>
      </dsp:nvSpPr>
      <dsp:spPr>
        <a:xfrm>
          <a:off x="274859" y="423437"/>
          <a:ext cx="3848036" cy="24781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Діалектичний метод</a:t>
          </a:r>
          <a:endParaRPr lang="ru-RU" sz="1200" kern="1200">
            <a:latin typeface="Times New Roman" pitchFamily="18" charset="0"/>
            <a:cs typeface="Times New Roman" pitchFamily="18" charset="0"/>
          </a:endParaRPr>
        </a:p>
      </dsp:txBody>
      <dsp:txXfrm>
        <a:off x="286956" y="435534"/>
        <a:ext cx="3823842" cy="223616"/>
      </dsp:txXfrm>
    </dsp:sp>
    <dsp:sp modelId="{6612F98D-F8B5-4A3B-AC72-CCC0FD1B2734}">
      <dsp:nvSpPr>
        <dsp:cNvPr id="0" name=""/>
        <dsp:cNvSpPr/>
      </dsp:nvSpPr>
      <dsp:spPr>
        <a:xfrm>
          <a:off x="0" y="922642"/>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DB13EA7C-981A-407C-A9F1-A170B3C6D6BE}">
      <dsp:nvSpPr>
        <dsp:cNvPr id="0" name=""/>
        <dsp:cNvSpPr/>
      </dsp:nvSpPr>
      <dsp:spPr>
        <a:xfrm>
          <a:off x="274859" y="750447"/>
          <a:ext cx="3848036" cy="245994"/>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Метод наукової абстракції </a:t>
          </a:r>
          <a:endParaRPr lang="ru-RU" sz="1200" kern="1200">
            <a:latin typeface="Times New Roman" pitchFamily="18" charset="0"/>
            <a:cs typeface="Times New Roman" pitchFamily="18" charset="0"/>
          </a:endParaRPr>
        </a:p>
      </dsp:txBody>
      <dsp:txXfrm>
        <a:off x="286867" y="762455"/>
        <a:ext cx="3824020" cy="221978"/>
      </dsp:txXfrm>
    </dsp:sp>
    <dsp:sp modelId="{9097FEEC-3A3E-43E8-8960-AD34243BEBE8}">
      <dsp:nvSpPr>
        <dsp:cNvPr id="0" name=""/>
        <dsp:cNvSpPr/>
      </dsp:nvSpPr>
      <dsp:spPr>
        <a:xfrm>
          <a:off x="0" y="1254778"/>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A064274D-1899-4DD4-A982-967A2615337A}">
      <dsp:nvSpPr>
        <dsp:cNvPr id="0" name=""/>
        <dsp:cNvSpPr/>
      </dsp:nvSpPr>
      <dsp:spPr>
        <a:xfrm>
          <a:off x="274859" y="1075642"/>
          <a:ext cx="3848036" cy="25293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Методи аналізу та синтезу</a:t>
          </a:r>
          <a:endParaRPr lang="ru-RU" sz="1200" kern="1200">
            <a:latin typeface="Times New Roman" pitchFamily="18" charset="0"/>
            <a:cs typeface="Times New Roman" pitchFamily="18" charset="0"/>
          </a:endParaRPr>
        </a:p>
      </dsp:txBody>
      <dsp:txXfrm>
        <a:off x="287206" y="1087989"/>
        <a:ext cx="3823342" cy="228242"/>
      </dsp:txXfrm>
    </dsp:sp>
    <dsp:sp modelId="{3A02A78F-39C7-4A50-B595-8BEEBBD61B8C}">
      <dsp:nvSpPr>
        <dsp:cNvPr id="0" name=""/>
        <dsp:cNvSpPr/>
      </dsp:nvSpPr>
      <dsp:spPr>
        <a:xfrm>
          <a:off x="0" y="1540427"/>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89E0C457-F368-40D2-8509-5B20B6D91CBF}">
      <dsp:nvSpPr>
        <dsp:cNvPr id="0" name=""/>
        <dsp:cNvSpPr/>
      </dsp:nvSpPr>
      <dsp:spPr>
        <a:xfrm>
          <a:off x="274859" y="1407778"/>
          <a:ext cx="3848036" cy="206449"/>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Методи індукції та дедукції </a:t>
          </a:r>
          <a:endParaRPr lang="ru-RU" sz="1200" kern="1200">
            <a:latin typeface="Times New Roman" pitchFamily="18" charset="0"/>
            <a:cs typeface="Times New Roman" pitchFamily="18" charset="0"/>
          </a:endParaRPr>
        </a:p>
      </dsp:txBody>
      <dsp:txXfrm>
        <a:off x="284937" y="1417856"/>
        <a:ext cx="3827880" cy="186293"/>
      </dsp:txXfrm>
    </dsp:sp>
    <dsp:sp modelId="{A5D10E0A-C4FD-45E1-8DB8-DF84C497BE14}">
      <dsp:nvSpPr>
        <dsp:cNvPr id="0" name=""/>
        <dsp:cNvSpPr/>
      </dsp:nvSpPr>
      <dsp:spPr>
        <a:xfrm>
          <a:off x="0" y="1822589"/>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A67FFBA-7163-49FF-8F77-B2BEDB14BFB1}">
      <dsp:nvSpPr>
        <dsp:cNvPr id="0" name=""/>
        <dsp:cNvSpPr/>
      </dsp:nvSpPr>
      <dsp:spPr>
        <a:xfrm>
          <a:off x="274859" y="1693427"/>
          <a:ext cx="3848036" cy="202961"/>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Метод єдності історичного і логічного</a:t>
          </a:r>
          <a:endParaRPr lang="ru-RU" sz="1200" kern="1200">
            <a:latin typeface="Times New Roman" pitchFamily="18" charset="0"/>
            <a:cs typeface="Times New Roman" pitchFamily="18" charset="0"/>
          </a:endParaRPr>
        </a:p>
      </dsp:txBody>
      <dsp:txXfrm>
        <a:off x="284767" y="1703335"/>
        <a:ext cx="3828220" cy="183145"/>
      </dsp:txXfrm>
    </dsp:sp>
    <dsp:sp modelId="{326E79B1-A9C8-4DA3-965C-86C882BF5C86}">
      <dsp:nvSpPr>
        <dsp:cNvPr id="0" name=""/>
        <dsp:cNvSpPr/>
      </dsp:nvSpPr>
      <dsp:spPr>
        <a:xfrm>
          <a:off x="0" y="2189991"/>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8170E150-72C6-46F5-A3E5-51B849F6B214}">
      <dsp:nvSpPr>
        <dsp:cNvPr id="0" name=""/>
        <dsp:cNvSpPr/>
      </dsp:nvSpPr>
      <dsp:spPr>
        <a:xfrm>
          <a:off x="274591" y="1975589"/>
          <a:ext cx="3844278" cy="288202"/>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Метод економічного моделювання</a:t>
          </a:r>
          <a:endParaRPr lang="ru-RU" sz="1200" kern="1200">
            <a:latin typeface="Times New Roman" pitchFamily="18" charset="0"/>
            <a:cs typeface="Times New Roman" pitchFamily="18" charset="0"/>
          </a:endParaRPr>
        </a:p>
      </dsp:txBody>
      <dsp:txXfrm>
        <a:off x="288660" y="1989658"/>
        <a:ext cx="3816140" cy="260064"/>
      </dsp:txXfrm>
    </dsp:sp>
    <dsp:sp modelId="{6CE1A5FF-A4C0-4C49-9724-01388B7AB517}">
      <dsp:nvSpPr>
        <dsp:cNvPr id="0" name=""/>
        <dsp:cNvSpPr/>
      </dsp:nvSpPr>
      <dsp:spPr>
        <a:xfrm>
          <a:off x="0" y="2566440"/>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188DACA0-6F56-4AA8-A856-288A8C9E1AEE}">
      <dsp:nvSpPr>
        <dsp:cNvPr id="0" name=""/>
        <dsp:cNvSpPr/>
      </dsp:nvSpPr>
      <dsp:spPr>
        <a:xfrm>
          <a:off x="274591" y="2342991"/>
          <a:ext cx="3844278" cy="297248"/>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kern="1200">
              <a:latin typeface="Times New Roman" pitchFamily="18" charset="0"/>
              <a:cs typeface="Times New Roman" pitchFamily="18" charset="0"/>
            </a:rPr>
            <a:t>Метод економічного експерименту</a:t>
          </a:r>
          <a:endParaRPr lang="ru-RU" sz="1200" kern="1200">
            <a:latin typeface="Times New Roman" pitchFamily="18" charset="0"/>
            <a:cs typeface="Times New Roman" pitchFamily="18" charset="0"/>
          </a:endParaRPr>
        </a:p>
      </dsp:txBody>
      <dsp:txXfrm>
        <a:off x="289101" y="2357501"/>
        <a:ext cx="3815258" cy="268228"/>
      </dsp:txXfrm>
    </dsp:sp>
    <dsp:sp modelId="{EA3035AE-8A0C-43A5-8315-D6903791914A}">
      <dsp:nvSpPr>
        <dsp:cNvPr id="0" name=""/>
        <dsp:cNvSpPr/>
      </dsp:nvSpPr>
      <dsp:spPr>
        <a:xfrm>
          <a:off x="0" y="3222036"/>
          <a:ext cx="5497195" cy="1260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755929D3-AF2C-4000-AD5F-247E980EBFFD}">
      <dsp:nvSpPr>
        <dsp:cNvPr id="0" name=""/>
        <dsp:cNvSpPr/>
      </dsp:nvSpPr>
      <dsp:spPr>
        <a:xfrm>
          <a:off x="261438" y="2719440"/>
          <a:ext cx="5233896" cy="576395"/>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5447" tIns="0" rIns="145447" bIns="0" numCol="1" spcCol="1270" anchor="ctr" anchorCtr="0">
          <a:noAutofit/>
        </a:bodyPr>
        <a:lstStyle/>
        <a:p>
          <a:pPr lvl="0" algn="ctr" defTabSz="533400">
            <a:lnSpc>
              <a:spcPct val="90000"/>
            </a:lnSpc>
            <a:spcBef>
              <a:spcPct val="0"/>
            </a:spcBef>
            <a:spcAft>
              <a:spcPct val="35000"/>
            </a:spcAft>
          </a:pPr>
          <a:r>
            <a:rPr lang="uk-UA" sz="1200" b="0" kern="1200">
              <a:latin typeface="Times New Roman" pitchFamily="18" charset="0"/>
              <a:cs typeface="Times New Roman" pitchFamily="18" charset="0"/>
            </a:rPr>
            <a:t>Методи: статистичний, математичний, порівняльний, графічний, системний, функціональний та інші прийоми аналіз</a:t>
          </a:r>
          <a:endParaRPr lang="ru-RU" sz="1200" b="0" kern="1200">
            <a:latin typeface="Times New Roman" pitchFamily="18" charset="0"/>
            <a:cs typeface="Times New Roman" pitchFamily="18" charset="0"/>
          </a:endParaRPr>
        </a:p>
      </dsp:txBody>
      <dsp:txXfrm>
        <a:off x="289575" y="2747577"/>
        <a:ext cx="5177622" cy="520121"/>
      </dsp:txXfrm>
    </dsp:sp>
  </dsp:spTree>
</dsp:drawing>
</file>

<file path=word/diagrams/drawing1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4"/>
          <a:ext cx="5883275" cy="154613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Конкуренція, з одного боку, - це економічне змагання за досягнення кращих результатів, боротьба товаровиробників за більш вигідні умови господарювання, отримання більшого прибутку. З іншого боку – це елемент ринкового механізму, що забезпечує взаємодію ринкових суб’єктів у виробництві та збуті продукції. Конкуренція існує в тому випадку, коли виробник не має можливості впливати на формування ринкової ціни. </a:t>
          </a:r>
          <a:endParaRPr lang="ru-RU" sz="1400" i="0" kern="1200">
            <a:solidFill>
              <a:sysClr val="windowText" lastClr="000000"/>
            </a:solidFill>
            <a:latin typeface="Arial" pitchFamily="34" charset="0"/>
            <a:cs typeface="Arial" pitchFamily="34" charset="0"/>
          </a:endParaRPr>
        </a:p>
      </dsp:txBody>
      <dsp:txXfrm>
        <a:off x="75476" y="75520"/>
        <a:ext cx="5732323" cy="1395184"/>
      </dsp:txXfrm>
    </dsp:sp>
  </dsp:spTree>
</dsp:drawing>
</file>

<file path=word/diagrams/drawing1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86"/>
          <a:ext cx="551878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2. Довгостроковий період на ринку чистої конкуренції. Ефективність ринку.</a:t>
          </a:r>
          <a:endParaRPr lang="ru-RU" sz="1400" b="1" kern="1200" cap="all" baseline="0">
            <a:solidFill>
              <a:sysClr val="windowText" lastClr="000000"/>
            </a:solidFill>
            <a:latin typeface="Arial" pitchFamily="34" charset="0"/>
            <a:cs typeface="Arial" pitchFamily="34" charset="0"/>
          </a:endParaRPr>
        </a:p>
      </dsp:txBody>
      <dsp:txXfrm>
        <a:off x="36362" y="41748"/>
        <a:ext cx="5446061" cy="672152"/>
      </dsp:txXfrm>
    </dsp:sp>
  </dsp:spTree>
</dsp:drawing>
</file>

<file path=word/diagrams/drawing1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60"/>
          <a:ext cx="5464810" cy="57855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3. Поведінка фірми в чистій монополії.</a:t>
          </a:r>
          <a:endParaRPr lang="ru-RU" sz="1400" b="1" kern="1200" cap="all" baseline="0">
            <a:solidFill>
              <a:sysClr val="windowText" lastClr="000000"/>
            </a:solidFill>
            <a:latin typeface="Arial" pitchFamily="34" charset="0"/>
            <a:cs typeface="Arial" pitchFamily="34" charset="0"/>
          </a:endParaRPr>
        </a:p>
      </dsp:txBody>
      <dsp:txXfrm>
        <a:off x="28243" y="28803"/>
        <a:ext cx="5408324" cy="522073"/>
      </dsp:txXfrm>
    </dsp:sp>
  </dsp:spTree>
</dsp:drawing>
</file>

<file path=word/diagrams/drawing17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86"/>
          <a:ext cx="551878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8.4. Способи збільшення прибутку чистої монополії. Ефективність ринку.</a:t>
          </a:r>
          <a:endParaRPr lang="ru-RU" sz="1400" b="1" kern="1200" cap="all" baseline="0">
            <a:solidFill>
              <a:sysClr val="windowText" lastClr="000000"/>
            </a:solidFill>
            <a:latin typeface="Arial" pitchFamily="34" charset="0"/>
            <a:cs typeface="Arial" pitchFamily="34" charset="0"/>
          </a:endParaRPr>
        </a:p>
      </dsp:txBody>
      <dsp:txXfrm>
        <a:off x="36362" y="41748"/>
        <a:ext cx="5446061" cy="672152"/>
      </dsp:txXfrm>
    </dsp:sp>
  </dsp:spTree>
</dsp:drawing>
</file>

<file path=word/diagrams/drawing17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150"/>
          <a:ext cx="5481320" cy="6364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За способом здійснення дискримінація поділяється на </a:t>
          </a:r>
          <a:r>
            <a:rPr lang="uk-UA" sz="1400" b="1" kern="1200">
              <a:solidFill>
                <a:sysClr val="windowText" lastClr="000000"/>
              </a:solidFill>
              <a:latin typeface="Arial" pitchFamily="34" charset="0"/>
              <a:cs typeface="Arial" pitchFamily="34" charset="0"/>
            </a:rPr>
            <a:t>три ступені</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31070" y="39220"/>
        <a:ext cx="5419180" cy="574340"/>
      </dsp:txXfrm>
    </dsp:sp>
  </dsp:spTree>
</dsp:drawing>
</file>

<file path=word/diagrams/drawing17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02"/>
          <a:ext cx="6052185" cy="1437504"/>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1. Монополістична конкуренція та диференціація товару.</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2. Характеристика ринку олігополії: ознаки, види та показники концентрац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3. Основні моделі поведінки підприємства в умовах олігополії.</a:t>
          </a:r>
          <a:endParaRPr lang="ru-RU" sz="1400" kern="1200">
            <a:solidFill>
              <a:sysClr val="windowText" lastClr="000000"/>
            </a:solidFill>
            <a:latin typeface="Arial" pitchFamily="34" charset="0"/>
            <a:cs typeface="Arial" pitchFamily="34" charset="0"/>
          </a:endParaRPr>
        </a:p>
        <a:p>
          <a:pPr lvl="0" algn="l"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9.4. Антимонопольне регулювання діяльності підприємств.</a:t>
          </a:r>
          <a:endParaRPr lang="ru-RU" sz="1400" b="0" kern="1200">
            <a:solidFill>
              <a:sysClr val="windowText" lastClr="000000"/>
            </a:solidFill>
            <a:latin typeface="Arial" pitchFamily="34" charset="0"/>
            <a:cs typeface="Arial" pitchFamily="34" charset="0"/>
          </a:endParaRPr>
        </a:p>
      </dsp:txBody>
      <dsp:txXfrm>
        <a:off x="70173" y="70875"/>
        <a:ext cx="5911839" cy="1297158"/>
      </dsp:txXfrm>
    </dsp:sp>
  </dsp:spTree>
</dsp:drawing>
</file>

<file path=word/diagrams/drawing17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64810" cy="42977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1. Монополістична конкуренція та диференціація товару.</a:t>
          </a:r>
          <a:endParaRPr lang="ru-RU" sz="1400" b="1" kern="1200" cap="all" baseline="0">
            <a:solidFill>
              <a:sysClr val="windowText" lastClr="000000"/>
            </a:solidFill>
            <a:latin typeface="Arial" pitchFamily="34" charset="0"/>
            <a:cs typeface="Arial" pitchFamily="34" charset="0"/>
          </a:endParaRPr>
        </a:p>
      </dsp:txBody>
      <dsp:txXfrm>
        <a:off x="20980" y="20980"/>
        <a:ext cx="5422850" cy="387818"/>
      </dsp:txXfrm>
    </dsp:sp>
  </dsp:spTree>
</dsp:drawing>
</file>

<file path=word/diagrams/drawing17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67"/>
          <a:ext cx="5464810" cy="522705"/>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2. Характеристика ринку олігополії: ознаки, види та показники концентрації.</a:t>
          </a:r>
          <a:endParaRPr lang="ru-RU" sz="1400" b="1" kern="1200" cap="all" baseline="0">
            <a:solidFill>
              <a:sysClr val="windowText" lastClr="000000"/>
            </a:solidFill>
            <a:latin typeface="Arial" pitchFamily="34" charset="0"/>
            <a:cs typeface="Arial" pitchFamily="34" charset="0"/>
          </a:endParaRPr>
        </a:p>
      </dsp:txBody>
      <dsp:txXfrm>
        <a:off x="25516" y="25783"/>
        <a:ext cx="5413778" cy="471673"/>
      </dsp:txXfrm>
    </dsp:sp>
  </dsp:spTree>
</dsp:drawing>
</file>

<file path=word/diagrams/drawing17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10"/>
          <a:ext cx="5464810" cy="56684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3. Основні моделі поведінки підприємства в умовах олігополії.</a:t>
          </a:r>
          <a:endParaRPr lang="ru-RU" sz="1400" b="1" kern="1200" cap="all" baseline="0">
            <a:solidFill>
              <a:sysClr val="windowText" lastClr="000000"/>
            </a:solidFill>
            <a:latin typeface="Arial" pitchFamily="34" charset="0"/>
            <a:cs typeface="Arial" pitchFamily="34" charset="0"/>
          </a:endParaRPr>
        </a:p>
      </dsp:txBody>
      <dsp:txXfrm>
        <a:off x="27671" y="27881"/>
        <a:ext cx="5409468" cy="511502"/>
      </dsp:txXfrm>
    </dsp:sp>
  </dsp:spTree>
</dsp:drawing>
</file>

<file path=word/diagrams/drawing17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595" y="7745"/>
          <a:ext cx="2682302" cy="104749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У випадку </a:t>
          </a:r>
          <a:r>
            <a:rPr lang="uk-UA" sz="1400" b="1" kern="1200">
              <a:solidFill>
                <a:sysClr val="windowText" lastClr="000000"/>
              </a:solidFill>
              <a:latin typeface="Arial" pitchFamily="34" charset="0"/>
              <a:cs typeface="Arial" pitchFamily="34" charset="0"/>
            </a:rPr>
            <a:t>некооперативної поведінки</a:t>
          </a:r>
          <a:r>
            <a:rPr lang="uk-UA" sz="1400" kern="1200">
              <a:solidFill>
                <a:sysClr val="windowText" lastClr="000000"/>
              </a:solidFill>
              <a:latin typeface="Arial" pitchFamily="34" charset="0"/>
              <a:cs typeface="Arial" pitchFamily="34" charset="0"/>
            </a:rPr>
            <a:t> підприємства не погоджують свої дії. </a:t>
          </a:r>
          <a:endParaRPr lang="ru-RU" sz="1400" kern="1200">
            <a:solidFill>
              <a:sysClr val="windowText" lastClr="000000"/>
            </a:solidFill>
            <a:latin typeface="Arial" pitchFamily="34" charset="0"/>
            <a:cs typeface="Arial" pitchFamily="34" charset="0"/>
          </a:endParaRPr>
        </a:p>
      </dsp:txBody>
      <dsp:txXfrm>
        <a:off x="1595" y="7745"/>
        <a:ext cx="2682302" cy="1047498"/>
      </dsp:txXfrm>
    </dsp:sp>
    <dsp:sp modelId="{8A7B54E2-7A8A-4D21-AF0C-D4B0E76938FC}">
      <dsp:nvSpPr>
        <dsp:cNvPr id="0" name=""/>
        <dsp:cNvSpPr/>
      </dsp:nvSpPr>
      <dsp:spPr>
        <a:xfrm>
          <a:off x="2952128" y="44826"/>
          <a:ext cx="3010830" cy="973337"/>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ооперативна поведінка</a:t>
          </a:r>
          <a:r>
            <a:rPr lang="uk-UA" sz="1400" kern="1200">
              <a:solidFill>
                <a:sysClr val="windowText" lastClr="000000"/>
              </a:solidFill>
              <a:latin typeface="Arial" pitchFamily="34" charset="0"/>
              <a:cs typeface="Arial" pitchFamily="34" charset="0"/>
            </a:rPr>
            <a:t> передбачає домовленість між підприємствами. </a:t>
          </a:r>
          <a:endParaRPr lang="ru-RU" sz="1400" kern="1200">
            <a:solidFill>
              <a:sysClr val="windowText" lastClr="000000"/>
            </a:solidFill>
            <a:latin typeface="Arial" pitchFamily="34" charset="0"/>
            <a:cs typeface="Arial" pitchFamily="34" charset="0"/>
          </a:endParaRPr>
        </a:p>
      </dsp:txBody>
      <dsp:txXfrm>
        <a:off x="2952128" y="44826"/>
        <a:ext cx="3010830" cy="973337"/>
      </dsp:txXfrm>
    </dsp:sp>
  </dsp:spTree>
</dsp:drawing>
</file>

<file path=word/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8505"/>
          <a:ext cx="5475768" cy="48904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Модель – це спрощене відображення економічної дійсності</a:t>
          </a:r>
          <a:endParaRPr lang="ru-RU" sz="1400" i="0" kern="1200">
            <a:solidFill>
              <a:sysClr val="windowText" lastClr="000000"/>
            </a:solidFill>
            <a:latin typeface="Arial" pitchFamily="34" charset="0"/>
            <a:cs typeface="Arial" pitchFamily="34" charset="0"/>
          </a:endParaRPr>
        </a:p>
      </dsp:txBody>
      <dsp:txXfrm>
        <a:off x="23873" y="82378"/>
        <a:ext cx="5428022" cy="441298"/>
      </dsp:txXfrm>
    </dsp:sp>
  </dsp:spTree>
</dsp:drawing>
</file>

<file path=word/diagrams/drawing18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881"/>
          <a:ext cx="2700655" cy="41398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a:t>
          </a:r>
          <a:r>
            <a:rPr lang="uk-UA" sz="1400" b="1" kern="1200">
              <a:solidFill>
                <a:sysClr val="windowText" lastClr="000000"/>
              </a:solidFill>
              <a:latin typeface="Arial" pitchFamily="34" charset="0"/>
              <a:cs typeface="Arial" pitchFamily="34" charset="0"/>
            </a:rPr>
            <a:t>Цінова війна</a:t>
          </a:r>
          <a:r>
            <a:rPr lang="uk-UA" sz="1400" b="1" kern="1200">
              <a:solidFill>
                <a:sysClr val="windowText" lastClr="000000"/>
              </a:solidFill>
            </a:rPr>
            <a:t>»</a:t>
          </a:r>
          <a:endParaRPr lang="ru-RU" sz="1400" b="1" i="0" kern="1200">
            <a:solidFill>
              <a:sysClr val="windowText" lastClr="000000"/>
            </a:solidFill>
            <a:latin typeface="Arial" pitchFamily="34" charset="0"/>
            <a:cs typeface="Arial" pitchFamily="34" charset="0"/>
          </a:endParaRPr>
        </a:p>
      </dsp:txBody>
      <dsp:txXfrm>
        <a:off x="20209" y="63090"/>
        <a:ext cx="2660237" cy="373564"/>
      </dsp:txXfrm>
    </dsp:sp>
  </dsp:spTree>
</dsp:drawing>
</file>

<file path=word/diagrams/drawing18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496"/>
          <a:ext cx="2700655" cy="39275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Модель Курно</a:t>
          </a:r>
          <a:endParaRPr lang="ru-RU" sz="1400" b="1" i="0" kern="1200">
            <a:solidFill>
              <a:sysClr val="windowText" lastClr="000000"/>
            </a:solidFill>
            <a:latin typeface="Times New Roman" pitchFamily="18" charset="0"/>
            <a:cs typeface="Times New Roman" pitchFamily="18" charset="0"/>
          </a:endParaRPr>
        </a:p>
      </dsp:txBody>
      <dsp:txXfrm>
        <a:off x="19173" y="72669"/>
        <a:ext cx="2662309" cy="354406"/>
      </dsp:txXfrm>
    </dsp:sp>
  </dsp:spTree>
</dsp:drawing>
</file>

<file path=word/diagrams/drawing18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496"/>
          <a:ext cx="2700655" cy="39275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Times New Roman" pitchFamily="18" charset="0"/>
              <a:cs typeface="Times New Roman" pitchFamily="18" charset="0"/>
            </a:rPr>
            <a:t>Модель Бертрана</a:t>
          </a:r>
          <a:endParaRPr lang="ru-RU" sz="1400" b="1" i="0" kern="1200">
            <a:solidFill>
              <a:sysClr val="windowText" lastClr="000000"/>
            </a:solidFill>
            <a:latin typeface="Times New Roman" pitchFamily="18" charset="0"/>
            <a:cs typeface="Times New Roman" pitchFamily="18" charset="0"/>
          </a:endParaRPr>
        </a:p>
      </dsp:txBody>
      <dsp:txXfrm>
        <a:off x="19173" y="72669"/>
        <a:ext cx="2662309" cy="354406"/>
      </dsp:txXfrm>
    </dsp:sp>
  </dsp:spTree>
</dsp:drawing>
</file>

<file path=word/diagrams/drawing18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22"/>
          <a:ext cx="2147570" cy="5616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rPr>
            <a:t>«</a:t>
          </a:r>
          <a:r>
            <a:rPr lang="uk-UA" sz="1400" b="1" kern="1200">
              <a:solidFill>
                <a:sysClr val="windowText" lastClr="000000"/>
              </a:solidFill>
              <a:latin typeface="Arial" pitchFamily="34" charset="0"/>
              <a:cs typeface="Arial" pitchFamily="34" charset="0"/>
            </a:rPr>
            <a:t>Дилема ув’язненого</a:t>
          </a:r>
          <a:r>
            <a:rPr lang="uk-UA" sz="1400" b="1" kern="1200">
              <a:solidFill>
                <a:sysClr val="windowText" lastClr="000000"/>
              </a:solidFill>
            </a:rPr>
            <a:t>»</a:t>
          </a:r>
          <a:endParaRPr lang="ru-RU" sz="1400" b="1" i="0" kern="1200">
            <a:solidFill>
              <a:sysClr val="windowText" lastClr="000000"/>
            </a:solidFill>
            <a:latin typeface="Arial" pitchFamily="34" charset="0"/>
            <a:cs typeface="Arial" pitchFamily="34" charset="0"/>
          </a:endParaRPr>
        </a:p>
      </dsp:txBody>
      <dsp:txXfrm>
        <a:off x="27415" y="28237"/>
        <a:ext cx="2092740" cy="506770"/>
      </dsp:txXfrm>
    </dsp:sp>
  </dsp:spTree>
</dsp:drawing>
</file>

<file path=word/diagrams/drawing18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2615565" cy="4492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rPr>
            <a:t>«</a:t>
          </a:r>
          <a:r>
            <a:rPr lang="uk-UA" sz="1400" b="1" kern="1200">
              <a:solidFill>
                <a:sysClr val="windowText" lastClr="000000"/>
              </a:solidFill>
              <a:latin typeface="Arial" pitchFamily="34" charset="0"/>
              <a:cs typeface="Arial" pitchFamily="34" charset="0"/>
            </a:rPr>
            <a:t>Ламана крива попиту</a:t>
          </a:r>
          <a:r>
            <a:rPr lang="uk-UA" sz="1400" b="1" kern="1200">
              <a:solidFill>
                <a:sysClr val="windowText" lastClr="000000"/>
              </a:solidFill>
            </a:rPr>
            <a:t>»</a:t>
          </a:r>
          <a:endParaRPr lang="ru-RU" sz="1400" b="1" i="0" kern="1200">
            <a:solidFill>
              <a:sysClr val="windowText" lastClr="000000"/>
            </a:solidFill>
            <a:latin typeface="Arial" pitchFamily="34" charset="0"/>
            <a:cs typeface="Arial" pitchFamily="34" charset="0"/>
          </a:endParaRPr>
        </a:p>
      </dsp:txBody>
      <dsp:txXfrm>
        <a:off x="21932" y="21932"/>
        <a:ext cx="2571701" cy="405416"/>
      </dsp:txXfrm>
    </dsp:sp>
  </dsp:spTree>
</dsp:drawing>
</file>

<file path=word/diagrams/drawing18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79"/>
          <a:ext cx="5464810" cy="6301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9.4. Антимонопольне регулювання діяльності підприємств.</a:t>
          </a:r>
          <a:endParaRPr lang="ru-RU" sz="1400" b="1" kern="1200" cap="all" baseline="0">
            <a:solidFill>
              <a:sysClr val="windowText" lastClr="000000"/>
            </a:solidFill>
            <a:latin typeface="Arial" pitchFamily="34" charset="0"/>
            <a:cs typeface="Arial" pitchFamily="34" charset="0"/>
          </a:endParaRPr>
        </a:p>
      </dsp:txBody>
      <dsp:txXfrm>
        <a:off x="30764" y="30943"/>
        <a:ext cx="5403282" cy="568668"/>
      </dsp:txXfrm>
    </dsp:sp>
  </dsp:spTree>
</dsp:drawing>
</file>

<file path=word/diagrams/drawing18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7930"/>
          <a:ext cx="6071191" cy="2157408"/>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kern="1200">
              <a:solidFill>
                <a:schemeClr val="tx1"/>
              </a:solidFill>
              <a:latin typeface="Arial" pitchFamily="34" charset="0"/>
              <a:cs typeface="Arial" pitchFamily="34" charset="0"/>
            </a:rPr>
            <a:t>10.1. Сутність ставки зарплати та крива пропозиції праці. Підприємство на ринку праці та ставка зарплати.</a:t>
          </a:r>
        </a:p>
        <a:p>
          <a:pPr lvl="0" algn="l" defTabSz="622300">
            <a:lnSpc>
              <a:spcPct val="90000"/>
            </a:lnSpc>
            <a:spcBef>
              <a:spcPct val="0"/>
            </a:spcBef>
            <a:spcAft>
              <a:spcPct val="35000"/>
            </a:spcAft>
          </a:pPr>
          <a:r>
            <a:rPr lang="uk-UA" sz="1400" kern="1200">
              <a:solidFill>
                <a:schemeClr val="tx1"/>
              </a:solidFill>
              <a:latin typeface="Arial" pitchFamily="34" charset="0"/>
              <a:cs typeface="Arial" pitchFamily="34" charset="0"/>
            </a:rPr>
            <a:t>10.2. Вплив профспілок на ставку зарплати. Диференціація ставок зарплати.</a:t>
          </a:r>
        </a:p>
        <a:p>
          <a:pPr lvl="0" algn="l" defTabSz="622300">
            <a:lnSpc>
              <a:spcPct val="90000"/>
            </a:lnSpc>
            <a:spcBef>
              <a:spcPct val="0"/>
            </a:spcBef>
            <a:spcAft>
              <a:spcPct val="35000"/>
            </a:spcAft>
          </a:pPr>
          <a:r>
            <a:rPr lang="uk-UA" sz="1400" kern="1200">
              <a:solidFill>
                <a:schemeClr val="tx1"/>
              </a:solidFill>
              <a:latin typeface="Arial" pitchFamily="34" charset="0"/>
              <a:cs typeface="Arial" pitchFamily="34" charset="0"/>
            </a:rPr>
            <a:t>10.3. Сутність капіталу та процес його початкового нагромадження. Форми  і процес кругообігу капіталу. Відсоток та фактори його зміни.</a:t>
          </a:r>
        </a:p>
        <a:p>
          <a:pPr lvl="0" algn="l" defTabSz="622300">
            <a:lnSpc>
              <a:spcPct val="90000"/>
            </a:lnSpc>
            <a:spcBef>
              <a:spcPct val="0"/>
            </a:spcBef>
            <a:spcAft>
              <a:spcPct val="35000"/>
            </a:spcAft>
          </a:pPr>
          <a:r>
            <a:rPr lang="uk-UA" sz="1400" kern="1200">
              <a:solidFill>
                <a:schemeClr val="tx1"/>
              </a:solidFill>
              <a:latin typeface="Arial" pitchFamily="34" charset="0"/>
              <a:cs typeface="Arial" pitchFamily="34" charset="0"/>
            </a:rPr>
            <a:t>10.4. Ринок землі: сутність, рента та ціна землі.</a:t>
          </a:r>
        </a:p>
        <a:p>
          <a:pPr lvl="0" algn="l" defTabSz="622300">
            <a:lnSpc>
              <a:spcPct val="90000"/>
            </a:lnSpc>
            <a:spcBef>
              <a:spcPct val="0"/>
            </a:spcBef>
            <a:spcAft>
              <a:spcPct val="35000"/>
            </a:spcAft>
          </a:pPr>
          <a:r>
            <a:rPr lang="uk-UA" sz="1400" kern="1200">
              <a:solidFill>
                <a:schemeClr val="tx1"/>
              </a:solidFill>
              <a:latin typeface="Arial" pitchFamily="34" charset="0"/>
              <a:cs typeface="Arial" pitchFamily="34" charset="0"/>
            </a:rPr>
            <a:t>10.5. Екстерналії та їх вплив на ефективність. Суспільні блага. Роль держави в ринковій економіці. Теорія суспільного вибору і поведінка уряду.</a:t>
          </a:r>
          <a:endParaRPr lang="ru-RU" sz="1400" b="0" kern="1200">
            <a:solidFill>
              <a:schemeClr val="tx1"/>
            </a:solidFill>
            <a:latin typeface="Arial" pitchFamily="34" charset="0"/>
            <a:cs typeface="Arial" pitchFamily="34" charset="0"/>
          </a:endParaRPr>
        </a:p>
      </dsp:txBody>
      <dsp:txXfrm>
        <a:off x="105316" y="163246"/>
        <a:ext cx="5860559" cy="1946776"/>
      </dsp:txXfrm>
    </dsp:sp>
  </dsp:spTree>
</dsp:drawing>
</file>

<file path=word/diagrams/drawing18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75605" cy="583858"/>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1. Сутність ставки зарплати та крива пропозиції праці. Підприємство на ринку праці та ставка зарплати.</a:t>
          </a:r>
          <a:endParaRPr lang="ru-RU" sz="1400" b="1" kern="1200" cap="all" baseline="0">
            <a:solidFill>
              <a:sysClr val="windowText" lastClr="000000"/>
            </a:solidFill>
            <a:latin typeface="Arial" pitchFamily="34" charset="0"/>
            <a:cs typeface="Arial" pitchFamily="34" charset="0"/>
          </a:endParaRPr>
        </a:p>
      </dsp:txBody>
      <dsp:txXfrm>
        <a:off x="28502" y="28502"/>
        <a:ext cx="5418601" cy="526854"/>
      </dsp:txXfrm>
    </dsp:sp>
  </dsp:spTree>
</dsp:drawing>
</file>

<file path=word/diagrams/drawing18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998" y="62063"/>
          <a:ext cx="2993138" cy="1268427"/>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i="1" kern="1200">
              <a:solidFill>
                <a:sysClr val="windowText" lastClr="000000"/>
              </a:solidFill>
            </a:rPr>
            <a:t>Номінальна ставка зарплати</a:t>
          </a:r>
          <a:r>
            <a:rPr lang="uk-UA" sz="1400" kern="1200">
              <a:solidFill>
                <a:sysClr val="windowText" lastClr="000000"/>
              </a:solidFill>
            </a:rPr>
            <a:t> – сума грошей, яку отримує працівник за одиницю відпрацьованого часу.</a:t>
          </a:r>
          <a:endParaRPr lang="ru-RU" sz="1400" kern="1200">
            <a:solidFill>
              <a:sysClr val="windowText" lastClr="000000"/>
            </a:solidFill>
            <a:latin typeface="Arial" pitchFamily="34" charset="0"/>
            <a:cs typeface="Arial" pitchFamily="34" charset="0"/>
          </a:endParaRPr>
        </a:p>
      </dsp:txBody>
      <dsp:txXfrm>
        <a:off x="998" y="62063"/>
        <a:ext cx="2993138" cy="1268427"/>
      </dsp:txXfrm>
    </dsp:sp>
    <dsp:sp modelId="{8A7B54E2-7A8A-4D21-AF0C-D4B0E76938FC}">
      <dsp:nvSpPr>
        <dsp:cNvPr id="0" name=""/>
        <dsp:cNvSpPr/>
      </dsp:nvSpPr>
      <dsp:spPr>
        <a:xfrm>
          <a:off x="3254439" y="71059"/>
          <a:ext cx="2921842" cy="125043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i="1" kern="1200">
              <a:solidFill>
                <a:sysClr val="windowText" lastClr="000000"/>
              </a:solidFill>
            </a:rPr>
            <a:t>Реальна</a:t>
          </a:r>
          <a:r>
            <a:rPr lang="uk-UA" sz="1400" kern="1200">
              <a:solidFill>
                <a:sysClr val="windowText" lastClr="000000"/>
              </a:solidFill>
            </a:rPr>
            <a:t> (купівельна здатність номінальної) – це кількість товарів і послуг, які можна купити за номінальну.</a:t>
          </a:r>
          <a:endParaRPr lang="ru-RU" sz="1400" kern="1200">
            <a:solidFill>
              <a:sysClr val="windowText" lastClr="000000"/>
            </a:solidFill>
            <a:latin typeface="Arial" pitchFamily="34" charset="0"/>
            <a:cs typeface="Arial" pitchFamily="34" charset="0"/>
          </a:endParaRPr>
        </a:p>
      </dsp:txBody>
      <dsp:txXfrm>
        <a:off x="3254439" y="71059"/>
        <a:ext cx="2921842" cy="1250435"/>
      </dsp:txXfrm>
    </dsp:sp>
  </dsp:spTree>
</dsp:drawing>
</file>

<file path=word/diagrams/drawing18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3"/>
          <a:ext cx="5497195" cy="57350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2. Вплив профспілок на ставку зарплати. Диференціація ставок зарплати.</a:t>
          </a:r>
          <a:endParaRPr lang="ru-RU" sz="1400" b="1" kern="1200" cap="all" baseline="0">
            <a:solidFill>
              <a:sysClr val="windowText" lastClr="000000"/>
            </a:solidFill>
            <a:latin typeface="Arial" pitchFamily="34" charset="0"/>
            <a:cs typeface="Arial" pitchFamily="34" charset="0"/>
          </a:endParaRPr>
        </a:p>
      </dsp:txBody>
      <dsp:txXfrm>
        <a:off x="27996" y="28529"/>
        <a:ext cx="5441203" cy="517514"/>
      </dsp:txXfrm>
    </dsp:sp>
  </dsp:spTree>
</dsp:drawing>
</file>

<file path=word/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9063"/>
          <a:ext cx="547497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4. Потреби та їх класифікація. Закон зростання потреб. Варіанти співвідношення потреб і виробництва.</a:t>
          </a:r>
          <a:endParaRPr lang="ru-RU" sz="1400" b="1" kern="1200" cap="all" baseline="0">
            <a:solidFill>
              <a:sysClr val="windowText" lastClr="000000"/>
            </a:solidFill>
            <a:latin typeface="Arial" pitchFamily="34" charset="0"/>
            <a:cs typeface="Arial" pitchFamily="34" charset="0"/>
          </a:endParaRPr>
        </a:p>
      </dsp:txBody>
      <dsp:txXfrm>
        <a:off x="26038" y="125101"/>
        <a:ext cx="5422894" cy="481320"/>
      </dsp:txXfrm>
    </dsp:sp>
  </dsp:spTree>
</dsp:drawing>
</file>

<file path=word/diagrams/drawing19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47"/>
          <a:ext cx="5518150" cy="6364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офспілка</a:t>
          </a:r>
          <a:r>
            <a:rPr lang="uk-UA" sz="1400" kern="1200">
              <a:solidFill>
                <a:sysClr val="windowText" lastClr="000000"/>
              </a:solidFill>
              <a:latin typeface="Arial" pitchFamily="34" charset="0"/>
              <a:cs typeface="Arial" pitchFamily="34" charset="0"/>
            </a:rPr>
            <a:t> – це громадська організація, яка функціонує на ринку праці і має можливість впливати на ставку зарплати. </a:t>
          </a:r>
          <a:endParaRPr lang="ru-RU" sz="1400" i="0" kern="1200">
            <a:solidFill>
              <a:sysClr val="windowText" lastClr="000000"/>
            </a:solidFill>
            <a:latin typeface="Arial" pitchFamily="34" charset="0"/>
            <a:cs typeface="Arial" pitchFamily="34" charset="0"/>
          </a:endParaRPr>
        </a:p>
      </dsp:txBody>
      <dsp:txXfrm>
        <a:off x="31070" y="31917"/>
        <a:ext cx="5456010" cy="574340"/>
      </dsp:txXfrm>
    </dsp:sp>
  </dsp:spTree>
</dsp:drawing>
</file>

<file path=word/diagrams/drawing19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8150" cy="637889"/>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3. Сутність капіталу та процес його початкового нагромадження. Форми  і процес кругообігу капіталу. Відсоток та фактори його зміни.</a:t>
          </a:r>
          <a:endParaRPr lang="ru-RU" sz="1400" b="1" kern="1200" cap="all" baseline="0">
            <a:solidFill>
              <a:sysClr val="windowText" lastClr="000000"/>
            </a:solidFill>
            <a:latin typeface="Arial" pitchFamily="34" charset="0"/>
            <a:cs typeface="Arial" pitchFamily="34" charset="0"/>
          </a:endParaRPr>
        </a:p>
      </dsp:txBody>
      <dsp:txXfrm>
        <a:off x="31139" y="31139"/>
        <a:ext cx="5455872" cy="575611"/>
      </dsp:txXfrm>
    </dsp:sp>
  </dsp:spTree>
</dsp:drawing>
</file>

<file path=word/diagrams/drawing19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310"/>
          <a:ext cx="5486400" cy="69464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Для підприємства важливі практичні аспекти використання капіталу, тому </a:t>
          </a:r>
          <a:r>
            <a:rPr lang="uk-UA" sz="1400" b="1" kern="1200">
              <a:solidFill>
                <a:sysClr val="windowText" lastClr="000000"/>
              </a:solidFill>
              <a:latin typeface="Arial" pitchFamily="34" charset="0"/>
              <a:cs typeface="Arial" pitchFamily="34" charset="0"/>
            </a:rPr>
            <a:t>капіталом підприємства</a:t>
          </a:r>
          <a:r>
            <a:rPr lang="uk-UA" sz="1400" kern="1200">
              <a:solidFill>
                <a:sysClr val="windowText" lastClr="000000"/>
              </a:solidFill>
              <a:latin typeface="Arial" pitchFamily="34" charset="0"/>
              <a:cs typeface="Arial" pitchFamily="34" charset="0"/>
            </a:rPr>
            <a:t> називається грошова оцінка його майна. </a:t>
          </a:r>
          <a:endParaRPr lang="ru-RU" sz="1400" i="0" kern="1200">
            <a:solidFill>
              <a:sysClr val="windowText" lastClr="000000"/>
            </a:solidFill>
            <a:latin typeface="Arial" pitchFamily="34" charset="0"/>
            <a:cs typeface="Arial" pitchFamily="34" charset="0"/>
          </a:endParaRPr>
        </a:p>
      </dsp:txBody>
      <dsp:txXfrm>
        <a:off x="33910" y="48220"/>
        <a:ext cx="5418580" cy="626824"/>
      </dsp:txXfrm>
    </dsp:sp>
  </dsp:spTree>
</dsp:drawing>
</file>

<file path=word/diagrams/drawing19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45"/>
          <a:ext cx="5518150" cy="61629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4. Ринок землі: сутність, рента та ціна землі.</a:t>
          </a:r>
          <a:endParaRPr lang="ru-RU" sz="1400" b="1" kern="1200" cap="all" baseline="0">
            <a:solidFill>
              <a:sysClr val="windowText" lastClr="000000"/>
            </a:solidFill>
            <a:latin typeface="Arial" pitchFamily="34" charset="0"/>
            <a:cs typeface="Arial" pitchFamily="34" charset="0"/>
          </a:endParaRPr>
        </a:p>
      </dsp:txBody>
      <dsp:txXfrm>
        <a:off x="30085" y="30230"/>
        <a:ext cx="5457980" cy="556124"/>
      </dsp:txXfrm>
    </dsp:sp>
  </dsp:spTree>
</dsp:drawing>
</file>

<file path=word/diagrams/drawing19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53"/>
          <a:ext cx="5497195" cy="680013"/>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0.5. Екстерналії та їх вплив на ефективність. Суспільні блага. Роль держави в ринковій економіці. Теорія суспільного вибору і поведінка уряду.</a:t>
          </a:r>
          <a:endParaRPr lang="ru-RU" sz="1400" b="1" kern="1200" cap="all" baseline="0">
            <a:solidFill>
              <a:sysClr val="windowText" lastClr="000000"/>
            </a:solidFill>
            <a:latin typeface="Arial" pitchFamily="34" charset="0"/>
            <a:cs typeface="Arial" pitchFamily="34" charset="0"/>
          </a:endParaRPr>
        </a:p>
      </dsp:txBody>
      <dsp:txXfrm>
        <a:off x="33195" y="33548"/>
        <a:ext cx="5430805" cy="613623"/>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962"/>
          <a:ext cx="6262577" cy="4015182"/>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1.Предмет економічної теорії (економікса) і його тлумачення різними школами. Етапи розвитку економічної теорії. Складові частини сучасної економічної теорії.  Позитивна і  нормативна економічна теорія.</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2.Економічні закони, принципи і категорії. Система еко­номічних законів.</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3.Методи пізнання економічних явищ і процесів. Загальні та специфічні методи наукового пізнання та їх використання. </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4. Потреби та їх класифікація. Закон зростання потреб. Варіанти співвідношення потреб і виробництва.</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5.  Суть та класифікація виробничих ресурсів. Виробничі ресурси як фактори  виробництва. </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6. Виробництво: суть, еволюція поглядів, структура, форми організації. Ефективність виробництва.</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7.  Товар і його властивості. Вартість,  теорії вартості. Закон вартості.</a:t>
          </a:r>
        </a:p>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1.8. Гроші, їх суть, функції, теорії виникнення. Грошовий обіг та його закони. Грошова система, її структурні компоненти та основні типи.</a:t>
          </a:r>
          <a:endParaRPr lang="ru-RU" sz="1400" kern="1200">
            <a:solidFill>
              <a:sysClr val="windowText" lastClr="000000"/>
            </a:solidFill>
            <a:latin typeface="Arial" pitchFamily="34" charset="0"/>
            <a:cs typeface="Arial" pitchFamily="34" charset="0"/>
          </a:endParaRPr>
        </a:p>
      </dsp:txBody>
      <dsp:txXfrm>
        <a:off x="196005" y="197967"/>
        <a:ext cx="5870567" cy="3623172"/>
      </dsp:txXfrm>
    </dsp:sp>
  </dsp:spTree>
</dsp:drawing>
</file>

<file path=word/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9368"/>
          <a:ext cx="5507354" cy="10667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endParaRPr lang="ru-RU" sz="1400" kern="1200"/>
        </a:p>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отреба – це відчуття необхідності в будь-чому, об’єктивно необхідному для підтримки життєдіяльності і розвитку людини, колективу, нації, суспільства в цілому; внутрішній збудник активності. </a:t>
          </a:r>
          <a:endParaRPr lang="ru-RU" sz="1400" b="1" i="0" kern="1200">
            <a:solidFill>
              <a:sysClr val="windowText" lastClr="000000"/>
            </a:solidFill>
            <a:latin typeface="Arial" pitchFamily="34" charset="0"/>
            <a:cs typeface="Arial" pitchFamily="34" charset="0"/>
          </a:endParaRPr>
        </a:p>
      </dsp:txBody>
      <dsp:txXfrm>
        <a:off x="52077" y="71445"/>
        <a:ext cx="5403200" cy="962644"/>
      </dsp:txXfrm>
    </dsp:sp>
  </dsp:spTree>
</dsp:drawing>
</file>

<file path=word/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183961-BB6E-45D6-9268-9E4E787550AB}">
      <dsp:nvSpPr>
        <dsp:cNvPr id="0" name=""/>
        <dsp:cNvSpPr/>
      </dsp:nvSpPr>
      <dsp:spPr>
        <a:xfrm>
          <a:off x="0" y="47941"/>
          <a:ext cx="3902075" cy="5524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кономічний закон зростання потреб</a:t>
          </a:r>
          <a:endParaRPr lang="ru-RU" sz="1400" kern="1200">
            <a:solidFill>
              <a:sysClr val="windowText" lastClr="000000"/>
            </a:solidFill>
            <a:latin typeface="Arial" pitchFamily="34" charset="0"/>
            <a:cs typeface="Arial" pitchFamily="34" charset="0"/>
          </a:endParaRPr>
        </a:p>
      </dsp:txBody>
      <dsp:txXfrm>
        <a:off x="26968" y="74909"/>
        <a:ext cx="3848139" cy="498515"/>
      </dsp:txXfrm>
    </dsp:sp>
  </dsp:spTree>
</dsp:drawing>
</file>

<file path=word/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519D3F-A538-4520-A94E-6786B47AC62E}">
      <dsp:nvSpPr>
        <dsp:cNvPr id="0" name=""/>
        <dsp:cNvSpPr/>
      </dsp:nvSpPr>
      <dsp:spPr>
        <a:xfrm>
          <a:off x="467019" y="374202"/>
          <a:ext cx="344693" cy="4906840"/>
        </a:xfrm>
        <a:custGeom>
          <a:avLst/>
          <a:gdLst/>
          <a:ahLst/>
          <a:cxnLst/>
          <a:rect l="0" t="0" r="0" b="0"/>
          <a:pathLst>
            <a:path>
              <a:moveTo>
                <a:pt x="0" y="0"/>
              </a:moveTo>
              <a:lnTo>
                <a:pt x="0" y="4906840"/>
              </a:lnTo>
              <a:lnTo>
                <a:pt x="344693" y="490684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2F66F3C-A2F1-4347-BD3C-1E460E346FBC}">
      <dsp:nvSpPr>
        <dsp:cNvPr id="0" name=""/>
        <dsp:cNvSpPr/>
      </dsp:nvSpPr>
      <dsp:spPr>
        <a:xfrm>
          <a:off x="467019" y="374202"/>
          <a:ext cx="335160" cy="3740570"/>
        </a:xfrm>
        <a:custGeom>
          <a:avLst/>
          <a:gdLst/>
          <a:ahLst/>
          <a:cxnLst/>
          <a:rect l="0" t="0" r="0" b="0"/>
          <a:pathLst>
            <a:path>
              <a:moveTo>
                <a:pt x="0" y="0"/>
              </a:moveTo>
              <a:lnTo>
                <a:pt x="0" y="3740570"/>
              </a:lnTo>
              <a:lnTo>
                <a:pt x="335160" y="374057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F362AB-548A-4014-9F21-FA63E61A3686}">
      <dsp:nvSpPr>
        <dsp:cNvPr id="0" name=""/>
        <dsp:cNvSpPr/>
      </dsp:nvSpPr>
      <dsp:spPr>
        <a:xfrm>
          <a:off x="467019" y="374202"/>
          <a:ext cx="353975" cy="2925482"/>
        </a:xfrm>
        <a:custGeom>
          <a:avLst/>
          <a:gdLst/>
          <a:ahLst/>
          <a:cxnLst/>
          <a:rect l="0" t="0" r="0" b="0"/>
          <a:pathLst>
            <a:path>
              <a:moveTo>
                <a:pt x="0" y="0"/>
              </a:moveTo>
              <a:lnTo>
                <a:pt x="0" y="2925482"/>
              </a:lnTo>
              <a:lnTo>
                <a:pt x="353975" y="292548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258DD8-0EF7-4CF8-9A6A-86E4688BC6A0}">
      <dsp:nvSpPr>
        <dsp:cNvPr id="0" name=""/>
        <dsp:cNvSpPr/>
      </dsp:nvSpPr>
      <dsp:spPr>
        <a:xfrm>
          <a:off x="467019" y="374202"/>
          <a:ext cx="327623" cy="2316967"/>
        </a:xfrm>
        <a:custGeom>
          <a:avLst/>
          <a:gdLst/>
          <a:ahLst/>
          <a:cxnLst/>
          <a:rect l="0" t="0" r="0" b="0"/>
          <a:pathLst>
            <a:path>
              <a:moveTo>
                <a:pt x="0" y="0"/>
              </a:moveTo>
              <a:lnTo>
                <a:pt x="0" y="2316967"/>
              </a:lnTo>
              <a:lnTo>
                <a:pt x="327623" y="231696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21AA087-1AFA-47BA-8851-056FD2AABF87}">
      <dsp:nvSpPr>
        <dsp:cNvPr id="0" name=""/>
        <dsp:cNvSpPr/>
      </dsp:nvSpPr>
      <dsp:spPr>
        <a:xfrm>
          <a:off x="467019" y="374202"/>
          <a:ext cx="344693" cy="1673984"/>
        </a:xfrm>
        <a:custGeom>
          <a:avLst/>
          <a:gdLst/>
          <a:ahLst/>
          <a:cxnLst/>
          <a:rect l="0" t="0" r="0" b="0"/>
          <a:pathLst>
            <a:path>
              <a:moveTo>
                <a:pt x="0" y="0"/>
              </a:moveTo>
              <a:lnTo>
                <a:pt x="0" y="1673984"/>
              </a:lnTo>
              <a:lnTo>
                <a:pt x="344693" y="167398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408C24E-B225-440C-82B1-B15EA7643AFE}">
      <dsp:nvSpPr>
        <dsp:cNvPr id="0" name=""/>
        <dsp:cNvSpPr/>
      </dsp:nvSpPr>
      <dsp:spPr>
        <a:xfrm>
          <a:off x="467019" y="374202"/>
          <a:ext cx="352816" cy="1026415"/>
        </a:xfrm>
        <a:custGeom>
          <a:avLst/>
          <a:gdLst/>
          <a:ahLst/>
          <a:cxnLst/>
          <a:rect l="0" t="0" r="0" b="0"/>
          <a:pathLst>
            <a:path>
              <a:moveTo>
                <a:pt x="0" y="0"/>
              </a:moveTo>
              <a:lnTo>
                <a:pt x="0" y="1026415"/>
              </a:lnTo>
              <a:lnTo>
                <a:pt x="352816" y="102641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AD9FB6D-5449-4986-95C8-33823ADDFCFD}">
      <dsp:nvSpPr>
        <dsp:cNvPr id="0" name=""/>
        <dsp:cNvSpPr/>
      </dsp:nvSpPr>
      <dsp:spPr>
        <a:xfrm>
          <a:off x="467019" y="374202"/>
          <a:ext cx="344693" cy="418503"/>
        </a:xfrm>
        <a:custGeom>
          <a:avLst/>
          <a:gdLst/>
          <a:ahLst/>
          <a:cxnLst/>
          <a:rect l="0" t="0" r="0" b="0"/>
          <a:pathLst>
            <a:path>
              <a:moveTo>
                <a:pt x="0" y="0"/>
              </a:moveTo>
              <a:lnTo>
                <a:pt x="0" y="418503"/>
              </a:lnTo>
              <a:lnTo>
                <a:pt x="344693" y="41850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E67B6AD-016F-45C3-9FAF-D6613B36BB9B}">
      <dsp:nvSpPr>
        <dsp:cNvPr id="0" name=""/>
        <dsp:cNvSpPr/>
      </dsp:nvSpPr>
      <dsp:spPr>
        <a:xfrm>
          <a:off x="237223" y="2947"/>
          <a:ext cx="2297959" cy="371255"/>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ctr"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Види економічних потреб</a:t>
          </a:r>
        </a:p>
      </dsp:txBody>
      <dsp:txXfrm>
        <a:off x="237223" y="2947"/>
        <a:ext cx="2297959" cy="371255"/>
      </dsp:txXfrm>
    </dsp:sp>
    <dsp:sp modelId="{3490D57D-A9EE-4E46-8E1E-AD8EB5883A2B}">
      <dsp:nvSpPr>
        <dsp:cNvPr id="0" name=""/>
        <dsp:cNvSpPr/>
      </dsp:nvSpPr>
      <dsp:spPr>
        <a:xfrm>
          <a:off x="811713" y="530130"/>
          <a:ext cx="4246076" cy="525151"/>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l"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За характером виникнення:</a:t>
          </a:r>
        </a:p>
        <a:p>
          <a:pPr marR="0" lvl="0" algn="just"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первинні</a:t>
          </a:r>
          <a:r>
            <a:rPr lang="uk-UA" sz="1000" b="0" i="0" u="none" strike="noStrike" kern="1200" baseline="0" smtClean="0">
              <a:latin typeface="Arial" pitchFamily="34" charset="0"/>
              <a:cs typeface="Arial" pitchFamily="34" charset="0"/>
            </a:rPr>
            <a:t> (пов’язані з самим існуванням людини);</a:t>
          </a:r>
        </a:p>
        <a:p>
          <a:pPr lvl="0"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вторинні</a:t>
          </a:r>
          <a:r>
            <a:rPr lang="uk-UA" sz="1000" b="0" i="0" u="none" strike="noStrike" kern="1200" baseline="0" smtClean="0">
              <a:latin typeface="Arial" pitchFamily="34" charset="0"/>
              <a:cs typeface="Arial" pitchFamily="34" charset="0"/>
            </a:rPr>
            <a:t> (виникнення та зміна яких зумовлені розвитком цивілізації).</a:t>
          </a:r>
        </a:p>
      </dsp:txBody>
      <dsp:txXfrm>
        <a:off x="811713" y="530130"/>
        <a:ext cx="4246076" cy="525151"/>
      </dsp:txXfrm>
    </dsp:sp>
    <dsp:sp modelId="{7574DAE3-5C96-4E60-98E4-3CB8651DA4E7}">
      <dsp:nvSpPr>
        <dsp:cNvPr id="0" name=""/>
        <dsp:cNvSpPr/>
      </dsp:nvSpPr>
      <dsp:spPr>
        <a:xfrm>
          <a:off x="819836" y="1129978"/>
          <a:ext cx="4246076" cy="541279"/>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just"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За засобами задоволення:</a:t>
          </a:r>
        </a:p>
        <a:p>
          <a:pPr marR="0" lvl="0" algn="just"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матеріальні;</a:t>
          </a:r>
        </a:p>
        <a:p>
          <a:pPr lvl="0"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нематеріальні</a:t>
          </a:r>
          <a:r>
            <a:rPr lang="uk-UA" sz="1000" b="0" i="0" u="none" strike="noStrike" kern="1200" baseline="0" smtClean="0">
              <a:latin typeface="Arial" pitchFamily="34" charset="0"/>
              <a:cs typeface="Arial" pitchFamily="34" charset="0"/>
            </a:rPr>
            <a:t> (духовні потреби).</a:t>
          </a:r>
        </a:p>
      </dsp:txBody>
      <dsp:txXfrm>
        <a:off x="819836" y="1129978"/>
        <a:ext cx="4246076" cy="541279"/>
      </dsp:txXfrm>
    </dsp:sp>
    <dsp:sp modelId="{8F1FD851-C7EE-4737-863F-1D599265739C}">
      <dsp:nvSpPr>
        <dsp:cNvPr id="0" name=""/>
        <dsp:cNvSpPr/>
      </dsp:nvSpPr>
      <dsp:spPr>
        <a:xfrm>
          <a:off x="811713" y="1762200"/>
          <a:ext cx="4246076" cy="571974"/>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just"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За нагальністю задоволення: </a:t>
          </a:r>
        </a:p>
        <a:p>
          <a:pPr marR="0" lvl="0" algn="just" defTabSz="444500" rtl="0">
            <a:lnSpc>
              <a:spcPct val="90000"/>
            </a:lnSpc>
            <a:spcBef>
              <a:spcPct val="0"/>
            </a:spcBef>
            <a:spcAft>
              <a:spcPct val="35000"/>
            </a:spcAft>
          </a:pPr>
          <a:r>
            <a:rPr lang="uk-UA" sz="1000" b="0" i="0" u="none" strike="noStrike" kern="1200" baseline="0" smtClean="0">
              <a:latin typeface="Arial" pitchFamily="34" charset="0"/>
              <a:cs typeface="Arial" pitchFamily="34" charset="0"/>
            </a:rPr>
            <a:t>-  </a:t>
          </a:r>
          <a:r>
            <a:rPr lang="uk-UA" sz="1000" b="1" i="1" u="none" strike="noStrike" kern="1200" baseline="0" smtClean="0">
              <a:latin typeface="Arial" pitchFamily="34" charset="0"/>
              <a:cs typeface="Arial" pitchFamily="34" charset="0"/>
            </a:rPr>
            <a:t>першочергові </a:t>
          </a:r>
          <a:r>
            <a:rPr lang="uk-UA" sz="1000" b="0" i="0" u="none" strike="noStrike" kern="1200" baseline="0" smtClean="0">
              <a:latin typeface="Arial" pitchFamily="34" charset="0"/>
              <a:cs typeface="Arial" pitchFamily="34" charset="0"/>
            </a:rPr>
            <a:t>(предмети першої необхідності);</a:t>
          </a:r>
        </a:p>
        <a:p>
          <a:pPr marR="0" lvl="0" algn="just" defTabSz="444500" rtl="0">
            <a:lnSpc>
              <a:spcPct val="90000"/>
            </a:lnSpc>
            <a:spcBef>
              <a:spcPct val="0"/>
            </a:spcBef>
            <a:spcAft>
              <a:spcPct val="35000"/>
            </a:spcAft>
          </a:pPr>
          <a:r>
            <a:rPr lang="uk-UA" sz="1000" b="0" i="0" u="none" strike="noStrike" kern="1200" baseline="0" smtClean="0">
              <a:latin typeface="Arial" pitchFamily="34" charset="0"/>
              <a:cs typeface="Arial" pitchFamily="34" charset="0"/>
            </a:rPr>
            <a:t>-  </a:t>
          </a:r>
          <a:r>
            <a:rPr lang="uk-UA" sz="1000" b="1" i="1" u="none" strike="noStrike" kern="1200" baseline="0" smtClean="0">
              <a:latin typeface="Arial" pitchFamily="34" charset="0"/>
              <a:cs typeface="Arial" pitchFamily="34" charset="0"/>
            </a:rPr>
            <a:t>другорядні</a:t>
          </a:r>
          <a:r>
            <a:rPr lang="uk-UA" sz="1000" b="0" i="0" u="none" strike="noStrike" kern="1200" baseline="0" smtClean="0">
              <a:latin typeface="Arial" pitchFamily="34" charset="0"/>
              <a:cs typeface="Arial" pitchFamily="34" charset="0"/>
            </a:rPr>
            <a:t> (предмети розкоші).</a:t>
          </a:r>
        </a:p>
      </dsp:txBody>
      <dsp:txXfrm>
        <a:off x="811713" y="1762200"/>
        <a:ext cx="4246076" cy="571974"/>
      </dsp:txXfrm>
    </dsp:sp>
    <dsp:sp modelId="{9B93C156-E9B9-4D2B-A1A2-6B3B04C9058E}">
      <dsp:nvSpPr>
        <dsp:cNvPr id="0" name=""/>
        <dsp:cNvSpPr/>
      </dsp:nvSpPr>
      <dsp:spPr>
        <a:xfrm>
          <a:off x="794643" y="2388823"/>
          <a:ext cx="4246076" cy="604693"/>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just"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За можливостями задоволення:</a:t>
          </a:r>
        </a:p>
        <a:p>
          <a:pPr marR="0" lvl="0" algn="just"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насичені</a:t>
          </a:r>
          <a:r>
            <a:rPr lang="uk-UA" sz="1000" b="0" i="0" u="none" strike="noStrike" kern="1200" baseline="0" smtClean="0">
              <a:latin typeface="Arial" pitchFamily="34" charset="0"/>
              <a:cs typeface="Arial" pitchFamily="34" charset="0"/>
            </a:rPr>
            <a:t> (мають чітку межу і можливість повного задоволення);</a:t>
          </a:r>
        </a:p>
        <a:p>
          <a:pPr lvl="0"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ненасичені</a:t>
          </a:r>
          <a:r>
            <a:rPr lang="uk-UA" sz="1000" b="0" i="0" u="none" strike="noStrike" kern="1200" baseline="0" smtClean="0">
              <a:latin typeface="Arial" pitchFamily="34" charset="0"/>
              <a:cs typeface="Arial" pitchFamily="34" charset="0"/>
            </a:rPr>
            <a:t> (не можуть бути задоволені повністю, не мають меж насичення). </a:t>
          </a:r>
        </a:p>
      </dsp:txBody>
      <dsp:txXfrm>
        <a:off x="794643" y="2388823"/>
        <a:ext cx="4246076" cy="604693"/>
      </dsp:txXfrm>
    </dsp:sp>
    <dsp:sp modelId="{39DA9228-3051-4488-BF2A-36CD5FEC7BFF}">
      <dsp:nvSpPr>
        <dsp:cNvPr id="0" name=""/>
        <dsp:cNvSpPr/>
      </dsp:nvSpPr>
      <dsp:spPr>
        <a:xfrm>
          <a:off x="820994" y="3050701"/>
          <a:ext cx="4246076" cy="497968"/>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just"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За участю у відтворювальному процесі:</a:t>
          </a:r>
        </a:p>
        <a:p>
          <a:pPr marR="0" lvl="0" algn="just"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виробничі</a:t>
          </a:r>
          <a:r>
            <a:rPr lang="uk-UA" sz="1000" b="0" i="0" u="none" strike="noStrike" kern="1200" baseline="0" smtClean="0">
              <a:latin typeface="Arial" pitchFamily="34" charset="0"/>
              <a:cs typeface="Arial" pitchFamily="34" charset="0"/>
            </a:rPr>
            <a:t> (потреби у засобах виробництва);</a:t>
          </a:r>
        </a:p>
        <a:p>
          <a:pPr lvl="0"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невиробничі</a:t>
          </a:r>
          <a:r>
            <a:rPr lang="uk-UA" sz="1000" b="0" i="0" u="none" strike="noStrike" kern="1200" baseline="0" smtClean="0">
              <a:latin typeface="Arial" pitchFamily="34" charset="0"/>
              <a:cs typeface="Arial" pitchFamily="34" charset="0"/>
            </a:rPr>
            <a:t> (потреби у споживчих благах).</a:t>
          </a:r>
        </a:p>
      </dsp:txBody>
      <dsp:txXfrm>
        <a:off x="820994" y="3050701"/>
        <a:ext cx="4246076" cy="497968"/>
      </dsp:txXfrm>
    </dsp:sp>
    <dsp:sp modelId="{9C716204-861E-4DE9-9813-722F1AFE5683}">
      <dsp:nvSpPr>
        <dsp:cNvPr id="0" name=""/>
        <dsp:cNvSpPr/>
      </dsp:nvSpPr>
      <dsp:spPr>
        <a:xfrm>
          <a:off x="802179" y="3707667"/>
          <a:ext cx="4246076" cy="814211"/>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just"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За суб’єктами вияву:</a:t>
          </a:r>
        </a:p>
        <a:p>
          <a:pPr marR="0" lvl="0" algn="just" defTabSz="444500" rtl="0">
            <a:lnSpc>
              <a:spcPct val="90000"/>
            </a:lnSpc>
            <a:spcBef>
              <a:spcPct val="0"/>
            </a:spcBef>
            <a:spcAft>
              <a:spcPct val="35000"/>
            </a:spcAft>
            <a:buClr>
              <a:srgbClr val="000000"/>
            </a:buClr>
            <a:buFont typeface="Times New Roman"/>
            <a:buChar char="-"/>
          </a:pPr>
          <a:r>
            <a:rPr lang="uk-UA" sz="1000" b="0" i="1" u="none" strike="noStrike" kern="1200" baseline="0" smtClean="0">
              <a:latin typeface="Arial" pitchFamily="34" charset="0"/>
              <a:cs typeface="Arial" pitchFamily="34" charset="0"/>
            </a:rPr>
            <a:t>особисті</a:t>
          </a:r>
          <a:r>
            <a:rPr lang="uk-UA" sz="1000" b="0" i="0" u="none" strike="noStrike" kern="1200" baseline="0" smtClean="0">
              <a:latin typeface="Arial" pitchFamily="34" charset="0"/>
              <a:cs typeface="Arial" pitchFamily="34" charset="0"/>
            </a:rPr>
            <a:t> (виникають і розвиваються у процесі життєдіяльності людства);</a:t>
          </a:r>
        </a:p>
        <a:p>
          <a:pPr lvl="0"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колективні</a:t>
          </a:r>
          <a:r>
            <a:rPr lang="uk-UA" sz="1000" b="0" i="0" u="none" strike="noStrike" kern="1200" baseline="0" smtClean="0">
              <a:latin typeface="Arial" pitchFamily="34" charset="0"/>
              <a:cs typeface="Arial" pitchFamily="34" charset="0"/>
            </a:rPr>
            <a:t> (потреби колективу);</a:t>
          </a:r>
        </a:p>
        <a:p>
          <a:pPr lvl="0"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суспільні</a:t>
          </a:r>
          <a:r>
            <a:rPr lang="uk-UA" sz="1000" b="0" i="0" u="none" strike="noStrike" kern="1200" baseline="0" smtClean="0">
              <a:latin typeface="Arial" pitchFamily="34" charset="0"/>
              <a:cs typeface="Arial" pitchFamily="34" charset="0"/>
            </a:rPr>
            <a:t> (потреби функціонування та розвитку суспільства).</a:t>
          </a:r>
        </a:p>
      </dsp:txBody>
      <dsp:txXfrm>
        <a:off x="802179" y="3707667"/>
        <a:ext cx="4246076" cy="814211"/>
      </dsp:txXfrm>
    </dsp:sp>
    <dsp:sp modelId="{3056696E-A933-4373-B098-1903B78E175A}">
      <dsp:nvSpPr>
        <dsp:cNvPr id="0" name=""/>
        <dsp:cNvSpPr/>
      </dsp:nvSpPr>
      <dsp:spPr>
        <a:xfrm>
          <a:off x="811713" y="4697003"/>
          <a:ext cx="4246076" cy="1168080"/>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350" tIns="6350" rIns="6350" bIns="6350" numCol="1" spcCol="1270" anchor="ctr" anchorCtr="0">
          <a:noAutofit/>
        </a:bodyPr>
        <a:lstStyle/>
        <a:p>
          <a:pPr marR="0" lvl="0" algn="just" defTabSz="444500" rtl="0">
            <a:lnSpc>
              <a:spcPct val="90000"/>
            </a:lnSpc>
            <a:spcBef>
              <a:spcPct val="0"/>
            </a:spcBef>
            <a:spcAft>
              <a:spcPct val="35000"/>
            </a:spcAft>
          </a:pPr>
          <a:r>
            <a:rPr lang="uk-UA" sz="1000" b="1" i="0" u="none" strike="noStrike" kern="1200" baseline="0" smtClean="0">
              <a:latin typeface="Arial" pitchFamily="34" charset="0"/>
              <a:cs typeface="Arial" pitchFamily="34" charset="0"/>
            </a:rPr>
            <a:t>За кількісною визначеністю та мірою реалізації:</a:t>
          </a:r>
        </a:p>
        <a:p>
          <a:pPr marR="0" lvl="0" algn="just"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абсолютні </a:t>
          </a:r>
          <a:r>
            <a:rPr lang="uk-UA" sz="1000" b="0" i="0" u="none" strike="noStrike" kern="1200" baseline="0" smtClean="0">
              <a:latin typeface="Arial" pitchFamily="34" charset="0"/>
              <a:cs typeface="Arial" pitchFamily="34" charset="0"/>
            </a:rPr>
            <a:t>(перспективні потреби, які мають абстрактний характер і є орієнтиром економічного розвитку);</a:t>
          </a:r>
        </a:p>
        <a:p>
          <a:pPr marR="0" lvl="0" algn="just"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дійсні</a:t>
          </a:r>
          <a:r>
            <a:rPr lang="uk-UA" sz="1000" b="0" i="0" u="none" strike="noStrike" kern="1200" baseline="0" smtClean="0">
              <a:latin typeface="Arial" pitchFamily="34" charset="0"/>
              <a:cs typeface="Arial" pitchFamily="34" charset="0"/>
            </a:rPr>
            <a:t> (формуються залежно від досягнутого рівня виробництва і є суспільною нормою для певного періоду);</a:t>
          </a:r>
        </a:p>
        <a:p>
          <a:pPr lvl="0" defTabSz="444500" rtl="0">
            <a:lnSpc>
              <a:spcPct val="90000"/>
            </a:lnSpc>
            <a:spcBef>
              <a:spcPct val="0"/>
            </a:spcBef>
            <a:spcAft>
              <a:spcPct val="35000"/>
            </a:spcAft>
            <a:buClr>
              <a:srgbClr val="000000"/>
            </a:buClr>
            <a:buFont typeface="Times New Roman"/>
            <a:buChar char="-"/>
          </a:pPr>
          <a:r>
            <a:rPr lang="uk-UA" sz="1000" b="0" i="1" u="none" strike="noStrike" kern="1200" baseline="0" smtClean="0">
              <a:latin typeface="Arial" pitchFamily="34" charset="0"/>
              <a:cs typeface="Arial" pitchFamily="34" charset="0"/>
            </a:rPr>
            <a:t>платоспроможні</a:t>
          </a:r>
          <a:r>
            <a:rPr lang="uk-UA" sz="1000" b="0" i="0" u="none" strike="noStrike" kern="1200" baseline="0" smtClean="0">
              <a:latin typeface="Arial" pitchFamily="34" charset="0"/>
              <a:cs typeface="Arial" pitchFamily="34" charset="0"/>
            </a:rPr>
            <a:t> (визначаються платоспроможним попитом);</a:t>
          </a:r>
        </a:p>
        <a:p>
          <a:pPr lvl="0" defTabSz="444500" rtl="0">
            <a:lnSpc>
              <a:spcPct val="90000"/>
            </a:lnSpc>
            <a:spcBef>
              <a:spcPct val="0"/>
            </a:spcBef>
            <a:spcAft>
              <a:spcPct val="35000"/>
            </a:spcAft>
            <a:buClr>
              <a:srgbClr val="000000"/>
            </a:buClr>
            <a:buFont typeface="Times New Roman"/>
            <a:buChar char="-"/>
          </a:pPr>
          <a:r>
            <a:rPr lang="uk-UA" sz="1000" b="1" i="1" u="none" strike="noStrike" kern="1200" baseline="0" smtClean="0">
              <a:latin typeface="Arial" pitchFamily="34" charset="0"/>
              <a:cs typeface="Arial" pitchFamily="34" charset="0"/>
            </a:rPr>
            <a:t>фактичні </a:t>
          </a:r>
          <a:r>
            <a:rPr lang="uk-UA" sz="1000" b="0" i="0" u="none" strike="noStrike" kern="1200" baseline="0" smtClean="0">
              <a:latin typeface="Arial" pitchFamily="34" charset="0"/>
              <a:cs typeface="Arial" pitchFamily="34" charset="0"/>
            </a:rPr>
            <a:t>(задовольняються наявними товарами та послугами).</a:t>
          </a:r>
        </a:p>
      </dsp:txBody>
      <dsp:txXfrm>
        <a:off x="811713" y="4697003"/>
        <a:ext cx="4246076" cy="1168080"/>
      </dsp:txXfrm>
    </dsp:sp>
  </dsp:spTree>
</dsp:drawing>
</file>

<file path=word/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A4F87D-4171-4337-B1C4-3001AC8DD6B1}">
      <dsp:nvSpPr>
        <dsp:cNvPr id="0" name=""/>
        <dsp:cNvSpPr/>
      </dsp:nvSpPr>
      <dsp:spPr>
        <a:xfrm>
          <a:off x="2211652" y="1651600"/>
          <a:ext cx="1381169" cy="1381169"/>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endParaRPr lang="uk-UA" sz="1050" b="1" i="1" u="none" strike="noStrike" kern="1200" baseline="0" smtClean="0">
            <a:latin typeface="Arial" pitchFamily="34" charset="0"/>
            <a:cs typeface="Arial" pitchFamily="34" charset="0"/>
          </a:endParaRPr>
        </a:p>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Варіанти співвідношення потреб і виробництва</a:t>
          </a:r>
          <a:endParaRPr lang="uk-UA" sz="1050" kern="1200" smtClean="0">
            <a:latin typeface="Arial" pitchFamily="34" charset="0"/>
            <a:cs typeface="Arial" pitchFamily="34" charset="0"/>
          </a:endParaRPr>
        </a:p>
      </dsp:txBody>
      <dsp:txXfrm>
        <a:off x="2279075" y="1719023"/>
        <a:ext cx="1246323" cy="1246323"/>
      </dsp:txXfrm>
    </dsp:sp>
    <dsp:sp modelId="{3E4562E2-4661-4EE7-AB59-77A215DC4387}">
      <dsp:nvSpPr>
        <dsp:cNvPr id="0" name=""/>
        <dsp:cNvSpPr/>
      </dsp:nvSpPr>
      <dsp:spPr>
        <a:xfrm rot="16200000">
          <a:off x="2580427" y="1329790"/>
          <a:ext cx="643619" cy="0"/>
        </a:xfrm>
        <a:custGeom>
          <a:avLst/>
          <a:gdLst/>
          <a:ahLst/>
          <a:cxnLst/>
          <a:rect l="0" t="0" r="0" b="0"/>
          <a:pathLst>
            <a:path>
              <a:moveTo>
                <a:pt x="0" y="0"/>
              </a:moveTo>
              <a:lnTo>
                <a:pt x="643619"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0EFD723-5E94-49C7-A7CB-7FD2E4AA40F8}">
      <dsp:nvSpPr>
        <dsp:cNvPr id="0" name=""/>
        <dsp:cNvSpPr/>
      </dsp:nvSpPr>
      <dsp:spPr>
        <a:xfrm>
          <a:off x="492353" y="82597"/>
          <a:ext cx="4819767" cy="925383"/>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5400" tIns="25400" rIns="25400" bIns="25400" numCol="1" spcCol="1270" anchor="ctr" anchorCtr="0">
          <a:noAutofit/>
        </a:bodyPr>
        <a:lstStyle/>
        <a:p>
          <a:pPr marR="0" lvl="0" algn="ctr" defTabSz="444500" rtl="0">
            <a:lnSpc>
              <a:spcPct val="90000"/>
            </a:lnSpc>
            <a:spcBef>
              <a:spcPct val="0"/>
            </a:spcBef>
            <a:spcAft>
              <a:spcPct val="35000"/>
            </a:spcAft>
          </a:pPr>
          <a:r>
            <a:rPr lang="uk-UA" sz="1000" b="1" i="1" u="none" strike="noStrike" kern="1200" baseline="0" smtClean="0">
              <a:latin typeface="Arial" pitchFamily="34" charset="0"/>
              <a:cs typeface="Arial" pitchFamily="34" charset="0"/>
            </a:rPr>
            <a:t>Регресивний</a:t>
          </a:r>
          <a:r>
            <a:rPr lang="uk-UA" sz="1000" b="0" i="0" u="none" strike="noStrike" kern="1200" baseline="0" smtClean="0">
              <a:latin typeface="Arial" pitchFamily="34" charset="0"/>
              <a:cs typeface="Arial" pitchFamily="34" charset="0"/>
            </a:rPr>
            <a:t> (з лат. – рух назад)</a:t>
          </a:r>
        </a:p>
        <a:p>
          <a:pPr marR="0" lvl="0" algn="ctr" defTabSz="444500" rtl="0">
            <a:lnSpc>
              <a:spcPct val="90000"/>
            </a:lnSpc>
            <a:spcBef>
              <a:spcPct val="0"/>
            </a:spcBef>
            <a:spcAft>
              <a:spcPct val="35000"/>
            </a:spcAft>
          </a:pPr>
          <a:r>
            <a:rPr lang="uk-UA" sz="1000" b="0" i="0" u="none" strike="noStrike" kern="1200" baseline="0" smtClean="0">
              <a:latin typeface="Arial" pitchFamily="34" charset="0"/>
              <a:cs typeface="Arial" pitchFamily="34" charset="0"/>
            </a:rPr>
            <a:t>Виникає в тих країнах і регіонах, де довгостроковий спад господарства веде до згортання споживання, а тим самим до кількісного і якісного зменшення потреб. Відчувається рух назад до найвищого рівня людських потреб. Таку ситуацію можна бачити в ряді країн Азії, Африки, Латинської Америки</a:t>
          </a:r>
          <a:endParaRPr lang="uk-UA" sz="1000" kern="1200" smtClean="0">
            <a:latin typeface="Arial" pitchFamily="34" charset="0"/>
            <a:cs typeface="Arial" pitchFamily="34" charset="0"/>
          </a:endParaRPr>
        </a:p>
      </dsp:txBody>
      <dsp:txXfrm>
        <a:off x="537526" y="127770"/>
        <a:ext cx="4729421" cy="835037"/>
      </dsp:txXfrm>
    </dsp:sp>
    <dsp:sp modelId="{404CF1CE-C7E5-4D7F-A871-48E9E26F5763}">
      <dsp:nvSpPr>
        <dsp:cNvPr id="0" name=""/>
        <dsp:cNvSpPr/>
      </dsp:nvSpPr>
      <dsp:spPr>
        <a:xfrm rot="1047852">
          <a:off x="3584699" y="2612333"/>
          <a:ext cx="352418" cy="0"/>
        </a:xfrm>
        <a:custGeom>
          <a:avLst/>
          <a:gdLst/>
          <a:ahLst/>
          <a:cxnLst/>
          <a:rect l="0" t="0" r="0" b="0"/>
          <a:pathLst>
            <a:path>
              <a:moveTo>
                <a:pt x="0" y="0"/>
              </a:moveTo>
              <a:lnTo>
                <a:pt x="352418"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5F3700F-78C1-41D0-A8EC-ED0840559E24}">
      <dsp:nvSpPr>
        <dsp:cNvPr id="0" name=""/>
        <dsp:cNvSpPr/>
      </dsp:nvSpPr>
      <dsp:spPr>
        <a:xfrm>
          <a:off x="3928995" y="1495373"/>
          <a:ext cx="1738221" cy="2886548"/>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5400" tIns="25400" rIns="25400" bIns="25400" numCol="1" spcCol="1270" anchor="ctr" anchorCtr="0">
          <a:noAutofit/>
        </a:bodyPr>
        <a:lstStyle/>
        <a:p>
          <a:pPr marR="0" lvl="0" algn="ctr" defTabSz="444500" rtl="0">
            <a:lnSpc>
              <a:spcPct val="90000"/>
            </a:lnSpc>
            <a:spcBef>
              <a:spcPct val="0"/>
            </a:spcBef>
            <a:spcAft>
              <a:spcPct val="35000"/>
            </a:spcAft>
          </a:pPr>
          <a:endParaRPr lang="uk-UA" sz="1000" b="1" i="1" u="none" strike="noStrike" kern="1200" baseline="0" smtClean="0">
            <a:latin typeface="Arial" pitchFamily="34" charset="0"/>
            <a:cs typeface="Arial" pitchFamily="34" charset="0"/>
          </a:endParaRPr>
        </a:p>
        <a:p>
          <a:pPr marR="0" lvl="0" algn="ctr" defTabSz="444500" rtl="0">
            <a:lnSpc>
              <a:spcPct val="90000"/>
            </a:lnSpc>
            <a:spcBef>
              <a:spcPct val="0"/>
            </a:spcBef>
            <a:spcAft>
              <a:spcPct val="35000"/>
            </a:spcAft>
          </a:pPr>
          <a:r>
            <a:rPr lang="uk-UA" sz="1000" b="1" i="1" u="none" strike="noStrike" kern="1200" baseline="0" smtClean="0">
              <a:latin typeface="Arial" pitchFamily="34" charset="0"/>
              <a:cs typeface="Arial" pitchFamily="34" charset="0"/>
            </a:rPr>
            <a:t>Прогресивний </a:t>
          </a:r>
        </a:p>
        <a:p>
          <a:pPr marR="0" lvl="0" algn="ctr" defTabSz="444500" rtl="0">
            <a:lnSpc>
              <a:spcPct val="90000"/>
            </a:lnSpc>
            <a:spcBef>
              <a:spcPct val="0"/>
            </a:spcBef>
            <a:spcAft>
              <a:spcPct val="35000"/>
            </a:spcAft>
          </a:pPr>
          <a:r>
            <a:rPr lang="uk-UA" sz="1000" b="0" i="0" u="none" strike="noStrike" kern="1200" baseline="0" smtClean="0">
              <a:latin typeface="Arial" pitchFamily="34" charset="0"/>
              <a:cs typeface="Arial" pitchFamily="34" charset="0"/>
            </a:rPr>
            <a:t>(з лат. – рух вперед)</a:t>
          </a:r>
        </a:p>
        <a:p>
          <a:pPr marR="0" lvl="0" algn="ctr" defTabSz="444500" rtl="0">
            <a:lnSpc>
              <a:spcPct val="90000"/>
            </a:lnSpc>
            <a:spcBef>
              <a:spcPct val="0"/>
            </a:spcBef>
            <a:spcAft>
              <a:spcPct val="35000"/>
            </a:spcAft>
          </a:pPr>
          <a:r>
            <a:rPr lang="uk-UA" sz="1000" b="0" i="0" u="none" strike="noStrike" kern="1200" baseline="0" smtClean="0">
              <a:latin typeface="Arial" pitchFamily="34" charset="0"/>
              <a:cs typeface="Arial" pitchFamily="34" charset="0"/>
            </a:rPr>
            <a:t>В даному випадку виробництво кількісно зростає і якісно вдосконалюється, підвищується рівень споживання і потреб. Цей варіант характерний для провідних промислових розвинутих країнах: США, Японія, Великобританія, Німеччина, Франція та ін.</a:t>
          </a:r>
          <a:endParaRPr lang="uk-UA" sz="1000" kern="1200" smtClean="0">
            <a:latin typeface="Arial" pitchFamily="34" charset="0"/>
            <a:cs typeface="Arial" pitchFamily="34" charset="0"/>
          </a:endParaRPr>
        </a:p>
      </dsp:txBody>
      <dsp:txXfrm>
        <a:off x="4013848" y="1580226"/>
        <a:ext cx="1568515" cy="2716842"/>
      </dsp:txXfrm>
    </dsp:sp>
    <dsp:sp modelId="{4424BEA2-714B-4258-9040-4F611B020089}">
      <dsp:nvSpPr>
        <dsp:cNvPr id="0" name=""/>
        <dsp:cNvSpPr/>
      </dsp:nvSpPr>
      <dsp:spPr>
        <a:xfrm rot="10002815">
          <a:off x="1729882" y="2561370"/>
          <a:ext cx="488305" cy="0"/>
        </a:xfrm>
        <a:custGeom>
          <a:avLst/>
          <a:gdLst/>
          <a:ahLst/>
          <a:cxnLst/>
          <a:rect l="0" t="0" r="0" b="0"/>
          <a:pathLst>
            <a:path>
              <a:moveTo>
                <a:pt x="0" y="0"/>
              </a:moveTo>
              <a:lnTo>
                <a:pt x="488305"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181C6A3-DF42-47B9-B100-E2F6E502F2EC}">
      <dsp:nvSpPr>
        <dsp:cNvPr id="0" name=""/>
        <dsp:cNvSpPr/>
      </dsp:nvSpPr>
      <dsp:spPr>
        <a:xfrm>
          <a:off x="0" y="1379729"/>
          <a:ext cx="1736417" cy="288554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5400" tIns="25400" rIns="25400" bIns="25400" numCol="1" spcCol="1270" anchor="ctr" anchorCtr="0">
          <a:noAutofit/>
        </a:bodyPr>
        <a:lstStyle/>
        <a:p>
          <a:pPr marR="0" lvl="0" algn="ctr" defTabSz="444500" rtl="0">
            <a:lnSpc>
              <a:spcPct val="90000"/>
            </a:lnSpc>
            <a:spcBef>
              <a:spcPct val="0"/>
            </a:spcBef>
            <a:spcAft>
              <a:spcPct val="35000"/>
            </a:spcAft>
          </a:pPr>
          <a:endParaRPr lang="uk-UA" sz="1000" b="1" i="1" u="none" strike="noStrike" kern="1200" baseline="0" smtClean="0">
            <a:latin typeface="Arial" pitchFamily="34" charset="0"/>
            <a:cs typeface="Arial" pitchFamily="34" charset="0"/>
          </a:endParaRPr>
        </a:p>
        <a:p>
          <a:pPr marR="0" lvl="0" algn="ctr" defTabSz="444500" rtl="0">
            <a:lnSpc>
              <a:spcPct val="90000"/>
            </a:lnSpc>
            <a:spcBef>
              <a:spcPct val="0"/>
            </a:spcBef>
            <a:spcAft>
              <a:spcPct val="35000"/>
            </a:spcAft>
          </a:pPr>
          <a:r>
            <a:rPr lang="uk-UA" sz="1000" b="1" i="1" u="none" strike="noStrike" kern="1200" baseline="0" smtClean="0">
              <a:latin typeface="Arial" pitchFamily="34" charset="0"/>
              <a:cs typeface="Arial" pitchFamily="34" charset="0"/>
            </a:rPr>
            <a:t>Застійний</a:t>
          </a:r>
        </a:p>
        <a:p>
          <a:pPr marR="0" lvl="0" algn="ctr" defTabSz="444500" rtl="0">
            <a:lnSpc>
              <a:spcPct val="90000"/>
            </a:lnSpc>
            <a:spcBef>
              <a:spcPct val="0"/>
            </a:spcBef>
            <a:spcAft>
              <a:spcPct val="35000"/>
            </a:spcAft>
          </a:pPr>
          <a:r>
            <a:rPr lang="uk-UA" sz="1000" b="0" i="0" u="none" strike="noStrike" kern="1200" baseline="0" smtClean="0">
              <a:latin typeface="Arial" pitchFamily="34" charset="0"/>
              <a:cs typeface="Arial" pitchFamily="34" charset="0"/>
            </a:rPr>
            <a:t> Випуск порівняно обмеженого набору товарів зростає дуже повільно. Рух по колії "виробництво – розподіл – обмін – споживання - потреби” нагадує замкнуте коло. Звідси - тривалий загальний застій в економіці. В наш час подібне положення можна спостерігати в окремих країнах і регіонах Азії та Африки.</a:t>
          </a:r>
        </a:p>
      </dsp:txBody>
      <dsp:txXfrm>
        <a:off x="84765" y="1464494"/>
        <a:ext cx="1566887" cy="2716010"/>
      </dsp:txXfrm>
    </dsp:sp>
  </dsp:spTree>
</dsp:drawing>
</file>

<file path=word/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9063"/>
          <a:ext cx="547497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5.  Суть та класифікація виробничих ресурсів. Виробничі ресурси як фактори  виробництва. </a:t>
          </a:r>
          <a:endParaRPr lang="ru-RU" sz="1400" b="1" kern="1200" cap="all" baseline="0">
            <a:solidFill>
              <a:sysClr val="windowText" lastClr="000000"/>
            </a:solidFill>
            <a:latin typeface="Arial" pitchFamily="34" charset="0"/>
            <a:cs typeface="Arial" pitchFamily="34" charset="0"/>
          </a:endParaRPr>
        </a:p>
      </dsp:txBody>
      <dsp:txXfrm>
        <a:off x="26038" y="125101"/>
        <a:ext cx="5422894" cy="481320"/>
      </dsp:txXfrm>
    </dsp:sp>
  </dsp:spTree>
</dsp:drawing>
</file>

<file path=word/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9063"/>
          <a:ext cx="547497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6. Виробництво: суть, еволюція поглядів, структура, форми організації. Ефективність виробництва.</a:t>
          </a:r>
          <a:endParaRPr lang="ru-RU" sz="1400" b="1" kern="1200" cap="all" baseline="0">
            <a:solidFill>
              <a:sysClr val="windowText" lastClr="000000"/>
            </a:solidFill>
            <a:latin typeface="Arial" pitchFamily="34" charset="0"/>
            <a:cs typeface="Arial" pitchFamily="34" charset="0"/>
          </a:endParaRPr>
        </a:p>
      </dsp:txBody>
      <dsp:txXfrm>
        <a:off x="26038" y="125101"/>
        <a:ext cx="5422894" cy="481320"/>
      </dsp:txXfrm>
    </dsp:sp>
  </dsp:spTree>
</dsp:drawing>
</file>

<file path=word/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02"/>
          <a:ext cx="549719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Суспільне виробництво – це сукупна організована діяльність людей із перетворення речовин і сил природи з метою створення матеріальних і нематеріальних благ, необхідних для їх існування та розвитку.</a:t>
          </a:r>
          <a:endParaRPr lang="ru-RU" sz="1400" i="0" kern="1200">
            <a:solidFill>
              <a:sysClr val="windowText" lastClr="000000"/>
            </a:solidFill>
            <a:latin typeface="Arial" pitchFamily="34" charset="0"/>
            <a:cs typeface="Arial" pitchFamily="34" charset="0"/>
          </a:endParaRPr>
        </a:p>
      </dsp:txBody>
      <dsp:txXfrm>
        <a:off x="59399" y="131401"/>
        <a:ext cx="5378397" cy="1098002"/>
      </dsp:txXfrm>
    </dsp:sp>
  </dsp:spTree>
</dsp:drawing>
</file>

<file path=word/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453395" y="39"/>
          <a:ext cx="2366873" cy="151192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Матеріальне виробництво – сукупність галузей і сфер, які виробляють матеріально-речові блага й надають матеріальні послуги.</a:t>
          </a:r>
          <a:endParaRPr lang="ru-RU" sz="1400" kern="1200">
            <a:solidFill>
              <a:sysClr val="windowText" lastClr="000000"/>
            </a:solidFill>
            <a:latin typeface="Arial" pitchFamily="34" charset="0"/>
            <a:cs typeface="Arial" pitchFamily="34" charset="0"/>
          </a:endParaRPr>
        </a:p>
      </dsp:txBody>
      <dsp:txXfrm>
        <a:off x="453395" y="39"/>
        <a:ext cx="2366873" cy="1511920"/>
      </dsp:txXfrm>
    </dsp:sp>
    <dsp:sp modelId="{8A7B54E2-7A8A-4D21-AF0C-D4B0E76938FC}">
      <dsp:nvSpPr>
        <dsp:cNvPr id="0" name=""/>
        <dsp:cNvSpPr/>
      </dsp:nvSpPr>
      <dsp:spPr>
        <a:xfrm>
          <a:off x="3056956" y="39"/>
          <a:ext cx="2656767" cy="151192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Нематеріальне виробництво – сукупність галузей і сфер, що виробляють нематеріальні блага та нематеріальні послуги, які задовольняють духовні й соціальні потреби людей.</a:t>
          </a:r>
          <a:endParaRPr lang="ru-RU" sz="1400" kern="1200">
            <a:solidFill>
              <a:sysClr val="windowText" lastClr="000000"/>
            </a:solidFill>
            <a:latin typeface="Arial" pitchFamily="34" charset="0"/>
            <a:cs typeface="Arial" pitchFamily="34" charset="0"/>
          </a:endParaRPr>
        </a:p>
      </dsp:txBody>
      <dsp:txXfrm>
        <a:off x="3056956" y="39"/>
        <a:ext cx="2656767" cy="1511920"/>
      </dsp:txXfrm>
    </dsp:sp>
  </dsp:spTree>
</dsp:drawing>
</file>

<file path=word/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9209"/>
          <a:ext cx="5549900" cy="685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орма організації суспільного виробництва</a:t>
          </a:r>
          <a:r>
            <a:rPr lang="uk-UA" sz="1400" kern="1200">
              <a:solidFill>
                <a:sysClr val="windowText" lastClr="000000"/>
              </a:solidFill>
              <a:latin typeface="Arial" pitchFamily="34" charset="0"/>
              <a:cs typeface="Arial" pitchFamily="34" charset="0"/>
            </a:rPr>
            <a:t> – це певний спосіб організації господарської діяльності.</a:t>
          </a:r>
          <a:endParaRPr lang="ru-RU" sz="1400" i="0" kern="1200">
            <a:solidFill>
              <a:sysClr val="windowText" lastClr="000000"/>
            </a:solidFill>
            <a:latin typeface="Arial" pitchFamily="34" charset="0"/>
            <a:cs typeface="Arial" pitchFamily="34" charset="0"/>
          </a:endParaRPr>
        </a:p>
      </dsp:txBody>
      <dsp:txXfrm>
        <a:off x="33478" y="62687"/>
        <a:ext cx="5482944" cy="618844"/>
      </dsp:txXfrm>
    </dsp:sp>
  </dsp:spTree>
</dsp:drawing>
</file>

<file path=word/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694"/>
          <a:ext cx="4146550" cy="47625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Основні риси натурального господарства:</a:t>
          </a:r>
          <a:endParaRPr lang="ru-RU" sz="1400" i="0" kern="1200">
            <a:solidFill>
              <a:sysClr val="windowText" lastClr="000000"/>
            </a:solidFill>
            <a:latin typeface="Arial" pitchFamily="34" charset="0"/>
            <a:cs typeface="Arial" pitchFamily="34" charset="0"/>
          </a:endParaRPr>
        </a:p>
      </dsp:txBody>
      <dsp:txXfrm>
        <a:off x="23249" y="35943"/>
        <a:ext cx="4100052" cy="429757"/>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1"/>
          <a:ext cx="5474970" cy="733381"/>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1. Предмет економічної теорії (економікса) і його тлумачення різними школами. Етапи розвитку економічної теорії. Складові частини сучасної економічної теорії.  Позитивна і  нормативна економічна теорія.</a:t>
          </a:r>
          <a:endParaRPr lang="ru-RU" sz="1400" b="1" kern="1200" cap="all" baseline="0">
            <a:solidFill>
              <a:sysClr val="windowText" lastClr="000000"/>
            </a:solidFill>
            <a:latin typeface="Arial" pitchFamily="34" charset="0"/>
            <a:cs typeface="Arial" pitchFamily="34" charset="0"/>
          </a:endParaRPr>
        </a:p>
      </dsp:txBody>
      <dsp:txXfrm>
        <a:off x="35801" y="35822"/>
        <a:ext cx="5403368" cy="661779"/>
      </dsp:txXfrm>
    </dsp:sp>
  </dsp:spTree>
</dsp:drawing>
</file>

<file path=word/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7804"/>
          <a:ext cx="5528945" cy="9673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оварне виробництво</a:t>
          </a:r>
          <a:r>
            <a:rPr lang="uk-UA" sz="1400" kern="1200">
              <a:solidFill>
                <a:sysClr val="windowText" lastClr="000000"/>
              </a:solidFill>
              <a:latin typeface="Arial" pitchFamily="34" charset="0"/>
              <a:cs typeface="Arial" pitchFamily="34" charset="0"/>
            </a:rPr>
            <a:t> – така форма організації суспільного господарства, коли продукти виробляються не для власного споживання їхніми виробниками, а спеціально для обміну, для продажу на ринку.</a:t>
          </a:r>
          <a:endParaRPr lang="ru-RU" sz="1400" i="0" kern="1200">
            <a:solidFill>
              <a:sysClr val="windowText" lastClr="000000"/>
            </a:solidFill>
            <a:latin typeface="Arial" pitchFamily="34" charset="0"/>
            <a:cs typeface="Arial" pitchFamily="34" charset="0"/>
          </a:endParaRPr>
        </a:p>
      </dsp:txBody>
      <dsp:txXfrm>
        <a:off x="47224" y="95028"/>
        <a:ext cx="5434497" cy="872932"/>
      </dsp:txXfrm>
    </dsp:sp>
  </dsp:spTree>
</dsp:drawing>
</file>

<file path=word/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0160"/>
          <a:ext cx="3891280" cy="60960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Основні риси товарного виробництва:</a:t>
          </a:r>
          <a:endParaRPr lang="ru-RU" sz="1400" i="0" kern="1200">
            <a:solidFill>
              <a:sysClr val="windowText" lastClr="000000"/>
            </a:solidFill>
            <a:latin typeface="Arial" pitchFamily="34" charset="0"/>
            <a:cs typeface="Arial" pitchFamily="34" charset="0"/>
          </a:endParaRPr>
        </a:p>
      </dsp:txBody>
      <dsp:txXfrm>
        <a:off x="29758" y="59918"/>
        <a:ext cx="3831764" cy="550088"/>
      </dsp:txXfrm>
    </dsp:sp>
  </dsp:spTree>
</dsp:drawing>
</file>

<file path=word/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061"/>
          <a:ext cx="2987675" cy="57150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ипи товарного виробництва: </a:t>
          </a:r>
          <a:endParaRPr lang="ru-RU" sz="1400" i="0" kern="1200">
            <a:solidFill>
              <a:sysClr val="windowText" lastClr="000000"/>
            </a:solidFill>
            <a:latin typeface="Arial" pitchFamily="34" charset="0"/>
            <a:cs typeface="Arial" pitchFamily="34" charset="0"/>
          </a:endParaRPr>
        </a:p>
      </dsp:txBody>
      <dsp:txXfrm>
        <a:off x="27899" y="39960"/>
        <a:ext cx="2931877" cy="515708"/>
      </dsp:txXfrm>
    </dsp:sp>
  </dsp:spTree>
</dsp:drawing>
</file>

<file path=word/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5246"/>
          <a:ext cx="5497195" cy="97154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фективність виробництва (використання ресурсів) – </a:t>
          </a:r>
          <a:r>
            <a:rPr lang="uk-UA" sz="1400" b="1" kern="1200">
              <a:solidFill>
                <a:sysClr val="windowText" lastClr="000000"/>
              </a:solidFill>
              <a:latin typeface="Arial" pitchFamily="34" charset="0"/>
              <a:cs typeface="Arial" pitchFamily="34" charset="0"/>
            </a:rPr>
            <a:t>категорія, яка характеризує віддачу, результативність виробництва. </a:t>
          </a:r>
          <a:endParaRPr lang="ru-RU" sz="1400" b="1" i="0" kern="1200">
            <a:solidFill>
              <a:sysClr val="windowText" lastClr="000000"/>
            </a:solidFill>
            <a:latin typeface="Arial" pitchFamily="34" charset="0"/>
            <a:cs typeface="Arial" pitchFamily="34" charset="0"/>
          </a:endParaRPr>
        </a:p>
      </dsp:txBody>
      <dsp:txXfrm>
        <a:off x="47427" y="82673"/>
        <a:ext cx="5402341" cy="876687"/>
      </dsp:txXfrm>
    </dsp:sp>
  </dsp:spTree>
</dsp:drawing>
</file>

<file path=word/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9020"/>
          <a:ext cx="5624624"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7.  Товар і його властивості. Вартість, теорії вартості. Закон вартості.</a:t>
          </a:r>
          <a:endParaRPr lang="ru-RU" sz="1400" b="1" kern="1200" cap="all" baseline="0">
            <a:solidFill>
              <a:sysClr val="windowText" lastClr="000000"/>
            </a:solidFill>
            <a:latin typeface="Arial" pitchFamily="34" charset="0"/>
            <a:cs typeface="Arial" pitchFamily="34" charset="0"/>
          </a:endParaRPr>
        </a:p>
      </dsp:txBody>
      <dsp:txXfrm>
        <a:off x="26038" y="125058"/>
        <a:ext cx="5572548" cy="481320"/>
      </dsp:txXfrm>
    </dsp:sp>
  </dsp:spTree>
</dsp:drawing>
</file>

<file path=word/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4" y="6989"/>
          <a:ext cx="2763688" cy="1155691"/>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Результат товарного виробництва називається </a:t>
          </a:r>
          <a:r>
            <a:rPr lang="uk-UA" sz="1400" b="1" kern="1200">
              <a:solidFill>
                <a:sysClr val="windowText" lastClr="000000"/>
              </a:solidFill>
              <a:latin typeface="Arial" pitchFamily="34" charset="0"/>
              <a:cs typeface="Arial" pitchFamily="34" charset="0"/>
            </a:rPr>
            <a:t>продуктом.</a:t>
          </a:r>
          <a:r>
            <a:rPr lang="uk-UA" sz="1400" kern="1200">
              <a:solidFill>
                <a:sysClr val="windowText" lastClr="000000"/>
              </a:solidFill>
              <a:latin typeface="Arial" pitchFamily="34" charset="0"/>
              <a:cs typeface="Arial" pitchFamily="34" charset="0"/>
            </a:rPr>
            <a:t> </a:t>
          </a:r>
          <a:endParaRPr lang="ru-RU" sz="1400" kern="1200">
            <a:solidFill>
              <a:sysClr val="windowText" lastClr="000000"/>
            </a:solidFill>
            <a:latin typeface="Arial" pitchFamily="34" charset="0"/>
            <a:cs typeface="Arial" pitchFamily="34" charset="0"/>
          </a:endParaRPr>
        </a:p>
      </dsp:txBody>
      <dsp:txXfrm>
        <a:off x="1644" y="6989"/>
        <a:ext cx="2763688" cy="1155691"/>
      </dsp:txXfrm>
    </dsp:sp>
    <dsp:sp modelId="{8A7B54E2-7A8A-4D21-AF0C-D4B0E76938FC}">
      <dsp:nvSpPr>
        <dsp:cNvPr id="0" name=""/>
        <dsp:cNvSpPr/>
      </dsp:nvSpPr>
      <dsp:spPr>
        <a:xfrm>
          <a:off x="3041701" y="54745"/>
          <a:ext cx="3102184" cy="1060178"/>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Продукт, який уречевлюється, тобто який існує у формі речі, називається </a:t>
          </a:r>
          <a:r>
            <a:rPr lang="uk-UA" sz="1400" b="1" kern="1200">
              <a:solidFill>
                <a:sysClr val="windowText" lastClr="000000"/>
              </a:solidFill>
              <a:latin typeface="Arial" pitchFamily="34" charset="0"/>
              <a:cs typeface="Arial" pitchFamily="34" charset="0"/>
            </a:rPr>
            <a:t>товаром.</a:t>
          </a:r>
          <a:endParaRPr lang="ru-RU" sz="1400" kern="1200">
            <a:solidFill>
              <a:sysClr val="windowText" lastClr="000000"/>
            </a:solidFill>
            <a:latin typeface="Arial" pitchFamily="34" charset="0"/>
            <a:cs typeface="Arial" pitchFamily="34" charset="0"/>
          </a:endParaRPr>
        </a:p>
      </dsp:txBody>
      <dsp:txXfrm>
        <a:off x="3041701" y="54745"/>
        <a:ext cx="3102184" cy="1060178"/>
      </dsp:txXfrm>
    </dsp:sp>
  </dsp:spTree>
</dsp:drawing>
</file>

<file path=word/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705"/>
          <a:ext cx="5709920" cy="7238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поживча вартість</a:t>
          </a:r>
          <a:r>
            <a:rPr lang="uk-UA" sz="1400" kern="1200">
              <a:solidFill>
                <a:sysClr val="windowText" lastClr="000000"/>
              </a:solidFill>
              <a:latin typeface="Arial" pitchFamily="34" charset="0"/>
              <a:cs typeface="Arial" pitchFamily="34" charset="0"/>
            </a:rPr>
            <a:t> – це здатність товару задовольняти будь-яку потребу людини. </a:t>
          </a:r>
          <a:endParaRPr lang="ru-RU" sz="1400" i="0" kern="1200">
            <a:solidFill>
              <a:sysClr val="windowText" lastClr="000000"/>
            </a:solidFill>
            <a:latin typeface="Arial" pitchFamily="34" charset="0"/>
            <a:cs typeface="Arial" pitchFamily="34" charset="0"/>
          </a:endParaRPr>
        </a:p>
      </dsp:txBody>
      <dsp:txXfrm>
        <a:off x="35338" y="88043"/>
        <a:ext cx="5639244" cy="653222"/>
      </dsp:txXfrm>
    </dsp:sp>
  </dsp:spTree>
</dsp:drawing>
</file>

<file path=word/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9053"/>
          <a:ext cx="5497195" cy="8572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Мінова вартість</a:t>
          </a:r>
          <a:r>
            <a:rPr lang="uk-UA" sz="1400" kern="1200">
              <a:solidFill>
                <a:sysClr val="windowText" lastClr="000000"/>
              </a:solidFill>
              <a:latin typeface="Arial" pitchFamily="34" charset="0"/>
              <a:cs typeface="Arial" pitchFamily="34" charset="0"/>
            </a:rPr>
            <a:t> є певним кількісним співвідношенням (пропорцією), в якій споживчі вартості одного роду обмінюються на споживчі вартості іншого роду.</a:t>
          </a:r>
          <a:endParaRPr lang="ru-RU" sz="1400" i="0" kern="1200">
            <a:solidFill>
              <a:sysClr val="windowText" lastClr="000000"/>
            </a:solidFill>
            <a:latin typeface="Arial" pitchFamily="34" charset="0"/>
            <a:cs typeface="Arial" pitchFamily="34" charset="0"/>
          </a:endParaRPr>
        </a:p>
      </dsp:txBody>
      <dsp:txXfrm>
        <a:off x="41847" y="80900"/>
        <a:ext cx="5413501" cy="773553"/>
      </dsp:txXfrm>
    </dsp:sp>
  </dsp:spTree>
</dsp:drawing>
</file>

<file path=word/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166546" y="11111"/>
          <a:ext cx="3802661" cy="64770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Альтернативні теорії вартості товару</a:t>
          </a:r>
          <a:endParaRPr lang="ru-RU" sz="1400" i="0" kern="1200">
            <a:solidFill>
              <a:sysClr val="windowText" lastClr="000000"/>
            </a:solidFill>
            <a:latin typeface="Arial" pitchFamily="34" charset="0"/>
            <a:cs typeface="Arial" pitchFamily="34" charset="0"/>
          </a:endParaRPr>
        </a:p>
      </dsp:txBody>
      <dsp:txXfrm>
        <a:off x="198164" y="42729"/>
        <a:ext cx="3739425" cy="584466"/>
      </dsp:txXfrm>
    </dsp:sp>
  </dsp:spTree>
</dsp:drawing>
</file>

<file path=word/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7147"/>
          <a:ext cx="5752465" cy="8191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акон вартості – це закон, який передбачає, що виробництво та обмін товарів мають здійснюватися на основі їхньої вартості, тобто як обмін еквівалентів.</a:t>
          </a:r>
          <a:endParaRPr lang="ru-RU" sz="1400" i="0" kern="1200">
            <a:solidFill>
              <a:sysClr val="windowText" lastClr="000000"/>
            </a:solidFill>
            <a:latin typeface="Arial" pitchFamily="34" charset="0"/>
            <a:cs typeface="Arial" pitchFamily="34" charset="0"/>
          </a:endParaRPr>
        </a:p>
      </dsp:txBody>
      <dsp:txXfrm>
        <a:off x="39988" y="77135"/>
        <a:ext cx="5672489" cy="739173"/>
      </dsp:txXfrm>
    </dsp:sp>
  </dsp:spTree>
</dsp:drawing>
</file>

<file path=word/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514"/>
          <a:ext cx="3381153" cy="461613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100000"/>
            </a:lnSpc>
            <a:spcBef>
              <a:spcPct val="0"/>
            </a:spcBef>
            <a:spcAft>
              <a:spcPts val="0"/>
            </a:spcAft>
          </a:pPr>
          <a:r>
            <a:rPr lang="uk-UA" sz="1400" b="1" kern="1200">
              <a:solidFill>
                <a:sysClr val="windowText" lastClr="000000"/>
              </a:solidFill>
              <a:latin typeface="Arial" pitchFamily="34" charset="0"/>
              <a:cs typeface="Arial" pitchFamily="34" charset="0"/>
            </a:rPr>
            <a:t>Економікс</a:t>
          </a:r>
          <a:r>
            <a:rPr lang="uk-UA" sz="1400" kern="1200">
              <a:solidFill>
                <a:sysClr val="windowText" lastClr="000000"/>
              </a:solidFill>
              <a:latin typeface="Arial" pitchFamily="34" charset="0"/>
              <a:cs typeface="Arial" pitchFamily="34" charset="0"/>
            </a:rPr>
            <a:t> (англ. economics  «економічна теорія», «економіка») — галузь економічної науки, економічна теорія, що вивчає теоретичні основи економічних процесів. Термін «економікс» введений в широкий обіг британським ученим- економістом Алфредом Маршаллом і у відомому сенсі замінив поняття «Політична економія», що раніше використалося, додавши йому практичну спрямованість. Основою предмету «Економікс» є теорія попиту і пропозиції, встановлення ринкової рівноваги, ринкова конкуренція, поведінка виробників і споживачів на ринку.</a:t>
          </a:r>
          <a:endParaRPr lang="ru-RU" sz="1400" i="0" kern="1200">
            <a:solidFill>
              <a:sysClr val="windowText" lastClr="000000"/>
            </a:solidFill>
            <a:latin typeface="Arial" pitchFamily="34" charset="0"/>
            <a:cs typeface="Arial" pitchFamily="34" charset="0"/>
          </a:endParaRPr>
        </a:p>
      </dsp:txBody>
      <dsp:txXfrm>
        <a:off x="165054" y="169568"/>
        <a:ext cx="3051045" cy="4286025"/>
      </dsp:txXfrm>
    </dsp:sp>
  </dsp:spTree>
</dsp:drawing>
</file>

<file path=word/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6372"/>
          <a:ext cx="5474970" cy="6960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8. Гроші, їх суть, функції, теорії виникнення. Грошовий обіг та його закони. Грошова система, її структурні компоненти та основні типи.</a:t>
          </a:r>
          <a:endParaRPr lang="ru-RU" sz="1400" b="1" kern="1200" cap="all" baseline="0">
            <a:solidFill>
              <a:sysClr val="windowText" lastClr="000000"/>
            </a:solidFill>
            <a:latin typeface="Arial" pitchFamily="34" charset="0"/>
            <a:cs typeface="Arial" pitchFamily="34" charset="0"/>
          </a:endParaRPr>
        </a:p>
      </dsp:txBody>
      <dsp:txXfrm>
        <a:off x="33981" y="50353"/>
        <a:ext cx="5407008" cy="628134"/>
      </dsp:txXfrm>
    </dsp:sp>
  </dsp:spTree>
</dsp:drawing>
</file>

<file path=word/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
          <a:ext cx="5847715" cy="72325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ункції грошей</a:t>
          </a:r>
          <a:r>
            <a:rPr lang="uk-UA" sz="1400" b="1" i="1" kern="1200">
              <a:solidFill>
                <a:sysClr val="windowText" lastClr="000000"/>
              </a:solidFill>
              <a:latin typeface="Arial" pitchFamily="34" charset="0"/>
              <a:cs typeface="Arial" pitchFamily="34" charset="0"/>
            </a:rPr>
            <a:t> – </a:t>
          </a:r>
          <a:r>
            <a:rPr lang="uk-UA" sz="1400" kern="1200">
              <a:solidFill>
                <a:sysClr val="windowText" lastClr="000000"/>
              </a:solidFill>
              <a:latin typeface="Arial" pitchFamily="34" charset="0"/>
              <a:cs typeface="Arial" pitchFamily="34" charset="0"/>
            </a:rPr>
            <a:t>це певна дія чи “робота” грошей щодо обслуговування руху вартості в процесі суспільного відтворення.</a:t>
          </a:r>
          <a:endParaRPr lang="ru-RU" sz="1400" i="0" kern="1200">
            <a:solidFill>
              <a:sysClr val="windowText" lastClr="000000"/>
            </a:solidFill>
            <a:latin typeface="Arial" pitchFamily="34" charset="0"/>
            <a:cs typeface="Arial" pitchFamily="34" charset="0"/>
          </a:endParaRPr>
        </a:p>
      </dsp:txBody>
      <dsp:txXfrm>
        <a:off x="35307" y="35310"/>
        <a:ext cx="5777101" cy="652644"/>
      </dsp:txXfrm>
    </dsp:sp>
  </dsp:spTree>
</dsp:drawing>
</file>

<file path=word/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02"/>
          <a:ext cx="549719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рошовий обіг</a:t>
          </a:r>
          <a:r>
            <a:rPr lang="uk-UA" sz="1400" kern="1200">
              <a:solidFill>
                <a:sysClr val="windowText" lastClr="000000"/>
              </a:solidFill>
              <a:latin typeface="Arial" pitchFamily="34" charset="0"/>
              <a:cs typeface="Arial" pitchFamily="34" charset="0"/>
            </a:rPr>
            <a:t> – це рух грошей у процесі виробництва, розподілу, обміну й споживання національного продукту, який здійснюється  шляхом безготівкових розрахунків та через обіг готівки. Грошовий обіг – це сукупність усіх грошових платежів і розрахунків, що відбуваються в народному господарстві.</a:t>
          </a:r>
          <a:endParaRPr lang="ru-RU" sz="1400" i="0" kern="1200">
            <a:solidFill>
              <a:sysClr val="windowText" lastClr="000000"/>
            </a:solidFill>
            <a:latin typeface="Arial" pitchFamily="34" charset="0"/>
            <a:cs typeface="Arial" pitchFamily="34" charset="0"/>
          </a:endParaRPr>
        </a:p>
      </dsp:txBody>
      <dsp:txXfrm>
        <a:off x="59399" y="131401"/>
        <a:ext cx="5378397" cy="1098002"/>
      </dsp:txXfrm>
    </dsp:sp>
  </dsp:spTree>
</dsp:drawing>
</file>

<file path=word/diagrams/drawing4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647" y="8877"/>
          <a:ext cx="2768542" cy="176850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На мікрорівні</a:t>
          </a:r>
          <a:r>
            <a:rPr lang="uk-UA" sz="1200" kern="1200">
              <a:solidFill>
                <a:sysClr val="windowText" lastClr="000000"/>
              </a:solidFill>
              <a:latin typeface="Arial" pitchFamily="34" charset="0"/>
              <a:cs typeface="Arial" pitchFamily="34" charset="0"/>
            </a:rPr>
            <a:t>  грошовий обіг обслуговує кругооборот індивідуального капіталу. При цьому гроші виступають однією з функціональних форм капіталу, є його складовою та елементом багатства, яким володіє власник цього індивідуального капіталу.</a:t>
          </a:r>
          <a:endParaRPr lang="ru-RU" sz="1200" kern="1200">
            <a:solidFill>
              <a:sysClr val="windowText" lastClr="000000"/>
            </a:solidFill>
            <a:latin typeface="Arial" pitchFamily="34" charset="0"/>
            <a:cs typeface="Arial" pitchFamily="34" charset="0"/>
          </a:endParaRPr>
        </a:p>
      </dsp:txBody>
      <dsp:txXfrm>
        <a:off x="1647" y="8877"/>
        <a:ext cx="2768542" cy="1768500"/>
      </dsp:txXfrm>
    </dsp:sp>
    <dsp:sp modelId="{8A7B54E2-7A8A-4D21-AF0C-D4B0E76938FC}">
      <dsp:nvSpPr>
        <dsp:cNvPr id="0" name=""/>
        <dsp:cNvSpPr/>
      </dsp:nvSpPr>
      <dsp:spPr>
        <a:xfrm>
          <a:off x="3047044" y="8877"/>
          <a:ext cx="3107633" cy="176850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На макроекономічному рівні</a:t>
          </a:r>
          <a:r>
            <a:rPr lang="uk-UA" sz="1200" kern="1200">
              <a:solidFill>
                <a:sysClr val="windowText" lastClr="000000"/>
              </a:solidFill>
              <a:latin typeface="Arial" pitchFamily="34" charset="0"/>
              <a:cs typeface="Arial" pitchFamily="34" charset="0"/>
            </a:rPr>
            <a:t>  грошовий обіг обслуговує кругооборот усього сукупного капіталу суспільства на всіх стадіях суспільного відтворення: у виробництві, розподілі, обміні і споживанні.</a:t>
          </a:r>
          <a:endParaRPr lang="ru-RU" sz="1200" kern="1200">
            <a:solidFill>
              <a:sysClr val="windowText" lastClr="000000"/>
            </a:solidFill>
            <a:latin typeface="Arial" pitchFamily="34" charset="0"/>
            <a:cs typeface="Arial" pitchFamily="34" charset="0"/>
          </a:endParaRPr>
        </a:p>
      </dsp:txBody>
      <dsp:txXfrm>
        <a:off x="3047044" y="8877"/>
        <a:ext cx="3107633" cy="1768500"/>
      </dsp:txXfrm>
    </dsp:sp>
  </dsp:spTree>
</dsp:drawing>
</file>

<file path=word/diagrams/drawing4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5246"/>
          <a:ext cx="5497195" cy="85724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Закон грошового обігу</a:t>
          </a:r>
          <a:r>
            <a:rPr lang="uk-UA" sz="1400" kern="1200">
              <a:solidFill>
                <a:sysClr val="windowText" lastClr="000000"/>
              </a:solidFill>
              <a:latin typeface="Arial" pitchFamily="34" charset="0"/>
              <a:cs typeface="Arial" pitchFamily="34" charset="0"/>
            </a:rPr>
            <a:t> полягає в тому, що протягом певного періоду часу для обігу необхідна лише певна об’єктивно зумовлена маса купівельних і платіжних засобів. </a:t>
          </a:r>
          <a:endParaRPr lang="ru-RU" sz="1400" i="0" kern="1200">
            <a:solidFill>
              <a:sysClr val="windowText" lastClr="000000"/>
            </a:solidFill>
            <a:latin typeface="Arial" pitchFamily="34" charset="0"/>
            <a:cs typeface="Arial" pitchFamily="34" charset="0"/>
          </a:endParaRPr>
        </a:p>
      </dsp:txBody>
      <dsp:txXfrm>
        <a:off x="41847" y="97093"/>
        <a:ext cx="5413501" cy="773553"/>
      </dsp:txXfrm>
    </dsp:sp>
  </dsp:spTree>
</dsp:drawing>
</file>

<file path=word/diagrams/drawing4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6510"/>
          <a:ext cx="5901055" cy="16573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рошова система</a:t>
          </a:r>
          <a:r>
            <a:rPr lang="uk-UA" sz="1400" kern="1200">
              <a:solidFill>
                <a:sysClr val="windowText" lastClr="000000"/>
              </a:solidFill>
              <a:latin typeface="Arial" pitchFamily="34" charset="0"/>
              <a:cs typeface="Arial" pitchFamily="34" charset="0"/>
            </a:rPr>
            <a:t> – це форма організації грошового обігу, яка історично склалася в певній країні й законодавчо закріплена державою і складається з таких елементів: назва національної грошової одиниці; вид грошових знаків і характер їхнього забезпечення; порядок грошової емісії; встановлення курсу національної валюти і порядок її обміну на іноземну; наявність державних фінансових інститутів, які здійснюють регулювання грошового обігу в країні.</a:t>
          </a:r>
          <a:endParaRPr lang="ru-RU" sz="1400" i="0" kern="1200">
            <a:solidFill>
              <a:sysClr val="windowText" lastClr="000000"/>
            </a:solidFill>
            <a:latin typeface="Arial" pitchFamily="34" charset="0"/>
            <a:cs typeface="Arial" pitchFamily="34" charset="0"/>
          </a:endParaRPr>
        </a:p>
      </dsp:txBody>
      <dsp:txXfrm>
        <a:off x="80905" y="97415"/>
        <a:ext cx="5739245" cy="1495539"/>
      </dsp:txXfrm>
    </dsp:sp>
  </dsp:spTree>
</dsp:drawing>
</file>

<file path=word/diagrams/drawing4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97"/>
          <a:ext cx="3646805" cy="5844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иди металевих грошових систем:</a:t>
          </a:r>
          <a:endParaRPr lang="ru-RU" sz="1400" i="0" kern="1200">
            <a:solidFill>
              <a:sysClr val="windowText" lastClr="000000"/>
            </a:solidFill>
            <a:latin typeface="Arial" pitchFamily="34" charset="0"/>
            <a:cs typeface="Arial" pitchFamily="34" charset="0"/>
          </a:endParaRPr>
        </a:p>
      </dsp:txBody>
      <dsp:txXfrm>
        <a:off x="28530" y="28727"/>
        <a:ext cx="3589745" cy="527380"/>
      </dsp:txXfrm>
    </dsp:sp>
  </dsp:spTree>
</dsp:drawing>
</file>

<file path=word/diagrams/drawing4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477"/>
          <a:ext cx="6241415" cy="8191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Кредитні гроші</a:t>
          </a:r>
          <a:r>
            <a:rPr lang="uk-UA" sz="1400" kern="1200">
              <a:solidFill>
                <a:sysClr val="windowText" lastClr="000000"/>
              </a:solidFill>
              <a:latin typeface="Arial" pitchFamily="34" charset="0"/>
              <a:cs typeface="Arial" pitchFamily="34" charset="0"/>
            </a:rPr>
            <a:t> – це знаки вартості, які функціонують на основі кредитної угоди й виражають відносини між кредитором і боржником. </a:t>
          </a:r>
          <a:endParaRPr lang="ru-RU" sz="1400" i="0" kern="1200">
            <a:solidFill>
              <a:sysClr val="windowText" lastClr="000000"/>
            </a:solidFill>
            <a:latin typeface="Arial" pitchFamily="34" charset="0"/>
            <a:cs typeface="Arial" pitchFamily="34" charset="0"/>
          </a:endParaRPr>
        </a:p>
      </dsp:txBody>
      <dsp:txXfrm>
        <a:off x="39988" y="50465"/>
        <a:ext cx="6161439" cy="739173"/>
      </dsp:txXfrm>
    </dsp:sp>
  </dsp:spTree>
</dsp:drawing>
</file>

<file path=word/diagrams/drawing4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794"/>
          <a:ext cx="5795010" cy="10096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лектронні гроші</a:t>
          </a:r>
          <a:r>
            <a:rPr lang="uk-UA" sz="1400" kern="1200">
              <a:solidFill>
                <a:sysClr val="windowText" lastClr="000000"/>
              </a:solidFill>
              <a:latin typeface="Arial" pitchFamily="34" charset="0"/>
              <a:cs typeface="Arial" pitchFamily="34" charset="0"/>
            </a:rPr>
            <a:t>  - це магнітні носії платіжної інформації, які замінюють паперові гроші, чеки та інші грошові документи у безготівкових розрахунках між клієнтами і банками за допомогою електронно-інформаційних систем.</a:t>
          </a:r>
          <a:endParaRPr lang="ru-RU" sz="1400" i="0" kern="1200">
            <a:solidFill>
              <a:sysClr val="windowText" lastClr="000000"/>
            </a:solidFill>
            <a:latin typeface="Arial" pitchFamily="34" charset="0"/>
            <a:cs typeface="Arial" pitchFamily="34" charset="0"/>
          </a:endParaRPr>
        </a:p>
      </dsp:txBody>
      <dsp:txXfrm>
        <a:off x="49287" y="60081"/>
        <a:ext cx="5696436" cy="911077"/>
      </dsp:txXfrm>
    </dsp:sp>
  </dsp:spTree>
</dsp:drawing>
</file>

<file path=word/diagrams/drawing4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2530"/>
          <a:ext cx="6305106" cy="1935125"/>
        </a:xfrm>
        <a:prstGeom prst="roundRect">
          <a:avLst/>
        </a:prstGeom>
        <a:solidFill>
          <a:schemeClr val="bg1">
            <a:lumMod val="85000"/>
          </a:schemeClr>
        </a:solidFill>
        <a:ln w="25400" cap="flat" cmpd="sng" algn="ctr">
          <a:solidFill>
            <a:schemeClr val="bg1">
              <a:lumMod val="9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5000"/>
            </a:lnSpc>
            <a:spcBef>
              <a:spcPct val="0"/>
            </a:spcBef>
            <a:spcAft>
              <a:spcPts val="0"/>
            </a:spcAft>
          </a:pPr>
          <a:r>
            <a:rPr lang="uk-UA" sz="1400" kern="1200">
              <a:solidFill>
                <a:schemeClr val="tx1"/>
              </a:solidFill>
              <a:latin typeface="Arial" pitchFamily="34" charset="0"/>
              <a:cs typeface="Arial" pitchFamily="34" charset="0"/>
            </a:rPr>
            <a:t>2.1. Національна економіка та економічна система. Економічна система: сутність, цілі й основні структурні елементи, типи.</a:t>
          </a:r>
        </a:p>
        <a:p>
          <a:pPr lvl="0" algn="l" defTabSz="622300">
            <a:lnSpc>
              <a:spcPct val="95000"/>
            </a:lnSpc>
            <a:spcBef>
              <a:spcPct val="0"/>
            </a:spcBef>
            <a:spcAft>
              <a:spcPts val="0"/>
            </a:spcAft>
          </a:pPr>
          <a:r>
            <a:rPr lang="uk-UA" sz="1400" kern="1200">
              <a:solidFill>
                <a:schemeClr val="tx1"/>
              </a:solidFill>
              <a:latin typeface="Arial" pitchFamily="34" charset="0"/>
              <a:cs typeface="Arial" pitchFamily="34" charset="0"/>
            </a:rPr>
            <a:t>2.2. Власність: сутність, об’єкти та суб’єкти.</a:t>
          </a:r>
        </a:p>
        <a:p>
          <a:pPr lvl="0" algn="l" defTabSz="622300">
            <a:lnSpc>
              <a:spcPct val="95000"/>
            </a:lnSpc>
            <a:spcBef>
              <a:spcPct val="0"/>
            </a:spcBef>
            <a:spcAft>
              <a:spcPts val="0"/>
            </a:spcAft>
          </a:pPr>
          <a:r>
            <a:rPr lang="uk-UA" sz="1400" kern="1200">
              <a:solidFill>
                <a:schemeClr val="tx1"/>
              </a:solidFill>
              <a:latin typeface="Arial" pitchFamily="34" charset="0"/>
              <a:cs typeface="Arial" pitchFamily="34" charset="0"/>
            </a:rPr>
            <a:t>2.3. Типи, форми і види власності.</a:t>
          </a:r>
        </a:p>
        <a:p>
          <a:pPr lvl="0" algn="l" defTabSz="622300">
            <a:lnSpc>
              <a:spcPct val="95000"/>
            </a:lnSpc>
            <a:spcBef>
              <a:spcPct val="0"/>
            </a:spcBef>
            <a:spcAft>
              <a:spcPts val="0"/>
            </a:spcAft>
          </a:pPr>
          <a:r>
            <a:rPr lang="uk-UA" sz="1400" kern="1200">
              <a:solidFill>
                <a:schemeClr val="tx1"/>
              </a:solidFill>
              <a:latin typeface="Arial" pitchFamily="34" charset="0"/>
              <a:cs typeface="Arial" pitchFamily="34" charset="0"/>
            </a:rPr>
            <a:t>2.4. Суть, функції, етапи, позитивні та негативні риси ринку.</a:t>
          </a:r>
        </a:p>
        <a:p>
          <a:pPr lvl="0" algn="l" defTabSz="622300">
            <a:lnSpc>
              <a:spcPct val="95000"/>
            </a:lnSpc>
            <a:spcBef>
              <a:spcPct val="0"/>
            </a:spcBef>
            <a:spcAft>
              <a:spcPts val="0"/>
            </a:spcAft>
          </a:pPr>
          <a:r>
            <a:rPr lang="uk-UA" sz="1400" b="0" kern="1200">
              <a:solidFill>
                <a:schemeClr val="tx1"/>
              </a:solidFill>
              <a:latin typeface="Arial" pitchFamily="34" charset="0"/>
              <a:cs typeface="Arial" pitchFamily="34" charset="0"/>
            </a:rPr>
            <a:t>2.5. </a:t>
          </a:r>
          <a:r>
            <a:rPr lang="uk-UA" sz="1400" kern="1200">
              <a:solidFill>
                <a:schemeClr val="tx1"/>
              </a:solidFill>
              <a:latin typeface="Arial" pitchFamily="34" charset="0"/>
              <a:cs typeface="Arial" pitchFamily="34" charset="0"/>
            </a:rPr>
            <a:t>Основні суб’єкти ринкової економіки. Кругообіг ресурсів, товарів та доходів в умовах ринкової економічної системи. Доходи суб’єктів ринкової економіки.</a:t>
          </a:r>
        </a:p>
        <a:p>
          <a:pPr lvl="0" algn="l" defTabSz="622300">
            <a:lnSpc>
              <a:spcPct val="95000"/>
            </a:lnSpc>
            <a:spcBef>
              <a:spcPct val="0"/>
            </a:spcBef>
            <a:spcAft>
              <a:spcPts val="0"/>
            </a:spcAft>
          </a:pPr>
          <a:r>
            <a:rPr lang="uk-UA" sz="1400" b="0" kern="1200">
              <a:solidFill>
                <a:schemeClr val="tx1"/>
              </a:solidFill>
              <a:latin typeface="Arial" pitchFamily="34" charset="0"/>
              <a:cs typeface="Arial" pitchFamily="34" charset="0"/>
            </a:rPr>
            <a:t>2.6. </a:t>
          </a:r>
          <a:r>
            <a:rPr lang="uk-UA" sz="1400" kern="1200">
              <a:solidFill>
                <a:schemeClr val="tx1"/>
              </a:solidFill>
              <a:latin typeface="Arial" pitchFamily="34" charset="0"/>
              <a:cs typeface="Arial" pitchFamily="34" charset="0"/>
            </a:rPr>
            <a:t>Структура та інфраструктура ринку.</a:t>
          </a:r>
          <a:endParaRPr lang="ru-RU" sz="1400" b="0" kern="1200">
            <a:solidFill>
              <a:schemeClr val="tx1"/>
            </a:solidFill>
            <a:latin typeface="Arial" pitchFamily="34" charset="0"/>
            <a:cs typeface="Arial" pitchFamily="34" charset="0"/>
          </a:endParaRPr>
        </a:p>
      </dsp:txBody>
      <dsp:txXfrm>
        <a:off x="94465" y="136995"/>
        <a:ext cx="6116176" cy="1746195"/>
      </dsp:txXfrm>
    </dsp:sp>
  </dsp:spTree>
</dsp:drawing>
</file>

<file path=word/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83"/>
          <a:ext cx="5901070"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i="0" kern="1200">
              <a:solidFill>
                <a:sysClr val="windowText" lastClr="000000"/>
              </a:solidFill>
              <a:latin typeface="Arial" pitchFamily="34" charset="0"/>
              <a:cs typeface="Arial" pitchFamily="34" charset="0"/>
            </a:rPr>
            <a:t>Економікс – це суспільна наука, яка вивчає закони розвитку економічних систем, діяльність економічних суб’єктів, спрямовану на ефективне господарювання в умовах обмежених ресурсів, з метою задоволення своїх безмежних потреб.</a:t>
          </a:r>
          <a:endParaRPr lang="ru-RU" sz="1400" i="0" kern="1200">
            <a:solidFill>
              <a:sysClr val="windowText" lastClr="000000"/>
            </a:solidFill>
            <a:latin typeface="Arial" pitchFamily="34" charset="0"/>
            <a:cs typeface="Arial" pitchFamily="34" charset="0"/>
          </a:endParaRPr>
        </a:p>
      </dsp:txBody>
      <dsp:txXfrm>
        <a:off x="59399" y="131482"/>
        <a:ext cx="5782272" cy="1098002"/>
      </dsp:txXfrm>
    </dsp:sp>
  </dsp:spTree>
</dsp:drawing>
</file>

<file path=word/diagrams/drawing5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74"/>
          <a:ext cx="6071191" cy="59487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1. </a:t>
          </a:r>
          <a:r>
            <a:rPr lang="uk-UA" sz="1400" b="1" kern="1200">
              <a:solidFill>
                <a:schemeClr val="tx1"/>
              </a:solidFill>
              <a:latin typeface="Arial" pitchFamily="34" charset="0"/>
              <a:cs typeface="Arial" pitchFamily="34" charset="0"/>
            </a:rPr>
            <a:t>Національна економіка та економічна система. Економічна система: сутність, цілі й основні структурні елементи, типи.</a:t>
          </a:r>
          <a:endParaRPr lang="ru-RU" sz="1400" b="1" kern="1200" cap="all" baseline="0">
            <a:solidFill>
              <a:schemeClr val="tx1"/>
            </a:solidFill>
            <a:latin typeface="Arial" pitchFamily="34" charset="0"/>
            <a:cs typeface="Arial" pitchFamily="34" charset="0"/>
          </a:endParaRPr>
        </a:p>
      </dsp:txBody>
      <dsp:txXfrm>
        <a:off x="29039" y="29313"/>
        <a:ext cx="6013113" cy="536796"/>
      </dsp:txXfrm>
    </dsp:sp>
  </dsp:spTree>
</dsp:drawing>
</file>

<file path=word/diagrams/drawing5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979209" y="1374"/>
          <a:ext cx="1878240" cy="1199789"/>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Система</a:t>
          </a:r>
          <a:r>
            <a:rPr lang="uk-UA" sz="1200" i="1" kern="1200">
              <a:solidFill>
                <a:sysClr val="windowText" lastClr="000000"/>
              </a:solidFill>
              <a:latin typeface="Arial" pitchFamily="34" charset="0"/>
              <a:cs typeface="Arial" pitchFamily="34" charset="0"/>
            </a:rPr>
            <a:t> – </a:t>
          </a:r>
          <a:r>
            <a:rPr lang="uk-UA" sz="1200" kern="1200">
              <a:solidFill>
                <a:sysClr val="windowText" lastClr="000000"/>
              </a:solidFill>
              <a:latin typeface="Arial" pitchFamily="34" charset="0"/>
              <a:cs typeface="Arial" pitchFamily="34" charset="0"/>
            </a:rPr>
            <a:t>це сукупність взаємопов’язаних і розміщених у належному порядку елементів певного цілісного утворення</a:t>
          </a:r>
          <a:endParaRPr lang="ru-RU" sz="1200" kern="1200">
            <a:solidFill>
              <a:sysClr val="windowText" lastClr="000000"/>
            </a:solidFill>
            <a:latin typeface="Arial" pitchFamily="34" charset="0"/>
            <a:cs typeface="Arial" pitchFamily="34" charset="0"/>
          </a:endParaRPr>
        </a:p>
      </dsp:txBody>
      <dsp:txXfrm>
        <a:off x="979209" y="1374"/>
        <a:ext cx="1878240" cy="1199789"/>
      </dsp:txXfrm>
    </dsp:sp>
    <dsp:sp modelId="{8A7B54E2-7A8A-4D21-AF0C-D4B0E76938FC}">
      <dsp:nvSpPr>
        <dsp:cNvPr id="0" name=""/>
        <dsp:cNvSpPr/>
      </dsp:nvSpPr>
      <dsp:spPr>
        <a:xfrm>
          <a:off x="3046381" y="844"/>
          <a:ext cx="2108287" cy="1199789"/>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kern="1200">
              <a:solidFill>
                <a:sysClr val="windowText" lastClr="000000"/>
              </a:solidFill>
              <a:latin typeface="Arial" pitchFamily="34" charset="0"/>
              <a:cs typeface="Arial" pitchFamily="34" charset="0"/>
            </a:rPr>
            <a:t>Економічна система</a:t>
          </a:r>
          <a:r>
            <a:rPr lang="uk-UA" sz="1200" kern="1200">
              <a:solidFill>
                <a:sysClr val="windowText" lastClr="000000"/>
              </a:solidFill>
              <a:latin typeface="Arial" pitchFamily="34" charset="0"/>
              <a:cs typeface="Arial" pitchFamily="34" charset="0"/>
            </a:rPr>
            <a:t> – це сукупність взаємозв’язаних і відповідним чином упорядкованих елементів економіки, що утворюють певну цілісність, економічну структуру суспільства</a:t>
          </a:r>
          <a:endParaRPr lang="ru-RU" sz="1200" kern="1200">
            <a:solidFill>
              <a:sysClr val="windowText" lastClr="000000"/>
            </a:solidFill>
            <a:latin typeface="Arial" pitchFamily="34" charset="0"/>
            <a:cs typeface="Arial" pitchFamily="34" charset="0"/>
          </a:endParaRPr>
        </a:p>
      </dsp:txBody>
      <dsp:txXfrm>
        <a:off x="3046381" y="844"/>
        <a:ext cx="2108287" cy="1199789"/>
      </dsp:txXfrm>
    </dsp:sp>
  </dsp:spTree>
</dsp:drawing>
</file>

<file path=word/diagrams/drawing5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489"/>
          <a:ext cx="4340860" cy="5616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Структурні  елементи економічної системи</a:t>
          </a:r>
          <a:endParaRPr lang="ru-RU" sz="1400" i="0" kern="1200">
            <a:solidFill>
              <a:sysClr val="windowText" lastClr="000000"/>
            </a:solidFill>
            <a:latin typeface="Arial" pitchFamily="34" charset="0"/>
            <a:cs typeface="Arial" pitchFamily="34" charset="0"/>
          </a:endParaRPr>
        </a:p>
      </dsp:txBody>
      <dsp:txXfrm>
        <a:off x="27415" y="34904"/>
        <a:ext cx="4286030" cy="506770"/>
      </dsp:txXfrm>
    </dsp:sp>
  </dsp:spTree>
</dsp:drawing>
</file>

<file path=word/diagrams/drawing5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62"/>
          <a:ext cx="5464810" cy="61629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2. Власність: сутність, об'єкти та суб'єкти. </a:t>
          </a:r>
          <a:endParaRPr lang="ru-RU" sz="1400" b="1" kern="1200" cap="all" baseline="0">
            <a:solidFill>
              <a:sysClr val="windowText" lastClr="000000"/>
            </a:solidFill>
            <a:latin typeface="Arial" pitchFamily="34" charset="0"/>
            <a:cs typeface="Arial" pitchFamily="34" charset="0"/>
          </a:endParaRPr>
        </a:p>
      </dsp:txBody>
      <dsp:txXfrm>
        <a:off x="30085" y="30547"/>
        <a:ext cx="5404640" cy="556124"/>
      </dsp:txXfrm>
    </dsp:sp>
  </dsp:spTree>
</dsp:drawing>
</file>

<file path=word/diagrams/drawing5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656"/>
          <a:ext cx="5781675" cy="7619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ласність</a:t>
          </a:r>
          <a:r>
            <a:rPr lang="uk-UA" sz="1400" kern="1200">
              <a:solidFill>
                <a:sysClr val="windowText" lastClr="000000"/>
              </a:solidFill>
              <a:latin typeface="Arial" pitchFamily="34" charset="0"/>
              <a:cs typeface="Arial" pitchFamily="34" charset="0"/>
            </a:rPr>
            <a:t> – це сукупність відносин між суб’єктами господарювання з приводу привласнення засобів виробництва та його результатів.</a:t>
          </a:r>
          <a:endParaRPr lang="ru-RU" sz="1400" i="0" kern="1200">
            <a:solidFill>
              <a:sysClr val="windowText" lastClr="000000"/>
            </a:solidFill>
            <a:latin typeface="Arial" pitchFamily="34" charset="0"/>
            <a:cs typeface="Arial" pitchFamily="34" charset="0"/>
          </a:endParaRPr>
        </a:p>
      </dsp:txBody>
      <dsp:txXfrm>
        <a:off x="37198" y="70854"/>
        <a:ext cx="5707279" cy="687600"/>
      </dsp:txXfrm>
    </dsp:sp>
  </dsp:spTree>
</dsp:drawing>
</file>

<file path=word/diagrams/drawing5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1"/>
          <a:ext cx="5464810" cy="61655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chemeClr val="tx1"/>
              </a:solidFill>
              <a:latin typeface="Arial" pitchFamily="34" charset="0"/>
              <a:cs typeface="Arial" pitchFamily="34" charset="0"/>
            </a:rPr>
            <a:t>2.3. Типи, форми і види власності. </a:t>
          </a:r>
          <a:endParaRPr lang="ru-RU" sz="1400" b="1" kern="1200" cap="all" baseline="0">
            <a:solidFill>
              <a:schemeClr val="tx1"/>
            </a:solidFill>
            <a:latin typeface="Arial" pitchFamily="34" charset="0"/>
            <a:cs typeface="Arial" pitchFamily="34" charset="0"/>
          </a:endParaRPr>
        </a:p>
      </dsp:txBody>
      <dsp:txXfrm>
        <a:off x="30098" y="30429"/>
        <a:ext cx="5404614" cy="556360"/>
      </dsp:txXfrm>
    </dsp:sp>
  </dsp:spTree>
</dsp:drawing>
</file>

<file path=word/diagrams/drawing5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075"/>
          <a:ext cx="5869305" cy="9360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иватна власність</a:t>
          </a:r>
          <a:r>
            <a:rPr lang="uk-UA" sz="1400" kern="1200">
              <a:solidFill>
                <a:sysClr val="windowText" lastClr="000000"/>
              </a:solidFill>
              <a:latin typeface="Arial" pitchFamily="34" charset="0"/>
              <a:cs typeface="Arial" pitchFamily="34" charset="0"/>
            </a:rPr>
            <a:t> — це такий тип власності, коли виключне право на володіння, користування і розпоряджен­ня об'єктом власності та отримання доходу належить при­ватній (фізичній чи юридичній) особі.</a:t>
          </a:r>
          <a:endParaRPr lang="ru-RU" sz="1400" i="0" kern="1200">
            <a:solidFill>
              <a:sysClr val="windowText" lastClr="000000"/>
            </a:solidFill>
            <a:latin typeface="Arial" pitchFamily="34" charset="0"/>
            <a:cs typeface="Arial" pitchFamily="34" charset="0"/>
          </a:endParaRPr>
        </a:p>
      </dsp:txBody>
      <dsp:txXfrm>
        <a:off x="45692" y="50767"/>
        <a:ext cx="5777921" cy="844616"/>
      </dsp:txXfrm>
    </dsp:sp>
  </dsp:spTree>
</dsp:drawing>
</file>

<file path=word/diagrams/drawing5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65"/>
          <a:ext cx="5770245" cy="65010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успільна власність</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означає спільне привласнення засобів виробництва і його результатів. </a:t>
          </a:r>
          <a:endParaRPr lang="ru-RU" sz="1400" i="0" kern="1200">
            <a:solidFill>
              <a:sysClr val="windowText" lastClr="000000"/>
            </a:solidFill>
            <a:latin typeface="Arial" pitchFamily="34" charset="0"/>
            <a:cs typeface="Arial" pitchFamily="34" charset="0"/>
          </a:endParaRPr>
        </a:p>
      </dsp:txBody>
      <dsp:txXfrm>
        <a:off x="31736" y="31801"/>
        <a:ext cx="5706773" cy="586636"/>
      </dsp:txXfrm>
    </dsp:sp>
  </dsp:spTree>
</dsp:drawing>
</file>

<file path=word/diagrams/drawing5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2818B2-EED9-4F30-B4F2-67875D5DDB2E}">
      <dsp:nvSpPr>
        <dsp:cNvPr id="0" name=""/>
        <dsp:cNvSpPr/>
      </dsp:nvSpPr>
      <dsp:spPr>
        <a:xfrm>
          <a:off x="1985" y="18717"/>
          <a:ext cx="2973500" cy="1249075"/>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иватизація</a:t>
          </a:r>
          <a:r>
            <a:rPr lang="uk-UA" sz="1400" kern="1200">
              <a:solidFill>
                <a:sysClr val="windowText" lastClr="000000"/>
              </a:solidFill>
              <a:latin typeface="Arial" pitchFamily="34" charset="0"/>
              <a:cs typeface="Arial" pitchFamily="34" charset="0"/>
            </a:rPr>
            <a:t> – це відчуження майна, що перебуває у загальнодержавній і комунальній власності, на користь фізичних та недержавних юридичних осіб.</a:t>
          </a:r>
          <a:endParaRPr lang="ru-RU" sz="1400" kern="1200">
            <a:solidFill>
              <a:sysClr val="windowText" lastClr="000000"/>
            </a:solidFill>
            <a:latin typeface="Arial" pitchFamily="34" charset="0"/>
            <a:cs typeface="Arial" pitchFamily="34" charset="0"/>
          </a:endParaRPr>
        </a:p>
      </dsp:txBody>
      <dsp:txXfrm>
        <a:off x="1985" y="18717"/>
        <a:ext cx="2973500" cy="1249075"/>
      </dsp:txXfrm>
    </dsp:sp>
    <dsp:sp modelId="{8A7B54E2-7A8A-4D21-AF0C-D4B0E76938FC}">
      <dsp:nvSpPr>
        <dsp:cNvPr id="0" name=""/>
        <dsp:cNvSpPr/>
      </dsp:nvSpPr>
      <dsp:spPr>
        <a:xfrm>
          <a:off x="3218345" y="28254"/>
          <a:ext cx="2920119" cy="1230001"/>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Роздержавлення</a:t>
          </a:r>
          <a:r>
            <a:rPr lang="uk-UA" sz="1400" kern="1200">
              <a:solidFill>
                <a:sysClr val="windowText" lastClr="000000"/>
              </a:solidFill>
              <a:latin typeface="Arial" pitchFamily="34" charset="0"/>
              <a:cs typeface="Arial" pitchFamily="34" charset="0"/>
            </a:rPr>
            <a:t> – це перетворення недержавних підприємств у такі, що засновані на недержавних формах власності.</a:t>
          </a:r>
          <a:endParaRPr lang="ru-RU" sz="1400" kern="1200">
            <a:solidFill>
              <a:sysClr val="windowText" lastClr="000000"/>
            </a:solidFill>
            <a:latin typeface="Arial" pitchFamily="34" charset="0"/>
            <a:cs typeface="Arial" pitchFamily="34" charset="0"/>
          </a:endParaRPr>
        </a:p>
      </dsp:txBody>
      <dsp:txXfrm>
        <a:off x="3218345" y="28254"/>
        <a:ext cx="2920119" cy="1230001"/>
      </dsp:txXfrm>
    </dsp:sp>
  </dsp:spTree>
</dsp:drawing>
</file>

<file path=word/diagrams/drawing5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486400" cy="73341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4. Сутність, функції, етапи, позитивні та негативні риси ринку.</a:t>
          </a:r>
          <a:endParaRPr lang="ru-RU" sz="1400" b="1" kern="1200" cap="all" baseline="0">
            <a:solidFill>
              <a:sysClr val="windowText" lastClr="000000"/>
            </a:solidFill>
            <a:latin typeface="Arial" pitchFamily="34" charset="0"/>
            <a:cs typeface="Arial" pitchFamily="34" charset="0"/>
          </a:endParaRPr>
        </a:p>
      </dsp:txBody>
      <dsp:txXfrm>
        <a:off x="35802" y="35802"/>
        <a:ext cx="5414796" cy="661812"/>
      </dsp:txXfrm>
    </dsp:sp>
  </dsp:spTree>
</dsp:drawing>
</file>

<file path=word/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A2B4177-C40D-4D37-8348-BAF6B2B2D70D}">
      <dsp:nvSpPr>
        <dsp:cNvPr id="0" name=""/>
        <dsp:cNvSpPr/>
      </dsp:nvSpPr>
      <dsp:spPr>
        <a:xfrm>
          <a:off x="0" y="30712"/>
          <a:ext cx="5518297" cy="604416"/>
        </a:xfrm>
        <a:prstGeom prst="rect">
          <a:avLst/>
        </a:prstGeom>
        <a:solidFill>
          <a:schemeClr val="bg1">
            <a:lumMod val="75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ru-RU" sz="1400" b="1" kern="1200" cap="all" baseline="0">
              <a:solidFill>
                <a:sysClr val="windowText" lastClr="000000"/>
              </a:solidFill>
              <a:latin typeface="Times New Roman" pitchFamily="18" charset="0"/>
              <a:cs typeface="Times New Roman" pitchFamily="18" charset="0"/>
            </a:rPr>
            <a:t>Економікс </a:t>
          </a:r>
        </a:p>
      </dsp:txBody>
      <dsp:txXfrm>
        <a:off x="0" y="30712"/>
        <a:ext cx="5518297" cy="604416"/>
      </dsp:txXfrm>
    </dsp:sp>
    <dsp:sp modelId="{281CB376-E5B8-492F-A41D-0277B8CF854B}">
      <dsp:nvSpPr>
        <dsp:cNvPr id="0" name=""/>
        <dsp:cNvSpPr/>
      </dsp:nvSpPr>
      <dsp:spPr>
        <a:xfrm>
          <a:off x="0" y="696554"/>
          <a:ext cx="1379574" cy="152726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uk-UA" sz="1200" b="1" i="1" kern="1200">
              <a:solidFill>
                <a:sysClr val="windowText" lastClr="000000"/>
              </a:solidFill>
              <a:latin typeface="Times New Roman" pitchFamily="18" charset="0"/>
              <a:cs typeface="Times New Roman" pitchFamily="18" charset="0"/>
            </a:rPr>
            <a:t>Мікроекономіка</a:t>
          </a:r>
          <a:r>
            <a:rPr lang="uk-UA" sz="1200" kern="1200">
              <a:solidFill>
                <a:sysClr val="windowText" lastClr="000000"/>
              </a:solidFill>
              <a:latin typeface="Times New Roman" pitchFamily="18" charset="0"/>
              <a:cs typeface="Times New Roman" pitchFamily="18" charset="0"/>
            </a:rPr>
            <a:t>,</a:t>
          </a:r>
        </a:p>
        <a:p>
          <a:pPr lvl="0" algn="ctr" defTabSz="533400">
            <a:lnSpc>
              <a:spcPct val="90000"/>
            </a:lnSpc>
            <a:spcBef>
              <a:spcPct val="0"/>
            </a:spcBef>
            <a:spcAft>
              <a:spcPct val="35000"/>
            </a:spcAft>
          </a:pPr>
          <a:r>
            <a:rPr lang="uk-UA" sz="1200" kern="1200">
              <a:solidFill>
                <a:sysClr val="windowText" lastClr="000000"/>
              </a:solidFill>
              <a:latin typeface="Times New Roman" pitchFamily="18" charset="0"/>
              <a:cs typeface="Times New Roman" pitchFamily="18" charset="0"/>
            </a:rPr>
            <a:t> що досліджує ринкову поведінку окремих суб’єктів господарювання (підприємства, фірми, окремих ринків)</a:t>
          </a:r>
          <a:endParaRPr lang="ru-RU" sz="1200" kern="1200">
            <a:solidFill>
              <a:sysClr val="windowText" lastClr="000000"/>
            </a:solidFill>
            <a:latin typeface="Times New Roman" pitchFamily="18" charset="0"/>
            <a:cs typeface="Times New Roman" pitchFamily="18" charset="0"/>
          </a:endParaRPr>
        </a:p>
      </dsp:txBody>
      <dsp:txXfrm>
        <a:off x="0" y="696554"/>
        <a:ext cx="1379574" cy="1527260"/>
      </dsp:txXfrm>
    </dsp:sp>
    <dsp:sp modelId="{F598E997-8C6E-4CB7-92C3-78B6DB662849}">
      <dsp:nvSpPr>
        <dsp:cNvPr id="0" name=""/>
        <dsp:cNvSpPr/>
      </dsp:nvSpPr>
      <dsp:spPr>
        <a:xfrm>
          <a:off x="1379574" y="696554"/>
          <a:ext cx="1379574" cy="152726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b="1" i="1" kern="1200">
              <a:solidFill>
                <a:sysClr val="windowText" lastClr="000000"/>
              </a:solidFill>
              <a:latin typeface="Times New Roman" pitchFamily="18" charset="0"/>
              <a:cs typeface="Times New Roman" pitchFamily="18" charset="0"/>
            </a:rPr>
            <a:t>Макроекономіка</a:t>
          </a:r>
          <a:r>
            <a:rPr lang="uk-UA" sz="1100" kern="1200">
              <a:solidFill>
                <a:sysClr val="windowText" lastClr="000000"/>
              </a:solidFill>
              <a:latin typeface="Times New Roman" pitchFamily="18" charset="0"/>
              <a:cs typeface="Times New Roman" pitchFamily="18" charset="0"/>
            </a:rPr>
            <a:t> вивчає функціонування національної економіки як єдиного цілого тобто вивчає агрегатовані величини</a:t>
          </a:r>
          <a:endParaRPr lang="ru-RU" sz="1100" kern="1200">
            <a:solidFill>
              <a:sysClr val="windowText" lastClr="000000"/>
            </a:solidFill>
            <a:latin typeface="Times New Roman" pitchFamily="18" charset="0"/>
            <a:cs typeface="Times New Roman" pitchFamily="18" charset="0"/>
          </a:endParaRPr>
        </a:p>
      </dsp:txBody>
      <dsp:txXfrm>
        <a:off x="1379574" y="696554"/>
        <a:ext cx="1379574" cy="1527260"/>
      </dsp:txXfrm>
    </dsp:sp>
    <dsp:sp modelId="{61A7BC66-A335-4DF4-9946-F1C572ABE3D8}">
      <dsp:nvSpPr>
        <dsp:cNvPr id="0" name=""/>
        <dsp:cNvSpPr/>
      </dsp:nvSpPr>
      <dsp:spPr>
        <a:xfrm>
          <a:off x="2759148" y="696554"/>
          <a:ext cx="1379574" cy="152726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b="1" i="1" kern="1200">
              <a:solidFill>
                <a:sysClr val="windowText" lastClr="000000"/>
              </a:solidFill>
              <a:latin typeface="Times New Roman" pitchFamily="18" charset="0"/>
              <a:cs typeface="Times New Roman" pitchFamily="18" charset="0"/>
            </a:rPr>
            <a:t>Мезоекономіка</a:t>
          </a:r>
          <a:r>
            <a:rPr lang="uk-UA" sz="1100" kern="1200">
              <a:solidFill>
                <a:sysClr val="windowText" lastClr="000000"/>
              </a:solidFill>
              <a:latin typeface="Times New Roman" pitchFamily="18" charset="0"/>
              <a:cs typeface="Times New Roman" pitchFamily="18" charset="0"/>
            </a:rPr>
            <a:t> або </a:t>
          </a:r>
          <a:r>
            <a:rPr lang="uk-UA" sz="1100" b="1" i="1" kern="1200">
              <a:solidFill>
                <a:sysClr val="windowText" lastClr="000000"/>
              </a:solidFill>
              <a:latin typeface="Times New Roman" pitchFamily="18" charset="0"/>
              <a:cs typeface="Times New Roman" pitchFamily="18" charset="0"/>
            </a:rPr>
            <a:t>метаекономіка</a:t>
          </a:r>
          <a:r>
            <a:rPr lang="uk-UA" sz="1100" b="1" kern="1200">
              <a:solidFill>
                <a:sysClr val="windowText" lastClr="000000"/>
              </a:solidFill>
              <a:latin typeface="Times New Roman" pitchFamily="18" charset="0"/>
              <a:cs typeface="Times New Roman" pitchFamily="18" charset="0"/>
            </a:rPr>
            <a:t>,</a:t>
          </a:r>
          <a:r>
            <a:rPr lang="uk-UA" sz="1100" kern="1200">
              <a:solidFill>
                <a:sysClr val="windowText" lastClr="000000"/>
              </a:solidFill>
              <a:latin typeface="Times New Roman" pitchFamily="18" charset="0"/>
              <a:cs typeface="Times New Roman" pitchFamily="18" charset="0"/>
            </a:rPr>
            <a:t> яка досліджує функціонування інфраструктурних підсистем економіки (промисловість, аграрний сектор, ВПК тощо )</a:t>
          </a:r>
          <a:endParaRPr lang="ru-RU" sz="1100" kern="1200">
            <a:solidFill>
              <a:sysClr val="windowText" lastClr="000000"/>
            </a:solidFill>
            <a:latin typeface="Times New Roman" pitchFamily="18" charset="0"/>
            <a:cs typeface="Times New Roman" pitchFamily="18" charset="0"/>
          </a:endParaRPr>
        </a:p>
      </dsp:txBody>
      <dsp:txXfrm>
        <a:off x="2759148" y="696554"/>
        <a:ext cx="1379574" cy="1527260"/>
      </dsp:txXfrm>
    </dsp:sp>
    <dsp:sp modelId="{557F1C76-704F-4975-B726-B40FEB2527B1}">
      <dsp:nvSpPr>
        <dsp:cNvPr id="0" name=""/>
        <dsp:cNvSpPr/>
      </dsp:nvSpPr>
      <dsp:spPr>
        <a:xfrm>
          <a:off x="4138722" y="696554"/>
          <a:ext cx="1379574" cy="1527260"/>
        </a:xfrm>
        <a:prstGeom prst="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uk-UA" sz="1100" b="1" i="1" kern="1200">
              <a:solidFill>
                <a:sysClr val="windowText" lastClr="000000"/>
              </a:solidFill>
              <a:latin typeface="Times New Roman" pitchFamily="18" charset="0"/>
              <a:cs typeface="Times New Roman" pitchFamily="18" charset="0"/>
            </a:rPr>
            <a:t>Мегаекономіка,</a:t>
          </a:r>
          <a:r>
            <a:rPr lang="uk-UA" sz="1100" kern="1200">
              <a:solidFill>
                <a:sysClr val="windowText" lastClr="000000"/>
              </a:solidFill>
              <a:latin typeface="Times New Roman" pitchFamily="18" charset="0"/>
              <a:cs typeface="Times New Roman" pitchFamily="18" charset="0"/>
            </a:rPr>
            <a:t> або </a:t>
          </a:r>
          <a:r>
            <a:rPr lang="uk-UA" sz="1100" b="1" i="1" kern="1200">
              <a:solidFill>
                <a:sysClr val="windowText" lastClr="000000"/>
              </a:solidFill>
              <a:latin typeface="Times New Roman" pitchFamily="18" charset="0"/>
              <a:cs typeface="Times New Roman" pitchFamily="18" charset="0"/>
            </a:rPr>
            <a:t>глобальна економіка</a:t>
          </a:r>
          <a:r>
            <a:rPr lang="uk-UA" sz="1100" kern="1200">
              <a:solidFill>
                <a:sysClr val="windowText" lastClr="000000"/>
              </a:solidFill>
              <a:latin typeface="Times New Roman" pitchFamily="18" charset="0"/>
              <a:cs typeface="Times New Roman" pitchFamily="18" charset="0"/>
            </a:rPr>
            <a:t>, яка вивчає функціонування світової економіки в цілому</a:t>
          </a:r>
          <a:endParaRPr lang="ru-RU" sz="1100" kern="1200">
            <a:solidFill>
              <a:sysClr val="windowText" lastClr="000000"/>
            </a:solidFill>
            <a:latin typeface="Times New Roman" pitchFamily="18" charset="0"/>
            <a:cs typeface="Times New Roman" pitchFamily="18" charset="0"/>
          </a:endParaRPr>
        </a:p>
      </dsp:txBody>
      <dsp:txXfrm>
        <a:off x="4138722" y="696554"/>
        <a:ext cx="1379574" cy="1527260"/>
      </dsp:txXfrm>
    </dsp:sp>
    <dsp:sp modelId="{42ED6620-B610-4086-BA84-B9DBCF66A484}">
      <dsp:nvSpPr>
        <dsp:cNvPr id="0" name=""/>
        <dsp:cNvSpPr/>
      </dsp:nvSpPr>
      <dsp:spPr>
        <a:xfrm>
          <a:off x="0" y="2223814"/>
          <a:ext cx="5518297" cy="169695"/>
        </a:xfrm>
        <a:prstGeom prst="rect">
          <a:avLst/>
        </a:prstGeom>
        <a:solidFill>
          <a:schemeClr val="accent1">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word/diagrams/drawing6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6991"/>
          <a:ext cx="5890260" cy="5333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Головним механізмом, що дає змогу узгодити дії суб’єктів ринку є система цін, тобто ринковий механізм. </a:t>
          </a:r>
          <a:endParaRPr lang="ru-RU" sz="1400" b="1" i="0" kern="1200">
            <a:solidFill>
              <a:sysClr val="windowText" lastClr="000000"/>
            </a:solidFill>
            <a:latin typeface="Arial" pitchFamily="34" charset="0"/>
            <a:cs typeface="Arial" pitchFamily="34" charset="0"/>
          </a:endParaRPr>
        </a:p>
      </dsp:txBody>
      <dsp:txXfrm>
        <a:off x="26038" y="73029"/>
        <a:ext cx="5838184" cy="481320"/>
      </dsp:txXfrm>
    </dsp:sp>
  </dsp:spTree>
</dsp:drawing>
</file>

<file path=word/diagrams/drawing6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152"/>
          <a:ext cx="5741670" cy="93784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Ринкова економіка  - </a:t>
          </a:r>
          <a:r>
            <a:rPr lang="uk-UA" sz="1400" kern="1200">
              <a:solidFill>
                <a:sysClr val="windowText" lastClr="000000"/>
              </a:solidFill>
              <a:latin typeface="Arial" pitchFamily="34" charset="0"/>
              <a:cs typeface="Arial" pitchFamily="34" charset="0"/>
            </a:rPr>
            <a:t>це така форма організації ринкового господарства, за якої кожний окремий споживач взаємодіє через ринки з підприємствами, з метою розв’язання головних проблем економічного життя - що, як і для кого виробляти.</a:t>
          </a:r>
          <a:endParaRPr lang="ru-RU" sz="1400" i="0" kern="1200">
            <a:solidFill>
              <a:sysClr val="windowText" lastClr="000000"/>
            </a:solidFill>
            <a:latin typeface="Arial" pitchFamily="34" charset="0"/>
            <a:cs typeface="Arial" pitchFamily="34" charset="0"/>
          </a:endParaRPr>
        </a:p>
      </dsp:txBody>
      <dsp:txXfrm>
        <a:off x="45782" y="49934"/>
        <a:ext cx="5650106" cy="846281"/>
      </dsp:txXfrm>
    </dsp:sp>
  </dsp:spTree>
</dsp:drawing>
</file>

<file path=word/diagrams/drawing6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4445"/>
          <a:ext cx="4253230" cy="5143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Умови виникнення ринкового господарства</a:t>
          </a:r>
          <a:r>
            <a:rPr lang="uk-UA" sz="1400" i="1"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5109" y="49554"/>
        <a:ext cx="4203012" cy="464135"/>
      </dsp:txXfrm>
    </dsp:sp>
  </dsp:spTree>
</dsp:drawing>
</file>

<file path=word/diagrams/drawing6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0794"/>
          <a:ext cx="3923665" cy="5524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ринципи організації ринкової економіки: </a:t>
          </a:r>
          <a:endParaRPr lang="ru-RU" sz="1400" i="0" kern="1200">
            <a:solidFill>
              <a:sysClr val="windowText" lastClr="000000"/>
            </a:solidFill>
            <a:latin typeface="Arial" pitchFamily="34" charset="0"/>
            <a:cs typeface="Arial" pitchFamily="34" charset="0"/>
          </a:endParaRPr>
        </a:p>
      </dsp:txBody>
      <dsp:txXfrm>
        <a:off x="26968" y="37762"/>
        <a:ext cx="3869729" cy="498515"/>
      </dsp:txXfrm>
    </dsp:sp>
  </dsp:spTree>
</dsp:drawing>
</file>

<file path=word/diagrams/drawing6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80E0620-7D38-4BE6-B499-7569C6AAD19D}">
      <dsp:nvSpPr>
        <dsp:cNvPr id="0" name=""/>
        <dsp:cNvSpPr/>
      </dsp:nvSpPr>
      <dsp:spPr>
        <a:xfrm>
          <a:off x="2488019" y="1688294"/>
          <a:ext cx="1213862" cy="1425825"/>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540" tIns="2540" rIns="2540" bIns="2540" numCol="1" spcCol="1270" anchor="ctr" anchorCtr="0">
          <a:noAutofit/>
        </a:bodyPr>
        <a:lstStyle/>
        <a:p>
          <a:pPr marR="0" lvl="0" algn="ctr" defTabSz="44450" rtl="0">
            <a:lnSpc>
              <a:spcPct val="90000"/>
            </a:lnSpc>
            <a:spcBef>
              <a:spcPct val="0"/>
            </a:spcBef>
            <a:spcAft>
              <a:spcPct val="35000"/>
            </a:spcAft>
          </a:pPr>
          <a:endParaRPr lang="uk-UA" sz="100" b="1" i="1" u="none" strike="noStrike" kern="1200" baseline="0" smtClean="0">
            <a:latin typeface="Arial" pitchFamily="34" charset="0"/>
            <a:cs typeface="Arial" pitchFamily="34" charset="0"/>
          </a:endParaRPr>
        </a:p>
        <a:p>
          <a:pPr marR="0" lvl="0" algn="ctr" defTabSz="44450" rtl="0">
            <a:lnSpc>
              <a:spcPct val="90000"/>
            </a:lnSpc>
            <a:spcBef>
              <a:spcPct val="0"/>
            </a:spcBef>
            <a:spcAft>
              <a:spcPct val="35000"/>
            </a:spcAft>
          </a:pPr>
          <a:r>
            <a:rPr lang="uk-UA" sz="2000" b="1" i="1" u="none" strike="noStrike" kern="1200" baseline="0" smtClean="0">
              <a:latin typeface="Arial" pitchFamily="34" charset="0"/>
              <a:cs typeface="Arial" pitchFamily="34" charset="0"/>
            </a:rPr>
            <a:t>Функції ринку</a:t>
          </a:r>
          <a:endParaRPr lang="uk-UA" sz="2000" kern="1200" smtClean="0">
            <a:latin typeface="Arial" pitchFamily="34" charset="0"/>
            <a:cs typeface="Arial" pitchFamily="34" charset="0"/>
          </a:endParaRPr>
        </a:p>
      </dsp:txBody>
      <dsp:txXfrm>
        <a:off x="2547275" y="1747550"/>
        <a:ext cx="1095350" cy="1307313"/>
      </dsp:txXfrm>
    </dsp:sp>
    <dsp:sp modelId="{11B14EA5-E29A-402C-96DC-A053C5F75885}">
      <dsp:nvSpPr>
        <dsp:cNvPr id="0" name=""/>
        <dsp:cNvSpPr/>
      </dsp:nvSpPr>
      <dsp:spPr>
        <a:xfrm rot="16200000">
          <a:off x="2716707" y="1310051"/>
          <a:ext cx="756486" cy="0"/>
        </a:xfrm>
        <a:custGeom>
          <a:avLst/>
          <a:gdLst/>
          <a:ahLst/>
          <a:cxnLst/>
          <a:rect l="0" t="0" r="0" b="0"/>
          <a:pathLst>
            <a:path>
              <a:moveTo>
                <a:pt x="0" y="0"/>
              </a:moveTo>
              <a:lnTo>
                <a:pt x="756486"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6D9F1FB-CAA5-4CDF-A2C2-E88348CCE465}">
      <dsp:nvSpPr>
        <dsp:cNvPr id="0" name=""/>
        <dsp:cNvSpPr/>
      </dsp:nvSpPr>
      <dsp:spPr>
        <a:xfrm>
          <a:off x="2266488" y="-23495"/>
          <a:ext cx="1656925" cy="955303"/>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Посередницька </a:t>
          </a:r>
        </a:p>
        <a:p>
          <a:pPr marR="0" lvl="0" algn="ctr" defTabSz="466725" rtl="0">
            <a:lnSpc>
              <a:spcPct val="90000"/>
            </a:lnSpc>
            <a:spcBef>
              <a:spcPct val="0"/>
            </a:spcBef>
            <a:spcAft>
              <a:spcPct val="35000"/>
            </a:spcAft>
          </a:pPr>
          <a:r>
            <a:rPr lang="uk-UA" sz="1050" b="0" i="0" u="none" strike="noStrike" kern="1200" baseline="0" smtClean="0">
              <a:latin typeface="Arial" pitchFamily="34" charset="0"/>
              <a:cs typeface="Arial" pitchFamily="34" charset="0"/>
            </a:rPr>
            <a:t>доведення товару від виробників до споживачів з метою задоволення їхніх потреб</a:t>
          </a:r>
        </a:p>
      </dsp:txBody>
      <dsp:txXfrm>
        <a:off x="2313122" y="23139"/>
        <a:ext cx="1563657" cy="862035"/>
      </dsp:txXfrm>
    </dsp:sp>
    <dsp:sp modelId="{1CDDCE84-42C2-4F36-9147-77B32BE8C765}">
      <dsp:nvSpPr>
        <dsp:cNvPr id="0" name=""/>
        <dsp:cNvSpPr/>
      </dsp:nvSpPr>
      <dsp:spPr>
        <a:xfrm rot="19371050">
          <a:off x="3615080" y="1683065"/>
          <a:ext cx="855464" cy="0"/>
        </a:xfrm>
        <a:custGeom>
          <a:avLst/>
          <a:gdLst/>
          <a:ahLst/>
          <a:cxnLst/>
          <a:rect l="0" t="0" r="0" b="0"/>
          <a:pathLst>
            <a:path>
              <a:moveTo>
                <a:pt x="0" y="0"/>
              </a:moveTo>
              <a:lnTo>
                <a:pt x="855464"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CAFAD3-7A54-465F-9FDC-4ABB3DAF5F0A}">
      <dsp:nvSpPr>
        <dsp:cNvPr id="0" name=""/>
        <dsp:cNvSpPr/>
      </dsp:nvSpPr>
      <dsp:spPr>
        <a:xfrm>
          <a:off x="4327609" y="100194"/>
          <a:ext cx="1860539" cy="132456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Соціальна</a:t>
          </a:r>
        </a:p>
        <a:p>
          <a:pPr marR="0" lvl="0" algn="ctr" defTabSz="466725" rtl="0">
            <a:lnSpc>
              <a:spcPct val="90000"/>
            </a:lnSpc>
            <a:spcBef>
              <a:spcPct val="0"/>
            </a:spcBef>
            <a:spcAft>
              <a:spcPct val="35000"/>
            </a:spcAft>
          </a:pPr>
          <a:r>
            <a:rPr lang="uk-UA" sz="1050" b="0" i="0" u="none" strike="noStrike" kern="1200" baseline="0" smtClean="0">
              <a:latin typeface="Arial" pitchFamily="34" charset="0"/>
              <a:cs typeface="Arial" pitchFamily="34" charset="0"/>
            </a:rPr>
            <a:t>Дозволяє вирішувати проблеми рівня життя населення, структури і ефективності виробництва,</a:t>
          </a:r>
          <a:br>
            <a:rPr lang="uk-UA" sz="1050" b="0" i="0" u="none" strike="noStrike" kern="1200" baseline="0" smtClean="0">
              <a:latin typeface="Arial" pitchFamily="34" charset="0"/>
              <a:cs typeface="Arial" pitchFamily="34" charset="0"/>
            </a:rPr>
          </a:br>
          <a:r>
            <a:rPr lang="uk-UA" sz="1050" b="0" i="0" u="none" strike="noStrike" kern="1200" baseline="0" smtClean="0">
              <a:latin typeface="Arial" pitchFamily="34" charset="0"/>
              <a:cs typeface="Arial" pitchFamily="34" charset="0"/>
            </a:rPr>
            <a:t>через соціальну функцію ринок диференціює товаровиробників.</a:t>
          </a:r>
        </a:p>
      </dsp:txBody>
      <dsp:txXfrm>
        <a:off x="4392269" y="164854"/>
        <a:ext cx="1731219" cy="1195246"/>
      </dsp:txXfrm>
    </dsp:sp>
    <dsp:sp modelId="{F8A11916-602F-412A-9828-6E298D244C53}">
      <dsp:nvSpPr>
        <dsp:cNvPr id="0" name=""/>
        <dsp:cNvSpPr/>
      </dsp:nvSpPr>
      <dsp:spPr>
        <a:xfrm rot="21512112">
          <a:off x="3701861" y="2384090"/>
          <a:ext cx="124931" cy="0"/>
        </a:xfrm>
        <a:custGeom>
          <a:avLst/>
          <a:gdLst/>
          <a:ahLst/>
          <a:cxnLst/>
          <a:rect l="0" t="0" r="0" b="0"/>
          <a:pathLst>
            <a:path>
              <a:moveTo>
                <a:pt x="0" y="0"/>
              </a:moveTo>
              <a:lnTo>
                <a:pt x="124931"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D6A6B06-BB0C-4530-959A-45D313842E94}">
      <dsp:nvSpPr>
        <dsp:cNvPr id="0" name=""/>
        <dsp:cNvSpPr/>
      </dsp:nvSpPr>
      <dsp:spPr>
        <a:xfrm>
          <a:off x="3826772" y="1690577"/>
          <a:ext cx="2361376" cy="1323448"/>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Стимулююча</a:t>
          </a:r>
        </a:p>
        <a:p>
          <a:pPr marR="0" lvl="0" algn="ctr" defTabSz="466725" rtl="0">
            <a:lnSpc>
              <a:spcPct val="90000"/>
            </a:lnSpc>
            <a:spcBef>
              <a:spcPct val="0"/>
            </a:spcBef>
            <a:spcAft>
              <a:spcPct val="35000"/>
            </a:spcAft>
          </a:pPr>
          <a:r>
            <a:rPr lang="uk-UA" sz="1050" b="0" i="0" u="none" strike="noStrike" kern="1200" baseline="0" smtClean="0">
              <a:latin typeface="Arial" pitchFamily="34" charset="0"/>
              <a:cs typeface="Arial" pitchFamily="34" charset="0"/>
            </a:rPr>
            <a:t>За допомогою цін ринок стимулює впровадження у виробництво досягнень науково-технічного прогресу, зниження витрат продукції і підвищення її якості, розширення асортименту товарів та послуг на виробництво.</a:t>
          </a:r>
        </a:p>
      </dsp:txBody>
      <dsp:txXfrm>
        <a:off x="3891377" y="1755182"/>
        <a:ext cx="2232166" cy="1194238"/>
      </dsp:txXfrm>
    </dsp:sp>
    <dsp:sp modelId="{B0E56173-949F-455A-AB68-192B964F601B}">
      <dsp:nvSpPr>
        <dsp:cNvPr id="0" name=""/>
        <dsp:cNvSpPr/>
      </dsp:nvSpPr>
      <dsp:spPr>
        <a:xfrm rot="2837759">
          <a:off x="3632901" y="3216370"/>
          <a:ext cx="428732" cy="0"/>
        </a:xfrm>
        <a:custGeom>
          <a:avLst/>
          <a:gdLst/>
          <a:ahLst/>
          <a:cxnLst/>
          <a:rect l="0" t="0" r="0" b="0"/>
          <a:pathLst>
            <a:path>
              <a:moveTo>
                <a:pt x="0" y="0"/>
              </a:moveTo>
              <a:lnTo>
                <a:pt x="428732"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4E408F-9830-4046-8D1B-A124CDF1899D}">
      <dsp:nvSpPr>
        <dsp:cNvPr id="0" name=""/>
        <dsp:cNvSpPr/>
      </dsp:nvSpPr>
      <dsp:spPr>
        <a:xfrm>
          <a:off x="2943050" y="3373901"/>
          <a:ext cx="3245098" cy="1241617"/>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Регулююча</a:t>
          </a:r>
        </a:p>
        <a:p>
          <a:pPr marR="0" lvl="0" algn="ctr" defTabSz="466725" rtl="0">
            <a:lnSpc>
              <a:spcPct val="90000"/>
            </a:lnSpc>
            <a:spcBef>
              <a:spcPct val="0"/>
            </a:spcBef>
            <a:spcAft>
              <a:spcPct val="35000"/>
            </a:spcAft>
          </a:pPr>
          <a:r>
            <a:rPr lang="uk-UA" sz="1050" b="0" i="0" u="none" strike="noStrike" kern="1200" baseline="0" smtClean="0">
              <a:latin typeface="Arial" pitchFamily="34" charset="0"/>
              <a:cs typeface="Arial" pitchFamily="34" charset="0"/>
            </a:rPr>
            <a:t>В ринковому регулюванні велике значення має співвідношення попиту і пропозиції. Зростання ціни є сигналом до розширення</a:t>
          </a:r>
          <a:br>
            <a:rPr lang="uk-UA" sz="1050" b="0" i="0" u="none" strike="noStrike" kern="1200" baseline="0" smtClean="0">
              <a:latin typeface="Arial" pitchFamily="34" charset="0"/>
              <a:cs typeface="Arial" pitchFamily="34" charset="0"/>
            </a:rPr>
          </a:br>
          <a:r>
            <a:rPr lang="uk-UA" sz="1050" b="0" i="0" u="none" strike="noStrike" kern="1200" baseline="0" smtClean="0">
              <a:latin typeface="Arial" pitchFamily="34" charset="0"/>
              <a:cs typeface="Arial" pitchFamily="34" charset="0"/>
            </a:rPr>
            <a:t>виробництва, зниження — до його скорочення. Через механізм попиту та пропозиції він встановлює необхідні відтворювальні пропорції в економіці.</a:t>
          </a:r>
          <a:endParaRPr lang="uk-UA" sz="1050" kern="1200" smtClean="0">
            <a:latin typeface="Arial" pitchFamily="34" charset="0"/>
            <a:cs typeface="Arial" pitchFamily="34" charset="0"/>
          </a:endParaRPr>
        </a:p>
      </dsp:txBody>
      <dsp:txXfrm>
        <a:off x="3003661" y="3434512"/>
        <a:ext cx="3123876" cy="1120395"/>
      </dsp:txXfrm>
    </dsp:sp>
    <dsp:sp modelId="{B22E4C92-90D4-4C46-9142-F8B7F040039B}">
      <dsp:nvSpPr>
        <dsp:cNvPr id="0" name=""/>
        <dsp:cNvSpPr/>
      </dsp:nvSpPr>
      <dsp:spPr>
        <a:xfrm rot="8242626">
          <a:off x="1949799" y="3169724"/>
          <a:ext cx="620131" cy="0"/>
        </a:xfrm>
        <a:custGeom>
          <a:avLst/>
          <a:gdLst/>
          <a:ahLst/>
          <a:cxnLst/>
          <a:rect l="0" t="0" r="0" b="0"/>
          <a:pathLst>
            <a:path>
              <a:moveTo>
                <a:pt x="0" y="0"/>
              </a:moveTo>
              <a:lnTo>
                <a:pt x="620131"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8FD7851-89B3-4483-8591-D4F4B01A14F2}">
      <dsp:nvSpPr>
        <dsp:cNvPr id="0" name=""/>
        <dsp:cNvSpPr/>
      </dsp:nvSpPr>
      <dsp:spPr>
        <a:xfrm>
          <a:off x="0" y="3379691"/>
          <a:ext cx="2776703" cy="118414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Інформаційна</a:t>
          </a:r>
        </a:p>
        <a:p>
          <a:pPr marR="0" lvl="0" algn="ctr" defTabSz="466725" rtl="0">
            <a:lnSpc>
              <a:spcPct val="90000"/>
            </a:lnSpc>
            <a:spcBef>
              <a:spcPct val="0"/>
            </a:spcBef>
            <a:spcAft>
              <a:spcPct val="35000"/>
            </a:spcAft>
          </a:pPr>
          <a:r>
            <a:rPr lang="uk-UA" sz="1050" b="0" i="1" u="none" strike="noStrike" kern="1200" baseline="0" smtClean="0">
              <a:latin typeface="Arial" pitchFamily="34" charset="0"/>
              <a:cs typeface="Arial" pitchFamily="34" charset="0"/>
            </a:rPr>
            <a:t> </a:t>
          </a:r>
          <a:r>
            <a:rPr lang="uk-UA" sz="1050" b="0" i="0" u="none" strike="noStrike" kern="1200" baseline="0" smtClean="0">
              <a:latin typeface="Arial" pitchFamily="34" charset="0"/>
              <a:cs typeface="Arial" pitchFamily="34" charset="0"/>
            </a:rPr>
            <a:t>Ринок є багатим джерелом інформації, знань, відомостей, які необхідні господарюючим суб'єктам: інформацію про кількість, асортимент і якість  товарів та послуг. Наявність інформації дозволяє кожному товаровиробнику звіряти виробництво з мінливими умовами ринку.</a:t>
          </a:r>
        </a:p>
      </dsp:txBody>
      <dsp:txXfrm>
        <a:off x="57805" y="3437496"/>
        <a:ext cx="2661093" cy="1068536"/>
      </dsp:txXfrm>
    </dsp:sp>
    <dsp:sp modelId="{B0540E79-20BB-431F-A6B4-C6ADAE639A4C}">
      <dsp:nvSpPr>
        <dsp:cNvPr id="0" name=""/>
        <dsp:cNvSpPr/>
      </dsp:nvSpPr>
      <dsp:spPr>
        <a:xfrm rot="10826000">
          <a:off x="2364880" y="2396151"/>
          <a:ext cx="123141" cy="0"/>
        </a:xfrm>
        <a:custGeom>
          <a:avLst/>
          <a:gdLst/>
          <a:ahLst/>
          <a:cxnLst/>
          <a:rect l="0" t="0" r="0" b="0"/>
          <a:pathLst>
            <a:path>
              <a:moveTo>
                <a:pt x="0" y="0"/>
              </a:moveTo>
              <a:lnTo>
                <a:pt x="123141"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3E83440-85DF-4958-A1DE-C0D54F92DCD1}">
      <dsp:nvSpPr>
        <dsp:cNvPr id="0" name=""/>
        <dsp:cNvSpPr/>
      </dsp:nvSpPr>
      <dsp:spPr>
        <a:xfrm>
          <a:off x="0" y="1828802"/>
          <a:ext cx="2364882" cy="111588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Санаційна</a:t>
          </a:r>
        </a:p>
        <a:p>
          <a:pPr marR="0" lvl="0" algn="ctr" defTabSz="466725" rtl="0">
            <a:lnSpc>
              <a:spcPct val="90000"/>
            </a:lnSpc>
            <a:spcBef>
              <a:spcPct val="0"/>
            </a:spcBef>
            <a:spcAft>
              <a:spcPct val="35000"/>
            </a:spcAft>
          </a:pPr>
          <a:r>
            <a:rPr lang="uk-UA" sz="1050" b="0" i="0" u="none" strike="noStrike" kern="1200" baseline="0" smtClean="0">
              <a:latin typeface="Arial" pitchFamily="34" charset="0"/>
              <a:cs typeface="Arial" pitchFamily="34" charset="0"/>
            </a:rPr>
            <a:t>Ринок очищає суспільне виробництво від економічно слабких, нежиттєздатних господарських одиниць і одночасно стимулює розвиток ефективних, перспективних фірм.</a:t>
          </a:r>
        </a:p>
      </dsp:txBody>
      <dsp:txXfrm>
        <a:off x="54473" y="1883275"/>
        <a:ext cx="2255936" cy="1006934"/>
      </dsp:txXfrm>
    </dsp:sp>
    <dsp:sp modelId="{785F030A-A437-4160-986C-D08CB2B2FEFF}">
      <dsp:nvSpPr>
        <dsp:cNvPr id="0" name=""/>
        <dsp:cNvSpPr/>
      </dsp:nvSpPr>
      <dsp:spPr>
        <a:xfrm rot="12843978">
          <a:off x="1951258" y="1826360"/>
          <a:ext cx="587140" cy="0"/>
        </a:xfrm>
        <a:custGeom>
          <a:avLst/>
          <a:gdLst/>
          <a:ahLst/>
          <a:cxnLst/>
          <a:rect l="0" t="0" r="0" b="0"/>
          <a:pathLst>
            <a:path>
              <a:moveTo>
                <a:pt x="0" y="0"/>
              </a:moveTo>
              <a:lnTo>
                <a:pt x="587140" y="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740B8F8-011B-4594-B782-7B4F6F08E5B4}">
      <dsp:nvSpPr>
        <dsp:cNvPr id="0" name=""/>
        <dsp:cNvSpPr/>
      </dsp:nvSpPr>
      <dsp:spPr>
        <a:xfrm>
          <a:off x="0" y="345202"/>
          <a:ext cx="2056032" cy="1316713"/>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7940" tIns="27940" rIns="27940" bIns="27940" numCol="1" spcCol="1270" anchor="ctr" anchorCtr="0">
          <a:noAutofit/>
        </a:bodyPr>
        <a:lstStyle/>
        <a:p>
          <a:pPr marR="0" lvl="0" algn="ctr" defTabSz="466725" rtl="0">
            <a:lnSpc>
              <a:spcPct val="90000"/>
            </a:lnSpc>
            <a:spcBef>
              <a:spcPct val="0"/>
            </a:spcBef>
            <a:spcAft>
              <a:spcPct val="35000"/>
            </a:spcAft>
          </a:pPr>
          <a:r>
            <a:rPr lang="uk-UA" sz="1050" b="1" i="1" u="none" strike="noStrike" kern="1200" baseline="0" smtClean="0">
              <a:latin typeface="Arial" pitchFamily="34" charset="0"/>
              <a:cs typeface="Arial" pitchFamily="34" charset="0"/>
            </a:rPr>
            <a:t>Алокаційна</a:t>
          </a:r>
        </a:p>
        <a:p>
          <a:pPr marR="0" lvl="0" algn="ctr" defTabSz="466725" rtl="0">
            <a:lnSpc>
              <a:spcPct val="90000"/>
            </a:lnSpc>
            <a:spcBef>
              <a:spcPct val="0"/>
            </a:spcBef>
            <a:spcAft>
              <a:spcPct val="35000"/>
            </a:spcAft>
          </a:pPr>
          <a:r>
            <a:rPr lang="uk-UA" sz="1050" b="0" i="1" u="none" strike="noStrike" kern="1200" baseline="0" smtClean="0">
              <a:latin typeface="Arial" pitchFamily="34" charset="0"/>
              <a:cs typeface="Arial" pitchFamily="34" charset="0"/>
            </a:rPr>
            <a:t> </a:t>
          </a:r>
          <a:r>
            <a:rPr lang="uk-UA" sz="1050" b="0" i="0" u="none" strike="noStrike" kern="1200" baseline="0" smtClean="0">
              <a:latin typeface="Arial" pitchFamily="34" charset="0"/>
              <a:cs typeface="Arial" pitchFamily="34" charset="0"/>
            </a:rPr>
            <a:t>Ринок забезпечує виробництво оптимальної комбінації товарів за допомогою найефективнішої комбінації ресурсів.</a:t>
          </a:r>
        </a:p>
      </dsp:txBody>
      <dsp:txXfrm>
        <a:off x="64277" y="409479"/>
        <a:ext cx="1927478" cy="1188159"/>
      </dsp:txXfrm>
    </dsp:sp>
  </dsp:spTree>
</dsp:drawing>
</file>

<file path=word/diagrams/drawing6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3973"/>
          <a:ext cx="2774950" cy="495298"/>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Етапи формування ринку</a:t>
          </a:r>
          <a:endParaRPr lang="ru-RU" sz="1400" i="0" kern="1200">
            <a:solidFill>
              <a:sysClr val="windowText" lastClr="000000"/>
            </a:solidFill>
            <a:latin typeface="Arial" pitchFamily="34" charset="0"/>
            <a:cs typeface="Arial" pitchFamily="34" charset="0"/>
          </a:endParaRPr>
        </a:p>
      </dsp:txBody>
      <dsp:txXfrm>
        <a:off x="24178" y="58151"/>
        <a:ext cx="2726594" cy="446942"/>
      </dsp:txXfrm>
    </dsp:sp>
  </dsp:spTree>
</dsp:drawing>
</file>

<file path=word/diagrams/drawing6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0"/>
          <a:ext cx="5518785" cy="74487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chemeClr val="tx1"/>
              </a:solidFill>
              <a:latin typeface="Arial" pitchFamily="34" charset="0"/>
              <a:cs typeface="Arial" pitchFamily="34" charset="0"/>
            </a:rPr>
            <a:t>2.5. Основні суб’єкти ринкової економіки. Кругообіг ресурсів, товарів та доходів в умовах ринкової економічної системи. Доходи суб’єктів ринкової економіки.</a:t>
          </a:r>
          <a:endParaRPr lang="ru-RU" sz="1400" b="1" kern="1200" cap="all" baseline="0">
            <a:solidFill>
              <a:schemeClr val="tx1"/>
            </a:solidFill>
            <a:latin typeface="Arial" pitchFamily="34" charset="0"/>
            <a:cs typeface="Arial" pitchFamily="34" charset="0"/>
          </a:endParaRPr>
        </a:p>
      </dsp:txBody>
      <dsp:txXfrm>
        <a:off x="36362" y="36362"/>
        <a:ext cx="5446061" cy="672152"/>
      </dsp:txXfrm>
    </dsp:sp>
  </dsp:spTree>
</dsp:drawing>
</file>

<file path=word/diagrams/drawing6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02"/>
          <a:ext cx="5805170"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Реальна модель економічного устрою передбачає використан­ня як ринкового механізму, що забезпечує ефективне функціону­вання економіки, так і державного механізму регулювання для вирішення низки проблем, від яких відмовляється ринок, або рин­кове вирішення яких для суспільства надто дороге.</a:t>
          </a:r>
          <a:endParaRPr lang="ru-RU" sz="1400" i="0" kern="1200">
            <a:solidFill>
              <a:sysClr val="windowText" lastClr="000000"/>
            </a:solidFill>
            <a:latin typeface="Arial" pitchFamily="34" charset="0"/>
            <a:cs typeface="Arial" pitchFamily="34" charset="0"/>
          </a:endParaRPr>
        </a:p>
      </dsp:txBody>
      <dsp:txXfrm>
        <a:off x="59399" y="131401"/>
        <a:ext cx="5686372" cy="1098002"/>
      </dsp:txXfrm>
    </dsp:sp>
  </dsp:spTree>
</dsp:drawing>
</file>

<file path=word/diagrams/drawing6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066"/>
          <a:ext cx="2594610" cy="438157"/>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неспроможностей ринку</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21389" y="73455"/>
        <a:ext cx="2551832" cy="395379"/>
      </dsp:txXfrm>
    </dsp:sp>
  </dsp:spTree>
</dsp:drawing>
</file>

<file path=word/diagrams/drawing6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02"/>
          <a:ext cx="5890260"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Домогосподарство – </a:t>
          </a:r>
          <a:r>
            <a:rPr lang="uk-UA" sz="1400" kern="1200">
              <a:solidFill>
                <a:sysClr val="windowText" lastClr="000000"/>
              </a:solidFill>
              <a:latin typeface="Arial" pitchFamily="34" charset="0"/>
              <a:cs typeface="Arial" pitchFamily="34" charset="0"/>
            </a:rPr>
            <a:t>це окрема господарююча одиниця, що складається з однієї або групи осіб, об’єднаних місцем проживання і спільним бюджетом, яка є власником і постачальником ресурсів в економіку та одержує кошти для придбання необхідних благ з метою забезпечення своєї життєдіяльності.</a:t>
          </a:r>
          <a:endParaRPr lang="ru-RU" sz="1400" i="0" kern="1200">
            <a:solidFill>
              <a:sysClr val="windowText" lastClr="000000"/>
            </a:solidFill>
            <a:latin typeface="Arial" pitchFamily="34" charset="0"/>
            <a:cs typeface="Arial" pitchFamily="34" charset="0"/>
          </a:endParaRPr>
        </a:p>
      </dsp:txBody>
      <dsp:txXfrm>
        <a:off x="59399" y="131401"/>
        <a:ext cx="5771462" cy="1098002"/>
      </dsp:txXfrm>
    </dsp:sp>
  </dsp:spTree>
</dsp:drawing>
</file>

<file path=word/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9"/>
          <a:ext cx="5901055" cy="68064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l"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а політика – поведінка держави стосовно економіки країни</a:t>
          </a:r>
          <a:endParaRPr lang="ru-RU" sz="1400" i="0" kern="1200">
            <a:solidFill>
              <a:sysClr val="windowText" lastClr="000000"/>
            </a:solidFill>
            <a:latin typeface="Arial" pitchFamily="34" charset="0"/>
            <a:cs typeface="Arial" pitchFamily="34" charset="0"/>
          </a:endParaRPr>
        </a:p>
      </dsp:txBody>
      <dsp:txXfrm>
        <a:off x="33226" y="33265"/>
        <a:ext cx="5834603" cy="614188"/>
      </dsp:txXfrm>
    </dsp:sp>
  </dsp:spTree>
</dsp:drawing>
</file>

<file path=word/diagrams/drawing7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370"/>
          <a:ext cx="4688840" cy="3931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Функції домогосподарств в економічній системі</a:t>
          </a:r>
          <a:r>
            <a:rPr lang="uk-UA" sz="1400" kern="1200">
              <a:solidFill>
                <a:sysClr val="windowText" lastClr="000000"/>
              </a:solidFill>
              <a:latin typeface="Arial" pitchFamily="34" charset="0"/>
              <a:cs typeface="Arial" pitchFamily="34" charset="0"/>
            </a:rPr>
            <a:t>:</a:t>
          </a:r>
          <a:endParaRPr lang="ru-RU" sz="1400" i="0" kern="1200">
            <a:solidFill>
              <a:sysClr val="windowText" lastClr="000000"/>
            </a:solidFill>
            <a:latin typeface="Arial" pitchFamily="34" charset="0"/>
            <a:cs typeface="Arial" pitchFamily="34" charset="0"/>
          </a:endParaRPr>
        </a:p>
      </dsp:txBody>
      <dsp:txXfrm>
        <a:off x="19191" y="24561"/>
        <a:ext cx="4650458" cy="354738"/>
      </dsp:txXfrm>
    </dsp:sp>
  </dsp:spTree>
</dsp:drawing>
</file>

<file path=word/diagrams/drawing7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459"/>
          <a:ext cx="5497195" cy="86282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Індивідуальне підприємство</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є власністю однієї особи, суб'єкта, що самостійно веде справу, організовує, працює, веде бухгалтерію, здійснює управління, повністю відповідає за ризик і отримує увесь дохід. </a:t>
          </a:r>
          <a:endParaRPr lang="ru-RU" sz="1400" i="0" kern="1200">
            <a:solidFill>
              <a:sysClr val="windowText" lastClr="000000"/>
            </a:solidFill>
            <a:latin typeface="Arial" pitchFamily="34" charset="0"/>
            <a:cs typeface="Arial" pitchFamily="34" charset="0"/>
          </a:endParaRPr>
        </a:p>
      </dsp:txBody>
      <dsp:txXfrm>
        <a:off x="42119" y="94578"/>
        <a:ext cx="5412957" cy="778583"/>
      </dsp:txXfrm>
    </dsp:sp>
  </dsp:spTree>
</dsp:drawing>
</file>

<file path=word/diagrams/drawing7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887"/>
          <a:ext cx="5518150" cy="106680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Партнерство (товариство),</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як форма підприємництва, ґрунту­ється на об'єднанні майна (паїв) різних власників (громадян чи юридичних осіб) з відповідним розподілом прав та обов'язків залежно від величини внеску до статутного фонду.</a:t>
          </a:r>
          <a:endParaRPr lang="ru-RU" sz="1400" i="0" kern="1200">
            <a:solidFill>
              <a:sysClr val="windowText" lastClr="000000"/>
            </a:solidFill>
            <a:latin typeface="Arial" pitchFamily="34" charset="0"/>
            <a:cs typeface="Arial" pitchFamily="34" charset="0"/>
          </a:endParaRPr>
        </a:p>
      </dsp:txBody>
      <dsp:txXfrm>
        <a:off x="52077" y="60964"/>
        <a:ext cx="5413996" cy="962651"/>
      </dsp:txXfrm>
    </dsp:sp>
  </dsp:spTree>
</dsp:drawing>
</file>

<file path=word/diagrams/drawing7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8737"/>
          <a:ext cx="5518150" cy="66674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Корпорація (акціонерне товариство) </a:t>
          </a:r>
          <a:r>
            <a:rPr lang="uk-UA" sz="1400" i="1" kern="1200">
              <a:solidFill>
                <a:sysClr val="windowText" lastClr="000000"/>
              </a:solidFill>
              <a:latin typeface="Arial" pitchFamily="34" charset="0"/>
              <a:cs typeface="Arial" pitchFamily="34" charset="0"/>
            </a:rPr>
            <a:t>-</a:t>
          </a:r>
          <a:r>
            <a:rPr lang="uk-UA" sz="1400" kern="1200">
              <a:solidFill>
                <a:sysClr val="windowText" lastClr="000000"/>
              </a:solidFill>
              <a:latin typeface="Arial" pitchFamily="34" charset="0"/>
              <a:cs typeface="Arial" pitchFamily="34" charset="0"/>
            </a:rPr>
            <a:t> форма об'єднання капіталів учасників акціонерного товариства. </a:t>
          </a:r>
          <a:endParaRPr lang="ru-RU" sz="1400" i="0" kern="1200">
            <a:solidFill>
              <a:sysClr val="windowText" lastClr="000000"/>
            </a:solidFill>
            <a:latin typeface="Arial" pitchFamily="34" charset="0"/>
            <a:cs typeface="Arial" pitchFamily="34" charset="0"/>
          </a:endParaRPr>
        </a:p>
      </dsp:txBody>
      <dsp:txXfrm>
        <a:off x="32548" y="71285"/>
        <a:ext cx="5453054" cy="601649"/>
      </dsp:txXfrm>
    </dsp:sp>
  </dsp:spTree>
</dsp:drawing>
</file>

<file path=word/diagrams/drawing7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52"/>
          <a:ext cx="5497195" cy="11793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Колективні підприємства </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функціонують на основі власності асоціацій трудящих, яка виникає в результаті переходу всього майна державного підприємства (через безоплатну передачу або викуп) у власність трудового колективу підприємства. </a:t>
          </a:r>
          <a:endParaRPr lang="ru-RU" sz="1400" i="0" kern="1200">
            <a:solidFill>
              <a:sysClr val="windowText" lastClr="000000"/>
            </a:solidFill>
            <a:latin typeface="Arial" pitchFamily="34" charset="0"/>
            <a:cs typeface="Arial" pitchFamily="34" charset="0"/>
          </a:endParaRPr>
        </a:p>
      </dsp:txBody>
      <dsp:txXfrm>
        <a:off x="57572" y="58124"/>
        <a:ext cx="5382051" cy="1064216"/>
      </dsp:txXfrm>
    </dsp:sp>
  </dsp:spTree>
</dsp:drawing>
</file>

<file path=word/diagrams/drawing7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94"/>
          <a:ext cx="5507354" cy="86067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Орендні підприємства </a:t>
          </a:r>
          <a:r>
            <a:rPr lang="uk-UA" sz="1400" kern="1200">
              <a:solidFill>
                <a:sysClr val="windowText" lastClr="000000"/>
              </a:solidFill>
              <a:latin typeface="Arial" pitchFamily="34" charset="0"/>
              <a:cs typeface="Arial" pitchFamily="34" charset="0"/>
            </a:rPr>
            <a:t>- ґрунтуються на договірному, терміновому володінні виробничим капіталом, продукцією і доходами. За оренди суб'єкт власності та господарчий суб'єкт не збігаються. </a:t>
          </a:r>
          <a:endParaRPr lang="ru-RU" sz="1400" i="0" kern="1200">
            <a:solidFill>
              <a:sysClr val="windowText" lastClr="000000"/>
            </a:solidFill>
            <a:latin typeface="Arial" pitchFamily="34" charset="0"/>
            <a:cs typeface="Arial" pitchFamily="34" charset="0"/>
          </a:endParaRPr>
        </a:p>
      </dsp:txBody>
      <dsp:txXfrm>
        <a:off x="42014" y="42208"/>
        <a:ext cx="5423326" cy="776643"/>
      </dsp:txXfrm>
    </dsp:sp>
  </dsp:spTree>
</dsp:drawing>
</file>

<file path=word/diagrams/drawing7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2700"/>
          <a:ext cx="5518150" cy="7429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Венчурні (ризикові) фірми </a:t>
          </a:r>
          <a:r>
            <a:rPr lang="uk-UA" sz="1400" kern="1200">
              <a:solidFill>
                <a:sysClr val="windowText" lastClr="000000"/>
              </a:solidFill>
              <a:latin typeface="Arial" pitchFamily="34" charset="0"/>
              <a:cs typeface="Arial" pitchFamily="34" charset="0"/>
            </a:rPr>
            <a:t>- це інноваційні підприємства, діяльність яких спрямована на реалізацію "ризикових проектів". </a:t>
          </a:r>
          <a:endParaRPr lang="ru-RU" sz="1400" i="0" kern="1200">
            <a:solidFill>
              <a:sysClr val="windowText" lastClr="000000"/>
            </a:solidFill>
            <a:latin typeface="Arial" pitchFamily="34" charset="0"/>
            <a:cs typeface="Arial" pitchFamily="34" charset="0"/>
          </a:endParaRPr>
        </a:p>
      </dsp:txBody>
      <dsp:txXfrm>
        <a:off x="36268" y="68968"/>
        <a:ext cx="5445614" cy="670417"/>
      </dsp:txXfrm>
    </dsp:sp>
  </dsp:spTree>
</dsp:drawing>
</file>

<file path=word/diagrams/drawing7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735"/>
          <a:ext cx="5518150" cy="675249"/>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Лізинг - </a:t>
          </a:r>
          <a:r>
            <a:rPr lang="uk-UA" sz="1400" kern="1200">
              <a:solidFill>
                <a:sysClr val="windowText" lastClr="000000"/>
              </a:solidFill>
              <a:latin typeface="Arial" pitchFamily="34" charset="0"/>
              <a:cs typeface="Arial" pitchFamily="34" charset="0"/>
            </a:rPr>
            <a:t>це</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спосіб розширення збуту через передачу майна в тимчасове користування на особливих умовах.</a:t>
          </a:r>
          <a:endParaRPr lang="ru-RU" sz="1400" i="0" kern="1200">
            <a:solidFill>
              <a:sysClr val="windowText" lastClr="000000"/>
            </a:solidFill>
            <a:latin typeface="Arial" pitchFamily="34" charset="0"/>
            <a:cs typeface="Arial" pitchFamily="34" charset="0"/>
          </a:endParaRPr>
        </a:p>
      </dsp:txBody>
      <dsp:txXfrm>
        <a:off x="32963" y="35698"/>
        <a:ext cx="5452224" cy="609323"/>
      </dsp:txXfrm>
    </dsp:sp>
  </dsp:spTree>
</dsp:drawing>
</file>

<file path=word/diagrams/drawing7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8254"/>
          <a:ext cx="5507354" cy="7810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нжиніринг-система</a:t>
          </a:r>
          <a:r>
            <a:rPr lang="uk-UA" sz="1400" b="1"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 це надання послуг фірмою-консультантом фірмі-клієнтові в будівельній справі, спорудженні промислових та інших об'єктів. </a:t>
          </a:r>
          <a:endParaRPr lang="ru-RU" sz="1400" i="0" kern="1200">
            <a:solidFill>
              <a:sysClr val="windowText" lastClr="000000"/>
            </a:solidFill>
            <a:latin typeface="Arial" pitchFamily="34" charset="0"/>
            <a:cs typeface="Arial" pitchFamily="34" charset="0"/>
          </a:endParaRPr>
        </a:p>
      </dsp:txBody>
      <dsp:txXfrm>
        <a:off x="38128" y="46382"/>
        <a:ext cx="5431098" cy="704795"/>
      </dsp:txXfrm>
    </dsp:sp>
  </dsp:spTree>
</dsp:drawing>
</file>

<file path=word/diagrams/drawing7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5311"/>
          <a:ext cx="5497195" cy="86282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kern="1200">
              <a:solidFill>
                <a:sysClr val="windowText" lastClr="000000"/>
              </a:solidFill>
              <a:latin typeface="Arial" pitchFamily="34" charset="0"/>
              <a:cs typeface="Arial" pitchFamily="34" charset="0"/>
            </a:rPr>
            <a:t>Суть системи </a:t>
          </a:r>
          <a:r>
            <a:rPr lang="uk-UA" sz="1400" b="1" kern="1200">
              <a:solidFill>
                <a:sysClr val="windowText" lastClr="000000"/>
              </a:solidFill>
              <a:latin typeface="Arial" pitchFamily="34" charset="0"/>
              <a:cs typeface="Arial" pitchFamily="34" charset="0"/>
            </a:rPr>
            <a:t>франчайзингу </a:t>
          </a:r>
          <a:r>
            <a:rPr lang="uk-UA" sz="1400" kern="1200">
              <a:solidFill>
                <a:sysClr val="windowText" lastClr="000000"/>
              </a:solidFill>
              <a:latin typeface="Arial" pitchFamily="34" charset="0"/>
              <a:cs typeface="Arial" pitchFamily="34" charset="0"/>
            </a:rPr>
            <a:t>полягає в тому, що головна фірма (франчайзор) передає малим і середнім підприємствам-операторам (фрайчанзі) виняткове право на продаж Ті товарів чи послуг під торговельною маркою компанії-франчайзора. </a:t>
          </a:r>
          <a:endParaRPr lang="ru-RU" sz="1400" i="0" kern="1200">
            <a:solidFill>
              <a:sysClr val="windowText" lastClr="000000"/>
            </a:solidFill>
            <a:latin typeface="Arial" pitchFamily="34" charset="0"/>
            <a:cs typeface="Arial" pitchFamily="34" charset="0"/>
          </a:endParaRPr>
        </a:p>
      </dsp:txBody>
      <dsp:txXfrm>
        <a:off x="42119" y="57430"/>
        <a:ext cx="5412957" cy="778583"/>
      </dsp:txXfrm>
    </dsp:sp>
  </dsp:spTree>
</dsp:drawing>
</file>

<file path=word/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9064"/>
          <a:ext cx="5474970" cy="533396"/>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1.2. Економічні закони, принципи і категорії. Система економічних законів.</a:t>
          </a:r>
          <a:endParaRPr lang="ru-RU" sz="1400" b="1" kern="1200" cap="all" baseline="0">
            <a:solidFill>
              <a:sysClr val="windowText" lastClr="000000"/>
            </a:solidFill>
            <a:latin typeface="Arial" pitchFamily="34" charset="0"/>
            <a:cs typeface="Arial" pitchFamily="34" charset="0"/>
          </a:endParaRPr>
        </a:p>
      </dsp:txBody>
      <dsp:txXfrm>
        <a:off x="26038" y="125102"/>
        <a:ext cx="5422894" cy="481320"/>
      </dsp:txXfrm>
    </dsp:sp>
  </dsp:spTree>
</dsp:drawing>
</file>

<file path=word/diagrams/drawing8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067"/>
          <a:ext cx="5518150" cy="666745"/>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Технопарки</a:t>
          </a:r>
          <a:r>
            <a:rPr lang="uk-UA" sz="1400" b="1" i="1" kern="1200">
              <a:solidFill>
                <a:sysClr val="windowText" lastClr="000000"/>
              </a:solidFill>
              <a:latin typeface="Arial" pitchFamily="34" charset="0"/>
              <a:cs typeface="Arial" pitchFamily="34" charset="0"/>
            </a:rPr>
            <a:t> </a:t>
          </a:r>
          <a:r>
            <a:rPr lang="uk-UA" sz="1400" i="1" kern="1200">
              <a:solidFill>
                <a:sysClr val="windowText" lastClr="000000"/>
              </a:solidFill>
              <a:latin typeface="Arial" pitchFamily="34" charset="0"/>
              <a:cs typeface="Arial" pitchFamily="34" charset="0"/>
            </a:rPr>
            <a:t>- </a:t>
          </a:r>
          <a:r>
            <a:rPr lang="uk-UA" sz="1400" kern="1200">
              <a:solidFill>
                <a:sysClr val="windowText" lastClr="000000"/>
              </a:solidFill>
              <a:latin typeface="Arial" pitchFamily="34" charset="0"/>
              <a:cs typeface="Arial" pitchFamily="34" charset="0"/>
            </a:rPr>
            <a:t>форма венчурного (ризикового) підприєм­ництва, поширені в США та Західній Європі.  </a:t>
          </a:r>
          <a:endParaRPr lang="ru-RU" sz="1400" i="0" kern="1200">
            <a:solidFill>
              <a:sysClr val="windowText" lastClr="000000"/>
            </a:solidFill>
            <a:latin typeface="Arial" pitchFamily="34" charset="0"/>
            <a:cs typeface="Arial" pitchFamily="34" charset="0"/>
          </a:endParaRPr>
        </a:p>
      </dsp:txBody>
      <dsp:txXfrm>
        <a:off x="32548" y="44615"/>
        <a:ext cx="5453054" cy="601649"/>
      </dsp:txXfrm>
    </dsp:sp>
  </dsp:spTree>
</dsp:drawing>
</file>

<file path=word/diagrams/drawing8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07"/>
          <a:ext cx="5528930" cy="424894"/>
        </a:xfrm>
        <a:prstGeom prst="roundRect">
          <a:avLst/>
        </a:prstGeom>
        <a:solidFill>
          <a:schemeClr val="accent5">
            <a:lumMod val="20000"/>
            <a:lumOff val="80000"/>
          </a:schemeClr>
        </a:solidFill>
        <a:ln w="25400" cap="flat" cmpd="sng" algn="ctr">
          <a:solidFill>
            <a:srgbClr val="92D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2.6. Структура та інфраструктура ринку</a:t>
          </a:r>
          <a:endParaRPr lang="ru-RU" sz="1400" b="1" kern="1200" cap="all" baseline="0">
            <a:solidFill>
              <a:sysClr val="windowText" lastClr="000000"/>
            </a:solidFill>
            <a:latin typeface="Arial" pitchFamily="34" charset="0"/>
            <a:cs typeface="Arial" pitchFamily="34" charset="0"/>
          </a:endParaRPr>
        </a:p>
      </dsp:txBody>
      <dsp:txXfrm>
        <a:off x="20742" y="21149"/>
        <a:ext cx="5487446" cy="383410"/>
      </dsp:txXfrm>
    </dsp:sp>
  </dsp:spTree>
</dsp:drawing>
</file>

<file path=word/diagrams/drawing8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9054"/>
          <a:ext cx="5699125" cy="7619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Сучасний ринок</a:t>
          </a:r>
          <a:r>
            <a:rPr lang="uk-UA" sz="1400" kern="1200">
              <a:solidFill>
                <a:sysClr val="windowText" lastClr="000000"/>
              </a:solidFill>
              <a:latin typeface="Arial" pitchFamily="34" charset="0"/>
              <a:cs typeface="Arial" pitchFamily="34" charset="0"/>
            </a:rPr>
            <a:t> – це складне полі системне утворення, в якому ринкові закономірності тісно взаємодіють з регулювальними зусиллями держави.</a:t>
          </a:r>
          <a:endParaRPr lang="ru-RU" sz="1400" i="0" kern="1200">
            <a:solidFill>
              <a:sysClr val="windowText" lastClr="000000"/>
            </a:solidFill>
            <a:latin typeface="Arial" pitchFamily="34" charset="0"/>
            <a:cs typeface="Arial" pitchFamily="34" charset="0"/>
          </a:endParaRPr>
        </a:p>
      </dsp:txBody>
      <dsp:txXfrm>
        <a:off x="37198" y="76252"/>
        <a:ext cx="5624729" cy="687600"/>
      </dsp:txXfrm>
    </dsp:sp>
  </dsp:spTree>
</dsp:drawing>
</file>

<file path=word/diagrams/drawing8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81"/>
          <a:ext cx="5784215" cy="552522"/>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rPr>
            <a:t>І. </a:t>
          </a:r>
          <a:r>
            <a:rPr lang="uk-UA" sz="1400" b="1" kern="1200">
              <a:solidFill>
                <a:sysClr val="windowText" lastClr="000000"/>
              </a:solidFill>
              <a:latin typeface="Arial" pitchFamily="34" charset="0"/>
              <a:cs typeface="Arial" pitchFamily="34" charset="0"/>
            </a:rPr>
            <a:t>За економічним призначенням об’єктів ринкових відносин</a:t>
          </a:r>
          <a:endParaRPr lang="ru-RU" sz="1400" i="0" kern="1200">
            <a:solidFill>
              <a:sysClr val="windowText" lastClr="000000"/>
            </a:solidFill>
            <a:latin typeface="Arial" pitchFamily="34" charset="0"/>
            <a:cs typeface="Arial" pitchFamily="34" charset="0"/>
          </a:endParaRPr>
        </a:p>
      </dsp:txBody>
      <dsp:txXfrm>
        <a:off x="26972" y="27253"/>
        <a:ext cx="5730271" cy="498578"/>
      </dsp:txXfrm>
    </dsp:sp>
  </dsp:spTree>
</dsp:drawing>
</file>

<file path=word/diagrams/drawing8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654"/>
          <a:ext cx="4295775" cy="5803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І. За ступенем зрілості ринкових відносин</a:t>
          </a:r>
          <a:endParaRPr lang="ru-RU" sz="1400" i="0" kern="1200">
            <a:solidFill>
              <a:sysClr val="windowText" lastClr="000000"/>
            </a:solidFill>
            <a:latin typeface="Arial" pitchFamily="34" charset="0"/>
            <a:cs typeface="Arial" pitchFamily="34" charset="0"/>
          </a:endParaRPr>
        </a:p>
      </dsp:txBody>
      <dsp:txXfrm>
        <a:off x="28329" y="35983"/>
        <a:ext cx="4239117" cy="523662"/>
      </dsp:txXfrm>
    </dsp:sp>
  </dsp:spTree>
</dsp:drawing>
</file>

<file path=word/diagrams/drawing8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102"/>
          <a:ext cx="5826760" cy="5428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ІІ. Класифікація ринків відповідно до чинного законодавства</a:t>
          </a:r>
          <a:endParaRPr lang="ru-RU" sz="1400" i="0" kern="1200">
            <a:solidFill>
              <a:sysClr val="windowText" lastClr="000000"/>
            </a:solidFill>
            <a:latin typeface="Arial" pitchFamily="34" charset="0"/>
            <a:cs typeface="Arial" pitchFamily="34" charset="0"/>
          </a:endParaRPr>
        </a:p>
      </dsp:txBody>
      <dsp:txXfrm>
        <a:off x="26501" y="31603"/>
        <a:ext cx="5773758" cy="489878"/>
      </dsp:txXfrm>
    </dsp:sp>
  </dsp:spTree>
</dsp:drawing>
</file>

<file path=word/diagrams/drawing8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6669"/>
          <a:ext cx="4710429" cy="5524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І</a:t>
          </a:r>
          <a:r>
            <a:rPr lang="en-US" sz="1400" b="1" kern="1200">
              <a:solidFill>
                <a:sysClr val="windowText" lastClr="000000"/>
              </a:solidFill>
              <a:latin typeface="Arial" pitchFamily="34" charset="0"/>
              <a:cs typeface="Arial" pitchFamily="34" charset="0"/>
            </a:rPr>
            <a:t>V</a:t>
          </a:r>
          <a:r>
            <a:rPr lang="uk-UA" sz="1400" b="1" kern="1200">
              <a:solidFill>
                <a:sysClr val="windowText" lastClr="000000"/>
              </a:solidFill>
              <a:latin typeface="Arial" pitchFamily="34" charset="0"/>
              <a:cs typeface="Arial" pitchFamily="34" charset="0"/>
            </a:rPr>
            <a:t>. За адміністративно-територіальною ознакою</a:t>
          </a:r>
          <a:endParaRPr lang="ru-RU" sz="1400" i="0" kern="1200">
            <a:solidFill>
              <a:sysClr val="windowText" lastClr="000000"/>
            </a:solidFill>
            <a:latin typeface="Arial" pitchFamily="34" charset="0"/>
            <a:cs typeface="Arial" pitchFamily="34" charset="0"/>
          </a:endParaRPr>
        </a:p>
      </dsp:txBody>
      <dsp:txXfrm>
        <a:off x="26968" y="53637"/>
        <a:ext cx="4656493" cy="498515"/>
      </dsp:txXfrm>
    </dsp:sp>
  </dsp:spTree>
</dsp:drawing>
</file>

<file path=word/diagrams/drawing8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9844"/>
          <a:ext cx="5518150" cy="5333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en-US" sz="1400" b="1" kern="1200">
              <a:solidFill>
                <a:sysClr val="windowText" lastClr="000000"/>
              </a:solidFill>
              <a:latin typeface="Arial" pitchFamily="34" charset="0"/>
              <a:cs typeface="Arial" pitchFamily="34" charset="0"/>
            </a:rPr>
            <a:t>IV</a:t>
          </a:r>
          <a:r>
            <a:rPr lang="uk-UA" sz="1400" b="1" kern="1200">
              <a:solidFill>
                <a:sysClr val="windowText" lastClr="000000"/>
              </a:solidFill>
              <a:latin typeface="Arial" pitchFamily="34" charset="0"/>
              <a:cs typeface="Arial" pitchFamily="34" charset="0"/>
            </a:rPr>
            <a:t>. Залежно від умов, в яких діють господарюючі суб’єкти</a:t>
          </a:r>
          <a:endParaRPr lang="ru-RU" sz="1400" i="0" kern="1200">
            <a:solidFill>
              <a:sysClr val="windowText" lastClr="000000"/>
            </a:solidFill>
            <a:latin typeface="Arial" pitchFamily="34" charset="0"/>
            <a:cs typeface="Arial" pitchFamily="34" charset="0"/>
          </a:endParaRPr>
        </a:p>
      </dsp:txBody>
      <dsp:txXfrm>
        <a:off x="26038" y="35882"/>
        <a:ext cx="5466074" cy="481320"/>
      </dsp:txXfrm>
    </dsp:sp>
  </dsp:spTree>
</dsp:drawing>
</file>

<file path=word/diagrams/drawing8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02"/>
          <a:ext cx="549719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i="1" kern="1200">
              <a:solidFill>
                <a:sysClr val="windowText" lastClr="000000"/>
              </a:solidFill>
              <a:latin typeface="Arial" pitchFamily="34" charset="0"/>
              <a:cs typeface="Arial" pitchFamily="34" charset="0"/>
            </a:rPr>
            <a:t>Ринкова інфраструктура </a:t>
          </a:r>
          <a:r>
            <a:rPr lang="uk-UA" sz="1400" kern="1200">
              <a:solidFill>
                <a:sysClr val="windowText" lastClr="000000"/>
              </a:solidFill>
              <a:latin typeface="Arial" pitchFamily="34" charset="0"/>
              <a:cs typeface="Arial" pitchFamily="34" charset="0"/>
            </a:rPr>
            <a:t>– це сукупність допоміжних ланок і установ, які опосередковують і полегшують взаємодію економічних суб’єктів і забезпечують неперервне функціонування господарських зв’язків, укладання, виконання та регулювання ринкових угод.</a:t>
          </a:r>
          <a:endParaRPr lang="ru-RU" sz="1400" i="0" kern="1200">
            <a:solidFill>
              <a:sysClr val="windowText" lastClr="000000"/>
            </a:solidFill>
            <a:latin typeface="Arial" pitchFamily="34" charset="0"/>
            <a:cs typeface="Arial" pitchFamily="34" charset="0"/>
          </a:endParaRPr>
        </a:p>
      </dsp:txBody>
      <dsp:txXfrm>
        <a:off x="59399" y="131401"/>
        <a:ext cx="5378397" cy="1098002"/>
      </dsp:txXfrm>
    </dsp:sp>
  </dsp:spTree>
</dsp:drawing>
</file>

<file path=word/diagrams/drawing8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667"/>
          <a:ext cx="3115310" cy="5241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Функції інфраструктури ринку:</a:t>
          </a:r>
          <a:endParaRPr lang="ru-RU" sz="1400" i="0" kern="1200">
            <a:solidFill>
              <a:sysClr val="windowText" lastClr="000000"/>
            </a:solidFill>
            <a:latin typeface="Arial" pitchFamily="34" charset="0"/>
            <a:cs typeface="Arial" pitchFamily="34" charset="0"/>
          </a:endParaRPr>
        </a:p>
      </dsp:txBody>
      <dsp:txXfrm>
        <a:off x="25587" y="29254"/>
        <a:ext cx="3064136" cy="472986"/>
      </dsp:txXfrm>
    </dsp:sp>
  </dsp:spTree>
</dsp:drawing>
</file>

<file path=word/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FBDAE5-4854-4A56-90F3-31662C415AD6}">
      <dsp:nvSpPr>
        <dsp:cNvPr id="0" name=""/>
        <dsp:cNvSpPr/>
      </dsp:nvSpPr>
      <dsp:spPr>
        <a:xfrm>
          <a:off x="0" y="73046"/>
          <a:ext cx="5507354" cy="69401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0" kern="1200">
              <a:solidFill>
                <a:sysClr val="windowText" lastClr="000000"/>
              </a:solidFill>
              <a:latin typeface="Arial" pitchFamily="34" charset="0"/>
              <a:cs typeface="Arial" pitchFamily="34" charset="0"/>
            </a:rPr>
            <a:t>Економічні категорії – це абстрактні, логічні теоретичні поняття, які в узагальненому вигляді виражають суттєві властивості економічних явищ і процесів</a:t>
          </a:r>
          <a:endParaRPr lang="ru-RU" sz="1400" i="0" kern="1200">
            <a:solidFill>
              <a:sysClr val="windowText" lastClr="000000"/>
            </a:solidFill>
            <a:latin typeface="Arial" pitchFamily="34" charset="0"/>
            <a:cs typeface="Arial" pitchFamily="34" charset="0"/>
          </a:endParaRPr>
        </a:p>
      </dsp:txBody>
      <dsp:txXfrm>
        <a:off x="33879" y="106925"/>
        <a:ext cx="5439596" cy="626253"/>
      </dsp:txXfrm>
    </dsp:sp>
  </dsp:spTree>
</dsp:drawing>
</file>

<file path=word/diagrams/drawing9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667"/>
          <a:ext cx="3689350" cy="52416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kern="1200">
              <a:solidFill>
                <a:sysClr val="windowText" lastClr="000000"/>
              </a:solidFill>
              <a:latin typeface="Arial" pitchFamily="34" charset="0"/>
              <a:cs typeface="Arial" pitchFamily="34" charset="0"/>
            </a:rPr>
            <a:t>Підсистеми ринкової інфраструктури:</a:t>
          </a:r>
          <a:endParaRPr lang="ru-RU" sz="1400" i="0" kern="1200">
            <a:solidFill>
              <a:sysClr val="windowText" lastClr="000000"/>
            </a:solidFill>
            <a:latin typeface="Arial" pitchFamily="34" charset="0"/>
            <a:cs typeface="Arial" pitchFamily="34" charset="0"/>
          </a:endParaRPr>
        </a:p>
      </dsp:txBody>
      <dsp:txXfrm>
        <a:off x="25587" y="29254"/>
        <a:ext cx="3638176" cy="472986"/>
      </dsp:txXfrm>
    </dsp:sp>
  </dsp:spTree>
</dsp:drawing>
</file>

<file path=word/diagrams/drawing9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5240"/>
          <a:ext cx="5688330" cy="971553"/>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Біржа </a:t>
          </a:r>
          <a:r>
            <a:rPr lang="uk-UA" sz="1400" kern="1200">
              <a:solidFill>
                <a:sysClr val="windowText" lastClr="000000"/>
              </a:solidFill>
              <a:latin typeface="Arial" pitchFamily="34" charset="0"/>
              <a:cs typeface="Arial" pitchFamily="34" charset="0"/>
            </a:rPr>
            <a:t>– організаційно–правова форма оптової торгівлі масовими товарами за стандартами та зразками (товарна біржа) або систематичних операцій з купівлі-продажу цінних паперів (фондова біржа), робочої сили (біржа праці).</a:t>
          </a:r>
          <a:endParaRPr lang="ru-RU" sz="1400" i="0" kern="1200">
            <a:solidFill>
              <a:sysClr val="windowText" lastClr="000000"/>
            </a:solidFill>
            <a:latin typeface="Arial" pitchFamily="34" charset="0"/>
            <a:cs typeface="Arial" pitchFamily="34" charset="0"/>
          </a:endParaRPr>
        </a:p>
      </dsp:txBody>
      <dsp:txXfrm>
        <a:off x="47427" y="82667"/>
        <a:ext cx="5593476" cy="876699"/>
      </dsp:txXfrm>
    </dsp:sp>
  </dsp:spTree>
</dsp:drawing>
</file>

<file path=word/diagrams/drawing9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7936"/>
          <a:ext cx="5795010" cy="57150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Товарна біржа </a:t>
          </a:r>
          <a:r>
            <a:rPr lang="uk-UA" sz="1400" kern="1200">
              <a:solidFill>
                <a:sysClr val="windowText" lastClr="000000"/>
              </a:solidFill>
              <a:latin typeface="Arial" pitchFamily="34" charset="0"/>
              <a:cs typeface="Arial" pitchFamily="34" charset="0"/>
            </a:rPr>
            <a:t>– це оптовий товарний ринок, для якого характерні такі особливості:</a:t>
          </a:r>
          <a:endParaRPr lang="ru-RU" sz="1400" i="0" kern="1200">
            <a:solidFill>
              <a:sysClr val="windowText" lastClr="000000"/>
            </a:solidFill>
            <a:latin typeface="Arial" pitchFamily="34" charset="0"/>
            <a:cs typeface="Arial" pitchFamily="34" charset="0"/>
          </a:endParaRPr>
        </a:p>
      </dsp:txBody>
      <dsp:txXfrm>
        <a:off x="27899" y="55835"/>
        <a:ext cx="5739212" cy="515708"/>
      </dsp:txXfrm>
    </dsp:sp>
  </dsp:spTree>
</dsp:drawing>
</file>

<file path=word/diagrams/drawing9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3651"/>
          <a:ext cx="5805170" cy="7810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Фондова біржа</a:t>
          </a:r>
          <a:r>
            <a:rPr lang="uk-UA" sz="1400" kern="12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kern="1200">
            <a:solidFill>
              <a:sysClr val="windowText" lastClr="000000"/>
            </a:solidFill>
            <a:latin typeface="Arial" pitchFamily="34" charset="0"/>
            <a:cs typeface="Arial" pitchFamily="34" charset="0"/>
          </a:endParaRPr>
        </a:p>
      </dsp:txBody>
      <dsp:txXfrm>
        <a:off x="38128" y="51779"/>
        <a:ext cx="5728914" cy="704795"/>
      </dsp:txXfrm>
    </dsp:sp>
  </dsp:spTree>
</dsp:drawing>
</file>

<file path=word/diagrams/drawing9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2814"/>
          <a:ext cx="5815965" cy="82368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Валютна біржа – </a:t>
          </a:r>
          <a:r>
            <a:rPr lang="uk-UA" sz="1400" kern="1200">
              <a:solidFill>
                <a:sysClr val="windowText" lastClr="000000"/>
              </a:solidFill>
              <a:latin typeface="Arial" pitchFamily="34" charset="0"/>
              <a:cs typeface="Arial" pitchFamily="34" charset="0"/>
            </a:rPr>
            <a:t>це ринок, на якому здійснюються певні операції з купівлі-продажу іноземних валют, зливків та виробів з благородних металів. </a:t>
          </a:r>
          <a:endParaRPr lang="ru-RU" sz="1400" i="0" kern="1200">
            <a:solidFill>
              <a:sysClr val="windowText" lastClr="000000"/>
            </a:solidFill>
            <a:latin typeface="Arial" pitchFamily="34" charset="0"/>
            <a:cs typeface="Arial" pitchFamily="34" charset="0"/>
          </a:endParaRPr>
        </a:p>
      </dsp:txBody>
      <dsp:txXfrm>
        <a:off x="40209" y="43023"/>
        <a:ext cx="5735547" cy="743262"/>
      </dsp:txXfrm>
    </dsp:sp>
  </dsp:spTree>
</dsp:drawing>
</file>

<file path=word/diagrams/drawing9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52189"/>
          <a:ext cx="5837555" cy="74652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Біржа праці </a:t>
          </a:r>
          <a:r>
            <a:rPr lang="uk-UA" sz="1400" kern="1200">
              <a:solidFill>
                <a:sysClr val="windowText" lastClr="000000"/>
              </a:solidFill>
              <a:latin typeface="Arial" pitchFamily="34" charset="0"/>
              <a:cs typeface="Arial" pitchFamily="34" charset="0"/>
            </a:rPr>
            <a:t>– це установа, яка здійснює посередницьку місію між найманими працівниками та роботодавцями у процесі купівлі-продажу товару “робоча сила”. </a:t>
          </a:r>
          <a:endParaRPr lang="ru-RU" sz="1400" i="0" kern="1200">
            <a:solidFill>
              <a:sysClr val="windowText" lastClr="000000"/>
            </a:solidFill>
            <a:latin typeface="Arial" pitchFamily="34" charset="0"/>
            <a:cs typeface="Arial" pitchFamily="34" charset="0"/>
          </a:endParaRPr>
        </a:p>
      </dsp:txBody>
      <dsp:txXfrm>
        <a:off x="36442" y="88631"/>
        <a:ext cx="5764671" cy="673636"/>
      </dsp:txXfrm>
    </dsp:sp>
  </dsp:spTree>
</dsp:drawing>
</file>

<file path=word/diagrams/drawing9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43495"/>
          <a:ext cx="5507354" cy="838204"/>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Фондова біржа</a:t>
          </a:r>
          <a:r>
            <a:rPr lang="uk-UA" sz="1400" kern="1200">
              <a:solidFill>
                <a:sysClr val="windowText" lastClr="000000"/>
              </a:solidFill>
              <a:latin typeface="Arial" pitchFamily="34" charset="0"/>
              <a:cs typeface="Arial" pitchFamily="34" charset="0"/>
            </a:rPr>
            <a:t> – це установа, яка створена для забезпечення сприятливих умов вільної купівлі-продажу цінних паперів за ринковими цінами на регулярній та упорядкованій основі.</a:t>
          </a:r>
          <a:endParaRPr lang="ru-RU" sz="1400" i="0" kern="1200">
            <a:solidFill>
              <a:sysClr val="windowText" lastClr="000000"/>
            </a:solidFill>
            <a:latin typeface="Arial" pitchFamily="34" charset="0"/>
            <a:cs typeface="Arial" pitchFamily="34" charset="0"/>
          </a:endParaRPr>
        </a:p>
      </dsp:txBody>
      <dsp:txXfrm>
        <a:off x="40918" y="84413"/>
        <a:ext cx="5425518" cy="756368"/>
      </dsp:txXfrm>
    </dsp:sp>
  </dsp:spTree>
</dsp:drawing>
</file>

<file path=word/diagrams/drawing9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34924"/>
          <a:ext cx="5507354" cy="781051"/>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Аукціон </a:t>
          </a:r>
          <a:r>
            <a:rPr lang="uk-UA" sz="1400" kern="1200">
              <a:solidFill>
                <a:sysClr val="windowText" lastClr="000000"/>
              </a:solidFill>
              <a:latin typeface="Arial" pitchFamily="34" charset="0"/>
              <a:cs typeface="Arial" pitchFamily="34" charset="0"/>
            </a:rPr>
            <a:t>— форма організації реалізації товарів та по­слуг, що ґрунтується на проведенні публічних торгів, де право купити має той, хто пропонує найвищу ціну.</a:t>
          </a:r>
          <a:endParaRPr lang="ru-RU" sz="1400" i="0" kern="1200">
            <a:solidFill>
              <a:sysClr val="windowText" lastClr="000000"/>
            </a:solidFill>
            <a:latin typeface="Arial" pitchFamily="34" charset="0"/>
            <a:cs typeface="Arial" pitchFamily="34" charset="0"/>
          </a:endParaRPr>
        </a:p>
      </dsp:txBody>
      <dsp:txXfrm>
        <a:off x="38128" y="73052"/>
        <a:ext cx="5431098" cy="704795"/>
      </dsp:txXfrm>
    </dsp:sp>
  </dsp:spTree>
</dsp:drawing>
</file>

<file path=word/diagrams/drawing9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72002"/>
          <a:ext cx="5497195" cy="1216800"/>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Торговельно-промислові палати </a:t>
          </a:r>
          <a:r>
            <a:rPr lang="uk-UA" sz="1400" kern="1200">
              <a:solidFill>
                <a:sysClr val="windowText" lastClr="000000"/>
              </a:solidFill>
              <a:latin typeface="Arial" pitchFamily="34" charset="0"/>
              <a:cs typeface="Arial" pitchFamily="34" charset="0"/>
            </a:rPr>
            <a:t>— комерційні орга­нізації, головним завданням яких є сприяння розвитку еко­номічних і торговельних зв'язків із партнерами зарубіж­них країн. Вони є юридичними особами і здійснюють на­дання цільових інформаційних послуг.</a:t>
          </a:r>
          <a:endParaRPr lang="ru-RU" sz="1400" i="0" kern="1200">
            <a:solidFill>
              <a:sysClr val="windowText" lastClr="000000"/>
            </a:solidFill>
            <a:latin typeface="Arial" pitchFamily="34" charset="0"/>
            <a:cs typeface="Arial" pitchFamily="34" charset="0"/>
          </a:endParaRPr>
        </a:p>
      </dsp:txBody>
      <dsp:txXfrm>
        <a:off x="59399" y="131401"/>
        <a:ext cx="5378397" cy="1098002"/>
      </dsp:txXfrm>
    </dsp:sp>
  </dsp:spTree>
</dsp:drawing>
</file>

<file path=word/diagrams/drawing9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85108C-D8FC-4FD1-A66F-70B161CE7B2F}">
      <dsp:nvSpPr>
        <dsp:cNvPr id="0" name=""/>
        <dsp:cNvSpPr/>
      </dsp:nvSpPr>
      <dsp:spPr>
        <a:xfrm>
          <a:off x="0" y="12384"/>
          <a:ext cx="5507354" cy="761996"/>
        </a:xfrm>
        <a:prstGeom prst="roundRect">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just" defTabSz="622300">
            <a:lnSpc>
              <a:spcPct val="90000"/>
            </a:lnSpc>
            <a:spcBef>
              <a:spcPct val="0"/>
            </a:spcBef>
            <a:spcAft>
              <a:spcPct val="35000"/>
            </a:spcAft>
          </a:pPr>
          <a:r>
            <a:rPr lang="uk-UA" sz="1400" b="1" i="1" kern="1200">
              <a:solidFill>
                <a:sysClr val="windowText" lastClr="000000"/>
              </a:solidFill>
              <a:latin typeface="Arial" pitchFamily="34" charset="0"/>
              <a:cs typeface="Arial" pitchFamily="34" charset="0"/>
            </a:rPr>
            <a:t>Торговий дім </a:t>
          </a:r>
          <a:r>
            <a:rPr lang="uk-UA" sz="1400" kern="1200">
              <a:solidFill>
                <a:sysClr val="windowText" lastClr="000000"/>
              </a:solidFill>
              <a:latin typeface="Arial" pitchFamily="34" charset="0"/>
              <a:cs typeface="Arial" pitchFamily="34" charset="0"/>
            </a:rPr>
            <a:t>— торговельні фірми, які закуповують товари у виробників або оптовиків і перепродують їх всере­дині своєї держави або за її межами.</a:t>
          </a:r>
          <a:endParaRPr lang="ru-RU" sz="1400" i="0" kern="1200">
            <a:solidFill>
              <a:sysClr val="windowText" lastClr="000000"/>
            </a:solidFill>
            <a:latin typeface="Arial" pitchFamily="34" charset="0"/>
            <a:cs typeface="Arial" pitchFamily="34" charset="0"/>
          </a:endParaRPr>
        </a:p>
      </dsp:txBody>
      <dsp:txXfrm>
        <a:off x="37198" y="49582"/>
        <a:ext cx="5432958" cy="687600"/>
      </dsp:txXfrm>
    </dsp:sp>
  </dsp:spTree>
</dsp:drawing>
</file>

<file path=word/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0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word/diagrams/layout1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3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4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layout15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5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4.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6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6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layout17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79.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88.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18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19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layout23.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word/diagrams/layout2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7.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2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2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5.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3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3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3.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4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4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1.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5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58.xml><?xml version="1.0" encoding="utf-8"?>
<dgm:layoutDef xmlns:dgm="http://schemas.openxmlformats.org/drawingml/2006/diagram" xmlns:a="http://schemas.openxmlformats.org/drawingml/2006/main" uniqueId="urn:microsoft.com/office/officeart/2005/8/layout/default#9">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word/diagrams/layout5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word/diagrams/layout6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4.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word/diagrams/layout6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6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7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8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layout9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xml><?xml version="1.0" encoding="utf-8"?>
<dgm:styleDef xmlns:dgm="http://schemas.openxmlformats.org/drawingml/2006/diagram" xmlns:a="http://schemas.openxmlformats.org/drawingml/2006/main" uniqueId="urn:microsoft.com/office/officeart/2005/8/quickstyle/simple1#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0.xml><?xml version="1.0" encoding="utf-8"?>
<dgm:styleDef xmlns:dgm="http://schemas.openxmlformats.org/drawingml/2006/diagram" xmlns:a="http://schemas.openxmlformats.org/drawingml/2006/main" uniqueId="urn:microsoft.com/office/officeart/2005/8/quickstyle/simple1#10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1.xml><?xml version="1.0" encoding="utf-8"?>
<dgm:styleDef xmlns:dgm="http://schemas.openxmlformats.org/drawingml/2006/diagram" xmlns:a="http://schemas.openxmlformats.org/drawingml/2006/main" uniqueId="urn:microsoft.com/office/officeart/2005/8/quickstyle/simple1#10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2.xml><?xml version="1.0" encoding="utf-8"?>
<dgm:styleDef xmlns:dgm="http://schemas.openxmlformats.org/drawingml/2006/diagram" xmlns:a="http://schemas.openxmlformats.org/drawingml/2006/main" uniqueId="urn:microsoft.com/office/officeart/2005/8/quickstyle/simple1#10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3.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4.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5.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6.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7.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8.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09.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xml><?xml version="1.0" encoding="utf-8"?>
<dgm:styleDef xmlns:dgm="http://schemas.openxmlformats.org/drawingml/2006/diagram" xmlns:a="http://schemas.openxmlformats.org/drawingml/2006/main" uniqueId="urn:microsoft.com/office/officeart/2005/8/quickstyle/simple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0.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1.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2.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3.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4.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5.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6.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7.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8.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19.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xml><?xml version="1.0" encoding="utf-8"?>
<dgm:styleDef xmlns:dgm="http://schemas.openxmlformats.org/drawingml/2006/diagram" xmlns:a="http://schemas.openxmlformats.org/drawingml/2006/main" uniqueId="urn:microsoft.com/office/officeart/2005/8/quickstyle/simple1#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0.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1.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2.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3.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4.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5.xml><?xml version="1.0" encoding="utf-8"?>
<dgm:styleDef xmlns:dgm="http://schemas.openxmlformats.org/drawingml/2006/diagram" xmlns:a="http://schemas.openxmlformats.org/drawingml/2006/main" uniqueId="urn:microsoft.com/office/officeart/2005/8/quickstyle/simple1#19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6.xml><?xml version="1.0" encoding="utf-8"?>
<dgm:styleDef xmlns:dgm="http://schemas.openxmlformats.org/drawingml/2006/diagram" xmlns:a="http://schemas.openxmlformats.org/drawingml/2006/main" uniqueId="urn:microsoft.com/office/officeart/2005/8/quickstyle/simple1#2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7.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8.xml><?xml version="1.0" encoding="utf-8"?>
<dgm:styleDef xmlns:dgm="http://schemas.openxmlformats.org/drawingml/2006/diagram" xmlns:a="http://schemas.openxmlformats.org/drawingml/2006/main" uniqueId="urn:microsoft.com/office/officeart/2005/8/quickstyle/simple1#2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29.xml><?xml version="1.0" encoding="utf-8"?>
<dgm:styleDef xmlns:dgm="http://schemas.openxmlformats.org/drawingml/2006/diagram" xmlns:a="http://schemas.openxmlformats.org/drawingml/2006/main" uniqueId="urn:microsoft.com/office/officeart/2005/8/quickstyle/simple1#2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xml><?xml version="1.0" encoding="utf-8"?>
<dgm:styleDef xmlns:dgm="http://schemas.openxmlformats.org/drawingml/2006/diagram" xmlns:a="http://schemas.openxmlformats.org/drawingml/2006/main" uniqueId="urn:microsoft.com/office/officeart/2005/8/quickstyle/simple1#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0.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1.xml><?xml version="1.0" encoding="utf-8"?>
<dgm:styleDef xmlns:dgm="http://schemas.openxmlformats.org/drawingml/2006/diagram" xmlns:a="http://schemas.openxmlformats.org/drawingml/2006/main" uniqueId="urn:microsoft.com/office/officeart/2005/8/quickstyle/simple1#2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2.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3.xml><?xml version="1.0" encoding="utf-8"?>
<dgm:styleDef xmlns:dgm="http://schemas.openxmlformats.org/drawingml/2006/diagram" xmlns:a="http://schemas.openxmlformats.org/drawingml/2006/main" uniqueId="urn:microsoft.com/office/officeart/2005/8/quickstyle/simple1#19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4.xml><?xml version="1.0" encoding="utf-8"?>
<dgm:styleDef xmlns:dgm="http://schemas.openxmlformats.org/drawingml/2006/diagram" xmlns:a="http://schemas.openxmlformats.org/drawingml/2006/main" uniqueId="urn:microsoft.com/office/officeart/2005/8/quickstyle/simple1#19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5.xml><?xml version="1.0" encoding="utf-8"?>
<dgm:styleDef xmlns:dgm="http://schemas.openxmlformats.org/drawingml/2006/diagram" xmlns:a="http://schemas.openxmlformats.org/drawingml/2006/main" uniqueId="urn:microsoft.com/office/officeart/2005/8/quickstyle/simple1#2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6.xml><?xml version="1.0" encoding="utf-8"?>
<dgm:styleDef xmlns:dgm="http://schemas.openxmlformats.org/drawingml/2006/diagram" xmlns:a="http://schemas.openxmlformats.org/drawingml/2006/main" uniqueId="urn:microsoft.com/office/officeart/2005/8/quickstyle/simple1#20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7.xml><?xml version="1.0" encoding="utf-8"?>
<dgm:styleDef xmlns:dgm="http://schemas.openxmlformats.org/drawingml/2006/diagram" xmlns:a="http://schemas.openxmlformats.org/drawingml/2006/main" uniqueId="urn:microsoft.com/office/officeart/2005/8/quickstyle/simple1#20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8.xml><?xml version="1.0" encoding="utf-8"?>
<dgm:styleDef xmlns:dgm="http://schemas.openxmlformats.org/drawingml/2006/diagram" xmlns:a="http://schemas.openxmlformats.org/drawingml/2006/main" uniqueId="urn:microsoft.com/office/officeart/2005/8/quickstyle/simple1#20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39.xml><?xml version="1.0" encoding="utf-8"?>
<dgm:styleDef xmlns:dgm="http://schemas.openxmlformats.org/drawingml/2006/diagram" xmlns:a="http://schemas.openxmlformats.org/drawingml/2006/main" uniqueId="urn:microsoft.com/office/officeart/2005/8/quickstyle/simple1#20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0.xml><?xml version="1.0" encoding="utf-8"?>
<dgm:styleDef xmlns:dgm="http://schemas.openxmlformats.org/drawingml/2006/diagram" xmlns:a="http://schemas.openxmlformats.org/drawingml/2006/main" uniqueId="urn:microsoft.com/office/officeart/2005/8/quickstyle/simple1#20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1.xml><?xml version="1.0" encoding="utf-8"?>
<dgm:styleDef xmlns:dgm="http://schemas.openxmlformats.org/drawingml/2006/diagram" xmlns:a="http://schemas.openxmlformats.org/drawingml/2006/main" uniqueId="urn:microsoft.com/office/officeart/2005/8/quickstyle/simple1#20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2.xml><?xml version="1.0" encoding="utf-8"?>
<dgm:styleDef xmlns:dgm="http://schemas.openxmlformats.org/drawingml/2006/diagram" xmlns:a="http://schemas.openxmlformats.org/drawingml/2006/main" uniqueId="urn:microsoft.com/office/officeart/2005/8/quickstyle/simple1#20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3.xml><?xml version="1.0" encoding="utf-8"?>
<dgm:styleDef xmlns:dgm="http://schemas.openxmlformats.org/drawingml/2006/diagram" xmlns:a="http://schemas.openxmlformats.org/drawingml/2006/main" uniqueId="urn:microsoft.com/office/officeart/2005/8/quickstyle/simple1#20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4.xml><?xml version="1.0" encoding="utf-8"?>
<dgm:styleDef xmlns:dgm="http://schemas.openxmlformats.org/drawingml/2006/diagram" xmlns:a="http://schemas.openxmlformats.org/drawingml/2006/main" uniqueId="urn:microsoft.com/office/officeart/2005/8/quickstyle/simple1#20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5.xml><?xml version="1.0" encoding="utf-8"?>
<dgm:styleDef xmlns:dgm="http://schemas.openxmlformats.org/drawingml/2006/diagram" xmlns:a="http://schemas.openxmlformats.org/drawingml/2006/main" uniqueId="urn:microsoft.com/office/officeart/2005/8/quickstyle/simple1#20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6.xml><?xml version="1.0" encoding="utf-8"?>
<dgm:styleDef xmlns:dgm="http://schemas.openxmlformats.org/drawingml/2006/diagram" xmlns:a="http://schemas.openxmlformats.org/drawingml/2006/main" uniqueId="urn:microsoft.com/office/officeart/2005/8/quickstyle/simple1#21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7.xml><?xml version="1.0" encoding="utf-8"?>
<dgm:styleDef xmlns:dgm="http://schemas.openxmlformats.org/drawingml/2006/diagram" xmlns:a="http://schemas.openxmlformats.org/drawingml/2006/main" uniqueId="urn:microsoft.com/office/officeart/2005/8/quickstyle/simple1#2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8.xml><?xml version="1.0" encoding="utf-8"?>
<dgm:styleDef xmlns:dgm="http://schemas.openxmlformats.org/drawingml/2006/diagram" xmlns:a="http://schemas.openxmlformats.org/drawingml/2006/main" uniqueId="urn:microsoft.com/office/officeart/2005/8/quickstyle/simple1#2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49.xml><?xml version="1.0" encoding="utf-8"?>
<dgm:styleDef xmlns:dgm="http://schemas.openxmlformats.org/drawingml/2006/diagram" xmlns:a="http://schemas.openxmlformats.org/drawingml/2006/main" uniqueId="urn:microsoft.com/office/officeart/2005/8/quickstyle/simple1#2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xml><?xml version="1.0" encoding="utf-8"?>
<dgm:styleDef xmlns:dgm="http://schemas.openxmlformats.org/drawingml/2006/diagram" xmlns:a="http://schemas.openxmlformats.org/drawingml/2006/main" uniqueId="urn:microsoft.com/office/officeart/2005/8/quickstyle/simple1#1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0.xml><?xml version="1.0" encoding="utf-8"?>
<dgm:styleDef xmlns:dgm="http://schemas.openxmlformats.org/drawingml/2006/diagram" xmlns:a="http://schemas.openxmlformats.org/drawingml/2006/main" uniqueId="urn:microsoft.com/office/officeart/2005/8/quickstyle/simple1#2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1.xml><?xml version="1.0" encoding="utf-8"?>
<dgm:styleDef xmlns:dgm="http://schemas.openxmlformats.org/drawingml/2006/diagram" xmlns:a="http://schemas.openxmlformats.org/drawingml/2006/main" uniqueId="urn:microsoft.com/office/officeart/2005/8/quickstyle/simple1#2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2.xml><?xml version="1.0" encoding="utf-8"?>
<dgm:styleDef xmlns:dgm="http://schemas.openxmlformats.org/drawingml/2006/diagram" xmlns:a="http://schemas.openxmlformats.org/drawingml/2006/main" uniqueId="urn:microsoft.com/office/officeart/2005/8/quickstyle/simple1#2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3.xml><?xml version="1.0" encoding="utf-8"?>
<dgm:styleDef xmlns:dgm="http://schemas.openxmlformats.org/drawingml/2006/diagram" xmlns:a="http://schemas.openxmlformats.org/drawingml/2006/main" uniqueId="urn:microsoft.com/office/officeart/2005/8/quickstyle/simple1#2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4.xml><?xml version="1.0" encoding="utf-8"?>
<dgm:styleDef xmlns:dgm="http://schemas.openxmlformats.org/drawingml/2006/diagram" xmlns:a="http://schemas.openxmlformats.org/drawingml/2006/main" uniqueId="urn:microsoft.com/office/officeart/2005/8/quickstyle/simple1#1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5.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6.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7.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8.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59.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xml><?xml version="1.0" encoding="utf-8"?>
<dgm:styleDef xmlns:dgm="http://schemas.openxmlformats.org/drawingml/2006/diagram" xmlns:a="http://schemas.openxmlformats.org/drawingml/2006/main" uniqueId="urn:microsoft.com/office/officeart/2005/8/quickstyle/simple1#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0.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1.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2.xml><?xml version="1.0" encoding="utf-8"?>
<dgm:styleDef xmlns:dgm="http://schemas.openxmlformats.org/drawingml/2006/diagram" xmlns:a="http://schemas.openxmlformats.org/drawingml/2006/main" uniqueId="urn:microsoft.com/office/officeart/2005/8/quickstyle/simple1#2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3.xml><?xml version="1.0" encoding="utf-8"?>
<dgm:styleDef xmlns:dgm="http://schemas.openxmlformats.org/drawingml/2006/diagram" xmlns:a="http://schemas.openxmlformats.org/drawingml/2006/main" uniqueId="urn:microsoft.com/office/officeart/2005/8/quickstyle/simple1#2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4.xml><?xml version="1.0" encoding="utf-8"?>
<dgm:styleDef xmlns:dgm="http://schemas.openxmlformats.org/drawingml/2006/diagram" xmlns:a="http://schemas.openxmlformats.org/drawingml/2006/main" uniqueId="urn:microsoft.com/office/officeart/2005/8/quickstyle/simple1#21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5.xml><?xml version="1.0" encoding="utf-8"?>
<dgm:styleDef xmlns:dgm="http://schemas.openxmlformats.org/drawingml/2006/diagram" xmlns:a="http://schemas.openxmlformats.org/drawingml/2006/main" uniqueId="urn:microsoft.com/office/officeart/2005/8/quickstyle/simple1#22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6.xml><?xml version="1.0" encoding="utf-8"?>
<dgm:styleDef xmlns:dgm="http://schemas.openxmlformats.org/drawingml/2006/diagram" xmlns:a="http://schemas.openxmlformats.org/drawingml/2006/main" uniqueId="urn:microsoft.com/office/officeart/2005/8/quickstyle/simple1#22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7.xml><?xml version="1.0" encoding="utf-8"?>
<dgm:styleDef xmlns:dgm="http://schemas.openxmlformats.org/drawingml/2006/diagram" xmlns:a="http://schemas.openxmlformats.org/drawingml/2006/main" uniqueId="urn:microsoft.com/office/officeart/2005/8/quickstyle/simple1#22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8.xml><?xml version="1.0" encoding="utf-8"?>
<dgm:styleDef xmlns:dgm="http://schemas.openxmlformats.org/drawingml/2006/diagram" xmlns:a="http://schemas.openxmlformats.org/drawingml/2006/main" uniqueId="urn:microsoft.com/office/officeart/2005/8/quickstyle/simple1#22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69.xml><?xml version="1.0" encoding="utf-8"?>
<dgm:styleDef xmlns:dgm="http://schemas.openxmlformats.org/drawingml/2006/diagram" xmlns:a="http://schemas.openxmlformats.org/drawingml/2006/main" uniqueId="urn:microsoft.com/office/officeart/2005/8/quickstyle/simple1#22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0.xml><?xml version="1.0" encoding="utf-8"?>
<dgm:styleDef xmlns:dgm="http://schemas.openxmlformats.org/drawingml/2006/diagram" xmlns:a="http://schemas.openxmlformats.org/drawingml/2006/main" uniqueId="urn:microsoft.com/office/officeart/2005/8/quickstyle/simple1#22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1.xml><?xml version="1.0" encoding="utf-8"?>
<dgm:styleDef xmlns:dgm="http://schemas.openxmlformats.org/drawingml/2006/diagram" xmlns:a="http://schemas.openxmlformats.org/drawingml/2006/main" uniqueId="urn:microsoft.com/office/officeart/2005/8/quickstyle/simple1#22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2.xml><?xml version="1.0" encoding="utf-8"?>
<dgm:styleDef xmlns:dgm="http://schemas.openxmlformats.org/drawingml/2006/diagram" xmlns:a="http://schemas.openxmlformats.org/drawingml/2006/main" uniqueId="urn:microsoft.com/office/officeart/2005/8/quickstyle/simple1#22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3.xml><?xml version="1.0" encoding="utf-8"?>
<dgm:styleDef xmlns:dgm="http://schemas.openxmlformats.org/drawingml/2006/diagram" xmlns:a="http://schemas.openxmlformats.org/drawingml/2006/main" uniqueId="urn:microsoft.com/office/officeart/2005/8/quickstyle/simple1#22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4.xml><?xml version="1.0" encoding="utf-8"?>
<dgm:styleDef xmlns:dgm="http://schemas.openxmlformats.org/drawingml/2006/diagram" xmlns:a="http://schemas.openxmlformats.org/drawingml/2006/main" uniqueId="urn:microsoft.com/office/officeart/2005/8/quickstyle/simple1#22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5.xml><?xml version="1.0" encoding="utf-8"?>
<dgm:styleDef xmlns:dgm="http://schemas.openxmlformats.org/drawingml/2006/diagram" xmlns:a="http://schemas.openxmlformats.org/drawingml/2006/main" uniqueId="urn:microsoft.com/office/officeart/2005/8/quickstyle/simple1#23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6.xml><?xml version="1.0" encoding="utf-8"?>
<dgm:styleDef xmlns:dgm="http://schemas.openxmlformats.org/drawingml/2006/diagram" xmlns:a="http://schemas.openxmlformats.org/drawingml/2006/main" uniqueId="urn:microsoft.com/office/officeart/2005/8/quickstyle/simple1#23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7.xml><?xml version="1.0" encoding="utf-8"?>
<dgm:styleDef xmlns:dgm="http://schemas.openxmlformats.org/drawingml/2006/diagram" xmlns:a="http://schemas.openxmlformats.org/drawingml/2006/main" uniqueId="urn:microsoft.com/office/officeart/2005/8/quickstyle/simple1#23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8.xml><?xml version="1.0" encoding="utf-8"?>
<dgm:styleDef xmlns:dgm="http://schemas.openxmlformats.org/drawingml/2006/diagram" xmlns:a="http://schemas.openxmlformats.org/drawingml/2006/main" uniqueId="urn:microsoft.com/office/officeart/2005/8/quickstyle/simple1#23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79.xml><?xml version="1.0" encoding="utf-8"?>
<dgm:styleDef xmlns:dgm="http://schemas.openxmlformats.org/drawingml/2006/diagram" xmlns:a="http://schemas.openxmlformats.org/drawingml/2006/main" uniqueId="urn:microsoft.com/office/officeart/2005/8/quickstyle/simple1#23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0.xml><?xml version="1.0" encoding="utf-8"?>
<dgm:styleDef xmlns:dgm="http://schemas.openxmlformats.org/drawingml/2006/diagram" xmlns:a="http://schemas.openxmlformats.org/drawingml/2006/main" uniqueId="urn:microsoft.com/office/officeart/2005/8/quickstyle/simple1#2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1.xml><?xml version="1.0" encoding="utf-8"?>
<dgm:styleDef xmlns:dgm="http://schemas.openxmlformats.org/drawingml/2006/diagram" xmlns:a="http://schemas.openxmlformats.org/drawingml/2006/main" uniqueId="urn:microsoft.com/office/officeart/2005/8/quickstyle/simple1#2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2.xml><?xml version="1.0" encoding="utf-8"?>
<dgm:styleDef xmlns:dgm="http://schemas.openxmlformats.org/drawingml/2006/diagram" xmlns:a="http://schemas.openxmlformats.org/drawingml/2006/main" uniqueId="urn:microsoft.com/office/officeart/2005/8/quickstyle/simple1#2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3.xml><?xml version="1.0" encoding="utf-8"?>
<dgm:styleDef xmlns:dgm="http://schemas.openxmlformats.org/drawingml/2006/diagram" xmlns:a="http://schemas.openxmlformats.org/drawingml/2006/main" uniqueId="urn:microsoft.com/office/officeart/2005/8/quickstyle/simple1#23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4.xml><?xml version="1.0" encoding="utf-8"?>
<dgm:styleDef xmlns:dgm="http://schemas.openxmlformats.org/drawingml/2006/diagram" xmlns:a="http://schemas.openxmlformats.org/drawingml/2006/main" uniqueId="urn:microsoft.com/office/officeart/2005/8/quickstyle/simple1#23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5.xml><?xml version="1.0" encoding="utf-8"?>
<dgm:styleDef xmlns:dgm="http://schemas.openxmlformats.org/drawingml/2006/diagram" xmlns:a="http://schemas.openxmlformats.org/drawingml/2006/main" uniqueId="urn:microsoft.com/office/officeart/2005/8/quickstyle/simple1#23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6.xml><?xml version="1.0" encoding="utf-8"?>
<dgm:styleDef xmlns:dgm="http://schemas.openxmlformats.org/drawingml/2006/diagram" xmlns:a="http://schemas.openxmlformats.org/drawingml/2006/main" uniqueId="urn:microsoft.com/office/officeart/2005/8/quickstyle/simple1#23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7.xml><?xml version="1.0" encoding="utf-8"?>
<dgm:styleDef xmlns:dgm="http://schemas.openxmlformats.org/drawingml/2006/diagram" xmlns:a="http://schemas.openxmlformats.org/drawingml/2006/main" uniqueId="urn:microsoft.com/office/officeart/2005/8/quickstyle/simple1#24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8.xml><?xml version="1.0" encoding="utf-8"?>
<dgm:styleDef xmlns:dgm="http://schemas.openxmlformats.org/drawingml/2006/diagram" xmlns:a="http://schemas.openxmlformats.org/drawingml/2006/main" uniqueId="urn:microsoft.com/office/officeart/2005/8/quickstyle/simple1#24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89.xml><?xml version="1.0" encoding="utf-8"?>
<dgm:styleDef xmlns:dgm="http://schemas.openxmlformats.org/drawingml/2006/diagram" xmlns:a="http://schemas.openxmlformats.org/drawingml/2006/main" uniqueId="urn:microsoft.com/office/officeart/2005/8/quickstyle/simple1#24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0.xml><?xml version="1.0" encoding="utf-8"?>
<dgm:styleDef xmlns:dgm="http://schemas.openxmlformats.org/drawingml/2006/diagram" xmlns:a="http://schemas.openxmlformats.org/drawingml/2006/main" uniqueId="urn:microsoft.com/office/officeart/2005/8/quickstyle/simple1#24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1.xml><?xml version="1.0" encoding="utf-8"?>
<dgm:styleDef xmlns:dgm="http://schemas.openxmlformats.org/drawingml/2006/diagram" xmlns:a="http://schemas.openxmlformats.org/drawingml/2006/main" uniqueId="urn:microsoft.com/office/officeart/2005/8/quickstyle/simple1#24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2.xml><?xml version="1.0" encoding="utf-8"?>
<dgm:styleDef xmlns:dgm="http://schemas.openxmlformats.org/drawingml/2006/diagram" xmlns:a="http://schemas.openxmlformats.org/drawingml/2006/main" uniqueId="urn:microsoft.com/office/officeart/2005/8/quickstyle/simple1#24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3.xml><?xml version="1.0" encoding="utf-8"?>
<dgm:styleDef xmlns:dgm="http://schemas.openxmlformats.org/drawingml/2006/diagram" xmlns:a="http://schemas.openxmlformats.org/drawingml/2006/main" uniqueId="urn:microsoft.com/office/officeart/2005/8/quickstyle/simple1#25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194.xml><?xml version="1.0" encoding="utf-8"?>
<dgm:styleDef xmlns:dgm="http://schemas.openxmlformats.org/drawingml/2006/diagram" xmlns:a="http://schemas.openxmlformats.org/drawingml/2006/main" uniqueId="urn:microsoft.com/office/officeart/2005/8/quickstyle/simple1#25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0.xml><?xml version="1.0" encoding="utf-8"?>
<dgm:styleDef xmlns:dgm="http://schemas.openxmlformats.org/drawingml/2006/diagram" xmlns:a="http://schemas.openxmlformats.org/drawingml/2006/main" uniqueId="urn:microsoft.com/office/officeart/2005/8/quickstyle/simple1#2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1.xml><?xml version="1.0" encoding="utf-8"?>
<dgm:styleDef xmlns:dgm="http://schemas.openxmlformats.org/drawingml/2006/diagram" xmlns:a="http://schemas.openxmlformats.org/drawingml/2006/main" uniqueId="urn:microsoft.com/office/officeart/2005/8/quickstyle/simple1#2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4.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5.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6.xml><?xml version="1.0" encoding="utf-8"?>
<dgm:styleDef xmlns:dgm="http://schemas.openxmlformats.org/drawingml/2006/diagram" xmlns:a="http://schemas.openxmlformats.org/drawingml/2006/main" uniqueId="urn:microsoft.com/office/officeart/2005/8/quickstyle/simple1#3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7.xml><?xml version="1.0" encoding="utf-8"?>
<dgm:styleDef xmlns:dgm="http://schemas.openxmlformats.org/drawingml/2006/diagram" xmlns:a="http://schemas.openxmlformats.org/drawingml/2006/main" uniqueId="urn:microsoft.com/office/officeart/2005/8/quickstyle/simple1#3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8.xml><?xml version="1.0" encoding="utf-8"?>
<dgm:styleDef xmlns:dgm="http://schemas.openxmlformats.org/drawingml/2006/diagram" xmlns:a="http://schemas.openxmlformats.org/drawingml/2006/main" uniqueId="urn:microsoft.com/office/officeart/2005/8/quickstyle/simple1#5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9.xml><?xml version="1.0" encoding="utf-8"?>
<dgm:styleDef xmlns:dgm="http://schemas.openxmlformats.org/drawingml/2006/diagram" xmlns:a="http://schemas.openxmlformats.org/drawingml/2006/main" uniqueId="urn:microsoft.com/office/officeart/2005/8/quickstyle/simple1#5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0.xml><?xml version="1.0" encoding="utf-8"?>
<dgm:styleDef xmlns:dgm="http://schemas.openxmlformats.org/drawingml/2006/diagram" xmlns:a="http://schemas.openxmlformats.org/drawingml/2006/main" uniqueId="urn:microsoft.com/office/officeart/2005/8/quickstyle/simple1#5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1.xml><?xml version="1.0" encoding="utf-8"?>
<dgm:styleDef xmlns:dgm="http://schemas.openxmlformats.org/drawingml/2006/diagram" xmlns:a="http://schemas.openxmlformats.org/drawingml/2006/main" uniqueId="urn:microsoft.com/office/officeart/2005/8/quickstyle/simple1#5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2.xml><?xml version="1.0" encoding="utf-8"?>
<dgm:styleDef xmlns:dgm="http://schemas.openxmlformats.org/drawingml/2006/diagram" xmlns:a="http://schemas.openxmlformats.org/drawingml/2006/main" uniqueId="urn:microsoft.com/office/officeart/2005/8/quickstyle/simple1#5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3.xml><?xml version="1.0" encoding="utf-8"?>
<dgm:styleDef xmlns:dgm="http://schemas.openxmlformats.org/drawingml/2006/diagram" xmlns:a="http://schemas.openxmlformats.org/drawingml/2006/main" uniqueId="urn:microsoft.com/office/officeart/2005/8/quickstyle/simple1#3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4.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5.xml><?xml version="1.0" encoding="utf-8"?>
<dgm:styleDef xmlns:dgm="http://schemas.openxmlformats.org/drawingml/2006/diagram" xmlns:a="http://schemas.openxmlformats.org/drawingml/2006/main" uniqueId="urn:microsoft.com/office/officeart/2005/8/quickstyle/simple1#5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6.xml><?xml version="1.0" encoding="utf-8"?>
<dgm:styleDef xmlns:dgm="http://schemas.openxmlformats.org/drawingml/2006/diagram" xmlns:a="http://schemas.openxmlformats.org/drawingml/2006/main" uniqueId="urn:microsoft.com/office/officeart/2005/8/quickstyle/simple1#5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7.xml><?xml version="1.0" encoding="utf-8"?>
<dgm:styleDef xmlns:dgm="http://schemas.openxmlformats.org/drawingml/2006/diagram" xmlns:a="http://schemas.openxmlformats.org/drawingml/2006/main" uniqueId="urn:microsoft.com/office/officeart/2005/8/quickstyle/simple1#5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8.xml><?xml version="1.0" encoding="utf-8"?>
<dgm:styleDef xmlns:dgm="http://schemas.openxmlformats.org/drawingml/2006/diagram" xmlns:a="http://schemas.openxmlformats.org/drawingml/2006/main" uniqueId="urn:microsoft.com/office/officeart/2005/8/quickstyle/simple1#5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9.xml><?xml version="1.0" encoding="utf-8"?>
<dgm:styleDef xmlns:dgm="http://schemas.openxmlformats.org/drawingml/2006/diagram" xmlns:a="http://schemas.openxmlformats.org/drawingml/2006/main" uniqueId="urn:microsoft.com/office/officeart/2005/8/quickstyle/simple1#6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0.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1.xml><?xml version="1.0" encoding="utf-8"?>
<dgm:styleDef xmlns:dgm="http://schemas.openxmlformats.org/drawingml/2006/diagram" xmlns:a="http://schemas.openxmlformats.org/drawingml/2006/main" uniqueId="urn:microsoft.com/office/officeart/2005/8/quickstyle/simple1#6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2.xml><?xml version="1.0" encoding="utf-8"?>
<dgm:styleDef xmlns:dgm="http://schemas.openxmlformats.org/drawingml/2006/diagram" xmlns:a="http://schemas.openxmlformats.org/drawingml/2006/main" uniqueId="urn:microsoft.com/office/officeart/2005/8/quickstyle/simple1#6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3.xml><?xml version="1.0" encoding="utf-8"?>
<dgm:styleDef xmlns:dgm="http://schemas.openxmlformats.org/drawingml/2006/diagram" xmlns:a="http://schemas.openxmlformats.org/drawingml/2006/main" uniqueId="urn:microsoft.com/office/officeart/2005/8/quickstyle/simple1#6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4.xml><?xml version="1.0" encoding="utf-8"?>
<dgm:styleDef xmlns:dgm="http://schemas.openxmlformats.org/drawingml/2006/diagram" xmlns:a="http://schemas.openxmlformats.org/drawingml/2006/main" uniqueId="urn:microsoft.com/office/officeart/2005/8/quickstyle/simple1#6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5.xml><?xml version="1.0" encoding="utf-8"?>
<dgm:styleDef xmlns:dgm="http://schemas.openxmlformats.org/drawingml/2006/diagram" xmlns:a="http://schemas.openxmlformats.org/drawingml/2006/main" uniqueId="urn:microsoft.com/office/officeart/2005/8/quickstyle/simple1#7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6.xml><?xml version="1.0" encoding="utf-8"?>
<dgm:styleDef xmlns:dgm="http://schemas.openxmlformats.org/drawingml/2006/diagram" xmlns:a="http://schemas.openxmlformats.org/drawingml/2006/main" uniqueId="urn:microsoft.com/office/officeart/2005/8/quickstyle/simple1#7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7.xml><?xml version="1.0" encoding="utf-8"?>
<dgm:styleDef xmlns:dgm="http://schemas.openxmlformats.org/drawingml/2006/diagram" xmlns:a="http://schemas.openxmlformats.org/drawingml/2006/main" uniqueId="urn:microsoft.com/office/officeart/2005/8/quickstyle/simple1#7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8.xml><?xml version="1.0" encoding="utf-8"?>
<dgm:styleDef xmlns:dgm="http://schemas.openxmlformats.org/drawingml/2006/diagram" xmlns:a="http://schemas.openxmlformats.org/drawingml/2006/main" uniqueId="urn:microsoft.com/office/officeart/2005/8/quickstyle/simple1#7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49.xml><?xml version="1.0" encoding="utf-8"?>
<dgm:styleDef xmlns:dgm="http://schemas.openxmlformats.org/drawingml/2006/diagram" xmlns:a="http://schemas.openxmlformats.org/drawingml/2006/main" uniqueId="urn:microsoft.com/office/officeart/2005/8/quickstyle/simple1#3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0.xml><?xml version="1.0" encoding="utf-8"?>
<dgm:styleDef xmlns:dgm="http://schemas.openxmlformats.org/drawingml/2006/diagram" xmlns:a="http://schemas.openxmlformats.org/drawingml/2006/main" uniqueId="urn:microsoft.com/office/officeart/2005/8/quickstyle/simple1#3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1.xml><?xml version="1.0" encoding="utf-8"?>
<dgm:styleDef xmlns:dgm="http://schemas.openxmlformats.org/drawingml/2006/diagram" xmlns:a="http://schemas.openxmlformats.org/drawingml/2006/main" uniqueId="urn:microsoft.com/office/officeart/2005/8/quickstyle/simple1#3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2.xml><?xml version="1.0" encoding="utf-8"?>
<dgm:styleDef xmlns:dgm="http://schemas.openxmlformats.org/drawingml/2006/diagram" xmlns:a="http://schemas.openxmlformats.org/drawingml/2006/main" uniqueId="urn:microsoft.com/office/officeart/2005/8/quickstyle/simple1#4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3.xml><?xml version="1.0" encoding="utf-8"?>
<dgm:styleDef xmlns:dgm="http://schemas.openxmlformats.org/drawingml/2006/diagram" xmlns:a="http://schemas.openxmlformats.org/drawingml/2006/main" uniqueId="urn:microsoft.com/office/officeart/2005/8/quickstyle/simple1#4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4.xml><?xml version="1.0" encoding="utf-8"?>
<dgm:styleDef xmlns:dgm="http://schemas.openxmlformats.org/drawingml/2006/diagram" xmlns:a="http://schemas.openxmlformats.org/drawingml/2006/main" uniqueId="urn:microsoft.com/office/officeart/2005/8/quickstyle/simple1#4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5.xml><?xml version="1.0" encoding="utf-8"?>
<dgm:styleDef xmlns:dgm="http://schemas.openxmlformats.org/drawingml/2006/diagram" xmlns:a="http://schemas.openxmlformats.org/drawingml/2006/main" uniqueId="urn:microsoft.com/office/officeart/2005/8/quickstyle/simple1#4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6.xml><?xml version="1.0" encoding="utf-8"?>
<dgm:styleDef xmlns:dgm="http://schemas.openxmlformats.org/drawingml/2006/diagram" xmlns:a="http://schemas.openxmlformats.org/drawingml/2006/main" uniqueId="urn:microsoft.com/office/officeart/2005/8/quickstyle/simple1#4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7.xml><?xml version="1.0" encoding="utf-8"?>
<dgm:styleDef xmlns:dgm="http://schemas.openxmlformats.org/drawingml/2006/diagram" xmlns:a="http://schemas.openxmlformats.org/drawingml/2006/main" uniqueId="urn:microsoft.com/office/officeart/2005/8/quickstyle/simple1#4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8.xml><?xml version="1.0" encoding="utf-8"?>
<dgm:styleDef xmlns:dgm="http://schemas.openxmlformats.org/drawingml/2006/diagram" xmlns:a="http://schemas.openxmlformats.org/drawingml/2006/main" uniqueId="urn:microsoft.com/office/officeart/2005/8/quickstyle/simple1#4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59.xml><?xml version="1.0" encoding="utf-8"?>
<dgm:styleDef xmlns:dgm="http://schemas.openxmlformats.org/drawingml/2006/diagram" xmlns:a="http://schemas.openxmlformats.org/drawingml/2006/main" uniqueId="urn:microsoft.com/office/officeart/2005/8/quickstyle/simple1#7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xml><?xml version="1.0" encoding="utf-8"?>
<dgm:styleDef xmlns:dgm="http://schemas.openxmlformats.org/drawingml/2006/diagram" xmlns:a="http://schemas.openxmlformats.org/drawingml/2006/main" uniqueId="urn:microsoft.com/office/officeart/2005/8/quickstyle/simple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0.xml><?xml version="1.0" encoding="utf-8"?>
<dgm:styleDef xmlns:dgm="http://schemas.openxmlformats.org/drawingml/2006/diagram" xmlns:a="http://schemas.openxmlformats.org/drawingml/2006/main" uniqueId="urn:microsoft.com/office/officeart/2005/8/quickstyle/simple1#7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1.xml><?xml version="1.0" encoding="utf-8"?>
<dgm:styleDef xmlns:dgm="http://schemas.openxmlformats.org/drawingml/2006/diagram" xmlns:a="http://schemas.openxmlformats.org/drawingml/2006/main" uniqueId="urn:microsoft.com/office/officeart/2005/8/quickstyle/simple1#7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2.xml><?xml version="1.0" encoding="utf-8"?>
<dgm:styleDef xmlns:dgm="http://schemas.openxmlformats.org/drawingml/2006/diagram" xmlns:a="http://schemas.openxmlformats.org/drawingml/2006/main" uniqueId="urn:microsoft.com/office/officeart/2005/8/quickstyle/simple1#7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3.xml><?xml version="1.0" encoding="utf-8"?>
<dgm:styleDef xmlns:dgm="http://schemas.openxmlformats.org/drawingml/2006/diagram" xmlns:a="http://schemas.openxmlformats.org/drawingml/2006/main" uniqueId="urn:microsoft.com/office/officeart/2005/8/quickstyle/simple1#7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5.xml><?xml version="1.0" encoding="utf-8"?>
<dgm:styleDef xmlns:dgm="http://schemas.openxmlformats.org/drawingml/2006/diagram" xmlns:a="http://schemas.openxmlformats.org/drawingml/2006/main" uniqueId="urn:microsoft.com/office/officeart/2005/8/quickstyle/simple1#8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6.xml><?xml version="1.0" encoding="utf-8"?>
<dgm:styleDef xmlns:dgm="http://schemas.openxmlformats.org/drawingml/2006/diagram" xmlns:a="http://schemas.openxmlformats.org/drawingml/2006/main" uniqueId="urn:microsoft.com/office/officeart/2005/8/quickstyle/simple1#10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7.xml><?xml version="1.0" encoding="utf-8"?>
<dgm:styleDef xmlns:dgm="http://schemas.openxmlformats.org/drawingml/2006/diagram" xmlns:a="http://schemas.openxmlformats.org/drawingml/2006/main" uniqueId="urn:microsoft.com/office/officeart/2005/8/quickstyle/simple1#10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8.xml><?xml version="1.0" encoding="utf-8"?>
<dgm:styleDef xmlns:dgm="http://schemas.openxmlformats.org/drawingml/2006/diagram" xmlns:a="http://schemas.openxmlformats.org/drawingml/2006/main" uniqueId="urn:microsoft.com/office/officeart/2005/8/quickstyle/simple1#10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69.xml><?xml version="1.0" encoding="utf-8"?>
<dgm:styleDef xmlns:dgm="http://schemas.openxmlformats.org/drawingml/2006/diagram" xmlns:a="http://schemas.openxmlformats.org/drawingml/2006/main" uniqueId="urn:microsoft.com/office/officeart/2005/8/quickstyle/simple1#11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xml><?xml version="1.0" encoding="utf-8"?>
<dgm:styleDef xmlns:dgm="http://schemas.openxmlformats.org/drawingml/2006/diagram" xmlns:a="http://schemas.openxmlformats.org/drawingml/2006/main" uniqueId="urn:microsoft.com/office/officeart/2005/8/quickstyle/simple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0.xml><?xml version="1.0" encoding="utf-8"?>
<dgm:styleDef xmlns:dgm="http://schemas.openxmlformats.org/drawingml/2006/diagram" xmlns:a="http://schemas.openxmlformats.org/drawingml/2006/main" uniqueId="urn:microsoft.com/office/officeart/2005/8/quickstyle/simple1#1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1.xml><?xml version="1.0" encoding="utf-8"?>
<dgm:styleDef xmlns:dgm="http://schemas.openxmlformats.org/drawingml/2006/diagram" xmlns:a="http://schemas.openxmlformats.org/drawingml/2006/main" uniqueId="urn:microsoft.com/office/officeart/2005/8/quickstyle/simple1#11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2.xml><?xml version="1.0" encoding="utf-8"?>
<dgm:styleDef xmlns:dgm="http://schemas.openxmlformats.org/drawingml/2006/diagram" xmlns:a="http://schemas.openxmlformats.org/drawingml/2006/main" uniqueId="urn:microsoft.com/office/officeart/2005/8/quickstyle/simple1#1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3.xml><?xml version="1.0" encoding="utf-8"?>
<dgm:styleDef xmlns:dgm="http://schemas.openxmlformats.org/drawingml/2006/diagram" xmlns:a="http://schemas.openxmlformats.org/drawingml/2006/main" uniqueId="urn:microsoft.com/office/officeart/2005/8/quickstyle/simple1#11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4.xml><?xml version="1.0" encoding="utf-8"?>
<dgm:styleDef xmlns:dgm="http://schemas.openxmlformats.org/drawingml/2006/diagram" xmlns:a="http://schemas.openxmlformats.org/drawingml/2006/main" uniqueId="urn:microsoft.com/office/officeart/2005/8/quickstyle/simple1#11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5.xml><?xml version="1.0" encoding="utf-8"?>
<dgm:styleDef xmlns:dgm="http://schemas.openxmlformats.org/drawingml/2006/diagram" xmlns:a="http://schemas.openxmlformats.org/drawingml/2006/main" uniqueId="urn:microsoft.com/office/officeart/2005/8/quickstyle/simple1#11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6.xml><?xml version="1.0" encoding="utf-8"?>
<dgm:styleDef xmlns:dgm="http://schemas.openxmlformats.org/drawingml/2006/diagram" xmlns:a="http://schemas.openxmlformats.org/drawingml/2006/main" uniqueId="urn:microsoft.com/office/officeart/2005/8/quickstyle/simple1#11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7.xml><?xml version="1.0" encoding="utf-8"?>
<dgm:styleDef xmlns:dgm="http://schemas.openxmlformats.org/drawingml/2006/diagram" xmlns:a="http://schemas.openxmlformats.org/drawingml/2006/main" uniqueId="urn:microsoft.com/office/officeart/2005/8/quickstyle/simple1#11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8.xml><?xml version="1.0" encoding="utf-8"?>
<dgm:styleDef xmlns:dgm="http://schemas.openxmlformats.org/drawingml/2006/diagram" xmlns:a="http://schemas.openxmlformats.org/drawingml/2006/main" uniqueId="urn:microsoft.com/office/officeart/2005/8/quickstyle/simple1#12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79.xml><?xml version="1.0" encoding="utf-8"?>
<dgm:styleDef xmlns:dgm="http://schemas.openxmlformats.org/drawingml/2006/diagram" xmlns:a="http://schemas.openxmlformats.org/drawingml/2006/main" uniqueId="urn:microsoft.com/office/officeart/2005/8/quickstyle/simple1#12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0.xml><?xml version="1.0" encoding="utf-8"?>
<dgm:styleDef xmlns:dgm="http://schemas.openxmlformats.org/drawingml/2006/diagram" xmlns:a="http://schemas.openxmlformats.org/drawingml/2006/main" uniqueId="urn:microsoft.com/office/officeart/2005/8/quickstyle/simple1#12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1.xml><?xml version="1.0" encoding="utf-8"?>
<dgm:styleDef xmlns:dgm="http://schemas.openxmlformats.org/drawingml/2006/diagram" xmlns:a="http://schemas.openxmlformats.org/drawingml/2006/main" uniqueId="urn:microsoft.com/office/officeart/2005/8/quickstyle/simple1#8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2.xml><?xml version="1.0" encoding="utf-8"?>
<dgm:styleDef xmlns:dgm="http://schemas.openxmlformats.org/drawingml/2006/diagram" xmlns:a="http://schemas.openxmlformats.org/drawingml/2006/main" uniqueId="urn:microsoft.com/office/officeart/2005/8/quickstyle/simple1#8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3.xml><?xml version="1.0" encoding="utf-8"?>
<dgm:styleDef xmlns:dgm="http://schemas.openxmlformats.org/drawingml/2006/diagram" xmlns:a="http://schemas.openxmlformats.org/drawingml/2006/main" uniqueId="urn:microsoft.com/office/officeart/2005/8/quickstyle/simple1#8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4.xml><?xml version="1.0" encoding="utf-8"?>
<dgm:styleDef xmlns:dgm="http://schemas.openxmlformats.org/drawingml/2006/diagram" xmlns:a="http://schemas.openxmlformats.org/drawingml/2006/main" uniqueId="urn:microsoft.com/office/officeart/2005/8/quickstyle/simple1#8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5.xml><?xml version="1.0" encoding="utf-8"?>
<dgm:styleDef xmlns:dgm="http://schemas.openxmlformats.org/drawingml/2006/diagram" xmlns:a="http://schemas.openxmlformats.org/drawingml/2006/main" uniqueId="urn:microsoft.com/office/officeart/2005/8/quickstyle/simple1#8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6.xml><?xml version="1.0" encoding="utf-8"?>
<dgm:styleDef xmlns:dgm="http://schemas.openxmlformats.org/drawingml/2006/diagram" xmlns:a="http://schemas.openxmlformats.org/drawingml/2006/main" uniqueId="urn:microsoft.com/office/officeart/2005/8/quickstyle/simple1#8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7.xml><?xml version="1.0" encoding="utf-8"?>
<dgm:styleDef xmlns:dgm="http://schemas.openxmlformats.org/drawingml/2006/diagram" xmlns:a="http://schemas.openxmlformats.org/drawingml/2006/main" uniqueId="urn:microsoft.com/office/officeart/2005/8/quickstyle/simple1#8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8.xml><?xml version="1.0" encoding="utf-8"?>
<dgm:styleDef xmlns:dgm="http://schemas.openxmlformats.org/drawingml/2006/diagram" xmlns:a="http://schemas.openxmlformats.org/drawingml/2006/main" uniqueId="urn:microsoft.com/office/officeart/2005/8/quickstyle/simple1#8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89.xml><?xml version="1.0" encoding="utf-8"?>
<dgm:styleDef xmlns:dgm="http://schemas.openxmlformats.org/drawingml/2006/diagram" xmlns:a="http://schemas.openxmlformats.org/drawingml/2006/main" uniqueId="urn:microsoft.com/office/officeart/2005/8/quickstyle/simple1#9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xml><?xml version="1.0" encoding="utf-8"?>
<dgm:styleDef xmlns:dgm="http://schemas.openxmlformats.org/drawingml/2006/diagram" xmlns:a="http://schemas.openxmlformats.org/drawingml/2006/main" uniqueId="urn:microsoft.com/office/officeart/2005/8/quickstyle/simple1#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0.xml><?xml version="1.0" encoding="utf-8"?>
<dgm:styleDef xmlns:dgm="http://schemas.openxmlformats.org/drawingml/2006/diagram" xmlns:a="http://schemas.openxmlformats.org/drawingml/2006/main" uniqueId="urn:microsoft.com/office/officeart/2005/8/quickstyle/simple1#9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1.xml><?xml version="1.0" encoding="utf-8"?>
<dgm:styleDef xmlns:dgm="http://schemas.openxmlformats.org/drawingml/2006/diagram" xmlns:a="http://schemas.openxmlformats.org/drawingml/2006/main" uniqueId="urn:microsoft.com/office/officeart/2005/8/quickstyle/simple1#9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2.xml><?xml version="1.0" encoding="utf-8"?>
<dgm:styleDef xmlns:dgm="http://schemas.openxmlformats.org/drawingml/2006/diagram" xmlns:a="http://schemas.openxmlformats.org/drawingml/2006/main" uniqueId="urn:microsoft.com/office/officeart/2005/8/quickstyle/simple1#93">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3.xml><?xml version="1.0" encoding="utf-8"?>
<dgm:styleDef xmlns:dgm="http://schemas.openxmlformats.org/drawingml/2006/diagram" xmlns:a="http://schemas.openxmlformats.org/drawingml/2006/main" uniqueId="urn:microsoft.com/office/officeart/2005/8/quickstyle/simple1#9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4.xml><?xml version="1.0" encoding="utf-8"?>
<dgm:styleDef xmlns:dgm="http://schemas.openxmlformats.org/drawingml/2006/diagram" xmlns:a="http://schemas.openxmlformats.org/drawingml/2006/main" uniqueId="urn:microsoft.com/office/officeart/2005/8/quickstyle/simple1#95">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5.xml><?xml version="1.0" encoding="utf-8"?>
<dgm:styleDef xmlns:dgm="http://schemas.openxmlformats.org/drawingml/2006/diagram" xmlns:a="http://schemas.openxmlformats.org/drawingml/2006/main" uniqueId="urn:microsoft.com/office/officeart/2005/8/quickstyle/simple1#96">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6.xml><?xml version="1.0" encoding="utf-8"?>
<dgm:styleDef xmlns:dgm="http://schemas.openxmlformats.org/drawingml/2006/diagram" xmlns:a="http://schemas.openxmlformats.org/drawingml/2006/main" uniqueId="urn:microsoft.com/office/officeart/2005/8/quickstyle/simple1#97">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7.xml><?xml version="1.0" encoding="utf-8"?>
<dgm:styleDef xmlns:dgm="http://schemas.openxmlformats.org/drawingml/2006/diagram" xmlns:a="http://schemas.openxmlformats.org/drawingml/2006/main" uniqueId="urn:microsoft.com/office/officeart/2005/8/quickstyle/simple1#98">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8.xml><?xml version="1.0" encoding="utf-8"?>
<dgm:styleDef xmlns:dgm="http://schemas.openxmlformats.org/drawingml/2006/diagram" xmlns:a="http://schemas.openxmlformats.org/drawingml/2006/main" uniqueId="urn:microsoft.com/office/officeart/2005/8/quickstyle/simple1#99">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99.xml><?xml version="1.0" encoding="utf-8"?>
<dgm:styleDef xmlns:dgm="http://schemas.openxmlformats.org/drawingml/2006/diagram" xmlns:a="http://schemas.openxmlformats.org/drawingml/2006/main" uniqueId="urn:microsoft.com/office/officeart/2005/8/quickstyle/simple1#100">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EEDA30-212C-4FD1-A6BE-C0292488B3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37</TotalTime>
  <Pages>111</Pages>
  <Words>438693</Words>
  <Characters>250055</Characters>
  <Application>Microsoft Office Word</Application>
  <DocSecurity>0</DocSecurity>
  <Lines>2083</Lines>
  <Paragraphs>1374</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Computer</Company>
  <LinksUpToDate>false</LinksUpToDate>
  <CharactersWithSpaces>6873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Валентин Вісин</cp:lastModifiedBy>
  <cp:revision>154</cp:revision>
  <cp:lastPrinted>2021-03-11T11:44:00Z</cp:lastPrinted>
  <dcterms:created xsi:type="dcterms:W3CDTF">2020-12-02T19:34:00Z</dcterms:created>
  <dcterms:modified xsi:type="dcterms:W3CDTF">2022-12-10T09:33:00Z</dcterms:modified>
</cp:coreProperties>
</file>